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3"/>
  </p:notesMasterIdLst>
  <p:sldIdLst>
    <p:sldId id="1292" r:id="rId2"/>
    <p:sldId id="1305" r:id="rId3"/>
    <p:sldId id="1346" r:id="rId4"/>
    <p:sldId id="1310" r:id="rId5"/>
    <p:sldId id="1300" r:id="rId6"/>
    <p:sldId id="1331" r:id="rId7"/>
    <p:sldId id="1333" r:id="rId8"/>
    <p:sldId id="1267" r:id="rId9"/>
    <p:sldId id="1337" r:id="rId10"/>
    <p:sldId id="1266" r:id="rId11"/>
    <p:sldId id="1344" r:id="rId12"/>
    <p:sldId id="1345" r:id="rId13"/>
    <p:sldId id="1264" r:id="rId14"/>
    <p:sldId id="1281" r:id="rId15"/>
    <p:sldId id="1334" r:id="rId16"/>
    <p:sldId id="1335" r:id="rId17"/>
    <p:sldId id="1257" r:id="rId18"/>
    <p:sldId id="1313" r:id="rId19"/>
    <p:sldId id="1329" r:id="rId20"/>
    <p:sldId id="1336" r:id="rId21"/>
    <p:sldId id="1338" r:id="rId22"/>
    <p:sldId id="1326" r:id="rId23"/>
    <p:sldId id="1327" r:id="rId24"/>
    <p:sldId id="1339" r:id="rId25"/>
    <p:sldId id="1189" r:id="rId26"/>
    <p:sldId id="1301" r:id="rId27"/>
    <p:sldId id="269" r:id="rId28"/>
    <p:sldId id="1307" r:id="rId29"/>
    <p:sldId id="1324" r:id="rId30"/>
    <p:sldId id="1197" r:id="rId31"/>
    <p:sldId id="1328" r:id="rId3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808" autoAdjust="0"/>
    <p:restoredTop sz="96383" autoAdjust="0"/>
  </p:normalViewPr>
  <p:slideViewPr>
    <p:cSldViewPr snapToGrid="0" snapToObjects="1">
      <p:cViewPr varScale="1">
        <p:scale>
          <a:sx n="68" d="100"/>
          <a:sy n="68" d="100"/>
        </p:scale>
        <p:origin x="740" y="48"/>
      </p:cViewPr>
      <p:guideLst/>
    </p:cSldViewPr>
  </p:slideViewPr>
  <p:outlineViewPr>
    <p:cViewPr>
      <p:scale>
        <a:sx n="33" d="100"/>
        <a:sy n="33" d="100"/>
      </p:scale>
      <p:origin x="0" y="-11706"/>
    </p:cViewPr>
  </p:outlineViewPr>
  <p:notesTextViewPr>
    <p:cViewPr>
      <p:scale>
        <a:sx n="1" d="1"/>
        <a:sy n="1" d="1"/>
      </p:scale>
      <p:origin x="0" y="0"/>
    </p:cViewPr>
  </p:notesTextViewPr>
  <p:notesViewPr>
    <p:cSldViewPr snapToGrid="0" snapToObjects="1">
      <p:cViewPr varScale="1">
        <p:scale>
          <a:sx n="48" d="100"/>
          <a:sy n="48" d="100"/>
        </p:scale>
        <p:origin x="2664" y="54"/>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F8F3527-BB28-884B-A511-C22C3DCF5453}" type="datetimeFigureOut">
              <a:rPr lang="en-US" smtClean="0"/>
              <a:t>9/23/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BBF1341-3AFE-B447-A831-9671D6A7009B}" type="slidenum">
              <a:rPr lang="en-US" smtClean="0"/>
              <a:t>‹#›</a:t>
            </a:fld>
            <a:endParaRPr lang="en-US"/>
          </a:p>
        </p:txBody>
      </p:sp>
    </p:spTree>
    <p:extLst>
      <p:ext uri="{BB962C8B-B14F-4D97-AF65-F5344CB8AC3E}">
        <p14:creationId xmlns:p14="http://schemas.microsoft.com/office/powerpoint/2010/main" val="1098540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Rot="1" noChangeAspect="1" noChangeArrowheads="1" noTextEdit="1"/>
          </p:cNvSpPr>
          <p:nvPr>
            <p:ph type="sldImg"/>
          </p:nvPr>
        </p:nvSpPr>
        <p:spPr>
          <a:ln/>
        </p:spPr>
      </p:sp>
      <p:sp>
        <p:nvSpPr>
          <p:cNvPr id="13315" name="Rectangle 3"/>
          <p:cNvSpPr>
            <a:spLocks noGrp="1" noChangeArrowheads="1"/>
          </p:cNvSpPr>
          <p:nvPr>
            <p:ph type="body" idx="1"/>
          </p:nvPr>
        </p:nvSpPr>
        <p:spPr>
          <a:noFill/>
          <a:ln/>
        </p:spPr>
        <p:txBody>
          <a:bodyPr/>
          <a:lstStyle/>
          <a:p>
            <a:pPr eaLnBrk="1" hangingPunct="1"/>
            <a:endParaRPr lang="en-US">
              <a:latin typeface="Arial" pitchFamily="34" charset="0"/>
            </a:endParaRPr>
          </a:p>
        </p:txBody>
      </p:sp>
    </p:spTree>
    <p:extLst>
      <p:ext uri="{BB962C8B-B14F-4D97-AF65-F5344CB8AC3E}">
        <p14:creationId xmlns:p14="http://schemas.microsoft.com/office/powerpoint/2010/main" val="139474202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emf"/><Relationship Id="rId1" Type="http://schemas.openxmlformats.org/officeDocument/2006/relationships/slideMaster" Target="../slideMasters/slideMaster1.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userDrawn="1"/>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2" y="1720793"/>
            <a:ext cx="5875975" cy="3246670"/>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sp>
        <p:nvSpPr>
          <p:cNvPr id="32" name="Date Placeholder 31"/>
          <p:cNvSpPr>
            <a:spLocks noGrp="1"/>
          </p:cNvSpPr>
          <p:nvPr>
            <p:ph type="dt" sz="half" idx="12"/>
          </p:nvPr>
        </p:nvSpPr>
        <p:spPr>
          <a:xfrm>
            <a:off x="443182" y="5560503"/>
            <a:ext cx="3208124" cy="365125"/>
          </a:xfrm>
        </p:spPr>
        <p:txBody>
          <a:bodyPr/>
          <a:lstStyle>
            <a:lvl1pPr algn="l">
              <a:defRPr baseline="0">
                <a:solidFill>
                  <a:schemeClr val="tx1"/>
                </a:solidFill>
                <a:latin typeface="Arial" charset="0"/>
              </a:defRPr>
            </a:lvl1pPr>
          </a:lstStyle>
          <a:p>
            <a:fld id="{C1B74398-39EA-0749-9F74-6FE982C11DA9}" type="datetime2">
              <a:rPr lang="en-US" smtClean="0"/>
              <a:pPr/>
              <a:t>Friday, September 23, 2022</a:t>
            </a:fld>
            <a:endParaRPr lang="en-US" dirty="0"/>
          </a:p>
        </p:txBody>
      </p:sp>
      <p:sp>
        <p:nvSpPr>
          <p:cNvPr id="15" name="Text Placeholder 14"/>
          <p:cNvSpPr>
            <a:spLocks noGrp="1"/>
          </p:cNvSpPr>
          <p:nvPr>
            <p:ph type="body" sz="quarter" idx="14" hasCustomPrompt="1"/>
          </p:nvPr>
        </p:nvSpPr>
        <p:spPr>
          <a:xfrm>
            <a:off x="443182" y="5126730"/>
            <a:ext cx="5875975" cy="420862"/>
          </a:xfrm>
        </p:spPr>
        <p:txBody>
          <a:bodyPr>
            <a:normAutofit/>
          </a:bodyPr>
          <a:lstStyle>
            <a:lvl1pPr marL="0" indent="0">
              <a:buFontTx/>
              <a:buNone/>
              <a:defRPr sz="2200" baseline="0">
                <a:solidFill>
                  <a:schemeClr val="accent6"/>
                </a:solidFill>
              </a:defRPr>
            </a:lvl1pPr>
          </a:lstStyle>
          <a:p>
            <a:pPr lvl="0"/>
            <a:r>
              <a:rPr lang="en-US" dirty="0"/>
              <a:t>Author</a:t>
            </a:r>
          </a:p>
        </p:txBody>
      </p:sp>
      <p:pic>
        <p:nvPicPr>
          <p:cNvPr id="6" name="Picture 5"/>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Questions Slide">
    <p:spTree>
      <p:nvGrpSpPr>
        <p:cNvPr id="1" name=""/>
        <p:cNvGrpSpPr/>
        <p:nvPr/>
      </p:nvGrpSpPr>
      <p:grpSpPr>
        <a:xfrm>
          <a:off x="0" y="0"/>
          <a:ext cx="0" cy="0"/>
          <a:chOff x="0" y="0"/>
          <a:chExt cx="0" cy="0"/>
        </a:xfrm>
      </p:grpSpPr>
      <p:pic>
        <p:nvPicPr>
          <p:cNvPr id="11" name="Picture 10"/>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212271" y="2866618"/>
            <a:ext cx="4317562" cy="4317562"/>
          </a:xfrm>
          <a:prstGeom prst="rect">
            <a:avLst/>
          </a:prstGeom>
        </p:spPr>
      </p:pic>
      <p:pic>
        <p:nvPicPr>
          <p:cNvPr id="4" name="Picture 3"/>
          <p:cNvPicPr>
            <a:picLocks noChangeAspect="1"/>
          </p:cNvPicPr>
          <p:nvPr userDrawn="1"/>
        </p:nvPicPr>
        <p:blipFill>
          <a:blip r:embed="rId3"/>
          <a:stretch>
            <a:fillRect/>
          </a:stretch>
        </p:blipFill>
        <p:spPr>
          <a:xfrm>
            <a:off x="0" y="0"/>
            <a:ext cx="12192000" cy="1282700"/>
          </a:xfrm>
          <a:prstGeom prst="rect">
            <a:avLst/>
          </a:prstGeom>
        </p:spPr>
      </p:pic>
      <p:sp>
        <p:nvSpPr>
          <p:cNvPr id="2" name="Title 1"/>
          <p:cNvSpPr>
            <a:spLocks noGrp="1"/>
          </p:cNvSpPr>
          <p:nvPr>
            <p:ph type="ctrTitle" hasCustomPrompt="1"/>
          </p:nvPr>
        </p:nvSpPr>
        <p:spPr>
          <a:xfrm>
            <a:off x="443181" y="505595"/>
            <a:ext cx="6986319" cy="617838"/>
          </a:xfrm>
        </p:spPr>
        <p:txBody>
          <a:bodyPr anchor="b">
            <a:noAutofit/>
          </a:bodyPr>
          <a:lstStyle>
            <a:lvl1pPr algn="l">
              <a:defRPr sz="3000" b="1" cap="none" baseline="0">
                <a:latin typeface="Arial" charset="0"/>
              </a:defRPr>
            </a:lvl1pPr>
          </a:lstStyle>
          <a:p>
            <a:r>
              <a:rPr lang="en-US" dirty="0"/>
              <a:t>Questions?</a:t>
            </a:r>
          </a:p>
        </p:txBody>
      </p:sp>
      <p:sp>
        <p:nvSpPr>
          <p:cNvPr id="32" name="Date Placeholder 31"/>
          <p:cNvSpPr>
            <a:spLocks noGrp="1"/>
          </p:cNvSpPr>
          <p:nvPr>
            <p:ph type="dt" sz="half" idx="12"/>
          </p:nvPr>
        </p:nvSpPr>
        <p:spPr>
          <a:xfrm>
            <a:off x="4760743" y="6341667"/>
            <a:ext cx="3208124" cy="365125"/>
          </a:xfrm>
        </p:spPr>
        <p:txBody>
          <a:bodyPr/>
          <a:lstStyle>
            <a:lvl1pPr algn="ctr">
              <a:defRPr baseline="0">
                <a:solidFill>
                  <a:schemeClr val="tx1"/>
                </a:solidFill>
                <a:latin typeface="Arial" charset="0"/>
              </a:defRPr>
            </a:lvl1pPr>
          </a:lstStyle>
          <a:p>
            <a:fld id="{C1B74398-39EA-0749-9F74-6FE982C11DA9}" type="datetime2">
              <a:rPr lang="en-US" smtClean="0"/>
              <a:pPr/>
              <a:t>Friday, September 23, 2022</a:t>
            </a:fld>
            <a:endParaRPr lang="en-US" dirty="0"/>
          </a:p>
        </p:txBody>
      </p:sp>
      <p:sp>
        <p:nvSpPr>
          <p:cNvPr id="15" name="Text Placeholder 14"/>
          <p:cNvSpPr>
            <a:spLocks noGrp="1"/>
          </p:cNvSpPr>
          <p:nvPr>
            <p:ph type="body" sz="quarter" idx="14" hasCustomPrompt="1"/>
          </p:nvPr>
        </p:nvSpPr>
        <p:spPr>
          <a:xfrm>
            <a:off x="7510538" y="145564"/>
            <a:ext cx="4360333" cy="661107"/>
          </a:xfrm>
        </p:spPr>
        <p:txBody>
          <a:bodyPr>
            <a:normAutofit/>
          </a:bodyPr>
          <a:lstStyle>
            <a:lvl1pPr marL="0" indent="0">
              <a:buFontTx/>
              <a:buNone/>
              <a:defRPr sz="1400" b="1" baseline="0">
                <a:solidFill>
                  <a:schemeClr val="accent6"/>
                </a:solidFill>
              </a:defRPr>
            </a:lvl1pPr>
          </a:lstStyle>
          <a:p>
            <a:pPr lvl="0"/>
            <a:r>
              <a:rPr lang="en-US" dirty="0"/>
              <a:t>Author</a:t>
            </a:r>
          </a:p>
          <a:p>
            <a:pPr lvl="0"/>
            <a:r>
              <a:rPr lang="en-US" dirty="0"/>
              <a:t>Title</a:t>
            </a:r>
          </a:p>
        </p:txBody>
      </p:sp>
      <p:pic>
        <p:nvPicPr>
          <p:cNvPr id="6" name="Picture 5"/>
          <p:cNvPicPr>
            <a:picLocks noChangeAspect="1"/>
          </p:cNvPicPr>
          <p:nvPr userDrawn="1"/>
        </p:nvPicPr>
        <p:blipFill>
          <a:blip r:embed="rId4" cstate="screen">
            <a:extLst>
              <a:ext uri="{28A0092B-C50C-407E-A947-70E740481C1C}">
                <a14:useLocalDpi xmlns:a14="http://schemas.microsoft.com/office/drawing/2010/main"/>
              </a:ext>
            </a:extLst>
          </a:blip>
          <a:stretch>
            <a:fillRect/>
          </a:stretch>
        </p:blipFill>
        <p:spPr>
          <a:xfrm>
            <a:off x="443181" y="6178121"/>
            <a:ext cx="1948205" cy="630895"/>
          </a:xfrm>
          <a:prstGeom prst="rect">
            <a:avLst/>
          </a:prstGeom>
        </p:spPr>
      </p:pic>
      <p:pic>
        <p:nvPicPr>
          <p:cNvPr id="7" name="Picture 6"/>
          <p:cNvPicPr>
            <a:picLocks noChangeAspect="1"/>
          </p:cNvPicPr>
          <p:nvPr userDrawn="1"/>
        </p:nvPicPr>
        <p:blipFill>
          <a:blip r:embed="rId5" cstate="screen">
            <a:extLst>
              <a:ext uri="{28A0092B-C50C-407E-A947-70E740481C1C}">
                <a14:useLocalDpi xmlns:a14="http://schemas.microsoft.com/office/drawing/2010/main"/>
              </a:ext>
            </a:extLst>
          </a:blip>
          <a:stretch>
            <a:fillRect/>
          </a:stretch>
        </p:blipFill>
        <p:spPr>
          <a:xfrm>
            <a:off x="9511392" y="6434371"/>
            <a:ext cx="1622935" cy="272421"/>
          </a:xfrm>
          <a:prstGeom prst="rect">
            <a:avLst/>
          </a:prstGeom>
        </p:spPr>
      </p:pic>
      <p:pic>
        <p:nvPicPr>
          <p:cNvPr id="8" name="Picture 7"/>
          <p:cNvPicPr>
            <a:picLocks noChangeAspect="1"/>
          </p:cNvPicPr>
          <p:nvPr userDrawn="1"/>
        </p:nvPicPr>
        <p:blipFill>
          <a:blip r:embed="rId6" cstate="screen">
            <a:extLst>
              <a:ext uri="{28A0092B-C50C-407E-A947-70E740481C1C}">
                <a14:useLocalDpi xmlns:a14="http://schemas.microsoft.com/office/drawing/2010/main"/>
              </a:ext>
            </a:extLst>
          </a:blip>
          <a:stretch>
            <a:fillRect/>
          </a:stretch>
        </p:blipFill>
        <p:spPr>
          <a:xfrm>
            <a:off x="11364686" y="6425551"/>
            <a:ext cx="506186" cy="339956"/>
          </a:xfrm>
          <a:prstGeom prst="rect">
            <a:avLst/>
          </a:prstGeom>
        </p:spPr>
      </p:pic>
      <p:sp>
        <p:nvSpPr>
          <p:cNvPr id="14" name="Picture Placeholder 13"/>
          <p:cNvSpPr>
            <a:spLocks noGrp="1"/>
          </p:cNvSpPr>
          <p:nvPr>
            <p:ph type="pic" sz="quarter" idx="15"/>
          </p:nvPr>
        </p:nvSpPr>
        <p:spPr>
          <a:xfrm>
            <a:off x="6572250" y="1720850"/>
            <a:ext cx="5619750" cy="3840163"/>
          </a:xfrm>
          <a:solidFill>
            <a:schemeClr val="accent2"/>
          </a:solidFill>
        </p:spPr>
        <p:txBody>
          <a:bodyPr/>
          <a:lstStyle/>
          <a:p>
            <a:r>
              <a:rPr lang="en-US"/>
              <a:t>Click icon to add picture</a:t>
            </a:r>
          </a:p>
        </p:txBody>
      </p:sp>
      <p:sp>
        <p:nvSpPr>
          <p:cNvPr id="12" name="Text Placeholder 14"/>
          <p:cNvSpPr>
            <a:spLocks noGrp="1"/>
          </p:cNvSpPr>
          <p:nvPr>
            <p:ph type="body" sz="quarter" idx="16" hasCustomPrompt="1"/>
          </p:nvPr>
        </p:nvSpPr>
        <p:spPr>
          <a:xfrm>
            <a:off x="7510539" y="847492"/>
            <a:ext cx="4360333" cy="275941"/>
          </a:xfrm>
        </p:spPr>
        <p:txBody>
          <a:bodyPr>
            <a:normAutofit/>
          </a:bodyPr>
          <a:lstStyle>
            <a:lvl1pPr marL="0" indent="0">
              <a:buFontTx/>
              <a:buNone/>
              <a:defRPr sz="1200" baseline="0">
                <a:solidFill>
                  <a:srgbClr val="C00000"/>
                </a:solidFill>
              </a:defRPr>
            </a:lvl1pPr>
          </a:lstStyle>
          <a:p>
            <a:pPr lvl="0"/>
            <a:r>
              <a:rPr lang="en-US" dirty="0"/>
              <a:t>Contact</a:t>
            </a:r>
          </a:p>
        </p:txBody>
      </p:sp>
      <p:sp>
        <p:nvSpPr>
          <p:cNvPr id="13" name="Text Placeholder 6"/>
          <p:cNvSpPr>
            <a:spLocks noGrp="1"/>
          </p:cNvSpPr>
          <p:nvPr>
            <p:ph type="body" sz="quarter" idx="17" hasCustomPrompt="1"/>
          </p:nvPr>
        </p:nvSpPr>
        <p:spPr>
          <a:xfrm>
            <a:off x="424849" y="1726357"/>
            <a:ext cx="5894308" cy="3834656"/>
          </a:xfrm>
        </p:spPr>
        <p:txBody>
          <a:bodyPr>
            <a:normAutofit/>
          </a:bodyPr>
          <a:lstStyle>
            <a:lvl1pPr marL="342900" indent="-342900">
              <a:buFont typeface="Arial" charset="0"/>
              <a:buChar char="•"/>
              <a:defRPr sz="2200" baseline="0">
                <a:solidFill>
                  <a:schemeClr val="accent1"/>
                </a:solidFill>
              </a:defRPr>
            </a:lvl1pPr>
            <a:lvl2pPr marL="685800" indent="-228600">
              <a:buFont typeface=".PingFangSC-Regular" charset="-122"/>
              <a:buChar char="－"/>
              <a:defRPr sz="2200" baseline="0">
                <a:solidFill>
                  <a:schemeClr val="accent1"/>
                </a:solidFill>
              </a:defRPr>
            </a:lvl2pPr>
            <a:lvl3pPr marL="1143000" indent="-228600">
              <a:buFont typeface="Arial" charset="0"/>
              <a:buChar char="•"/>
              <a:defRPr sz="2200" baseline="0">
                <a:solidFill>
                  <a:schemeClr val="accent1"/>
                </a:solidFill>
              </a:defRPr>
            </a:lvl3pPr>
            <a:lvl4pPr marL="1600200" indent="-228600">
              <a:buFont typeface=".PingFangSC-Regular" charset="-122"/>
              <a:buChar char="－"/>
              <a:defRPr sz="2200" baseline="0">
                <a:solidFill>
                  <a:schemeClr val="accent1"/>
                </a:solidFill>
              </a:defRPr>
            </a:lvl4pPr>
            <a:lvl5pPr marL="2057400" indent="-228600">
              <a:buFont typeface="Arial" charset="0"/>
              <a:buChar char="•"/>
              <a:defRPr sz="2200" baseline="0">
                <a:solidFill>
                  <a:schemeClr val="accent1"/>
                </a:solidFill>
              </a:defRPr>
            </a:lvl5pPr>
          </a:lstStyle>
          <a:p>
            <a:pPr lvl="0"/>
            <a:r>
              <a:rPr lang="en-US" dirty="0"/>
              <a:t>Agenda Topics Covered:</a:t>
            </a:r>
          </a:p>
          <a:p>
            <a:pPr lvl="1"/>
            <a:r>
              <a:rPr lang="en-US" dirty="0"/>
              <a:t>Second level</a:t>
            </a:r>
          </a:p>
          <a:p>
            <a:pPr lvl="2"/>
            <a:r>
              <a:rPr lang="en-US" dirty="0"/>
              <a:t>Third level</a:t>
            </a:r>
          </a:p>
          <a:p>
            <a:pPr lvl="3"/>
            <a:r>
              <a:rPr lang="en-US" dirty="0"/>
              <a:t>Fourth level</a:t>
            </a:r>
          </a:p>
          <a:p>
            <a:pPr lvl="4"/>
            <a:r>
              <a:rPr lang="en-US" dirty="0"/>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Slide">
    <p:spTree>
      <p:nvGrpSpPr>
        <p:cNvPr id="1" name=""/>
        <p:cNvGrpSpPr/>
        <p:nvPr/>
      </p:nvGrpSpPr>
      <p:grpSpPr>
        <a:xfrm>
          <a:off x="0" y="0"/>
          <a:ext cx="0" cy="0"/>
          <a:chOff x="0" y="0"/>
          <a:chExt cx="0" cy="0"/>
        </a:xfrm>
      </p:grpSpPr>
      <p:pic>
        <p:nvPicPr>
          <p:cNvPr id="4" name="Picture 3"/>
          <p:cNvPicPr>
            <a:picLocks noChangeAspect="1"/>
          </p:cNvPicPr>
          <p:nvPr userDrawn="1"/>
        </p:nvPicPr>
        <p:blipFill>
          <a:blip r:embed="rId2"/>
          <a:stretch>
            <a:fillRect/>
          </a:stretch>
        </p:blipFill>
        <p:spPr>
          <a:xfrm>
            <a:off x="0" y="0"/>
            <a:ext cx="12192000" cy="1282700"/>
          </a:xfrm>
          <a:prstGeom prst="rect">
            <a:avLst/>
          </a:prstGeom>
        </p:spPr>
      </p:pic>
      <p:pic>
        <p:nvPicPr>
          <p:cNvPr id="12" name="Picture 11"/>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304799" y="2941864"/>
            <a:ext cx="5678108" cy="4258581"/>
          </a:xfrm>
          <a:prstGeom prst="rect">
            <a:avLst/>
          </a:prstGeom>
        </p:spPr>
      </p:pic>
      <p:pic>
        <p:nvPicPr>
          <p:cNvPr id="23" name="Picture 22"/>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443181" y="6232329"/>
            <a:ext cx="2293603" cy="557060"/>
          </a:xfrm>
          <a:prstGeom prst="rect">
            <a:avLst/>
          </a:prstGeom>
        </p:spPr>
      </p:pic>
      <p:sp>
        <p:nvSpPr>
          <p:cNvPr id="2" name="Title 1"/>
          <p:cNvSpPr>
            <a:spLocks noGrp="1"/>
          </p:cNvSpPr>
          <p:nvPr>
            <p:ph type="ctrTitle" hasCustomPrompt="1"/>
          </p:nvPr>
        </p:nvSpPr>
        <p:spPr>
          <a:xfrm>
            <a:off x="443181" y="505595"/>
            <a:ext cx="10583064" cy="617838"/>
          </a:xfrm>
        </p:spPr>
        <p:txBody>
          <a:bodyPr anchor="b">
            <a:noAutofit/>
          </a:bodyPr>
          <a:lstStyle>
            <a:lvl1pPr algn="l">
              <a:defRPr sz="3000" b="1" cap="none" baseline="0">
                <a:latin typeface="Arial" charset="0"/>
              </a:defRPr>
            </a:lvl1pPr>
          </a:lstStyle>
          <a:p>
            <a:r>
              <a:rPr lang="en-US" dirty="0"/>
              <a:t>Title Here</a:t>
            </a:r>
          </a:p>
        </p:txBody>
      </p:sp>
      <p:sp>
        <p:nvSpPr>
          <p:cNvPr id="3" name="Subtitle 2"/>
          <p:cNvSpPr>
            <a:spLocks noGrp="1"/>
          </p:cNvSpPr>
          <p:nvPr>
            <p:ph type="subTitle" idx="1" hasCustomPrompt="1"/>
          </p:nvPr>
        </p:nvSpPr>
        <p:spPr>
          <a:xfrm>
            <a:off x="443183" y="1720793"/>
            <a:ext cx="5402445" cy="3246671"/>
          </a:xfrm>
        </p:spPr>
        <p:txBody>
          <a:bodyPr>
            <a:normAutofit/>
          </a:bodyPr>
          <a:lstStyle>
            <a:lvl1pPr marL="0" indent="0" algn="l">
              <a:lnSpc>
                <a:spcPct val="100000"/>
              </a:lnSpc>
              <a:buNone/>
              <a:defRPr sz="2200" baseline="0">
                <a:solidFill>
                  <a:schemeClr val="accent1"/>
                </a:solidFill>
                <a:latin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Here</a:t>
            </a:r>
          </a:p>
        </p:txBody>
      </p:sp>
      <p:pic>
        <p:nvPicPr>
          <p:cNvPr id="27" name="Picture 26"/>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11363207" y="6459469"/>
            <a:ext cx="543044" cy="273532"/>
          </a:xfrm>
          <a:prstGeom prst="rect">
            <a:avLst/>
          </a:prstGeom>
        </p:spPr>
      </p:pic>
      <p:pic>
        <p:nvPicPr>
          <p:cNvPr id="5" name="Picture 4"/>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8923879" y="6450043"/>
            <a:ext cx="2172748" cy="273531"/>
          </a:xfrm>
          <a:prstGeom prst="rect">
            <a:avLst/>
          </a:prstGeom>
        </p:spPr>
      </p:pic>
      <p:sp>
        <p:nvSpPr>
          <p:cNvPr id="9" name="Picture Placeholder 8"/>
          <p:cNvSpPr>
            <a:spLocks noGrp="1"/>
          </p:cNvSpPr>
          <p:nvPr>
            <p:ph type="pic" sz="quarter" idx="13"/>
          </p:nvPr>
        </p:nvSpPr>
        <p:spPr>
          <a:xfrm>
            <a:off x="6008916" y="1725953"/>
            <a:ext cx="6174619" cy="3821639"/>
          </a:xfrm>
          <a:solidFill>
            <a:schemeClr val="accent2"/>
          </a:solidFill>
        </p:spPr>
        <p:txBody>
          <a:bodyPr/>
          <a:lstStyle/>
          <a:p>
            <a:r>
              <a:rPr lang="en-US"/>
              <a:t>Click icon to add picture</a:t>
            </a:r>
            <a:endParaRPr lang="en-US" dirty="0"/>
          </a:p>
        </p:txBody>
      </p:sp>
      <p:sp>
        <p:nvSpPr>
          <p:cNvPr id="15" name="Text Placeholder 14"/>
          <p:cNvSpPr>
            <a:spLocks noGrp="1"/>
          </p:cNvSpPr>
          <p:nvPr>
            <p:ph type="body" sz="quarter" idx="14" hasCustomPrompt="1"/>
          </p:nvPr>
        </p:nvSpPr>
        <p:spPr>
          <a:xfrm>
            <a:off x="443183" y="5126730"/>
            <a:ext cx="5402445" cy="420862"/>
          </a:xfrm>
        </p:spPr>
        <p:txBody>
          <a:bodyPr>
            <a:normAutofit/>
          </a:bodyPr>
          <a:lstStyle>
            <a:lvl1pPr marL="0" indent="0">
              <a:buFontTx/>
              <a:buNone/>
              <a:defRPr sz="2200" baseline="0">
                <a:solidFill>
                  <a:schemeClr val="accent6"/>
                </a:solidFill>
              </a:defRPr>
            </a:lvl1pPr>
          </a:lstStyle>
          <a:p>
            <a:pPr lvl="0"/>
            <a:r>
              <a:rPr lang="en-US" dirty="0"/>
              <a:t>Author</a:t>
            </a:r>
          </a:p>
        </p:txBody>
      </p:sp>
      <p:sp>
        <p:nvSpPr>
          <p:cNvPr id="8" name="Date Placeholder 7"/>
          <p:cNvSpPr>
            <a:spLocks noGrp="1"/>
          </p:cNvSpPr>
          <p:nvPr>
            <p:ph type="dt" sz="half" idx="15"/>
          </p:nvPr>
        </p:nvSpPr>
        <p:spPr>
          <a:xfrm>
            <a:off x="444325" y="5611327"/>
            <a:ext cx="2743200" cy="365125"/>
          </a:xfrm>
        </p:spPr>
        <p:txBody>
          <a:bodyPr/>
          <a:lstStyle>
            <a:lvl1pPr>
              <a:defRPr>
                <a:solidFill>
                  <a:schemeClr val="tx1"/>
                </a:solidFill>
              </a:defRPr>
            </a:lvl1pPr>
          </a:lstStyle>
          <a:p>
            <a:fld id="{BDC57488-3539-8349-95E7-E0E3D7B2EDB0}" type="datetime2">
              <a:rPr lang="en-US" smtClean="0"/>
              <a:pPr/>
              <a:t>Friday, September 23, 2022</a:t>
            </a:fld>
            <a:endParaRPr lang="en-US" dirty="0"/>
          </a:p>
        </p:txBody>
      </p:sp>
    </p:spTree>
    <p:extLst>
      <p:ext uri="{BB962C8B-B14F-4D97-AF65-F5344CB8AC3E}">
        <p14:creationId xmlns:p14="http://schemas.microsoft.com/office/powerpoint/2010/main" val="24951378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5" y="3124201"/>
            <a:ext cx="8825660" cy="1653180"/>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9" cy="860400"/>
          </a:xfrm>
        </p:spPr>
        <p:txBody>
          <a:bodyPr anchor="t"/>
          <a:lstStyle>
            <a:lvl1pPr marL="0" indent="0" algn="l">
              <a:buNone/>
              <a:defRPr sz="1500" cap="none">
                <a:solidFill>
                  <a:schemeClr val="bg2">
                    <a:lumMod val="40000"/>
                    <a:lumOff val="6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dirty="0"/>
              <a:t>9/23/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dirty="0"/>
              <a:t>‹#›</a:t>
            </a:fld>
            <a:endParaRPr lang="en-US" dirty="0"/>
          </a:p>
        </p:txBody>
      </p:sp>
    </p:spTree>
    <p:extLst>
      <p:ext uri="{BB962C8B-B14F-4D97-AF65-F5344CB8AC3E}">
        <p14:creationId xmlns:p14="http://schemas.microsoft.com/office/powerpoint/2010/main" val="272405849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43547" y="310208"/>
            <a:ext cx="11504904" cy="510909"/>
          </a:xfrm>
        </p:spPr>
        <p:txBody>
          <a:bodyPr/>
          <a:lstStyle>
            <a:lvl1pPr>
              <a:defRPr>
                <a:solidFill>
                  <a:srgbClr val="BE1D1D"/>
                </a:solidFill>
              </a:defRPr>
            </a:lvl1pPr>
          </a:lstStyle>
          <a:p>
            <a:r>
              <a:rPr lang="en-US" dirty="0"/>
              <a:t>Click to edit Master title style</a:t>
            </a:r>
          </a:p>
        </p:txBody>
      </p:sp>
    </p:spTree>
    <p:extLst>
      <p:ext uri="{BB962C8B-B14F-4D97-AF65-F5344CB8AC3E}">
        <p14:creationId xmlns:p14="http://schemas.microsoft.com/office/powerpoint/2010/main" val="3038974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Content Layout 1">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1128583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ontent Layout 2">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55643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6204856" y="966055"/>
            <a:ext cx="5492873"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Layout 3">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4062939"/>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966789"/>
            <a:ext cx="4644345" cy="2976562"/>
          </a:xfrm>
          <a:solidFill>
            <a:schemeClr val="accent2"/>
          </a:solidFill>
        </p:spPr>
        <p:txBody>
          <a:bodyPr/>
          <a:lstStyle/>
          <a:p>
            <a:r>
              <a:rPr lang="en-US"/>
              <a:t>Click icon to add pictur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ntent Layout 4">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478765"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10" name="Content Placeholder 2"/>
          <p:cNvSpPr>
            <a:spLocks noGrp="1"/>
          </p:cNvSpPr>
          <p:nvPr>
            <p:ph idx="13"/>
          </p:nvPr>
        </p:nvSpPr>
        <p:spPr>
          <a:xfrm>
            <a:off x="7053943" y="966055"/>
            <a:ext cx="4643786" cy="2284810"/>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Picture Placeholder 6"/>
          <p:cNvSpPr>
            <a:spLocks noGrp="1"/>
          </p:cNvSpPr>
          <p:nvPr>
            <p:ph type="pic" sz="quarter" idx="14"/>
          </p:nvPr>
        </p:nvSpPr>
        <p:spPr>
          <a:xfrm>
            <a:off x="7053942" y="3371187"/>
            <a:ext cx="4644345" cy="2976562"/>
          </a:xfrm>
          <a:solidFill>
            <a:schemeClr val="accent2"/>
          </a:solidFill>
        </p:spPr>
        <p:txBody>
          <a:bodyPr/>
          <a:lstStyle/>
          <a:p>
            <a:r>
              <a:rPr lang="en-US"/>
              <a:t>Click icon to add pictur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tent Layout 5">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11892"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7666264"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7666264" y="3763624"/>
            <a:ext cx="4032023" cy="2584125"/>
          </a:xfrm>
          <a:solidFill>
            <a:schemeClr val="accent2"/>
          </a:solidFill>
        </p:spPr>
        <p:txBody>
          <a:bodyPr/>
          <a:lstStyle/>
          <a:p>
            <a:r>
              <a:rPr lang="en-US"/>
              <a:t>Click icon to add pictur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t Layout 6">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4657320" y="966055"/>
            <a:ext cx="6976787" cy="5381694"/>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4032023" cy="258412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11892" y="3763624"/>
            <a:ext cx="4032023" cy="2584125"/>
          </a:xfrm>
          <a:solidFill>
            <a:schemeClr val="accent2"/>
          </a:solidFill>
        </p:spPr>
        <p:txBody>
          <a:bodyPr/>
          <a:lstStyle/>
          <a:p>
            <a:r>
              <a:rPr lang="en-US"/>
              <a:t>Click icon to add picture</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Layout 7">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966055"/>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966055"/>
            <a:ext cx="3639123" cy="2332315"/>
          </a:xfrm>
          <a:solidFill>
            <a:schemeClr val="accent2"/>
          </a:solidFill>
        </p:spPr>
        <p:txBody>
          <a:bodyPr/>
          <a:lstStyle/>
          <a:p>
            <a:r>
              <a:rPr lang="en-US"/>
              <a:t>Click icon to add picture</a:t>
            </a:r>
          </a:p>
        </p:txBody>
      </p:sp>
      <p:sp>
        <p:nvSpPr>
          <p:cNvPr id="10" name="Content Placeholder 2"/>
          <p:cNvSpPr>
            <a:spLocks noGrp="1"/>
          </p:cNvSpPr>
          <p:nvPr>
            <p:ph idx="16"/>
          </p:nvPr>
        </p:nvSpPr>
        <p:spPr>
          <a:xfrm>
            <a:off x="411892" y="3445216"/>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Picture Placeholder 6"/>
          <p:cNvSpPr>
            <a:spLocks noGrp="1"/>
          </p:cNvSpPr>
          <p:nvPr>
            <p:ph type="pic" sz="quarter" idx="17"/>
          </p:nvPr>
        </p:nvSpPr>
        <p:spPr>
          <a:xfrm>
            <a:off x="8058606" y="966055"/>
            <a:ext cx="3639123" cy="2332315"/>
          </a:xfrm>
          <a:solidFill>
            <a:schemeClr val="accent2"/>
          </a:solidFill>
        </p:spPr>
        <p:txBody>
          <a:bodyPr/>
          <a:lstStyle/>
          <a:p>
            <a:r>
              <a:rPr lang="en-US"/>
              <a:t>Click icon to add picture</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ontent Layout 8">
    <p:spTree>
      <p:nvGrpSpPr>
        <p:cNvPr id="1" name=""/>
        <p:cNvGrpSpPr/>
        <p:nvPr/>
      </p:nvGrpSpPr>
      <p:grpSpPr>
        <a:xfrm>
          <a:off x="0" y="0"/>
          <a:ext cx="0" cy="0"/>
          <a:chOff x="0" y="0"/>
          <a:chExt cx="0" cy="0"/>
        </a:xfrm>
      </p:grpSpPr>
      <p:sp>
        <p:nvSpPr>
          <p:cNvPr id="2" name="Title 1"/>
          <p:cNvSpPr>
            <a:spLocks noGrp="1"/>
          </p:cNvSpPr>
          <p:nvPr>
            <p:ph type="title"/>
          </p:nvPr>
        </p:nvSpPr>
        <p:spPr>
          <a:xfrm>
            <a:off x="411892" y="240539"/>
            <a:ext cx="11285837" cy="487490"/>
          </a:xfrm>
        </p:spPr>
        <p:txBody>
          <a:bodyPr>
            <a:normAutofit/>
          </a:bodyPr>
          <a:lstStyle>
            <a:lvl1pPr>
              <a:defRPr sz="2400" b="1" cap="none" baseline="0">
                <a:latin typeface="Arial" charset="0"/>
              </a:defRPr>
            </a:lvl1pPr>
          </a:lstStyle>
          <a:p>
            <a:r>
              <a:rPr lang="en-US"/>
              <a:t>Click to edit Master title style</a:t>
            </a:r>
            <a:endParaRPr lang="en-US" dirty="0"/>
          </a:p>
        </p:txBody>
      </p:sp>
      <p:sp>
        <p:nvSpPr>
          <p:cNvPr id="3" name="Content Placeholder 2"/>
          <p:cNvSpPr>
            <a:spLocks noGrp="1"/>
          </p:cNvSpPr>
          <p:nvPr>
            <p:ph idx="1"/>
          </p:nvPr>
        </p:nvSpPr>
        <p:spPr>
          <a:xfrm>
            <a:off x="6125200"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6"/>
          </p:nvPr>
        </p:nvSpPr>
        <p:spPr>
          <a:xfrm>
            <a:off x="411892" y="966055"/>
            <a:ext cx="5572529" cy="2792298"/>
          </a:xfrm>
        </p:spPr>
        <p:txBody>
          <a:bodyPr/>
          <a:lstStyle>
            <a:lvl1pPr>
              <a:defRPr sz="2200" baseline="0">
                <a:solidFill>
                  <a:schemeClr val="tx1"/>
                </a:solidFill>
                <a:latin typeface="Arial" charset="0"/>
              </a:defRPr>
            </a:lvl1pPr>
            <a:lvl2pPr marL="685800" indent="-228600">
              <a:buFont typeface="PingFangSC-Regular" charset="-122"/>
              <a:buChar char="－"/>
              <a:defRPr sz="2000" baseline="0">
                <a:solidFill>
                  <a:schemeClr val="tx1"/>
                </a:solidFill>
                <a:latin typeface="Arial" charset="0"/>
              </a:defRPr>
            </a:lvl2pPr>
            <a:lvl3pPr marL="1143000" indent="-228600">
              <a:buFont typeface="Arial" charset="0"/>
              <a:buChar char="•"/>
              <a:defRPr sz="1800" baseline="0">
                <a:solidFill>
                  <a:schemeClr val="tx1"/>
                </a:solidFill>
                <a:latin typeface="Arial" charset="0"/>
              </a:defRPr>
            </a:lvl3pPr>
            <a:lvl4pPr marL="1657350" indent="-285750">
              <a:buFont typeface="PingFangSC-Regular" charset="-122"/>
              <a:buChar char="－"/>
              <a:defRPr sz="1600" baseline="0">
                <a:solidFill>
                  <a:schemeClr val="tx1"/>
                </a:solidFill>
                <a:latin typeface="Arial" charset="0"/>
              </a:defRPr>
            </a:lvl4pPr>
            <a:lvl5pPr marL="2057400" indent="-228600">
              <a:buFont typeface="Arial" charset="0"/>
              <a:buChar char="•"/>
              <a:defRPr sz="1400" baseline="0">
                <a:solidFill>
                  <a:schemeClr val="tx1"/>
                </a:solidFill>
                <a:latin typeface="Arial" charset="0"/>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p:cNvSpPr>
            <a:spLocks noGrp="1"/>
          </p:cNvSpPr>
          <p:nvPr>
            <p:ph type="ftr" sz="quarter" idx="11"/>
          </p:nvPr>
        </p:nvSpPr>
        <p:spPr>
          <a:xfrm>
            <a:off x="411893" y="6467336"/>
            <a:ext cx="5223851" cy="311322"/>
          </a:xfrm>
        </p:spPr>
        <p:txBody>
          <a:bodyPr/>
          <a:lstStyle>
            <a:lvl1pPr algn="l">
              <a:defRPr baseline="0">
                <a:solidFill>
                  <a:schemeClr val="tx1"/>
                </a:solidFill>
                <a:latin typeface="Arial" charset="0"/>
              </a:defRPr>
            </a:lvl1pPr>
          </a:lstStyle>
          <a:p>
            <a:r>
              <a:rPr lang="en-US" dirty="0"/>
              <a:t>Talk Title Here</a:t>
            </a:r>
          </a:p>
        </p:txBody>
      </p:sp>
      <p:sp>
        <p:nvSpPr>
          <p:cNvPr id="6" name="Slide Number Placeholder 5"/>
          <p:cNvSpPr>
            <a:spLocks noGrp="1"/>
          </p:cNvSpPr>
          <p:nvPr>
            <p:ph type="sldNum" sz="quarter" idx="12"/>
          </p:nvPr>
        </p:nvSpPr>
        <p:spPr>
          <a:xfrm>
            <a:off x="5635743" y="6467336"/>
            <a:ext cx="714877" cy="303364"/>
          </a:xfrm>
        </p:spPr>
        <p:txBody>
          <a:bodyPr/>
          <a:lstStyle>
            <a:lvl1pPr algn="ctr">
              <a:defRPr sz="1000" baseline="0">
                <a:solidFill>
                  <a:schemeClr val="tx1"/>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cxnSp>
        <p:nvCxnSpPr>
          <p:cNvPr id="9" name="Straight Connector 8"/>
          <p:cNvCxnSpPr/>
          <p:nvPr userDrawn="1"/>
        </p:nvCxnSpPr>
        <p:spPr>
          <a:xfrm>
            <a:off x="-16475" y="735987"/>
            <a:ext cx="12208476" cy="0"/>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2" cstate="screen">
            <a:extLst>
              <a:ext uri="{28A0092B-C50C-407E-A947-70E740481C1C}">
                <a14:useLocalDpi xmlns:a14="http://schemas.microsoft.com/office/drawing/2010/main"/>
              </a:ext>
            </a:extLst>
          </a:blip>
          <a:stretch>
            <a:fillRect/>
          </a:stretch>
        </p:blipFill>
        <p:spPr>
          <a:xfrm>
            <a:off x="10352310" y="6387401"/>
            <a:ext cx="1428001" cy="462435"/>
          </a:xfrm>
          <a:prstGeom prst="rect">
            <a:avLst/>
          </a:prstGeom>
        </p:spPr>
      </p:pic>
      <p:sp>
        <p:nvSpPr>
          <p:cNvPr id="7" name="Picture Placeholder 6"/>
          <p:cNvSpPr>
            <a:spLocks noGrp="1"/>
          </p:cNvSpPr>
          <p:nvPr>
            <p:ph type="pic" sz="quarter" idx="14"/>
          </p:nvPr>
        </p:nvSpPr>
        <p:spPr>
          <a:xfrm>
            <a:off x="411892" y="3914031"/>
            <a:ext cx="3639123" cy="2332315"/>
          </a:xfrm>
          <a:solidFill>
            <a:schemeClr val="accent2"/>
          </a:solidFill>
        </p:spPr>
        <p:txBody>
          <a:bodyPr/>
          <a:lstStyle/>
          <a:p>
            <a:r>
              <a:rPr lang="en-US"/>
              <a:t>Click icon to add picture</a:t>
            </a:r>
          </a:p>
        </p:txBody>
      </p:sp>
      <p:sp>
        <p:nvSpPr>
          <p:cNvPr id="11" name="Picture Placeholder 6"/>
          <p:cNvSpPr>
            <a:spLocks noGrp="1"/>
          </p:cNvSpPr>
          <p:nvPr>
            <p:ph type="pic" sz="quarter" idx="15"/>
          </p:nvPr>
        </p:nvSpPr>
        <p:spPr>
          <a:xfrm>
            <a:off x="4235248" y="3914031"/>
            <a:ext cx="3639123" cy="2332315"/>
          </a:xfrm>
          <a:solidFill>
            <a:schemeClr val="accent2"/>
          </a:solidFill>
        </p:spPr>
        <p:txBody>
          <a:bodyPr/>
          <a:lstStyle/>
          <a:p>
            <a:r>
              <a:rPr lang="en-US"/>
              <a:t>Click icon to add picture</a:t>
            </a:r>
          </a:p>
        </p:txBody>
      </p:sp>
      <p:sp>
        <p:nvSpPr>
          <p:cNvPr id="12" name="Picture Placeholder 6"/>
          <p:cNvSpPr>
            <a:spLocks noGrp="1"/>
          </p:cNvSpPr>
          <p:nvPr>
            <p:ph type="pic" sz="quarter" idx="17"/>
          </p:nvPr>
        </p:nvSpPr>
        <p:spPr>
          <a:xfrm>
            <a:off x="8058606" y="3914031"/>
            <a:ext cx="3639123" cy="2332315"/>
          </a:xfrm>
          <a:solidFill>
            <a:schemeClr val="accent2"/>
          </a:solidFill>
        </p:spPr>
        <p:txBody>
          <a:bodyPr/>
          <a:lstStyle/>
          <a:p>
            <a:r>
              <a:rPr lang="en-US"/>
              <a:t>Click icon to add picture</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000">
                <a:solidFill>
                  <a:schemeClr val="tx1">
                    <a:tint val="75000"/>
                  </a:schemeClr>
                </a:solidFill>
                <a:latin typeface="Arial" panose="020B0604020202020204" pitchFamily="34" charset="0"/>
                <a:cs typeface="Arial" panose="020B0604020202020204" pitchFamily="34" charset="0"/>
              </a:defRPr>
            </a:lvl1pPr>
          </a:lstStyle>
          <a:p>
            <a:fld id="{BDC57488-3539-8349-95E7-E0E3D7B2EDB0}" type="datetime2">
              <a:rPr lang="en-US" smtClean="0"/>
              <a:pPr/>
              <a:t>Friday, September 23, 2022</a:t>
            </a:fld>
            <a:endParaRPr lang="en-US" dirty="0"/>
          </a:p>
        </p:txBody>
      </p:sp>
      <p:sp>
        <p:nvSpPr>
          <p:cNvPr id="5" name="Footer Placeholder 4"/>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rial" panose="020B0604020202020204" pitchFamily="34" charset="0"/>
                <a:cs typeface="Arial" panose="020B0604020202020204" pitchFamily="34" charset="0"/>
              </a:defRPr>
            </a:lvl1pPr>
          </a:lstStyle>
          <a:p>
            <a:r>
              <a:rPr lang="en-US" dirty="0"/>
              <a:t>Talk Title Here</a:t>
            </a:r>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latin typeface="Arial" panose="020B0604020202020204" pitchFamily="34" charset="0"/>
                <a:cs typeface="Arial" panose="020B0604020202020204" pitchFamily="34" charset="0"/>
              </a:defRPr>
            </a:lvl1pPr>
          </a:lstStyle>
          <a:p>
            <a:fld id="{07E1C93C-5050-FC42-8F10-D22D4F119D13}" type="slidenum">
              <a:rPr lang="en-US" smtClean="0"/>
              <a:pPr/>
              <a:t>‹#›</a:t>
            </a:fld>
            <a:endParaRPr lang="en-US" dirty="0"/>
          </a:p>
        </p:txBody>
      </p:sp>
    </p:spTree>
    <p:extLst>
      <p:ext uri="{BB962C8B-B14F-4D97-AF65-F5344CB8AC3E}">
        <p14:creationId xmlns:p14="http://schemas.microsoft.com/office/powerpoint/2010/main" val="15260862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 id="2147483676" r:id="rId12"/>
    <p:sldLayoutId id="2147483677" r:id="rId13"/>
  </p:sldLayoutIdLst>
  <p:hf hdr="0"/>
  <p:txStyles>
    <p:titleStyle>
      <a:lvl1pPr algn="l" defTabSz="914400" rtl="0" eaLnBrk="1" latinLnBrk="0" hangingPunct="1">
        <a:lnSpc>
          <a:spcPct val="90000"/>
        </a:lnSpc>
        <a:spcBef>
          <a:spcPct val="0"/>
        </a:spcBef>
        <a:buNone/>
        <a:defRPr sz="4400" b="1"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1.xml"/><Relationship Id="rId5" Type="http://schemas.openxmlformats.org/officeDocument/2006/relationships/image" Target="../media/image13.jpeg"/><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2.xml"/><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7.emf"/><Relationship Id="rId13" Type="http://schemas.openxmlformats.org/officeDocument/2006/relationships/image" Target="../media/image42.emf"/><Relationship Id="rId18" Type="http://schemas.openxmlformats.org/officeDocument/2006/relationships/image" Target="../media/image10.png"/><Relationship Id="rId3" Type="http://schemas.openxmlformats.org/officeDocument/2006/relationships/image" Target="../media/image34.emf"/><Relationship Id="rId7" Type="http://schemas.openxmlformats.org/officeDocument/2006/relationships/image" Target="../media/image36.emf"/><Relationship Id="rId12" Type="http://schemas.openxmlformats.org/officeDocument/2006/relationships/image" Target="../media/image41.emf"/><Relationship Id="rId17" Type="http://schemas.openxmlformats.org/officeDocument/2006/relationships/image" Target="../media/image46.emf"/><Relationship Id="rId2" Type="http://schemas.openxmlformats.org/officeDocument/2006/relationships/slideLayout" Target="../slideLayouts/slideLayout2.xml"/><Relationship Id="rId16" Type="http://schemas.openxmlformats.org/officeDocument/2006/relationships/image" Target="../media/image45.emf"/><Relationship Id="rId20" Type="http://schemas.openxmlformats.org/officeDocument/2006/relationships/image" Target="../media/image12.png"/><Relationship Id="rId1" Type="http://schemas.openxmlformats.org/officeDocument/2006/relationships/vmlDrawing" Target="../drawings/vmlDrawing1.vml"/><Relationship Id="rId6" Type="http://schemas.openxmlformats.org/officeDocument/2006/relationships/image" Target="../media/image33.emf"/><Relationship Id="rId11" Type="http://schemas.openxmlformats.org/officeDocument/2006/relationships/image" Target="../media/image40.emf"/><Relationship Id="rId5" Type="http://schemas.openxmlformats.org/officeDocument/2006/relationships/oleObject" Target="../embeddings/oleObject1.bin"/><Relationship Id="rId15" Type="http://schemas.openxmlformats.org/officeDocument/2006/relationships/image" Target="../media/image44.emf"/><Relationship Id="rId10" Type="http://schemas.openxmlformats.org/officeDocument/2006/relationships/image" Target="../media/image39.emf"/><Relationship Id="rId19" Type="http://schemas.openxmlformats.org/officeDocument/2006/relationships/image" Target="../media/image11.png"/><Relationship Id="rId4" Type="http://schemas.openxmlformats.org/officeDocument/2006/relationships/image" Target="../media/image35.emf"/><Relationship Id="rId9" Type="http://schemas.openxmlformats.org/officeDocument/2006/relationships/image" Target="../media/image38.emf"/><Relationship Id="rId14" Type="http://schemas.openxmlformats.org/officeDocument/2006/relationships/image" Target="../media/image43.emf"/></Relationships>
</file>

<file path=ppt/slides/_rels/slide18.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oleObject" Target="../embeddings/oleObject2.bin"/><Relationship Id="rId18" Type="http://schemas.openxmlformats.org/officeDocument/2006/relationships/image" Target="../media/image11.png"/><Relationship Id="rId3" Type="http://schemas.openxmlformats.org/officeDocument/2006/relationships/image" Target="../media/image36.emf"/><Relationship Id="rId7" Type="http://schemas.openxmlformats.org/officeDocument/2006/relationships/image" Target="../media/image40.emf"/><Relationship Id="rId12" Type="http://schemas.openxmlformats.org/officeDocument/2006/relationships/image" Target="../media/image50.emf"/><Relationship Id="rId17" Type="http://schemas.openxmlformats.org/officeDocument/2006/relationships/image" Target="../media/image10.png"/><Relationship Id="rId2" Type="http://schemas.openxmlformats.org/officeDocument/2006/relationships/slideLayout" Target="../slideLayouts/slideLayout2.xml"/><Relationship Id="rId16" Type="http://schemas.openxmlformats.org/officeDocument/2006/relationships/image" Target="../media/image34.emf"/><Relationship Id="rId20" Type="http://schemas.openxmlformats.org/officeDocument/2006/relationships/image" Target="../media/image51.emf"/><Relationship Id="rId1" Type="http://schemas.openxmlformats.org/officeDocument/2006/relationships/vmlDrawing" Target="../drawings/vmlDrawing2.vml"/><Relationship Id="rId6" Type="http://schemas.openxmlformats.org/officeDocument/2006/relationships/image" Target="../media/image39.emf"/><Relationship Id="rId11" Type="http://schemas.openxmlformats.org/officeDocument/2006/relationships/image" Target="../media/image49.emf"/><Relationship Id="rId5" Type="http://schemas.openxmlformats.org/officeDocument/2006/relationships/image" Target="../media/image38.emf"/><Relationship Id="rId15" Type="http://schemas.openxmlformats.org/officeDocument/2006/relationships/image" Target="../media/image46.emf"/><Relationship Id="rId10" Type="http://schemas.openxmlformats.org/officeDocument/2006/relationships/image" Target="../media/image48.emf"/><Relationship Id="rId19" Type="http://schemas.openxmlformats.org/officeDocument/2006/relationships/image" Target="../media/image12.png"/><Relationship Id="rId4" Type="http://schemas.openxmlformats.org/officeDocument/2006/relationships/image" Target="../media/image37.emf"/><Relationship Id="rId9" Type="http://schemas.openxmlformats.org/officeDocument/2006/relationships/image" Target="../media/image47.emf"/><Relationship Id="rId14" Type="http://schemas.openxmlformats.org/officeDocument/2006/relationships/image" Target="../media/image33.emf"/></Relationships>
</file>

<file path=ppt/slides/_rels/slide19.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image" Target="../media/image52.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 Id="rId6" Type="http://schemas.openxmlformats.org/officeDocument/2006/relationships/image" Target="../media/image18.emf"/><Relationship Id="rId5" Type="http://schemas.openxmlformats.org/officeDocument/2006/relationships/image" Target="../media/image17.jpg"/><Relationship Id="rId4" Type="http://schemas.openxmlformats.org/officeDocument/2006/relationships/image" Target="../media/image16.jpeg"/></Relationships>
</file>

<file path=ppt/slides/_rels/slide20.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2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26.xml.rels><?xml version="1.0" encoding="UTF-8" standalone="yes"?>
<Relationships xmlns="http://schemas.openxmlformats.org/package/2006/relationships"><Relationship Id="rId3" Type="http://schemas.openxmlformats.org/officeDocument/2006/relationships/image" Target="../media/image66.emf"/><Relationship Id="rId7" Type="http://schemas.openxmlformats.org/officeDocument/2006/relationships/image" Target="../media/image69.jpeg"/><Relationship Id="rId2" Type="http://schemas.openxmlformats.org/officeDocument/2006/relationships/image" Target="../media/image65.emf"/><Relationship Id="rId1" Type="http://schemas.openxmlformats.org/officeDocument/2006/relationships/slideLayout" Target="../slideLayouts/slideLayout2.xml"/><Relationship Id="rId6" Type="http://schemas.openxmlformats.org/officeDocument/2006/relationships/image" Target="../media/image68.emf"/><Relationship Id="rId5" Type="http://schemas.openxmlformats.org/officeDocument/2006/relationships/image" Target="../media/image67.emf"/><Relationship Id="rId4" Type="http://schemas.openxmlformats.org/officeDocument/2006/relationships/image" Target="../media/image14.jpeg"/></Relationships>
</file>

<file path=ppt/slides/_rels/slide27.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25.png"/><Relationship Id="rId7" Type="http://schemas.openxmlformats.org/officeDocument/2006/relationships/image" Target="../media/image14.jpeg"/><Relationship Id="rId2" Type="http://schemas.openxmlformats.org/officeDocument/2006/relationships/image" Target="../media/image70.png"/><Relationship Id="rId1" Type="http://schemas.openxmlformats.org/officeDocument/2006/relationships/slideLayout" Target="../slideLayouts/slideLayout12.xml"/><Relationship Id="rId6" Type="http://schemas.openxmlformats.org/officeDocument/2006/relationships/image" Target="../media/image73.emf"/><Relationship Id="rId5" Type="http://schemas.openxmlformats.org/officeDocument/2006/relationships/image" Target="../media/image72.emf"/><Relationship Id="rId10" Type="http://schemas.openxmlformats.org/officeDocument/2006/relationships/image" Target="../media/image17.jpg"/><Relationship Id="rId4" Type="http://schemas.openxmlformats.org/officeDocument/2006/relationships/image" Target="../media/image71.png"/><Relationship Id="rId9" Type="http://schemas.openxmlformats.org/officeDocument/2006/relationships/image" Target="../media/image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75.gi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20.jpe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815925" y="300483"/>
            <a:ext cx="8814034" cy="617838"/>
          </a:xfrm>
        </p:spPr>
        <p:txBody>
          <a:bodyPr/>
          <a:lstStyle/>
          <a:p>
            <a:pPr algn="ctr"/>
            <a:r>
              <a:rPr lang="en-US" sz="4000" b="0" dirty="0">
                <a:solidFill>
                  <a:srgbClr val="002060"/>
                </a:solidFill>
                <a:latin typeface="Arial" panose="020B0604020202020204" pitchFamily="34" charset="0"/>
                <a:ea typeface="Times" panose="02020603050405020304" pitchFamily="18" charset="0"/>
              </a:rPr>
              <a:t>22 GeV CEBAF FFA Energy Upgrade</a:t>
            </a:r>
            <a:endParaRPr lang="en-US" sz="4000" b="0" dirty="0">
              <a:solidFill>
                <a:srgbClr val="002060"/>
              </a:solidFill>
              <a:latin typeface="Arial" panose="020B0604020202020204" pitchFamily="34" charset="0"/>
            </a:endParaRPr>
          </a:p>
        </p:txBody>
      </p:sp>
      <p:sp>
        <p:nvSpPr>
          <p:cNvPr id="5" name="Text Placeholder 4"/>
          <p:cNvSpPr>
            <a:spLocks noGrp="1"/>
          </p:cNvSpPr>
          <p:nvPr>
            <p:ph type="body" sz="quarter" idx="14"/>
          </p:nvPr>
        </p:nvSpPr>
        <p:spPr/>
        <p:txBody>
          <a:bodyPr>
            <a:normAutofit/>
          </a:bodyPr>
          <a:lstStyle/>
          <a:p>
            <a:r>
              <a:rPr lang="en-US" sz="2400" dirty="0">
                <a:solidFill>
                  <a:srgbClr val="002060"/>
                </a:solidFill>
              </a:rPr>
              <a:t>Alex Bogacz</a:t>
            </a:r>
          </a:p>
        </p:txBody>
      </p:sp>
      <p:sp>
        <p:nvSpPr>
          <p:cNvPr id="6" name="Date Placeholder 5"/>
          <p:cNvSpPr>
            <a:spLocks noGrp="1"/>
          </p:cNvSpPr>
          <p:nvPr>
            <p:ph type="dt" sz="half" idx="15"/>
          </p:nvPr>
        </p:nvSpPr>
        <p:spPr/>
        <p:txBody>
          <a:bodyPr/>
          <a:lstStyle/>
          <a:p>
            <a:r>
              <a:rPr lang="en-US" sz="1800" dirty="0">
                <a:solidFill>
                  <a:srgbClr val="002060"/>
                </a:solidFill>
              </a:rPr>
              <a:t>September 25-30, 2022</a:t>
            </a:r>
          </a:p>
        </p:txBody>
      </p:sp>
      <p:sp>
        <p:nvSpPr>
          <p:cNvPr id="7" name="Content Placeholder 4">
            <a:extLst>
              <a:ext uri="{FF2B5EF4-FFF2-40B4-BE49-F238E27FC236}">
                <a16:creationId xmlns:a16="http://schemas.microsoft.com/office/drawing/2014/main" id="{26A0E37C-7D90-49F9-8E8D-9290DF9F568C}"/>
              </a:ext>
            </a:extLst>
          </p:cNvPr>
          <p:cNvSpPr txBox="1">
            <a:spLocks/>
          </p:cNvSpPr>
          <p:nvPr/>
        </p:nvSpPr>
        <p:spPr bwMode="auto">
          <a:xfrm>
            <a:off x="2681802" y="1400404"/>
            <a:ext cx="7263481" cy="4242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50000"/>
              </a:lnSpc>
              <a:spcBef>
                <a:spcPts val="600"/>
              </a:spcBef>
              <a:spcAft>
                <a:spcPts val="600"/>
              </a:spcAft>
              <a:buNone/>
            </a:pPr>
            <a:r>
              <a:rPr lang="en-US" altLang="en-US" sz="2800" dirty="0">
                <a:solidFill>
                  <a:srgbClr val="002060"/>
                </a:solidFill>
                <a:latin typeface="Arial" panose="020B0604020202020204" pitchFamily="34" charset="0"/>
                <a:cs typeface="Arial" panose="020B0604020202020204" pitchFamily="34" charset="0"/>
              </a:rPr>
              <a:t>F</a:t>
            </a:r>
            <a:r>
              <a:rPr lang="en-US" sz="2800" dirty="0">
                <a:solidFill>
                  <a:srgbClr val="002060"/>
                </a:solidFill>
                <a:latin typeface="Arial" panose="020B0604020202020204" pitchFamily="34" charset="0"/>
                <a:cs typeface="Arial" panose="020B0604020202020204" pitchFamily="34" charset="0"/>
              </a:rPr>
              <a:t>easibility study for additional FFA racetrack in the existing CEBAF tunnel to reach the top energy of about 22 GeV</a:t>
            </a:r>
          </a:p>
          <a:p>
            <a:pPr>
              <a:spcBef>
                <a:spcPts val="600"/>
              </a:spcBef>
              <a:spcAft>
                <a:spcPts val="600"/>
              </a:spcAft>
            </a:pPr>
            <a:endParaRPr lang="en-US" sz="2800" kern="0" dirty="0">
              <a:solidFill>
                <a:srgbClr val="002060"/>
              </a:solidFill>
              <a:latin typeface="Arial" panose="020B0604020202020204" pitchFamily="34" charset="0"/>
              <a:cs typeface="Arial" panose="020B0604020202020204" pitchFamily="34" charset="0"/>
            </a:endParaRPr>
          </a:p>
        </p:txBody>
      </p:sp>
      <p:pic>
        <p:nvPicPr>
          <p:cNvPr id="11" name="Picture 10">
            <a:extLst>
              <a:ext uri="{FF2B5EF4-FFF2-40B4-BE49-F238E27FC236}">
                <a16:creationId xmlns:a16="http://schemas.microsoft.com/office/drawing/2014/main" id="{B30FB27A-96D5-4A38-8DC5-CDD94FC6C4A9}"/>
              </a:ext>
            </a:extLst>
          </p:cNvPr>
          <p:cNvPicPr>
            <a:picLocks noChangeAspect="1"/>
          </p:cNvPicPr>
          <p:nvPr/>
        </p:nvPicPr>
        <p:blipFill>
          <a:blip r:embed="rId5"/>
          <a:stretch>
            <a:fillRect/>
          </a:stretch>
        </p:blipFill>
        <p:spPr>
          <a:xfrm>
            <a:off x="4112906" y="3909469"/>
            <a:ext cx="3651068" cy="2434521"/>
          </a:xfrm>
          <a:prstGeom prst="rect">
            <a:avLst/>
          </a:prstGeom>
        </p:spPr>
      </p:pic>
      <p:sp>
        <p:nvSpPr>
          <p:cNvPr id="12" name="Rectangle 11">
            <a:extLst>
              <a:ext uri="{FF2B5EF4-FFF2-40B4-BE49-F238E27FC236}">
                <a16:creationId xmlns:a16="http://schemas.microsoft.com/office/drawing/2014/main" id="{6712A0FF-36E6-419A-A72E-FFC4C3314F81}"/>
              </a:ext>
            </a:extLst>
          </p:cNvPr>
          <p:cNvSpPr/>
          <p:nvPr/>
        </p:nvSpPr>
        <p:spPr>
          <a:xfrm>
            <a:off x="4207564" y="6343990"/>
            <a:ext cx="3463597" cy="338554"/>
          </a:xfrm>
          <a:prstGeom prst="rect">
            <a:avLst/>
          </a:prstGeom>
        </p:spPr>
        <p:txBody>
          <a:bodyPr wrap="square">
            <a:spAutoFit/>
          </a:bodyPr>
          <a:lstStyle/>
          <a:p>
            <a:pPr algn="ctr"/>
            <a:r>
              <a:rPr lang="en-US" sz="1600" dirty="0">
                <a:solidFill>
                  <a:srgbClr val="002060"/>
                </a:solidFill>
                <a:latin typeface="Arial" panose="020B0604020202020204" pitchFamily="34" charset="0"/>
                <a:cs typeface="Arial" panose="020B0604020202020204" pitchFamily="34" charset="0"/>
              </a:rPr>
              <a:t>FFA’22 Workshop, Abingdon, UK</a:t>
            </a:r>
          </a:p>
        </p:txBody>
      </p:sp>
    </p:spTree>
    <p:extLst>
      <p:ext uri="{BB962C8B-B14F-4D97-AF65-F5344CB8AC3E}">
        <p14:creationId xmlns:p14="http://schemas.microsoft.com/office/powerpoint/2010/main" val="22315228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0</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183757"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anose="020B0604020202020204" pitchFamily="34" charset="0"/>
                <a:cs typeface="Arial" panose="020B0604020202020204" pitchFamily="34" charset="0"/>
              </a:rPr>
              <a:t>Injector Upgrade - 650 MeV Recirculating Injector</a:t>
            </a:r>
          </a:p>
        </p:txBody>
      </p:sp>
      <p:sp>
        <p:nvSpPr>
          <p:cNvPr id="40" name="TextBox 39">
            <a:extLst>
              <a:ext uri="{FF2B5EF4-FFF2-40B4-BE49-F238E27FC236}">
                <a16:creationId xmlns:a16="http://schemas.microsoft.com/office/drawing/2014/main" id="{EF88904B-40A4-4988-BD17-764AD39B1AD5}"/>
              </a:ext>
            </a:extLst>
          </p:cNvPr>
          <p:cNvSpPr txBox="1"/>
          <p:nvPr/>
        </p:nvSpPr>
        <p:spPr>
          <a:xfrm>
            <a:off x="704066" y="1038218"/>
            <a:ext cx="4108826" cy="1703030"/>
          </a:xfrm>
          <a:prstGeom prst="rect">
            <a:avLst/>
          </a:prstGeom>
          <a:noFill/>
        </p:spPr>
        <p:txBody>
          <a:bodyPr wrap="square">
            <a:spAutoFit/>
          </a:bodyPr>
          <a:lstStyle/>
          <a:p>
            <a:pPr fontAlgn="base">
              <a:lnSpc>
                <a:spcPct val="150000"/>
              </a:lnSpc>
              <a:spcBef>
                <a:spcPct val="0"/>
              </a:spcBef>
              <a:spcAft>
                <a:spcPct val="0"/>
              </a:spcAft>
              <a:defRPr/>
            </a:pPr>
            <a:r>
              <a:rPr lang="en-US" dirty="0">
                <a:solidFill>
                  <a:srgbClr val="002060"/>
                </a:solidFill>
                <a:latin typeface="Arial" panose="020B0604020202020204" pitchFamily="34" charset="0"/>
                <a:cs typeface="Arial" panose="020B0604020202020204" pitchFamily="34" charset="0"/>
              </a:rPr>
              <a:t>With the present 123 MeV injector, the difference in the first and final pass energies in the North </a:t>
            </a:r>
            <a:r>
              <a:rPr lang="en-US" dirty="0" err="1">
                <a:solidFill>
                  <a:srgbClr val="002060"/>
                </a:solidFill>
                <a:latin typeface="Arial" panose="020B0604020202020204" pitchFamily="34" charset="0"/>
                <a:cs typeface="Arial" panose="020B0604020202020204" pitchFamily="34" charset="0"/>
              </a:rPr>
              <a:t>Linac</a:t>
            </a:r>
            <a:r>
              <a:rPr lang="en-US" dirty="0">
                <a:solidFill>
                  <a:srgbClr val="002060"/>
                </a:solidFill>
                <a:latin typeface="Arial" panose="020B0604020202020204" pitchFamily="34" charset="0"/>
                <a:cs typeface="Arial" panose="020B0604020202020204" pitchFamily="34" charset="0"/>
              </a:rPr>
              <a:t> is too large  (1:175) to effectively control the beam.</a:t>
            </a:r>
            <a:endParaRPr lang="en-US" dirty="0">
              <a:solidFill>
                <a:prstClr val="black"/>
              </a:solidFill>
              <a:latin typeface="Arial" panose="020B0604020202020204" pitchFamily="34" charset="0"/>
              <a:cs typeface="Arial" panose="020B0604020202020204" pitchFamily="34" charset="0"/>
            </a:endParaRPr>
          </a:p>
        </p:txBody>
      </p:sp>
      <p:grpSp>
        <p:nvGrpSpPr>
          <p:cNvPr id="41" name="Group 40">
            <a:extLst>
              <a:ext uri="{FF2B5EF4-FFF2-40B4-BE49-F238E27FC236}">
                <a16:creationId xmlns:a16="http://schemas.microsoft.com/office/drawing/2014/main" id="{30BA6028-418E-48DE-9227-82EAD752C9C2}"/>
              </a:ext>
            </a:extLst>
          </p:cNvPr>
          <p:cNvGrpSpPr/>
          <p:nvPr/>
        </p:nvGrpSpPr>
        <p:grpSpPr>
          <a:xfrm>
            <a:off x="794248" y="3635181"/>
            <a:ext cx="4388940" cy="2466223"/>
            <a:chOff x="792660" y="2873190"/>
            <a:chExt cx="4388940" cy="2466223"/>
          </a:xfrm>
        </p:grpSpPr>
        <p:sp>
          <p:nvSpPr>
            <p:cNvPr id="42" name="TextBox 41">
              <a:extLst>
                <a:ext uri="{FF2B5EF4-FFF2-40B4-BE49-F238E27FC236}">
                  <a16:creationId xmlns:a16="http://schemas.microsoft.com/office/drawing/2014/main" id="{DF16E1DE-DB8D-4FD8-9CDA-1F12A9649673}"/>
                </a:ext>
              </a:extLst>
            </p:cNvPr>
            <p:cNvSpPr txBox="1"/>
            <p:nvPr/>
          </p:nvSpPr>
          <p:spPr>
            <a:xfrm>
              <a:off x="792660" y="4051881"/>
              <a:ext cx="4388940" cy="1287532"/>
            </a:xfrm>
            <a:prstGeom prst="rect">
              <a:avLst/>
            </a:prstGeom>
            <a:noFill/>
          </p:spPr>
          <p:txBody>
            <a:bodyPr wrap="square">
              <a:spAutoFit/>
            </a:bodyPr>
            <a:lstStyle/>
            <a:p>
              <a:pPr fontAlgn="base">
                <a:lnSpc>
                  <a:spcPct val="150000"/>
                </a:lnSpc>
                <a:spcBef>
                  <a:spcPct val="0"/>
                </a:spcBef>
                <a:spcAft>
                  <a:spcPct val="0"/>
                </a:spcAft>
                <a:defRPr/>
              </a:pPr>
              <a:r>
                <a:rPr lang="en-US" dirty="0">
                  <a:solidFill>
                    <a:srgbClr val="002060"/>
                  </a:solidFill>
                  <a:latin typeface="Arial" panose="020B0604020202020204" pitchFamily="34" charset="0"/>
                  <a:cs typeface="Arial" panose="020B0604020202020204" pitchFamily="34" charset="0"/>
                </a:rPr>
                <a:t>650 MeV recirculating injector (3-pass) based on LERF will allow a manageable difference in energies (1:33)</a:t>
              </a:r>
            </a:p>
          </p:txBody>
        </p:sp>
        <p:sp>
          <p:nvSpPr>
            <p:cNvPr id="43" name="Arrow: Down 42">
              <a:extLst>
                <a:ext uri="{FF2B5EF4-FFF2-40B4-BE49-F238E27FC236}">
                  <a16:creationId xmlns:a16="http://schemas.microsoft.com/office/drawing/2014/main" id="{DEDEB1FB-7D7D-46A2-B6F6-CEFA0E38F1D5}"/>
                </a:ext>
              </a:extLst>
            </p:cNvPr>
            <p:cNvSpPr/>
            <p:nvPr/>
          </p:nvSpPr>
          <p:spPr>
            <a:xfrm>
              <a:off x="2163586" y="2873190"/>
              <a:ext cx="880722" cy="444500"/>
            </a:xfrm>
            <a:prstGeom prst="downArrow">
              <a:avLst/>
            </a:prstGeom>
            <a:solidFill>
              <a:srgbClr val="C39BE1"/>
            </a:solidFill>
            <a:ln>
              <a:noFill/>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fontAlgn="base">
                <a:lnSpc>
                  <a:spcPct val="90000"/>
                </a:lnSpc>
                <a:spcBef>
                  <a:spcPct val="0"/>
                </a:spcBef>
                <a:spcAft>
                  <a:spcPct val="0"/>
                </a:spcAft>
                <a:defRPr/>
              </a:pPr>
              <a:endParaRPr lang="en-US" dirty="0">
                <a:solidFill>
                  <a:prstClr val="black"/>
                </a:solidFill>
                <a:latin typeface="Arial"/>
              </a:endParaRPr>
            </a:p>
          </p:txBody>
        </p:sp>
      </p:grpSp>
      <p:pic>
        <p:nvPicPr>
          <p:cNvPr id="44" name="Picture 43">
            <a:extLst>
              <a:ext uri="{FF2B5EF4-FFF2-40B4-BE49-F238E27FC236}">
                <a16:creationId xmlns:a16="http://schemas.microsoft.com/office/drawing/2014/main" id="{B9FDE73F-A298-4083-B403-F9554316B71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95893" y="2199358"/>
            <a:ext cx="7460836" cy="2207610"/>
          </a:xfrm>
          <a:prstGeom prst="rect">
            <a:avLst/>
          </a:prstGeom>
        </p:spPr>
      </p:pic>
    </p:spTree>
    <p:extLst>
      <p:ext uri="{BB962C8B-B14F-4D97-AF65-F5344CB8AC3E}">
        <p14:creationId xmlns:p14="http://schemas.microsoft.com/office/powerpoint/2010/main" val="226424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1</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183757"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anose="020B0604020202020204" pitchFamily="34" charset="0"/>
                <a:cs typeface="Arial" panose="020B0604020202020204" pitchFamily="34" charset="0"/>
              </a:rPr>
              <a:t>Recirculating Injector Based on LERF (3-pass)</a:t>
            </a:r>
          </a:p>
        </p:txBody>
      </p:sp>
      <p:grpSp>
        <p:nvGrpSpPr>
          <p:cNvPr id="10" name="Group 9">
            <a:extLst>
              <a:ext uri="{FF2B5EF4-FFF2-40B4-BE49-F238E27FC236}">
                <a16:creationId xmlns:a16="http://schemas.microsoft.com/office/drawing/2014/main" id="{6070CD0D-7FC8-4072-89CD-C5A618DEBFD8}"/>
              </a:ext>
            </a:extLst>
          </p:cNvPr>
          <p:cNvGrpSpPr/>
          <p:nvPr/>
        </p:nvGrpSpPr>
        <p:grpSpPr>
          <a:xfrm flipH="1">
            <a:off x="278273" y="1379897"/>
            <a:ext cx="11909498" cy="3643952"/>
            <a:chOff x="0" y="1352551"/>
            <a:chExt cx="11912600" cy="3644901"/>
          </a:xfrm>
        </p:grpSpPr>
        <p:grpSp>
          <p:nvGrpSpPr>
            <p:cNvPr id="11" name="Group 10">
              <a:extLst>
                <a:ext uri="{FF2B5EF4-FFF2-40B4-BE49-F238E27FC236}">
                  <a16:creationId xmlns:a16="http://schemas.microsoft.com/office/drawing/2014/main" id="{6D588680-7795-473A-89EB-A46A7323D7C3}"/>
                </a:ext>
              </a:extLst>
            </p:cNvPr>
            <p:cNvGrpSpPr/>
            <p:nvPr/>
          </p:nvGrpSpPr>
          <p:grpSpPr>
            <a:xfrm flipH="1">
              <a:off x="0" y="1352551"/>
              <a:ext cx="11912600" cy="3644900"/>
              <a:chOff x="0" y="1352550"/>
              <a:chExt cx="12192000" cy="3934053"/>
            </a:xfrm>
          </p:grpSpPr>
          <p:pic>
            <p:nvPicPr>
              <p:cNvPr id="14" name="Picture 13">
                <a:extLst>
                  <a:ext uri="{FF2B5EF4-FFF2-40B4-BE49-F238E27FC236}">
                    <a16:creationId xmlns:a16="http://schemas.microsoft.com/office/drawing/2014/main" id="{49F9A617-89D1-4950-B6C6-D2E9A76124EC}"/>
                  </a:ext>
                </a:extLst>
              </p:cNvPr>
              <p:cNvPicPr>
                <a:picLocks noChangeAspect="1"/>
              </p:cNvPicPr>
              <p:nvPr/>
            </p:nvPicPr>
            <p:blipFill>
              <a:blip r:embed="rId2"/>
              <a:stretch>
                <a:fillRect/>
              </a:stretch>
            </p:blipFill>
            <p:spPr>
              <a:xfrm>
                <a:off x="0" y="1571397"/>
                <a:ext cx="12192000" cy="3715206"/>
              </a:xfrm>
              <a:prstGeom prst="rect">
                <a:avLst/>
              </a:prstGeom>
            </p:spPr>
          </p:pic>
          <p:pic>
            <p:nvPicPr>
              <p:cNvPr id="15" name="Picture 14">
                <a:extLst>
                  <a:ext uri="{FF2B5EF4-FFF2-40B4-BE49-F238E27FC236}">
                    <a16:creationId xmlns:a16="http://schemas.microsoft.com/office/drawing/2014/main" id="{B9616B93-2003-4FF6-989F-CBCD442FB9EE}"/>
                  </a:ext>
                </a:extLst>
              </p:cNvPr>
              <p:cNvPicPr>
                <a:picLocks noChangeAspect="1"/>
              </p:cNvPicPr>
              <p:nvPr/>
            </p:nvPicPr>
            <p:blipFill>
              <a:blip r:embed="rId3"/>
              <a:stretch>
                <a:fillRect/>
              </a:stretch>
            </p:blipFill>
            <p:spPr>
              <a:xfrm>
                <a:off x="4154357" y="3176690"/>
                <a:ext cx="2773494" cy="1087336"/>
              </a:xfrm>
              <a:prstGeom prst="rect">
                <a:avLst/>
              </a:prstGeom>
            </p:spPr>
          </p:pic>
          <p:sp>
            <p:nvSpPr>
              <p:cNvPr id="16" name="Rectangle 15">
                <a:extLst>
                  <a:ext uri="{FF2B5EF4-FFF2-40B4-BE49-F238E27FC236}">
                    <a16:creationId xmlns:a16="http://schemas.microsoft.com/office/drawing/2014/main" id="{3785DE92-BE26-4489-9AF9-8304D384A7C2}"/>
                  </a:ext>
                </a:extLst>
              </p:cNvPr>
              <p:cNvSpPr/>
              <p:nvPr/>
            </p:nvSpPr>
            <p:spPr>
              <a:xfrm>
                <a:off x="1930400" y="1352550"/>
                <a:ext cx="6864350"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1E511FC-4BAD-4261-8BB3-8A0B4D178499}"/>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92D8D2C-B0D7-45D4-9820-A26BB555966F}"/>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91830FC0-D73E-4446-8D8F-7091A6B8914F}"/>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a:extLst>
                <a:ext uri="{FF2B5EF4-FFF2-40B4-BE49-F238E27FC236}">
                  <a16:creationId xmlns:a16="http://schemas.microsoft.com/office/drawing/2014/main" id="{0BB58A75-0093-4D30-A5B0-2ECE2B271DEF}"/>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3E9F678-B51F-473D-B899-774840DED838}"/>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a:extLst>
              <a:ext uri="{FF2B5EF4-FFF2-40B4-BE49-F238E27FC236}">
                <a16:creationId xmlns:a16="http://schemas.microsoft.com/office/drawing/2014/main" id="{E1982E40-F5E7-4175-95F9-DC53F64268C3}"/>
              </a:ext>
            </a:extLst>
          </p:cNvPr>
          <p:cNvGrpSpPr/>
          <p:nvPr/>
        </p:nvGrpSpPr>
        <p:grpSpPr>
          <a:xfrm flipH="1">
            <a:off x="3358170" y="2628168"/>
            <a:ext cx="5285459" cy="397080"/>
            <a:chOff x="3556648" y="2627959"/>
            <a:chExt cx="5286836" cy="397183"/>
          </a:xfrm>
        </p:grpSpPr>
        <p:grpSp>
          <p:nvGrpSpPr>
            <p:cNvPr id="21" name="Group 20">
              <a:extLst>
                <a:ext uri="{FF2B5EF4-FFF2-40B4-BE49-F238E27FC236}">
                  <a16:creationId xmlns:a16="http://schemas.microsoft.com/office/drawing/2014/main" id="{F76B2E41-E05B-4EAE-9CFB-7B09BF7E8D72}"/>
                </a:ext>
              </a:extLst>
            </p:cNvPr>
            <p:cNvGrpSpPr/>
            <p:nvPr/>
          </p:nvGrpSpPr>
          <p:grpSpPr>
            <a:xfrm>
              <a:off x="3556648" y="2634979"/>
              <a:ext cx="1549400" cy="390163"/>
              <a:chOff x="3657600" y="2728533"/>
              <a:chExt cx="1549400" cy="387350"/>
            </a:xfrm>
          </p:grpSpPr>
          <p:sp>
            <p:nvSpPr>
              <p:cNvPr id="28" name="Rectangle: Rounded Corners 27">
                <a:extLst>
                  <a:ext uri="{FF2B5EF4-FFF2-40B4-BE49-F238E27FC236}">
                    <a16:creationId xmlns:a16="http://schemas.microsoft.com/office/drawing/2014/main" id="{0C3C10FB-C846-499E-8763-6C652CB3DB1F}"/>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86E23DB4-59C4-4C9B-8654-CFD31F1C5D33}"/>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22" name="Group 21">
              <a:extLst>
                <a:ext uri="{FF2B5EF4-FFF2-40B4-BE49-F238E27FC236}">
                  <a16:creationId xmlns:a16="http://schemas.microsoft.com/office/drawing/2014/main" id="{10671719-C169-4CDA-9C47-C37B20DA8A98}"/>
                </a:ext>
              </a:extLst>
            </p:cNvPr>
            <p:cNvGrpSpPr/>
            <p:nvPr/>
          </p:nvGrpSpPr>
          <p:grpSpPr>
            <a:xfrm>
              <a:off x="5413445" y="2634979"/>
              <a:ext cx="1549400" cy="390163"/>
              <a:chOff x="3657600" y="2728533"/>
              <a:chExt cx="1549400" cy="387350"/>
            </a:xfrm>
          </p:grpSpPr>
          <p:sp>
            <p:nvSpPr>
              <p:cNvPr id="26" name="Rectangle: Rounded Corners 25">
                <a:extLst>
                  <a:ext uri="{FF2B5EF4-FFF2-40B4-BE49-F238E27FC236}">
                    <a16:creationId xmlns:a16="http://schemas.microsoft.com/office/drawing/2014/main" id="{E1F8B122-C6DB-45F1-88DA-CE622A5AB266}"/>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3F30183D-1B87-4AB1-95C7-64D4EECEC345}"/>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23" name="Group 22">
              <a:extLst>
                <a:ext uri="{FF2B5EF4-FFF2-40B4-BE49-F238E27FC236}">
                  <a16:creationId xmlns:a16="http://schemas.microsoft.com/office/drawing/2014/main" id="{7B87B038-8D14-4711-AD0A-30C82A073607}"/>
                </a:ext>
              </a:extLst>
            </p:cNvPr>
            <p:cNvGrpSpPr/>
            <p:nvPr/>
          </p:nvGrpSpPr>
          <p:grpSpPr>
            <a:xfrm>
              <a:off x="7294084" y="2627959"/>
              <a:ext cx="1549400" cy="390163"/>
              <a:chOff x="3657600" y="2728533"/>
              <a:chExt cx="1549400" cy="387350"/>
            </a:xfrm>
          </p:grpSpPr>
          <p:sp>
            <p:nvSpPr>
              <p:cNvPr id="24" name="Rectangle: Rounded Corners 23">
                <a:extLst>
                  <a:ext uri="{FF2B5EF4-FFF2-40B4-BE49-F238E27FC236}">
                    <a16:creationId xmlns:a16="http://schemas.microsoft.com/office/drawing/2014/main" id="{EA68C103-9855-4A60-A209-25A59E0AC1EC}"/>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7D79EB8-D02D-442B-A2FC-2D92D4099E8C}"/>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sp>
        <p:nvSpPr>
          <p:cNvPr id="30" name="Oval 29">
            <a:extLst>
              <a:ext uri="{FF2B5EF4-FFF2-40B4-BE49-F238E27FC236}">
                <a16:creationId xmlns:a16="http://schemas.microsoft.com/office/drawing/2014/main" id="{79858E50-B6C6-45B4-A53B-C52BC98C11DC}"/>
              </a:ext>
            </a:extLst>
          </p:cNvPr>
          <p:cNvSpPr/>
          <p:nvPr/>
        </p:nvSpPr>
        <p:spPr>
          <a:xfrm flipH="1">
            <a:off x="10897939" y="2178376"/>
            <a:ext cx="101574" cy="1079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5C2C62E0-01E8-4B29-B987-8FAC0A874EF3}"/>
              </a:ext>
            </a:extLst>
          </p:cNvPr>
          <p:cNvSpPr txBox="1"/>
          <p:nvPr/>
        </p:nvSpPr>
        <p:spPr>
          <a:xfrm flipH="1">
            <a:off x="1046967" y="2428083"/>
            <a:ext cx="799245" cy="276927"/>
          </a:xfrm>
          <a:prstGeom prst="rect">
            <a:avLst/>
          </a:prstGeom>
          <a:noFill/>
        </p:spPr>
        <p:txBody>
          <a:bodyPr wrap="square" rtlCol="0">
            <a:spAutoFit/>
          </a:bodyPr>
          <a:lstStyle/>
          <a:p>
            <a:r>
              <a:rPr lang="en-US" sz="1200" dirty="0">
                <a:solidFill>
                  <a:srgbClr val="FF0000"/>
                </a:solidFill>
              </a:rPr>
              <a:t>436 MeV</a:t>
            </a:r>
          </a:p>
        </p:txBody>
      </p:sp>
      <p:sp>
        <p:nvSpPr>
          <p:cNvPr id="32" name="TextBox 31">
            <a:extLst>
              <a:ext uri="{FF2B5EF4-FFF2-40B4-BE49-F238E27FC236}">
                <a16:creationId xmlns:a16="http://schemas.microsoft.com/office/drawing/2014/main" id="{4E959DDA-2AC0-4DD2-A3E1-1E5FC2D3AE26}"/>
              </a:ext>
            </a:extLst>
          </p:cNvPr>
          <p:cNvSpPr txBox="1"/>
          <p:nvPr/>
        </p:nvSpPr>
        <p:spPr>
          <a:xfrm>
            <a:off x="4067112" y="1232061"/>
            <a:ext cx="4587989" cy="400006"/>
          </a:xfrm>
          <a:prstGeom prst="rect">
            <a:avLst/>
          </a:prstGeom>
          <a:noFill/>
        </p:spPr>
        <p:txBody>
          <a:bodyPr wrap="square" rtlCol="0">
            <a:spAutoFit/>
          </a:bodyPr>
          <a:lstStyle/>
          <a:p>
            <a:pPr algn="ctr"/>
            <a:r>
              <a:rPr lang="en-US" sz="1999" dirty="0"/>
              <a:t>10 MeV + </a:t>
            </a:r>
            <a:r>
              <a:rPr lang="en-US" sz="1999" dirty="0">
                <a:solidFill>
                  <a:srgbClr val="FF0000"/>
                </a:solidFill>
              </a:rPr>
              <a:t>3</a:t>
            </a:r>
            <a:r>
              <a:rPr lang="en-US" sz="1999" dirty="0"/>
              <a:t> × 3 × 71 MeV = 650 MeV</a:t>
            </a:r>
          </a:p>
        </p:txBody>
      </p:sp>
      <p:grpSp>
        <p:nvGrpSpPr>
          <p:cNvPr id="33" name="Group 32">
            <a:extLst>
              <a:ext uri="{FF2B5EF4-FFF2-40B4-BE49-F238E27FC236}">
                <a16:creationId xmlns:a16="http://schemas.microsoft.com/office/drawing/2014/main" id="{EC46B73B-7D40-4AA3-90F4-D26A9A34DD9F}"/>
              </a:ext>
            </a:extLst>
          </p:cNvPr>
          <p:cNvGrpSpPr/>
          <p:nvPr/>
        </p:nvGrpSpPr>
        <p:grpSpPr>
          <a:xfrm>
            <a:off x="11025407" y="1820791"/>
            <a:ext cx="888321" cy="374286"/>
            <a:chOff x="11026690" y="1820372"/>
            <a:chExt cx="888552" cy="374383"/>
          </a:xfrm>
        </p:grpSpPr>
        <p:cxnSp>
          <p:nvCxnSpPr>
            <p:cNvPr id="34" name="Straight Arrow Connector 33">
              <a:extLst>
                <a:ext uri="{FF2B5EF4-FFF2-40B4-BE49-F238E27FC236}">
                  <a16:creationId xmlns:a16="http://schemas.microsoft.com/office/drawing/2014/main" id="{A3EA61B1-9E16-4168-9ABA-4B3153F66F70}"/>
                </a:ext>
              </a:extLst>
            </p:cNvPr>
            <p:cNvCxnSpPr>
              <a:cxnSpLocks/>
            </p:cNvCxnSpPr>
            <p:nvPr/>
          </p:nvCxnSpPr>
          <p:spPr>
            <a:xfrm flipH="1">
              <a:off x="11026690" y="2061405"/>
              <a:ext cx="356184" cy="1333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373BBBA-3667-4FDB-BF64-89AE1427E704}"/>
                </a:ext>
              </a:extLst>
            </p:cNvPr>
            <p:cNvSpPr txBox="1"/>
            <p:nvPr/>
          </p:nvSpPr>
          <p:spPr>
            <a:xfrm flipH="1">
              <a:off x="11115789" y="1820372"/>
              <a:ext cx="799453" cy="276999"/>
            </a:xfrm>
            <a:prstGeom prst="rect">
              <a:avLst/>
            </a:prstGeom>
            <a:noFill/>
          </p:spPr>
          <p:txBody>
            <a:bodyPr wrap="square" rtlCol="0">
              <a:spAutoFit/>
            </a:bodyPr>
            <a:lstStyle/>
            <a:p>
              <a:r>
                <a:rPr lang="en-US" sz="1200" dirty="0">
                  <a:solidFill>
                    <a:srgbClr val="FF0000"/>
                  </a:solidFill>
                </a:rPr>
                <a:t>10 MeV</a:t>
              </a:r>
            </a:p>
          </p:txBody>
        </p:sp>
      </p:grpSp>
    </p:spTree>
    <p:extLst>
      <p:ext uri="{BB962C8B-B14F-4D97-AF65-F5344CB8AC3E}">
        <p14:creationId xmlns:p14="http://schemas.microsoft.com/office/powerpoint/2010/main" val="320149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par>
                          <p:cTn id="7" fill="hold">
                            <p:stCondLst>
                              <p:cond delay="0"/>
                            </p:stCondLst>
                            <p:childTnLst>
                              <p:par>
                                <p:cTn id="8" presetID="0" presetClass="path" presetSubtype="0" accel="50000" decel="50000" fill="hold" grpId="0" nodeType="afterEffect">
                                  <p:stCondLst>
                                    <p:cond delay="0"/>
                                  </p:stCondLst>
                                  <p:childTnLst>
                                    <p:animMotion origin="layout" path="M -0.00013 0.00047 L -0.17305 0.09028 L -0.77709 0.08843 L -0.79545 0.11042 L -0.80599 0.125 L -0.81914 0.13102 L -0.83594 0.12963 L -0.8461 0.13496 L -0.8487 0.14445 L -0.85052 0.1544 L -0.84753 0.16574 L -0.84427 0.17292 L -0.83711 0.17824 L -0.81459 0.17639 L -0.80039 0.18635 L -0.78125 0.21644 L -0.03047 0.21713 L -0.01328 0.19375 L -0.0013 0.17778 L 0.00885 0.17639 L 0.02617 0.17639 L 0.03359 0.17292 L 0.03854 0.16435 L 0.03932 0.15579 L 0.03776 0.14028 L 0.03021 0.13172 L 0.01718 0.13033 L -0.00091 0.12709 L -0.01589 0.11227 L -0.03008 0.08959 L -0.77227 0.08843 L -0.77227 0.08635 L -0.77188 0.08773 " pathEditMode="relative" rAng="0" ptsTypes="AAAAAAAAAAAAAAAAAAAAAAAAAAAAAAAAA">
                                      <p:cBhvr>
                                        <p:cTn id="9" dur="5000" fill="hold"/>
                                        <p:tgtEl>
                                          <p:spTgt spid="30"/>
                                        </p:tgtEl>
                                        <p:attrNameLst>
                                          <p:attrName>ppt_x</p:attrName>
                                          <p:attrName>ppt_y</p:attrName>
                                        </p:attrNameLst>
                                      </p:cBhvr>
                                      <p:rCtr x="-40547" y="10833"/>
                                    </p:animMotion>
                                  </p:childTnLst>
                                </p:cTn>
                              </p:par>
                            </p:childTnLst>
                          </p:cTn>
                        </p:par>
                        <p:par>
                          <p:cTn id="10" fill="hold">
                            <p:stCondLst>
                              <p:cond delay="5000"/>
                            </p:stCondLst>
                            <p:childTnLst>
                              <p:par>
                                <p:cTn id="11" presetID="1" presetClass="entr" presetSubtype="0" fill="hold" grpId="0" nodeType="after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2</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183757"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anose="020B0604020202020204" pitchFamily="34" charset="0"/>
                <a:cs typeface="Arial" panose="020B0604020202020204" pitchFamily="34" charset="0"/>
              </a:rPr>
              <a:t>Recirculating Injector Based on LERF (3-pass)</a:t>
            </a:r>
          </a:p>
        </p:txBody>
      </p:sp>
      <p:grpSp>
        <p:nvGrpSpPr>
          <p:cNvPr id="10" name="Group 9">
            <a:extLst>
              <a:ext uri="{FF2B5EF4-FFF2-40B4-BE49-F238E27FC236}">
                <a16:creationId xmlns:a16="http://schemas.microsoft.com/office/drawing/2014/main" id="{6070CD0D-7FC8-4072-89CD-C5A618DEBFD8}"/>
              </a:ext>
            </a:extLst>
          </p:cNvPr>
          <p:cNvGrpSpPr/>
          <p:nvPr/>
        </p:nvGrpSpPr>
        <p:grpSpPr>
          <a:xfrm flipH="1">
            <a:off x="278273" y="1379897"/>
            <a:ext cx="11909498" cy="3643952"/>
            <a:chOff x="0" y="1352551"/>
            <a:chExt cx="11912600" cy="3644901"/>
          </a:xfrm>
        </p:grpSpPr>
        <p:grpSp>
          <p:nvGrpSpPr>
            <p:cNvPr id="11" name="Group 10">
              <a:extLst>
                <a:ext uri="{FF2B5EF4-FFF2-40B4-BE49-F238E27FC236}">
                  <a16:creationId xmlns:a16="http://schemas.microsoft.com/office/drawing/2014/main" id="{6D588680-7795-473A-89EB-A46A7323D7C3}"/>
                </a:ext>
              </a:extLst>
            </p:cNvPr>
            <p:cNvGrpSpPr/>
            <p:nvPr/>
          </p:nvGrpSpPr>
          <p:grpSpPr>
            <a:xfrm flipH="1">
              <a:off x="0" y="1352551"/>
              <a:ext cx="11912600" cy="3644900"/>
              <a:chOff x="0" y="1352550"/>
              <a:chExt cx="12192000" cy="3934053"/>
            </a:xfrm>
          </p:grpSpPr>
          <p:pic>
            <p:nvPicPr>
              <p:cNvPr id="14" name="Picture 13">
                <a:extLst>
                  <a:ext uri="{FF2B5EF4-FFF2-40B4-BE49-F238E27FC236}">
                    <a16:creationId xmlns:a16="http://schemas.microsoft.com/office/drawing/2014/main" id="{49F9A617-89D1-4950-B6C6-D2E9A76124EC}"/>
                  </a:ext>
                </a:extLst>
              </p:cNvPr>
              <p:cNvPicPr>
                <a:picLocks noChangeAspect="1"/>
              </p:cNvPicPr>
              <p:nvPr/>
            </p:nvPicPr>
            <p:blipFill>
              <a:blip r:embed="rId2"/>
              <a:stretch>
                <a:fillRect/>
              </a:stretch>
            </p:blipFill>
            <p:spPr>
              <a:xfrm>
                <a:off x="0" y="1571397"/>
                <a:ext cx="12192000" cy="3715206"/>
              </a:xfrm>
              <a:prstGeom prst="rect">
                <a:avLst/>
              </a:prstGeom>
            </p:spPr>
          </p:pic>
          <p:pic>
            <p:nvPicPr>
              <p:cNvPr id="15" name="Picture 14">
                <a:extLst>
                  <a:ext uri="{FF2B5EF4-FFF2-40B4-BE49-F238E27FC236}">
                    <a16:creationId xmlns:a16="http://schemas.microsoft.com/office/drawing/2014/main" id="{B9616B93-2003-4FF6-989F-CBCD442FB9EE}"/>
                  </a:ext>
                </a:extLst>
              </p:cNvPr>
              <p:cNvPicPr>
                <a:picLocks noChangeAspect="1"/>
              </p:cNvPicPr>
              <p:nvPr/>
            </p:nvPicPr>
            <p:blipFill>
              <a:blip r:embed="rId3"/>
              <a:stretch>
                <a:fillRect/>
              </a:stretch>
            </p:blipFill>
            <p:spPr>
              <a:xfrm>
                <a:off x="4154357" y="3176690"/>
                <a:ext cx="2773494" cy="1087336"/>
              </a:xfrm>
              <a:prstGeom prst="rect">
                <a:avLst/>
              </a:prstGeom>
            </p:spPr>
          </p:pic>
          <p:sp>
            <p:nvSpPr>
              <p:cNvPr id="16" name="Rectangle 15">
                <a:extLst>
                  <a:ext uri="{FF2B5EF4-FFF2-40B4-BE49-F238E27FC236}">
                    <a16:creationId xmlns:a16="http://schemas.microsoft.com/office/drawing/2014/main" id="{3785DE92-BE26-4489-9AF9-8304D384A7C2}"/>
                  </a:ext>
                </a:extLst>
              </p:cNvPr>
              <p:cNvSpPr/>
              <p:nvPr/>
            </p:nvSpPr>
            <p:spPr>
              <a:xfrm>
                <a:off x="1930400" y="1352550"/>
                <a:ext cx="6864350"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91E511FC-4BAD-4261-8BB3-8A0B4D178499}"/>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A92D8D2C-B0D7-45D4-9820-A26BB555966F}"/>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Rectangle 18">
                <a:extLst>
                  <a:ext uri="{FF2B5EF4-FFF2-40B4-BE49-F238E27FC236}">
                    <a16:creationId xmlns:a16="http://schemas.microsoft.com/office/drawing/2014/main" id="{91830FC0-D73E-4446-8D8F-7091A6B8914F}"/>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2" name="Rectangle 11">
              <a:extLst>
                <a:ext uri="{FF2B5EF4-FFF2-40B4-BE49-F238E27FC236}">
                  <a16:creationId xmlns:a16="http://schemas.microsoft.com/office/drawing/2014/main" id="{0BB58A75-0093-4D30-A5B0-2ECE2B271DEF}"/>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A3E9F678-B51F-473D-B899-774840DED838}"/>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20" name="Group 19">
            <a:extLst>
              <a:ext uri="{FF2B5EF4-FFF2-40B4-BE49-F238E27FC236}">
                <a16:creationId xmlns:a16="http://schemas.microsoft.com/office/drawing/2014/main" id="{E1982E40-F5E7-4175-95F9-DC53F64268C3}"/>
              </a:ext>
            </a:extLst>
          </p:cNvPr>
          <p:cNvGrpSpPr/>
          <p:nvPr/>
        </p:nvGrpSpPr>
        <p:grpSpPr>
          <a:xfrm flipH="1">
            <a:off x="3358170" y="2628168"/>
            <a:ext cx="5285459" cy="397080"/>
            <a:chOff x="3556648" y="2627959"/>
            <a:chExt cx="5286836" cy="397183"/>
          </a:xfrm>
        </p:grpSpPr>
        <p:grpSp>
          <p:nvGrpSpPr>
            <p:cNvPr id="21" name="Group 20">
              <a:extLst>
                <a:ext uri="{FF2B5EF4-FFF2-40B4-BE49-F238E27FC236}">
                  <a16:creationId xmlns:a16="http://schemas.microsoft.com/office/drawing/2014/main" id="{F76B2E41-E05B-4EAE-9CFB-7B09BF7E8D72}"/>
                </a:ext>
              </a:extLst>
            </p:cNvPr>
            <p:cNvGrpSpPr/>
            <p:nvPr/>
          </p:nvGrpSpPr>
          <p:grpSpPr>
            <a:xfrm>
              <a:off x="3556648" y="2634979"/>
              <a:ext cx="1549400" cy="390163"/>
              <a:chOff x="3657600" y="2728533"/>
              <a:chExt cx="1549400" cy="387350"/>
            </a:xfrm>
          </p:grpSpPr>
          <p:sp>
            <p:nvSpPr>
              <p:cNvPr id="28" name="Rectangle: Rounded Corners 27">
                <a:extLst>
                  <a:ext uri="{FF2B5EF4-FFF2-40B4-BE49-F238E27FC236}">
                    <a16:creationId xmlns:a16="http://schemas.microsoft.com/office/drawing/2014/main" id="{0C3C10FB-C846-499E-8763-6C652CB3DB1F}"/>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86E23DB4-59C4-4C9B-8654-CFD31F1C5D33}"/>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22" name="Group 21">
              <a:extLst>
                <a:ext uri="{FF2B5EF4-FFF2-40B4-BE49-F238E27FC236}">
                  <a16:creationId xmlns:a16="http://schemas.microsoft.com/office/drawing/2014/main" id="{10671719-C169-4CDA-9C47-C37B20DA8A98}"/>
                </a:ext>
              </a:extLst>
            </p:cNvPr>
            <p:cNvGrpSpPr/>
            <p:nvPr/>
          </p:nvGrpSpPr>
          <p:grpSpPr>
            <a:xfrm>
              <a:off x="5413445" y="2634979"/>
              <a:ext cx="1549400" cy="390163"/>
              <a:chOff x="3657600" y="2728533"/>
              <a:chExt cx="1549400" cy="387350"/>
            </a:xfrm>
          </p:grpSpPr>
          <p:sp>
            <p:nvSpPr>
              <p:cNvPr id="26" name="Rectangle: Rounded Corners 25">
                <a:extLst>
                  <a:ext uri="{FF2B5EF4-FFF2-40B4-BE49-F238E27FC236}">
                    <a16:creationId xmlns:a16="http://schemas.microsoft.com/office/drawing/2014/main" id="{E1F8B122-C6DB-45F1-88DA-CE622A5AB266}"/>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3F30183D-1B87-4AB1-95C7-64D4EECEC345}"/>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23" name="Group 22">
              <a:extLst>
                <a:ext uri="{FF2B5EF4-FFF2-40B4-BE49-F238E27FC236}">
                  <a16:creationId xmlns:a16="http://schemas.microsoft.com/office/drawing/2014/main" id="{7B87B038-8D14-4711-AD0A-30C82A073607}"/>
                </a:ext>
              </a:extLst>
            </p:cNvPr>
            <p:cNvGrpSpPr/>
            <p:nvPr/>
          </p:nvGrpSpPr>
          <p:grpSpPr>
            <a:xfrm>
              <a:off x="7294084" y="2627959"/>
              <a:ext cx="1549400" cy="390163"/>
              <a:chOff x="3657600" y="2728533"/>
              <a:chExt cx="1549400" cy="387350"/>
            </a:xfrm>
          </p:grpSpPr>
          <p:sp>
            <p:nvSpPr>
              <p:cNvPr id="24" name="Rectangle: Rounded Corners 23">
                <a:extLst>
                  <a:ext uri="{FF2B5EF4-FFF2-40B4-BE49-F238E27FC236}">
                    <a16:creationId xmlns:a16="http://schemas.microsoft.com/office/drawing/2014/main" id="{EA68C103-9855-4A60-A209-25A59E0AC1EC}"/>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7D79EB8-D02D-442B-A2FC-2D92D4099E8C}"/>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sp>
        <p:nvSpPr>
          <p:cNvPr id="30" name="Oval 29">
            <a:extLst>
              <a:ext uri="{FF2B5EF4-FFF2-40B4-BE49-F238E27FC236}">
                <a16:creationId xmlns:a16="http://schemas.microsoft.com/office/drawing/2014/main" id="{79858E50-B6C6-45B4-A53B-C52BC98C11DC}"/>
              </a:ext>
            </a:extLst>
          </p:cNvPr>
          <p:cNvSpPr/>
          <p:nvPr/>
        </p:nvSpPr>
        <p:spPr>
          <a:xfrm flipH="1">
            <a:off x="10897939" y="2178376"/>
            <a:ext cx="101574" cy="1079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5C2C62E0-01E8-4B29-B987-8FAC0A874EF3}"/>
              </a:ext>
            </a:extLst>
          </p:cNvPr>
          <p:cNvSpPr txBox="1"/>
          <p:nvPr/>
        </p:nvSpPr>
        <p:spPr>
          <a:xfrm flipH="1">
            <a:off x="1046967" y="2428083"/>
            <a:ext cx="799245" cy="276927"/>
          </a:xfrm>
          <a:prstGeom prst="rect">
            <a:avLst/>
          </a:prstGeom>
          <a:noFill/>
        </p:spPr>
        <p:txBody>
          <a:bodyPr wrap="square" rtlCol="0">
            <a:spAutoFit/>
          </a:bodyPr>
          <a:lstStyle/>
          <a:p>
            <a:r>
              <a:rPr lang="en-US" sz="1200" dirty="0">
                <a:solidFill>
                  <a:srgbClr val="FF0000"/>
                </a:solidFill>
              </a:rPr>
              <a:t>436 MeV</a:t>
            </a:r>
          </a:p>
        </p:txBody>
      </p:sp>
      <p:sp>
        <p:nvSpPr>
          <p:cNvPr id="32" name="TextBox 31">
            <a:extLst>
              <a:ext uri="{FF2B5EF4-FFF2-40B4-BE49-F238E27FC236}">
                <a16:creationId xmlns:a16="http://schemas.microsoft.com/office/drawing/2014/main" id="{4E959DDA-2AC0-4DD2-A3E1-1E5FC2D3AE26}"/>
              </a:ext>
            </a:extLst>
          </p:cNvPr>
          <p:cNvSpPr txBox="1"/>
          <p:nvPr/>
        </p:nvSpPr>
        <p:spPr>
          <a:xfrm>
            <a:off x="4067112" y="1232061"/>
            <a:ext cx="4587989" cy="400006"/>
          </a:xfrm>
          <a:prstGeom prst="rect">
            <a:avLst/>
          </a:prstGeom>
          <a:noFill/>
        </p:spPr>
        <p:txBody>
          <a:bodyPr wrap="square" rtlCol="0">
            <a:spAutoFit/>
          </a:bodyPr>
          <a:lstStyle/>
          <a:p>
            <a:pPr algn="ctr"/>
            <a:r>
              <a:rPr lang="en-US" sz="1999" dirty="0"/>
              <a:t>10 MeV + </a:t>
            </a:r>
            <a:r>
              <a:rPr lang="en-US" sz="1999" dirty="0">
                <a:solidFill>
                  <a:srgbClr val="FF0000"/>
                </a:solidFill>
              </a:rPr>
              <a:t>3</a:t>
            </a:r>
            <a:r>
              <a:rPr lang="en-US" sz="1999" dirty="0"/>
              <a:t> × 3 × 71 MeV = 650 MeV</a:t>
            </a:r>
          </a:p>
        </p:txBody>
      </p:sp>
      <p:grpSp>
        <p:nvGrpSpPr>
          <p:cNvPr id="33" name="Group 32">
            <a:extLst>
              <a:ext uri="{FF2B5EF4-FFF2-40B4-BE49-F238E27FC236}">
                <a16:creationId xmlns:a16="http://schemas.microsoft.com/office/drawing/2014/main" id="{EC46B73B-7D40-4AA3-90F4-D26A9A34DD9F}"/>
              </a:ext>
            </a:extLst>
          </p:cNvPr>
          <p:cNvGrpSpPr/>
          <p:nvPr/>
        </p:nvGrpSpPr>
        <p:grpSpPr>
          <a:xfrm>
            <a:off x="11025407" y="1820791"/>
            <a:ext cx="888321" cy="374286"/>
            <a:chOff x="11026690" y="1820372"/>
            <a:chExt cx="888552" cy="374383"/>
          </a:xfrm>
        </p:grpSpPr>
        <p:cxnSp>
          <p:nvCxnSpPr>
            <p:cNvPr id="34" name="Straight Arrow Connector 33">
              <a:extLst>
                <a:ext uri="{FF2B5EF4-FFF2-40B4-BE49-F238E27FC236}">
                  <a16:creationId xmlns:a16="http://schemas.microsoft.com/office/drawing/2014/main" id="{A3EA61B1-9E16-4168-9ABA-4B3153F66F70}"/>
                </a:ext>
              </a:extLst>
            </p:cNvPr>
            <p:cNvCxnSpPr>
              <a:cxnSpLocks/>
            </p:cNvCxnSpPr>
            <p:nvPr/>
          </p:nvCxnSpPr>
          <p:spPr>
            <a:xfrm flipH="1">
              <a:off x="11026690" y="2061405"/>
              <a:ext cx="356184" cy="13335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373BBBA-3667-4FDB-BF64-89AE1427E704}"/>
                </a:ext>
              </a:extLst>
            </p:cNvPr>
            <p:cNvSpPr txBox="1"/>
            <p:nvPr/>
          </p:nvSpPr>
          <p:spPr>
            <a:xfrm flipH="1">
              <a:off x="11115789" y="1820372"/>
              <a:ext cx="799453" cy="276999"/>
            </a:xfrm>
            <a:prstGeom prst="rect">
              <a:avLst/>
            </a:prstGeom>
            <a:noFill/>
          </p:spPr>
          <p:txBody>
            <a:bodyPr wrap="square" rtlCol="0">
              <a:spAutoFit/>
            </a:bodyPr>
            <a:lstStyle/>
            <a:p>
              <a:r>
                <a:rPr lang="en-US" sz="1200" dirty="0">
                  <a:solidFill>
                    <a:srgbClr val="FF0000"/>
                  </a:solidFill>
                </a:rPr>
                <a:t>10 MeV</a:t>
              </a:r>
            </a:p>
          </p:txBody>
        </p:sp>
      </p:grpSp>
      <p:grpSp>
        <p:nvGrpSpPr>
          <p:cNvPr id="36" name="Group 35">
            <a:extLst>
              <a:ext uri="{FF2B5EF4-FFF2-40B4-BE49-F238E27FC236}">
                <a16:creationId xmlns:a16="http://schemas.microsoft.com/office/drawing/2014/main" id="{8E675617-0FF8-445B-AFF8-AC22A53D8879}"/>
              </a:ext>
            </a:extLst>
          </p:cNvPr>
          <p:cNvGrpSpPr/>
          <p:nvPr/>
        </p:nvGrpSpPr>
        <p:grpSpPr>
          <a:xfrm flipH="1">
            <a:off x="278273" y="1379897"/>
            <a:ext cx="11909498" cy="3643952"/>
            <a:chOff x="0" y="1352551"/>
            <a:chExt cx="11912600" cy="3644901"/>
          </a:xfrm>
        </p:grpSpPr>
        <p:grpSp>
          <p:nvGrpSpPr>
            <p:cNvPr id="37" name="Group 36">
              <a:extLst>
                <a:ext uri="{FF2B5EF4-FFF2-40B4-BE49-F238E27FC236}">
                  <a16:creationId xmlns:a16="http://schemas.microsoft.com/office/drawing/2014/main" id="{B0E93C67-06F6-4CB9-BF01-37657EDD70CC}"/>
                </a:ext>
              </a:extLst>
            </p:cNvPr>
            <p:cNvGrpSpPr/>
            <p:nvPr/>
          </p:nvGrpSpPr>
          <p:grpSpPr>
            <a:xfrm flipH="1">
              <a:off x="0" y="1352551"/>
              <a:ext cx="11912600" cy="3644900"/>
              <a:chOff x="0" y="1352550"/>
              <a:chExt cx="12192000" cy="3934053"/>
            </a:xfrm>
          </p:grpSpPr>
          <p:pic>
            <p:nvPicPr>
              <p:cNvPr id="40" name="Picture 39">
                <a:extLst>
                  <a:ext uri="{FF2B5EF4-FFF2-40B4-BE49-F238E27FC236}">
                    <a16:creationId xmlns:a16="http://schemas.microsoft.com/office/drawing/2014/main" id="{98B75DBD-9932-448A-AB29-39866809A80A}"/>
                  </a:ext>
                </a:extLst>
              </p:cNvPr>
              <p:cNvPicPr>
                <a:picLocks noChangeAspect="1"/>
              </p:cNvPicPr>
              <p:nvPr/>
            </p:nvPicPr>
            <p:blipFill>
              <a:blip r:embed="rId2"/>
              <a:stretch>
                <a:fillRect/>
              </a:stretch>
            </p:blipFill>
            <p:spPr>
              <a:xfrm>
                <a:off x="0" y="1571397"/>
                <a:ext cx="12192000" cy="3715206"/>
              </a:xfrm>
              <a:prstGeom prst="rect">
                <a:avLst/>
              </a:prstGeom>
            </p:spPr>
          </p:pic>
          <p:pic>
            <p:nvPicPr>
              <p:cNvPr id="41" name="Picture 40">
                <a:extLst>
                  <a:ext uri="{FF2B5EF4-FFF2-40B4-BE49-F238E27FC236}">
                    <a16:creationId xmlns:a16="http://schemas.microsoft.com/office/drawing/2014/main" id="{E150D1BE-EBBC-451E-BF7A-3EED823C2F28}"/>
                  </a:ext>
                </a:extLst>
              </p:cNvPr>
              <p:cNvPicPr>
                <a:picLocks noChangeAspect="1"/>
              </p:cNvPicPr>
              <p:nvPr/>
            </p:nvPicPr>
            <p:blipFill>
              <a:blip r:embed="rId3"/>
              <a:stretch>
                <a:fillRect/>
              </a:stretch>
            </p:blipFill>
            <p:spPr>
              <a:xfrm>
                <a:off x="4154357" y="3176690"/>
                <a:ext cx="2773494" cy="1087336"/>
              </a:xfrm>
              <a:prstGeom prst="rect">
                <a:avLst/>
              </a:prstGeom>
            </p:spPr>
          </p:pic>
          <p:sp>
            <p:nvSpPr>
              <p:cNvPr id="42" name="Rectangle 41">
                <a:extLst>
                  <a:ext uri="{FF2B5EF4-FFF2-40B4-BE49-F238E27FC236}">
                    <a16:creationId xmlns:a16="http://schemas.microsoft.com/office/drawing/2014/main" id="{748A3E0B-7163-46C5-A36E-BAC542F3F19A}"/>
                  </a:ext>
                </a:extLst>
              </p:cNvPr>
              <p:cNvSpPr/>
              <p:nvPr/>
            </p:nvSpPr>
            <p:spPr>
              <a:xfrm>
                <a:off x="1930400" y="1352550"/>
                <a:ext cx="6864350" cy="12319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Rectangle 42">
                <a:extLst>
                  <a:ext uri="{FF2B5EF4-FFF2-40B4-BE49-F238E27FC236}">
                    <a16:creationId xmlns:a16="http://schemas.microsoft.com/office/drawing/2014/main" id="{4A8311F3-282F-473A-8487-8185D3204EF7}"/>
                  </a:ext>
                </a:extLst>
              </p:cNvPr>
              <p:cNvSpPr/>
              <p:nvPr/>
            </p:nvSpPr>
            <p:spPr>
              <a:xfrm>
                <a:off x="1028700" y="4666420"/>
                <a:ext cx="1676400" cy="1765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Rectangle 43">
                <a:extLst>
                  <a:ext uri="{FF2B5EF4-FFF2-40B4-BE49-F238E27FC236}">
                    <a16:creationId xmlns:a16="http://schemas.microsoft.com/office/drawing/2014/main" id="{E845BF03-F53F-4330-ACD0-09E9DA2DC843}"/>
                  </a:ext>
                </a:extLst>
              </p:cNvPr>
              <p:cNvSpPr/>
              <p:nvPr/>
            </p:nvSpPr>
            <p:spPr>
              <a:xfrm>
                <a:off x="9855200" y="4666420"/>
                <a:ext cx="1354667" cy="1384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Rectangle 44">
                <a:extLst>
                  <a:ext uri="{FF2B5EF4-FFF2-40B4-BE49-F238E27FC236}">
                    <a16:creationId xmlns:a16="http://schemas.microsoft.com/office/drawing/2014/main" id="{D3E56F7C-FAF7-4DC3-8031-68887ED2730F}"/>
                  </a:ext>
                </a:extLst>
              </p:cNvPr>
              <p:cNvSpPr/>
              <p:nvPr/>
            </p:nvSpPr>
            <p:spPr>
              <a:xfrm rot="20646255">
                <a:off x="2052704" y="3045473"/>
                <a:ext cx="800728" cy="33973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8" name="Rectangle 37">
              <a:extLst>
                <a:ext uri="{FF2B5EF4-FFF2-40B4-BE49-F238E27FC236}">
                  <a16:creationId xmlns:a16="http://schemas.microsoft.com/office/drawing/2014/main" id="{60CCBF59-34CA-4CD8-AB15-64C4F76EFF9B}"/>
                </a:ext>
              </a:extLst>
            </p:cNvPr>
            <p:cNvSpPr/>
            <p:nvPr/>
          </p:nvSpPr>
          <p:spPr>
            <a:xfrm>
              <a:off x="11717914" y="2493906"/>
              <a:ext cx="193345" cy="25035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a:extLst>
                <a:ext uri="{FF2B5EF4-FFF2-40B4-BE49-F238E27FC236}">
                  <a16:creationId xmlns:a16="http://schemas.microsoft.com/office/drawing/2014/main" id="{901146A8-441D-4624-BF16-016CD8242E09}"/>
                </a:ext>
              </a:extLst>
            </p:cNvPr>
            <p:cNvSpPr/>
            <p:nvPr/>
          </p:nvSpPr>
          <p:spPr>
            <a:xfrm>
              <a:off x="47848" y="1924494"/>
              <a:ext cx="340656" cy="307295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Group 45">
            <a:extLst>
              <a:ext uri="{FF2B5EF4-FFF2-40B4-BE49-F238E27FC236}">
                <a16:creationId xmlns:a16="http://schemas.microsoft.com/office/drawing/2014/main" id="{C37FABF2-EE15-4893-B783-C4A395D2E72E}"/>
              </a:ext>
            </a:extLst>
          </p:cNvPr>
          <p:cNvGrpSpPr/>
          <p:nvPr/>
        </p:nvGrpSpPr>
        <p:grpSpPr>
          <a:xfrm flipH="1">
            <a:off x="3358170" y="2628168"/>
            <a:ext cx="5285459" cy="397080"/>
            <a:chOff x="3556648" y="2627959"/>
            <a:chExt cx="5286836" cy="397183"/>
          </a:xfrm>
        </p:grpSpPr>
        <p:grpSp>
          <p:nvGrpSpPr>
            <p:cNvPr id="47" name="Group 46">
              <a:extLst>
                <a:ext uri="{FF2B5EF4-FFF2-40B4-BE49-F238E27FC236}">
                  <a16:creationId xmlns:a16="http://schemas.microsoft.com/office/drawing/2014/main" id="{9B7C4E24-79CC-4734-B165-7C2F6B0A86AD}"/>
                </a:ext>
              </a:extLst>
            </p:cNvPr>
            <p:cNvGrpSpPr/>
            <p:nvPr/>
          </p:nvGrpSpPr>
          <p:grpSpPr>
            <a:xfrm>
              <a:off x="3556648" y="2634979"/>
              <a:ext cx="1549400" cy="390163"/>
              <a:chOff x="3657600" y="2728533"/>
              <a:chExt cx="1549400" cy="387350"/>
            </a:xfrm>
          </p:grpSpPr>
          <p:sp>
            <p:nvSpPr>
              <p:cNvPr id="54" name="Rectangle: Rounded Corners 53">
                <a:extLst>
                  <a:ext uri="{FF2B5EF4-FFF2-40B4-BE49-F238E27FC236}">
                    <a16:creationId xmlns:a16="http://schemas.microsoft.com/office/drawing/2014/main" id="{2EC1C1FA-6FB8-42FA-A094-97D09F08057F}"/>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a:extLst>
                  <a:ext uri="{FF2B5EF4-FFF2-40B4-BE49-F238E27FC236}">
                    <a16:creationId xmlns:a16="http://schemas.microsoft.com/office/drawing/2014/main" id="{A99A6045-0F80-4A0F-B61B-A68791617740}"/>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48" name="Group 47">
              <a:extLst>
                <a:ext uri="{FF2B5EF4-FFF2-40B4-BE49-F238E27FC236}">
                  <a16:creationId xmlns:a16="http://schemas.microsoft.com/office/drawing/2014/main" id="{57567269-394B-4D4C-96DA-F73A96614F73}"/>
                </a:ext>
              </a:extLst>
            </p:cNvPr>
            <p:cNvGrpSpPr/>
            <p:nvPr/>
          </p:nvGrpSpPr>
          <p:grpSpPr>
            <a:xfrm>
              <a:off x="5413445" y="2634979"/>
              <a:ext cx="1549400" cy="390163"/>
              <a:chOff x="3657600" y="2728533"/>
              <a:chExt cx="1549400" cy="387350"/>
            </a:xfrm>
          </p:grpSpPr>
          <p:sp>
            <p:nvSpPr>
              <p:cNvPr id="52" name="Rectangle: Rounded Corners 51">
                <a:extLst>
                  <a:ext uri="{FF2B5EF4-FFF2-40B4-BE49-F238E27FC236}">
                    <a16:creationId xmlns:a16="http://schemas.microsoft.com/office/drawing/2014/main" id="{D438691F-E8DB-4856-BCC9-BD63E19F9D11}"/>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a:extLst>
                  <a:ext uri="{FF2B5EF4-FFF2-40B4-BE49-F238E27FC236}">
                    <a16:creationId xmlns:a16="http://schemas.microsoft.com/office/drawing/2014/main" id="{211EA0D2-67C2-41EF-84E2-BE77002BBE86}"/>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nvGrpSpPr>
            <p:cNvPr id="49" name="Group 48">
              <a:extLst>
                <a:ext uri="{FF2B5EF4-FFF2-40B4-BE49-F238E27FC236}">
                  <a16:creationId xmlns:a16="http://schemas.microsoft.com/office/drawing/2014/main" id="{E6C26094-E91D-468E-B3CC-A9BB66D74F08}"/>
                </a:ext>
              </a:extLst>
            </p:cNvPr>
            <p:cNvGrpSpPr/>
            <p:nvPr/>
          </p:nvGrpSpPr>
          <p:grpSpPr>
            <a:xfrm>
              <a:off x="7294084" y="2627959"/>
              <a:ext cx="1549400" cy="390163"/>
              <a:chOff x="3657600" y="2728533"/>
              <a:chExt cx="1549400" cy="387350"/>
            </a:xfrm>
          </p:grpSpPr>
          <p:sp>
            <p:nvSpPr>
              <p:cNvPr id="50" name="Rectangle: Rounded Corners 49">
                <a:extLst>
                  <a:ext uri="{FF2B5EF4-FFF2-40B4-BE49-F238E27FC236}">
                    <a16:creationId xmlns:a16="http://schemas.microsoft.com/office/drawing/2014/main" id="{34354818-0B85-417A-BF69-C09DEA4B8D9C}"/>
                  </a:ext>
                </a:extLst>
              </p:cNvPr>
              <p:cNvSpPr/>
              <p:nvPr/>
            </p:nvSpPr>
            <p:spPr>
              <a:xfrm>
                <a:off x="3657600" y="2728533"/>
                <a:ext cx="1549400" cy="387350"/>
              </a:xfrm>
              <a:prstGeom prst="roundRect">
                <a:avLst>
                  <a:gd name="adj" fmla="val 50000"/>
                </a:avLst>
              </a:prstGeom>
              <a:solidFill>
                <a:srgbClr val="7030A0">
                  <a:tint val="66000"/>
                  <a:satMod val="160000"/>
                  <a:alpha val="66000"/>
                </a:srgb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a:extLst>
                  <a:ext uri="{FF2B5EF4-FFF2-40B4-BE49-F238E27FC236}">
                    <a16:creationId xmlns:a16="http://schemas.microsoft.com/office/drawing/2014/main" id="{317F176A-AFEA-4CE6-A46F-E41A02704270}"/>
                  </a:ext>
                </a:extLst>
              </p:cNvPr>
              <p:cNvSpPr txBox="1"/>
              <p:nvPr/>
            </p:nvSpPr>
            <p:spPr>
              <a:xfrm>
                <a:off x="4064000" y="2758308"/>
                <a:ext cx="787400" cy="338554"/>
              </a:xfrm>
              <a:prstGeom prst="rect">
                <a:avLst/>
              </a:prstGeom>
              <a:noFill/>
            </p:spPr>
            <p:txBody>
              <a:bodyPr wrap="square" rtlCol="0">
                <a:spAutoFit/>
              </a:bodyPr>
              <a:lstStyle/>
              <a:p>
                <a:pPr algn="ctr"/>
                <a:r>
                  <a:rPr lang="en-US" sz="1600" b="1" dirty="0"/>
                  <a:t>C-75</a:t>
                </a:r>
              </a:p>
            </p:txBody>
          </p:sp>
        </p:grpSp>
      </p:grpSp>
      <p:sp>
        <p:nvSpPr>
          <p:cNvPr id="56" name="TextBox 55">
            <a:extLst>
              <a:ext uri="{FF2B5EF4-FFF2-40B4-BE49-F238E27FC236}">
                <a16:creationId xmlns:a16="http://schemas.microsoft.com/office/drawing/2014/main" id="{8ACEA8C5-2720-4389-B49C-C62112E230F1}"/>
              </a:ext>
            </a:extLst>
          </p:cNvPr>
          <p:cNvSpPr txBox="1"/>
          <p:nvPr/>
        </p:nvSpPr>
        <p:spPr>
          <a:xfrm>
            <a:off x="4067112" y="1232061"/>
            <a:ext cx="4587989" cy="400006"/>
          </a:xfrm>
          <a:prstGeom prst="rect">
            <a:avLst/>
          </a:prstGeom>
          <a:noFill/>
        </p:spPr>
        <p:txBody>
          <a:bodyPr wrap="square" rtlCol="0">
            <a:spAutoFit/>
          </a:bodyPr>
          <a:lstStyle/>
          <a:p>
            <a:pPr algn="ctr"/>
            <a:r>
              <a:rPr lang="en-US" sz="1999" dirty="0"/>
              <a:t>10 MeV + </a:t>
            </a:r>
            <a:r>
              <a:rPr lang="en-US" sz="1999" dirty="0">
                <a:solidFill>
                  <a:srgbClr val="FF0000"/>
                </a:solidFill>
              </a:rPr>
              <a:t>3</a:t>
            </a:r>
            <a:r>
              <a:rPr lang="en-US" sz="1999" dirty="0"/>
              <a:t> × 3 × 71 MeV = 650 MeV</a:t>
            </a:r>
          </a:p>
        </p:txBody>
      </p:sp>
      <p:grpSp>
        <p:nvGrpSpPr>
          <p:cNvPr id="57" name="Group 56">
            <a:extLst>
              <a:ext uri="{FF2B5EF4-FFF2-40B4-BE49-F238E27FC236}">
                <a16:creationId xmlns:a16="http://schemas.microsoft.com/office/drawing/2014/main" id="{F701C2A8-A3FF-46E1-903E-5BD7C802F743}"/>
              </a:ext>
            </a:extLst>
          </p:cNvPr>
          <p:cNvGrpSpPr/>
          <p:nvPr/>
        </p:nvGrpSpPr>
        <p:grpSpPr>
          <a:xfrm>
            <a:off x="61419" y="2796424"/>
            <a:ext cx="1207323" cy="1093862"/>
            <a:chOff x="41558" y="2800831"/>
            <a:chExt cx="1207637" cy="1094147"/>
          </a:xfrm>
        </p:grpSpPr>
        <p:grpSp>
          <p:nvGrpSpPr>
            <p:cNvPr id="58" name="Group 57">
              <a:extLst>
                <a:ext uri="{FF2B5EF4-FFF2-40B4-BE49-F238E27FC236}">
                  <a16:creationId xmlns:a16="http://schemas.microsoft.com/office/drawing/2014/main" id="{4A405DB5-7860-44C7-A06C-807EFF911548}"/>
                </a:ext>
              </a:extLst>
            </p:cNvPr>
            <p:cNvGrpSpPr/>
            <p:nvPr/>
          </p:nvGrpSpPr>
          <p:grpSpPr>
            <a:xfrm flipH="1">
              <a:off x="143882" y="2800831"/>
              <a:ext cx="1105313" cy="990640"/>
              <a:chOff x="11080526" y="2760672"/>
              <a:chExt cx="959012" cy="1052113"/>
            </a:xfrm>
          </p:grpSpPr>
          <p:pic>
            <p:nvPicPr>
              <p:cNvPr id="60" name="Picture 59">
                <a:extLst>
                  <a:ext uri="{FF2B5EF4-FFF2-40B4-BE49-F238E27FC236}">
                    <a16:creationId xmlns:a16="http://schemas.microsoft.com/office/drawing/2014/main" id="{49DB920F-3D01-41EE-ACDB-9EBFB51EE81F}"/>
                  </a:ext>
                </a:extLst>
              </p:cNvPr>
              <p:cNvPicPr>
                <a:picLocks noChangeAspect="1"/>
              </p:cNvPicPr>
              <p:nvPr/>
            </p:nvPicPr>
            <p:blipFill>
              <a:blip r:embed="rId4"/>
              <a:stretch>
                <a:fillRect/>
              </a:stretch>
            </p:blipFill>
            <p:spPr>
              <a:xfrm rot="3960555">
                <a:off x="11762946" y="3155857"/>
                <a:ext cx="271239" cy="281945"/>
              </a:xfrm>
              <a:prstGeom prst="rect">
                <a:avLst/>
              </a:prstGeom>
            </p:spPr>
          </p:pic>
          <p:pic>
            <p:nvPicPr>
              <p:cNvPr id="61" name="Picture 60">
                <a:extLst>
                  <a:ext uri="{FF2B5EF4-FFF2-40B4-BE49-F238E27FC236}">
                    <a16:creationId xmlns:a16="http://schemas.microsoft.com/office/drawing/2014/main" id="{5DEC35EC-0942-4CD5-A73F-D5C28C456D5F}"/>
                  </a:ext>
                </a:extLst>
              </p:cNvPr>
              <p:cNvPicPr>
                <a:picLocks noChangeAspect="1"/>
              </p:cNvPicPr>
              <p:nvPr/>
            </p:nvPicPr>
            <p:blipFill>
              <a:blip r:embed="rId5"/>
              <a:stretch>
                <a:fillRect/>
              </a:stretch>
            </p:blipFill>
            <p:spPr>
              <a:xfrm>
                <a:off x="11091871" y="2760672"/>
                <a:ext cx="473764" cy="281945"/>
              </a:xfrm>
              <a:prstGeom prst="rect">
                <a:avLst/>
              </a:prstGeom>
            </p:spPr>
          </p:pic>
          <p:pic>
            <p:nvPicPr>
              <p:cNvPr id="62" name="Picture 61">
                <a:extLst>
                  <a:ext uri="{FF2B5EF4-FFF2-40B4-BE49-F238E27FC236}">
                    <a16:creationId xmlns:a16="http://schemas.microsoft.com/office/drawing/2014/main" id="{838CBF65-6B0F-4005-AFC2-226B8DD02CB9}"/>
                  </a:ext>
                </a:extLst>
              </p:cNvPr>
              <p:cNvPicPr>
                <a:picLocks noChangeAspect="1"/>
              </p:cNvPicPr>
              <p:nvPr/>
            </p:nvPicPr>
            <p:blipFill>
              <a:blip r:embed="rId4"/>
              <a:stretch>
                <a:fillRect/>
              </a:stretch>
            </p:blipFill>
            <p:spPr>
              <a:xfrm>
                <a:off x="11577382" y="2824507"/>
                <a:ext cx="271239" cy="281945"/>
              </a:xfrm>
              <a:prstGeom prst="rect">
                <a:avLst/>
              </a:prstGeom>
            </p:spPr>
          </p:pic>
          <p:pic>
            <p:nvPicPr>
              <p:cNvPr id="63" name="Picture 62">
                <a:extLst>
                  <a:ext uri="{FF2B5EF4-FFF2-40B4-BE49-F238E27FC236}">
                    <a16:creationId xmlns:a16="http://schemas.microsoft.com/office/drawing/2014/main" id="{FA0FF63C-3111-4F0E-B64B-552EF3E5BAAF}"/>
                  </a:ext>
                </a:extLst>
              </p:cNvPr>
              <p:cNvPicPr>
                <a:picLocks noChangeAspect="1"/>
              </p:cNvPicPr>
              <p:nvPr/>
            </p:nvPicPr>
            <p:blipFill>
              <a:blip r:embed="rId6"/>
              <a:stretch>
                <a:fillRect/>
              </a:stretch>
            </p:blipFill>
            <p:spPr>
              <a:xfrm rot="3621610">
                <a:off x="11789882" y="3042853"/>
                <a:ext cx="173134" cy="154584"/>
              </a:xfrm>
              <a:prstGeom prst="rect">
                <a:avLst/>
              </a:prstGeom>
            </p:spPr>
          </p:pic>
          <p:grpSp>
            <p:nvGrpSpPr>
              <p:cNvPr id="64" name="Group 63">
                <a:extLst>
                  <a:ext uri="{FF2B5EF4-FFF2-40B4-BE49-F238E27FC236}">
                    <a16:creationId xmlns:a16="http://schemas.microsoft.com/office/drawing/2014/main" id="{26F26982-2AED-482D-99B0-9C9A3FFABD3B}"/>
                  </a:ext>
                </a:extLst>
              </p:cNvPr>
              <p:cNvGrpSpPr/>
              <p:nvPr/>
            </p:nvGrpSpPr>
            <p:grpSpPr>
              <a:xfrm flipV="1">
                <a:off x="11080526" y="3366745"/>
                <a:ext cx="861870" cy="446040"/>
                <a:chOff x="11057836" y="2760672"/>
                <a:chExt cx="861870" cy="446040"/>
              </a:xfrm>
            </p:grpSpPr>
            <p:pic>
              <p:nvPicPr>
                <p:cNvPr id="65" name="Picture 64">
                  <a:extLst>
                    <a:ext uri="{FF2B5EF4-FFF2-40B4-BE49-F238E27FC236}">
                      <a16:creationId xmlns:a16="http://schemas.microsoft.com/office/drawing/2014/main" id="{3BE96BA3-2E1E-4D43-82E6-9CE6BF77FBFD}"/>
                    </a:ext>
                  </a:extLst>
                </p:cNvPr>
                <p:cNvPicPr>
                  <a:picLocks noChangeAspect="1"/>
                </p:cNvPicPr>
                <p:nvPr/>
              </p:nvPicPr>
              <p:blipFill>
                <a:blip r:embed="rId5"/>
                <a:stretch>
                  <a:fillRect/>
                </a:stretch>
              </p:blipFill>
              <p:spPr>
                <a:xfrm>
                  <a:off x="11057836" y="2760672"/>
                  <a:ext cx="473764" cy="281945"/>
                </a:xfrm>
                <a:prstGeom prst="rect">
                  <a:avLst/>
                </a:prstGeom>
              </p:spPr>
            </p:pic>
            <p:pic>
              <p:nvPicPr>
                <p:cNvPr id="66" name="Picture 65">
                  <a:extLst>
                    <a:ext uri="{FF2B5EF4-FFF2-40B4-BE49-F238E27FC236}">
                      <a16:creationId xmlns:a16="http://schemas.microsoft.com/office/drawing/2014/main" id="{038F63DA-27BF-4FEE-855C-553CC4D55541}"/>
                    </a:ext>
                  </a:extLst>
                </p:cNvPr>
                <p:cNvPicPr>
                  <a:picLocks noChangeAspect="1"/>
                </p:cNvPicPr>
                <p:nvPr/>
              </p:nvPicPr>
              <p:blipFill>
                <a:blip r:embed="rId4"/>
                <a:stretch>
                  <a:fillRect/>
                </a:stretch>
              </p:blipFill>
              <p:spPr>
                <a:xfrm>
                  <a:off x="11543347" y="2824507"/>
                  <a:ext cx="271239" cy="281945"/>
                </a:xfrm>
                <a:prstGeom prst="rect">
                  <a:avLst/>
                </a:prstGeom>
              </p:spPr>
            </p:pic>
            <p:pic>
              <p:nvPicPr>
                <p:cNvPr id="67" name="Picture 66">
                  <a:extLst>
                    <a:ext uri="{FF2B5EF4-FFF2-40B4-BE49-F238E27FC236}">
                      <a16:creationId xmlns:a16="http://schemas.microsoft.com/office/drawing/2014/main" id="{BDCF8BEF-3BB3-420D-A193-23184CC1C1DF}"/>
                    </a:ext>
                  </a:extLst>
                </p:cNvPr>
                <p:cNvPicPr>
                  <a:picLocks noChangeAspect="1"/>
                </p:cNvPicPr>
                <p:nvPr/>
              </p:nvPicPr>
              <p:blipFill>
                <a:blip r:embed="rId6"/>
                <a:stretch>
                  <a:fillRect/>
                </a:stretch>
              </p:blipFill>
              <p:spPr>
                <a:xfrm rot="3621610">
                  <a:off x="11755847" y="3042853"/>
                  <a:ext cx="173134" cy="154584"/>
                </a:xfrm>
                <a:prstGeom prst="rect">
                  <a:avLst/>
                </a:prstGeom>
              </p:spPr>
            </p:pic>
          </p:grpSp>
        </p:grpSp>
        <p:sp>
          <p:nvSpPr>
            <p:cNvPr id="59" name="TextBox 58">
              <a:extLst>
                <a:ext uri="{FF2B5EF4-FFF2-40B4-BE49-F238E27FC236}">
                  <a16:creationId xmlns:a16="http://schemas.microsoft.com/office/drawing/2014/main" id="{CA12FBE9-075F-4B6D-BA7C-9EDE9F4087FE}"/>
                </a:ext>
              </a:extLst>
            </p:cNvPr>
            <p:cNvSpPr txBox="1"/>
            <p:nvPr/>
          </p:nvSpPr>
          <p:spPr>
            <a:xfrm>
              <a:off x="41558" y="3648757"/>
              <a:ext cx="653874" cy="246221"/>
            </a:xfrm>
            <a:prstGeom prst="rect">
              <a:avLst/>
            </a:prstGeom>
            <a:noFill/>
          </p:spPr>
          <p:txBody>
            <a:bodyPr wrap="square" rtlCol="0">
              <a:spAutoFit/>
            </a:bodyPr>
            <a:lstStyle/>
            <a:p>
              <a:r>
                <a:rPr lang="en-US" sz="1000" dirty="0"/>
                <a:t>New arc</a:t>
              </a:r>
            </a:p>
          </p:txBody>
        </p:sp>
      </p:grpSp>
      <p:grpSp>
        <p:nvGrpSpPr>
          <p:cNvPr id="68" name="Group 67">
            <a:extLst>
              <a:ext uri="{FF2B5EF4-FFF2-40B4-BE49-F238E27FC236}">
                <a16:creationId xmlns:a16="http://schemas.microsoft.com/office/drawing/2014/main" id="{37FD6E64-29F4-4678-A07A-395E3AE29F92}"/>
              </a:ext>
            </a:extLst>
          </p:cNvPr>
          <p:cNvGrpSpPr/>
          <p:nvPr/>
        </p:nvGrpSpPr>
        <p:grpSpPr>
          <a:xfrm>
            <a:off x="10796197" y="2781878"/>
            <a:ext cx="1453102" cy="1018881"/>
            <a:chOff x="10797421" y="2790853"/>
            <a:chExt cx="1453481" cy="1019146"/>
          </a:xfrm>
        </p:grpSpPr>
        <p:grpSp>
          <p:nvGrpSpPr>
            <p:cNvPr id="69" name="Group 68">
              <a:extLst>
                <a:ext uri="{FF2B5EF4-FFF2-40B4-BE49-F238E27FC236}">
                  <a16:creationId xmlns:a16="http://schemas.microsoft.com/office/drawing/2014/main" id="{3590AE37-1361-45B9-AB62-0C302A84A4B3}"/>
                </a:ext>
              </a:extLst>
            </p:cNvPr>
            <p:cNvGrpSpPr/>
            <p:nvPr/>
          </p:nvGrpSpPr>
          <p:grpSpPr>
            <a:xfrm>
              <a:off x="10797421" y="2790853"/>
              <a:ext cx="1105313" cy="990640"/>
              <a:chOff x="11080526" y="2760672"/>
              <a:chExt cx="959012" cy="1052113"/>
            </a:xfrm>
          </p:grpSpPr>
          <p:pic>
            <p:nvPicPr>
              <p:cNvPr id="71" name="Picture 70">
                <a:extLst>
                  <a:ext uri="{FF2B5EF4-FFF2-40B4-BE49-F238E27FC236}">
                    <a16:creationId xmlns:a16="http://schemas.microsoft.com/office/drawing/2014/main" id="{767EC599-E9B5-4744-8282-E6970D948258}"/>
                  </a:ext>
                </a:extLst>
              </p:cNvPr>
              <p:cNvPicPr>
                <a:picLocks noChangeAspect="1"/>
              </p:cNvPicPr>
              <p:nvPr/>
            </p:nvPicPr>
            <p:blipFill>
              <a:blip r:embed="rId4"/>
              <a:stretch>
                <a:fillRect/>
              </a:stretch>
            </p:blipFill>
            <p:spPr>
              <a:xfrm rot="3960555">
                <a:off x="11762946" y="3155857"/>
                <a:ext cx="271239" cy="281945"/>
              </a:xfrm>
              <a:prstGeom prst="rect">
                <a:avLst/>
              </a:prstGeom>
            </p:spPr>
          </p:pic>
          <p:pic>
            <p:nvPicPr>
              <p:cNvPr id="72" name="Picture 71">
                <a:extLst>
                  <a:ext uri="{FF2B5EF4-FFF2-40B4-BE49-F238E27FC236}">
                    <a16:creationId xmlns:a16="http://schemas.microsoft.com/office/drawing/2014/main" id="{09FE0B3F-88A7-4A26-802B-A73886247D97}"/>
                  </a:ext>
                </a:extLst>
              </p:cNvPr>
              <p:cNvPicPr>
                <a:picLocks noChangeAspect="1"/>
              </p:cNvPicPr>
              <p:nvPr/>
            </p:nvPicPr>
            <p:blipFill>
              <a:blip r:embed="rId5"/>
              <a:stretch>
                <a:fillRect/>
              </a:stretch>
            </p:blipFill>
            <p:spPr>
              <a:xfrm>
                <a:off x="11091871" y="2760672"/>
                <a:ext cx="473764" cy="281945"/>
              </a:xfrm>
              <a:prstGeom prst="rect">
                <a:avLst/>
              </a:prstGeom>
            </p:spPr>
          </p:pic>
          <p:pic>
            <p:nvPicPr>
              <p:cNvPr id="73" name="Picture 72">
                <a:extLst>
                  <a:ext uri="{FF2B5EF4-FFF2-40B4-BE49-F238E27FC236}">
                    <a16:creationId xmlns:a16="http://schemas.microsoft.com/office/drawing/2014/main" id="{AEE3EDEC-DF9B-46B9-AA1E-CD0207DC88BB}"/>
                  </a:ext>
                </a:extLst>
              </p:cNvPr>
              <p:cNvPicPr>
                <a:picLocks noChangeAspect="1"/>
              </p:cNvPicPr>
              <p:nvPr/>
            </p:nvPicPr>
            <p:blipFill>
              <a:blip r:embed="rId4"/>
              <a:stretch>
                <a:fillRect/>
              </a:stretch>
            </p:blipFill>
            <p:spPr>
              <a:xfrm>
                <a:off x="11577382" y="2824507"/>
                <a:ext cx="271239" cy="281945"/>
              </a:xfrm>
              <a:prstGeom prst="rect">
                <a:avLst/>
              </a:prstGeom>
            </p:spPr>
          </p:pic>
          <p:pic>
            <p:nvPicPr>
              <p:cNvPr id="74" name="Picture 73">
                <a:extLst>
                  <a:ext uri="{FF2B5EF4-FFF2-40B4-BE49-F238E27FC236}">
                    <a16:creationId xmlns:a16="http://schemas.microsoft.com/office/drawing/2014/main" id="{E6FCFACA-C3B3-4642-9106-4B62048A945E}"/>
                  </a:ext>
                </a:extLst>
              </p:cNvPr>
              <p:cNvPicPr>
                <a:picLocks noChangeAspect="1"/>
              </p:cNvPicPr>
              <p:nvPr/>
            </p:nvPicPr>
            <p:blipFill>
              <a:blip r:embed="rId6"/>
              <a:stretch>
                <a:fillRect/>
              </a:stretch>
            </p:blipFill>
            <p:spPr>
              <a:xfrm rot="3621610">
                <a:off x="11789882" y="3042853"/>
                <a:ext cx="173134" cy="154584"/>
              </a:xfrm>
              <a:prstGeom prst="rect">
                <a:avLst/>
              </a:prstGeom>
            </p:spPr>
          </p:pic>
          <p:grpSp>
            <p:nvGrpSpPr>
              <p:cNvPr id="75" name="Group 74">
                <a:extLst>
                  <a:ext uri="{FF2B5EF4-FFF2-40B4-BE49-F238E27FC236}">
                    <a16:creationId xmlns:a16="http://schemas.microsoft.com/office/drawing/2014/main" id="{751801B9-5ED1-4A2A-87CB-F7F291C76159}"/>
                  </a:ext>
                </a:extLst>
              </p:cNvPr>
              <p:cNvGrpSpPr/>
              <p:nvPr/>
            </p:nvGrpSpPr>
            <p:grpSpPr>
              <a:xfrm flipV="1">
                <a:off x="11080526" y="3366745"/>
                <a:ext cx="861870" cy="446040"/>
                <a:chOff x="11057836" y="2760672"/>
                <a:chExt cx="861870" cy="446040"/>
              </a:xfrm>
            </p:grpSpPr>
            <p:pic>
              <p:nvPicPr>
                <p:cNvPr id="76" name="Picture 75">
                  <a:extLst>
                    <a:ext uri="{FF2B5EF4-FFF2-40B4-BE49-F238E27FC236}">
                      <a16:creationId xmlns:a16="http://schemas.microsoft.com/office/drawing/2014/main" id="{58D573FF-C8FE-49DC-8446-D4F7280D1C20}"/>
                    </a:ext>
                  </a:extLst>
                </p:cNvPr>
                <p:cNvPicPr>
                  <a:picLocks noChangeAspect="1"/>
                </p:cNvPicPr>
                <p:nvPr/>
              </p:nvPicPr>
              <p:blipFill>
                <a:blip r:embed="rId5"/>
                <a:stretch>
                  <a:fillRect/>
                </a:stretch>
              </p:blipFill>
              <p:spPr>
                <a:xfrm>
                  <a:off x="11057836" y="2760672"/>
                  <a:ext cx="473764" cy="281945"/>
                </a:xfrm>
                <a:prstGeom prst="rect">
                  <a:avLst/>
                </a:prstGeom>
              </p:spPr>
            </p:pic>
            <p:pic>
              <p:nvPicPr>
                <p:cNvPr id="77" name="Picture 76">
                  <a:extLst>
                    <a:ext uri="{FF2B5EF4-FFF2-40B4-BE49-F238E27FC236}">
                      <a16:creationId xmlns:a16="http://schemas.microsoft.com/office/drawing/2014/main" id="{D4C4E16B-6DA2-421F-93C8-3E8900CD5F07}"/>
                    </a:ext>
                  </a:extLst>
                </p:cNvPr>
                <p:cNvPicPr>
                  <a:picLocks noChangeAspect="1"/>
                </p:cNvPicPr>
                <p:nvPr/>
              </p:nvPicPr>
              <p:blipFill>
                <a:blip r:embed="rId4"/>
                <a:stretch>
                  <a:fillRect/>
                </a:stretch>
              </p:blipFill>
              <p:spPr>
                <a:xfrm>
                  <a:off x="11543347" y="2824507"/>
                  <a:ext cx="271239" cy="281945"/>
                </a:xfrm>
                <a:prstGeom prst="rect">
                  <a:avLst/>
                </a:prstGeom>
              </p:spPr>
            </p:pic>
            <p:pic>
              <p:nvPicPr>
                <p:cNvPr id="78" name="Picture 77">
                  <a:extLst>
                    <a:ext uri="{FF2B5EF4-FFF2-40B4-BE49-F238E27FC236}">
                      <a16:creationId xmlns:a16="http://schemas.microsoft.com/office/drawing/2014/main" id="{61B01620-E81E-4063-B652-24FCADAB6DD5}"/>
                    </a:ext>
                  </a:extLst>
                </p:cNvPr>
                <p:cNvPicPr>
                  <a:picLocks noChangeAspect="1"/>
                </p:cNvPicPr>
                <p:nvPr/>
              </p:nvPicPr>
              <p:blipFill>
                <a:blip r:embed="rId6"/>
                <a:stretch>
                  <a:fillRect/>
                </a:stretch>
              </p:blipFill>
              <p:spPr>
                <a:xfrm rot="3621610">
                  <a:off x="11755847" y="3042853"/>
                  <a:ext cx="173134" cy="154584"/>
                </a:xfrm>
                <a:prstGeom prst="rect">
                  <a:avLst/>
                </a:prstGeom>
              </p:spPr>
            </p:pic>
          </p:grpSp>
        </p:grpSp>
        <p:sp>
          <p:nvSpPr>
            <p:cNvPr id="70" name="TextBox 69">
              <a:extLst>
                <a:ext uri="{FF2B5EF4-FFF2-40B4-BE49-F238E27FC236}">
                  <a16:creationId xmlns:a16="http://schemas.microsoft.com/office/drawing/2014/main" id="{F4AA5673-E7B0-442B-8E42-9D3950E78800}"/>
                </a:ext>
              </a:extLst>
            </p:cNvPr>
            <p:cNvSpPr txBox="1"/>
            <p:nvPr/>
          </p:nvSpPr>
          <p:spPr>
            <a:xfrm>
              <a:off x="11597028" y="3563778"/>
              <a:ext cx="653874" cy="246221"/>
            </a:xfrm>
            <a:prstGeom prst="rect">
              <a:avLst/>
            </a:prstGeom>
            <a:noFill/>
          </p:spPr>
          <p:txBody>
            <a:bodyPr wrap="square" rtlCol="0">
              <a:spAutoFit/>
            </a:bodyPr>
            <a:lstStyle/>
            <a:p>
              <a:r>
                <a:rPr lang="en-US" sz="1000" dirty="0"/>
                <a:t>New arc</a:t>
              </a:r>
            </a:p>
          </p:txBody>
        </p:sp>
      </p:grpSp>
      <p:grpSp>
        <p:nvGrpSpPr>
          <p:cNvPr id="79" name="Group 78">
            <a:extLst>
              <a:ext uri="{FF2B5EF4-FFF2-40B4-BE49-F238E27FC236}">
                <a16:creationId xmlns:a16="http://schemas.microsoft.com/office/drawing/2014/main" id="{D24794D7-EEE0-45CA-9E63-33FA6B50CC81}"/>
              </a:ext>
            </a:extLst>
          </p:cNvPr>
          <p:cNvGrpSpPr/>
          <p:nvPr/>
        </p:nvGrpSpPr>
        <p:grpSpPr>
          <a:xfrm>
            <a:off x="-47987" y="2537647"/>
            <a:ext cx="799245" cy="304290"/>
            <a:chOff x="-49588" y="2537414"/>
            <a:chExt cx="799453" cy="304369"/>
          </a:xfrm>
        </p:grpSpPr>
        <p:cxnSp>
          <p:nvCxnSpPr>
            <p:cNvPr id="80" name="Straight Arrow Connector 79">
              <a:extLst>
                <a:ext uri="{FF2B5EF4-FFF2-40B4-BE49-F238E27FC236}">
                  <a16:creationId xmlns:a16="http://schemas.microsoft.com/office/drawing/2014/main" id="{CC76007E-11C1-4C05-9D65-9FB6F461D551}"/>
                </a:ext>
              </a:extLst>
            </p:cNvPr>
            <p:cNvCxnSpPr>
              <a:cxnSpLocks/>
            </p:cNvCxnSpPr>
            <p:nvPr/>
          </p:nvCxnSpPr>
          <p:spPr>
            <a:xfrm flipH="1">
              <a:off x="76044" y="2841783"/>
              <a:ext cx="40905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C956BA93-0850-4976-A81C-9B7176BECA80}"/>
                </a:ext>
              </a:extLst>
            </p:cNvPr>
            <p:cNvSpPr txBox="1"/>
            <p:nvPr/>
          </p:nvSpPr>
          <p:spPr>
            <a:xfrm flipH="1">
              <a:off x="-49588" y="2537414"/>
              <a:ext cx="799453" cy="276999"/>
            </a:xfrm>
            <a:prstGeom prst="rect">
              <a:avLst/>
            </a:prstGeom>
            <a:noFill/>
          </p:spPr>
          <p:txBody>
            <a:bodyPr wrap="square" rtlCol="0">
              <a:spAutoFit/>
            </a:bodyPr>
            <a:lstStyle/>
            <a:p>
              <a:r>
                <a:rPr lang="en-US" sz="1200" dirty="0">
                  <a:solidFill>
                    <a:srgbClr val="FF0000"/>
                  </a:solidFill>
                </a:rPr>
                <a:t>650 MeV</a:t>
              </a:r>
            </a:p>
          </p:txBody>
        </p:sp>
      </p:grpSp>
      <p:sp>
        <p:nvSpPr>
          <p:cNvPr id="82" name="Oval 81">
            <a:extLst>
              <a:ext uri="{FF2B5EF4-FFF2-40B4-BE49-F238E27FC236}">
                <a16:creationId xmlns:a16="http://schemas.microsoft.com/office/drawing/2014/main" id="{85828838-E807-4A56-8AAF-4D82F1413ABE}"/>
              </a:ext>
            </a:extLst>
          </p:cNvPr>
          <p:cNvSpPr/>
          <p:nvPr/>
        </p:nvSpPr>
        <p:spPr>
          <a:xfrm flipH="1">
            <a:off x="1486169" y="2786448"/>
            <a:ext cx="101574" cy="107922"/>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639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0" presetClass="path" presetSubtype="0" accel="50000" decel="50000" fill="hold" grpId="0" nodeType="withEffect">
                                  <p:stCondLst>
                                    <p:cond delay="0"/>
                                  </p:stCondLst>
                                  <p:childTnLst>
                                    <p:animMotion origin="layout" path="M -0.00013 0.00047 L -0.17305 0.09028 L -0.77709 0.08843 L -0.79545 0.11042 L -0.80599 0.125 L -0.81914 0.13102 L -0.83594 0.12963 L -0.8461 0.13496 L -0.8487 0.14445 L -0.85052 0.1544 L -0.84753 0.16574 L -0.84427 0.17292 L -0.83711 0.17824 L -0.81459 0.17639 L -0.80039 0.18635 L -0.78125 0.21644 L -0.03047 0.21713 L -0.01328 0.19375 L -0.0013 0.17778 L 0.00885 0.17639 L 0.02617 0.17639 L 0.03359 0.17292 L 0.03854 0.16435 L 0.03932 0.15579 L 0.03776 0.14028 L 0.03021 0.13172 L 0.01718 0.13033 L -0.00091 0.12709 L -0.01589 0.11227 L -0.03008 0.08959 L -0.77227 0.08843 L -0.77227 0.08635 L -0.77188 0.08773 " pathEditMode="relative" rAng="0" ptsTypes="AAAAAAAAAAAAAAAAAAAAAAAAAAAAAAAAA">
                                      <p:cBhvr>
                                        <p:cTn id="8" dur="5000" fill="hold"/>
                                        <p:tgtEl>
                                          <p:spTgt spid="30"/>
                                        </p:tgtEl>
                                        <p:attrNameLst>
                                          <p:attrName>ppt_x</p:attrName>
                                          <p:attrName>ppt_y</p:attrName>
                                        </p:attrNameLst>
                                      </p:cBhvr>
                                      <p:rCtr x="-40547" y="10833"/>
                                    </p:animMotion>
                                  </p:childTnLst>
                                </p:cTn>
                              </p:par>
                            </p:childTnLst>
                          </p:cTn>
                        </p:par>
                        <p:par>
                          <p:cTn id="9" fill="hold">
                            <p:stCondLst>
                              <p:cond delay="5000"/>
                            </p:stCondLst>
                            <p:childTnLst>
                              <p:par>
                                <p:cTn id="10" presetID="1" presetClass="entr" presetSubtype="0" fill="hold" grpId="0" nodeType="afterEffect">
                                  <p:stCondLst>
                                    <p:cond delay="0"/>
                                  </p:stCondLst>
                                  <p:childTnLst>
                                    <p:set>
                                      <p:cBhvr>
                                        <p:cTn id="11" dur="1" fill="hold">
                                          <p:stCondLst>
                                            <p:cond delay="0"/>
                                          </p:stCondLst>
                                        </p:cTn>
                                        <p:tgtEl>
                                          <p:spTgt spid="3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57"/>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68"/>
                                        </p:tgtEl>
                                        <p:attrNameLst>
                                          <p:attrName>style.visibility</p:attrName>
                                        </p:attrNameLst>
                                      </p:cBhvr>
                                      <p:to>
                                        <p:strVal val="visible"/>
                                      </p:to>
                                    </p:set>
                                  </p:childTnLst>
                                </p:cTn>
                              </p:par>
                            </p:childTnLst>
                          </p:cTn>
                        </p:par>
                        <p:par>
                          <p:cTn id="18" fill="hold">
                            <p:stCondLst>
                              <p:cond delay="0"/>
                            </p:stCondLst>
                            <p:childTnLst>
                              <p:par>
                                <p:cTn id="19" presetID="0" presetClass="path" presetSubtype="0" accel="50000" decel="50000" fill="hold" grpId="0" nodeType="afterEffect">
                                  <p:stCondLst>
                                    <p:cond delay="0"/>
                                  </p:stCondLst>
                                  <p:childTnLst>
                                    <p:animMotion origin="layout" path="M 0.00039 -0.00023 L -0.02096 0.00903 L -0.03229 0.01435 L -0.04948 0.0169 L -0.06719 0.01574 L -0.075 0.01574 L -0.08255 0.01898 L -0.09075 0.02824 L -0.09752 0.03912 L -0.1013 0.0544 L -0.10156 0.06435 L -0.10013 0.07639 L -0.09557 0.09167 L -0.08815 0.10509 L -0.08021 0.11181 L -0.07018 0.11435 L -0.05247 0.11505 L -0.03568 0.11366 L -0.02357 0.11968 L -0.01393 0.12361 L -0.00716 0.12963 L -0.00156 0.13565 L 0.16159 0.23657 L 0.57526 0.23588 L 0.74323 0.12917 L 0.75078 0.12037 L 0.75899 0.11574 L 0.76953 0.11366 L 0.78034 0.11296 L 0.80925 0.11366 L 0.81745 0.10972 L 0.82578 0.10232 L 0.83399 0.08912 L 0.83737 0.075 L 0.83893 0.06111 L 0.83737 0.04769 L 0.83399 0.03495 L 0.828 0.02639 L 0.81901 0.01574 L 0.80404 0.01157 L 0.79128 0.01435 L 0.77813 0.01366 L 0.77018 0.01227 L 0.75781 0.00556 L 0.74362 0.00093 L -0.08698 0.00023 " pathEditMode="relative" ptsTypes="AAAAAAAAAAAAAAAAAAAAAAAAAAAAAAAAAAAAAAAAAAAAAA">
                                      <p:cBhvr>
                                        <p:cTn id="20" dur="5000" fill="hold"/>
                                        <p:tgtEl>
                                          <p:spTgt spid="82"/>
                                        </p:tgtEl>
                                        <p:attrNameLst>
                                          <p:attrName>ppt_x</p:attrName>
                                          <p:attrName>ppt_y</p:attrName>
                                        </p:attrNameLst>
                                      </p:cBhvr>
                                    </p:animMotion>
                                  </p:childTnLst>
                                </p:cTn>
                              </p:par>
                            </p:childTnLst>
                          </p:cTn>
                        </p:par>
                        <p:par>
                          <p:cTn id="21" fill="hold">
                            <p:stCondLst>
                              <p:cond delay="5000"/>
                            </p:stCondLst>
                            <p:childTnLst>
                              <p:par>
                                <p:cTn id="22" presetID="1" presetClass="entr" presetSubtype="0" fill="hold" nodeType="afterEffect">
                                  <p:stCondLst>
                                    <p:cond delay="0"/>
                                  </p:stCondLst>
                                  <p:childTnLst>
                                    <p:set>
                                      <p:cBhvr>
                                        <p:cTn id="23"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p:bldP spid="8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35005C28-6AEA-409A-946A-77B5A4AB9893}"/>
              </a:ext>
            </a:extLst>
          </p:cNvPr>
          <p:cNvSpPr>
            <a:spLocks noGrp="1"/>
          </p:cNvSpPr>
          <p:nvPr>
            <p:ph idx="1"/>
          </p:nvPr>
        </p:nvSpPr>
        <p:spPr>
          <a:xfrm>
            <a:off x="1548763" y="990629"/>
            <a:ext cx="9048584" cy="2015833"/>
          </a:xfrm>
        </p:spPr>
        <p:txBody>
          <a:bodyPr>
            <a:normAutofit/>
          </a:bodyPr>
          <a:lstStyle/>
          <a:p>
            <a:pPr>
              <a:lnSpc>
                <a:spcPct val="120000"/>
              </a:lnSpc>
              <a:spcBef>
                <a:spcPts val="600"/>
              </a:spcBef>
              <a:spcAft>
                <a:spcPts val="600"/>
              </a:spcAft>
            </a:pPr>
            <a:r>
              <a:rPr lang="en-US" sz="2000" dirty="0">
                <a:solidFill>
                  <a:srgbClr val="002060"/>
                </a:solidFill>
              </a:rPr>
              <a:t>Present FODO </a:t>
            </a:r>
            <a:r>
              <a:rPr lang="en-US" sz="2000" dirty="0" err="1">
                <a:solidFill>
                  <a:srgbClr val="002060"/>
                </a:solidFill>
              </a:rPr>
              <a:t>linac</a:t>
            </a:r>
            <a:r>
              <a:rPr lang="en-US" sz="2000" dirty="0">
                <a:solidFill>
                  <a:srgbClr val="002060"/>
                </a:solidFill>
              </a:rPr>
              <a:t> offers periodic optics only for the lowest energy pass with large beta beating for higher passes (beta ~1000 m), which is not compatible with small betas (~10 m) in the FFA arcs.</a:t>
            </a:r>
          </a:p>
          <a:p>
            <a:pPr>
              <a:lnSpc>
                <a:spcPct val="120000"/>
              </a:lnSpc>
              <a:spcBef>
                <a:spcPts val="600"/>
              </a:spcBef>
              <a:spcAft>
                <a:spcPts val="600"/>
              </a:spcAft>
            </a:pPr>
            <a:r>
              <a:rPr lang="en-US" sz="2000" dirty="0">
                <a:solidFill>
                  <a:srgbClr val="002060"/>
                </a:solidFill>
                <a:latin typeface="Arial" panose="020B0604020202020204" pitchFamily="34" charset="0"/>
              </a:rPr>
              <a:t>‘Twin Cell’ Triplet</a:t>
            </a:r>
            <a:endParaRPr lang="en-US" sz="2000" dirty="0">
              <a:solidFill>
                <a:srgbClr val="002060"/>
              </a:solidFill>
            </a:endParaRPr>
          </a:p>
        </p:txBody>
      </p:sp>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13</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093629" y="84654"/>
            <a:ext cx="10240652"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itchFamily="34" charset="0"/>
                <a:cs typeface="Arial" pitchFamily="34" charset="0"/>
              </a:rPr>
              <a:t>Strongly Focusing Multi-pass Linac Optics (11 passes) </a:t>
            </a:r>
          </a:p>
        </p:txBody>
      </p:sp>
      <p:grpSp>
        <p:nvGrpSpPr>
          <p:cNvPr id="171" name="Group 170">
            <a:extLst>
              <a:ext uri="{FF2B5EF4-FFF2-40B4-BE49-F238E27FC236}">
                <a16:creationId xmlns:a16="http://schemas.microsoft.com/office/drawing/2014/main" id="{098CD0B3-9A94-46C2-87D7-F52726CC604B}"/>
              </a:ext>
            </a:extLst>
          </p:cNvPr>
          <p:cNvGrpSpPr/>
          <p:nvPr/>
        </p:nvGrpSpPr>
        <p:grpSpPr>
          <a:xfrm>
            <a:off x="4174849" y="2213177"/>
            <a:ext cx="5194326" cy="4084083"/>
            <a:chOff x="2650849" y="2213176"/>
            <a:chExt cx="5194326" cy="4084083"/>
          </a:xfrm>
        </p:grpSpPr>
        <p:grpSp>
          <p:nvGrpSpPr>
            <p:cNvPr id="2" name="Group 1">
              <a:extLst>
                <a:ext uri="{FF2B5EF4-FFF2-40B4-BE49-F238E27FC236}">
                  <a16:creationId xmlns:a16="http://schemas.microsoft.com/office/drawing/2014/main" id="{6001CA61-5F7E-4913-B306-1809B3D4A00C}"/>
                </a:ext>
              </a:extLst>
            </p:cNvPr>
            <p:cNvGrpSpPr/>
            <p:nvPr/>
          </p:nvGrpSpPr>
          <p:grpSpPr>
            <a:xfrm>
              <a:off x="2650849" y="2213176"/>
              <a:ext cx="5194326" cy="4084083"/>
              <a:chOff x="2924850" y="2148116"/>
              <a:chExt cx="5194326" cy="4084083"/>
            </a:xfrm>
          </p:grpSpPr>
          <p:grpSp>
            <p:nvGrpSpPr>
              <p:cNvPr id="6" name="Group 5">
                <a:extLst>
                  <a:ext uri="{FF2B5EF4-FFF2-40B4-BE49-F238E27FC236}">
                    <a16:creationId xmlns:a16="http://schemas.microsoft.com/office/drawing/2014/main" id="{4AB9379E-F6E4-4C74-B596-5310E8AA9934}"/>
                  </a:ext>
                </a:extLst>
              </p:cNvPr>
              <p:cNvGrpSpPr/>
              <p:nvPr/>
            </p:nvGrpSpPr>
            <p:grpSpPr>
              <a:xfrm>
                <a:off x="2924850" y="2148116"/>
                <a:ext cx="5194326" cy="4084083"/>
                <a:chOff x="1549590" y="871275"/>
                <a:chExt cx="5607743" cy="4493658"/>
              </a:xfrm>
            </p:grpSpPr>
            <p:grpSp>
              <p:nvGrpSpPr>
                <p:cNvPr id="7" name="Group 89">
                  <a:extLst>
                    <a:ext uri="{FF2B5EF4-FFF2-40B4-BE49-F238E27FC236}">
                      <a16:creationId xmlns:a16="http://schemas.microsoft.com/office/drawing/2014/main" id="{DA156979-C20B-4674-8FBB-AC39225D004A}"/>
                    </a:ext>
                  </a:extLst>
                </p:cNvPr>
                <p:cNvGrpSpPr>
                  <a:grpSpLocks noChangeAspect="1"/>
                </p:cNvGrpSpPr>
                <p:nvPr/>
              </p:nvGrpSpPr>
              <p:grpSpPr bwMode="auto">
                <a:xfrm>
                  <a:off x="1631095" y="3155133"/>
                  <a:ext cx="5466802" cy="2209800"/>
                  <a:chOff x="99" y="2226"/>
                  <a:chExt cx="5673" cy="1392"/>
                </a:xfrm>
              </p:grpSpPr>
              <p:sp>
                <p:nvSpPr>
                  <p:cNvPr id="90" name="AutoShape 88">
                    <a:extLst>
                      <a:ext uri="{FF2B5EF4-FFF2-40B4-BE49-F238E27FC236}">
                        <a16:creationId xmlns:a16="http://schemas.microsoft.com/office/drawing/2014/main" id="{8B691618-8960-4516-BE0A-1AD45C85F240}"/>
                      </a:ext>
                    </a:extLst>
                  </p:cNvPr>
                  <p:cNvSpPr>
                    <a:spLocks noChangeAspect="1" noChangeArrowheads="1" noTextEdit="1"/>
                  </p:cNvSpPr>
                  <p:nvPr/>
                </p:nvSpPr>
                <p:spPr bwMode="auto">
                  <a:xfrm>
                    <a:off x="215" y="2226"/>
                    <a:ext cx="5466" cy="1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1" name="Rectangle 90">
                    <a:extLst>
                      <a:ext uri="{FF2B5EF4-FFF2-40B4-BE49-F238E27FC236}">
                        <a16:creationId xmlns:a16="http://schemas.microsoft.com/office/drawing/2014/main" id="{370CD1A2-9C67-40C3-A1B8-947AD6434296}"/>
                      </a:ext>
                    </a:extLst>
                  </p:cNvPr>
                  <p:cNvSpPr>
                    <a:spLocks noChangeArrowheads="1"/>
                  </p:cNvSpPr>
                  <p:nvPr/>
                </p:nvSpPr>
                <p:spPr bwMode="auto">
                  <a:xfrm>
                    <a:off x="215" y="2226"/>
                    <a:ext cx="5466" cy="139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2" name="Rectangle 91">
                    <a:extLst>
                      <a:ext uri="{FF2B5EF4-FFF2-40B4-BE49-F238E27FC236}">
                        <a16:creationId xmlns:a16="http://schemas.microsoft.com/office/drawing/2014/main" id="{650DC68A-1138-4FBC-A221-2B81D68ED0ED}"/>
                      </a:ext>
                    </a:extLst>
                  </p:cNvPr>
                  <p:cNvSpPr>
                    <a:spLocks noChangeArrowheads="1"/>
                  </p:cNvSpPr>
                  <p:nvPr/>
                </p:nvSpPr>
                <p:spPr bwMode="auto">
                  <a:xfrm>
                    <a:off x="287" y="2370"/>
                    <a:ext cx="5322" cy="109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92">
                    <a:extLst>
                      <a:ext uri="{FF2B5EF4-FFF2-40B4-BE49-F238E27FC236}">
                        <a16:creationId xmlns:a16="http://schemas.microsoft.com/office/drawing/2014/main" id="{3D9B11C9-F957-46D0-98F0-67428338AF97}"/>
                      </a:ext>
                    </a:extLst>
                  </p:cNvPr>
                  <p:cNvSpPr>
                    <a:spLocks noChangeArrowheads="1"/>
                  </p:cNvSpPr>
                  <p:nvPr/>
                </p:nvSpPr>
                <p:spPr bwMode="auto">
                  <a:xfrm>
                    <a:off x="5465" y="3480"/>
                    <a:ext cx="307"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9.2</a:t>
                    </a:r>
                    <a:endParaRPr lang="en-US" altLang="en-US" sz="1100" dirty="0"/>
                  </a:p>
                </p:txBody>
              </p:sp>
              <p:sp>
                <p:nvSpPr>
                  <p:cNvPr id="94" name="Rectangle 93">
                    <a:extLst>
                      <a:ext uri="{FF2B5EF4-FFF2-40B4-BE49-F238E27FC236}">
                        <a16:creationId xmlns:a16="http://schemas.microsoft.com/office/drawing/2014/main" id="{699DA251-20C0-4DDF-96BB-DCD2A0F7F1E2}"/>
                      </a:ext>
                    </a:extLst>
                  </p:cNvPr>
                  <p:cNvSpPr>
                    <a:spLocks noChangeArrowheads="1"/>
                  </p:cNvSpPr>
                  <p:nvPr/>
                </p:nvSpPr>
                <p:spPr bwMode="auto">
                  <a:xfrm>
                    <a:off x="263" y="3480"/>
                    <a:ext cx="8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95" name="Rectangle 95">
                    <a:extLst>
                      <a:ext uri="{FF2B5EF4-FFF2-40B4-BE49-F238E27FC236}">
                        <a16:creationId xmlns:a16="http://schemas.microsoft.com/office/drawing/2014/main" id="{92A29F65-AAB7-4451-B99E-767D565BB964}"/>
                      </a:ext>
                    </a:extLst>
                  </p:cNvPr>
                  <p:cNvSpPr>
                    <a:spLocks noChangeArrowheads="1"/>
                  </p:cNvSpPr>
                  <p:nvPr/>
                </p:nvSpPr>
                <p:spPr bwMode="auto">
                  <a:xfrm>
                    <a:off x="335" y="2304"/>
                    <a:ext cx="808" cy="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96" name="Rectangle 96">
                    <a:extLst>
                      <a:ext uri="{FF2B5EF4-FFF2-40B4-BE49-F238E27FC236}">
                        <a16:creationId xmlns:a16="http://schemas.microsoft.com/office/drawing/2014/main" id="{A19572A4-DD30-430D-B249-26F95CF05741}"/>
                      </a:ext>
                    </a:extLst>
                  </p:cNvPr>
                  <p:cNvSpPr>
                    <a:spLocks noChangeArrowheads="1"/>
                  </p:cNvSpPr>
                  <p:nvPr/>
                </p:nvSpPr>
                <p:spPr bwMode="auto">
                  <a:xfrm rot="16200000">
                    <a:off x="112" y="2302"/>
                    <a:ext cx="163"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20</a:t>
                    </a:r>
                    <a:endParaRPr lang="en-US" altLang="en-US" sz="1100" dirty="0"/>
                  </a:p>
                </p:txBody>
              </p:sp>
              <p:sp>
                <p:nvSpPr>
                  <p:cNvPr id="97" name="Rectangle 97">
                    <a:extLst>
                      <a:ext uri="{FF2B5EF4-FFF2-40B4-BE49-F238E27FC236}">
                        <a16:creationId xmlns:a16="http://schemas.microsoft.com/office/drawing/2014/main" id="{0AD2D635-8684-49FF-B872-2D426A1E5B5C}"/>
                      </a:ext>
                    </a:extLst>
                  </p:cNvPr>
                  <p:cNvSpPr>
                    <a:spLocks noChangeArrowheads="1"/>
                  </p:cNvSpPr>
                  <p:nvPr/>
                </p:nvSpPr>
                <p:spPr bwMode="auto">
                  <a:xfrm rot="16200000">
                    <a:off x="178" y="3340"/>
                    <a:ext cx="54" cy="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98" name="Line 102">
                    <a:extLst>
                      <a:ext uri="{FF2B5EF4-FFF2-40B4-BE49-F238E27FC236}">
                        <a16:creationId xmlns:a16="http://schemas.microsoft.com/office/drawing/2014/main" id="{7AEF4336-211E-4538-B1AD-E513864285AE}"/>
                      </a:ext>
                    </a:extLst>
                  </p:cNvPr>
                  <p:cNvSpPr>
                    <a:spLocks noChangeShapeType="1"/>
                  </p:cNvSpPr>
                  <p:nvPr/>
                </p:nvSpPr>
                <p:spPr bwMode="auto">
                  <a:xfrm flipH="1">
                    <a:off x="5573" y="24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103">
                    <a:extLst>
                      <a:ext uri="{FF2B5EF4-FFF2-40B4-BE49-F238E27FC236}">
                        <a16:creationId xmlns:a16="http://schemas.microsoft.com/office/drawing/2014/main" id="{024C040E-9464-4B92-8106-056F4B30B465}"/>
                      </a:ext>
                    </a:extLst>
                  </p:cNvPr>
                  <p:cNvSpPr>
                    <a:spLocks noChangeShapeType="1"/>
                  </p:cNvSpPr>
                  <p:nvPr/>
                </p:nvSpPr>
                <p:spPr bwMode="auto">
                  <a:xfrm>
                    <a:off x="287" y="24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104">
                    <a:extLst>
                      <a:ext uri="{FF2B5EF4-FFF2-40B4-BE49-F238E27FC236}">
                        <a16:creationId xmlns:a16="http://schemas.microsoft.com/office/drawing/2014/main" id="{C67276EB-1865-441A-AAD6-CD74182C8975}"/>
                      </a:ext>
                    </a:extLst>
                  </p:cNvPr>
                  <p:cNvSpPr>
                    <a:spLocks noChangeShapeType="1"/>
                  </p:cNvSpPr>
                  <p:nvPr/>
                </p:nvSpPr>
                <p:spPr bwMode="auto">
                  <a:xfrm flipV="1">
                    <a:off x="81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105">
                    <a:extLst>
                      <a:ext uri="{FF2B5EF4-FFF2-40B4-BE49-F238E27FC236}">
                        <a16:creationId xmlns:a16="http://schemas.microsoft.com/office/drawing/2014/main" id="{2EAB8F45-4088-4DBC-9ABC-9B081102ACC5}"/>
                      </a:ext>
                    </a:extLst>
                  </p:cNvPr>
                  <p:cNvSpPr>
                    <a:spLocks noChangeShapeType="1"/>
                  </p:cNvSpPr>
                  <p:nvPr/>
                </p:nvSpPr>
                <p:spPr bwMode="auto">
                  <a:xfrm>
                    <a:off x="81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Line 106">
                    <a:extLst>
                      <a:ext uri="{FF2B5EF4-FFF2-40B4-BE49-F238E27FC236}">
                        <a16:creationId xmlns:a16="http://schemas.microsoft.com/office/drawing/2014/main" id="{F2ABAAF9-CC3F-454F-8CF8-66CF7C594293}"/>
                      </a:ext>
                    </a:extLst>
                  </p:cNvPr>
                  <p:cNvSpPr>
                    <a:spLocks noChangeShapeType="1"/>
                  </p:cNvSpPr>
                  <p:nvPr/>
                </p:nvSpPr>
                <p:spPr bwMode="auto">
                  <a:xfrm flipH="1">
                    <a:off x="5573" y="25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107">
                    <a:extLst>
                      <a:ext uri="{FF2B5EF4-FFF2-40B4-BE49-F238E27FC236}">
                        <a16:creationId xmlns:a16="http://schemas.microsoft.com/office/drawing/2014/main" id="{E1B19ACD-A637-4BF3-B295-64081239113E}"/>
                      </a:ext>
                    </a:extLst>
                  </p:cNvPr>
                  <p:cNvSpPr>
                    <a:spLocks noChangeShapeType="1"/>
                  </p:cNvSpPr>
                  <p:nvPr/>
                </p:nvSpPr>
                <p:spPr bwMode="auto">
                  <a:xfrm>
                    <a:off x="287" y="25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108">
                    <a:extLst>
                      <a:ext uri="{FF2B5EF4-FFF2-40B4-BE49-F238E27FC236}">
                        <a16:creationId xmlns:a16="http://schemas.microsoft.com/office/drawing/2014/main" id="{AE2AAE26-BD21-419C-B45D-F3AC51AB652B}"/>
                      </a:ext>
                    </a:extLst>
                  </p:cNvPr>
                  <p:cNvSpPr>
                    <a:spLocks noChangeShapeType="1"/>
                  </p:cNvSpPr>
                  <p:nvPr/>
                </p:nvSpPr>
                <p:spPr bwMode="auto">
                  <a:xfrm flipV="1">
                    <a:off x="1349"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109">
                    <a:extLst>
                      <a:ext uri="{FF2B5EF4-FFF2-40B4-BE49-F238E27FC236}">
                        <a16:creationId xmlns:a16="http://schemas.microsoft.com/office/drawing/2014/main" id="{1D456BF4-8454-465C-8C4F-8779AF6C4A78}"/>
                      </a:ext>
                    </a:extLst>
                  </p:cNvPr>
                  <p:cNvSpPr>
                    <a:spLocks noChangeShapeType="1"/>
                  </p:cNvSpPr>
                  <p:nvPr/>
                </p:nvSpPr>
                <p:spPr bwMode="auto">
                  <a:xfrm>
                    <a:off x="1349"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110">
                    <a:extLst>
                      <a:ext uri="{FF2B5EF4-FFF2-40B4-BE49-F238E27FC236}">
                        <a16:creationId xmlns:a16="http://schemas.microsoft.com/office/drawing/2014/main" id="{BA7706D3-33D8-4B53-8349-FA0DB3D061ED}"/>
                      </a:ext>
                    </a:extLst>
                  </p:cNvPr>
                  <p:cNvSpPr>
                    <a:spLocks noChangeShapeType="1"/>
                  </p:cNvSpPr>
                  <p:nvPr/>
                </p:nvSpPr>
                <p:spPr bwMode="auto">
                  <a:xfrm flipH="1">
                    <a:off x="5573" y="27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11">
                    <a:extLst>
                      <a:ext uri="{FF2B5EF4-FFF2-40B4-BE49-F238E27FC236}">
                        <a16:creationId xmlns:a16="http://schemas.microsoft.com/office/drawing/2014/main" id="{DB2B04BD-9CF8-4CA4-A1FF-67916ADDDC00}"/>
                      </a:ext>
                    </a:extLst>
                  </p:cNvPr>
                  <p:cNvSpPr>
                    <a:spLocks noChangeShapeType="1"/>
                  </p:cNvSpPr>
                  <p:nvPr/>
                </p:nvSpPr>
                <p:spPr bwMode="auto">
                  <a:xfrm>
                    <a:off x="287" y="27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2">
                    <a:extLst>
                      <a:ext uri="{FF2B5EF4-FFF2-40B4-BE49-F238E27FC236}">
                        <a16:creationId xmlns:a16="http://schemas.microsoft.com/office/drawing/2014/main" id="{070CDE69-2CEA-452B-9F62-C1BD32D64104}"/>
                      </a:ext>
                    </a:extLst>
                  </p:cNvPr>
                  <p:cNvSpPr>
                    <a:spLocks noChangeShapeType="1"/>
                  </p:cNvSpPr>
                  <p:nvPr/>
                </p:nvSpPr>
                <p:spPr bwMode="auto">
                  <a:xfrm flipV="1">
                    <a:off x="1883"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13">
                    <a:extLst>
                      <a:ext uri="{FF2B5EF4-FFF2-40B4-BE49-F238E27FC236}">
                        <a16:creationId xmlns:a16="http://schemas.microsoft.com/office/drawing/2014/main" id="{FD3D41A8-59AC-4964-BA63-9A72BFA52C18}"/>
                      </a:ext>
                    </a:extLst>
                  </p:cNvPr>
                  <p:cNvSpPr>
                    <a:spLocks noChangeShapeType="1"/>
                  </p:cNvSpPr>
                  <p:nvPr/>
                </p:nvSpPr>
                <p:spPr bwMode="auto">
                  <a:xfrm>
                    <a:off x="1883"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4">
                    <a:extLst>
                      <a:ext uri="{FF2B5EF4-FFF2-40B4-BE49-F238E27FC236}">
                        <a16:creationId xmlns:a16="http://schemas.microsoft.com/office/drawing/2014/main" id="{868197A3-3B5E-4B80-858F-52F02E9009B7}"/>
                      </a:ext>
                    </a:extLst>
                  </p:cNvPr>
                  <p:cNvSpPr>
                    <a:spLocks noChangeShapeType="1"/>
                  </p:cNvSpPr>
                  <p:nvPr/>
                </p:nvSpPr>
                <p:spPr bwMode="auto">
                  <a:xfrm flipH="1">
                    <a:off x="5573" y="28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15">
                    <a:extLst>
                      <a:ext uri="{FF2B5EF4-FFF2-40B4-BE49-F238E27FC236}">
                        <a16:creationId xmlns:a16="http://schemas.microsoft.com/office/drawing/2014/main" id="{D1F7C1C9-CCF0-4F77-A34A-74D16458492E}"/>
                      </a:ext>
                    </a:extLst>
                  </p:cNvPr>
                  <p:cNvSpPr>
                    <a:spLocks noChangeShapeType="1"/>
                  </p:cNvSpPr>
                  <p:nvPr/>
                </p:nvSpPr>
                <p:spPr bwMode="auto">
                  <a:xfrm>
                    <a:off x="287" y="28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6">
                    <a:extLst>
                      <a:ext uri="{FF2B5EF4-FFF2-40B4-BE49-F238E27FC236}">
                        <a16:creationId xmlns:a16="http://schemas.microsoft.com/office/drawing/2014/main" id="{B71BDA2D-5F55-4C73-929B-ED71DFAFB4C0}"/>
                      </a:ext>
                    </a:extLst>
                  </p:cNvPr>
                  <p:cNvSpPr>
                    <a:spLocks noChangeShapeType="1"/>
                  </p:cNvSpPr>
                  <p:nvPr/>
                </p:nvSpPr>
                <p:spPr bwMode="auto">
                  <a:xfrm flipV="1">
                    <a:off x="2411"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17">
                    <a:extLst>
                      <a:ext uri="{FF2B5EF4-FFF2-40B4-BE49-F238E27FC236}">
                        <a16:creationId xmlns:a16="http://schemas.microsoft.com/office/drawing/2014/main" id="{F8B5A3B4-FC5B-41AC-BCEB-C2DB170CEDB9}"/>
                      </a:ext>
                    </a:extLst>
                  </p:cNvPr>
                  <p:cNvSpPr>
                    <a:spLocks noChangeShapeType="1"/>
                  </p:cNvSpPr>
                  <p:nvPr/>
                </p:nvSpPr>
                <p:spPr bwMode="auto">
                  <a:xfrm>
                    <a:off x="2411"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18">
                    <a:extLst>
                      <a:ext uri="{FF2B5EF4-FFF2-40B4-BE49-F238E27FC236}">
                        <a16:creationId xmlns:a16="http://schemas.microsoft.com/office/drawing/2014/main" id="{949BDA3A-2CB6-4AB6-8988-7CD65A2A0467}"/>
                      </a:ext>
                    </a:extLst>
                  </p:cNvPr>
                  <p:cNvSpPr>
                    <a:spLocks noChangeShapeType="1"/>
                  </p:cNvSpPr>
                  <p:nvPr/>
                </p:nvSpPr>
                <p:spPr bwMode="auto">
                  <a:xfrm flipH="1">
                    <a:off x="5573" y="29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19">
                    <a:extLst>
                      <a:ext uri="{FF2B5EF4-FFF2-40B4-BE49-F238E27FC236}">
                        <a16:creationId xmlns:a16="http://schemas.microsoft.com/office/drawing/2014/main" id="{132A8560-777E-4B23-BF72-F1D24BDB9D14}"/>
                      </a:ext>
                    </a:extLst>
                  </p:cNvPr>
                  <p:cNvSpPr>
                    <a:spLocks noChangeShapeType="1"/>
                  </p:cNvSpPr>
                  <p:nvPr/>
                </p:nvSpPr>
                <p:spPr bwMode="auto">
                  <a:xfrm>
                    <a:off x="287" y="29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20">
                    <a:extLst>
                      <a:ext uri="{FF2B5EF4-FFF2-40B4-BE49-F238E27FC236}">
                        <a16:creationId xmlns:a16="http://schemas.microsoft.com/office/drawing/2014/main" id="{55DA1E45-3A61-4C27-BBD0-EC932C3CC9D0}"/>
                      </a:ext>
                    </a:extLst>
                  </p:cNvPr>
                  <p:cNvSpPr>
                    <a:spLocks noChangeShapeType="1"/>
                  </p:cNvSpPr>
                  <p:nvPr/>
                </p:nvSpPr>
                <p:spPr bwMode="auto">
                  <a:xfrm flipV="1">
                    <a:off x="294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21">
                    <a:extLst>
                      <a:ext uri="{FF2B5EF4-FFF2-40B4-BE49-F238E27FC236}">
                        <a16:creationId xmlns:a16="http://schemas.microsoft.com/office/drawing/2014/main" id="{8C8D2D8D-9BFC-4938-8A21-EC724FC16F77}"/>
                      </a:ext>
                    </a:extLst>
                  </p:cNvPr>
                  <p:cNvSpPr>
                    <a:spLocks noChangeShapeType="1"/>
                  </p:cNvSpPr>
                  <p:nvPr/>
                </p:nvSpPr>
                <p:spPr bwMode="auto">
                  <a:xfrm>
                    <a:off x="294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22">
                    <a:extLst>
                      <a:ext uri="{FF2B5EF4-FFF2-40B4-BE49-F238E27FC236}">
                        <a16:creationId xmlns:a16="http://schemas.microsoft.com/office/drawing/2014/main" id="{3B695BEC-EFB7-412B-A17B-BAF839F06F15}"/>
                      </a:ext>
                    </a:extLst>
                  </p:cNvPr>
                  <p:cNvSpPr>
                    <a:spLocks noChangeShapeType="1"/>
                  </p:cNvSpPr>
                  <p:nvPr/>
                </p:nvSpPr>
                <p:spPr bwMode="auto">
                  <a:xfrm flipH="1">
                    <a:off x="5573" y="30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23">
                    <a:extLst>
                      <a:ext uri="{FF2B5EF4-FFF2-40B4-BE49-F238E27FC236}">
                        <a16:creationId xmlns:a16="http://schemas.microsoft.com/office/drawing/2014/main" id="{665ED214-721A-48C1-AD83-62F887E868C1}"/>
                      </a:ext>
                    </a:extLst>
                  </p:cNvPr>
                  <p:cNvSpPr>
                    <a:spLocks noChangeShapeType="1"/>
                  </p:cNvSpPr>
                  <p:nvPr/>
                </p:nvSpPr>
                <p:spPr bwMode="auto">
                  <a:xfrm>
                    <a:off x="287" y="30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24">
                    <a:extLst>
                      <a:ext uri="{FF2B5EF4-FFF2-40B4-BE49-F238E27FC236}">
                        <a16:creationId xmlns:a16="http://schemas.microsoft.com/office/drawing/2014/main" id="{0790E1DE-C762-4F68-936E-F52A04D58A9A}"/>
                      </a:ext>
                    </a:extLst>
                  </p:cNvPr>
                  <p:cNvSpPr>
                    <a:spLocks noChangeShapeType="1"/>
                  </p:cNvSpPr>
                  <p:nvPr/>
                </p:nvSpPr>
                <p:spPr bwMode="auto">
                  <a:xfrm flipV="1">
                    <a:off x="3479"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125">
                    <a:extLst>
                      <a:ext uri="{FF2B5EF4-FFF2-40B4-BE49-F238E27FC236}">
                        <a16:creationId xmlns:a16="http://schemas.microsoft.com/office/drawing/2014/main" id="{EDE11887-B134-44A4-B881-0E891C9DDE1D}"/>
                      </a:ext>
                    </a:extLst>
                  </p:cNvPr>
                  <p:cNvSpPr>
                    <a:spLocks noChangeShapeType="1"/>
                  </p:cNvSpPr>
                  <p:nvPr/>
                </p:nvSpPr>
                <p:spPr bwMode="auto">
                  <a:xfrm>
                    <a:off x="3479"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26">
                    <a:extLst>
                      <a:ext uri="{FF2B5EF4-FFF2-40B4-BE49-F238E27FC236}">
                        <a16:creationId xmlns:a16="http://schemas.microsoft.com/office/drawing/2014/main" id="{DD8CA2F7-E512-470B-87CF-47AE23D8E9C1}"/>
                      </a:ext>
                    </a:extLst>
                  </p:cNvPr>
                  <p:cNvSpPr>
                    <a:spLocks noChangeShapeType="1"/>
                  </p:cNvSpPr>
                  <p:nvPr/>
                </p:nvSpPr>
                <p:spPr bwMode="auto">
                  <a:xfrm flipH="1">
                    <a:off x="5573" y="31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27">
                    <a:extLst>
                      <a:ext uri="{FF2B5EF4-FFF2-40B4-BE49-F238E27FC236}">
                        <a16:creationId xmlns:a16="http://schemas.microsoft.com/office/drawing/2014/main" id="{4B5406CB-107B-438E-B3D0-E3DD8624DB2A}"/>
                      </a:ext>
                    </a:extLst>
                  </p:cNvPr>
                  <p:cNvSpPr>
                    <a:spLocks noChangeShapeType="1"/>
                  </p:cNvSpPr>
                  <p:nvPr/>
                </p:nvSpPr>
                <p:spPr bwMode="auto">
                  <a:xfrm>
                    <a:off x="287" y="31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28">
                    <a:extLst>
                      <a:ext uri="{FF2B5EF4-FFF2-40B4-BE49-F238E27FC236}">
                        <a16:creationId xmlns:a16="http://schemas.microsoft.com/office/drawing/2014/main" id="{C37771D9-3138-4E86-85A9-88C5346BFEF6}"/>
                      </a:ext>
                    </a:extLst>
                  </p:cNvPr>
                  <p:cNvSpPr>
                    <a:spLocks noChangeShapeType="1"/>
                  </p:cNvSpPr>
                  <p:nvPr/>
                </p:nvSpPr>
                <p:spPr bwMode="auto">
                  <a:xfrm flipV="1">
                    <a:off x="4007"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29">
                    <a:extLst>
                      <a:ext uri="{FF2B5EF4-FFF2-40B4-BE49-F238E27FC236}">
                        <a16:creationId xmlns:a16="http://schemas.microsoft.com/office/drawing/2014/main" id="{27943D8B-5834-483D-9F75-E8A8F3482B05}"/>
                      </a:ext>
                    </a:extLst>
                  </p:cNvPr>
                  <p:cNvSpPr>
                    <a:spLocks noChangeShapeType="1"/>
                  </p:cNvSpPr>
                  <p:nvPr/>
                </p:nvSpPr>
                <p:spPr bwMode="auto">
                  <a:xfrm>
                    <a:off x="4007"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30">
                    <a:extLst>
                      <a:ext uri="{FF2B5EF4-FFF2-40B4-BE49-F238E27FC236}">
                        <a16:creationId xmlns:a16="http://schemas.microsoft.com/office/drawing/2014/main" id="{64967A5E-B54B-4364-A2FB-7FB1FD35599A}"/>
                      </a:ext>
                    </a:extLst>
                  </p:cNvPr>
                  <p:cNvSpPr>
                    <a:spLocks noChangeShapeType="1"/>
                  </p:cNvSpPr>
                  <p:nvPr/>
                </p:nvSpPr>
                <p:spPr bwMode="auto">
                  <a:xfrm flipH="1">
                    <a:off x="5573" y="32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31">
                    <a:extLst>
                      <a:ext uri="{FF2B5EF4-FFF2-40B4-BE49-F238E27FC236}">
                        <a16:creationId xmlns:a16="http://schemas.microsoft.com/office/drawing/2014/main" id="{B9697568-915C-4FC5-B4EE-225A32CEE43D}"/>
                      </a:ext>
                    </a:extLst>
                  </p:cNvPr>
                  <p:cNvSpPr>
                    <a:spLocks noChangeShapeType="1"/>
                  </p:cNvSpPr>
                  <p:nvPr/>
                </p:nvSpPr>
                <p:spPr bwMode="auto">
                  <a:xfrm>
                    <a:off x="287" y="32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32">
                    <a:extLst>
                      <a:ext uri="{FF2B5EF4-FFF2-40B4-BE49-F238E27FC236}">
                        <a16:creationId xmlns:a16="http://schemas.microsoft.com/office/drawing/2014/main" id="{11C78B6F-1FF2-4817-BD94-89C3B6A67988}"/>
                      </a:ext>
                    </a:extLst>
                  </p:cNvPr>
                  <p:cNvSpPr>
                    <a:spLocks noChangeShapeType="1"/>
                  </p:cNvSpPr>
                  <p:nvPr/>
                </p:nvSpPr>
                <p:spPr bwMode="auto">
                  <a:xfrm flipV="1">
                    <a:off x="4541"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33">
                    <a:extLst>
                      <a:ext uri="{FF2B5EF4-FFF2-40B4-BE49-F238E27FC236}">
                        <a16:creationId xmlns:a16="http://schemas.microsoft.com/office/drawing/2014/main" id="{DADAEFEC-3FDB-468A-95D7-98B7253C55D9}"/>
                      </a:ext>
                    </a:extLst>
                  </p:cNvPr>
                  <p:cNvSpPr>
                    <a:spLocks noChangeShapeType="1"/>
                  </p:cNvSpPr>
                  <p:nvPr/>
                </p:nvSpPr>
                <p:spPr bwMode="auto">
                  <a:xfrm>
                    <a:off x="4541"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34">
                    <a:extLst>
                      <a:ext uri="{FF2B5EF4-FFF2-40B4-BE49-F238E27FC236}">
                        <a16:creationId xmlns:a16="http://schemas.microsoft.com/office/drawing/2014/main" id="{E860F26E-B20D-4E57-8568-BA39FEB5348C}"/>
                      </a:ext>
                    </a:extLst>
                  </p:cNvPr>
                  <p:cNvSpPr>
                    <a:spLocks noChangeShapeType="1"/>
                  </p:cNvSpPr>
                  <p:nvPr/>
                </p:nvSpPr>
                <p:spPr bwMode="auto">
                  <a:xfrm flipH="1">
                    <a:off x="5573" y="33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35">
                    <a:extLst>
                      <a:ext uri="{FF2B5EF4-FFF2-40B4-BE49-F238E27FC236}">
                        <a16:creationId xmlns:a16="http://schemas.microsoft.com/office/drawing/2014/main" id="{58EF7DA3-964B-4D36-B892-1D240977C39C}"/>
                      </a:ext>
                    </a:extLst>
                  </p:cNvPr>
                  <p:cNvSpPr>
                    <a:spLocks noChangeShapeType="1"/>
                  </p:cNvSpPr>
                  <p:nvPr/>
                </p:nvSpPr>
                <p:spPr bwMode="auto">
                  <a:xfrm>
                    <a:off x="287" y="33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36">
                    <a:extLst>
                      <a:ext uri="{FF2B5EF4-FFF2-40B4-BE49-F238E27FC236}">
                        <a16:creationId xmlns:a16="http://schemas.microsoft.com/office/drawing/2014/main" id="{BAF857F0-12E1-4CDC-8FF7-3B37BC2BE05E}"/>
                      </a:ext>
                    </a:extLst>
                  </p:cNvPr>
                  <p:cNvSpPr>
                    <a:spLocks noChangeShapeType="1"/>
                  </p:cNvSpPr>
                  <p:nvPr/>
                </p:nvSpPr>
                <p:spPr bwMode="auto">
                  <a:xfrm flipV="1">
                    <a:off x="5075" y="343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37">
                    <a:extLst>
                      <a:ext uri="{FF2B5EF4-FFF2-40B4-BE49-F238E27FC236}">
                        <a16:creationId xmlns:a16="http://schemas.microsoft.com/office/drawing/2014/main" id="{3954F9FB-7F35-4D8A-A4DF-A86B6B91D2D7}"/>
                      </a:ext>
                    </a:extLst>
                  </p:cNvPr>
                  <p:cNvSpPr>
                    <a:spLocks noChangeShapeType="1"/>
                  </p:cNvSpPr>
                  <p:nvPr/>
                </p:nvSpPr>
                <p:spPr bwMode="auto">
                  <a:xfrm>
                    <a:off x="5075" y="237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Freeform 138">
                    <a:extLst>
                      <a:ext uri="{FF2B5EF4-FFF2-40B4-BE49-F238E27FC236}">
                        <a16:creationId xmlns:a16="http://schemas.microsoft.com/office/drawing/2014/main" id="{7DCDCBB6-B96A-4DFB-8384-002162DA69B0}"/>
                      </a:ext>
                    </a:extLst>
                  </p:cNvPr>
                  <p:cNvSpPr>
                    <a:spLocks/>
                  </p:cNvSpPr>
                  <p:nvPr/>
                </p:nvSpPr>
                <p:spPr bwMode="auto">
                  <a:xfrm>
                    <a:off x="287" y="2676"/>
                    <a:ext cx="5322" cy="30"/>
                  </a:xfrm>
                  <a:custGeom>
                    <a:avLst/>
                    <a:gdLst>
                      <a:gd name="T0" fmla="*/ 48 w 5322"/>
                      <a:gd name="T1" fmla="*/ 0 h 30"/>
                      <a:gd name="T2" fmla="*/ 96 w 5322"/>
                      <a:gd name="T3" fmla="*/ 6 h 30"/>
                      <a:gd name="T4" fmla="*/ 144 w 5322"/>
                      <a:gd name="T5" fmla="*/ 18 h 30"/>
                      <a:gd name="T6" fmla="*/ 198 w 5322"/>
                      <a:gd name="T7" fmla="*/ 0 h 30"/>
                      <a:gd name="T8" fmla="*/ 246 w 5322"/>
                      <a:gd name="T9" fmla="*/ 0 h 30"/>
                      <a:gd name="T10" fmla="*/ 294 w 5322"/>
                      <a:gd name="T11" fmla="*/ 0 h 30"/>
                      <a:gd name="T12" fmla="*/ 348 w 5322"/>
                      <a:gd name="T13" fmla="*/ 0 h 30"/>
                      <a:gd name="T14" fmla="*/ 396 w 5322"/>
                      <a:gd name="T15" fmla="*/ 0 h 30"/>
                      <a:gd name="T16" fmla="*/ 444 w 5322"/>
                      <a:gd name="T17" fmla="*/ 0 h 30"/>
                      <a:gd name="T18" fmla="*/ 636 w 5322"/>
                      <a:gd name="T19" fmla="*/ 6 h 30"/>
                      <a:gd name="T20" fmla="*/ 822 w 5322"/>
                      <a:gd name="T21" fmla="*/ 6 h 30"/>
                      <a:gd name="T22" fmla="*/ 870 w 5322"/>
                      <a:gd name="T23" fmla="*/ 6 h 30"/>
                      <a:gd name="T24" fmla="*/ 918 w 5322"/>
                      <a:gd name="T25" fmla="*/ 12 h 30"/>
                      <a:gd name="T26" fmla="*/ 972 w 5322"/>
                      <a:gd name="T27" fmla="*/ 12 h 30"/>
                      <a:gd name="T28" fmla="*/ 1158 w 5322"/>
                      <a:gd name="T29" fmla="*/ 12 h 30"/>
                      <a:gd name="T30" fmla="*/ 1344 w 5322"/>
                      <a:gd name="T31" fmla="*/ 18 h 30"/>
                      <a:gd name="T32" fmla="*/ 1392 w 5322"/>
                      <a:gd name="T33" fmla="*/ 18 h 30"/>
                      <a:gd name="T34" fmla="*/ 1446 w 5322"/>
                      <a:gd name="T35" fmla="*/ 18 h 30"/>
                      <a:gd name="T36" fmla="*/ 1494 w 5322"/>
                      <a:gd name="T37" fmla="*/ 18 h 30"/>
                      <a:gd name="T38" fmla="*/ 1680 w 5322"/>
                      <a:gd name="T39" fmla="*/ 18 h 30"/>
                      <a:gd name="T40" fmla="*/ 1866 w 5322"/>
                      <a:gd name="T41" fmla="*/ 24 h 30"/>
                      <a:gd name="T42" fmla="*/ 1914 w 5322"/>
                      <a:gd name="T43" fmla="*/ 24 h 30"/>
                      <a:gd name="T44" fmla="*/ 1968 w 5322"/>
                      <a:gd name="T45" fmla="*/ 24 h 30"/>
                      <a:gd name="T46" fmla="*/ 2016 w 5322"/>
                      <a:gd name="T47" fmla="*/ 24 h 30"/>
                      <a:gd name="T48" fmla="*/ 2202 w 5322"/>
                      <a:gd name="T49" fmla="*/ 24 h 30"/>
                      <a:gd name="T50" fmla="*/ 2388 w 5322"/>
                      <a:gd name="T51" fmla="*/ 30 h 30"/>
                      <a:gd name="T52" fmla="*/ 2442 w 5322"/>
                      <a:gd name="T53" fmla="*/ 30 h 30"/>
                      <a:gd name="T54" fmla="*/ 2490 w 5322"/>
                      <a:gd name="T55" fmla="*/ 30 h 30"/>
                      <a:gd name="T56" fmla="*/ 2538 w 5322"/>
                      <a:gd name="T57" fmla="*/ 30 h 30"/>
                      <a:gd name="T58" fmla="*/ 2592 w 5322"/>
                      <a:gd name="T59" fmla="*/ 30 h 30"/>
                      <a:gd name="T60" fmla="*/ 2640 w 5322"/>
                      <a:gd name="T61" fmla="*/ 30 h 30"/>
                      <a:gd name="T62" fmla="*/ 2688 w 5322"/>
                      <a:gd name="T63" fmla="*/ 30 h 30"/>
                      <a:gd name="T64" fmla="*/ 2736 w 5322"/>
                      <a:gd name="T65" fmla="*/ 30 h 30"/>
                      <a:gd name="T66" fmla="*/ 2784 w 5322"/>
                      <a:gd name="T67" fmla="*/ 12 h 30"/>
                      <a:gd name="T68" fmla="*/ 2832 w 5322"/>
                      <a:gd name="T69" fmla="*/ 18 h 30"/>
                      <a:gd name="T70" fmla="*/ 2880 w 5322"/>
                      <a:gd name="T71" fmla="*/ 30 h 30"/>
                      <a:gd name="T72" fmla="*/ 2934 w 5322"/>
                      <a:gd name="T73" fmla="*/ 30 h 30"/>
                      <a:gd name="T74" fmla="*/ 2982 w 5322"/>
                      <a:gd name="T75" fmla="*/ 30 h 30"/>
                      <a:gd name="T76" fmla="*/ 3030 w 5322"/>
                      <a:gd name="T77" fmla="*/ 30 h 30"/>
                      <a:gd name="T78" fmla="*/ 3084 w 5322"/>
                      <a:gd name="T79" fmla="*/ 30 h 30"/>
                      <a:gd name="T80" fmla="*/ 3270 w 5322"/>
                      <a:gd name="T81" fmla="*/ 30 h 30"/>
                      <a:gd name="T82" fmla="*/ 3456 w 5322"/>
                      <a:gd name="T83" fmla="*/ 24 h 30"/>
                      <a:gd name="T84" fmla="*/ 3504 w 5322"/>
                      <a:gd name="T85" fmla="*/ 24 h 30"/>
                      <a:gd name="T86" fmla="*/ 3558 w 5322"/>
                      <a:gd name="T87" fmla="*/ 24 h 30"/>
                      <a:gd name="T88" fmla="*/ 3606 w 5322"/>
                      <a:gd name="T89" fmla="*/ 24 h 30"/>
                      <a:gd name="T90" fmla="*/ 3792 w 5322"/>
                      <a:gd name="T91" fmla="*/ 24 h 30"/>
                      <a:gd name="T92" fmla="*/ 3840 w 5322"/>
                      <a:gd name="T93" fmla="*/ 24 h 30"/>
                      <a:gd name="T94" fmla="*/ 4032 w 5322"/>
                      <a:gd name="T95" fmla="*/ 18 h 30"/>
                      <a:gd name="T96" fmla="*/ 4080 w 5322"/>
                      <a:gd name="T97" fmla="*/ 18 h 30"/>
                      <a:gd name="T98" fmla="*/ 4128 w 5322"/>
                      <a:gd name="T99" fmla="*/ 18 h 30"/>
                      <a:gd name="T100" fmla="*/ 4314 w 5322"/>
                      <a:gd name="T101" fmla="*/ 12 h 30"/>
                      <a:gd name="T102" fmla="*/ 4368 w 5322"/>
                      <a:gd name="T103" fmla="*/ 12 h 30"/>
                      <a:gd name="T104" fmla="*/ 4554 w 5322"/>
                      <a:gd name="T105" fmla="*/ 12 h 30"/>
                      <a:gd name="T106" fmla="*/ 4602 w 5322"/>
                      <a:gd name="T107" fmla="*/ 12 h 30"/>
                      <a:gd name="T108" fmla="*/ 4650 w 5322"/>
                      <a:gd name="T109" fmla="*/ 12 h 30"/>
                      <a:gd name="T110" fmla="*/ 4842 w 5322"/>
                      <a:gd name="T111" fmla="*/ 6 h 30"/>
                      <a:gd name="T112" fmla="*/ 4890 w 5322"/>
                      <a:gd name="T113" fmla="*/ 6 h 30"/>
                      <a:gd name="T114" fmla="*/ 5076 w 5322"/>
                      <a:gd name="T115" fmla="*/ 6 h 30"/>
                      <a:gd name="T116" fmla="*/ 5124 w 5322"/>
                      <a:gd name="T117" fmla="*/ 0 h 30"/>
                      <a:gd name="T118" fmla="*/ 5178 w 5322"/>
                      <a:gd name="T119" fmla="*/ 0 h 30"/>
                      <a:gd name="T120" fmla="*/ 5226 w 5322"/>
                      <a:gd name="T121" fmla="*/ 0 h 30"/>
                      <a:gd name="T122" fmla="*/ 5274 w 5322"/>
                      <a:gd name="T123" fmla="*/ 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22" h="30">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6"/>
                        </a:lnTo>
                        <a:lnTo>
                          <a:pt x="84" y="6"/>
                        </a:lnTo>
                        <a:lnTo>
                          <a:pt x="84" y="6"/>
                        </a:lnTo>
                        <a:lnTo>
                          <a:pt x="84" y="6"/>
                        </a:lnTo>
                        <a:lnTo>
                          <a:pt x="84" y="6"/>
                        </a:lnTo>
                        <a:lnTo>
                          <a:pt x="84" y="6"/>
                        </a:lnTo>
                        <a:lnTo>
                          <a:pt x="84" y="6"/>
                        </a:lnTo>
                        <a:lnTo>
                          <a:pt x="90" y="6"/>
                        </a:lnTo>
                        <a:lnTo>
                          <a:pt x="90" y="6"/>
                        </a:lnTo>
                        <a:lnTo>
                          <a:pt x="90" y="6"/>
                        </a:lnTo>
                        <a:lnTo>
                          <a:pt x="90" y="6"/>
                        </a:lnTo>
                        <a:lnTo>
                          <a:pt x="90" y="6"/>
                        </a:lnTo>
                        <a:lnTo>
                          <a:pt x="96" y="6"/>
                        </a:lnTo>
                        <a:lnTo>
                          <a:pt x="96" y="6"/>
                        </a:lnTo>
                        <a:lnTo>
                          <a:pt x="96" y="6"/>
                        </a:lnTo>
                        <a:lnTo>
                          <a:pt x="96" y="6"/>
                        </a:lnTo>
                        <a:lnTo>
                          <a:pt x="96" y="6"/>
                        </a:lnTo>
                        <a:lnTo>
                          <a:pt x="96" y="12"/>
                        </a:lnTo>
                        <a:lnTo>
                          <a:pt x="102" y="12"/>
                        </a:lnTo>
                        <a:lnTo>
                          <a:pt x="102" y="12"/>
                        </a:lnTo>
                        <a:lnTo>
                          <a:pt x="102" y="12"/>
                        </a:lnTo>
                        <a:lnTo>
                          <a:pt x="102" y="12"/>
                        </a:lnTo>
                        <a:lnTo>
                          <a:pt x="102" y="12"/>
                        </a:lnTo>
                        <a:lnTo>
                          <a:pt x="108" y="12"/>
                        </a:lnTo>
                        <a:lnTo>
                          <a:pt x="108" y="12"/>
                        </a:lnTo>
                        <a:lnTo>
                          <a:pt x="108" y="12"/>
                        </a:lnTo>
                        <a:lnTo>
                          <a:pt x="108" y="12"/>
                        </a:lnTo>
                        <a:lnTo>
                          <a:pt x="108" y="12"/>
                        </a:lnTo>
                        <a:lnTo>
                          <a:pt x="108" y="12"/>
                        </a:lnTo>
                        <a:lnTo>
                          <a:pt x="114" y="12"/>
                        </a:lnTo>
                        <a:lnTo>
                          <a:pt x="114" y="12"/>
                        </a:lnTo>
                        <a:lnTo>
                          <a:pt x="114" y="12"/>
                        </a:lnTo>
                        <a:lnTo>
                          <a:pt x="114" y="12"/>
                        </a:lnTo>
                        <a:lnTo>
                          <a:pt x="114" y="18"/>
                        </a:lnTo>
                        <a:lnTo>
                          <a:pt x="114" y="18"/>
                        </a:lnTo>
                        <a:lnTo>
                          <a:pt x="120" y="18"/>
                        </a:lnTo>
                        <a:lnTo>
                          <a:pt x="120" y="18"/>
                        </a:lnTo>
                        <a:lnTo>
                          <a:pt x="120" y="18"/>
                        </a:lnTo>
                        <a:lnTo>
                          <a:pt x="120" y="18"/>
                        </a:lnTo>
                        <a:lnTo>
                          <a:pt x="120" y="18"/>
                        </a:lnTo>
                        <a:lnTo>
                          <a:pt x="126" y="18"/>
                        </a:lnTo>
                        <a:lnTo>
                          <a:pt x="126" y="18"/>
                        </a:lnTo>
                        <a:lnTo>
                          <a:pt x="126" y="18"/>
                        </a:lnTo>
                        <a:lnTo>
                          <a:pt x="126" y="18"/>
                        </a:lnTo>
                        <a:lnTo>
                          <a:pt x="126" y="18"/>
                        </a:lnTo>
                        <a:lnTo>
                          <a:pt x="126" y="18"/>
                        </a:lnTo>
                        <a:lnTo>
                          <a:pt x="132" y="18"/>
                        </a:lnTo>
                        <a:lnTo>
                          <a:pt x="132" y="18"/>
                        </a:lnTo>
                        <a:lnTo>
                          <a:pt x="132" y="18"/>
                        </a:lnTo>
                        <a:lnTo>
                          <a:pt x="132" y="18"/>
                        </a:lnTo>
                        <a:lnTo>
                          <a:pt x="132" y="18"/>
                        </a:lnTo>
                        <a:lnTo>
                          <a:pt x="132" y="18"/>
                        </a:lnTo>
                        <a:lnTo>
                          <a:pt x="138" y="18"/>
                        </a:lnTo>
                        <a:lnTo>
                          <a:pt x="138" y="18"/>
                        </a:lnTo>
                        <a:lnTo>
                          <a:pt x="138" y="18"/>
                        </a:lnTo>
                        <a:lnTo>
                          <a:pt x="138" y="18"/>
                        </a:lnTo>
                        <a:lnTo>
                          <a:pt x="138" y="18"/>
                        </a:lnTo>
                        <a:lnTo>
                          <a:pt x="138" y="18"/>
                        </a:lnTo>
                        <a:lnTo>
                          <a:pt x="144" y="18"/>
                        </a:lnTo>
                        <a:lnTo>
                          <a:pt x="144" y="18"/>
                        </a:lnTo>
                        <a:lnTo>
                          <a:pt x="144" y="18"/>
                        </a:lnTo>
                        <a:lnTo>
                          <a:pt x="144" y="18"/>
                        </a:lnTo>
                        <a:lnTo>
                          <a:pt x="144" y="18"/>
                        </a:lnTo>
                        <a:lnTo>
                          <a:pt x="150" y="18"/>
                        </a:lnTo>
                        <a:lnTo>
                          <a:pt x="150" y="18"/>
                        </a:lnTo>
                        <a:lnTo>
                          <a:pt x="150" y="18"/>
                        </a:lnTo>
                        <a:lnTo>
                          <a:pt x="150" y="18"/>
                        </a:lnTo>
                        <a:lnTo>
                          <a:pt x="150" y="18"/>
                        </a:lnTo>
                        <a:lnTo>
                          <a:pt x="156" y="18"/>
                        </a:lnTo>
                        <a:lnTo>
                          <a:pt x="156" y="18"/>
                        </a:lnTo>
                        <a:lnTo>
                          <a:pt x="156" y="12"/>
                        </a:lnTo>
                        <a:lnTo>
                          <a:pt x="156" y="12"/>
                        </a:lnTo>
                        <a:lnTo>
                          <a:pt x="156" y="12"/>
                        </a:lnTo>
                        <a:lnTo>
                          <a:pt x="156" y="12"/>
                        </a:lnTo>
                        <a:lnTo>
                          <a:pt x="162" y="12"/>
                        </a:lnTo>
                        <a:lnTo>
                          <a:pt x="162" y="12"/>
                        </a:lnTo>
                        <a:lnTo>
                          <a:pt x="162" y="12"/>
                        </a:lnTo>
                        <a:lnTo>
                          <a:pt x="162" y="12"/>
                        </a:lnTo>
                        <a:lnTo>
                          <a:pt x="162" y="12"/>
                        </a:lnTo>
                        <a:lnTo>
                          <a:pt x="162" y="12"/>
                        </a:lnTo>
                        <a:lnTo>
                          <a:pt x="168" y="12"/>
                        </a:lnTo>
                        <a:lnTo>
                          <a:pt x="168" y="12"/>
                        </a:lnTo>
                        <a:lnTo>
                          <a:pt x="168" y="12"/>
                        </a:lnTo>
                        <a:lnTo>
                          <a:pt x="168" y="12"/>
                        </a:lnTo>
                        <a:lnTo>
                          <a:pt x="168" y="12"/>
                        </a:lnTo>
                        <a:lnTo>
                          <a:pt x="174" y="12"/>
                        </a:lnTo>
                        <a:lnTo>
                          <a:pt x="174" y="12"/>
                        </a:lnTo>
                        <a:lnTo>
                          <a:pt x="174" y="6"/>
                        </a:lnTo>
                        <a:lnTo>
                          <a:pt x="174" y="6"/>
                        </a:lnTo>
                        <a:lnTo>
                          <a:pt x="174" y="6"/>
                        </a:lnTo>
                        <a:lnTo>
                          <a:pt x="174" y="6"/>
                        </a:lnTo>
                        <a:lnTo>
                          <a:pt x="180" y="6"/>
                        </a:lnTo>
                        <a:lnTo>
                          <a:pt x="180" y="6"/>
                        </a:lnTo>
                        <a:lnTo>
                          <a:pt x="180" y="6"/>
                        </a:lnTo>
                        <a:lnTo>
                          <a:pt x="180" y="6"/>
                        </a:lnTo>
                        <a:lnTo>
                          <a:pt x="180" y="6"/>
                        </a:lnTo>
                        <a:lnTo>
                          <a:pt x="180" y="6"/>
                        </a:lnTo>
                        <a:lnTo>
                          <a:pt x="186" y="6"/>
                        </a:lnTo>
                        <a:lnTo>
                          <a:pt x="186" y="6"/>
                        </a:lnTo>
                        <a:lnTo>
                          <a:pt x="186" y="6"/>
                        </a:lnTo>
                        <a:lnTo>
                          <a:pt x="186" y="6"/>
                        </a:lnTo>
                        <a:lnTo>
                          <a:pt x="186" y="6"/>
                        </a:lnTo>
                        <a:lnTo>
                          <a:pt x="192" y="6"/>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6"/>
                        </a:lnTo>
                        <a:lnTo>
                          <a:pt x="588" y="6"/>
                        </a:lnTo>
                        <a:lnTo>
                          <a:pt x="588" y="6"/>
                        </a:lnTo>
                        <a:lnTo>
                          <a:pt x="588" y="6"/>
                        </a:lnTo>
                        <a:lnTo>
                          <a:pt x="588" y="6"/>
                        </a:lnTo>
                        <a:lnTo>
                          <a:pt x="594" y="6"/>
                        </a:lnTo>
                        <a:lnTo>
                          <a:pt x="594" y="6"/>
                        </a:lnTo>
                        <a:lnTo>
                          <a:pt x="594" y="6"/>
                        </a:lnTo>
                        <a:lnTo>
                          <a:pt x="594" y="6"/>
                        </a:lnTo>
                        <a:lnTo>
                          <a:pt x="594" y="6"/>
                        </a:lnTo>
                        <a:lnTo>
                          <a:pt x="594" y="6"/>
                        </a:lnTo>
                        <a:lnTo>
                          <a:pt x="600" y="6"/>
                        </a:lnTo>
                        <a:lnTo>
                          <a:pt x="600" y="6"/>
                        </a:lnTo>
                        <a:lnTo>
                          <a:pt x="600" y="6"/>
                        </a:lnTo>
                        <a:lnTo>
                          <a:pt x="600" y="6"/>
                        </a:lnTo>
                        <a:lnTo>
                          <a:pt x="600" y="6"/>
                        </a:lnTo>
                        <a:lnTo>
                          <a:pt x="606" y="6"/>
                        </a:lnTo>
                        <a:lnTo>
                          <a:pt x="606" y="6"/>
                        </a:lnTo>
                        <a:lnTo>
                          <a:pt x="606" y="6"/>
                        </a:lnTo>
                        <a:lnTo>
                          <a:pt x="606" y="6"/>
                        </a:lnTo>
                        <a:lnTo>
                          <a:pt x="606" y="6"/>
                        </a:lnTo>
                        <a:lnTo>
                          <a:pt x="606" y="6"/>
                        </a:lnTo>
                        <a:lnTo>
                          <a:pt x="612" y="6"/>
                        </a:lnTo>
                        <a:lnTo>
                          <a:pt x="612" y="6"/>
                        </a:lnTo>
                        <a:lnTo>
                          <a:pt x="612" y="6"/>
                        </a:lnTo>
                        <a:lnTo>
                          <a:pt x="612" y="6"/>
                        </a:lnTo>
                        <a:lnTo>
                          <a:pt x="612" y="6"/>
                        </a:lnTo>
                        <a:lnTo>
                          <a:pt x="612" y="6"/>
                        </a:lnTo>
                        <a:lnTo>
                          <a:pt x="618" y="6"/>
                        </a:lnTo>
                        <a:lnTo>
                          <a:pt x="618" y="6"/>
                        </a:lnTo>
                        <a:lnTo>
                          <a:pt x="618" y="6"/>
                        </a:lnTo>
                        <a:lnTo>
                          <a:pt x="618" y="6"/>
                        </a:lnTo>
                        <a:lnTo>
                          <a:pt x="618" y="6"/>
                        </a:lnTo>
                        <a:lnTo>
                          <a:pt x="618" y="6"/>
                        </a:lnTo>
                        <a:lnTo>
                          <a:pt x="624" y="6"/>
                        </a:lnTo>
                        <a:lnTo>
                          <a:pt x="624" y="6"/>
                        </a:lnTo>
                        <a:lnTo>
                          <a:pt x="624" y="6"/>
                        </a:lnTo>
                        <a:lnTo>
                          <a:pt x="624" y="6"/>
                        </a:lnTo>
                        <a:lnTo>
                          <a:pt x="624" y="6"/>
                        </a:lnTo>
                        <a:lnTo>
                          <a:pt x="630" y="6"/>
                        </a:lnTo>
                        <a:lnTo>
                          <a:pt x="630" y="6"/>
                        </a:lnTo>
                        <a:lnTo>
                          <a:pt x="630" y="6"/>
                        </a:lnTo>
                        <a:lnTo>
                          <a:pt x="630" y="6"/>
                        </a:lnTo>
                        <a:lnTo>
                          <a:pt x="630" y="6"/>
                        </a:lnTo>
                        <a:lnTo>
                          <a:pt x="630" y="6"/>
                        </a:lnTo>
                        <a:lnTo>
                          <a:pt x="636" y="6"/>
                        </a:lnTo>
                        <a:lnTo>
                          <a:pt x="636" y="6"/>
                        </a:lnTo>
                        <a:lnTo>
                          <a:pt x="636" y="6"/>
                        </a:lnTo>
                        <a:lnTo>
                          <a:pt x="636" y="6"/>
                        </a:lnTo>
                        <a:lnTo>
                          <a:pt x="636" y="6"/>
                        </a:lnTo>
                        <a:lnTo>
                          <a:pt x="636" y="6"/>
                        </a:lnTo>
                        <a:lnTo>
                          <a:pt x="642" y="6"/>
                        </a:lnTo>
                        <a:lnTo>
                          <a:pt x="642" y="6"/>
                        </a:lnTo>
                        <a:lnTo>
                          <a:pt x="642" y="6"/>
                        </a:lnTo>
                        <a:lnTo>
                          <a:pt x="642" y="6"/>
                        </a:lnTo>
                        <a:lnTo>
                          <a:pt x="642" y="6"/>
                        </a:lnTo>
                        <a:lnTo>
                          <a:pt x="648" y="6"/>
                        </a:lnTo>
                        <a:lnTo>
                          <a:pt x="648" y="6"/>
                        </a:lnTo>
                        <a:lnTo>
                          <a:pt x="648" y="6"/>
                        </a:lnTo>
                        <a:lnTo>
                          <a:pt x="648" y="6"/>
                        </a:lnTo>
                        <a:lnTo>
                          <a:pt x="648" y="6"/>
                        </a:lnTo>
                        <a:lnTo>
                          <a:pt x="648" y="6"/>
                        </a:lnTo>
                        <a:lnTo>
                          <a:pt x="654" y="6"/>
                        </a:lnTo>
                        <a:lnTo>
                          <a:pt x="654" y="6"/>
                        </a:lnTo>
                        <a:lnTo>
                          <a:pt x="654" y="6"/>
                        </a:lnTo>
                        <a:lnTo>
                          <a:pt x="654" y="6"/>
                        </a:lnTo>
                        <a:lnTo>
                          <a:pt x="654" y="6"/>
                        </a:lnTo>
                        <a:lnTo>
                          <a:pt x="792" y="6"/>
                        </a:lnTo>
                        <a:lnTo>
                          <a:pt x="798" y="6"/>
                        </a:lnTo>
                        <a:lnTo>
                          <a:pt x="798" y="6"/>
                        </a:lnTo>
                        <a:lnTo>
                          <a:pt x="798" y="6"/>
                        </a:lnTo>
                        <a:lnTo>
                          <a:pt x="798" y="6"/>
                        </a:lnTo>
                        <a:lnTo>
                          <a:pt x="798" y="6"/>
                        </a:lnTo>
                        <a:lnTo>
                          <a:pt x="798" y="6"/>
                        </a:lnTo>
                        <a:lnTo>
                          <a:pt x="804" y="6"/>
                        </a:lnTo>
                        <a:lnTo>
                          <a:pt x="804" y="6"/>
                        </a:lnTo>
                        <a:lnTo>
                          <a:pt x="804" y="6"/>
                        </a:lnTo>
                        <a:lnTo>
                          <a:pt x="804" y="6"/>
                        </a:lnTo>
                        <a:lnTo>
                          <a:pt x="804" y="6"/>
                        </a:lnTo>
                        <a:lnTo>
                          <a:pt x="804" y="6"/>
                        </a:lnTo>
                        <a:lnTo>
                          <a:pt x="810" y="6"/>
                        </a:lnTo>
                        <a:lnTo>
                          <a:pt x="810" y="6"/>
                        </a:lnTo>
                        <a:lnTo>
                          <a:pt x="810" y="6"/>
                        </a:lnTo>
                        <a:lnTo>
                          <a:pt x="810" y="6"/>
                        </a:lnTo>
                        <a:lnTo>
                          <a:pt x="810" y="6"/>
                        </a:lnTo>
                        <a:lnTo>
                          <a:pt x="816" y="6"/>
                        </a:lnTo>
                        <a:lnTo>
                          <a:pt x="816" y="6"/>
                        </a:lnTo>
                        <a:lnTo>
                          <a:pt x="816" y="6"/>
                        </a:lnTo>
                        <a:lnTo>
                          <a:pt x="816" y="6"/>
                        </a:lnTo>
                        <a:lnTo>
                          <a:pt x="816" y="6"/>
                        </a:lnTo>
                        <a:lnTo>
                          <a:pt x="816" y="6"/>
                        </a:lnTo>
                        <a:lnTo>
                          <a:pt x="822" y="6"/>
                        </a:lnTo>
                        <a:lnTo>
                          <a:pt x="822" y="6"/>
                        </a:lnTo>
                        <a:lnTo>
                          <a:pt x="822" y="6"/>
                        </a:lnTo>
                        <a:lnTo>
                          <a:pt x="822" y="6"/>
                        </a:lnTo>
                        <a:lnTo>
                          <a:pt x="822" y="6"/>
                        </a:lnTo>
                        <a:lnTo>
                          <a:pt x="822" y="6"/>
                        </a:lnTo>
                        <a:lnTo>
                          <a:pt x="828" y="6"/>
                        </a:lnTo>
                        <a:lnTo>
                          <a:pt x="828" y="6"/>
                        </a:lnTo>
                        <a:lnTo>
                          <a:pt x="828" y="6"/>
                        </a:lnTo>
                        <a:lnTo>
                          <a:pt x="828" y="6"/>
                        </a:lnTo>
                        <a:lnTo>
                          <a:pt x="828" y="6"/>
                        </a:lnTo>
                        <a:lnTo>
                          <a:pt x="834" y="6"/>
                        </a:lnTo>
                        <a:lnTo>
                          <a:pt x="834" y="6"/>
                        </a:lnTo>
                        <a:lnTo>
                          <a:pt x="834" y="6"/>
                        </a:lnTo>
                        <a:lnTo>
                          <a:pt x="834" y="6"/>
                        </a:lnTo>
                        <a:lnTo>
                          <a:pt x="834" y="6"/>
                        </a:lnTo>
                        <a:lnTo>
                          <a:pt x="834" y="6"/>
                        </a:lnTo>
                        <a:lnTo>
                          <a:pt x="840" y="6"/>
                        </a:lnTo>
                        <a:lnTo>
                          <a:pt x="840" y="6"/>
                        </a:lnTo>
                        <a:lnTo>
                          <a:pt x="840" y="6"/>
                        </a:lnTo>
                        <a:lnTo>
                          <a:pt x="840" y="6"/>
                        </a:lnTo>
                        <a:lnTo>
                          <a:pt x="840" y="6"/>
                        </a:lnTo>
                        <a:lnTo>
                          <a:pt x="840" y="6"/>
                        </a:lnTo>
                        <a:lnTo>
                          <a:pt x="846" y="6"/>
                        </a:lnTo>
                        <a:lnTo>
                          <a:pt x="846" y="6"/>
                        </a:lnTo>
                        <a:lnTo>
                          <a:pt x="846" y="6"/>
                        </a:lnTo>
                        <a:lnTo>
                          <a:pt x="846" y="6"/>
                        </a:lnTo>
                        <a:lnTo>
                          <a:pt x="846" y="6"/>
                        </a:lnTo>
                        <a:lnTo>
                          <a:pt x="852" y="6"/>
                        </a:lnTo>
                        <a:lnTo>
                          <a:pt x="852" y="6"/>
                        </a:lnTo>
                        <a:lnTo>
                          <a:pt x="852" y="6"/>
                        </a:lnTo>
                        <a:lnTo>
                          <a:pt x="852" y="6"/>
                        </a:lnTo>
                        <a:lnTo>
                          <a:pt x="852" y="6"/>
                        </a:lnTo>
                        <a:lnTo>
                          <a:pt x="852" y="6"/>
                        </a:lnTo>
                        <a:lnTo>
                          <a:pt x="858" y="6"/>
                        </a:lnTo>
                        <a:lnTo>
                          <a:pt x="858" y="6"/>
                        </a:lnTo>
                        <a:lnTo>
                          <a:pt x="858" y="6"/>
                        </a:lnTo>
                        <a:lnTo>
                          <a:pt x="858" y="6"/>
                        </a:lnTo>
                        <a:lnTo>
                          <a:pt x="858" y="6"/>
                        </a:lnTo>
                        <a:lnTo>
                          <a:pt x="858" y="6"/>
                        </a:lnTo>
                        <a:lnTo>
                          <a:pt x="864" y="6"/>
                        </a:lnTo>
                        <a:lnTo>
                          <a:pt x="864" y="6"/>
                        </a:lnTo>
                        <a:lnTo>
                          <a:pt x="864" y="6"/>
                        </a:lnTo>
                        <a:lnTo>
                          <a:pt x="864" y="6"/>
                        </a:lnTo>
                        <a:lnTo>
                          <a:pt x="864" y="6"/>
                        </a:lnTo>
                        <a:lnTo>
                          <a:pt x="870" y="6"/>
                        </a:lnTo>
                        <a:lnTo>
                          <a:pt x="870" y="6"/>
                        </a:lnTo>
                        <a:lnTo>
                          <a:pt x="870" y="6"/>
                        </a:lnTo>
                        <a:lnTo>
                          <a:pt x="870" y="6"/>
                        </a:lnTo>
                        <a:lnTo>
                          <a:pt x="870" y="6"/>
                        </a:lnTo>
                        <a:lnTo>
                          <a:pt x="870" y="6"/>
                        </a:lnTo>
                        <a:lnTo>
                          <a:pt x="876" y="6"/>
                        </a:lnTo>
                        <a:lnTo>
                          <a:pt x="876" y="6"/>
                        </a:lnTo>
                        <a:lnTo>
                          <a:pt x="876" y="6"/>
                        </a:lnTo>
                        <a:lnTo>
                          <a:pt x="876" y="6"/>
                        </a:lnTo>
                        <a:lnTo>
                          <a:pt x="876" y="6"/>
                        </a:lnTo>
                        <a:lnTo>
                          <a:pt x="876" y="6"/>
                        </a:lnTo>
                        <a:lnTo>
                          <a:pt x="882" y="6"/>
                        </a:lnTo>
                        <a:lnTo>
                          <a:pt x="882" y="6"/>
                        </a:lnTo>
                        <a:lnTo>
                          <a:pt x="882" y="6"/>
                        </a:lnTo>
                        <a:lnTo>
                          <a:pt x="882" y="6"/>
                        </a:lnTo>
                        <a:lnTo>
                          <a:pt x="882" y="6"/>
                        </a:lnTo>
                        <a:lnTo>
                          <a:pt x="888" y="6"/>
                        </a:lnTo>
                        <a:lnTo>
                          <a:pt x="888" y="6"/>
                        </a:lnTo>
                        <a:lnTo>
                          <a:pt x="888" y="6"/>
                        </a:lnTo>
                        <a:lnTo>
                          <a:pt x="888" y="6"/>
                        </a:lnTo>
                        <a:lnTo>
                          <a:pt x="888" y="12"/>
                        </a:lnTo>
                        <a:lnTo>
                          <a:pt x="888" y="12"/>
                        </a:lnTo>
                        <a:lnTo>
                          <a:pt x="894" y="12"/>
                        </a:lnTo>
                        <a:lnTo>
                          <a:pt x="894" y="12"/>
                        </a:lnTo>
                        <a:lnTo>
                          <a:pt x="894" y="12"/>
                        </a:lnTo>
                        <a:lnTo>
                          <a:pt x="894" y="12"/>
                        </a:lnTo>
                        <a:lnTo>
                          <a:pt x="894" y="12"/>
                        </a:lnTo>
                        <a:lnTo>
                          <a:pt x="894" y="12"/>
                        </a:lnTo>
                        <a:lnTo>
                          <a:pt x="900" y="12"/>
                        </a:lnTo>
                        <a:lnTo>
                          <a:pt x="900" y="12"/>
                        </a:lnTo>
                        <a:lnTo>
                          <a:pt x="900" y="12"/>
                        </a:lnTo>
                        <a:lnTo>
                          <a:pt x="900" y="12"/>
                        </a:lnTo>
                        <a:lnTo>
                          <a:pt x="900" y="12"/>
                        </a:lnTo>
                        <a:lnTo>
                          <a:pt x="906" y="12"/>
                        </a:lnTo>
                        <a:lnTo>
                          <a:pt x="906" y="12"/>
                        </a:lnTo>
                        <a:lnTo>
                          <a:pt x="906" y="12"/>
                        </a:lnTo>
                        <a:lnTo>
                          <a:pt x="906" y="12"/>
                        </a:lnTo>
                        <a:lnTo>
                          <a:pt x="906" y="12"/>
                        </a:lnTo>
                        <a:lnTo>
                          <a:pt x="906" y="12"/>
                        </a:lnTo>
                        <a:lnTo>
                          <a:pt x="912" y="12"/>
                        </a:lnTo>
                        <a:lnTo>
                          <a:pt x="912" y="12"/>
                        </a:lnTo>
                        <a:lnTo>
                          <a:pt x="912" y="12"/>
                        </a:lnTo>
                        <a:lnTo>
                          <a:pt x="912" y="12"/>
                        </a:lnTo>
                        <a:lnTo>
                          <a:pt x="912" y="12"/>
                        </a:lnTo>
                        <a:lnTo>
                          <a:pt x="912" y="12"/>
                        </a:lnTo>
                        <a:lnTo>
                          <a:pt x="918" y="12"/>
                        </a:lnTo>
                        <a:lnTo>
                          <a:pt x="918" y="12"/>
                        </a:lnTo>
                        <a:lnTo>
                          <a:pt x="918" y="12"/>
                        </a:lnTo>
                        <a:lnTo>
                          <a:pt x="918" y="12"/>
                        </a:lnTo>
                        <a:lnTo>
                          <a:pt x="918" y="12"/>
                        </a:lnTo>
                        <a:lnTo>
                          <a:pt x="924" y="12"/>
                        </a:lnTo>
                        <a:lnTo>
                          <a:pt x="924" y="12"/>
                        </a:lnTo>
                        <a:lnTo>
                          <a:pt x="924" y="12"/>
                        </a:lnTo>
                        <a:lnTo>
                          <a:pt x="924" y="12"/>
                        </a:lnTo>
                        <a:lnTo>
                          <a:pt x="924" y="12"/>
                        </a:lnTo>
                        <a:lnTo>
                          <a:pt x="924" y="12"/>
                        </a:lnTo>
                        <a:lnTo>
                          <a:pt x="930" y="12"/>
                        </a:lnTo>
                        <a:lnTo>
                          <a:pt x="930" y="12"/>
                        </a:lnTo>
                        <a:lnTo>
                          <a:pt x="930" y="12"/>
                        </a:lnTo>
                        <a:lnTo>
                          <a:pt x="930" y="12"/>
                        </a:lnTo>
                        <a:lnTo>
                          <a:pt x="930" y="12"/>
                        </a:lnTo>
                        <a:lnTo>
                          <a:pt x="930" y="12"/>
                        </a:lnTo>
                        <a:lnTo>
                          <a:pt x="936" y="12"/>
                        </a:lnTo>
                        <a:lnTo>
                          <a:pt x="936" y="12"/>
                        </a:lnTo>
                        <a:lnTo>
                          <a:pt x="936" y="12"/>
                        </a:lnTo>
                        <a:lnTo>
                          <a:pt x="936" y="12"/>
                        </a:lnTo>
                        <a:lnTo>
                          <a:pt x="936" y="12"/>
                        </a:lnTo>
                        <a:lnTo>
                          <a:pt x="942" y="12"/>
                        </a:lnTo>
                        <a:lnTo>
                          <a:pt x="942" y="12"/>
                        </a:lnTo>
                        <a:lnTo>
                          <a:pt x="942" y="12"/>
                        </a:lnTo>
                        <a:lnTo>
                          <a:pt x="942" y="12"/>
                        </a:lnTo>
                        <a:lnTo>
                          <a:pt x="942" y="12"/>
                        </a:lnTo>
                        <a:lnTo>
                          <a:pt x="942" y="12"/>
                        </a:lnTo>
                        <a:lnTo>
                          <a:pt x="948" y="12"/>
                        </a:lnTo>
                        <a:lnTo>
                          <a:pt x="948" y="12"/>
                        </a:lnTo>
                        <a:lnTo>
                          <a:pt x="948" y="12"/>
                        </a:lnTo>
                        <a:lnTo>
                          <a:pt x="948" y="12"/>
                        </a:lnTo>
                        <a:lnTo>
                          <a:pt x="948" y="12"/>
                        </a:lnTo>
                        <a:lnTo>
                          <a:pt x="948" y="12"/>
                        </a:lnTo>
                        <a:lnTo>
                          <a:pt x="954" y="12"/>
                        </a:lnTo>
                        <a:lnTo>
                          <a:pt x="954" y="12"/>
                        </a:lnTo>
                        <a:lnTo>
                          <a:pt x="954" y="12"/>
                        </a:lnTo>
                        <a:lnTo>
                          <a:pt x="954" y="12"/>
                        </a:lnTo>
                        <a:lnTo>
                          <a:pt x="954" y="12"/>
                        </a:lnTo>
                        <a:lnTo>
                          <a:pt x="960" y="12"/>
                        </a:lnTo>
                        <a:lnTo>
                          <a:pt x="960" y="12"/>
                        </a:lnTo>
                        <a:lnTo>
                          <a:pt x="960" y="12"/>
                        </a:lnTo>
                        <a:lnTo>
                          <a:pt x="960" y="12"/>
                        </a:lnTo>
                        <a:lnTo>
                          <a:pt x="960" y="12"/>
                        </a:lnTo>
                        <a:lnTo>
                          <a:pt x="960" y="12"/>
                        </a:lnTo>
                        <a:lnTo>
                          <a:pt x="966" y="12"/>
                        </a:lnTo>
                        <a:lnTo>
                          <a:pt x="966" y="12"/>
                        </a:lnTo>
                        <a:lnTo>
                          <a:pt x="966" y="12"/>
                        </a:lnTo>
                        <a:lnTo>
                          <a:pt x="966" y="12"/>
                        </a:lnTo>
                        <a:lnTo>
                          <a:pt x="966" y="12"/>
                        </a:lnTo>
                        <a:lnTo>
                          <a:pt x="966" y="12"/>
                        </a:lnTo>
                        <a:lnTo>
                          <a:pt x="972" y="12"/>
                        </a:lnTo>
                        <a:lnTo>
                          <a:pt x="972" y="12"/>
                        </a:lnTo>
                        <a:lnTo>
                          <a:pt x="972" y="12"/>
                        </a:lnTo>
                        <a:lnTo>
                          <a:pt x="972" y="12"/>
                        </a:lnTo>
                        <a:lnTo>
                          <a:pt x="972" y="12"/>
                        </a:lnTo>
                        <a:lnTo>
                          <a:pt x="978" y="12"/>
                        </a:lnTo>
                        <a:lnTo>
                          <a:pt x="978" y="12"/>
                        </a:lnTo>
                        <a:lnTo>
                          <a:pt x="978" y="12"/>
                        </a:lnTo>
                        <a:lnTo>
                          <a:pt x="1116" y="12"/>
                        </a:lnTo>
                        <a:lnTo>
                          <a:pt x="1116" y="12"/>
                        </a:lnTo>
                        <a:lnTo>
                          <a:pt x="1116" y="12"/>
                        </a:lnTo>
                        <a:lnTo>
                          <a:pt x="1116" y="12"/>
                        </a:lnTo>
                        <a:lnTo>
                          <a:pt x="1122" y="12"/>
                        </a:lnTo>
                        <a:lnTo>
                          <a:pt x="1122" y="12"/>
                        </a:lnTo>
                        <a:lnTo>
                          <a:pt x="1122" y="12"/>
                        </a:lnTo>
                        <a:lnTo>
                          <a:pt x="1122" y="12"/>
                        </a:lnTo>
                        <a:lnTo>
                          <a:pt x="1122" y="12"/>
                        </a:lnTo>
                        <a:lnTo>
                          <a:pt x="1128" y="12"/>
                        </a:lnTo>
                        <a:lnTo>
                          <a:pt x="1128" y="12"/>
                        </a:lnTo>
                        <a:lnTo>
                          <a:pt x="1128" y="12"/>
                        </a:lnTo>
                        <a:lnTo>
                          <a:pt x="1128" y="12"/>
                        </a:lnTo>
                        <a:lnTo>
                          <a:pt x="1128" y="12"/>
                        </a:lnTo>
                        <a:lnTo>
                          <a:pt x="1128" y="12"/>
                        </a:lnTo>
                        <a:lnTo>
                          <a:pt x="1134" y="12"/>
                        </a:lnTo>
                        <a:lnTo>
                          <a:pt x="1134" y="12"/>
                        </a:lnTo>
                        <a:lnTo>
                          <a:pt x="1134" y="12"/>
                        </a:lnTo>
                        <a:lnTo>
                          <a:pt x="1134" y="12"/>
                        </a:lnTo>
                        <a:lnTo>
                          <a:pt x="1134" y="12"/>
                        </a:lnTo>
                        <a:lnTo>
                          <a:pt x="1134" y="12"/>
                        </a:lnTo>
                        <a:lnTo>
                          <a:pt x="1140" y="12"/>
                        </a:lnTo>
                        <a:lnTo>
                          <a:pt x="1140" y="12"/>
                        </a:lnTo>
                        <a:lnTo>
                          <a:pt x="1140" y="12"/>
                        </a:lnTo>
                        <a:lnTo>
                          <a:pt x="1140" y="12"/>
                        </a:lnTo>
                        <a:lnTo>
                          <a:pt x="1140" y="12"/>
                        </a:lnTo>
                        <a:lnTo>
                          <a:pt x="1146" y="12"/>
                        </a:lnTo>
                        <a:lnTo>
                          <a:pt x="1146" y="12"/>
                        </a:lnTo>
                        <a:lnTo>
                          <a:pt x="1146" y="12"/>
                        </a:lnTo>
                        <a:lnTo>
                          <a:pt x="1146" y="12"/>
                        </a:lnTo>
                        <a:lnTo>
                          <a:pt x="1146" y="12"/>
                        </a:lnTo>
                        <a:lnTo>
                          <a:pt x="1146" y="12"/>
                        </a:lnTo>
                        <a:lnTo>
                          <a:pt x="1152" y="12"/>
                        </a:lnTo>
                        <a:lnTo>
                          <a:pt x="1152" y="12"/>
                        </a:lnTo>
                        <a:lnTo>
                          <a:pt x="1152" y="12"/>
                        </a:lnTo>
                        <a:lnTo>
                          <a:pt x="1152" y="12"/>
                        </a:lnTo>
                        <a:lnTo>
                          <a:pt x="1152" y="12"/>
                        </a:lnTo>
                        <a:lnTo>
                          <a:pt x="1152" y="12"/>
                        </a:lnTo>
                        <a:lnTo>
                          <a:pt x="1158" y="12"/>
                        </a:lnTo>
                        <a:lnTo>
                          <a:pt x="1158" y="12"/>
                        </a:lnTo>
                        <a:lnTo>
                          <a:pt x="1158" y="12"/>
                        </a:lnTo>
                        <a:lnTo>
                          <a:pt x="1158" y="12"/>
                        </a:lnTo>
                        <a:lnTo>
                          <a:pt x="1158" y="12"/>
                        </a:lnTo>
                        <a:lnTo>
                          <a:pt x="1158" y="12"/>
                        </a:lnTo>
                        <a:lnTo>
                          <a:pt x="1164" y="12"/>
                        </a:lnTo>
                        <a:lnTo>
                          <a:pt x="1164" y="12"/>
                        </a:lnTo>
                        <a:lnTo>
                          <a:pt x="1164" y="12"/>
                        </a:lnTo>
                        <a:lnTo>
                          <a:pt x="1164" y="12"/>
                        </a:lnTo>
                        <a:lnTo>
                          <a:pt x="1164" y="12"/>
                        </a:lnTo>
                        <a:lnTo>
                          <a:pt x="1170" y="12"/>
                        </a:lnTo>
                        <a:lnTo>
                          <a:pt x="1170" y="12"/>
                        </a:lnTo>
                        <a:lnTo>
                          <a:pt x="1170" y="12"/>
                        </a:lnTo>
                        <a:lnTo>
                          <a:pt x="1170" y="12"/>
                        </a:lnTo>
                        <a:lnTo>
                          <a:pt x="1170" y="12"/>
                        </a:lnTo>
                        <a:lnTo>
                          <a:pt x="1170" y="12"/>
                        </a:lnTo>
                        <a:lnTo>
                          <a:pt x="1176" y="12"/>
                        </a:lnTo>
                        <a:lnTo>
                          <a:pt x="1176" y="12"/>
                        </a:lnTo>
                        <a:lnTo>
                          <a:pt x="1176" y="12"/>
                        </a:lnTo>
                        <a:lnTo>
                          <a:pt x="1176" y="12"/>
                        </a:lnTo>
                        <a:lnTo>
                          <a:pt x="1176" y="12"/>
                        </a:lnTo>
                        <a:lnTo>
                          <a:pt x="1176" y="12"/>
                        </a:lnTo>
                        <a:lnTo>
                          <a:pt x="1182" y="12"/>
                        </a:lnTo>
                        <a:lnTo>
                          <a:pt x="1182" y="12"/>
                        </a:lnTo>
                        <a:lnTo>
                          <a:pt x="1182" y="12"/>
                        </a:lnTo>
                        <a:lnTo>
                          <a:pt x="1182" y="12"/>
                        </a:lnTo>
                        <a:lnTo>
                          <a:pt x="1182" y="12"/>
                        </a:lnTo>
                        <a:lnTo>
                          <a:pt x="1188" y="12"/>
                        </a:lnTo>
                        <a:lnTo>
                          <a:pt x="1326" y="18"/>
                        </a:lnTo>
                        <a:lnTo>
                          <a:pt x="1326" y="18"/>
                        </a:lnTo>
                        <a:lnTo>
                          <a:pt x="1326" y="18"/>
                        </a:lnTo>
                        <a:lnTo>
                          <a:pt x="1326" y="18"/>
                        </a:lnTo>
                        <a:lnTo>
                          <a:pt x="1326" y="18"/>
                        </a:lnTo>
                        <a:lnTo>
                          <a:pt x="1332" y="18"/>
                        </a:lnTo>
                        <a:lnTo>
                          <a:pt x="1332" y="18"/>
                        </a:lnTo>
                        <a:lnTo>
                          <a:pt x="1332" y="18"/>
                        </a:lnTo>
                        <a:lnTo>
                          <a:pt x="1332" y="18"/>
                        </a:lnTo>
                        <a:lnTo>
                          <a:pt x="1332" y="18"/>
                        </a:lnTo>
                        <a:lnTo>
                          <a:pt x="1332" y="18"/>
                        </a:lnTo>
                        <a:lnTo>
                          <a:pt x="1338" y="18"/>
                        </a:lnTo>
                        <a:lnTo>
                          <a:pt x="1338" y="18"/>
                        </a:lnTo>
                        <a:lnTo>
                          <a:pt x="1338" y="18"/>
                        </a:lnTo>
                        <a:lnTo>
                          <a:pt x="1338" y="18"/>
                        </a:lnTo>
                        <a:lnTo>
                          <a:pt x="1338" y="18"/>
                        </a:lnTo>
                        <a:lnTo>
                          <a:pt x="1338" y="18"/>
                        </a:lnTo>
                        <a:lnTo>
                          <a:pt x="1344" y="18"/>
                        </a:lnTo>
                        <a:lnTo>
                          <a:pt x="1344" y="18"/>
                        </a:lnTo>
                        <a:lnTo>
                          <a:pt x="1344" y="18"/>
                        </a:lnTo>
                        <a:lnTo>
                          <a:pt x="1344" y="18"/>
                        </a:lnTo>
                        <a:lnTo>
                          <a:pt x="1344" y="18"/>
                        </a:lnTo>
                        <a:lnTo>
                          <a:pt x="1350" y="18"/>
                        </a:lnTo>
                        <a:lnTo>
                          <a:pt x="1350" y="18"/>
                        </a:lnTo>
                        <a:lnTo>
                          <a:pt x="1350" y="18"/>
                        </a:lnTo>
                        <a:lnTo>
                          <a:pt x="1350" y="18"/>
                        </a:lnTo>
                        <a:lnTo>
                          <a:pt x="1350" y="18"/>
                        </a:lnTo>
                        <a:lnTo>
                          <a:pt x="1350" y="18"/>
                        </a:lnTo>
                        <a:lnTo>
                          <a:pt x="1356" y="18"/>
                        </a:lnTo>
                        <a:lnTo>
                          <a:pt x="1356" y="18"/>
                        </a:lnTo>
                        <a:lnTo>
                          <a:pt x="1356" y="18"/>
                        </a:lnTo>
                        <a:lnTo>
                          <a:pt x="1356" y="18"/>
                        </a:lnTo>
                        <a:lnTo>
                          <a:pt x="1356" y="18"/>
                        </a:lnTo>
                        <a:lnTo>
                          <a:pt x="1356" y="18"/>
                        </a:lnTo>
                        <a:lnTo>
                          <a:pt x="1362" y="18"/>
                        </a:lnTo>
                        <a:lnTo>
                          <a:pt x="1362" y="18"/>
                        </a:lnTo>
                        <a:lnTo>
                          <a:pt x="1362" y="18"/>
                        </a:lnTo>
                        <a:lnTo>
                          <a:pt x="1362" y="18"/>
                        </a:lnTo>
                        <a:lnTo>
                          <a:pt x="1362" y="18"/>
                        </a:lnTo>
                        <a:lnTo>
                          <a:pt x="1368" y="18"/>
                        </a:lnTo>
                        <a:lnTo>
                          <a:pt x="1368" y="18"/>
                        </a:lnTo>
                        <a:lnTo>
                          <a:pt x="1368" y="18"/>
                        </a:lnTo>
                        <a:lnTo>
                          <a:pt x="1368" y="18"/>
                        </a:lnTo>
                        <a:lnTo>
                          <a:pt x="1368" y="18"/>
                        </a:lnTo>
                        <a:lnTo>
                          <a:pt x="1368" y="18"/>
                        </a:lnTo>
                        <a:lnTo>
                          <a:pt x="1374" y="18"/>
                        </a:lnTo>
                        <a:lnTo>
                          <a:pt x="1374" y="18"/>
                        </a:lnTo>
                        <a:lnTo>
                          <a:pt x="1374" y="18"/>
                        </a:lnTo>
                        <a:lnTo>
                          <a:pt x="1374" y="18"/>
                        </a:lnTo>
                        <a:lnTo>
                          <a:pt x="1374" y="18"/>
                        </a:lnTo>
                        <a:lnTo>
                          <a:pt x="1374" y="18"/>
                        </a:lnTo>
                        <a:lnTo>
                          <a:pt x="1380" y="18"/>
                        </a:lnTo>
                        <a:lnTo>
                          <a:pt x="1380" y="18"/>
                        </a:lnTo>
                        <a:lnTo>
                          <a:pt x="1380" y="18"/>
                        </a:lnTo>
                        <a:lnTo>
                          <a:pt x="1380" y="18"/>
                        </a:lnTo>
                        <a:lnTo>
                          <a:pt x="1380" y="18"/>
                        </a:lnTo>
                        <a:lnTo>
                          <a:pt x="1386" y="18"/>
                        </a:lnTo>
                        <a:lnTo>
                          <a:pt x="1386" y="18"/>
                        </a:lnTo>
                        <a:lnTo>
                          <a:pt x="1386" y="18"/>
                        </a:lnTo>
                        <a:lnTo>
                          <a:pt x="1386" y="18"/>
                        </a:lnTo>
                        <a:lnTo>
                          <a:pt x="1386" y="18"/>
                        </a:lnTo>
                        <a:lnTo>
                          <a:pt x="1386" y="18"/>
                        </a:lnTo>
                        <a:lnTo>
                          <a:pt x="1392" y="18"/>
                        </a:lnTo>
                        <a:lnTo>
                          <a:pt x="1392" y="18"/>
                        </a:lnTo>
                        <a:lnTo>
                          <a:pt x="1392" y="18"/>
                        </a:lnTo>
                        <a:lnTo>
                          <a:pt x="1392" y="18"/>
                        </a:lnTo>
                        <a:lnTo>
                          <a:pt x="1392" y="18"/>
                        </a:lnTo>
                        <a:lnTo>
                          <a:pt x="1392" y="18"/>
                        </a:lnTo>
                        <a:lnTo>
                          <a:pt x="1398" y="18"/>
                        </a:lnTo>
                        <a:lnTo>
                          <a:pt x="1398" y="18"/>
                        </a:lnTo>
                        <a:lnTo>
                          <a:pt x="1398" y="18"/>
                        </a:lnTo>
                        <a:lnTo>
                          <a:pt x="1398" y="18"/>
                        </a:lnTo>
                        <a:lnTo>
                          <a:pt x="1398" y="18"/>
                        </a:lnTo>
                        <a:lnTo>
                          <a:pt x="1398" y="18"/>
                        </a:lnTo>
                        <a:lnTo>
                          <a:pt x="1404" y="18"/>
                        </a:lnTo>
                        <a:lnTo>
                          <a:pt x="1404" y="18"/>
                        </a:lnTo>
                        <a:lnTo>
                          <a:pt x="1404" y="18"/>
                        </a:lnTo>
                        <a:lnTo>
                          <a:pt x="1404" y="18"/>
                        </a:lnTo>
                        <a:lnTo>
                          <a:pt x="1404" y="18"/>
                        </a:lnTo>
                        <a:lnTo>
                          <a:pt x="1410" y="18"/>
                        </a:lnTo>
                        <a:lnTo>
                          <a:pt x="1410" y="18"/>
                        </a:lnTo>
                        <a:lnTo>
                          <a:pt x="1410" y="18"/>
                        </a:lnTo>
                        <a:lnTo>
                          <a:pt x="1410" y="18"/>
                        </a:lnTo>
                        <a:lnTo>
                          <a:pt x="1410" y="18"/>
                        </a:lnTo>
                        <a:lnTo>
                          <a:pt x="1410" y="18"/>
                        </a:lnTo>
                        <a:lnTo>
                          <a:pt x="1416" y="18"/>
                        </a:lnTo>
                        <a:lnTo>
                          <a:pt x="1416" y="18"/>
                        </a:lnTo>
                        <a:lnTo>
                          <a:pt x="1416" y="18"/>
                        </a:lnTo>
                        <a:lnTo>
                          <a:pt x="1416" y="18"/>
                        </a:lnTo>
                        <a:lnTo>
                          <a:pt x="1416" y="18"/>
                        </a:lnTo>
                        <a:lnTo>
                          <a:pt x="1416" y="18"/>
                        </a:lnTo>
                        <a:lnTo>
                          <a:pt x="1422" y="18"/>
                        </a:lnTo>
                        <a:lnTo>
                          <a:pt x="1422" y="18"/>
                        </a:lnTo>
                        <a:lnTo>
                          <a:pt x="1422" y="18"/>
                        </a:lnTo>
                        <a:lnTo>
                          <a:pt x="1422" y="18"/>
                        </a:lnTo>
                        <a:lnTo>
                          <a:pt x="1422" y="18"/>
                        </a:lnTo>
                        <a:lnTo>
                          <a:pt x="1428" y="18"/>
                        </a:lnTo>
                        <a:lnTo>
                          <a:pt x="1428" y="18"/>
                        </a:lnTo>
                        <a:lnTo>
                          <a:pt x="1428" y="18"/>
                        </a:lnTo>
                        <a:lnTo>
                          <a:pt x="1428" y="18"/>
                        </a:lnTo>
                        <a:lnTo>
                          <a:pt x="1428" y="18"/>
                        </a:lnTo>
                        <a:lnTo>
                          <a:pt x="1428" y="18"/>
                        </a:lnTo>
                        <a:lnTo>
                          <a:pt x="1434" y="18"/>
                        </a:lnTo>
                        <a:lnTo>
                          <a:pt x="1434" y="18"/>
                        </a:lnTo>
                        <a:lnTo>
                          <a:pt x="1434" y="18"/>
                        </a:lnTo>
                        <a:lnTo>
                          <a:pt x="1434" y="18"/>
                        </a:lnTo>
                        <a:lnTo>
                          <a:pt x="1434" y="18"/>
                        </a:lnTo>
                        <a:lnTo>
                          <a:pt x="1434" y="18"/>
                        </a:lnTo>
                        <a:lnTo>
                          <a:pt x="1440" y="18"/>
                        </a:lnTo>
                        <a:lnTo>
                          <a:pt x="1440" y="18"/>
                        </a:lnTo>
                        <a:lnTo>
                          <a:pt x="1440" y="18"/>
                        </a:lnTo>
                        <a:lnTo>
                          <a:pt x="1440" y="18"/>
                        </a:lnTo>
                        <a:lnTo>
                          <a:pt x="1440" y="18"/>
                        </a:lnTo>
                        <a:lnTo>
                          <a:pt x="1446" y="18"/>
                        </a:lnTo>
                        <a:lnTo>
                          <a:pt x="1446" y="18"/>
                        </a:lnTo>
                        <a:lnTo>
                          <a:pt x="1446" y="18"/>
                        </a:lnTo>
                        <a:lnTo>
                          <a:pt x="1446" y="18"/>
                        </a:lnTo>
                        <a:lnTo>
                          <a:pt x="1446" y="18"/>
                        </a:lnTo>
                        <a:lnTo>
                          <a:pt x="1446"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64" y="18"/>
                        </a:lnTo>
                        <a:lnTo>
                          <a:pt x="1464" y="18"/>
                        </a:lnTo>
                        <a:lnTo>
                          <a:pt x="1464" y="18"/>
                        </a:lnTo>
                        <a:lnTo>
                          <a:pt x="1464" y="18"/>
                        </a:lnTo>
                        <a:lnTo>
                          <a:pt x="1464" y="18"/>
                        </a:lnTo>
                        <a:lnTo>
                          <a:pt x="1464" y="18"/>
                        </a:lnTo>
                        <a:lnTo>
                          <a:pt x="1470" y="18"/>
                        </a:lnTo>
                        <a:lnTo>
                          <a:pt x="1470" y="18"/>
                        </a:lnTo>
                        <a:lnTo>
                          <a:pt x="1470" y="18"/>
                        </a:lnTo>
                        <a:lnTo>
                          <a:pt x="1470" y="18"/>
                        </a:lnTo>
                        <a:lnTo>
                          <a:pt x="1470" y="18"/>
                        </a:lnTo>
                        <a:lnTo>
                          <a:pt x="1470" y="18"/>
                        </a:lnTo>
                        <a:lnTo>
                          <a:pt x="1476" y="18"/>
                        </a:lnTo>
                        <a:lnTo>
                          <a:pt x="1476" y="18"/>
                        </a:lnTo>
                        <a:lnTo>
                          <a:pt x="1476" y="18"/>
                        </a:lnTo>
                        <a:lnTo>
                          <a:pt x="1476" y="18"/>
                        </a:lnTo>
                        <a:lnTo>
                          <a:pt x="1476" y="18"/>
                        </a:lnTo>
                        <a:lnTo>
                          <a:pt x="1482" y="18"/>
                        </a:lnTo>
                        <a:lnTo>
                          <a:pt x="1482" y="18"/>
                        </a:lnTo>
                        <a:lnTo>
                          <a:pt x="1482" y="18"/>
                        </a:lnTo>
                        <a:lnTo>
                          <a:pt x="1482" y="18"/>
                        </a:lnTo>
                        <a:lnTo>
                          <a:pt x="1482" y="18"/>
                        </a:lnTo>
                        <a:lnTo>
                          <a:pt x="1482" y="18"/>
                        </a:lnTo>
                        <a:lnTo>
                          <a:pt x="1488" y="18"/>
                        </a:lnTo>
                        <a:lnTo>
                          <a:pt x="1488" y="18"/>
                        </a:lnTo>
                        <a:lnTo>
                          <a:pt x="1488" y="18"/>
                        </a:lnTo>
                        <a:lnTo>
                          <a:pt x="1488" y="18"/>
                        </a:lnTo>
                        <a:lnTo>
                          <a:pt x="1488" y="18"/>
                        </a:lnTo>
                        <a:lnTo>
                          <a:pt x="1488" y="18"/>
                        </a:lnTo>
                        <a:lnTo>
                          <a:pt x="1494" y="18"/>
                        </a:lnTo>
                        <a:lnTo>
                          <a:pt x="1494" y="18"/>
                        </a:lnTo>
                        <a:lnTo>
                          <a:pt x="1494" y="18"/>
                        </a:lnTo>
                        <a:lnTo>
                          <a:pt x="1494" y="18"/>
                        </a:lnTo>
                        <a:lnTo>
                          <a:pt x="1494" y="18"/>
                        </a:lnTo>
                        <a:lnTo>
                          <a:pt x="1500" y="18"/>
                        </a:lnTo>
                        <a:lnTo>
                          <a:pt x="1500" y="18"/>
                        </a:lnTo>
                        <a:lnTo>
                          <a:pt x="1500" y="18"/>
                        </a:lnTo>
                        <a:lnTo>
                          <a:pt x="1500" y="18"/>
                        </a:lnTo>
                        <a:lnTo>
                          <a:pt x="1500" y="18"/>
                        </a:lnTo>
                        <a:lnTo>
                          <a:pt x="1500" y="18"/>
                        </a:lnTo>
                        <a:lnTo>
                          <a:pt x="1506" y="18"/>
                        </a:lnTo>
                        <a:lnTo>
                          <a:pt x="1506" y="18"/>
                        </a:lnTo>
                        <a:lnTo>
                          <a:pt x="1506" y="18"/>
                        </a:lnTo>
                        <a:lnTo>
                          <a:pt x="1506" y="18"/>
                        </a:lnTo>
                        <a:lnTo>
                          <a:pt x="1644" y="18"/>
                        </a:lnTo>
                        <a:lnTo>
                          <a:pt x="1644" y="18"/>
                        </a:lnTo>
                        <a:lnTo>
                          <a:pt x="1650" y="18"/>
                        </a:lnTo>
                        <a:lnTo>
                          <a:pt x="1650" y="18"/>
                        </a:lnTo>
                        <a:lnTo>
                          <a:pt x="1650" y="18"/>
                        </a:lnTo>
                        <a:lnTo>
                          <a:pt x="1650" y="18"/>
                        </a:lnTo>
                        <a:lnTo>
                          <a:pt x="1650" y="18"/>
                        </a:lnTo>
                        <a:lnTo>
                          <a:pt x="1650" y="18"/>
                        </a:lnTo>
                        <a:lnTo>
                          <a:pt x="1656" y="18"/>
                        </a:lnTo>
                        <a:lnTo>
                          <a:pt x="1656" y="18"/>
                        </a:lnTo>
                        <a:lnTo>
                          <a:pt x="1656" y="18"/>
                        </a:lnTo>
                        <a:lnTo>
                          <a:pt x="1656" y="18"/>
                        </a:lnTo>
                        <a:lnTo>
                          <a:pt x="1656" y="18"/>
                        </a:lnTo>
                        <a:lnTo>
                          <a:pt x="1662" y="18"/>
                        </a:lnTo>
                        <a:lnTo>
                          <a:pt x="1662" y="18"/>
                        </a:lnTo>
                        <a:lnTo>
                          <a:pt x="1662" y="18"/>
                        </a:lnTo>
                        <a:lnTo>
                          <a:pt x="1662" y="18"/>
                        </a:lnTo>
                        <a:lnTo>
                          <a:pt x="1662" y="18"/>
                        </a:lnTo>
                        <a:lnTo>
                          <a:pt x="1662" y="18"/>
                        </a:lnTo>
                        <a:lnTo>
                          <a:pt x="1668" y="18"/>
                        </a:lnTo>
                        <a:lnTo>
                          <a:pt x="1668" y="18"/>
                        </a:lnTo>
                        <a:lnTo>
                          <a:pt x="1668" y="18"/>
                        </a:lnTo>
                        <a:lnTo>
                          <a:pt x="1668" y="18"/>
                        </a:lnTo>
                        <a:lnTo>
                          <a:pt x="1668" y="18"/>
                        </a:lnTo>
                        <a:lnTo>
                          <a:pt x="1668" y="18"/>
                        </a:lnTo>
                        <a:lnTo>
                          <a:pt x="1674" y="18"/>
                        </a:lnTo>
                        <a:lnTo>
                          <a:pt x="1674" y="18"/>
                        </a:lnTo>
                        <a:lnTo>
                          <a:pt x="1674" y="18"/>
                        </a:lnTo>
                        <a:lnTo>
                          <a:pt x="1674" y="18"/>
                        </a:lnTo>
                        <a:lnTo>
                          <a:pt x="1674" y="18"/>
                        </a:lnTo>
                        <a:lnTo>
                          <a:pt x="1674" y="18"/>
                        </a:lnTo>
                        <a:lnTo>
                          <a:pt x="1680" y="18"/>
                        </a:lnTo>
                        <a:lnTo>
                          <a:pt x="1680" y="18"/>
                        </a:lnTo>
                        <a:lnTo>
                          <a:pt x="1680" y="18"/>
                        </a:lnTo>
                        <a:lnTo>
                          <a:pt x="1680" y="18"/>
                        </a:lnTo>
                        <a:lnTo>
                          <a:pt x="1680" y="18"/>
                        </a:lnTo>
                        <a:lnTo>
                          <a:pt x="1686" y="18"/>
                        </a:lnTo>
                        <a:lnTo>
                          <a:pt x="1686" y="18"/>
                        </a:lnTo>
                        <a:lnTo>
                          <a:pt x="1686" y="18"/>
                        </a:lnTo>
                        <a:lnTo>
                          <a:pt x="1686" y="18"/>
                        </a:lnTo>
                        <a:lnTo>
                          <a:pt x="1686" y="18"/>
                        </a:lnTo>
                        <a:lnTo>
                          <a:pt x="1686" y="18"/>
                        </a:lnTo>
                        <a:lnTo>
                          <a:pt x="1692" y="18"/>
                        </a:lnTo>
                        <a:lnTo>
                          <a:pt x="1692" y="18"/>
                        </a:lnTo>
                        <a:lnTo>
                          <a:pt x="1692" y="18"/>
                        </a:lnTo>
                        <a:lnTo>
                          <a:pt x="1692" y="18"/>
                        </a:lnTo>
                        <a:lnTo>
                          <a:pt x="1692" y="18"/>
                        </a:lnTo>
                        <a:lnTo>
                          <a:pt x="1692" y="18"/>
                        </a:lnTo>
                        <a:lnTo>
                          <a:pt x="1698" y="18"/>
                        </a:lnTo>
                        <a:lnTo>
                          <a:pt x="1698" y="18"/>
                        </a:lnTo>
                        <a:lnTo>
                          <a:pt x="1698" y="18"/>
                        </a:lnTo>
                        <a:lnTo>
                          <a:pt x="1698" y="18"/>
                        </a:lnTo>
                        <a:lnTo>
                          <a:pt x="1698" y="18"/>
                        </a:lnTo>
                        <a:lnTo>
                          <a:pt x="1704" y="18"/>
                        </a:lnTo>
                        <a:lnTo>
                          <a:pt x="1704" y="18"/>
                        </a:lnTo>
                        <a:lnTo>
                          <a:pt x="1704" y="18"/>
                        </a:lnTo>
                        <a:lnTo>
                          <a:pt x="1704" y="18"/>
                        </a:lnTo>
                        <a:lnTo>
                          <a:pt x="1704" y="18"/>
                        </a:lnTo>
                        <a:lnTo>
                          <a:pt x="1704" y="18"/>
                        </a:lnTo>
                        <a:lnTo>
                          <a:pt x="1710" y="18"/>
                        </a:lnTo>
                        <a:lnTo>
                          <a:pt x="1710" y="18"/>
                        </a:lnTo>
                        <a:lnTo>
                          <a:pt x="1710" y="18"/>
                        </a:lnTo>
                        <a:lnTo>
                          <a:pt x="1710" y="18"/>
                        </a:lnTo>
                        <a:lnTo>
                          <a:pt x="1710" y="18"/>
                        </a:lnTo>
                        <a:lnTo>
                          <a:pt x="1710" y="18"/>
                        </a:lnTo>
                        <a:lnTo>
                          <a:pt x="1716" y="18"/>
                        </a:lnTo>
                        <a:lnTo>
                          <a:pt x="1716" y="18"/>
                        </a:lnTo>
                        <a:lnTo>
                          <a:pt x="1854" y="24"/>
                        </a:lnTo>
                        <a:lnTo>
                          <a:pt x="1854" y="24"/>
                        </a:lnTo>
                        <a:lnTo>
                          <a:pt x="1854" y="24"/>
                        </a:lnTo>
                        <a:lnTo>
                          <a:pt x="1854" y="24"/>
                        </a:lnTo>
                        <a:lnTo>
                          <a:pt x="1860" y="24"/>
                        </a:lnTo>
                        <a:lnTo>
                          <a:pt x="1860" y="24"/>
                        </a:lnTo>
                        <a:lnTo>
                          <a:pt x="1860" y="24"/>
                        </a:lnTo>
                        <a:lnTo>
                          <a:pt x="1860" y="24"/>
                        </a:lnTo>
                        <a:lnTo>
                          <a:pt x="1860" y="24"/>
                        </a:lnTo>
                        <a:lnTo>
                          <a:pt x="1860" y="24"/>
                        </a:lnTo>
                        <a:lnTo>
                          <a:pt x="1866" y="24"/>
                        </a:lnTo>
                        <a:lnTo>
                          <a:pt x="1866" y="24"/>
                        </a:lnTo>
                        <a:lnTo>
                          <a:pt x="1866" y="24"/>
                        </a:lnTo>
                        <a:lnTo>
                          <a:pt x="1866" y="24"/>
                        </a:lnTo>
                        <a:lnTo>
                          <a:pt x="1866" y="24"/>
                        </a:lnTo>
                        <a:lnTo>
                          <a:pt x="1872" y="24"/>
                        </a:lnTo>
                        <a:lnTo>
                          <a:pt x="1872" y="24"/>
                        </a:lnTo>
                        <a:lnTo>
                          <a:pt x="1872" y="24"/>
                        </a:lnTo>
                        <a:lnTo>
                          <a:pt x="1872" y="24"/>
                        </a:lnTo>
                        <a:lnTo>
                          <a:pt x="1872" y="24"/>
                        </a:lnTo>
                        <a:lnTo>
                          <a:pt x="1872" y="24"/>
                        </a:lnTo>
                        <a:lnTo>
                          <a:pt x="1878" y="24"/>
                        </a:lnTo>
                        <a:lnTo>
                          <a:pt x="1878" y="24"/>
                        </a:lnTo>
                        <a:lnTo>
                          <a:pt x="1878" y="24"/>
                        </a:lnTo>
                        <a:lnTo>
                          <a:pt x="1878" y="24"/>
                        </a:lnTo>
                        <a:lnTo>
                          <a:pt x="1878" y="24"/>
                        </a:lnTo>
                        <a:lnTo>
                          <a:pt x="1878" y="24"/>
                        </a:lnTo>
                        <a:lnTo>
                          <a:pt x="1884" y="24"/>
                        </a:lnTo>
                        <a:lnTo>
                          <a:pt x="1884" y="24"/>
                        </a:lnTo>
                        <a:lnTo>
                          <a:pt x="1884" y="24"/>
                        </a:lnTo>
                        <a:lnTo>
                          <a:pt x="1884" y="24"/>
                        </a:lnTo>
                        <a:lnTo>
                          <a:pt x="1884" y="24"/>
                        </a:lnTo>
                        <a:lnTo>
                          <a:pt x="1890" y="24"/>
                        </a:lnTo>
                        <a:lnTo>
                          <a:pt x="1890" y="24"/>
                        </a:lnTo>
                        <a:lnTo>
                          <a:pt x="1890" y="24"/>
                        </a:lnTo>
                        <a:lnTo>
                          <a:pt x="1890" y="24"/>
                        </a:lnTo>
                        <a:lnTo>
                          <a:pt x="1890" y="24"/>
                        </a:lnTo>
                        <a:lnTo>
                          <a:pt x="1890" y="24"/>
                        </a:lnTo>
                        <a:lnTo>
                          <a:pt x="1896" y="24"/>
                        </a:lnTo>
                        <a:lnTo>
                          <a:pt x="1896" y="24"/>
                        </a:lnTo>
                        <a:lnTo>
                          <a:pt x="1896" y="24"/>
                        </a:lnTo>
                        <a:lnTo>
                          <a:pt x="1896" y="24"/>
                        </a:lnTo>
                        <a:lnTo>
                          <a:pt x="1896" y="24"/>
                        </a:lnTo>
                        <a:lnTo>
                          <a:pt x="1896" y="24"/>
                        </a:lnTo>
                        <a:lnTo>
                          <a:pt x="1902" y="24"/>
                        </a:lnTo>
                        <a:lnTo>
                          <a:pt x="1902" y="24"/>
                        </a:lnTo>
                        <a:lnTo>
                          <a:pt x="1902" y="24"/>
                        </a:lnTo>
                        <a:lnTo>
                          <a:pt x="1902" y="24"/>
                        </a:lnTo>
                        <a:lnTo>
                          <a:pt x="1902" y="24"/>
                        </a:lnTo>
                        <a:lnTo>
                          <a:pt x="1908" y="24"/>
                        </a:lnTo>
                        <a:lnTo>
                          <a:pt x="1908" y="24"/>
                        </a:lnTo>
                        <a:lnTo>
                          <a:pt x="1908" y="24"/>
                        </a:lnTo>
                        <a:lnTo>
                          <a:pt x="1908" y="24"/>
                        </a:lnTo>
                        <a:lnTo>
                          <a:pt x="1908" y="24"/>
                        </a:lnTo>
                        <a:lnTo>
                          <a:pt x="1908" y="24"/>
                        </a:lnTo>
                        <a:lnTo>
                          <a:pt x="1914" y="24"/>
                        </a:lnTo>
                        <a:lnTo>
                          <a:pt x="1914" y="24"/>
                        </a:lnTo>
                        <a:lnTo>
                          <a:pt x="1914" y="24"/>
                        </a:lnTo>
                        <a:lnTo>
                          <a:pt x="1914" y="24"/>
                        </a:lnTo>
                        <a:lnTo>
                          <a:pt x="1914" y="24"/>
                        </a:lnTo>
                        <a:lnTo>
                          <a:pt x="1914" y="24"/>
                        </a:lnTo>
                        <a:lnTo>
                          <a:pt x="1920" y="24"/>
                        </a:lnTo>
                        <a:lnTo>
                          <a:pt x="1920" y="24"/>
                        </a:lnTo>
                        <a:lnTo>
                          <a:pt x="1920" y="24"/>
                        </a:lnTo>
                        <a:lnTo>
                          <a:pt x="1920" y="24"/>
                        </a:lnTo>
                        <a:lnTo>
                          <a:pt x="1920" y="24"/>
                        </a:lnTo>
                        <a:lnTo>
                          <a:pt x="1926" y="24"/>
                        </a:lnTo>
                        <a:lnTo>
                          <a:pt x="1926" y="24"/>
                        </a:lnTo>
                        <a:lnTo>
                          <a:pt x="1926" y="24"/>
                        </a:lnTo>
                        <a:lnTo>
                          <a:pt x="1926" y="24"/>
                        </a:lnTo>
                        <a:lnTo>
                          <a:pt x="1926" y="24"/>
                        </a:lnTo>
                        <a:lnTo>
                          <a:pt x="1926" y="24"/>
                        </a:lnTo>
                        <a:lnTo>
                          <a:pt x="1932" y="24"/>
                        </a:lnTo>
                        <a:lnTo>
                          <a:pt x="1932" y="24"/>
                        </a:lnTo>
                        <a:lnTo>
                          <a:pt x="1932" y="24"/>
                        </a:lnTo>
                        <a:lnTo>
                          <a:pt x="1932" y="24"/>
                        </a:lnTo>
                        <a:lnTo>
                          <a:pt x="1932" y="24"/>
                        </a:lnTo>
                        <a:lnTo>
                          <a:pt x="1932" y="24"/>
                        </a:lnTo>
                        <a:lnTo>
                          <a:pt x="1938" y="24"/>
                        </a:lnTo>
                        <a:lnTo>
                          <a:pt x="1938" y="24"/>
                        </a:lnTo>
                        <a:lnTo>
                          <a:pt x="1938" y="24"/>
                        </a:lnTo>
                        <a:lnTo>
                          <a:pt x="1938" y="24"/>
                        </a:lnTo>
                        <a:lnTo>
                          <a:pt x="1938" y="24"/>
                        </a:lnTo>
                        <a:lnTo>
                          <a:pt x="1944" y="24"/>
                        </a:lnTo>
                        <a:lnTo>
                          <a:pt x="1944" y="24"/>
                        </a:lnTo>
                        <a:lnTo>
                          <a:pt x="1944" y="24"/>
                        </a:lnTo>
                        <a:lnTo>
                          <a:pt x="1944" y="24"/>
                        </a:lnTo>
                        <a:lnTo>
                          <a:pt x="1944" y="24"/>
                        </a:lnTo>
                        <a:lnTo>
                          <a:pt x="1944" y="24"/>
                        </a:lnTo>
                        <a:lnTo>
                          <a:pt x="1950" y="24"/>
                        </a:lnTo>
                        <a:lnTo>
                          <a:pt x="1950" y="24"/>
                        </a:lnTo>
                        <a:lnTo>
                          <a:pt x="1950" y="24"/>
                        </a:lnTo>
                        <a:lnTo>
                          <a:pt x="1950" y="24"/>
                        </a:lnTo>
                        <a:lnTo>
                          <a:pt x="1950" y="24"/>
                        </a:lnTo>
                        <a:lnTo>
                          <a:pt x="1950" y="24"/>
                        </a:lnTo>
                        <a:lnTo>
                          <a:pt x="1956" y="24"/>
                        </a:lnTo>
                        <a:lnTo>
                          <a:pt x="1956" y="24"/>
                        </a:lnTo>
                        <a:lnTo>
                          <a:pt x="1956" y="24"/>
                        </a:lnTo>
                        <a:lnTo>
                          <a:pt x="1956" y="24"/>
                        </a:lnTo>
                        <a:lnTo>
                          <a:pt x="1956" y="24"/>
                        </a:lnTo>
                        <a:lnTo>
                          <a:pt x="1962" y="24"/>
                        </a:lnTo>
                        <a:lnTo>
                          <a:pt x="1962" y="24"/>
                        </a:lnTo>
                        <a:lnTo>
                          <a:pt x="1962" y="24"/>
                        </a:lnTo>
                        <a:lnTo>
                          <a:pt x="1962" y="24"/>
                        </a:lnTo>
                        <a:lnTo>
                          <a:pt x="1962" y="24"/>
                        </a:lnTo>
                        <a:lnTo>
                          <a:pt x="1962" y="24"/>
                        </a:lnTo>
                        <a:lnTo>
                          <a:pt x="1968" y="24"/>
                        </a:lnTo>
                        <a:lnTo>
                          <a:pt x="1968" y="24"/>
                        </a:lnTo>
                        <a:lnTo>
                          <a:pt x="1968" y="24"/>
                        </a:lnTo>
                        <a:lnTo>
                          <a:pt x="1968" y="24"/>
                        </a:lnTo>
                        <a:lnTo>
                          <a:pt x="1968" y="24"/>
                        </a:lnTo>
                        <a:lnTo>
                          <a:pt x="1968" y="24"/>
                        </a:lnTo>
                        <a:lnTo>
                          <a:pt x="1974" y="24"/>
                        </a:lnTo>
                        <a:lnTo>
                          <a:pt x="1974" y="24"/>
                        </a:lnTo>
                        <a:lnTo>
                          <a:pt x="1974" y="24"/>
                        </a:lnTo>
                        <a:lnTo>
                          <a:pt x="1974" y="24"/>
                        </a:lnTo>
                        <a:lnTo>
                          <a:pt x="1974" y="24"/>
                        </a:lnTo>
                        <a:lnTo>
                          <a:pt x="1980" y="24"/>
                        </a:lnTo>
                        <a:lnTo>
                          <a:pt x="1980" y="24"/>
                        </a:lnTo>
                        <a:lnTo>
                          <a:pt x="1980" y="24"/>
                        </a:lnTo>
                        <a:lnTo>
                          <a:pt x="1980" y="24"/>
                        </a:lnTo>
                        <a:lnTo>
                          <a:pt x="1980" y="24"/>
                        </a:lnTo>
                        <a:lnTo>
                          <a:pt x="1980" y="24"/>
                        </a:lnTo>
                        <a:lnTo>
                          <a:pt x="1986" y="24"/>
                        </a:lnTo>
                        <a:lnTo>
                          <a:pt x="1986" y="24"/>
                        </a:lnTo>
                        <a:lnTo>
                          <a:pt x="1986" y="24"/>
                        </a:lnTo>
                        <a:lnTo>
                          <a:pt x="1986" y="24"/>
                        </a:lnTo>
                        <a:lnTo>
                          <a:pt x="1986" y="24"/>
                        </a:lnTo>
                        <a:lnTo>
                          <a:pt x="1986" y="24"/>
                        </a:lnTo>
                        <a:lnTo>
                          <a:pt x="1992" y="24"/>
                        </a:lnTo>
                        <a:lnTo>
                          <a:pt x="1992" y="24"/>
                        </a:lnTo>
                        <a:lnTo>
                          <a:pt x="1992" y="24"/>
                        </a:lnTo>
                        <a:lnTo>
                          <a:pt x="1992" y="24"/>
                        </a:lnTo>
                        <a:lnTo>
                          <a:pt x="1992" y="24"/>
                        </a:lnTo>
                        <a:lnTo>
                          <a:pt x="1998" y="24"/>
                        </a:lnTo>
                        <a:lnTo>
                          <a:pt x="1998" y="24"/>
                        </a:lnTo>
                        <a:lnTo>
                          <a:pt x="1998" y="24"/>
                        </a:lnTo>
                        <a:lnTo>
                          <a:pt x="1998" y="24"/>
                        </a:lnTo>
                        <a:lnTo>
                          <a:pt x="1998" y="24"/>
                        </a:lnTo>
                        <a:lnTo>
                          <a:pt x="1998" y="24"/>
                        </a:lnTo>
                        <a:lnTo>
                          <a:pt x="2004" y="24"/>
                        </a:lnTo>
                        <a:lnTo>
                          <a:pt x="2004" y="24"/>
                        </a:lnTo>
                        <a:lnTo>
                          <a:pt x="2004" y="24"/>
                        </a:lnTo>
                        <a:lnTo>
                          <a:pt x="2004" y="24"/>
                        </a:lnTo>
                        <a:lnTo>
                          <a:pt x="2004" y="24"/>
                        </a:lnTo>
                        <a:lnTo>
                          <a:pt x="2004" y="24"/>
                        </a:lnTo>
                        <a:lnTo>
                          <a:pt x="2010" y="24"/>
                        </a:lnTo>
                        <a:lnTo>
                          <a:pt x="2010" y="24"/>
                        </a:lnTo>
                        <a:lnTo>
                          <a:pt x="2010" y="24"/>
                        </a:lnTo>
                        <a:lnTo>
                          <a:pt x="2010" y="24"/>
                        </a:lnTo>
                        <a:lnTo>
                          <a:pt x="2010" y="24"/>
                        </a:lnTo>
                        <a:lnTo>
                          <a:pt x="2016" y="24"/>
                        </a:lnTo>
                        <a:lnTo>
                          <a:pt x="2016" y="24"/>
                        </a:lnTo>
                        <a:lnTo>
                          <a:pt x="2016" y="24"/>
                        </a:lnTo>
                        <a:lnTo>
                          <a:pt x="2016" y="24"/>
                        </a:lnTo>
                        <a:lnTo>
                          <a:pt x="2016" y="24"/>
                        </a:lnTo>
                        <a:lnTo>
                          <a:pt x="2016" y="24"/>
                        </a:lnTo>
                        <a:lnTo>
                          <a:pt x="2022" y="24"/>
                        </a:lnTo>
                        <a:lnTo>
                          <a:pt x="2022" y="24"/>
                        </a:lnTo>
                        <a:lnTo>
                          <a:pt x="2022" y="24"/>
                        </a:lnTo>
                        <a:lnTo>
                          <a:pt x="2022" y="24"/>
                        </a:lnTo>
                        <a:lnTo>
                          <a:pt x="2022" y="24"/>
                        </a:lnTo>
                        <a:lnTo>
                          <a:pt x="2022" y="24"/>
                        </a:lnTo>
                        <a:lnTo>
                          <a:pt x="2028" y="24"/>
                        </a:lnTo>
                        <a:lnTo>
                          <a:pt x="2028" y="24"/>
                        </a:lnTo>
                        <a:lnTo>
                          <a:pt x="2028" y="24"/>
                        </a:lnTo>
                        <a:lnTo>
                          <a:pt x="2028" y="24"/>
                        </a:lnTo>
                        <a:lnTo>
                          <a:pt x="2028" y="24"/>
                        </a:lnTo>
                        <a:lnTo>
                          <a:pt x="2034" y="24"/>
                        </a:lnTo>
                        <a:lnTo>
                          <a:pt x="2034" y="24"/>
                        </a:lnTo>
                        <a:lnTo>
                          <a:pt x="2034" y="24"/>
                        </a:lnTo>
                        <a:lnTo>
                          <a:pt x="2034" y="24"/>
                        </a:lnTo>
                        <a:lnTo>
                          <a:pt x="2034" y="24"/>
                        </a:lnTo>
                        <a:lnTo>
                          <a:pt x="2034" y="24"/>
                        </a:lnTo>
                        <a:lnTo>
                          <a:pt x="2178" y="24"/>
                        </a:lnTo>
                        <a:lnTo>
                          <a:pt x="2178" y="24"/>
                        </a:lnTo>
                        <a:lnTo>
                          <a:pt x="2178" y="24"/>
                        </a:lnTo>
                        <a:lnTo>
                          <a:pt x="2178" y="24"/>
                        </a:lnTo>
                        <a:lnTo>
                          <a:pt x="2178" y="24"/>
                        </a:lnTo>
                        <a:lnTo>
                          <a:pt x="2178" y="24"/>
                        </a:lnTo>
                        <a:lnTo>
                          <a:pt x="2184" y="24"/>
                        </a:lnTo>
                        <a:lnTo>
                          <a:pt x="2184" y="24"/>
                        </a:lnTo>
                        <a:lnTo>
                          <a:pt x="2184" y="24"/>
                        </a:lnTo>
                        <a:lnTo>
                          <a:pt x="2184" y="24"/>
                        </a:lnTo>
                        <a:lnTo>
                          <a:pt x="2184" y="24"/>
                        </a:lnTo>
                        <a:lnTo>
                          <a:pt x="2184" y="24"/>
                        </a:lnTo>
                        <a:lnTo>
                          <a:pt x="2190" y="24"/>
                        </a:lnTo>
                        <a:lnTo>
                          <a:pt x="2190" y="24"/>
                        </a:lnTo>
                        <a:lnTo>
                          <a:pt x="2190" y="24"/>
                        </a:lnTo>
                        <a:lnTo>
                          <a:pt x="2190" y="24"/>
                        </a:lnTo>
                        <a:lnTo>
                          <a:pt x="2190" y="24"/>
                        </a:lnTo>
                        <a:lnTo>
                          <a:pt x="2190" y="24"/>
                        </a:lnTo>
                        <a:lnTo>
                          <a:pt x="2196" y="24"/>
                        </a:lnTo>
                        <a:lnTo>
                          <a:pt x="2196" y="24"/>
                        </a:lnTo>
                        <a:lnTo>
                          <a:pt x="2196" y="24"/>
                        </a:lnTo>
                        <a:lnTo>
                          <a:pt x="2196" y="24"/>
                        </a:lnTo>
                        <a:lnTo>
                          <a:pt x="2196" y="24"/>
                        </a:lnTo>
                        <a:lnTo>
                          <a:pt x="2202" y="24"/>
                        </a:lnTo>
                        <a:lnTo>
                          <a:pt x="2202" y="24"/>
                        </a:lnTo>
                        <a:lnTo>
                          <a:pt x="2202" y="24"/>
                        </a:lnTo>
                        <a:lnTo>
                          <a:pt x="2202" y="24"/>
                        </a:lnTo>
                        <a:lnTo>
                          <a:pt x="2202" y="24"/>
                        </a:lnTo>
                        <a:lnTo>
                          <a:pt x="2202" y="24"/>
                        </a:lnTo>
                        <a:lnTo>
                          <a:pt x="2208" y="24"/>
                        </a:lnTo>
                        <a:lnTo>
                          <a:pt x="2208" y="24"/>
                        </a:lnTo>
                        <a:lnTo>
                          <a:pt x="2208" y="24"/>
                        </a:lnTo>
                        <a:lnTo>
                          <a:pt x="2208" y="24"/>
                        </a:lnTo>
                        <a:lnTo>
                          <a:pt x="2208" y="24"/>
                        </a:lnTo>
                        <a:lnTo>
                          <a:pt x="2208" y="24"/>
                        </a:lnTo>
                        <a:lnTo>
                          <a:pt x="2214" y="24"/>
                        </a:lnTo>
                        <a:lnTo>
                          <a:pt x="2214" y="24"/>
                        </a:lnTo>
                        <a:lnTo>
                          <a:pt x="2214" y="24"/>
                        </a:lnTo>
                        <a:lnTo>
                          <a:pt x="2214" y="24"/>
                        </a:lnTo>
                        <a:lnTo>
                          <a:pt x="2214" y="24"/>
                        </a:lnTo>
                        <a:lnTo>
                          <a:pt x="2220" y="24"/>
                        </a:lnTo>
                        <a:lnTo>
                          <a:pt x="2220" y="24"/>
                        </a:lnTo>
                        <a:lnTo>
                          <a:pt x="2220" y="24"/>
                        </a:lnTo>
                        <a:lnTo>
                          <a:pt x="2220" y="24"/>
                        </a:lnTo>
                        <a:lnTo>
                          <a:pt x="2220" y="24"/>
                        </a:lnTo>
                        <a:lnTo>
                          <a:pt x="2220" y="24"/>
                        </a:lnTo>
                        <a:lnTo>
                          <a:pt x="2226" y="24"/>
                        </a:lnTo>
                        <a:lnTo>
                          <a:pt x="2226" y="24"/>
                        </a:lnTo>
                        <a:lnTo>
                          <a:pt x="2226" y="24"/>
                        </a:lnTo>
                        <a:lnTo>
                          <a:pt x="2226" y="24"/>
                        </a:lnTo>
                        <a:lnTo>
                          <a:pt x="2226" y="24"/>
                        </a:lnTo>
                        <a:lnTo>
                          <a:pt x="2226" y="24"/>
                        </a:lnTo>
                        <a:lnTo>
                          <a:pt x="2232" y="24"/>
                        </a:lnTo>
                        <a:lnTo>
                          <a:pt x="2232" y="24"/>
                        </a:lnTo>
                        <a:lnTo>
                          <a:pt x="2232" y="24"/>
                        </a:lnTo>
                        <a:lnTo>
                          <a:pt x="2232" y="24"/>
                        </a:lnTo>
                        <a:lnTo>
                          <a:pt x="2232" y="24"/>
                        </a:lnTo>
                        <a:lnTo>
                          <a:pt x="2232" y="24"/>
                        </a:lnTo>
                        <a:lnTo>
                          <a:pt x="2238" y="24"/>
                        </a:lnTo>
                        <a:lnTo>
                          <a:pt x="2238" y="24"/>
                        </a:lnTo>
                        <a:lnTo>
                          <a:pt x="2238" y="24"/>
                        </a:lnTo>
                        <a:lnTo>
                          <a:pt x="2238" y="24"/>
                        </a:lnTo>
                        <a:lnTo>
                          <a:pt x="2238" y="24"/>
                        </a:lnTo>
                        <a:lnTo>
                          <a:pt x="2244" y="30"/>
                        </a:lnTo>
                        <a:lnTo>
                          <a:pt x="2244" y="30"/>
                        </a:lnTo>
                        <a:lnTo>
                          <a:pt x="2244" y="30"/>
                        </a:lnTo>
                        <a:lnTo>
                          <a:pt x="2244" y="30"/>
                        </a:lnTo>
                        <a:lnTo>
                          <a:pt x="2382" y="30"/>
                        </a:lnTo>
                        <a:lnTo>
                          <a:pt x="2382" y="30"/>
                        </a:lnTo>
                        <a:lnTo>
                          <a:pt x="2388" y="30"/>
                        </a:lnTo>
                        <a:lnTo>
                          <a:pt x="2388" y="30"/>
                        </a:lnTo>
                        <a:lnTo>
                          <a:pt x="2388" y="30"/>
                        </a:lnTo>
                        <a:lnTo>
                          <a:pt x="2388" y="30"/>
                        </a:lnTo>
                        <a:lnTo>
                          <a:pt x="2388" y="30"/>
                        </a:lnTo>
                        <a:lnTo>
                          <a:pt x="2388" y="30"/>
                        </a:lnTo>
                        <a:lnTo>
                          <a:pt x="2394" y="30"/>
                        </a:lnTo>
                        <a:lnTo>
                          <a:pt x="2394" y="30"/>
                        </a:lnTo>
                        <a:lnTo>
                          <a:pt x="2394" y="30"/>
                        </a:lnTo>
                        <a:lnTo>
                          <a:pt x="2394" y="30"/>
                        </a:lnTo>
                        <a:lnTo>
                          <a:pt x="2394" y="30"/>
                        </a:lnTo>
                        <a:lnTo>
                          <a:pt x="2394" y="30"/>
                        </a:lnTo>
                        <a:lnTo>
                          <a:pt x="2400" y="30"/>
                        </a:lnTo>
                        <a:lnTo>
                          <a:pt x="2400" y="30"/>
                        </a:lnTo>
                        <a:lnTo>
                          <a:pt x="2400" y="30"/>
                        </a:lnTo>
                        <a:lnTo>
                          <a:pt x="2400" y="30"/>
                        </a:lnTo>
                        <a:lnTo>
                          <a:pt x="2400" y="30"/>
                        </a:lnTo>
                        <a:lnTo>
                          <a:pt x="2406" y="30"/>
                        </a:lnTo>
                        <a:lnTo>
                          <a:pt x="2406" y="30"/>
                        </a:lnTo>
                        <a:lnTo>
                          <a:pt x="2406" y="30"/>
                        </a:lnTo>
                        <a:lnTo>
                          <a:pt x="2406" y="30"/>
                        </a:lnTo>
                        <a:lnTo>
                          <a:pt x="2406" y="30"/>
                        </a:lnTo>
                        <a:lnTo>
                          <a:pt x="2406" y="30"/>
                        </a:lnTo>
                        <a:lnTo>
                          <a:pt x="2412" y="30"/>
                        </a:lnTo>
                        <a:lnTo>
                          <a:pt x="2412" y="30"/>
                        </a:lnTo>
                        <a:lnTo>
                          <a:pt x="2412" y="30"/>
                        </a:lnTo>
                        <a:lnTo>
                          <a:pt x="2412" y="30"/>
                        </a:lnTo>
                        <a:lnTo>
                          <a:pt x="2412" y="30"/>
                        </a:lnTo>
                        <a:lnTo>
                          <a:pt x="2412" y="30"/>
                        </a:lnTo>
                        <a:lnTo>
                          <a:pt x="2418" y="30"/>
                        </a:lnTo>
                        <a:lnTo>
                          <a:pt x="2418" y="30"/>
                        </a:lnTo>
                        <a:lnTo>
                          <a:pt x="2418" y="30"/>
                        </a:lnTo>
                        <a:lnTo>
                          <a:pt x="2418" y="30"/>
                        </a:lnTo>
                        <a:lnTo>
                          <a:pt x="2418" y="30"/>
                        </a:lnTo>
                        <a:lnTo>
                          <a:pt x="2424" y="30"/>
                        </a:lnTo>
                        <a:lnTo>
                          <a:pt x="2424" y="30"/>
                        </a:lnTo>
                        <a:lnTo>
                          <a:pt x="2424" y="30"/>
                        </a:lnTo>
                        <a:lnTo>
                          <a:pt x="2424" y="30"/>
                        </a:lnTo>
                        <a:lnTo>
                          <a:pt x="2424" y="30"/>
                        </a:lnTo>
                        <a:lnTo>
                          <a:pt x="2424" y="30"/>
                        </a:lnTo>
                        <a:lnTo>
                          <a:pt x="2430" y="30"/>
                        </a:lnTo>
                        <a:lnTo>
                          <a:pt x="2430" y="30"/>
                        </a:lnTo>
                        <a:lnTo>
                          <a:pt x="2430" y="30"/>
                        </a:lnTo>
                        <a:lnTo>
                          <a:pt x="2430" y="30"/>
                        </a:lnTo>
                        <a:lnTo>
                          <a:pt x="2430" y="30"/>
                        </a:lnTo>
                        <a:lnTo>
                          <a:pt x="2430" y="30"/>
                        </a:lnTo>
                        <a:lnTo>
                          <a:pt x="2436" y="30"/>
                        </a:lnTo>
                        <a:lnTo>
                          <a:pt x="2436" y="30"/>
                        </a:lnTo>
                        <a:lnTo>
                          <a:pt x="2436" y="30"/>
                        </a:lnTo>
                        <a:lnTo>
                          <a:pt x="2436" y="30"/>
                        </a:lnTo>
                        <a:lnTo>
                          <a:pt x="2436" y="30"/>
                        </a:lnTo>
                        <a:lnTo>
                          <a:pt x="2442" y="30"/>
                        </a:lnTo>
                        <a:lnTo>
                          <a:pt x="2442" y="30"/>
                        </a:lnTo>
                        <a:lnTo>
                          <a:pt x="2442" y="30"/>
                        </a:lnTo>
                        <a:lnTo>
                          <a:pt x="2442" y="30"/>
                        </a:lnTo>
                        <a:lnTo>
                          <a:pt x="2442" y="30"/>
                        </a:lnTo>
                        <a:lnTo>
                          <a:pt x="2442" y="30"/>
                        </a:lnTo>
                        <a:lnTo>
                          <a:pt x="2448" y="30"/>
                        </a:lnTo>
                        <a:lnTo>
                          <a:pt x="2448" y="30"/>
                        </a:lnTo>
                        <a:lnTo>
                          <a:pt x="2448" y="30"/>
                        </a:lnTo>
                        <a:lnTo>
                          <a:pt x="2448" y="30"/>
                        </a:lnTo>
                        <a:lnTo>
                          <a:pt x="2448" y="30"/>
                        </a:lnTo>
                        <a:lnTo>
                          <a:pt x="2448" y="30"/>
                        </a:lnTo>
                        <a:lnTo>
                          <a:pt x="2454" y="30"/>
                        </a:lnTo>
                        <a:lnTo>
                          <a:pt x="2454" y="30"/>
                        </a:lnTo>
                        <a:lnTo>
                          <a:pt x="2454" y="30"/>
                        </a:lnTo>
                        <a:lnTo>
                          <a:pt x="2454" y="30"/>
                        </a:lnTo>
                        <a:lnTo>
                          <a:pt x="2454" y="30"/>
                        </a:lnTo>
                        <a:lnTo>
                          <a:pt x="2460" y="30"/>
                        </a:lnTo>
                        <a:lnTo>
                          <a:pt x="2460" y="30"/>
                        </a:lnTo>
                        <a:lnTo>
                          <a:pt x="2460" y="30"/>
                        </a:lnTo>
                        <a:lnTo>
                          <a:pt x="2460" y="30"/>
                        </a:lnTo>
                        <a:lnTo>
                          <a:pt x="2460" y="30"/>
                        </a:lnTo>
                        <a:lnTo>
                          <a:pt x="2460" y="30"/>
                        </a:lnTo>
                        <a:lnTo>
                          <a:pt x="2466" y="30"/>
                        </a:lnTo>
                        <a:lnTo>
                          <a:pt x="2466" y="30"/>
                        </a:lnTo>
                        <a:lnTo>
                          <a:pt x="2466" y="30"/>
                        </a:lnTo>
                        <a:lnTo>
                          <a:pt x="2466" y="30"/>
                        </a:lnTo>
                        <a:lnTo>
                          <a:pt x="2466" y="30"/>
                        </a:lnTo>
                        <a:lnTo>
                          <a:pt x="2466" y="30"/>
                        </a:lnTo>
                        <a:lnTo>
                          <a:pt x="2472" y="30"/>
                        </a:lnTo>
                        <a:lnTo>
                          <a:pt x="2472" y="30"/>
                        </a:lnTo>
                        <a:lnTo>
                          <a:pt x="2472" y="30"/>
                        </a:lnTo>
                        <a:lnTo>
                          <a:pt x="2472" y="30"/>
                        </a:lnTo>
                        <a:lnTo>
                          <a:pt x="2472" y="30"/>
                        </a:lnTo>
                        <a:lnTo>
                          <a:pt x="2478" y="30"/>
                        </a:lnTo>
                        <a:lnTo>
                          <a:pt x="2478" y="30"/>
                        </a:lnTo>
                        <a:lnTo>
                          <a:pt x="2478" y="30"/>
                        </a:lnTo>
                        <a:lnTo>
                          <a:pt x="2478" y="30"/>
                        </a:lnTo>
                        <a:lnTo>
                          <a:pt x="2478" y="30"/>
                        </a:lnTo>
                        <a:lnTo>
                          <a:pt x="2478" y="30"/>
                        </a:lnTo>
                        <a:lnTo>
                          <a:pt x="2484" y="30"/>
                        </a:lnTo>
                        <a:lnTo>
                          <a:pt x="2484" y="30"/>
                        </a:lnTo>
                        <a:lnTo>
                          <a:pt x="2484" y="30"/>
                        </a:lnTo>
                        <a:lnTo>
                          <a:pt x="2484" y="30"/>
                        </a:lnTo>
                        <a:lnTo>
                          <a:pt x="2484" y="30"/>
                        </a:lnTo>
                        <a:lnTo>
                          <a:pt x="2490" y="30"/>
                        </a:lnTo>
                        <a:lnTo>
                          <a:pt x="2490" y="30"/>
                        </a:lnTo>
                        <a:lnTo>
                          <a:pt x="2490" y="30"/>
                        </a:lnTo>
                        <a:lnTo>
                          <a:pt x="2490" y="30"/>
                        </a:lnTo>
                        <a:lnTo>
                          <a:pt x="2490" y="30"/>
                        </a:lnTo>
                        <a:lnTo>
                          <a:pt x="2490" y="30"/>
                        </a:lnTo>
                        <a:lnTo>
                          <a:pt x="2496" y="30"/>
                        </a:lnTo>
                        <a:lnTo>
                          <a:pt x="2496" y="30"/>
                        </a:lnTo>
                        <a:lnTo>
                          <a:pt x="2496" y="30"/>
                        </a:lnTo>
                        <a:lnTo>
                          <a:pt x="2496" y="30"/>
                        </a:lnTo>
                        <a:lnTo>
                          <a:pt x="2496" y="30"/>
                        </a:lnTo>
                        <a:lnTo>
                          <a:pt x="2496" y="30"/>
                        </a:lnTo>
                        <a:lnTo>
                          <a:pt x="2502" y="30"/>
                        </a:lnTo>
                        <a:lnTo>
                          <a:pt x="2502" y="30"/>
                        </a:lnTo>
                        <a:lnTo>
                          <a:pt x="2502" y="30"/>
                        </a:lnTo>
                        <a:lnTo>
                          <a:pt x="2502" y="30"/>
                        </a:lnTo>
                        <a:lnTo>
                          <a:pt x="2502" y="30"/>
                        </a:lnTo>
                        <a:lnTo>
                          <a:pt x="2508" y="30"/>
                        </a:lnTo>
                        <a:lnTo>
                          <a:pt x="2508" y="30"/>
                        </a:lnTo>
                        <a:lnTo>
                          <a:pt x="2508" y="30"/>
                        </a:lnTo>
                        <a:lnTo>
                          <a:pt x="2508" y="30"/>
                        </a:lnTo>
                        <a:lnTo>
                          <a:pt x="2508" y="30"/>
                        </a:lnTo>
                        <a:lnTo>
                          <a:pt x="2508" y="30"/>
                        </a:lnTo>
                        <a:lnTo>
                          <a:pt x="2514" y="30"/>
                        </a:lnTo>
                        <a:lnTo>
                          <a:pt x="2514" y="30"/>
                        </a:lnTo>
                        <a:lnTo>
                          <a:pt x="2514" y="30"/>
                        </a:lnTo>
                        <a:lnTo>
                          <a:pt x="2514" y="30"/>
                        </a:lnTo>
                        <a:lnTo>
                          <a:pt x="2514" y="30"/>
                        </a:lnTo>
                        <a:lnTo>
                          <a:pt x="2514" y="30"/>
                        </a:lnTo>
                        <a:lnTo>
                          <a:pt x="2520" y="30"/>
                        </a:lnTo>
                        <a:lnTo>
                          <a:pt x="2520" y="30"/>
                        </a:lnTo>
                        <a:lnTo>
                          <a:pt x="2520" y="30"/>
                        </a:lnTo>
                        <a:lnTo>
                          <a:pt x="2520" y="30"/>
                        </a:lnTo>
                        <a:lnTo>
                          <a:pt x="2520" y="30"/>
                        </a:lnTo>
                        <a:lnTo>
                          <a:pt x="2526" y="30"/>
                        </a:lnTo>
                        <a:lnTo>
                          <a:pt x="2526" y="30"/>
                        </a:lnTo>
                        <a:lnTo>
                          <a:pt x="2526" y="30"/>
                        </a:lnTo>
                        <a:lnTo>
                          <a:pt x="2526" y="30"/>
                        </a:lnTo>
                        <a:lnTo>
                          <a:pt x="2526" y="30"/>
                        </a:lnTo>
                        <a:lnTo>
                          <a:pt x="2526" y="30"/>
                        </a:lnTo>
                        <a:lnTo>
                          <a:pt x="2532" y="30"/>
                        </a:lnTo>
                        <a:lnTo>
                          <a:pt x="2532" y="30"/>
                        </a:lnTo>
                        <a:lnTo>
                          <a:pt x="2532" y="30"/>
                        </a:lnTo>
                        <a:lnTo>
                          <a:pt x="2532" y="30"/>
                        </a:lnTo>
                        <a:lnTo>
                          <a:pt x="2532" y="30"/>
                        </a:lnTo>
                        <a:lnTo>
                          <a:pt x="2532" y="30"/>
                        </a:lnTo>
                        <a:lnTo>
                          <a:pt x="2538" y="30"/>
                        </a:lnTo>
                        <a:lnTo>
                          <a:pt x="2538" y="30"/>
                        </a:lnTo>
                        <a:lnTo>
                          <a:pt x="2538" y="30"/>
                        </a:lnTo>
                        <a:lnTo>
                          <a:pt x="2538" y="30"/>
                        </a:lnTo>
                        <a:lnTo>
                          <a:pt x="2538" y="30"/>
                        </a:lnTo>
                        <a:lnTo>
                          <a:pt x="2544" y="30"/>
                        </a:lnTo>
                        <a:lnTo>
                          <a:pt x="2544" y="30"/>
                        </a:lnTo>
                        <a:lnTo>
                          <a:pt x="2544" y="30"/>
                        </a:lnTo>
                        <a:lnTo>
                          <a:pt x="2544" y="30"/>
                        </a:lnTo>
                        <a:lnTo>
                          <a:pt x="2544" y="30"/>
                        </a:lnTo>
                        <a:lnTo>
                          <a:pt x="2544" y="30"/>
                        </a:lnTo>
                        <a:lnTo>
                          <a:pt x="2550" y="30"/>
                        </a:lnTo>
                        <a:lnTo>
                          <a:pt x="2550" y="30"/>
                        </a:lnTo>
                        <a:lnTo>
                          <a:pt x="2550" y="30"/>
                        </a:lnTo>
                        <a:lnTo>
                          <a:pt x="2550" y="30"/>
                        </a:lnTo>
                        <a:lnTo>
                          <a:pt x="2550" y="30"/>
                        </a:lnTo>
                        <a:lnTo>
                          <a:pt x="2550" y="30"/>
                        </a:lnTo>
                        <a:lnTo>
                          <a:pt x="2556" y="30"/>
                        </a:lnTo>
                        <a:lnTo>
                          <a:pt x="2556" y="30"/>
                        </a:lnTo>
                        <a:lnTo>
                          <a:pt x="2556" y="30"/>
                        </a:lnTo>
                        <a:lnTo>
                          <a:pt x="2556" y="30"/>
                        </a:lnTo>
                        <a:lnTo>
                          <a:pt x="2556" y="30"/>
                        </a:lnTo>
                        <a:lnTo>
                          <a:pt x="2562" y="30"/>
                        </a:lnTo>
                        <a:lnTo>
                          <a:pt x="2562" y="30"/>
                        </a:lnTo>
                        <a:lnTo>
                          <a:pt x="2562" y="30"/>
                        </a:lnTo>
                        <a:lnTo>
                          <a:pt x="2562" y="30"/>
                        </a:lnTo>
                        <a:lnTo>
                          <a:pt x="2562" y="30"/>
                        </a:lnTo>
                        <a:lnTo>
                          <a:pt x="2562" y="30"/>
                        </a:lnTo>
                        <a:lnTo>
                          <a:pt x="2568" y="30"/>
                        </a:lnTo>
                        <a:lnTo>
                          <a:pt x="2568" y="30"/>
                        </a:lnTo>
                        <a:lnTo>
                          <a:pt x="2568" y="30"/>
                        </a:lnTo>
                        <a:lnTo>
                          <a:pt x="2568" y="30"/>
                        </a:lnTo>
                        <a:lnTo>
                          <a:pt x="2568" y="30"/>
                        </a:lnTo>
                        <a:lnTo>
                          <a:pt x="2568" y="30"/>
                        </a:lnTo>
                        <a:lnTo>
                          <a:pt x="2574" y="30"/>
                        </a:lnTo>
                        <a:lnTo>
                          <a:pt x="2574" y="30"/>
                        </a:lnTo>
                        <a:lnTo>
                          <a:pt x="2574" y="30"/>
                        </a:lnTo>
                        <a:lnTo>
                          <a:pt x="2574" y="30"/>
                        </a:lnTo>
                        <a:lnTo>
                          <a:pt x="2574" y="30"/>
                        </a:lnTo>
                        <a:lnTo>
                          <a:pt x="2580" y="30"/>
                        </a:lnTo>
                        <a:lnTo>
                          <a:pt x="2580" y="30"/>
                        </a:lnTo>
                        <a:lnTo>
                          <a:pt x="2580" y="30"/>
                        </a:lnTo>
                        <a:lnTo>
                          <a:pt x="2580" y="30"/>
                        </a:lnTo>
                        <a:lnTo>
                          <a:pt x="2580" y="30"/>
                        </a:lnTo>
                        <a:lnTo>
                          <a:pt x="2580" y="30"/>
                        </a:lnTo>
                        <a:lnTo>
                          <a:pt x="2586" y="30"/>
                        </a:lnTo>
                        <a:lnTo>
                          <a:pt x="2586" y="30"/>
                        </a:lnTo>
                        <a:lnTo>
                          <a:pt x="2586" y="30"/>
                        </a:lnTo>
                        <a:lnTo>
                          <a:pt x="2586" y="30"/>
                        </a:lnTo>
                        <a:lnTo>
                          <a:pt x="2586" y="30"/>
                        </a:lnTo>
                        <a:lnTo>
                          <a:pt x="2586" y="30"/>
                        </a:lnTo>
                        <a:lnTo>
                          <a:pt x="2592" y="30"/>
                        </a:lnTo>
                        <a:lnTo>
                          <a:pt x="2592" y="30"/>
                        </a:lnTo>
                        <a:lnTo>
                          <a:pt x="2592" y="30"/>
                        </a:lnTo>
                        <a:lnTo>
                          <a:pt x="2592" y="30"/>
                        </a:lnTo>
                        <a:lnTo>
                          <a:pt x="2592" y="30"/>
                        </a:lnTo>
                        <a:lnTo>
                          <a:pt x="2598" y="30"/>
                        </a:lnTo>
                        <a:lnTo>
                          <a:pt x="2598" y="30"/>
                        </a:lnTo>
                        <a:lnTo>
                          <a:pt x="2598" y="30"/>
                        </a:lnTo>
                        <a:lnTo>
                          <a:pt x="2598" y="30"/>
                        </a:lnTo>
                        <a:lnTo>
                          <a:pt x="2598" y="30"/>
                        </a:lnTo>
                        <a:lnTo>
                          <a:pt x="2598" y="30"/>
                        </a:lnTo>
                        <a:lnTo>
                          <a:pt x="2604" y="30"/>
                        </a:lnTo>
                        <a:lnTo>
                          <a:pt x="2604" y="30"/>
                        </a:lnTo>
                        <a:lnTo>
                          <a:pt x="2604" y="30"/>
                        </a:lnTo>
                        <a:lnTo>
                          <a:pt x="2604" y="30"/>
                        </a:lnTo>
                        <a:lnTo>
                          <a:pt x="2604" y="30"/>
                        </a:lnTo>
                        <a:lnTo>
                          <a:pt x="2610" y="30"/>
                        </a:lnTo>
                        <a:lnTo>
                          <a:pt x="2610" y="30"/>
                        </a:lnTo>
                        <a:lnTo>
                          <a:pt x="2610" y="30"/>
                        </a:lnTo>
                        <a:lnTo>
                          <a:pt x="2610" y="30"/>
                        </a:lnTo>
                        <a:lnTo>
                          <a:pt x="2610" y="30"/>
                        </a:lnTo>
                        <a:lnTo>
                          <a:pt x="2610" y="30"/>
                        </a:lnTo>
                        <a:lnTo>
                          <a:pt x="2616" y="30"/>
                        </a:lnTo>
                        <a:lnTo>
                          <a:pt x="2616" y="30"/>
                        </a:lnTo>
                        <a:lnTo>
                          <a:pt x="2616" y="30"/>
                        </a:lnTo>
                        <a:lnTo>
                          <a:pt x="2616" y="30"/>
                        </a:lnTo>
                        <a:lnTo>
                          <a:pt x="2616" y="30"/>
                        </a:lnTo>
                        <a:lnTo>
                          <a:pt x="2616" y="30"/>
                        </a:lnTo>
                        <a:lnTo>
                          <a:pt x="2622" y="30"/>
                        </a:lnTo>
                        <a:lnTo>
                          <a:pt x="2622" y="30"/>
                        </a:lnTo>
                        <a:lnTo>
                          <a:pt x="2622" y="30"/>
                        </a:lnTo>
                        <a:lnTo>
                          <a:pt x="2622" y="30"/>
                        </a:lnTo>
                        <a:lnTo>
                          <a:pt x="2622" y="30"/>
                        </a:lnTo>
                        <a:lnTo>
                          <a:pt x="2628" y="30"/>
                        </a:lnTo>
                        <a:lnTo>
                          <a:pt x="2628" y="30"/>
                        </a:lnTo>
                        <a:lnTo>
                          <a:pt x="2628" y="30"/>
                        </a:lnTo>
                        <a:lnTo>
                          <a:pt x="2628" y="30"/>
                        </a:lnTo>
                        <a:lnTo>
                          <a:pt x="2628" y="30"/>
                        </a:lnTo>
                        <a:lnTo>
                          <a:pt x="2628" y="30"/>
                        </a:lnTo>
                        <a:lnTo>
                          <a:pt x="2634" y="30"/>
                        </a:lnTo>
                        <a:lnTo>
                          <a:pt x="2634" y="30"/>
                        </a:lnTo>
                        <a:lnTo>
                          <a:pt x="2634" y="30"/>
                        </a:lnTo>
                        <a:lnTo>
                          <a:pt x="2634" y="30"/>
                        </a:lnTo>
                        <a:lnTo>
                          <a:pt x="2634" y="30"/>
                        </a:lnTo>
                        <a:lnTo>
                          <a:pt x="2634" y="30"/>
                        </a:lnTo>
                        <a:lnTo>
                          <a:pt x="2640" y="30"/>
                        </a:lnTo>
                        <a:lnTo>
                          <a:pt x="2640" y="30"/>
                        </a:lnTo>
                        <a:lnTo>
                          <a:pt x="2640" y="30"/>
                        </a:lnTo>
                        <a:lnTo>
                          <a:pt x="2640" y="30"/>
                        </a:lnTo>
                        <a:lnTo>
                          <a:pt x="2640" y="30"/>
                        </a:lnTo>
                        <a:lnTo>
                          <a:pt x="2646" y="30"/>
                        </a:lnTo>
                        <a:lnTo>
                          <a:pt x="2646" y="30"/>
                        </a:lnTo>
                        <a:lnTo>
                          <a:pt x="2646" y="30"/>
                        </a:lnTo>
                        <a:lnTo>
                          <a:pt x="2646" y="30"/>
                        </a:lnTo>
                        <a:lnTo>
                          <a:pt x="2646" y="30"/>
                        </a:lnTo>
                        <a:lnTo>
                          <a:pt x="2646" y="30"/>
                        </a:lnTo>
                        <a:lnTo>
                          <a:pt x="2652" y="30"/>
                        </a:lnTo>
                        <a:lnTo>
                          <a:pt x="2652" y="30"/>
                        </a:lnTo>
                        <a:lnTo>
                          <a:pt x="2652" y="30"/>
                        </a:lnTo>
                        <a:lnTo>
                          <a:pt x="2652" y="30"/>
                        </a:lnTo>
                        <a:lnTo>
                          <a:pt x="2652" y="30"/>
                        </a:lnTo>
                        <a:lnTo>
                          <a:pt x="2652" y="30"/>
                        </a:lnTo>
                        <a:lnTo>
                          <a:pt x="2658" y="30"/>
                        </a:lnTo>
                        <a:lnTo>
                          <a:pt x="2658" y="30"/>
                        </a:lnTo>
                        <a:lnTo>
                          <a:pt x="2658" y="30"/>
                        </a:lnTo>
                        <a:lnTo>
                          <a:pt x="2658" y="30"/>
                        </a:lnTo>
                        <a:lnTo>
                          <a:pt x="2658" y="30"/>
                        </a:lnTo>
                        <a:lnTo>
                          <a:pt x="2658" y="30"/>
                        </a:lnTo>
                        <a:lnTo>
                          <a:pt x="2664" y="30"/>
                        </a:lnTo>
                        <a:lnTo>
                          <a:pt x="2664" y="30"/>
                        </a:lnTo>
                        <a:lnTo>
                          <a:pt x="2664" y="30"/>
                        </a:lnTo>
                        <a:lnTo>
                          <a:pt x="2664" y="30"/>
                        </a:lnTo>
                        <a:lnTo>
                          <a:pt x="2664" y="30"/>
                        </a:lnTo>
                        <a:lnTo>
                          <a:pt x="2664" y="30"/>
                        </a:lnTo>
                        <a:lnTo>
                          <a:pt x="2670" y="30"/>
                        </a:lnTo>
                        <a:lnTo>
                          <a:pt x="2670" y="30"/>
                        </a:lnTo>
                        <a:lnTo>
                          <a:pt x="2670" y="30"/>
                        </a:lnTo>
                        <a:lnTo>
                          <a:pt x="2670" y="30"/>
                        </a:lnTo>
                        <a:lnTo>
                          <a:pt x="2670" y="30"/>
                        </a:lnTo>
                        <a:lnTo>
                          <a:pt x="2670" y="30"/>
                        </a:lnTo>
                        <a:lnTo>
                          <a:pt x="2676" y="30"/>
                        </a:lnTo>
                        <a:lnTo>
                          <a:pt x="2676" y="30"/>
                        </a:lnTo>
                        <a:lnTo>
                          <a:pt x="2676" y="30"/>
                        </a:lnTo>
                        <a:lnTo>
                          <a:pt x="2676" y="30"/>
                        </a:lnTo>
                        <a:lnTo>
                          <a:pt x="2676" y="30"/>
                        </a:lnTo>
                        <a:lnTo>
                          <a:pt x="2682" y="30"/>
                        </a:lnTo>
                        <a:lnTo>
                          <a:pt x="2682" y="30"/>
                        </a:lnTo>
                        <a:lnTo>
                          <a:pt x="2682" y="30"/>
                        </a:lnTo>
                        <a:lnTo>
                          <a:pt x="2682" y="30"/>
                        </a:lnTo>
                        <a:lnTo>
                          <a:pt x="2682" y="30"/>
                        </a:lnTo>
                        <a:lnTo>
                          <a:pt x="2682" y="30"/>
                        </a:lnTo>
                        <a:lnTo>
                          <a:pt x="2688" y="30"/>
                        </a:lnTo>
                        <a:lnTo>
                          <a:pt x="2688" y="30"/>
                        </a:lnTo>
                        <a:lnTo>
                          <a:pt x="2688" y="30"/>
                        </a:lnTo>
                        <a:lnTo>
                          <a:pt x="2688" y="30"/>
                        </a:lnTo>
                        <a:lnTo>
                          <a:pt x="2688" y="30"/>
                        </a:lnTo>
                        <a:lnTo>
                          <a:pt x="2688" y="30"/>
                        </a:lnTo>
                        <a:lnTo>
                          <a:pt x="2694" y="30"/>
                        </a:lnTo>
                        <a:lnTo>
                          <a:pt x="2694" y="30"/>
                        </a:lnTo>
                        <a:lnTo>
                          <a:pt x="2694" y="30"/>
                        </a:lnTo>
                        <a:lnTo>
                          <a:pt x="2694" y="30"/>
                        </a:lnTo>
                        <a:lnTo>
                          <a:pt x="2694" y="30"/>
                        </a:lnTo>
                        <a:lnTo>
                          <a:pt x="2700" y="30"/>
                        </a:lnTo>
                        <a:lnTo>
                          <a:pt x="2700" y="30"/>
                        </a:lnTo>
                        <a:lnTo>
                          <a:pt x="2700" y="30"/>
                        </a:lnTo>
                        <a:lnTo>
                          <a:pt x="2700" y="30"/>
                        </a:lnTo>
                        <a:lnTo>
                          <a:pt x="2700" y="30"/>
                        </a:lnTo>
                        <a:lnTo>
                          <a:pt x="2700" y="30"/>
                        </a:lnTo>
                        <a:lnTo>
                          <a:pt x="2706" y="30"/>
                        </a:lnTo>
                        <a:lnTo>
                          <a:pt x="2706" y="30"/>
                        </a:lnTo>
                        <a:lnTo>
                          <a:pt x="2706" y="30"/>
                        </a:lnTo>
                        <a:lnTo>
                          <a:pt x="2706" y="30"/>
                        </a:lnTo>
                        <a:lnTo>
                          <a:pt x="2706" y="30"/>
                        </a:lnTo>
                        <a:lnTo>
                          <a:pt x="2706" y="30"/>
                        </a:lnTo>
                        <a:lnTo>
                          <a:pt x="2706" y="30"/>
                        </a:lnTo>
                        <a:lnTo>
                          <a:pt x="2712" y="30"/>
                        </a:lnTo>
                        <a:lnTo>
                          <a:pt x="2712" y="30"/>
                        </a:lnTo>
                        <a:lnTo>
                          <a:pt x="2712" y="30"/>
                        </a:lnTo>
                        <a:lnTo>
                          <a:pt x="2712" y="30"/>
                        </a:lnTo>
                        <a:lnTo>
                          <a:pt x="2712" y="30"/>
                        </a:lnTo>
                        <a:lnTo>
                          <a:pt x="2718" y="30"/>
                        </a:lnTo>
                        <a:lnTo>
                          <a:pt x="2718" y="30"/>
                        </a:lnTo>
                        <a:lnTo>
                          <a:pt x="2718" y="30"/>
                        </a:lnTo>
                        <a:lnTo>
                          <a:pt x="2718" y="30"/>
                        </a:lnTo>
                        <a:lnTo>
                          <a:pt x="2718" y="30"/>
                        </a:lnTo>
                        <a:lnTo>
                          <a:pt x="2718" y="30"/>
                        </a:lnTo>
                        <a:lnTo>
                          <a:pt x="2724" y="30"/>
                        </a:lnTo>
                        <a:lnTo>
                          <a:pt x="2724" y="30"/>
                        </a:lnTo>
                        <a:lnTo>
                          <a:pt x="2724" y="30"/>
                        </a:lnTo>
                        <a:lnTo>
                          <a:pt x="2724" y="30"/>
                        </a:lnTo>
                        <a:lnTo>
                          <a:pt x="2724" y="30"/>
                        </a:lnTo>
                        <a:lnTo>
                          <a:pt x="2724" y="30"/>
                        </a:lnTo>
                        <a:lnTo>
                          <a:pt x="2730" y="30"/>
                        </a:lnTo>
                        <a:lnTo>
                          <a:pt x="2730" y="30"/>
                        </a:lnTo>
                        <a:lnTo>
                          <a:pt x="2730" y="30"/>
                        </a:lnTo>
                        <a:lnTo>
                          <a:pt x="2730" y="30"/>
                        </a:lnTo>
                        <a:lnTo>
                          <a:pt x="2730" y="30"/>
                        </a:lnTo>
                        <a:lnTo>
                          <a:pt x="2730" y="30"/>
                        </a:lnTo>
                        <a:lnTo>
                          <a:pt x="2736" y="30"/>
                        </a:lnTo>
                        <a:lnTo>
                          <a:pt x="2736" y="30"/>
                        </a:lnTo>
                        <a:lnTo>
                          <a:pt x="2736" y="30"/>
                        </a:lnTo>
                        <a:lnTo>
                          <a:pt x="2736" y="30"/>
                        </a:lnTo>
                        <a:lnTo>
                          <a:pt x="2736" y="30"/>
                        </a:lnTo>
                        <a:lnTo>
                          <a:pt x="2736" y="30"/>
                        </a:lnTo>
                        <a:lnTo>
                          <a:pt x="2742" y="30"/>
                        </a:lnTo>
                        <a:lnTo>
                          <a:pt x="2742" y="30"/>
                        </a:lnTo>
                        <a:lnTo>
                          <a:pt x="2742" y="24"/>
                        </a:lnTo>
                        <a:lnTo>
                          <a:pt x="2742" y="24"/>
                        </a:lnTo>
                        <a:lnTo>
                          <a:pt x="2742" y="24"/>
                        </a:lnTo>
                        <a:lnTo>
                          <a:pt x="2742" y="24"/>
                        </a:lnTo>
                        <a:lnTo>
                          <a:pt x="2748" y="24"/>
                        </a:lnTo>
                        <a:lnTo>
                          <a:pt x="2748" y="24"/>
                        </a:lnTo>
                        <a:lnTo>
                          <a:pt x="2748" y="24"/>
                        </a:lnTo>
                        <a:lnTo>
                          <a:pt x="2748" y="24"/>
                        </a:lnTo>
                        <a:lnTo>
                          <a:pt x="2748" y="24"/>
                        </a:lnTo>
                        <a:lnTo>
                          <a:pt x="2748" y="24"/>
                        </a:lnTo>
                        <a:lnTo>
                          <a:pt x="2754" y="24"/>
                        </a:lnTo>
                        <a:lnTo>
                          <a:pt x="2754" y="24"/>
                        </a:lnTo>
                        <a:lnTo>
                          <a:pt x="2754" y="24"/>
                        </a:lnTo>
                        <a:lnTo>
                          <a:pt x="2754" y="24"/>
                        </a:lnTo>
                        <a:lnTo>
                          <a:pt x="2754" y="24"/>
                        </a:lnTo>
                        <a:lnTo>
                          <a:pt x="2760" y="24"/>
                        </a:lnTo>
                        <a:lnTo>
                          <a:pt x="2760" y="18"/>
                        </a:lnTo>
                        <a:lnTo>
                          <a:pt x="2760" y="18"/>
                        </a:lnTo>
                        <a:lnTo>
                          <a:pt x="2760" y="18"/>
                        </a:lnTo>
                        <a:lnTo>
                          <a:pt x="2760" y="18"/>
                        </a:lnTo>
                        <a:lnTo>
                          <a:pt x="2760" y="18"/>
                        </a:lnTo>
                        <a:lnTo>
                          <a:pt x="2766" y="18"/>
                        </a:lnTo>
                        <a:lnTo>
                          <a:pt x="2766" y="18"/>
                        </a:lnTo>
                        <a:lnTo>
                          <a:pt x="2766" y="18"/>
                        </a:lnTo>
                        <a:lnTo>
                          <a:pt x="2766" y="18"/>
                        </a:lnTo>
                        <a:lnTo>
                          <a:pt x="2766" y="18"/>
                        </a:lnTo>
                        <a:lnTo>
                          <a:pt x="2766" y="18"/>
                        </a:lnTo>
                        <a:lnTo>
                          <a:pt x="2772" y="18"/>
                        </a:lnTo>
                        <a:lnTo>
                          <a:pt x="2772" y="18"/>
                        </a:lnTo>
                        <a:lnTo>
                          <a:pt x="2772" y="18"/>
                        </a:lnTo>
                        <a:lnTo>
                          <a:pt x="2772" y="18"/>
                        </a:lnTo>
                        <a:lnTo>
                          <a:pt x="2772" y="18"/>
                        </a:lnTo>
                        <a:lnTo>
                          <a:pt x="2772" y="18"/>
                        </a:lnTo>
                        <a:lnTo>
                          <a:pt x="2778" y="12"/>
                        </a:lnTo>
                        <a:lnTo>
                          <a:pt x="2778" y="12"/>
                        </a:lnTo>
                        <a:lnTo>
                          <a:pt x="2778" y="12"/>
                        </a:lnTo>
                        <a:lnTo>
                          <a:pt x="2778" y="12"/>
                        </a:lnTo>
                        <a:lnTo>
                          <a:pt x="2778" y="12"/>
                        </a:lnTo>
                        <a:lnTo>
                          <a:pt x="2778" y="12"/>
                        </a:lnTo>
                        <a:lnTo>
                          <a:pt x="2784" y="12"/>
                        </a:lnTo>
                        <a:lnTo>
                          <a:pt x="2784" y="12"/>
                        </a:lnTo>
                        <a:lnTo>
                          <a:pt x="2784" y="12"/>
                        </a:lnTo>
                        <a:lnTo>
                          <a:pt x="2784" y="12"/>
                        </a:lnTo>
                        <a:lnTo>
                          <a:pt x="2784" y="12"/>
                        </a:lnTo>
                        <a:lnTo>
                          <a:pt x="2790" y="12"/>
                        </a:lnTo>
                        <a:lnTo>
                          <a:pt x="2790" y="12"/>
                        </a:lnTo>
                        <a:lnTo>
                          <a:pt x="2790" y="12"/>
                        </a:lnTo>
                        <a:lnTo>
                          <a:pt x="2790" y="12"/>
                        </a:lnTo>
                        <a:lnTo>
                          <a:pt x="2790" y="12"/>
                        </a:lnTo>
                        <a:lnTo>
                          <a:pt x="2790" y="12"/>
                        </a:lnTo>
                        <a:lnTo>
                          <a:pt x="2796" y="12"/>
                        </a:lnTo>
                        <a:lnTo>
                          <a:pt x="2796" y="12"/>
                        </a:lnTo>
                        <a:lnTo>
                          <a:pt x="2796" y="12"/>
                        </a:lnTo>
                        <a:lnTo>
                          <a:pt x="2796" y="12"/>
                        </a:lnTo>
                        <a:lnTo>
                          <a:pt x="2796" y="12"/>
                        </a:lnTo>
                        <a:lnTo>
                          <a:pt x="2796" y="12"/>
                        </a:lnTo>
                        <a:lnTo>
                          <a:pt x="2802" y="12"/>
                        </a:lnTo>
                        <a:lnTo>
                          <a:pt x="2802" y="12"/>
                        </a:lnTo>
                        <a:lnTo>
                          <a:pt x="2802" y="12"/>
                        </a:lnTo>
                        <a:lnTo>
                          <a:pt x="2802" y="12"/>
                        </a:lnTo>
                        <a:lnTo>
                          <a:pt x="2802" y="12"/>
                        </a:lnTo>
                        <a:lnTo>
                          <a:pt x="2802" y="12"/>
                        </a:lnTo>
                        <a:lnTo>
                          <a:pt x="2808" y="12"/>
                        </a:lnTo>
                        <a:lnTo>
                          <a:pt x="2808" y="12"/>
                        </a:lnTo>
                        <a:lnTo>
                          <a:pt x="2808" y="12"/>
                        </a:lnTo>
                        <a:lnTo>
                          <a:pt x="2808" y="12"/>
                        </a:lnTo>
                        <a:lnTo>
                          <a:pt x="2808" y="12"/>
                        </a:lnTo>
                        <a:lnTo>
                          <a:pt x="2814" y="12"/>
                        </a:lnTo>
                        <a:lnTo>
                          <a:pt x="2814" y="12"/>
                        </a:lnTo>
                        <a:lnTo>
                          <a:pt x="2814" y="12"/>
                        </a:lnTo>
                        <a:lnTo>
                          <a:pt x="2814" y="12"/>
                        </a:lnTo>
                        <a:lnTo>
                          <a:pt x="2814" y="12"/>
                        </a:lnTo>
                        <a:lnTo>
                          <a:pt x="2814" y="12"/>
                        </a:lnTo>
                        <a:lnTo>
                          <a:pt x="2820" y="18"/>
                        </a:lnTo>
                        <a:lnTo>
                          <a:pt x="2820" y="18"/>
                        </a:lnTo>
                        <a:lnTo>
                          <a:pt x="2820" y="18"/>
                        </a:lnTo>
                        <a:lnTo>
                          <a:pt x="2820" y="18"/>
                        </a:lnTo>
                        <a:lnTo>
                          <a:pt x="2820" y="18"/>
                        </a:lnTo>
                        <a:lnTo>
                          <a:pt x="2820" y="18"/>
                        </a:lnTo>
                        <a:lnTo>
                          <a:pt x="2826" y="18"/>
                        </a:lnTo>
                        <a:lnTo>
                          <a:pt x="2826" y="18"/>
                        </a:lnTo>
                        <a:lnTo>
                          <a:pt x="2826" y="18"/>
                        </a:lnTo>
                        <a:lnTo>
                          <a:pt x="2826" y="18"/>
                        </a:lnTo>
                        <a:lnTo>
                          <a:pt x="2826" y="18"/>
                        </a:lnTo>
                        <a:lnTo>
                          <a:pt x="2826" y="18"/>
                        </a:lnTo>
                        <a:lnTo>
                          <a:pt x="2832" y="18"/>
                        </a:lnTo>
                        <a:lnTo>
                          <a:pt x="2832" y="18"/>
                        </a:lnTo>
                        <a:lnTo>
                          <a:pt x="2832" y="18"/>
                        </a:lnTo>
                        <a:lnTo>
                          <a:pt x="2832" y="18"/>
                        </a:lnTo>
                        <a:lnTo>
                          <a:pt x="2832" y="18"/>
                        </a:lnTo>
                        <a:lnTo>
                          <a:pt x="2838" y="24"/>
                        </a:lnTo>
                        <a:lnTo>
                          <a:pt x="2838" y="24"/>
                        </a:lnTo>
                        <a:lnTo>
                          <a:pt x="2838" y="24"/>
                        </a:lnTo>
                        <a:lnTo>
                          <a:pt x="2838" y="24"/>
                        </a:lnTo>
                        <a:lnTo>
                          <a:pt x="2838" y="24"/>
                        </a:lnTo>
                        <a:lnTo>
                          <a:pt x="2838" y="24"/>
                        </a:lnTo>
                        <a:lnTo>
                          <a:pt x="2844" y="24"/>
                        </a:lnTo>
                        <a:lnTo>
                          <a:pt x="2844" y="24"/>
                        </a:lnTo>
                        <a:lnTo>
                          <a:pt x="2844" y="24"/>
                        </a:lnTo>
                        <a:lnTo>
                          <a:pt x="2844" y="24"/>
                        </a:lnTo>
                        <a:lnTo>
                          <a:pt x="2844" y="24"/>
                        </a:lnTo>
                        <a:lnTo>
                          <a:pt x="2844" y="24"/>
                        </a:lnTo>
                        <a:lnTo>
                          <a:pt x="2850" y="24"/>
                        </a:lnTo>
                        <a:lnTo>
                          <a:pt x="2850" y="24"/>
                        </a:lnTo>
                        <a:lnTo>
                          <a:pt x="2850" y="24"/>
                        </a:lnTo>
                        <a:lnTo>
                          <a:pt x="2850" y="24"/>
                        </a:lnTo>
                        <a:lnTo>
                          <a:pt x="2850" y="30"/>
                        </a:lnTo>
                        <a:lnTo>
                          <a:pt x="2850" y="30"/>
                        </a:lnTo>
                        <a:lnTo>
                          <a:pt x="2856" y="30"/>
                        </a:lnTo>
                        <a:lnTo>
                          <a:pt x="2856" y="30"/>
                        </a:lnTo>
                        <a:lnTo>
                          <a:pt x="2856" y="30"/>
                        </a:lnTo>
                        <a:lnTo>
                          <a:pt x="2856" y="30"/>
                        </a:lnTo>
                        <a:lnTo>
                          <a:pt x="2856" y="30"/>
                        </a:lnTo>
                        <a:lnTo>
                          <a:pt x="2856" y="30"/>
                        </a:lnTo>
                        <a:lnTo>
                          <a:pt x="2862" y="30"/>
                        </a:lnTo>
                        <a:lnTo>
                          <a:pt x="2862" y="30"/>
                        </a:lnTo>
                        <a:lnTo>
                          <a:pt x="2862" y="30"/>
                        </a:lnTo>
                        <a:lnTo>
                          <a:pt x="2862" y="30"/>
                        </a:lnTo>
                        <a:lnTo>
                          <a:pt x="2862" y="30"/>
                        </a:lnTo>
                        <a:lnTo>
                          <a:pt x="2862" y="30"/>
                        </a:lnTo>
                        <a:lnTo>
                          <a:pt x="2868" y="30"/>
                        </a:lnTo>
                        <a:lnTo>
                          <a:pt x="2868" y="30"/>
                        </a:lnTo>
                        <a:lnTo>
                          <a:pt x="2868" y="30"/>
                        </a:lnTo>
                        <a:lnTo>
                          <a:pt x="2868" y="30"/>
                        </a:lnTo>
                        <a:lnTo>
                          <a:pt x="2868" y="30"/>
                        </a:lnTo>
                        <a:lnTo>
                          <a:pt x="2874" y="30"/>
                        </a:lnTo>
                        <a:lnTo>
                          <a:pt x="2874" y="30"/>
                        </a:lnTo>
                        <a:lnTo>
                          <a:pt x="2874" y="30"/>
                        </a:lnTo>
                        <a:lnTo>
                          <a:pt x="2874" y="30"/>
                        </a:lnTo>
                        <a:lnTo>
                          <a:pt x="2874" y="30"/>
                        </a:lnTo>
                        <a:lnTo>
                          <a:pt x="2874" y="30"/>
                        </a:lnTo>
                        <a:lnTo>
                          <a:pt x="2880" y="30"/>
                        </a:lnTo>
                        <a:lnTo>
                          <a:pt x="2880" y="30"/>
                        </a:lnTo>
                        <a:lnTo>
                          <a:pt x="2880" y="30"/>
                        </a:lnTo>
                        <a:lnTo>
                          <a:pt x="2880" y="30"/>
                        </a:lnTo>
                        <a:lnTo>
                          <a:pt x="2880" y="30"/>
                        </a:lnTo>
                        <a:lnTo>
                          <a:pt x="2880" y="30"/>
                        </a:lnTo>
                        <a:lnTo>
                          <a:pt x="2886" y="30"/>
                        </a:lnTo>
                        <a:lnTo>
                          <a:pt x="2886" y="30"/>
                        </a:lnTo>
                        <a:lnTo>
                          <a:pt x="2886" y="30"/>
                        </a:lnTo>
                        <a:lnTo>
                          <a:pt x="2886" y="30"/>
                        </a:lnTo>
                        <a:lnTo>
                          <a:pt x="2886" y="30"/>
                        </a:lnTo>
                        <a:lnTo>
                          <a:pt x="2886" y="30"/>
                        </a:lnTo>
                        <a:lnTo>
                          <a:pt x="2892" y="30"/>
                        </a:lnTo>
                        <a:lnTo>
                          <a:pt x="2892" y="30"/>
                        </a:lnTo>
                        <a:lnTo>
                          <a:pt x="2892" y="30"/>
                        </a:lnTo>
                        <a:lnTo>
                          <a:pt x="2892" y="30"/>
                        </a:lnTo>
                        <a:lnTo>
                          <a:pt x="2892" y="30"/>
                        </a:lnTo>
                        <a:lnTo>
                          <a:pt x="2898" y="30"/>
                        </a:lnTo>
                        <a:lnTo>
                          <a:pt x="2898" y="30"/>
                        </a:lnTo>
                        <a:lnTo>
                          <a:pt x="2898" y="30"/>
                        </a:lnTo>
                        <a:lnTo>
                          <a:pt x="2898" y="30"/>
                        </a:lnTo>
                        <a:lnTo>
                          <a:pt x="2898" y="30"/>
                        </a:lnTo>
                        <a:lnTo>
                          <a:pt x="2898" y="30"/>
                        </a:lnTo>
                        <a:lnTo>
                          <a:pt x="2904" y="30"/>
                        </a:lnTo>
                        <a:lnTo>
                          <a:pt x="2904" y="30"/>
                        </a:lnTo>
                        <a:lnTo>
                          <a:pt x="2904" y="30"/>
                        </a:lnTo>
                        <a:lnTo>
                          <a:pt x="2904" y="30"/>
                        </a:lnTo>
                        <a:lnTo>
                          <a:pt x="2904" y="30"/>
                        </a:lnTo>
                        <a:lnTo>
                          <a:pt x="2904" y="30"/>
                        </a:lnTo>
                        <a:lnTo>
                          <a:pt x="2910" y="30"/>
                        </a:lnTo>
                        <a:lnTo>
                          <a:pt x="2910" y="30"/>
                        </a:lnTo>
                        <a:lnTo>
                          <a:pt x="2910" y="30"/>
                        </a:lnTo>
                        <a:lnTo>
                          <a:pt x="2910" y="30"/>
                        </a:lnTo>
                        <a:lnTo>
                          <a:pt x="2910" y="30"/>
                        </a:lnTo>
                        <a:lnTo>
                          <a:pt x="2916" y="30"/>
                        </a:lnTo>
                        <a:lnTo>
                          <a:pt x="2916" y="30"/>
                        </a:lnTo>
                        <a:lnTo>
                          <a:pt x="2916" y="30"/>
                        </a:lnTo>
                        <a:lnTo>
                          <a:pt x="2916" y="30"/>
                        </a:lnTo>
                        <a:lnTo>
                          <a:pt x="2916" y="30"/>
                        </a:lnTo>
                        <a:lnTo>
                          <a:pt x="2916" y="30"/>
                        </a:lnTo>
                        <a:lnTo>
                          <a:pt x="2922" y="30"/>
                        </a:lnTo>
                        <a:lnTo>
                          <a:pt x="2922" y="30"/>
                        </a:lnTo>
                        <a:lnTo>
                          <a:pt x="2922" y="30"/>
                        </a:lnTo>
                        <a:lnTo>
                          <a:pt x="2922" y="30"/>
                        </a:lnTo>
                        <a:lnTo>
                          <a:pt x="2922" y="30"/>
                        </a:lnTo>
                        <a:lnTo>
                          <a:pt x="2922" y="30"/>
                        </a:lnTo>
                        <a:lnTo>
                          <a:pt x="2928" y="30"/>
                        </a:lnTo>
                        <a:lnTo>
                          <a:pt x="2928" y="30"/>
                        </a:lnTo>
                        <a:lnTo>
                          <a:pt x="2928" y="30"/>
                        </a:lnTo>
                        <a:lnTo>
                          <a:pt x="2928" y="30"/>
                        </a:lnTo>
                        <a:lnTo>
                          <a:pt x="2928" y="30"/>
                        </a:lnTo>
                        <a:lnTo>
                          <a:pt x="2934" y="30"/>
                        </a:lnTo>
                        <a:lnTo>
                          <a:pt x="2934" y="30"/>
                        </a:lnTo>
                        <a:lnTo>
                          <a:pt x="2934" y="30"/>
                        </a:lnTo>
                        <a:lnTo>
                          <a:pt x="2934" y="30"/>
                        </a:lnTo>
                        <a:lnTo>
                          <a:pt x="2934" y="30"/>
                        </a:lnTo>
                        <a:lnTo>
                          <a:pt x="2934" y="30"/>
                        </a:lnTo>
                        <a:lnTo>
                          <a:pt x="2940" y="30"/>
                        </a:lnTo>
                        <a:lnTo>
                          <a:pt x="2940" y="30"/>
                        </a:lnTo>
                        <a:lnTo>
                          <a:pt x="2940" y="30"/>
                        </a:lnTo>
                        <a:lnTo>
                          <a:pt x="2940" y="30"/>
                        </a:lnTo>
                        <a:lnTo>
                          <a:pt x="2940" y="30"/>
                        </a:lnTo>
                        <a:lnTo>
                          <a:pt x="2940" y="30"/>
                        </a:lnTo>
                        <a:lnTo>
                          <a:pt x="2946" y="30"/>
                        </a:lnTo>
                        <a:lnTo>
                          <a:pt x="2946" y="30"/>
                        </a:lnTo>
                        <a:lnTo>
                          <a:pt x="2946" y="30"/>
                        </a:lnTo>
                        <a:lnTo>
                          <a:pt x="2946" y="30"/>
                        </a:lnTo>
                        <a:lnTo>
                          <a:pt x="2946" y="30"/>
                        </a:lnTo>
                        <a:lnTo>
                          <a:pt x="2952" y="30"/>
                        </a:lnTo>
                        <a:lnTo>
                          <a:pt x="2952" y="30"/>
                        </a:lnTo>
                        <a:lnTo>
                          <a:pt x="2952" y="30"/>
                        </a:lnTo>
                        <a:lnTo>
                          <a:pt x="2952" y="30"/>
                        </a:lnTo>
                        <a:lnTo>
                          <a:pt x="2952" y="30"/>
                        </a:lnTo>
                        <a:lnTo>
                          <a:pt x="2952" y="30"/>
                        </a:lnTo>
                        <a:lnTo>
                          <a:pt x="2958" y="30"/>
                        </a:lnTo>
                        <a:lnTo>
                          <a:pt x="2958" y="30"/>
                        </a:lnTo>
                        <a:lnTo>
                          <a:pt x="2958" y="30"/>
                        </a:lnTo>
                        <a:lnTo>
                          <a:pt x="2958" y="30"/>
                        </a:lnTo>
                        <a:lnTo>
                          <a:pt x="2958" y="30"/>
                        </a:lnTo>
                        <a:lnTo>
                          <a:pt x="2958" y="30"/>
                        </a:lnTo>
                        <a:lnTo>
                          <a:pt x="2964" y="30"/>
                        </a:lnTo>
                        <a:lnTo>
                          <a:pt x="2964" y="30"/>
                        </a:lnTo>
                        <a:lnTo>
                          <a:pt x="2964" y="30"/>
                        </a:lnTo>
                        <a:lnTo>
                          <a:pt x="2964" y="30"/>
                        </a:lnTo>
                        <a:lnTo>
                          <a:pt x="2964" y="30"/>
                        </a:lnTo>
                        <a:lnTo>
                          <a:pt x="2970" y="30"/>
                        </a:lnTo>
                        <a:lnTo>
                          <a:pt x="2970" y="30"/>
                        </a:lnTo>
                        <a:lnTo>
                          <a:pt x="2970" y="30"/>
                        </a:lnTo>
                        <a:lnTo>
                          <a:pt x="2970" y="30"/>
                        </a:lnTo>
                        <a:lnTo>
                          <a:pt x="2970" y="30"/>
                        </a:lnTo>
                        <a:lnTo>
                          <a:pt x="2970" y="30"/>
                        </a:lnTo>
                        <a:lnTo>
                          <a:pt x="2976" y="30"/>
                        </a:lnTo>
                        <a:lnTo>
                          <a:pt x="2976" y="30"/>
                        </a:lnTo>
                        <a:lnTo>
                          <a:pt x="2976" y="30"/>
                        </a:lnTo>
                        <a:lnTo>
                          <a:pt x="2976" y="30"/>
                        </a:lnTo>
                        <a:lnTo>
                          <a:pt x="2976" y="30"/>
                        </a:lnTo>
                        <a:lnTo>
                          <a:pt x="2976" y="30"/>
                        </a:lnTo>
                        <a:lnTo>
                          <a:pt x="2982" y="30"/>
                        </a:lnTo>
                        <a:lnTo>
                          <a:pt x="2982" y="30"/>
                        </a:lnTo>
                        <a:lnTo>
                          <a:pt x="2982" y="30"/>
                        </a:lnTo>
                        <a:lnTo>
                          <a:pt x="2982" y="30"/>
                        </a:lnTo>
                        <a:lnTo>
                          <a:pt x="2982" y="30"/>
                        </a:lnTo>
                        <a:lnTo>
                          <a:pt x="2988" y="30"/>
                        </a:lnTo>
                        <a:lnTo>
                          <a:pt x="2988" y="30"/>
                        </a:lnTo>
                        <a:lnTo>
                          <a:pt x="2988" y="30"/>
                        </a:lnTo>
                        <a:lnTo>
                          <a:pt x="2988" y="30"/>
                        </a:lnTo>
                        <a:lnTo>
                          <a:pt x="2988" y="30"/>
                        </a:lnTo>
                        <a:lnTo>
                          <a:pt x="2988" y="30"/>
                        </a:lnTo>
                        <a:lnTo>
                          <a:pt x="2994" y="30"/>
                        </a:lnTo>
                        <a:lnTo>
                          <a:pt x="2994" y="30"/>
                        </a:lnTo>
                        <a:lnTo>
                          <a:pt x="2994" y="30"/>
                        </a:lnTo>
                        <a:lnTo>
                          <a:pt x="2994" y="30"/>
                        </a:lnTo>
                        <a:lnTo>
                          <a:pt x="2994" y="30"/>
                        </a:lnTo>
                        <a:lnTo>
                          <a:pt x="3000" y="30"/>
                        </a:lnTo>
                        <a:lnTo>
                          <a:pt x="3000" y="30"/>
                        </a:lnTo>
                        <a:lnTo>
                          <a:pt x="3000" y="30"/>
                        </a:lnTo>
                        <a:lnTo>
                          <a:pt x="3000" y="30"/>
                        </a:lnTo>
                        <a:lnTo>
                          <a:pt x="3000" y="30"/>
                        </a:lnTo>
                        <a:lnTo>
                          <a:pt x="3000" y="30"/>
                        </a:lnTo>
                        <a:lnTo>
                          <a:pt x="3006" y="30"/>
                        </a:lnTo>
                        <a:lnTo>
                          <a:pt x="3006" y="30"/>
                        </a:lnTo>
                        <a:lnTo>
                          <a:pt x="3006" y="30"/>
                        </a:lnTo>
                        <a:lnTo>
                          <a:pt x="3006" y="30"/>
                        </a:lnTo>
                        <a:lnTo>
                          <a:pt x="3006" y="30"/>
                        </a:lnTo>
                        <a:lnTo>
                          <a:pt x="3006" y="30"/>
                        </a:lnTo>
                        <a:lnTo>
                          <a:pt x="3012" y="30"/>
                        </a:lnTo>
                        <a:lnTo>
                          <a:pt x="3012" y="30"/>
                        </a:lnTo>
                        <a:lnTo>
                          <a:pt x="3012" y="30"/>
                        </a:lnTo>
                        <a:lnTo>
                          <a:pt x="3012" y="30"/>
                        </a:lnTo>
                        <a:lnTo>
                          <a:pt x="3012" y="30"/>
                        </a:lnTo>
                        <a:lnTo>
                          <a:pt x="3018" y="30"/>
                        </a:lnTo>
                        <a:lnTo>
                          <a:pt x="3018" y="30"/>
                        </a:lnTo>
                        <a:lnTo>
                          <a:pt x="3018" y="30"/>
                        </a:lnTo>
                        <a:lnTo>
                          <a:pt x="3018" y="30"/>
                        </a:lnTo>
                        <a:lnTo>
                          <a:pt x="3018" y="30"/>
                        </a:lnTo>
                        <a:lnTo>
                          <a:pt x="3018" y="30"/>
                        </a:lnTo>
                        <a:lnTo>
                          <a:pt x="3024" y="30"/>
                        </a:lnTo>
                        <a:lnTo>
                          <a:pt x="3024" y="30"/>
                        </a:lnTo>
                        <a:lnTo>
                          <a:pt x="3024" y="30"/>
                        </a:lnTo>
                        <a:lnTo>
                          <a:pt x="3024" y="30"/>
                        </a:lnTo>
                        <a:lnTo>
                          <a:pt x="3024" y="30"/>
                        </a:lnTo>
                        <a:lnTo>
                          <a:pt x="3024" y="30"/>
                        </a:lnTo>
                        <a:lnTo>
                          <a:pt x="3030" y="30"/>
                        </a:lnTo>
                        <a:lnTo>
                          <a:pt x="3030" y="30"/>
                        </a:lnTo>
                        <a:lnTo>
                          <a:pt x="3030" y="30"/>
                        </a:lnTo>
                        <a:lnTo>
                          <a:pt x="3030" y="30"/>
                        </a:lnTo>
                        <a:lnTo>
                          <a:pt x="3030" y="30"/>
                        </a:lnTo>
                        <a:lnTo>
                          <a:pt x="3036" y="30"/>
                        </a:lnTo>
                        <a:lnTo>
                          <a:pt x="3036" y="30"/>
                        </a:lnTo>
                        <a:lnTo>
                          <a:pt x="3036" y="30"/>
                        </a:lnTo>
                        <a:lnTo>
                          <a:pt x="3036" y="30"/>
                        </a:lnTo>
                        <a:lnTo>
                          <a:pt x="3036" y="30"/>
                        </a:lnTo>
                        <a:lnTo>
                          <a:pt x="3036" y="30"/>
                        </a:lnTo>
                        <a:lnTo>
                          <a:pt x="3042" y="30"/>
                        </a:lnTo>
                        <a:lnTo>
                          <a:pt x="3042" y="30"/>
                        </a:lnTo>
                        <a:lnTo>
                          <a:pt x="3042" y="30"/>
                        </a:lnTo>
                        <a:lnTo>
                          <a:pt x="3042" y="30"/>
                        </a:lnTo>
                        <a:lnTo>
                          <a:pt x="3042" y="30"/>
                        </a:lnTo>
                        <a:lnTo>
                          <a:pt x="3042" y="30"/>
                        </a:lnTo>
                        <a:lnTo>
                          <a:pt x="3048" y="30"/>
                        </a:lnTo>
                        <a:lnTo>
                          <a:pt x="3048" y="30"/>
                        </a:lnTo>
                        <a:lnTo>
                          <a:pt x="3048" y="30"/>
                        </a:lnTo>
                        <a:lnTo>
                          <a:pt x="3048" y="30"/>
                        </a:lnTo>
                        <a:lnTo>
                          <a:pt x="3048" y="30"/>
                        </a:lnTo>
                        <a:lnTo>
                          <a:pt x="3054" y="30"/>
                        </a:lnTo>
                        <a:lnTo>
                          <a:pt x="3054" y="30"/>
                        </a:lnTo>
                        <a:lnTo>
                          <a:pt x="3054" y="30"/>
                        </a:lnTo>
                        <a:lnTo>
                          <a:pt x="3054" y="30"/>
                        </a:lnTo>
                        <a:lnTo>
                          <a:pt x="3054" y="30"/>
                        </a:lnTo>
                        <a:lnTo>
                          <a:pt x="3054" y="30"/>
                        </a:lnTo>
                        <a:lnTo>
                          <a:pt x="3060" y="30"/>
                        </a:lnTo>
                        <a:lnTo>
                          <a:pt x="3060" y="30"/>
                        </a:lnTo>
                        <a:lnTo>
                          <a:pt x="3060" y="30"/>
                        </a:lnTo>
                        <a:lnTo>
                          <a:pt x="3060" y="30"/>
                        </a:lnTo>
                        <a:lnTo>
                          <a:pt x="3060" y="30"/>
                        </a:lnTo>
                        <a:lnTo>
                          <a:pt x="3060" y="30"/>
                        </a:lnTo>
                        <a:lnTo>
                          <a:pt x="3066" y="30"/>
                        </a:lnTo>
                        <a:lnTo>
                          <a:pt x="3066" y="30"/>
                        </a:lnTo>
                        <a:lnTo>
                          <a:pt x="3066" y="30"/>
                        </a:lnTo>
                        <a:lnTo>
                          <a:pt x="3066" y="30"/>
                        </a:lnTo>
                        <a:lnTo>
                          <a:pt x="3066" y="30"/>
                        </a:lnTo>
                        <a:lnTo>
                          <a:pt x="3072" y="30"/>
                        </a:lnTo>
                        <a:lnTo>
                          <a:pt x="3072" y="30"/>
                        </a:lnTo>
                        <a:lnTo>
                          <a:pt x="3072" y="30"/>
                        </a:lnTo>
                        <a:lnTo>
                          <a:pt x="3072" y="30"/>
                        </a:lnTo>
                        <a:lnTo>
                          <a:pt x="3072" y="30"/>
                        </a:lnTo>
                        <a:lnTo>
                          <a:pt x="3072" y="30"/>
                        </a:lnTo>
                        <a:lnTo>
                          <a:pt x="3078" y="30"/>
                        </a:lnTo>
                        <a:lnTo>
                          <a:pt x="3078" y="30"/>
                        </a:lnTo>
                        <a:lnTo>
                          <a:pt x="3078" y="30"/>
                        </a:lnTo>
                        <a:lnTo>
                          <a:pt x="3078" y="30"/>
                        </a:lnTo>
                        <a:lnTo>
                          <a:pt x="3078" y="30"/>
                        </a:lnTo>
                        <a:lnTo>
                          <a:pt x="3084" y="30"/>
                        </a:lnTo>
                        <a:lnTo>
                          <a:pt x="3084" y="30"/>
                        </a:lnTo>
                        <a:lnTo>
                          <a:pt x="3084" y="30"/>
                        </a:lnTo>
                        <a:lnTo>
                          <a:pt x="3084" y="30"/>
                        </a:lnTo>
                        <a:lnTo>
                          <a:pt x="3084" y="30"/>
                        </a:lnTo>
                        <a:lnTo>
                          <a:pt x="3084" y="30"/>
                        </a:lnTo>
                        <a:lnTo>
                          <a:pt x="3090" y="30"/>
                        </a:lnTo>
                        <a:lnTo>
                          <a:pt x="3090" y="30"/>
                        </a:lnTo>
                        <a:lnTo>
                          <a:pt x="3090" y="30"/>
                        </a:lnTo>
                        <a:lnTo>
                          <a:pt x="3090" y="30"/>
                        </a:lnTo>
                        <a:lnTo>
                          <a:pt x="3090" y="30"/>
                        </a:lnTo>
                        <a:lnTo>
                          <a:pt x="3090" y="30"/>
                        </a:lnTo>
                        <a:lnTo>
                          <a:pt x="3096" y="30"/>
                        </a:lnTo>
                        <a:lnTo>
                          <a:pt x="3096" y="30"/>
                        </a:lnTo>
                        <a:lnTo>
                          <a:pt x="3096" y="30"/>
                        </a:lnTo>
                        <a:lnTo>
                          <a:pt x="3096" y="30"/>
                        </a:lnTo>
                        <a:lnTo>
                          <a:pt x="3096" y="30"/>
                        </a:lnTo>
                        <a:lnTo>
                          <a:pt x="3102" y="30"/>
                        </a:lnTo>
                        <a:lnTo>
                          <a:pt x="3102" y="30"/>
                        </a:lnTo>
                        <a:lnTo>
                          <a:pt x="3102" y="30"/>
                        </a:lnTo>
                        <a:lnTo>
                          <a:pt x="3102" y="30"/>
                        </a:lnTo>
                        <a:lnTo>
                          <a:pt x="3102" y="30"/>
                        </a:lnTo>
                        <a:lnTo>
                          <a:pt x="3102" y="30"/>
                        </a:lnTo>
                        <a:lnTo>
                          <a:pt x="3108" y="30"/>
                        </a:lnTo>
                        <a:lnTo>
                          <a:pt x="3108" y="30"/>
                        </a:lnTo>
                        <a:lnTo>
                          <a:pt x="3108" y="30"/>
                        </a:lnTo>
                        <a:lnTo>
                          <a:pt x="3108" y="30"/>
                        </a:lnTo>
                        <a:lnTo>
                          <a:pt x="3246" y="30"/>
                        </a:lnTo>
                        <a:lnTo>
                          <a:pt x="3246" y="30"/>
                        </a:lnTo>
                        <a:lnTo>
                          <a:pt x="3252" y="30"/>
                        </a:lnTo>
                        <a:lnTo>
                          <a:pt x="3252" y="30"/>
                        </a:lnTo>
                        <a:lnTo>
                          <a:pt x="3252" y="30"/>
                        </a:lnTo>
                        <a:lnTo>
                          <a:pt x="3252" y="30"/>
                        </a:lnTo>
                        <a:lnTo>
                          <a:pt x="3252" y="30"/>
                        </a:lnTo>
                        <a:lnTo>
                          <a:pt x="3252" y="30"/>
                        </a:lnTo>
                        <a:lnTo>
                          <a:pt x="3258" y="30"/>
                        </a:lnTo>
                        <a:lnTo>
                          <a:pt x="3258" y="30"/>
                        </a:lnTo>
                        <a:lnTo>
                          <a:pt x="3258" y="30"/>
                        </a:lnTo>
                        <a:lnTo>
                          <a:pt x="3258" y="30"/>
                        </a:lnTo>
                        <a:lnTo>
                          <a:pt x="3258" y="30"/>
                        </a:lnTo>
                        <a:lnTo>
                          <a:pt x="3258" y="30"/>
                        </a:lnTo>
                        <a:lnTo>
                          <a:pt x="3264" y="30"/>
                        </a:lnTo>
                        <a:lnTo>
                          <a:pt x="3264" y="30"/>
                        </a:lnTo>
                        <a:lnTo>
                          <a:pt x="3264" y="30"/>
                        </a:lnTo>
                        <a:lnTo>
                          <a:pt x="3264" y="30"/>
                        </a:lnTo>
                        <a:lnTo>
                          <a:pt x="3264" y="30"/>
                        </a:lnTo>
                        <a:lnTo>
                          <a:pt x="3270" y="30"/>
                        </a:lnTo>
                        <a:lnTo>
                          <a:pt x="3270" y="30"/>
                        </a:lnTo>
                        <a:lnTo>
                          <a:pt x="3270" y="30"/>
                        </a:lnTo>
                        <a:lnTo>
                          <a:pt x="3270" y="30"/>
                        </a:lnTo>
                        <a:lnTo>
                          <a:pt x="3270" y="30"/>
                        </a:lnTo>
                        <a:lnTo>
                          <a:pt x="3270" y="30"/>
                        </a:lnTo>
                        <a:lnTo>
                          <a:pt x="3276" y="30"/>
                        </a:lnTo>
                        <a:lnTo>
                          <a:pt x="3276" y="30"/>
                        </a:lnTo>
                        <a:lnTo>
                          <a:pt x="3276" y="30"/>
                        </a:lnTo>
                        <a:lnTo>
                          <a:pt x="3276" y="30"/>
                        </a:lnTo>
                        <a:lnTo>
                          <a:pt x="3276" y="30"/>
                        </a:lnTo>
                        <a:lnTo>
                          <a:pt x="3276" y="30"/>
                        </a:lnTo>
                        <a:lnTo>
                          <a:pt x="3282" y="30"/>
                        </a:lnTo>
                        <a:lnTo>
                          <a:pt x="3282" y="30"/>
                        </a:lnTo>
                        <a:lnTo>
                          <a:pt x="3282" y="30"/>
                        </a:lnTo>
                        <a:lnTo>
                          <a:pt x="3282" y="30"/>
                        </a:lnTo>
                        <a:lnTo>
                          <a:pt x="3282" y="30"/>
                        </a:lnTo>
                        <a:lnTo>
                          <a:pt x="3288" y="30"/>
                        </a:lnTo>
                        <a:lnTo>
                          <a:pt x="3288" y="30"/>
                        </a:lnTo>
                        <a:lnTo>
                          <a:pt x="3288" y="30"/>
                        </a:lnTo>
                        <a:lnTo>
                          <a:pt x="3288" y="30"/>
                        </a:lnTo>
                        <a:lnTo>
                          <a:pt x="3288" y="30"/>
                        </a:lnTo>
                        <a:lnTo>
                          <a:pt x="3288" y="30"/>
                        </a:lnTo>
                        <a:lnTo>
                          <a:pt x="3294" y="30"/>
                        </a:lnTo>
                        <a:lnTo>
                          <a:pt x="3294" y="30"/>
                        </a:lnTo>
                        <a:lnTo>
                          <a:pt x="3294" y="30"/>
                        </a:lnTo>
                        <a:lnTo>
                          <a:pt x="3294" y="30"/>
                        </a:lnTo>
                        <a:lnTo>
                          <a:pt x="3294" y="30"/>
                        </a:lnTo>
                        <a:lnTo>
                          <a:pt x="3294" y="30"/>
                        </a:lnTo>
                        <a:lnTo>
                          <a:pt x="3300" y="30"/>
                        </a:lnTo>
                        <a:lnTo>
                          <a:pt x="3300" y="30"/>
                        </a:lnTo>
                        <a:lnTo>
                          <a:pt x="3300" y="30"/>
                        </a:lnTo>
                        <a:lnTo>
                          <a:pt x="3300" y="30"/>
                        </a:lnTo>
                        <a:lnTo>
                          <a:pt x="3300" y="30"/>
                        </a:lnTo>
                        <a:lnTo>
                          <a:pt x="3300" y="30"/>
                        </a:lnTo>
                        <a:lnTo>
                          <a:pt x="3306" y="30"/>
                        </a:lnTo>
                        <a:lnTo>
                          <a:pt x="3306" y="30"/>
                        </a:lnTo>
                        <a:lnTo>
                          <a:pt x="3306" y="30"/>
                        </a:lnTo>
                        <a:lnTo>
                          <a:pt x="3306" y="30"/>
                        </a:lnTo>
                        <a:lnTo>
                          <a:pt x="3306" y="30"/>
                        </a:lnTo>
                        <a:lnTo>
                          <a:pt x="3312" y="30"/>
                        </a:lnTo>
                        <a:lnTo>
                          <a:pt x="3312" y="30"/>
                        </a:lnTo>
                        <a:lnTo>
                          <a:pt x="3312" y="30"/>
                        </a:lnTo>
                        <a:lnTo>
                          <a:pt x="3312" y="30"/>
                        </a:lnTo>
                        <a:lnTo>
                          <a:pt x="3312" y="30"/>
                        </a:lnTo>
                        <a:lnTo>
                          <a:pt x="3312" y="30"/>
                        </a:lnTo>
                        <a:lnTo>
                          <a:pt x="3318" y="30"/>
                        </a:lnTo>
                        <a:lnTo>
                          <a:pt x="3318" y="30"/>
                        </a:lnTo>
                        <a:lnTo>
                          <a:pt x="3456" y="24"/>
                        </a:lnTo>
                        <a:lnTo>
                          <a:pt x="3456" y="24"/>
                        </a:lnTo>
                        <a:lnTo>
                          <a:pt x="3456" y="24"/>
                        </a:lnTo>
                        <a:lnTo>
                          <a:pt x="3456" y="24"/>
                        </a:lnTo>
                        <a:lnTo>
                          <a:pt x="3462" y="24"/>
                        </a:lnTo>
                        <a:lnTo>
                          <a:pt x="3462" y="24"/>
                        </a:lnTo>
                        <a:lnTo>
                          <a:pt x="3462" y="24"/>
                        </a:lnTo>
                        <a:lnTo>
                          <a:pt x="3462" y="24"/>
                        </a:lnTo>
                        <a:lnTo>
                          <a:pt x="3462" y="24"/>
                        </a:lnTo>
                        <a:lnTo>
                          <a:pt x="3462" y="24"/>
                        </a:lnTo>
                        <a:lnTo>
                          <a:pt x="3468" y="24"/>
                        </a:lnTo>
                        <a:lnTo>
                          <a:pt x="3468" y="24"/>
                        </a:lnTo>
                        <a:lnTo>
                          <a:pt x="3468" y="24"/>
                        </a:lnTo>
                        <a:lnTo>
                          <a:pt x="3468" y="24"/>
                        </a:lnTo>
                        <a:lnTo>
                          <a:pt x="3468" y="24"/>
                        </a:lnTo>
                        <a:lnTo>
                          <a:pt x="3474" y="24"/>
                        </a:lnTo>
                        <a:lnTo>
                          <a:pt x="3474" y="24"/>
                        </a:lnTo>
                        <a:lnTo>
                          <a:pt x="3474" y="24"/>
                        </a:lnTo>
                        <a:lnTo>
                          <a:pt x="3474" y="24"/>
                        </a:lnTo>
                        <a:lnTo>
                          <a:pt x="3474" y="24"/>
                        </a:lnTo>
                        <a:lnTo>
                          <a:pt x="3474" y="24"/>
                        </a:lnTo>
                        <a:lnTo>
                          <a:pt x="3480" y="24"/>
                        </a:lnTo>
                        <a:lnTo>
                          <a:pt x="3480" y="24"/>
                        </a:lnTo>
                        <a:lnTo>
                          <a:pt x="3480" y="24"/>
                        </a:lnTo>
                        <a:lnTo>
                          <a:pt x="3480" y="24"/>
                        </a:lnTo>
                        <a:lnTo>
                          <a:pt x="3480" y="24"/>
                        </a:lnTo>
                        <a:lnTo>
                          <a:pt x="3480" y="24"/>
                        </a:lnTo>
                        <a:lnTo>
                          <a:pt x="3486" y="24"/>
                        </a:lnTo>
                        <a:lnTo>
                          <a:pt x="3486" y="24"/>
                        </a:lnTo>
                        <a:lnTo>
                          <a:pt x="3486" y="24"/>
                        </a:lnTo>
                        <a:lnTo>
                          <a:pt x="3486" y="24"/>
                        </a:lnTo>
                        <a:lnTo>
                          <a:pt x="3486" y="24"/>
                        </a:lnTo>
                        <a:lnTo>
                          <a:pt x="3492" y="24"/>
                        </a:lnTo>
                        <a:lnTo>
                          <a:pt x="3492" y="24"/>
                        </a:lnTo>
                        <a:lnTo>
                          <a:pt x="3492" y="24"/>
                        </a:lnTo>
                        <a:lnTo>
                          <a:pt x="3492" y="24"/>
                        </a:lnTo>
                        <a:lnTo>
                          <a:pt x="3492" y="24"/>
                        </a:lnTo>
                        <a:lnTo>
                          <a:pt x="3492" y="24"/>
                        </a:lnTo>
                        <a:lnTo>
                          <a:pt x="3498" y="24"/>
                        </a:lnTo>
                        <a:lnTo>
                          <a:pt x="3498" y="24"/>
                        </a:lnTo>
                        <a:lnTo>
                          <a:pt x="3498" y="24"/>
                        </a:lnTo>
                        <a:lnTo>
                          <a:pt x="3498" y="24"/>
                        </a:lnTo>
                        <a:lnTo>
                          <a:pt x="3498" y="24"/>
                        </a:lnTo>
                        <a:lnTo>
                          <a:pt x="3498" y="24"/>
                        </a:lnTo>
                        <a:lnTo>
                          <a:pt x="3504" y="24"/>
                        </a:lnTo>
                        <a:lnTo>
                          <a:pt x="3504" y="24"/>
                        </a:lnTo>
                        <a:lnTo>
                          <a:pt x="3504" y="24"/>
                        </a:lnTo>
                        <a:lnTo>
                          <a:pt x="3504" y="24"/>
                        </a:lnTo>
                        <a:lnTo>
                          <a:pt x="3504" y="24"/>
                        </a:lnTo>
                        <a:lnTo>
                          <a:pt x="3510" y="24"/>
                        </a:lnTo>
                        <a:lnTo>
                          <a:pt x="3510" y="24"/>
                        </a:lnTo>
                        <a:lnTo>
                          <a:pt x="3510" y="24"/>
                        </a:lnTo>
                        <a:lnTo>
                          <a:pt x="3510" y="24"/>
                        </a:lnTo>
                        <a:lnTo>
                          <a:pt x="3510" y="24"/>
                        </a:lnTo>
                        <a:lnTo>
                          <a:pt x="3510" y="24"/>
                        </a:lnTo>
                        <a:lnTo>
                          <a:pt x="3516" y="24"/>
                        </a:lnTo>
                        <a:lnTo>
                          <a:pt x="3516" y="24"/>
                        </a:lnTo>
                        <a:lnTo>
                          <a:pt x="3516" y="24"/>
                        </a:lnTo>
                        <a:lnTo>
                          <a:pt x="3516" y="24"/>
                        </a:lnTo>
                        <a:lnTo>
                          <a:pt x="3516" y="24"/>
                        </a:lnTo>
                        <a:lnTo>
                          <a:pt x="3516" y="24"/>
                        </a:lnTo>
                        <a:lnTo>
                          <a:pt x="3522" y="24"/>
                        </a:lnTo>
                        <a:lnTo>
                          <a:pt x="3522" y="24"/>
                        </a:lnTo>
                        <a:lnTo>
                          <a:pt x="3522" y="24"/>
                        </a:lnTo>
                        <a:lnTo>
                          <a:pt x="3522" y="24"/>
                        </a:lnTo>
                        <a:lnTo>
                          <a:pt x="3522" y="24"/>
                        </a:lnTo>
                        <a:lnTo>
                          <a:pt x="3522" y="24"/>
                        </a:lnTo>
                        <a:lnTo>
                          <a:pt x="3528" y="24"/>
                        </a:lnTo>
                        <a:lnTo>
                          <a:pt x="3528" y="24"/>
                        </a:lnTo>
                        <a:lnTo>
                          <a:pt x="3528" y="24"/>
                        </a:lnTo>
                        <a:lnTo>
                          <a:pt x="3528" y="24"/>
                        </a:lnTo>
                        <a:lnTo>
                          <a:pt x="3528" y="24"/>
                        </a:lnTo>
                        <a:lnTo>
                          <a:pt x="3534" y="24"/>
                        </a:lnTo>
                        <a:lnTo>
                          <a:pt x="3534" y="24"/>
                        </a:lnTo>
                        <a:lnTo>
                          <a:pt x="3534" y="24"/>
                        </a:lnTo>
                        <a:lnTo>
                          <a:pt x="3534" y="24"/>
                        </a:lnTo>
                        <a:lnTo>
                          <a:pt x="3534" y="24"/>
                        </a:lnTo>
                        <a:lnTo>
                          <a:pt x="3534" y="24"/>
                        </a:lnTo>
                        <a:lnTo>
                          <a:pt x="3540" y="24"/>
                        </a:lnTo>
                        <a:lnTo>
                          <a:pt x="3540" y="24"/>
                        </a:lnTo>
                        <a:lnTo>
                          <a:pt x="3540" y="24"/>
                        </a:lnTo>
                        <a:lnTo>
                          <a:pt x="3540" y="24"/>
                        </a:lnTo>
                        <a:lnTo>
                          <a:pt x="3540" y="24"/>
                        </a:lnTo>
                        <a:lnTo>
                          <a:pt x="3540" y="24"/>
                        </a:lnTo>
                        <a:lnTo>
                          <a:pt x="3546" y="24"/>
                        </a:lnTo>
                        <a:lnTo>
                          <a:pt x="3546" y="24"/>
                        </a:lnTo>
                        <a:lnTo>
                          <a:pt x="3546" y="24"/>
                        </a:lnTo>
                        <a:lnTo>
                          <a:pt x="3546" y="24"/>
                        </a:lnTo>
                        <a:lnTo>
                          <a:pt x="3546" y="24"/>
                        </a:lnTo>
                        <a:lnTo>
                          <a:pt x="3552" y="24"/>
                        </a:lnTo>
                        <a:lnTo>
                          <a:pt x="3552" y="24"/>
                        </a:lnTo>
                        <a:lnTo>
                          <a:pt x="3552" y="24"/>
                        </a:lnTo>
                        <a:lnTo>
                          <a:pt x="3552" y="24"/>
                        </a:lnTo>
                        <a:lnTo>
                          <a:pt x="3552" y="24"/>
                        </a:lnTo>
                        <a:lnTo>
                          <a:pt x="3552" y="24"/>
                        </a:lnTo>
                        <a:lnTo>
                          <a:pt x="3558" y="24"/>
                        </a:lnTo>
                        <a:lnTo>
                          <a:pt x="3558" y="24"/>
                        </a:lnTo>
                        <a:lnTo>
                          <a:pt x="3558" y="24"/>
                        </a:lnTo>
                        <a:lnTo>
                          <a:pt x="3558" y="24"/>
                        </a:lnTo>
                        <a:lnTo>
                          <a:pt x="3558" y="24"/>
                        </a:lnTo>
                        <a:lnTo>
                          <a:pt x="3558" y="24"/>
                        </a:lnTo>
                        <a:lnTo>
                          <a:pt x="3564" y="24"/>
                        </a:lnTo>
                        <a:lnTo>
                          <a:pt x="3564" y="24"/>
                        </a:lnTo>
                        <a:lnTo>
                          <a:pt x="3564" y="24"/>
                        </a:lnTo>
                        <a:lnTo>
                          <a:pt x="3564" y="24"/>
                        </a:lnTo>
                        <a:lnTo>
                          <a:pt x="3564" y="24"/>
                        </a:lnTo>
                        <a:lnTo>
                          <a:pt x="3570" y="24"/>
                        </a:lnTo>
                        <a:lnTo>
                          <a:pt x="3570" y="24"/>
                        </a:lnTo>
                        <a:lnTo>
                          <a:pt x="3570" y="24"/>
                        </a:lnTo>
                        <a:lnTo>
                          <a:pt x="3570" y="24"/>
                        </a:lnTo>
                        <a:lnTo>
                          <a:pt x="3570" y="24"/>
                        </a:lnTo>
                        <a:lnTo>
                          <a:pt x="3570" y="24"/>
                        </a:lnTo>
                        <a:lnTo>
                          <a:pt x="3576" y="24"/>
                        </a:lnTo>
                        <a:lnTo>
                          <a:pt x="3576" y="24"/>
                        </a:lnTo>
                        <a:lnTo>
                          <a:pt x="3576" y="24"/>
                        </a:lnTo>
                        <a:lnTo>
                          <a:pt x="3576" y="24"/>
                        </a:lnTo>
                        <a:lnTo>
                          <a:pt x="3576" y="24"/>
                        </a:lnTo>
                        <a:lnTo>
                          <a:pt x="3576" y="24"/>
                        </a:lnTo>
                        <a:lnTo>
                          <a:pt x="3582" y="24"/>
                        </a:lnTo>
                        <a:lnTo>
                          <a:pt x="3582" y="24"/>
                        </a:lnTo>
                        <a:lnTo>
                          <a:pt x="3582" y="24"/>
                        </a:lnTo>
                        <a:lnTo>
                          <a:pt x="3582" y="24"/>
                        </a:lnTo>
                        <a:lnTo>
                          <a:pt x="3582" y="24"/>
                        </a:lnTo>
                        <a:lnTo>
                          <a:pt x="3588" y="24"/>
                        </a:lnTo>
                        <a:lnTo>
                          <a:pt x="3588" y="24"/>
                        </a:lnTo>
                        <a:lnTo>
                          <a:pt x="3588" y="24"/>
                        </a:lnTo>
                        <a:lnTo>
                          <a:pt x="3588" y="24"/>
                        </a:lnTo>
                        <a:lnTo>
                          <a:pt x="3588" y="24"/>
                        </a:lnTo>
                        <a:lnTo>
                          <a:pt x="3588" y="24"/>
                        </a:lnTo>
                        <a:lnTo>
                          <a:pt x="3594" y="24"/>
                        </a:lnTo>
                        <a:lnTo>
                          <a:pt x="3594" y="24"/>
                        </a:lnTo>
                        <a:lnTo>
                          <a:pt x="3594" y="24"/>
                        </a:lnTo>
                        <a:lnTo>
                          <a:pt x="3594" y="24"/>
                        </a:lnTo>
                        <a:lnTo>
                          <a:pt x="3594" y="24"/>
                        </a:lnTo>
                        <a:lnTo>
                          <a:pt x="3594" y="24"/>
                        </a:lnTo>
                        <a:lnTo>
                          <a:pt x="3600" y="24"/>
                        </a:lnTo>
                        <a:lnTo>
                          <a:pt x="3600" y="24"/>
                        </a:lnTo>
                        <a:lnTo>
                          <a:pt x="3600" y="24"/>
                        </a:lnTo>
                        <a:lnTo>
                          <a:pt x="3600" y="24"/>
                        </a:lnTo>
                        <a:lnTo>
                          <a:pt x="3600" y="24"/>
                        </a:lnTo>
                        <a:lnTo>
                          <a:pt x="3606" y="24"/>
                        </a:lnTo>
                        <a:lnTo>
                          <a:pt x="3606" y="24"/>
                        </a:lnTo>
                        <a:lnTo>
                          <a:pt x="3606" y="24"/>
                        </a:lnTo>
                        <a:lnTo>
                          <a:pt x="3606" y="24"/>
                        </a:lnTo>
                        <a:lnTo>
                          <a:pt x="3606" y="24"/>
                        </a:lnTo>
                        <a:lnTo>
                          <a:pt x="3606" y="24"/>
                        </a:lnTo>
                        <a:lnTo>
                          <a:pt x="3612" y="24"/>
                        </a:lnTo>
                        <a:lnTo>
                          <a:pt x="3612" y="24"/>
                        </a:lnTo>
                        <a:lnTo>
                          <a:pt x="3612" y="24"/>
                        </a:lnTo>
                        <a:lnTo>
                          <a:pt x="3612" y="24"/>
                        </a:lnTo>
                        <a:lnTo>
                          <a:pt x="3612" y="24"/>
                        </a:lnTo>
                        <a:lnTo>
                          <a:pt x="3612" y="24"/>
                        </a:lnTo>
                        <a:lnTo>
                          <a:pt x="3618" y="24"/>
                        </a:lnTo>
                        <a:lnTo>
                          <a:pt x="3618" y="24"/>
                        </a:lnTo>
                        <a:lnTo>
                          <a:pt x="3618" y="24"/>
                        </a:lnTo>
                        <a:lnTo>
                          <a:pt x="3618" y="24"/>
                        </a:lnTo>
                        <a:lnTo>
                          <a:pt x="3618" y="24"/>
                        </a:lnTo>
                        <a:lnTo>
                          <a:pt x="3624" y="24"/>
                        </a:lnTo>
                        <a:lnTo>
                          <a:pt x="3624" y="24"/>
                        </a:lnTo>
                        <a:lnTo>
                          <a:pt x="3624" y="24"/>
                        </a:lnTo>
                        <a:lnTo>
                          <a:pt x="3624" y="24"/>
                        </a:lnTo>
                        <a:lnTo>
                          <a:pt x="3624" y="24"/>
                        </a:lnTo>
                        <a:lnTo>
                          <a:pt x="3624" y="24"/>
                        </a:lnTo>
                        <a:lnTo>
                          <a:pt x="3630" y="24"/>
                        </a:lnTo>
                        <a:lnTo>
                          <a:pt x="3630" y="24"/>
                        </a:lnTo>
                        <a:lnTo>
                          <a:pt x="3630" y="24"/>
                        </a:lnTo>
                        <a:lnTo>
                          <a:pt x="3630" y="24"/>
                        </a:lnTo>
                        <a:lnTo>
                          <a:pt x="3630" y="24"/>
                        </a:lnTo>
                        <a:lnTo>
                          <a:pt x="3630" y="24"/>
                        </a:lnTo>
                        <a:lnTo>
                          <a:pt x="3636" y="24"/>
                        </a:lnTo>
                        <a:lnTo>
                          <a:pt x="3636" y="24"/>
                        </a:lnTo>
                        <a:lnTo>
                          <a:pt x="3636" y="24"/>
                        </a:lnTo>
                        <a:lnTo>
                          <a:pt x="3636" y="24"/>
                        </a:lnTo>
                        <a:lnTo>
                          <a:pt x="3636" y="24"/>
                        </a:lnTo>
                        <a:lnTo>
                          <a:pt x="3774" y="24"/>
                        </a:lnTo>
                        <a:lnTo>
                          <a:pt x="3780" y="24"/>
                        </a:lnTo>
                        <a:lnTo>
                          <a:pt x="3780" y="24"/>
                        </a:lnTo>
                        <a:lnTo>
                          <a:pt x="3780" y="24"/>
                        </a:lnTo>
                        <a:lnTo>
                          <a:pt x="3780" y="24"/>
                        </a:lnTo>
                        <a:lnTo>
                          <a:pt x="3780" y="24"/>
                        </a:lnTo>
                        <a:lnTo>
                          <a:pt x="3786" y="24"/>
                        </a:lnTo>
                        <a:lnTo>
                          <a:pt x="3786" y="24"/>
                        </a:lnTo>
                        <a:lnTo>
                          <a:pt x="3786" y="24"/>
                        </a:lnTo>
                        <a:lnTo>
                          <a:pt x="3786" y="24"/>
                        </a:lnTo>
                        <a:lnTo>
                          <a:pt x="3786" y="24"/>
                        </a:lnTo>
                        <a:lnTo>
                          <a:pt x="3786" y="24"/>
                        </a:lnTo>
                        <a:lnTo>
                          <a:pt x="3792" y="24"/>
                        </a:lnTo>
                        <a:lnTo>
                          <a:pt x="3792" y="24"/>
                        </a:lnTo>
                        <a:lnTo>
                          <a:pt x="3792" y="24"/>
                        </a:lnTo>
                        <a:lnTo>
                          <a:pt x="3792" y="24"/>
                        </a:lnTo>
                        <a:lnTo>
                          <a:pt x="3792" y="24"/>
                        </a:lnTo>
                        <a:lnTo>
                          <a:pt x="3792" y="24"/>
                        </a:lnTo>
                        <a:lnTo>
                          <a:pt x="3798" y="24"/>
                        </a:lnTo>
                        <a:lnTo>
                          <a:pt x="3798" y="24"/>
                        </a:lnTo>
                        <a:lnTo>
                          <a:pt x="3798" y="24"/>
                        </a:lnTo>
                        <a:lnTo>
                          <a:pt x="3798" y="24"/>
                        </a:lnTo>
                        <a:lnTo>
                          <a:pt x="3798" y="24"/>
                        </a:lnTo>
                        <a:lnTo>
                          <a:pt x="3798" y="24"/>
                        </a:lnTo>
                        <a:lnTo>
                          <a:pt x="3804" y="24"/>
                        </a:lnTo>
                        <a:lnTo>
                          <a:pt x="3804" y="24"/>
                        </a:lnTo>
                        <a:lnTo>
                          <a:pt x="3804" y="24"/>
                        </a:lnTo>
                        <a:lnTo>
                          <a:pt x="3804" y="24"/>
                        </a:lnTo>
                        <a:lnTo>
                          <a:pt x="3804" y="24"/>
                        </a:lnTo>
                        <a:lnTo>
                          <a:pt x="3810" y="24"/>
                        </a:lnTo>
                        <a:lnTo>
                          <a:pt x="3810" y="24"/>
                        </a:lnTo>
                        <a:lnTo>
                          <a:pt x="3810" y="24"/>
                        </a:lnTo>
                        <a:lnTo>
                          <a:pt x="3810" y="24"/>
                        </a:lnTo>
                        <a:lnTo>
                          <a:pt x="3810" y="24"/>
                        </a:lnTo>
                        <a:lnTo>
                          <a:pt x="3810" y="24"/>
                        </a:lnTo>
                        <a:lnTo>
                          <a:pt x="3816" y="24"/>
                        </a:lnTo>
                        <a:lnTo>
                          <a:pt x="3816" y="24"/>
                        </a:lnTo>
                        <a:lnTo>
                          <a:pt x="3816" y="24"/>
                        </a:lnTo>
                        <a:lnTo>
                          <a:pt x="3816" y="24"/>
                        </a:lnTo>
                        <a:lnTo>
                          <a:pt x="3816" y="24"/>
                        </a:lnTo>
                        <a:lnTo>
                          <a:pt x="3816" y="24"/>
                        </a:lnTo>
                        <a:lnTo>
                          <a:pt x="3822" y="24"/>
                        </a:lnTo>
                        <a:lnTo>
                          <a:pt x="3822" y="24"/>
                        </a:lnTo>
                        <a:lnTo>
                          <a:pt x="3822" y="24"/>
                        </a:lnTo>
                        <a:lnTo>
                          <a:pt x="3822" y="24"/>
                        </a:lnTo>
                        <a:lnTo>
                          <a:pt x="3822" y="24"/>
                        </a:lnTo>
                        <a:lnTo>
                          <a:pt x="3828" y="24"/>
                        </a:lnTo>
                        <a:lnTo>
                          <a:pt x="3828" y="24"/>
                        </a:lnTo>
                        <a:lnTo>
                          <a:pt x="3828" y="24"/>
                        </a:lnTo>
                        <a:lnTo>
                          <a:pt x="3828" y="24"/>
                        </a:lnTo>
                        <a:lnTo>
                          <a:pt x="3828" y="24"/>
                        </a:lnTo>
                        <a:lnTo>
                          <a:pt x="3828" y="24"/>
                        </a:lnTo>
                        <a:lnTo>
                          <a:pt x="3834" y="24"/>
                        </a:lnTo>
                        <a:lnTo>
                          <a:pt x="3834" y="24"/>
                        </a:lnTo>
                        <a:lnTo>
                          <a:pt x="3834" y="24"/>
                        </a:lnTo>
                        <a:lnTo>
                          <a:pt x="3834" y="24"/>
                        </a:lnTo>
                        <a:lnTo>
                          <a:pt x="3834" y="24"/>
                        </a:lnTo>
                        <a:lnTo>
                          <a:pt x="3834" y="24"/>
                        </a:lnTo>
                        <a:lnTo>
                          <a:pt x="3840" y="24"/>
                        </a:lnTo>
                        <a:lnTo>
                          <a:pt x="3840" y="24"/>
                        </a:lnTo>
                        <a:lnTo>
                          <a:pt x="3840" y="24"/>
                        </a:lnTo>
                        <a:lnTo>
                          <a:pt x="3840" y="24"/>
                        </a:lnTo>
                        <a:lnTo>
                          <a:pt x="3840" y="24"/>
                        </a:lnTo>
                        <a:lnTo>
                          <a:pt x="3840" y="24"/>
                        </a:lnTo>
                        <a:lnTo>
                          <a:pt x="3846" y="24"/>
                        </a:lnTo>
                        <a:lnTo>
                          <a:pt x="3846" y="24"/>
                        </a:lnTo>
                        <a:lnTo>
                          <a:pt x="3846" y="24"/>
                        </a:lnTo>
                        <a:lnTo>
                          <a:pt x="3984" y="18"/>
                        </a:lnTo>
                        <a:lnTo>
                          <a:pt x="3984" y="18"/>
                        </a:lnTo>
                        <a:lnTo>
                          <a:pt x="3984" y="18"/>
                        </a:lnTo>
                        <a:lnTo>
                          <a:pt x="3990" y="18"/>
                        </a:lnTo>
                        <a:lnTo>
                          <a:pt x="3990" y="18"/>
                        </a:lnTo>
                        <a:lnTo>
                          <a:pt x="3990" y="18"/>
                        </a:lnTo>
                        <a:lnTo>
                          <a:pt x="3990" y="18"/>
                        </a:lnTo>
                        <a:lnTo>
                          <a:pt x="3990" y="18"/>
                        </a:lnTo>
                        <a:lnTo>
                          <a:pt x="3996" y="18"/>
                        </a:lnTo>
                        <a:lnTo>
                          <a:pt x="3996" y="18"/>
                        </a:lnTo>
                        <a:lnTo>
                          <a:pt x="3996" y="18"/>
                        </a:lnTo>
                        <a:lnTo>
                          <a:pt x="3996" y="18"/>
                        </a:lnTo>
                        <a:lnTo>
                          <a:pt x="3996" y="18"/>
                        </a:lnTo>
                        <a:lnTo>
                          <a:pt x="3996" y="18"/>
                        </a:lnTo>
                        <a:lnTo>
                          <a:pt x="4002" y="18"/>
                        </a:lnTo>
                        <a:lnTo>
                          <a:pt x="4002" y="18"/>
                        </a:lnTo>
                        <a:lnTo>
                          <a:pt x="4002" y="18"/>
                        </a:lnTo>
                        <a:lnTo>
                          <a:pt x="4002" y="18"/>
                        </a:lnTo>
                        <a:lnTo>
                          <a:pt x="4002" y="18"/>
                        </a:lnTo>
                        <a:lnTo>
                          <a:pt x="4002" y="18"/>
                        </a:lnTo>
                        <a:lnTo>
                          <a:pt x="4008" y="18"/>
                        </a:lnTo>
                        <a:lnTo>
                          <a:pt x="4008" y="18"/>
                        </a:lnTo>
                        <a:lnTo>
                          <a:pt x="4008" y="18"/>
                        </a:lnTo>
                        <a:lnTo>
                          <a:pt x="4008" y="18"/>
                        </a:lnTo>
                        <a:lnTo>
                          <a:pt x="4008" y="18"/>
                        </a:lnTo>
                        <a:lnTo>
                          <a:pt x="4014" y="18"/>
                        </a:lnTo>
                        <a:lnTo>
                          <a:pt x="4014" y="18"/>
                        </a:lnTo>
                        <a:lnTo>
                          <a:pt x="4014" y="18"/>
                        </a:lnTo>
                        <a:lnTo>
                          <a:pt x="4014" y="18"/>
                        </a:lnTo>
                        <a:lnTo>
                          <a:pt x="4014" y="18"/>
                        </a:lnTo>
                        <a:lnTo>
                          <a:pt x="4014" y="18"/>
                        </a:lnTo>
                        <a:lnTo>
                          <a:pt x="4020" y="18"/>
                        </a:lnTo>
                        <a:lnTo>
                          <a:pt x="4020" y="18"/>
                        </a:lnTo>
                        <a:lnTo>
                          <a:pt x="4020" y="18"/>
                        </a:lnTo>
                        <a:lnTo>
                          <a:pt x="4020" y="18"/>
                        </a:lnTo>
                        <a:lnTo>
                          <a:pt x="4020" y="18"/>
                        </a:lnTo>
                        <a:lnTo>
                          <a:pt x="4020" y="18"/>
                        </a:lnTo>
                        <a:lnTo>
                          <a:pt x="4026" y="18"/>
                        </a:lnTo>
                        <a:lnTo>
                          <a:pt x="4026" y="18"/>
                        </a:lnTo>
                        <a:lnTo>
                          <a:pt x="4026" y="18"/>
                        </a:lnTo>
                        <a:lnTo>
                          <a:pt x="4026" y="18"/>
                        </a:lnTo>
                        <a:lnTo>
                          <a:pt x="4026" y="18"/>
                        </a:lnTo>
                        <a:lnTo>
                          <a:pt x="4032" y="18"/>
                        </a:lnTo>
                        <a:lnTo>
                          <a:pt x="4032" y="18"/>
                        </a:lnTo>
                        <a:lnTo>
                          <a:pt x="4032" y="18"/>
                        </a:lnTo>
                        <a:lnTo>
                          <a:pt x="4032" y="18"/>
                        </a:lnTo>
                        <a:lnTo>
                          <a:pt x="4032" y="18"/>
                        </a:lnTo>
                        <a:lnTo>
                          <a:pt x="4032" y="18"/>
                        </a:lnTo>
                        <a:lnTo>
                          <a:pt x="4038" y="18"/>
                        </a:lnTo>
                        <a:lnTo>
                          <a:pt x="4038" y="18"/>
                        </a:lnTo>
                        <a:lnTo>
                          <a:pt x="4038" y="18"/>
                        </a:lnTo>
                        <a:lnTo>
                          <a:pt x="4038" y="18"/>
                        </a:lnTo>
                        <a:lnTo>
                          <a:pt x="4038" y="18"/>
                        </a:lnTo>
                        <a:lnTo>
                          <a:pt x="4038" y="18"/>
                        </a:lnTo>
                        <a:lnTo>
                          <a:pt x="4044" y="18"/>
                        </a:lnTo>
                        <a:lnTo>
                          <a:pt x="4044" y="18"/>
                        </a:lnTo>
                        <a:lnTo>
                          <a:pt x="4044" y="18"/>
                        </a:lnTo>
                        <a:lnTo>
                          <a:pt x="4044" y="18"/>
                        </a:lnTo>
                        <a:lnTo>
                          <a:pt x="4044" y="18"/>
                        </a:lnTo>
                        <a:lnTo>
                          <a:pt x="4050" y="18"/>
                        </a:lnTo>
                        <a:lnTo>
                          <a:pt x="4050" y="18"/>
                        </a:lnTo>
                        <a:lnTo>
                          <a:pt x="4050" y="18"/>
                        </a:lnTo>
                        <a:lnTo>
                          <a:pt x="4050" y="18"/>
                        </a:lnTo>
                        <a:lnTo>
                          <a:pt x="4050" y="18"/>
                        </a:lnTo>
                        <a:lnTo>
                          <a:pt x="4050" y="18"/>
                        </a:lnTo>
                        <a:lnTo>
                          <a:pt x="4056" y="18"/>
                        </a:lnTo>
                        <a:lnTo>
                          <a:pt x="4056" y="18"/>
                        </a:lnTo>
                        <a:lnTo>
                          <a:pt x="4056" y="18"/>
                        </a:lnTo>
                        <a:lnTo>
                          <a:pt x="4056" y="18"/>
                        </a:lnTo>
                        <a:lnTo>
                          <a:pt x="4056" y="18"/>
                        </a:lnTo>
                        <a:lnTo>
                          <a:pt x="4056" y="18"/>
                        </a:lnTo>
                        <a:lnTo>
                          <a:pt x="4062" y="18"/>
                        </a:lnTo>
                        <a:lnTo>
                          <a:pt x="4062" y="18"/>
                        </a:lnTo>
                        <a:lnTo>
                          <a:pt x="4062" y="18"/>
                        </a:lnTo>
                        <a:lnTo>
                          <a:pt x="4062" y="18"/>
                        </a:lnTo>
                        <a:lnTo>
                          <a:pt x="4062" y="18"/>
                        </a:lnTo>
                        <a:lnTo>
                          <a:pt x="4068" y="18"/>
                        </a:lnTo>
                        <a:lnTo>
                          <a:pt x="4068" y="18"/>
                        </a:lnTo>
                        <a:lnTo>
                          <a:pt x="4068" y="18"/>
                        </a:lnTo>
                        <a:lnTo>
                          <a:pt x="4068" y="18"/>
                        </a:lnTo>
                        <a:lnTo>
                          <a:pt x="4068" y="18"/>
                        </a:lnTo>
                        <a:lnTo>
                          <a:pt x="4068" y="18"/>
                        </a:lnTo>
                        <a:lnTo>
                          <a:pt x="4074" y="18"/>
                        </a:lnTo>
                        <a:lnTo>
                          <a:pt x="4074" y="18"/>
                        </a:lnTo>
                        <a:lnTo>
                          <a:pt x="4074" y="18"/>
                        </a:lnTo>
                        <a:lnTo>
                          <a:pt x="4074" y="18"/>
                        </a:lnTo>
                        <a:lnTo>
                          <a:pt x="4074" y="18"/>
                        </a:lnTo>
                        <a:lnTo>
                          <a:pt x="4074" y="18"/>
                        </a:lnTo>
                        <a:lnTo>
                          <a:pt x="4080" y="18"/>
                        </a:lnTo>
                        <a:lnTo>
                          <a:pt x="4080" y="18"/>
                        </a:lnTo>
                        <a:lnTo>
                          <a:pt x="4080" y="18"/>
                        </a:lnTo>
                        <a:lnTo>
                          <a:pt x="4080" y="18"/>
                        </a:lnTo>
                        <a:lnTo>
                          <a:pt x="4080" y="18"/>
                        </a:lnTo>
                        <a:lnTo>
                          <a:pt x="4086" y="18"/>
                        </a:lnTo>
                        <a:lnTo>
                          <a:pt x="4086" y="18"/>
                        </a:lnTo>
                        <a:lnTo>
                          <a:pt x="4086" y="18"/>
                        </a:lnTo>
                        <a:lnTo>
                          <a:pt x="4086" y="18"/>
                        </a:lnTo>
                        <a:lnTo>
                          <a:pt x="4086" y="18"/>
                        </a:lnTo>
                        <a:lnTo>
                          <a:pt x="4086" y="18"/>
                        </a:lnTo>
                        <a:lnTo>
                          <a:pt x="4092" y="18"/>
                        </a:lnTo>
                        <a:lnTo>
                          <a:pt x="4092" y="18"/>
                        </a:lnTo>
                        <a:lnTo>
                          <a:pt x="4092" y="18"/>
                        </a:lnTo>
                        <a:lnTo>
                          <a:pt x="4092" y="18"/>
                        </a:lnTo>
                        <a:lnTo>
                          <a:pt x="4092" y="18"/>
                        </a:lnTo>
                        <a:lnTo>
                          <a:pt x="4092" y="18"/>
                        </a:lnTo>
                        <a:lnTo>
                          <a:pt x="4098" y="18"/>
                        </a:lnTo>
                        <a:lnTo>
                          <a:pt x="4098" y="18"/>
                        </a:lnTo>
                        <a:lnTo>
                          <a:pt x="4098" y="18"/>
                        </a:lnTo>
                        <a:lnTo>
                          <a:pt x="4098" y="18"/>
                        </a:lnTo>
                        <a:lnTo>
                          <a:pt x="4098" y="18"/>
                        </a:lnTo>
                        <a:lnTo>
                          <a:pt x="4104" y="18"/>
                        </a:lnTo>
                        <a:lnTo>
                          <a:pt x="4104" y="18"/>
                        </a:lnTo>
                        <a:lnTo>
                          <a:pt x="4104" y="18"/>
                        </a:lnTo>
                        <a:lnTo>
                          <a:pt x="4104" y="18"/>
                        </a:lnTo>
                        <a:lnTo>
                          <a:pt x="4104" y="18"/>
                        </a:lnTo>
                        <a:lnTo>
                          <a:pt x="4104" y="18"/>
                        </a:lnTo>
                        <a:lnTo>
                          <a:pt x="4110" y="18"/>
                        </a:lnTo>
                        <a:lnTo>
                          <a:pt x="4110" y="18"/>
                        </a:lnTo>
                        <a:lnTo>
                          <a:pt x="4110" y="18"/>
                        </a:lnTo>
                        <a:lnTo>
                          <a:pt x="4110" y="18"/>
                        </a:lnTo>
                        <a:lnTo>
                          <a:pt x="4110" y="18"/>
                        </a:lnTo>
                        <a:lnTo>
                          <a:pt x="4110" y="18"/>
                        </a:lnTo>
                        <a:lnTo>
                          <a:pt x="4116" y="18"/>
                        </a:lnTo>
                        <a:lnTo>
                          <a:pt x="4116" y="18"/>
                        </a:lnTo>
                        <a:lnTo>
                          <a:pt x="4116" y="18"/>
                        </a:lnTo>
                        <a:lnTo>
                          <a:pt x="4116" y="18"/>
                        </a:lnTo>
                        <a:lnTo>
                          <a:pt x="4116" y="18"/>
                        </a:lnTo>
                        <a:lnTo>
                          <a:pt x="4122" y="18"/>
                        </a:lnTo>
                        <a:lnTo>
                          <a:pt x="4122" y="18"/>
                        </a:lnTo>
                        <a:lnTo>
                          <a:pt x="4122" y="18"/>
                        </a:lnTo>
                        <a:lnTo>
                          <a:pt x="4122" y="18"/>
                        </a:lnTo>
                        <a:lnTo>
                          <a:pt x="4122" y="18"/>
                        </a:lnTo>
                        <a:lnTo>
                          <a:pt x="4122" y="18"/>
                        </a:lnTo>
                        <a:lnTo>
                          <a:pt x="4128" y="18"/>
                        </a:lnTo>
                        <a:lnTo>
                          <a:pt x="4128" y="18"/>
                        </a:lnTo>
                        <a:lnTo>
                          <a:pt x="4128" y="18"/>
                        </a:lnTo>
                        <a:lnTo>
                          <a:pt x="4128" y="18"/>
                        </a:lnTo>
                        <a:lnTo>
                          <a:pt x="4128" y="18"/>
                        </a:lnTo>
                        <a:lnTo>
                          <a:pt x="4128" y="18"/>
                        </a:lnTo>
                        <a:lnTo>
                          <a:pt x="4134" y="18"/>
                        </a:lnTo>
                        <a:lnTo>
                          <a:pt x="4134" y="18"/>
                        </a:lnTo>
                        <a:lnTo>
                          <a:pt x="4134" y="18"/>
                        </a:lnTo>
                        <a:lnTo>
                          <a:pt x="4134" y="18"/>
                        </a:lnTo>
                        <a:lnTo>
                          <a:pt x="4134" y="18"/>
                        </a:lnTo>
                        <a:lnTo>
                          <a:pt x="4140" y="18"/>
                        </a:lnTo>
                        <a:lnTo>
                          <a:pt x="4140" y="18"/>
                        </a:lnTo>
                        <a:lnTo>
                          <a:pt x="4140" y="18"/>
                        </a:lnTo>
                        <a:lnTo>
                          <a:pt x="4140" y="18"/>
                        </a:lnTo>
                        <a:lnTo>
                          <a:pt x="4140" y="18"/>
                        </a:lnTo>
                        <a:lnTo>
                          <a:pt x="4140" y="18"/>
                        </a:lnTo>
                        <a:lnTo>
                          <a:pt x="4146" y="18"/>
                        </a:lnTo>
                        <a:lnTo>
                          <a:pt x="4146" y="18"/>
                        </a:lnTo>
                        <a:lnTo>
                          <a:pt x="4146" y="18"/>
                        </a:lnTo>
                        <a:lnTo>
                          <a:pt x="4146" y="18"/>
                        </a:lnTo>
                        <a:lnTo>
                          <a:pt x="4146" y="18"/>
                        </a:lnTo>
                        <a:lnTo>
                          <a:pt x="4146" y="18"/>
                        </a:lnTo>
                        <a:lnTo>
                          <a:pt x="4152" y="18"/>
                        </a:lnTo>
                        <a:lnTo>
                          <a:pt x="4152" y="18"/>
                        </a:lnTo>
                        <a:lnTo>
                          <a:pt x="4152" y="18"/>
                        </a:lnTo>
                        <a:lnTo>
                          <a:pt x="4152" y="18"/>
                        </a:lnTo>
                        <a:lnTo>
                          <a:pt x="4152" y="18"/>
                        </a:lnTo>
                        <a:lnTo>
                          <a:pt x="4158" y="18"/>
                        </a:lnTo>
                        <a:lnTo>
                          <a:pt x="4158" y="18"/>
                        </a:lnTo>
                        <a:lnTo>
                          <a:pt x="4158" y="18"/>
                        </a:lnTo>
                        <a:lnTo>
                          <a:pt x="4158" y="18"/>
                        </a:lnTo>
                        <a:lnTo>
                          <a:pt x="4158" y="18"/>
                        </a:lnTo>
                        <a:lnTo>
                          <a:pt x="4158" y="18"/>
                        </a:lnTo>
                        <a:lnTo>
                          <a:pt x="4164" y="18"/>
                        </a:lnTo>
                        <a:lnTo>
                          <a:pt x="4164" y="18"/>
                        </a:lnTo>
                        <a:lnTo>
                          <a:pt x="4164" y="18"/>
                        </a:lnTo>
                        <a:lnTo>
                          <a:pt x="4164" y="18"/>
                        </a:lnTo>
                        <a:lnTo>
                          <a:pt x="4164" y="18"/>
                        </a:lnTo>
                        <a:lnTo>
                          <a:pt x="4164" y="18"/>
                        </a:lnTo>
                        <a:lnTo>
                          <a:pt x="4170" y="18"/>
                        </a:lnTo>
                        <a:lnTo>
                          <a:pt x="4308" y="12"/>
                        </a:lnTo>
                        <a:lnTo>
                          <a:pt x="4308" y="12"/>
                        </a:lnTo>
                        <a:lnTo>
                          <a:pt x="4308" y="12"/>
                        </a:lnTo>
                        <a:lnTo>
                          <a:pt x="4308" y="12"/>
                        </a:lnTo>
                        <a:lnTo>
                          <a:pt x="4308" y="12"/>
                        </a:lnTo>
                        <a:lnTo>
                          <a:pt x="4314" y="12"/>
                        </a:lnTo>
                        <a:lnTo>
                          <a:pt x="4314" y="12"/>
                        </a:lnTo>
                        <a:lnTo>
                          <a:pt x="4314" y="12"/>
                        </a:lnTo>
                        <a:lnTo>
                          <a:pt x="4314" y="12"/>
                        </a:lnTo>
                        <a:lnTo>
                          <a:pt x="4314" y="12"/>
                        </a:lnTo>
                        <a:lnTo>
                          <a:pt x="4314" y="12"/>
                        </a:lnTo>
                        <a:lnTo>
                          <a:pt x="4320" y="12"/>
                        </a:lnTo>
                        <a:lnTo>
                          <a:pt x="4320" y="12"/>
                        </a:lnTo>
                        <a:lnTo>
                          <a:pt x="4320" y="12"/>
                        </a:lnTo>
                        <a:lnTo>
                          <a:pt x="4320" y="12"/>
                        </a:lnTo>
                        <a:lnTo>
                          <a:pt x="4320" y="12"/>
                        </a:lnTo>
                        <a:lnTo>
                          <a:pt x="4326" y="12"/>
                        </a:lnTo>
                        <a:lnTo>
                          <a:pt x="4326" y="12"/>
                        </a:lnTo>
                        <a:lnTo>
                          <a:pt x="4326" y="12"/>
                        </a:lnTo>
                        <a:lnTo>
                          <a:pt x="4326" y="12"/>
                        </a:lnTo>
                        <a:lnTo>
                          <a:pt x="4326" y="12"/>
                        </a:lnTo>
                        <a:lnTo>
                          <a:pt x="4326" y="12"/>
                        </a:lnTo>
                        <a:lnTo>
                          <a:pt x="4332" y="12"/>
                        </a:lnTo>
                        <a:lnTo>
                          <a:pt x="4332" y="12"/>
                        </a:lnTo>
                        <a:lnTo>
                          <a:pt x="4332" y="12"/>
                        </a:lnTo>
                        <a:lnTo>
                          <a:pt x="4332" y="12"/>
                        </a:lnTo>
                        <a:lnTo>
                          <a:pt x="4332" y="12"/>
                        </a:lnTo>
                        <a:lnTo>
                          <a:pt x="4332" y="12"/>
                        </a:lnTo>
                        <a:lnTo>
                          <a:pt x="4338" y="12"/>
                        </a:lnTo>
                        <a:lnTo>
                          <a:pt x="4338" y="12"/>
                        </a:lnTo>
                        <a:lnTo>
                          <a:pt x="4338" y="12"/>
                        </a:lnTo>
                        <a:lnTo>
                          <a:pt x="4338" y="12"/>
                        </a:lnTo>
                        <a:lnTo>
                          <a:pt x="4338" y="12"/>
                        </a:lnTo>
                        <a:lnTo>
                          <a:pt x="4344" y="12"/>
                        </a:lnTo>
                        <a:lnTo>
                          <a:pt x="4344" y="12"/>
                        </a:lnTo>
                        <a:lnTo>
                          <a:pt x="4344" y="12"/>
                        </a:lnTo>
                        <a:lnTo>
                          <a:pt x="4344" y="12"/>
                        </a:lnTo>
                        <a:lnTo>
                          <a:pt x="4344" y="12"/>
                        </a:lnTo>
                        <a:lnTo>
                          <a:pt x="4344" y="12"/>
                        </a:lnTo>
                        <a:lnTo>
                          <a:pt x="4350" y="12"/>
                        </a:lnTo>
                        <a:lnTo>
                          <a:pt x="4350" y="12"/>
                        </a:lnTo>
                        <a:lnTo>
                          <a:pt x="4350" y="12"/>
                        </a:lnTo>
                        <a:lnTo>
                          <a:pt x="4350" y="12"/>
                        </a:lnTo>
                        <a:lnTo>
                          <a:pt x="4350" y="12"/>
                        </a:lnTo>
                        <a:lnTo>
                          <a:pt x="4350" y="12"/>
                        </a:lnTo>
                        <a:lnTo>
                          <a:pt x="4356" y="12"/>
                        </a:lnTo>
                        <a:lnTo>
                          <a:pt x="4356" y="12"/>
                        </a:lnTo>
                        <a:lnTo>
                          <a:pt x="4356" y="12"/>
                        </a:lnTo>
                        <a:lnTo>
                          <a:pt x="4356" y="12"/>
                        </a:lnTo>
                        <a:lnTo>
                          <a:pt x="4356" y="12"/>
                        </a:lnTo>
                        <a:lnTo>
                          <a:pt x="4356" y="12"/>
                        </a:lnTo>
                        <a:lnTo>
                          <a:pt x="4362" y="12"/>
                        </a:lnTo>
                        <a:lnTo>
                          <a:pt x="4362" y="12"/>
                        </a:lnTo>
                        <a:lnTo>
                          <a:pt x="4362" y="12"/>
                        </a:lnTo>
                        <a:lnTo>
                          <a:pt x="4362" y="12"/>
                        </a:lnTo>
                        <a:lnTo>
                          <a:pt x="4362" y="12"/>
                        </a:lnTo>
                        <a:lnTo>
                          <a:pt x="4368" y="12"/>
                        </a:lnTo>
                        <a:lnTo>
                          <a:pt x="4368" y="12"/>
                        </a:lnTo>
                        <a:lnTo>
                          <a:pt x="4368" y="12"/>
                        </a:lnTo>
                        <a:lnTo>
                          <a:pt x="4368" y="12"/>
                        </a:lnTo>
                        <a:lnTo>
                          <a:pt x="4368" y="12"/>
                        </a:lnTo>
                        <a:lnTo>
                          <a:pt x="4368" y="12"/>
                        </a:lnTo>
                        <a:lnTo>
                          <a:pt x="4374" y="12"/>
                        </a:lnTo>
                        <a:lnTo>
                          <a:pt x="4374" y="12"/>
                        </a:lnTo>
                        <a:lnTo>
                          <a:pt x="4374" y="12"/>
                        </a:lnTo>
                        <a:lnTo>
                          <a:pt x="4374" y="12"/>
                        </a:lnTo>
                        <a:lnTo>
                          <a:pt x="4374" y="12"/>
                        </a:lnTo>
                        <a:lnTo>
                          <a:pt x="4512" y="12"/>
                        </a:lnTo>
                        <a:lnTo>
                          <a:pt x="4518" y="12"/>
                        </a:lnTo>
                        <a:lnTo>
                          <a:pt x="4518" y="12"/>
                        </a:lnTo>
                        <a:lnTo>
                          <a:pt x="4518" y="12"/>
                        </a:lnTo>
                        <a:lnTo>
                          <a:pt x="4518" y="12"/>
                        </a:lnTo>
                        <a:lnTo>
                          <a:pt x="4518" y="12"/>
                        </a:lnTo>
                        <a:lnTo>
                          <a:pt x="4518" y="12"/>
                        </a:lnTo>
                        <a:lnTo>
                          <a:pt x="4524" y="12"/>
                        </a:lnTo>
                        <a:lnTo>
                          <a:pt x="4524" y="12"/>
                        </a:lnTo>
                        <a:lnTo>
                          <a:pt x="4524" y="12"/>
                        </a:lnTo>
                        <a:lnTo>
                          <a:pt x="4524" y="12"/>
                        </a:lnTo>
                        <a:lnTo>
                          <a:pt x="4524" y="12"/>
                        </a:lnTo>
                        <a:lnTo>
                          <a:pt x="4530" y="12"/>
                        </a:lnTo>
                        <a:lnTo>
                          <a:pt x="4530" y="12"/>
                        </a:lnTo>
                        <a:lnTo>
                          <a:pt x="4530" y="12"/>
                        </a:lnTo>
                        <a:lnTo>
                          <a:pt x="4530" y="12"/>
                        </a:lnTo>
                        <a:lnTo>
                          <a:pt x="4530" y="12"/>
                        </a:lnTo>
                        <a:lnTo>
                          <a:pt x="4530" y="12"/>
                        </a:lnTo>
                        <a:lnTo>
                          <a:pt x="4536" y="12"/>
                        </a:lnTo>
                        <a:lnTo>
                          <a:pt x="4536" y="12"/>
                        </a:lnTo>
                        <a:lnTo>
                          <a:pt x="4536" y="12"/>
                        </a:lnTo>
                        <a:lnTo>
                          <a:pt x="4536" y="12"/>
                        </a:lnTo>
                        <a:lnTo>
                          <a:pt x="4536" y="12"/>
                        </a:lnTo>
                        <a:lnTo>
                          <a:pt x="4536" y="12"/>
                        </a:lnTo>
                        <a:lnTo>
                          <a:pt x="4542" y="12"/>
                        </a:lnTo>
                        <a:lnTo>
                          <a:pt x="4542" y="12"/>
                        </a:lnTo>
                        <a:lnTo>
                          <a:pt x="4542" y="12"/>
                        </a:lnTo>
                        <a:lnTo>
                          <a:pt x="4542" y="12"/>
                        </a:lnTo>
                        <a:lnTo>
                          <a:pt x="4542" y="12"/>
                        </a:lnTo>
                        <a:lnTo>
                          <a:pt x="4548" y="12"/>
                        </a:lnTo>
                        <a:lnTo>
                          <a:pt x="4548" y="12"/>
                        </a:lnTo>
                        <a:lnTo>
                          <a:pt x="4548" y="12"/>
                        </a:lnTo>
                        <a:lnTo>
                          <a:pt x="4548" y="12"/>
                        </a:lnTo>
                        <a:lnTo>
                          <a:pt x="4548" y="12"/>
                        </a:lnTo>
                        <a:lnTo>
                          <a:pt x="4548" y="12"/>
                        </a:lnTo>
                        <a:lnTo>
                          <a:pt x="4554" y="12"/>
                        </a:lnTo>
                        <a:lnTo>
                          <a:pt x="4554" y="12"/>
                        </a:lnTo>
                        <a:lnTo>
                          <a:pt x="4554" y="12"/>
                        </a:lnTo>
                        <a:lnTo>
                          <a:pt x="4554" y="12"/>
                        </a:lnTo>
                        <a:lnTo>
                          <a:pt x="4554" y="12"/>
                        </a:lnTo>
                        <a:lnTo>
                          <a:pt x="4554" y="12"/>
                        </a:lnTo>
                        <a:lnTo>
                          <a:pt x="4560" y="12"/>
                        </a:lnTo>
                        <a:lnTo>
                          <a:pt x="4560" y="12"/>
                        </a:lnTo>
                        <a:lnTo>
                          <a:pt x="4560" y="12"/>
                        </a:lnTo>
                        <a:lnTo>
                          <a:pt x="4560" y="12"/>
                        </a:lnTo>
                        <a:lnTo>
                          <a:pt x="4560" y="12"/>
                        </a:lnTo>
                        <a:lnTo>
                          <a:pt x="4566" y="12"/>
                        </a:lnTo>
                        <a:lnTo>
                          <a:pt x="4566" y="12"/>
                        </a:lnTo>
                        <a:lnTo>
                          <a:pt x="4566" y="12"/>
                        </a:lnTo>
                        <a:lnTo>
                          <a:pt x="4566" y="12"/>
                        </a:lnTo>
                        <a:lnTo>
                          <a:pt x="4566" y="12"/>
                        </a:lnTo>
                        <a:lnTo>
                          <a:pt x="4566" y="12"/>
                        </a:lnTo>
                        <a:lnTo>
                          <a:pt x="4572" y="12"/>
                        </a:lnTo>
                        <a:lnTo>
                          <a:pt x="4572" y="12"/>
                        </a:lnTo>
                        <a:lnTo>
                          <a:pt x="4572" y="12"/>
                        </a:lnTo>
                        <a:lnTo>
                          <a:pt x="4572" y="12"/>
                        </a:lnTo>
                        <a:lnTo>
                          <a:pt x="4572" y="12"/>
                        </a:lnTo>
                        <a:lnTo>
                          <a:pt x="4572" y="12"/>
                        </a:lnTo>
                        <a:lnTo>
                          <a:pt x="4578" y="12"/>
                        </a:lnTo>
                        <a:lnTo>
                          <a:pt x="4578" y="12"/>
                        </a:lnTo>
                        <a:lnTo>
                          <a:pt x="4578" y="12"/>
                        </a:lnTo>
                        <a:lnTo>
                          <a:pt x="4578" y="12"/>
                        </a:lnTo>
                        <a:lnTo>
                          <a:pt x="4578" y="12"/>
                        </a:lnTo>
                        <a:lnTo>
                          <a:pt x="4584" y="12"/>
                        </a:lnTo>
                        <a:lnTo>
                          <a:pt x="4584" y="12"/>
                        </a:lnTo>
                        <a:lnTo>
                          <a:pt x="4584" y="12"/>
                        </a:lnTo>
                        <a:lnTo>
                          <a:pt x="4584" y="12"/>
                        </a:lnTo>
                        <a:lnTo>
                          <a:pt x="4584" y="12"/>
                        </a:lnTo>
                        <a:lnTo>
                          <a:pt x="4584" y="12"/>
                        </a:lnTo>
                        <a:lnTo>
                          <a:pt x="4590" y="12"/>
                        </a:lnTo>
                        <a:lnTo>
                          <a:pt x="4590" y="12"/>
                        </a:lnTo>
                        <a:lnTo>
                          <a:pt x="4590" y="12"/>
                        </a:lnTo>
                        <a:lnTo>
                          <a:pt x="4590" y="12"/>
                        </a:lnTo>
                        <a:lnTo>
                          <a:pt x="4590" y="12"/>
                        </a:lnTo>
                        <a:lnTo>
                          <a:pt x="4590" y="12"/>
                        </a:lnTo>
                        <a:lnTo>
                          <a:pt x="4596" y="12"/>
                        </a:lnTo>
                        <a:lnTo>
                          <a:pt x="4596" y="12"/>
                        </a:lnTo>
                        <a:lnTo>
                          <a:pt x="4596" y="12"/>
                        </a:lnTo>
                        <a:lnTo>
                          <a:pt x="4596" y="12"/>
                        </a:lnTo>
                        <a:lnTo>
                          <a:pt x="4596" y="12"/>
                        </a:lnTo>
                        <a:lnTo>
                          <a:pt x="4602" y="12"/>
                        </a:lnTo>
                        <a:lnTo>
                          <a:pt x="4602" y="12"/>
                        </a:lnTo>
                        <a:lnTo>
                          <a:pt x="4602" y="12"/>
                        </a:lnTo>
                        <a:lnTo>
                          <a:pt x="4602" y="12"/>
                        </a:lnTo>
                        <a:lnTo>
                          <a:pt x="4602" y="12"/>
                        </a:lnTo>
                        <a:lnTo>
                          <a:pt x="4602" y="12"/>
                        </a:lnTo>
                        <a:lnTo>
                          <a:pt x="4608" y="12"/>
                        </a:lnTo>
                        <a:lnTo>
                          <a:pt x="4608" y="12"/>
                        </a:lnTo>
                        <a:lnTo>
                          <a:pt x="4608" y="12"/>
                        </a:lnTo>
                        <a:lnTo>
                          <a:pt x="4608" y="12"/>
                        </a:lnTo>
                        <a:lnTo>
                          <a:pt x="4608" y="12"/>
                        </a:lnTo>
                        <a:lnTo>
                          <a:pt x="4608" y="12"/>
                        </a:lnTo>
                        <a:lnTo>
                          <a:pt x="4614" y="12"/>
                        </a:lnTo>
                        <a:lnTo>
                          <a:pt x="4614" y="12"/>
                        </a:lnTo>
                        <a:lnTo>
                          <a:pt x="4614" y="12"/>
                        </a:lnTo>
                        <a:lnTo>
                          <a:pt x="4614" y="12"/>
                        </a:lnTo>
                        <a:lnTo>
                          <a:pt x="4614" y="12"/>
                        </a:lnTo>
                        <a:lnTo>
                          <a:pt x="4614" y="12"/>
                        </a:lnTo>
                        <a:lnTo>
                          <a:pt x="4620" y="12"/>
                        </a:lnTo>
                        <a:lnTo>
                          <a:pt x="4620" y="12"/>
                        </a:lnTo>
                        <a:lnTo>
                          <a:pt x="4620" y="12"/>
                        </a:lnTo>
                        <a:lnTo>
                          <a:pt x="4620" y="12"/>
                        </a:lnTo>
                        <a:lnTo>
                          <a:pt x="4620" y="12"/>
                        </a:lnTo>
                        <a:lnTo>
                          <a:pt x="4626" y="12"/>
                        </a:lnTo>
                        <a:lnTo>
                          <a:pt x="4626" y="12"/>
                        </a:lnTo>
                        <a:lnTo>
                          <a:pt x="4626" y="12"/>
                        </a:lnTo>
                        <a:lnTo>
                          <a:pt x="4626" y="12"/>
                        </a:lnTo>
                        <a:lnTo>
                          <a:pt x="4626" y="12"/>
                        </a:lnTo>
                        <a:lnTo>
                          <a:pt x="4626" y="12"/>
                        </a:lnTo>
                        <a:lnTo>
                          <a:pt x="4632" y="12"/>
                        </a:lnTo>
                        <a:lnTo>
                          <a:pt x="4632" y="12"/>
                        </a:lnTo>
                        <a:lnTo>
                          <a:pt x="4632" y="12"/>
                        </a:lnTo>
                        <a:lnTo>
                          <a:pt x="4632" y="12"/>
                        </a:lnTo>
                        <a:lnTo>
                          <a:pt x="4632" y="12"/>
                        </a:lnTo>
                        <a:lnTo>
                          <a:pt x="4632" y="12"/>
                        </a:lnTo>
                        <a:lnTo>
                          <a:pt x="4638" y="12"/>
                        </a:lnTo>
                        <a:lnTo>
                          <a:pt x="4638" y="12"/>
                        </a:lnTo>
                        <a:lnTo>
                          <a:pt x="4638" y="12"/>
                        </a:lnTo>
                        <a:lnTo>
                          <a:pt x="4638" y="12"/>
                        </a:lnTo>
                        <a:lnTo>
                          <a:pt x="4638" y="12"/>
                        </a:lnTo>
                        <a:lnTo>
                          <a:pt x="4644" y="12"/>
                        </a:lnTo>
                        <a:lnTo>
                          <a:pt x="4644" y="12"/>
                        </a:lnTo>
                        <a:lnTo>
                          <a:pt x="4644" y="12"/>
                        </a:lnTo>
                        <a:lnTo>
                          <a:pt x="4644" y="12"/>
                        </a:lnTo>
                        <a:lnTo>
                          <a:pt x="4644" y="12"/>
                        </a:lnTo>
                        <a:lnTo>
                          <a:pt x="4644" y="12"/>
                        </a:lnTo>
                        <a:lnTo>
                          <a:pt x="4650" y="12"/>
                        </a:lnTo>
                        <a:lnTo>
                          <a:pt x="4650" y="12"/>
                        </a:lnTo>
                        <a:lnTo>
                          <a:pt x="4650" y="12"/>
                        </a:lnTo>
                        <a:lnTo>
                          <a:pt x="4650" y="12"/>
                        </a:lnTo>
                        <a:lnTo>
                          <a:pt x="4650" y="12"/>
                        </a:lnTo>
                        <a:lnTo>
                          <a:pt x="4650" y="12"/>
                        </a:lnTo>
                        <a:lnTo>
                          <a:pt x="4656" y="12"/>
                        </a:lnTo>
                        <a:lnTo>
                          <a:pt x="4656" y="12"/>
                        </a:lnTo>
                        <a:lnTo>
                          <a:pt x="4656" y="12"/>
                        </a:lnTo>
                        <a:lnTo>
                          <a:pt x="4656" y="12"/>
                        </a:lnTo>
                        <a:lnTo>
                          <a:pt x="4656" y="12"/>
                        </a:lnTo>
                        <a:lnTo>
                          <a:pt x="4662" y="12"/>
                        </a:lnTo>
                        <a:lnTo>
                          <a:pt x="4662" y="12"/>
                        </a:lnTo>
                        <a:lnTo>
                          <a:pt x="4662" y="12"/>
                        </a:lnTo>
                        <a:lnTo>
                          <a:pt x="4662" y="12"/>
                        </a:lnTo>
                        <a:lnTo>
                          <a:pt x="4662" y="12"/>
                        </a:lnTo>
                        <a:lnTo>
                          <a:pt x="4662" y="12"/>
                        </a:lnTo>
                        <a:lnTo>
                          <a:pt x="4668" y="12"/>
                        </a:lnTo>
                        <a:lnTo>
                          <a:pt x="4668" y="12"/>
                        </a:lnTo>
                        <a:lnTo>
                          <a:pt x="4668" y="12"/>
                        </a:lnTo>
                        <a:lnTo>
                          <a:pt x="4668" y="12"/>
                        </a:lnTo>
                        <a:lnTo>
                          <a:pt x="4668" y="12"/>
                        </a:lnTo>
                        <a:lnTo>
                          <a:pt x="4668" y="12"/>
                        </a:lnTo>
                        <a:lnTo>
                          <a:pt x="4674" y="12"/>
                        </a:lnTo>
                        <a:lnTo>
                          <a:pt x="4674" y="12"/>
                        </a:lnTo>
                        <a:lnTo>
                          <a:pt x="4674" y="12"/>
                        </a:lnTo>
                        <a:lnTo>
                          <a:pt x="4674" y="12"/>
                        </a:lnTo>
                        <a:lnTo>
                          <a:pt x="4674" y="12"/>
                        </a:lnTo>
                        <a:lnTo>
                          <a:pt x="4680" y="12"/>
                        </a:lnTo>
                        <a:lnTo>
                          <a:pt x="4680" y="12"/>
                        </a:lnTo>
                        <a:lnTo>
                          <a:pt x="4680" y="12"/>
                        </a:lnTo>
                        <a:lnTo>
                          <a:pt x="4680" y="12"/>
                        </a:lnTo>
                        <a:lnTo>
                          <a:pt x="4680" y="12"/>
                        </a:lnTo>
                        <a:lnTo>
                          <a:pt x="4680" y="12"/>
                        </a:lnTo>
                        <a:lnTo>
                          <a:pt x="4686" y="12"/>
                        </a:lnTo>
                        <a:lnTo>
                          <a:pt x="4686" y="12"/>
                        </a:lnTo>
                        <a:lnTo>
                          <a:pt x="4686" y="12"/>
                        </a:lnTo>
                        <a:lnTo>
                          <a:pt x="4686" y="12"/>
                        </a:lnTo>
                        <a:lnTo>
                          <a:pt x="4686" y="12"/>
                        </a:lnTo>
                        <a:lnTo>
                          <a:pt x="4686" y="12"/>
                        </a:lnTo>
                        <a:lnTo>
                          <a:pt x="4692" y="12"/>
                        </a:lnTo>
                        <a:lnTo>
                          <a:pt x="4692" y="12"/>
                        </a:lnTo>
                        <a:lnTo>
                          <a:pt x="4692" y="12"/>
                        </a:lnTo>
                        <a:lnTo>
                          <a:pt x="4692" y="12"/>
                        </a:lnTo>
                        <a:lnTo>
                          <a:pt x="4692" y="12"/>
                        </a:lnTo>
                        <a:lnTo>
                          <a:pt x="4698" y="12"/>
                        </a:lnTo>
                        <a:lnTo>
                          <a:pt x="4698" y="12"/>
                        </a:lnTo>
                        <a:lnTo>
                          <a:pt x="4698" y="12"/>
                        </a:lnTo>
                        <a:lnTo>
                          <a:pt x="4836" y="6"/>
                        </a:lnTo>
                        <a:lnTo>
                          <a:pt x="4836" y="6"/>
                        </a:lnTo>
                        <a:lnTo>
                          <a:pt x="4836" y="6"/>
                        </a:lnTo>
                        <a:lnTo>
                          <a:pt x="4842" y="6"/>
                        </a:lnTo>
                        <a:lnTo>
                          <a:pt x="4842" y="6"/>
                        </a:lnTo>
                        <a:lnTo>
                          <a:pt x="4842" y="6"/>
                        </a:lnTo>
                        <a:lnTo>
                          <a:pt x="4842" y="6"/>
                        </a:lnTo>
                        <a:lnTo>
                          <a:pt x="4842" y="6"/>
                        </a:lnTo>
                        <a:lnTo>
                          <a:pt x="4842" y="6"/>
                        </a:lnTo>
                        <a:lnTo>
                          <a:pt x="4848" y="6"/>
                        </a:lnTo>
                        <a:lnTo>
                          <a:pt x="4848" y="6"/>
                        </a:lnTo>
                        <a:lnTo>
                          <a:pt x="4848" y="6"/>
                        </a:lnTo>
                        <a:lnTo>
                          <a:pt x="4848" y="6"/>
                        </a:lnTo>
                        <a:lnTo>
                          <a:pt x="4848" y="6"/>
                        </a:lnTo>
                        <a:lnTo>
                          <a:pt x="4848" y="6"/>
                        </a:lnTo>
                        <a:lnTo>
                          <a:pt x="4854" y="6"/>
                        </a:lnTo>
                        <a:lnTo>
                          <a:pt x="4854" y="6"/>
                        </a:lnTo>
                        <a:lnTo>
                          <a:pt x="4854" y="6"/>
                        </a:lnTo>
                        <a:lnTo>
                          <a:pt x="4854" y="6"/>
                        </a:lnTo>
                        <a:lnTo>
                          <a:pt x="4854" y="6"/>
                        </a:lnTo>
                        <a:lnTo>
                          <a:pt x="4860" y="6"/>
                        </a:lnTo>
                        <a:lnTo>
                          <a:pt x="4860" y="6"/>
                        </a:lnTo>
                        <a:lnTo>
                          <a:pt x="4860" y="6"/>
                        </a:lnTo>
                        <a:lnTo>
                          <a:pt x="4860" y="6"/>
                        </a:lnTo>
                        <a:lnTo>
                          <a:pt x="4860" y="6"/>
                        </a:lnTo>
                        <a:lnTo>
                          <a:pt x="4860" y="6"/>
                        </a:lnTo>
                        <a:lnTo>
                          <a:pt x="4866" y="6"/>
                        </a:lnTo>
                        <a:lnTo>
                          <a:pt x="4866" y="6"/>
                        </a:lnTo>
                        <a:lnTo>
                          <a:pt x="4866" y="6"/>
                        </a:lnTo>
                        <a:lnTo>
                          <a:pt x="4866" y="6"/>
                        </a:lnTo>
                        <a:lnTo>
                          <a:pt x="4866" y="6"/>
                        </a:lnTo>
                        <a:lnTo>
                          <a:pt x="4866" y="6"/>
                        </a:lnTo>
                        <a:lnTo>
                          <a:pt x="4872" y="6"/>
                        </a:lnTo>
                        <a:lnTo>
                          <a:pt x="4872" y="6"/>
                        </a:lnTo>
                        <a:lnTo>
                          <a:pt x="4872" y="6"/>
                        </a:lnTo>
                        <a:lnTo>
                          <a:pt x="4872" y="6"/>
                        </a:lnTo>
                        <a:lnTo>
                          <a:pt x="4872" y="6"/>
                        </a:lnTo>
                        <a:lnTo>
                          <a:pt x="4872" y="6"/>
                        </a:lnTo>
                        <a:lnTo>
                          <a:pt x="4878" y="6"/>
                        </a:lnTo>
                        <a:lnTo>
                          <a:pt x="4878" y="6"/>
                        </a:lnTo>
                        <a:lnTo>
                          <a:pt x="4878" y="6"/>
                        </a:lnTo>
                        <a:lnTo>
                          <a:pt x="4878" y="6"/>
                        </a:lnTo>
                        <a:lnTo>
                          <a:pt x="4878" y="6"/>
                        </a:lnTo>
                        <a:lnTo>
                          <a:pt x="4884" y="6"/>
                        </a:lnTo>
                        <a:lnTo>
                          <a:pt x="4884" y="6"/>
                        </a:lnTo>
                        <a:lnTo>
                          <a:pt x="4884" y="6"/>
                        </a:lnTo>
                        <a:lnTo>
                          <a:pt x="4884" y="6"/>
                        </a:lnTo>
                        <a:lnTo>
                          <a:pt x="4884" y="6"/>
                        </a:lnTo>
                        <a:lnTo>
                          <a:pt x="4884" y="6"/>
                        </a:lnTo>
                        <a:lnTo>
                          <a:pt x="4890" y="6"/>
                        </a:lnTo>
                        <a:lnTo>
                          <a:pt x="4890" y="6"/>
                        </a:lnTo>
                        <a:lnTo>
                          <a:pt x="4890" y="6"/>
                        </a:lnTo>
                        <a:lnTo>
                          <a:pt x="4890" y="6"/>
                        </a:lnTo>
                        <a:lnTo>
                          <a:pt x="4890" y="6"/>
                        </a:lnTo>
                        <a:lnTo>
                          <a:pt x="4890" y="6"/>
                        </a:lnTo>
                        <a:lnTo>
                          <a:pt x="4896" y="6"/>
                        </a:lnTo>
                        <a:lnTo>
                          <a:pt x="4896" y="6"/>
                        </a:lnTo>
                        <a:lnTo>
                          <a:pt x="4896" y="6"/>
                        </a:lnTo>
                        <a:lnTo>
                          <a:pt x="4896" y="6"/>
                        </a:lnTo>
                        <a:lnTo>
                          <a:pt x="4896" y="6"/>
                        </a:lnTo>
                        <a:lnTo>
                          <a:pt x="4902" y="6"/>
                        </a:lnTo>
                        <a:lnTo>
                          <a:pt x="4902" y="6"/>
                        </a:lnTo>
                        <a:lnTo>
                          <a:pt x="4902" y="6"/>
                        </a:lnTo>
                        <a:lnTo>
                          <a:pt x="4902" y="6"/>
                        </a:lnTo>
                        <a:lnTo>
                          <a:pt x="4902" y="6"/>
                        </a:lnTo>
                        <a:lnTo>
                          <a:pt x="4902" y="6"/>
                        </a:lnTo>
                        <a:lnTo>
                          <a:pt x="4908" y="6"/>
                        </a:lnTo>
                        <a:lnTo>
                          <a:pt x="5046" y="6"/>
                        </a:lnTo>
                        <a:lnTo>
                          <a:pt x="5046" y="6"/>
                        </a:lnTo>
                        <a:lnTo>
                          <a:pt x="5046" y="6"/>
                        </a:lnTo>
                        <a:lnTo>
                          <a:pt x="5046" y="6"/>
                        </a:lnTo>
                        <a:lnTo>
                          <a:pt x="5046" y="6"/>
                        </a:lnTo>
                        <a:lnTo>
                          <a:pt x="5052" y="6"/>
                        </a:lnTo>
                        <a:lnTo>
                          <a:pt x="5052" y="6"/>
                        </a:lnTo>
                        <a:lnTo>
                          <a:pt x="5052" y="6"/>
                        </a:lnTo>
                        <a:lnTo>
                          <a:pt x="5052" y="6"/>
                        </a:lnTo>
                        <a:lnTo>
                          <a:pt x="5052" y="6"/>
                        </a:lnTo>
                        <a:lnTo>
                          <a:pt x="5052" y="6"/>
                        </a:lnTo>
                        <a:lnTo>
                          <a:pt x="5058" y="6"/>
                        </a:lnTo>
                        <a:lnTo>
                          <a:pt x="5058" y="6"/>
                        </a:lnTo>
                        <a:lnTo>
                          <a:pt x="5058" y="6"/>
                        </a:lnTo>
                        <a:lnTo>
                          <a:pt x="5058" y="6"/>
                        </a:lnTo>
                        <a:lnTo>
                          <a:pt x="5058" y="6"/>
                        </a:lnTo>
                        <a:lnTo>
                          <a:pt x="5058" y="6"/>
                        </a:lnTo>
                        <a:lnTo>
                          <a:pt x="5064" y="6"/>
                        </a:lnTo>
                        <a:lnTo>
                          <a:pt x="5064" y="6"/>
                        </a:lnTo>
                        <a:lnTo>
                          <a:pt x="5064" y="6"/>
                        </a:lnTo>
                        <a:lnTo>
                          <a:pt x="5064" y="6"/>
                        </a:lnTo>
                        <a:lnTo>
                          <a:pt x="5064" y="6"/>
                        </a:lnTo>
                        <a:lnTo>
                          <a:pt x="5070" y="6"/>
                        </a:lnTo>
                        <a:lnTo>
                          <a:pt x="5070" y="6"/>
                        </a:lnTo>
                        <a:lnTo>
                          <a:pt x="5070" y="6"/>
                        </a:lnTo>
                        <a:lnTo>
                          <a:pt x="5070" y="6"/>
                        </a:lnTo>
                        <a:lnTo>
                          <a:pt x="5070" y="6"/>
                        </a:lnTo>
                        <a:lnTo>
                          <a:pt x="5070" y="6"/>
                        </a:lnTo>
                        <a:lnTo>
                          <a:pt x="5076" y="6"/>
                        </a:lnTo>
                        <a:lnTo>
                          <a:pt x="5076" y="6"/>
                        </a:lnTo>
                        <a:lnTo>
                          <a:pt x="5076" y="6"/>
                        </a:lnTo>
                        <a:lnTo>
                          <a:pt x="5076" y="6"/>
                        </a:lnTo>
                        <a:lnTo>
                          <a:pt x="5076" y="6"/>
                        </a:lnTo>
                        <a:lnTo>
                          <a:pt x="5076" y="6"/>
                        </a:lnTo>
                        <a:lnTo>
                          <a:pt x="5082" y="6"/>
                        </a:lnTo>
                        <a:lnTo>
                          <a:pt x="5082" y="6"/>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158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Rectangle 139">
                    <a:extLst>
                      <a:ext uri="{FF2B5EF4-FFF2-40B4-BE49-F238E27FC236}">
                        <a16:creationId xmlns:a16="http://schemas.microsoft.com/office/drawing/2014/main" id="{3362E194-2DFD-4858-9080-ADD71CB27993}"/>
                      </a:ext>
                    </a:extLst>
                  </p:cNvPr>
                  <p:cNvSpPr>
                    <a:spLocks noChangeArrowheads="1"/>
                  </p:cNvSpPr>
                  <p:nvPr/>
                </p:nvSpPr>
                <p:spPr bwMode="auto">
                  <a:xfrm>
                    <a:off x="515" y="3480"/>
                    <a:ext cx="51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FF0000"/>
                        </a:solidFill>
                      </a:rPr>
                      <a:t>BETA_X</a:t>
                    </a:r>
                    <a:endParaRPr lang="en-US" altLang="en-US" sz="900" dirty="0"/>
                  </a:p>
                </p:txBody>
              </p:sp>
              <p:sp>
                <p:nvSpPr>
                  <p:cNvPr id="136" name="Freeform 140">
                    <a:extLst>
                      <a:ext uri="{FF2B5EF4-FFF2-40B4-BE49-F238E27FC236}">
                        <a16:creationId xmlns:a16="http://schemas.microsoft.com/office/drawing/2014/main" id="{3D78BA9B-8F31-46C3-8599-510EDED62C29}"/>
                      </a:ext>
                    </a:extLst>
                  </p:cNvPr>
                  <p:cNvSpPr>
                    <a:spLocks/>
                  </p:cNvSpPr>
                  <p:nvPr/>
                </p:nvSpPr>
                <p:spPr bwMode="auto">
                  <a:xfrm>
                    <a:off x="287" y="2706"/>
                    <a:ext cx="5322" cy="30"/>
                  </a:xfrm>
                  <a:custGeom>
                    <a:avLst/>
                    <a:gdLst>
                      <a:gd name="T0" fmla="*/ 48 w 5322"/>
                      <a:gd name="T1" fmla="*/ 30 h 30"/>
                      <a:gd name="T2" fmla="*/ 96 w 5322"/>
                      <a:gd name="T3" fmla="*/ 24 h 30"/>
                      <a:gd name="T4" fmla="*/ 144 w 5322"/>
                      <a:gd name="T5" fmla="*/ 12 h 30"/>
                      <a:gd name="T6" fmla="*/ 198 w 5322"/>
                      <a:gd name="T7" fmla="*/ 30 h 30"/>
                      <a:gd name="T8" fmla="*/ 246 w 5322"/>
                      <a:gd name="T9" fmla="*/ 30 h 30"/>
                      <a:gd name="T10" fmla="*/ 294 w 5322"/>
                      <a:gd name="T11" fmla="*/ 30 h 30"/>
                      <a:gd name="T12" fmla="*/ 348 w 5322"/>
                      <a:gd name="T13" fmla="*/ 30 h 30"/>
                      <a:gd name="T14" fmla="*/ 396 w 5322"/>
                      <a:gd name="T15" fmla="*/ 30 h 30"/>
                      <a:gd name="T16" fmla="*/ 444 w 5322"/>
                      <a:gd name="T17" fmla="*/ 30 h 30"/>
                      <a:gd name="T18" fmla="*/ 636 w 5322"/>
                      <a:gd name="T19" fmla="*/ 30 h 30"/>
                      <a:gd name="T20" fmla="*/ 822 w 5322"/>
                      <a:gd name="T21" fmla="*/ 24 h 30"/>
                      <a:gd name="T22" fmla="*/ 870 w 5322"/>
                      <a:gd name="T23" fmla="*/ 24 h 30"/>
                      <a:gd name="T24" fmla="*/ 918 w 5322"/>
                      <a:gd name="T25" fmla="*/ 24 h 30"/>
                      <a:gd name="T26" fmla="*/ 972 w 5322"/>
                      <a:gd name="T27" fmla="*/ 24 h 30"/>
                      <a:gd name="T28" fmla="*/ 1158 w 5322"/>
                      <a:gd name="T29" fmla="*/ 24 h 30"/>
                      <a:gd name="T30" fmla="*/ 1344 w 5322"/>
                      <a:gd name="T31" fmla="*/ 18 h 30"/>
                      <a:gd name="T32" fmla="*/ 1392 w 5322"/>
                      <a:gd name="T33" fmla="*/ 18 h 30"/>
                      <a:gd name="T34" fmla="*/ 1446 w 5322"/>
                      <a:gd name="T35" fmla="*/ 18 h 30"/>
                      <a:gd name="T36" fmla="*/ 1494 w 5322"/>
                      <a:gd name="T37" fmla="*/ 18 h 30"/>
                      <a:gd name="T38" fmla="*/ 1680 w 5322"/>
                      <a:gd name="T39" fmla="*/ 12 h 30"/>
                      <a:gd name="T40" fmla="*/ 1866 w 5322"/>
                      <a:gd name="T41" fmla="*/ 12 h 30"/>
                      <a:gd name="T42" fmla="*/ 1914 w 5322"/>
                      <a:gd name="T43" fmla="*/ 12 h 30"/>
                      <a:gd name="T44" fmla="*/ 1968 w 5322"/>
                      <a:gd name="T45" fmla="*/ 12 h 30"/>
                      <a:gd name="T46" fmla="*/ 2016 w 5322"/>
                      <a:gd name="T47" fmla="*/ 12 h 30"/>
                      <a:gd name="T48" fmla="*/ 2202 w 5322"/>
                      <a:gd name="T49" fmla="*/ 6 h 30"/>
                      <a:gd name="T50" fmla="*/ 2388 w 5322"/>
                      <a:gd name="T51" fmla="*/ 6 h 30"/>
                      <a:gd name="T52" fmla="*/ 2442 w 5322"/>
                      <a:gd name="T53" fmla="*/ 0 h 30"/>
                      <a:gd name="T54" fmla="*/ 2490 w 5322"/>
                      <a:gd name="T55" fmla="*/ 0 h 30"/>
                      <a:gd name="T56" fmla="*/ 2538 w 5322"/>
                      <a:gd name="T57" fmla="*/ 0 h 30"/>
                      <a:gd name="T58" fmla="*/ 2592 w 5322"/>
                      <a:gd name="T59" fmla="*/ 0 h 30"/>
                      <a:gd name="T60" fmla="*/ 2640 w 5322"/>
                      <a:gd name="T61" fmla="*/ 0 h 30"/>
                      <a:gd name="T62" fmla="*/ 2688 w 5322"/>
                      <a:gd name="T63" fmla="*/ 0 h 30"/>
                      <a:gd name="T64" fmla="*/ 2736 w 5322"/>
                      <a:gd name="T65" fmla="*/ 0 h 30"/>
                      <a:gd name="T66" fmla="*/ 2784 w 5322"/>
                      <a:gd name="T67" fmla="*/ 18 h 30"/>
                      <a:gd name="T68" fmla="*/ 2832 w 5322"/>
                      <a:gd name="T69" fmla="*/ 6 h 30"/>
                      <a:gd name="T70" fmla="*/ 2880 w 5322"/>
                      <a:gd name="T71" fmla="*/ 0 h 30"/>
                      <a:gd name="T72" fmla="*/ 2934 w 5322"/>
                      <a:gd name="T73" fmla="*/ 0 h 30"/>
                      <a:gd name="T74" fmla="*/ 2982 w 5322"/>
                      <a:gd name="T75" fmla="*/ 0 h 30"/>
                      <a:gd name="T76" fmla="*/ 3030 w 5322"/>
                      <a:gd name="T77" fmla="*/ 0 h 30"/>
                      <a:gd name="T78" fmla="*/ 3084 w 5322"/>
                      <a:gd name="T79" fmla="*/ 0 h 30"/>
                      <a:gd name="T80" fmla="*/ 3270 w 5322"/>
                      <a:gd name="T81" fmla="*/ 6 h 30"/>
                      <a:gd name="T82" fmla="*/ 3456 w 5322"/>
                      <a:gd name="T83" fmla="*/ 6 h 30"/>
                      <a:gd name="T84" fmla="*/ 3504 w 5322"/>
                      <a:gd name="T85" fmla="*/ 6 h 30"/>
                      <a:gd name="T86" fmla="*/ 3558 w 5322"/>
                      <a:gd name="T87" fmla="*/ 12 h 30"/>
                      <a:gd name="T88" fmla="*/ 3606 w 5322"/>
                      <a:gd name="T89" fmla="*/ 12 h 30"/>
                      <a:gd name="T90" fmla="*/ 3792 w 5322"/>
                      <a:gd name="T91" fmla="*/ 12 h 30"/>
                      <a:gd name="T92" fmla="*/ 3840 w 5322"/>
                      <a:gd name="T93" fmla="*/ 12 h 30"/>
                      <a:gd name="T94" fmla="*/ 4032 w 5322"/>
                      <a:gd name="T95" fmla="*/ 18 h 30"/>
                      <a:gd name="T96" fmla="*/ 4080 w 5322"/>
                      <a:gd name="T97" fmla="*/ 18 h 30"/>
                      <a:gd name="T98" fmla="*/ 4128 w 5322"/>
                      <a:gd name="T99" fmla="*/ 18 h 30"/>
                      <a:gd name="T100" fmla="*/ 4314 w 5322"/>
                      <a:gd name="T101" fmla="*/ 18 h 30"/>
                      <a:gd name="T102" fmla="*/ 4368 w 5322"/>
                      <a:gd name="T103" fmla="*/ 18 h 30"/>
                      <a:gd name="T104" fmla="*/ 4554 w 5322"/>
                      <a:gd name="T105" fmla="*/ 24 h 30"/>
                      <a:gd name="T106" fmla="*/ 4602 w 5322"/>
                      <a:gd name="T107" fmla="*/ 24 h 30"/>
                      <a:gd name="T108" fmla="*/ 4650 w 5322"/>
                      <a:gd name="T109" fmla="*/ 24 h 30"/>
                      <a:gd name="T110" fmla="*/ 4842 w 5322"/>
                      <a:gd name="T111" fmla="*/ 24 h 30"/>
                      <a:gd name="T112" fmla="*/ 4890 w 5322"/>
                      <a:gd name="T113" fmla="*/ 24 h 30"/>
                      <a:gd name="T114" fmla="*/ 5076 w 5322"/>
                      <a:gd name="T115" fmla="*/ 30 h 30"/>
                      <a:gd name="T116" fmla="*/ 5124 w 5322"/>
                      <a:gd name="T117" fmla="*/ 30 h 30"/>
                      <a:gd name="T118" fmla="*/ 5178 w 5322"/>
                      <a:gd name="T119" fmla="*/ 30 h 30"/>
                      <a:gd name="T120" fmla="*/ 5226 w 5322"/>
                      <a:gd name="T121" fmla="*/ 30 h 30"/>
                      <a:gd name="T122" fmla="*/ 5274 w 5322"/>
                      <a:gd name="T123" fmla="*/ 30 h 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22" h="30">
                        <a:moveTo>
                          <a:pt x="0" y="30"/>
                        </a:moveTo>
                        <a:lnTo>
                          <a:pt x="0" y="30"/>
                        </a:lnTo>
                        <a:lnTo>
                          <a:pt x="0" y="30"/>
                        </a:lnTo>
                        <a:lnTo>
                          <a:pt x="0" y="30"/>
                        </a:lnTo>
                        <a:lnTo>
                          <a:pt x="0" y="30"/>
                        </a:lnTo>
                        <a:lnTo>
                          <a:pt x="6" y="30"/>
                        </a:lnTo>
                        <a:lnTo>
                          <a:pt x="6" y="30"/>
                        </a:lnTo>
                        <a:lnTo>
                          <a:pt x="6" y="30"/>
                        </a:lnTo>
                        <a:lnTo>
                          <a:pt x="6" y="30"/>
                        </a:lnTo>
                        <a:lnTo>
                          <a:pt x="6" y="30"/>
                        </a:lnTo>
                        <a:lnTo>
                          <a:pt x="6" y="30"/>
                        </a:lnTo>
                        <a:lnTo>
                          <a:pt x="12" y="30"/>
                        </a:lnTo>
                        <a:lnTo>
                          <a:pt x="12" y="30"/>
                        </a:lnTo>
                        <a:lnTo>
                          <a:pt x="12" y="30"/>
                        </a:lnTo>
                        <a:lnTo>
                          <a:pt x="12" y="30"/>
                        </a:lnTo>
                        <a:lnTo>
                          <a:pt x="12" y="30"/>
                        </a:lnTo>
                        <a:lnTo>
                          <a:pt x="18" y="30"/>
                        </a:lnTo>
                        <a:lnTo>
                          <a:pt x="18" y="30"/>
                        </a:lnTo>
                        <a:lnTo>
                          <a:pt x="18" y="30"/>
                        </a:lnTo>
                        <a:lnTo>
                          <a:pt x="18" y="30"/>
                        </a:lnTo>
                        <a:lnTo>
                          <a:pt x="18" y="30"/>
                        </a:lnTo>
                        <a:lnTo>
                          <a:pt x="18" y="30"/>
                        </a:lnTo>
                        <a:lnTo>
                          <a:pt x="24" y="30"/>
                        </a:lnTo>
                        <a:lnTo>
                          <a:pt x="24" y="30"/>
                        </a:lnTo>
                        <a:lnTo>
                          <a:pt x="24" y="30"/>
                        </a:lnTo>
                        <a:lnTo>
                          <a:pt x="24" y="30"/>
                        </a:lnTo>
                        <a:lnTo>
                          <a:pt x="24" y="30"/>
                        </a:lnTo>
                        <a:lnTo>
                          <a:pt x="24" y="30"/>
                        </a:lnTo>
                        <a:lnTo>
                          <a:pt x="30" y="30"/>
                        </a:lnTo>
                        <a:lnTo>
                          <a:pt x="30" y="30"/>
                        </a:lnTo>
                        <a:lnTo>
                          <a:pt x="30" y="30"/>
                        </a:lnTo>
                        <a:lnTo>
                          <a:pt x="30" y="30"/>
                        </a:lnTo>
                        <a:lnTo>
                          <a:pt x="30" y="30"/>
                        </a:lnTo>
                        <a:lnTo>
                          <a:pt x="36" y="30"/>
                        </a:lnTo>
                        <a:lnTo>
                          <a:pt x="36" y="30"/>
                        </a:lnTo>
                        <a:lnTo>
                          <a:pt x="36" y="30"/>
                        </a:lnTo>
                        <a:lnTo>
                          <a:pt x="36" y="30"/>
                        </a:lnTo>
                        <a:lnTo>
                          <a:pt x="36" y="30"/>
                        </a:lnTo>
                        <a:lnTo>
                          <a:pt x="36" y="30"/>
                        </a:lnTo>
                        <a:lnTo>
                          <a:pt x="42" y="30"/>
                        </a:lnTo>
                        <a:lnTo>
                          <a:pt x="42" y="30"/>
                        </a:lnTo>
                        <a:lnTo>
                          <a:pt x="42" y="30"/>
                        </a:lnTo>
                        <a:lnTo>
                          <a:pt x="42" y="30"/>
                        </a:lnTo>
                        <a:lnTo>
                          <a:pt x="42" y="30"/>
                        </a:lnTo>
                        <a:lnTo>
                          <a:pt x="42" y="30"/>
                        </a:lnTo>
                        <a:lnTo>
                          <a:pt x="48" y="30"/>
                        </a:lnTo>
                        <a:lnTo>
                          <a:pt x="48" y="30"/>
                        </a:lnTo>
                        <a:lnTo>
                          <a:pt x="48" y="30"/>
                        </a:lnTo>
                        <a:lnTo>
                          <a:pt x="48" y="30"/>
                        </a:lnTo>
                        <a:lnTo>
                          <a:pt x="48" y="30"/>
                        </a:lnTo>
                        <a:lnTo>
                          <a:pt x="48" y="30"/>
                        </a:lnTo>
                        <a:lnTo>
                          <a:pt x="54" y="30"/>
                        </a:lnTo>
                        <a:lnTo>
                          <a:pt x="54" y="30"/>
                        </a:lnTo>
                        <a:lnTo>
                          <a:pt x="54" y="30"/>
                        </a:lnTo>
                        <a:lnTo>
                          <a:pt x="54" y="30"/>
                        </a:lnTo>
                        <a:lnTo>
                          <a:pt x="54" y="30"/>
                        </a:lnTo>
                        <a:lnTo>
                          <a:pt x="60" y="30"/>
                        </a:lnTo>
                        <a:lnTo>
                          <a:pt x="60" y="30"/>
                        </a:lnTo>
                        <a:lnTo>
                          <a:pt x="60" y="30"/>
                        </a:lnTo>
                        <a:lnTo>
                          <a:pt x="60" y="30"/>
                        </a:lnTo>
                        <a:lnTo>
                          <a:pt x="60" y="30"/>
                        </a:lnTo>
                        <a:lnTo>
                          <a:pt x="60" y="30"/>
                        </a:lnTo>
                        <a:lnTo>
                          <a:pt x="66" y="30"/>
                        </a:lnTo>
                        <a:lnTo>
                          <a:pt x="66" y="30"/>
                        </a:lnTo>
                        <a:lnTo>
                          <a:pt x="66" y="30"/>
                        </a:lnTo>
                        <a:lnTo>
                          <a:pt x="66" y="30"/>
                        </a:lnTo>
                        <a:lnTo>
                          <a:pt x="66" y="30"/>
                        </a:lnTo>
                        <a:lnTo>
                          <a:pt x="66" y="30"/>
                        </a:lnTo>
                        <a:lnTo>
                          <a:pt x="72" y="30"/>
                        </a:lnTo>
                        <a:lnTo>
                          <a:pt x="72" y="30"/>
                        </a:lnTo>
                        <a:lnTo>
                          <a:pt x="72" y="30"/>
                        </a:lnTo>
                        <a:lnTo>
                          <a:pt x="72" y="30"/>
                        </a:lnTo>
                        <a:lnTo>
                          <a:pt x="72" y="30"/>
                        </a:lnTo>
                        <a:lnTo>
                          <a:pt x="78" y="30"/>
                        </a:lnTo>
                        <a:lnTo>
                          <a:pt x="78" y="30"/>
                        </a:lnTo>
                        <a:lnTo>
                          <a:pt x="78" y="30"/>
                        </a:lnTo>
                        <a:lnTo>
                          <a:pt x="78" y="30"/>
                        </a:lnTo>
                        <a:lnTo>
                          <a:pt x="78" y="24"/>
                        </a:lnTo>
                        <a:lnTo>
                          <a:pt x="78" y="24"/>
                        </a:lnTo>
                        <a:lnTo>
                          <a:pt x="84" y="24"/>
                        </a:lnTo>
                        <a:lnTo>
                          <a:pt x="84" y="24"/>
                        </a:lnTo>
                        <a:lnTo>
                          <a:pt x="84" y="24"/>
                        </a:lnTo>
                        <a:lnTo>
                          <a:pt x="84" y="24"/>
                        </a:lnTo>
                        <a:lnTo>
                          <a:pt x="84" y="24"/>
                        </a:lnTo>
                        <a:lnTo>
                          <a:pt x="84" y="24"/>
                        </a:lnTo>
                        <a:lnTo>
                          <a:pt x="90" y="24"/>
                        </a:lnTo>
                        <a:lnTo>
                          <a:pt x="90" y="24"/>
                        </a:lnTo>
                        <a:lnTo>
                          <a:pt x="90" y="24"/>
                        </a:lnTo>
                        <a:lnTo>
                          <a:pt x="90" y="24"/>
                        </a:lnTo>
                        <a:lnTo>
                          <a:pt x="90" y="24"/>
                        </a:lnTo>
                        <a:lnTo>
                          <a:pt x="96" y="24"/>
                        </a:lnTo>
                        <a:lnTo>
                          <a:pt x="96" y="24"/>
                        </a:lnTo>
                        <a:lnTo>
                          <a:pt x="96" y="24"/>
                        </a:lnTo>
                        <a:lnTo>
                          <a:pt x="96" y="24"/>
                        </a:lnTo>
                        <a:lnTo>
                          <a:pt x="96" y="18"/>
                        </a:lnTo>
                        <a:lnTo>
                          <a:pt x="96" y="18"/>
                        </a:lnTo>
                        <a:lnTo>
                          <a:pt x="102" y="18"/>
                        </a:lnTo>
                        <a:lnTo>
                          <a:pt x="102" y="18"/>
                        </a:lnTo>
                        <a:lnTo>
                          <a:pt x="102" y="18"/>
                        </a:lnTo>
                        <a:lnTo>
                          <a:pt x="102" y="18"/>
                        </a:lnTo>
                        <a:lnTo>
                          <a:pt x="102" y="18"/>
                        </a:lnTo>
                        <a:lnTo>
                          <a:pt x="108" y="18"/>
                        </a:lnTo>
                        <a:lnTo>
                          <a:pt x="108" y="18"/>
                        </a:lnTo>
                        <a:lnTo>
                          <a:pt x="108" y="18"/>
                        </a:lnTo>
                        <a:lnTo>
                          <a:pt x="108" y="18"/>
                        </a:lnTo>
                        <a:lnTo>
                          <a:pt x="108" y="18"/>
                        </a:lnTo>
                        <a:lnTo>
                          <a:pt x="108" y="18"/>
                        </a:lnTo>
                        <a:lnTo>
                          <a:pt x="114" y="18"/>
                        </a:lnTo>
                        <a:lnTo>
                          <a:pt x="114" y="18"/>
                        </a:lnTo>
                        <a:lnTo>
                          <a:pt x="114" y="18"/>
                        </a:lnTo>
                        <a:lnTo>
                          <a:pt x="114" y="18"/>
                        </a:lnTo>
                        <a:lnTo>
                          <a:pt x="114" y="18"/>
                        </a:lnTo>
                        <a:lnTo>
                          <a:pt x="114" y="12"/>
                        </a:lnTo>
                        <a:lnTo>
                          <a:pt x="120" y="12"/>
                        </a:lnTo>
                        <a:lnTo>
                          <a:pt x="120" y="12"/>
                        </a:lnTo>
                        <a:lnTo>
                          <a:pt x="120" y="12"/>
                        </a:lnTo>
                        <a:lnTo>
                          <a:pt x="120" y="12"/>
                        </a:lnTo>
                        <a:lnTo>
                          <a:pt x="120" y="12"/>
                        </a:lnTo>
                        <a:lnTo>
                          <a:pt x="126" y="12"/>
                        </a:lnTo>
                        <a:lnTo>
                          <a:pt x="126" y="12"/>
                        </a:lnTo>
                        <a:lnTo>
                          <a:pt x="126" y="12"/>
                        </a:lnTo>
                        <a:lnTo>
                          <a:pt x="126" y="12"/>
                        </a:lnTo>
                        <a:lnTo>
                          <a:pt x="126" y="12"/>
                        </a:lnTo>
                        <a:lnTo>
                          <a:pt x="126" y="12"/>
                        </a:lnTo>
                        <a:lnTo>
                          <a:pt x="132" y="12"/>
                        </a:lnTo>
                        <a:lnTo>
                          <a:pt x="132" y="12"/>
                        </a:lnTo>
                        <a:lnTo>
                          <a:pt x="132" y="12"/>
                        </a:lnTo>
                        <a:lnTo>
                          <a:pt x="132" y="12"/>
                        </a:lnTo>
                        <a:lnTo>
                          <a:pt x="132" y="12"/>
                        </a:lnTo>
                        <a:lnTo>
                          <a:pt x="132" y="12"/>
                        </a:lnTo>
                        <a:lnTo>
                          <a:pt x="138" y="12"/>
                        </a:lnTo>
                        <a:lnTo>
                          <a:pt x="138" y="12"/>
                        </a:lnTo>
                        <a:lnTo>
                          <a:pt x="138" y="12"/>
                        </a:lnTo>
                        <a:lnTo>
                          <a:pt x="138" y="12"/>
                        </a:lnTo>
                        <a:lnTo>
                          <a:pt x="138" y="12"/>
                        </a:lnTo>
                        <a:lnTo>
                          <a:pt x="138" y="12"/>
                        </a:lnTo>
                        <a:lnTo>
                          <a:pt x="144" y="12"/>
                        </a:lnTo>
                        <a:lnTo>
                          <a:pt x="144" y="12"/>
                        </a:lnTo>
                        <a:lnTo>
                          <a:pt x="144" y="12"/>
                        </a:lnTo>
                        <a:lnTo>
                          <a:pt x="144" y="12"/>
                        </a:lnTo>
                        <a:lnTo>
                          <a:pt x="144" y="12"/>
                        </a:lnTo>
                        <a:lnTo>
                          <a:pt x="150" y="12"/>
                        </a:lnTo>
                        <a:lnTo>
                          <a:pt x="150" y="12"/>
                        </a:lnTo>
                        <a:lnTo>
                          <a:pt x="150" y="12"/>
                        </a:lnTo>
                        <a:lnTo>
                          <a:pt x="150" y="12"/>
                        </a:lnTo>
                        <a:lnTo>
                          <a:pt x="150" y="12"/>
                        </a:lnTo>
                        <a:lnTo>
                          <a:pt x="156" y="12"/>
                        </a:lnTo>
                        <a:lnTo>
                          <a:pt x="156" y="18"/>
                        </a:lnTo>
                        <a:lnTo>
                          <a:pt x="156" y="18"/>
                        </a:lnTo>
                        <a:lnTo>
                          <a:pt x="156" y="18"/>
                        </a:lnTo>
                        <a:lnTo>
                          <a:pt x="156" y="18"/>
                        </a:lnTo>
                        <a:lnTo>
                          <a:pt x="156" y="18"/>
                        </a:lnTo>
                        <a:lnTo>
                          <a:pt x="162" y="18"/>
                        </a:lnTo>
                        <a:lnTo>
                          <a:pt x="162" y="18"/>
                        </a:lnTo>
                        <a:lnTo>
                          <a:pt x="162" y="18"/>
                        </a:lnTo>
                        <a:lnTo>
                          <a:pt x="162" y="18"/>
                        </a:lnTo>
                        <a:lnTo>
                          <a:pt x="162" y="18"/>
                        </a:lnTo>
                        <a:lnTo>
                          <a:pt x="162" y="18"/>
                        </a:lnTo>
                        <a:lnTo>
                          <a:pt x="168" y="18"/>
                        </a:lnTo>
                        <a:lnTo>
                          <a:pt x="168" y="18"/>
                        </a:lnTo>
                        <a:lnTo>
                          <a:pt x="168" y="18"/>
                        </a:lnTo>
                        <a:lnTo>
                          <a:pt x="168" y="18"/>
                        </a:lnTo>
                        <a:lnTo>
                          <a:pt x="168" y="18"/>
                        </a:lnTo>
                        <a:lnTo>
                          <a:pt x="174" y="18"/>
                        </a:lnTo>
                        <a:lnTo>
                          <a:pt x="174" y="18"/>
                        </a:lnTo>
                        <a:lnTo>
                          <a:pt x="174" y="18"/>
                        </a:lnTo>
                        <a:lnTo>
                          <a:pt x="174" y="24"/>
                        </a:lnTo>
                        <a:lnTo>
                          <a:pt x="174" y="24"/>
                        </a:lnTo>
                        <a:lnTo>
                          <a:pt x="174" y="24"/>
                        </a:lnTo>
                        <a:lnTo>
                          <a:pt x="180" y="24"/>
                        </a:lnTo>
                        <a:lnTo>
                          <a:pt x="180" y="24"/>
                        </a:lnTo>
                        <a:lnTo>
                          <a:pt x="180" y="24"/>
                        </a:lnTo>
                        <a:lnTo>
                          <a:pt x="180" y="24"/>
                        </a:lnTo>
                        <a:lnTo>
                          <a:pt x="180" y="24"/>
                        </a:lnTo>
                        <a:lnTo>
                          <a:pt x="180" y="24"/>
                        </a:lnTo>
                        <a:lnTo>
                          <a:pt x="186" y="24"/>
                        </a:lnTo>
                        <a:lnTo>
                          <a:pt x="186" y="24"/>
                        </a:lnTo>
                        <a:lnTo>
                          <a:pt x="186" y="24"/>
                        </a:lnTo>
                        <a:lnTo>
                          <a:pt x="186" y="24"/>
                        </a:lnTo>
                        <a:lnTo>
                          <a:pt x="186" y="24"/>
                        </a:lnTo>
                        <a:lnTo>
                          <a:pt x="192" y="24"/>
                        </a:lnTo>
                        <a:lnTo>
                          <a:pt x="192" y="24"/>
                        </a:lnTo>
                        <a:lnTo>
                          <a:pt x="192" y="30"/>
                        </a:lnTo>
                        <a:lnTo>
                          <a:pt x="192" y="30"/>
                        </a:lnTo>
                        <a:lnTo>
                          <a:pt x="192" y="30"/>
                        </a:lnTo>
                        <a:lnTo>
                          <a:pt x="192" y="30"/>
                        </a:lnTo>
                        <a:lnTo>
                          <a:pt x="198" y="30"/>
                        </a:lnTo>
                        <a:lnTo>
                          <a:pt x="198" y="30"/>
                        </a:lnTo>
                        <a:lnTo>
                          <a:pt x="198" y="30"/>
                        </a:lnTo>
                        <a:lnTo>
                          <a:pt x="198" y="30"/>
                        </a:lnTo>
                        <a:lnTo>
                          <a:pt x="198" y="30"/>
                        </a:lnTo>
                        <a:lnTo>
                          <a:pt x="198" y="30"/>
                        </a:lnTo>
                        <a:lnTo>
                          <a:pt x="204" y="30"/>
                        </a:lnTo>
                        <a:lnTo>
                          <a:pt x="204" y="30"/>
                        </a:lnTo>
                        <a:lnTo>
                          <a:pt x="204" y="30"/>
                        </a:lnTo>
                        <a:lnTo>
                          <a:pt x="204" y="30"/>
                        </a:lnTo>
                        <a:lnTo>
                          <a:pt x="204" y="30"/>
                        </a:lnTo>
                        <a:lnTo>
                          <a:pt x="204" y="30"/>
                        </a:lnTo>
                        <a:lnTo>
                          <a:pt x="210" y="30"/>
                        </a:lnTo>
                        <a:lnTo>
                          <a:pt x="210" y="30"/>
                        </a:lnTo>
                        <a:lnTo>
                          <a:pt x="210" y="30"/>
                        </a:lnTo>
                        <a:lnTo>
                          <a:pt x="210" y="30"/>
                        </a:lnTo>
                        <a:lnTo>
                          <a:pt x="210" y="30"/>
                        </a:lnTo>
                        <a:lnTo>
                          <a:pt x="216" y="30"/>
                        </a:lnTo>
                        <a:lnTo>
                          <a:pt x="216" y="30"/>
                        </a:lnTo>
                        <a:lnTo>
                          <a:pt x="216" y="30"/>
                        </a:lnTo>
                        <a:lnTo>
                          <a:pt x="216" y="30"/>
                        </a:lnTo>
                        <a:lnTo>
                          <a:pt x="216" y="30"/>
                        </a:lnTo>
                        <a:lnTo>
                          <a:pt x="222" y="30"/>
                        </a:lnTo>
                        <a:lnTo>
                          <a:pt x="222" y="30"/>
                        </a:lnTo>
                        <a:lnTo>
                          <a:pt x="222" y="30"/>
                        </a:lnTo>
                        <a:lnTo>
                          <a:pt x="222" y="30"/>
                        </a:lnTo>
                        <a:lnTo>
                          <a:pt x="222" y="30"/>
                        </a:lnTo>
                        <a:lnTo>
                          <a:pt x="222" y="30"/>
                        </a:lnTo>
                        <a:lnTo>
                          <a:pt x="228" y="30"/>
                        </a:lnTo>
                        <a:lnTo>
                          <a:pt x="228" y="30"/>
                        </a:lnTo>
                        <a:lnTo>
                          <a:pt x="228" y="30"/>
                        </a:lnTo>
                        <a:lnTo>
                          <a:pt x="228" y="30"/>
                        </a:lnTo>
                        <a:lnTo>
                          <a:pt x="228" y="30"/>
                        </a:lnTo>
                        <a:lnTo>
                          <a:pt x="228" y="30"/>
                        </a:lnTo>
                        <a:lnTo>
                          <a:pt x="234" y="30"/>
                        </a:lnTo>
                        <a:lnTo>
                          <a:pt x="234" y="30"/>
                        </a:lnTo>
                        <a:lnTo>
                          <a:pt x="234" y="30"/>
                        </a:lnTo>
                        <a:lnTo>
                          <a:pt x="234" y="30"/>
                        </a:lnTo>
                        <a:lnTo>
                          <a:pt x="234" y="30"/>
                        </a:lnTo>
                        <a:lnTo>
                          <a:pt x="240" y="30"/>
                        </a:lnTo>
                        <a:lnTo>
                          <a:pt x="240" y="30"/>
                        </a:lnTo>
                        <a:lnTo>
                          <a:pt x="240" y="30"/>
                        </a:lnTo>
                        <a:lnTo>
                          <a:pt x="240" y="30"/>
                        </a:lnTo>
                        <a:lnTo>
                          <a:pt x="240" y="30"/>
                        </a:lnTo>
                        <a:lnTo>
                          <a:pt x="240" y="30"/>
                        </a:lnTo>
                        <a:lnTo>
                          <a:pt x="246" y="30"/>
                        </a:lnTo>
                        <a:lnTo>
                          <a:pt x="246" y="30"/>
                        </a:lnTo>
                        <a:lnTo>
                          <a:pt x="246" y="30"/>
                        </a:lnTo>
                        <a:lnTo>
                          <a:pt x="246" y="30"/>
                        </a:lnTo>
                        <a:lnTo>
                          <a:pt x="246" y="30"/>
                        </a:lnTo>
                        <a:lnTo>
                          <a:pt x="246" y="30"/>
                        </a:lnTo>
                        <a:lnTo>
                          <a:pt x="252" y="30"/>
                        </a:lnTo>
                        <a:lnTo>
                          <a:pt x="252" y="30"/>
                        </a:lnTo>
                        <a:lnTo>
                          <a:pt x="252" y="30"/>
                        </a:lnTo>
                        <a:lnTo>
                          <a:pt x="252" y="30"/>
                        </a:lnTo>
                        <a:lnTo>
                          <a:pt x="252" y="30"/>
                        </a:lnTo>
                        <a:lnTo>
                          <a:pt x="258" y="30"/>
                        </a:lnTo>
                        <a:lnTo>
                          <a:pt x="258" y="30"/>
                        </a:lnTo>
                        <a:lnTo>
                          <a:pt x="258" y="30"/>
                        </a:lnTo>
                        <a:lnTo>
                          <a:pt x="258" y="30"/>
                        </a:lnTo>
                        <a:lnTo>
                          <a:pt x="258" y="30"/>
                        </a:lnTo>
                        <a:lnTo>
                          <a:pt x="258" y="30"/>
                        </a:lnTo>
                        <a:lnTo>
                          <a:pt x="264" y="30"/>
                        </a:lnTo>
                        <a:lnTo>
                          <a:pt x="264" y="30"/>
                        </a:lnTo>
                        <a:lnTo>
                          <a:pt x="264" y="30"/>
                        </a:lnTo>
                        <a:lnTo>
                          <a:pt x="264" y="30"/>
                        </a:lnTo>
                        <a:lnTo>
                          <a:pt x="264" y="30"/>
                        </a:lnTo>
                        <a:lnTo>
                          <a:pt x="264" y="30"/>
                        </a:lnTo>
                        <a:lnTo>
                          <a:pt x="270" y="30"/>
                        </a:lnTo>
                        <a:lnTo>
                          <a:pt x="270" y="30"/>
                        </a:lnTo>
                        <a:lnTo>
                          <a:pt x="270" y="30"/>
                        </a:lnTo>
                        <a:lnTo>
                          <a:pt x="270" y="30"/>
                        </a:lnTo>
                        <a:lnTo>
                          <a:pt x="270" y="30"/>
                        </a:lnTo>
                        <a:lnTo>
                          <a:pt x="276" y="30"/>
                        </a:lnTo>
                        <a:lnTo>
                          <a:pt x="276" y="30"/>
                        </a:lnTo>
                        <a:lnTo>
                          <a:pt x="276" y="30"/>
                        </a:lnTo>
                        <a:lnTo>
                          <a:pt x="276" y="30"/>
                        </a:lnTo>
                        <a:lnTo>
                          <a:pt x="276" y="30"/>
                        </a:lnTo>
                        <a:lnTo>
                          <a:pt x="276" y="30"/>
                        </a:lnTo>
                        <a:lnTo>
                          <a:pt x="282" y="30"/>
                        </a:lnTo>
                        <a:lnTo>
                          <a:pt x="282" y="30"/>
                        </a:lnTo>
                        <a:lnTo>
                          <a:pt x="282" y="30"/>
                        </a:lnTo>
                        <a:lnTo>
                          <a:pt x="282" y="30"/>
                        </a:lnTo>
                        <a:lnTo>
                          <a:pt x="282" y="30"/>
                        </a:lnTo>
                        <a:lnTo>
                          <a:pt x="288" y="30"/>
                        </a:lnTo>
                        <a:lnTo>
                          <a:pt x="288" y="30"/>
                        </a:lnTo>
                        <a:lnTo>
                          <a:pt x="288" y="30"/>
                        </a:lnTo>
                        <a:lnTo>
                          <a:pt x="288" y="30"/>
                        </a:lnTo>
                        <a:lnTo>
                          <a:pt x="288" y="30"/>
                        </a:lnTo>
                        <a:lnTo>
                          <a:pt x="288" y="30"/>
                        </a:lnTo>
                        <a:lnTo>
                          <a:pt x="294" y="30"/>
                        </a:lnTo>
                        <a:lnTo>
                          <a:pt x="294" y="30"/>
                        </a:lnTo>
                        <a:lnTo>
                          <a:pt x="294" y="30"/>
                        </a:lnTo>
                        <a:lnTo>
                          <a:pt x="294" y="30"/>
                        </a:lnTo>
                        <a:lnTo>
                          <a:pt x="294" y="30"/>
                        </a:lnTo>
                        <a:lnTo>
                          <a:pt x="294" y="30"/>
                        </a:lnTo>
                        <a:lnTo>
                          <a:pt x="300" y="30"/>
                        </a:lnTo>
                        <a:lnTo>
                          <a:pt x="300" y="30"/>
                        </a:lnTo>
                        <a:lnTo>
                          <a:pt x="300" y="30"/>
                        </a:lnTo>
                        <a:lnTo>
                          <a:pt x="300" y="30"/>
                        </a:lnTo>
                        <a:lnTo>
                          <a:pt x="300" y="30"/>
                        </a:lnTo>
                        <a:lnTo>
                          <a:pt x="306" y="30"/>
                        </a:lnTo>
                        <a:lnTo>
                          <a:pt x="306" y="30"/>
                        </a:lnTo>
                        <a:lnTo>
                          <a:pt x="306" y="30"/>
                        </a:lnTo>
                        <a:lnTo>
                          <a:pt x="306" y="30"/>
                        </a:lnTo>
                        <a:lnTo>
                          <a:pt x="306" y="30"/>
                        </a:lnTo>
                        <a:lnTo>
                          <a:pt x="306" y="30"/>
                        </a:lnTo>
                        <a:lnTo>
                          <a:pt x="312" y="30"/>
                        </a:lnTo>
                        <a:lnTo>
                          <a:pt x="312" y="30"/>
                        </a:lnTo>
                        <a:lnTo>
                          <a:pt x="312" y="30"/>
                        </a:lnTo>
                        <a:lnTo>
                          <a:pt x="312" y="30"/>
                        </a:lnTo>
                        <a:lnTo>
                          <a:pt x="312" y="30"/>
                        </a:lnTo>
                        <a:lnTo>
                          <a:pt x="312" y="30"/>
                        </a:lnTo>
                        <a:lnTo>
                          <a:pt x="318" y="30"/>
                        </a:lnTo>
                        <a:lnTo>
                          <a:pt x="318" y="30"/>
                        </a:lnTo>
                        <a:lnTo>
                          <a:pt x="318" y="30"/>
                        </a:lnTo>
                        <a:lnTo>
                          <a:pt x="318" y="30"/>
                        </a:lnTo>
                        <a:lnTo>
                          <a:pt x="318" y="30"/>
                        </a:lnTo>
                        <a:lnTo>
                          <a:pt x="324" y="30"/>
                        </a:lnTo>
                        <a:lnTo>
                          <a:pt x="324" y="30"/>
                        </a:lnTo>
                        <a:lnTo>
                          <a:pt x="324" y="30"/>
                        </a:lnTo>
                        <a:lnTo>
                          <a:pt x="324" y="30"/>
                        </a:lnTo>
                        <a:lnTo>
                          <a:pt x="324" y="30"/>
                        </a:lnTo>
                        <a:lnTo>
                          <a:pt x="324" y="30"/>
                        </a:lnTo>
                        <a:lnTo>
                          <a:pt x="330" y="30"/>
                        </a:lnTo>
                        <a:lnTo>
                          <a:pt x="330" y="30"/>
                        </a:lnTo>
                        <a:lnTo>
                          <a:pt x="330" y="30"/>
                        </a:lnTo>
                        <a:lnTo>
                          <a:pt x="330" y="30"/>
                        </a:lnTo>
                        <a:lnTo>
                          <a:pt x="330" y="30"/>
                        </a:lnTo>
                        <a:lnTo>
                          <a:pt x="330" y="30"/>
                        </a:lnTo>
                        <a:lnTo>
                          <a:pt x="336" y="30"/>
                        </a:lnTo>
                        <a:lnTo>
                          <a:pt x="336" y="30"/>
                        </a:lnTo>
                        <a:lnTo>
                          <a:pt x="336" y="30"/>
                        </a:lnTo>
                        <a:lnTo>
                          <a:pt x="336" y="30"/>
                        </a:lnTo>
                        <a:lnTo>
                          <a:pt x="336" y="30"/>
                        </a:lnTo>
                        <a:lnTo>
                          <a:pt x="342" y="30"/>
                        </a:lnTo>
                        <a:lnTo>
                          <a:pt x="342" y="30"/>
                        </a:lnTo>
                        <a:lnTo>
                          <a:pt x="342" y="30"/>
                        </a:lnTo>
                        <a:lnTo>
                          <a:pt x="342" y="30"/>
                        </a:lnTo>
                        <a:lnTo>
                          <a:pt x="342" y="30"/>
                        </a:lnTo>
                        <a:lnTo>
                          <a:pt x="342" y="30"/>
                        </a:lnTo>
                        <a:lnTo>
                          <a:pt x="348" y="30"/>
                        </a:lnTo>
                        <a:lnTo>
                          <a:pt x="348" y="30"/>
                        </a:lnTo>
                        <a:lnTo>
                          <a:pt x="348" y="30"/>
                        </a:lnTo>
                        <a:lnTo>
                          <a:pt x="348" y="30"/>
                        </a:lnTo>
                        <a:lnTo>
                          <a:pt x="348" y="30"/>
                        </a:lnTo>
                        <a:lnTo>
                          <a:pt x="348" y="30"/>
                        </a:lnTo>
                        <a:lnTo>
                          <a:pt x="354" y="30"/>
                        </a:lnTo>
                        <a:lnTo>
                          <a:pt x="354" y="30"/>
                        </a:lnTo>
                        <a:lnTo>
                          <a:pt x="354" y="30"/>
                        </a:lnTo>
                        <a:lnTo>
                          <a:pt x="354" y="30"/>
                        </a:lnTo>
                        <a:lnTo>
                          <a:pt x="354" y="30"/>
                        </a:lnTo>
                        <a:lnTo>
                          <a:pt x="360" y="30"/>
                        </a:lnTo>
                        <a:lnTo>
                          <a:pt x="360" y="30"/>
                        </a:lnTo>
                        <a:lnTo>
                          <a:pt x="360" y="30"/>
                        </a:lnTo>
                        <a:lnTo>
                          <a:pt x="360" y="30"/>
                        </a:lnTo>
                        <a:lnTo>
                          <a:pt x="360" y="30"/>
                        </a:lnTo>
                        <a:lnTo>
                          <a:pt x="360" y="30"/>
                        </a:lnTo>
                        <a:lnTo>
                          <a:pt x="366" y="30"/>
                        </a:lnTo>
                        <a:lnTo>
                          <a:pt x="366" y="30"/>
                        </a:lnTo>
                        <a:lnTo>
                          <a:pt x="366" y="30"/>
                        </a:lnTo>
                        <a:lnTo>
                          <a:pt x="366" y="30"/>
                        </a:lnTo>
                        <a:lnTo>
                          <a:pt x="366" y="30"/>
                        </a:lnTo>
                        <a:lnTo>
                          <a:pt x="366" y="30"/>
                        </a:lnTo>
                        <a:lnTo>
                          <a:pt x="372" y="30"/>
                        </a:lnTo>
                        <a:lnTo>
                          <a:pt x="372" y="30"/>
                        </a:lnTo>
                        <a:lnTo>
                          <a:pt x="372" y="30"/>
                        </a:lnTo>
                        <a:lnTo>
                          <a:pt x="372" y="30"/>
                        </a:lnTo>
                        <a:lnTo>
                          <a:pt x="372" y="30"/>
                        </a:lnTo>
                        <a:lnTo>
                          <a:pt x="378" y="30"/>
                        </a:lnTo>
                        <a:lnTo>
                          <a:pt x="378" y="30"/>
                        </a:lnTo>
                        <a:lnTo>
                          <a:pt x="378" y="30"/>
                        </a:lnTo>
                        <a:lnTo>
                          <a:pt x="378" y="30"/>
                        </a:lnTo>
                        <a:lnTo>
                          <a:pt x="378" y="30"/>
                        </a:lnTo>
                        <a:lnTo>
                          <a:pt x="378" y="30"/>
                        </a:lnTo>
                        <a:lnTo>
                          <a:pt x="384" y="30"/>
                        </a:lnTo>
                        <a:lnTo>
                          <a:pt x="384" y="30"/>
                        </a:lnTo>
                        <a:lnTo>
                          <a:pt x="384" y="30"/>
                        </a:lnTo>
                        <a:lnTo>
                          <a:pt x="384" y="30"/>
                        </a:lnTo>
                        <a:lnTo>
                          <a:pt x="384" y="30"/>
                        </a:lnTo>
                        <a:lnTo>
                          <a:pt x="390" y="30"/>
                        </a:lnTo>
                        <a:lnTo>
                          <a:pt x="390" y="30"/>
                        </a:lnTo>
                        <a:lnTo>
                          <a:pt x="390" y="30"/>
                        </a:lnTo>
                        <a:lnTo>
                          <a:pt x="390" y="30"/>
                        </a:lnTo>
                        <a:lnTo>
                          <a:pt x="390" y="30"/>
                        </a:lnTo>
                        <a:lnTo>
                          <a:pt x="390" y="30"/>
                        </a:lnTo>
                        <a:lnTo>
                          <a:pt x="396" y="30"/>
                        </a:lnTo>
                        <a:lnTo>
                          <a:pt x="396" y="30"/>
                        </a:lnTo>
                        <a:lnTo>
                          <a:pt x="396" y="30"/>
                        </a:lnTo>
                        <a:lnTo>
                          <a:pt x="396" y="30"/>
                        </a:lnTo>
                        <a:lnTo>
                          <a:pt x="396" y="30"/>
                        </a:lnTo>
                        <a:lnTo>
                          <a:pt x="396" y="30"/>
                        </a:lnTo>
                        <a:lnTo>
                          <a:pt x="402" y="30"/>
                        </a:lnTo>
                        <a:lnTo>
                          <a:pt x="402" y="30"/>
                        </a:lnTo>
                        <a:lnTo>
                          <a:pt x="402" y="30"/>
                        </a:lnTo>
                        <a:lnTo>
                          <a:pt x="402" y="30"/>
                        </a:lnTo>
                        <a:lnTo>
                          <a:pt x="402" y="30"/>
                        </a:lnTo>
                        <a:lnTo>
                          <a:pt x="408" y="30"/>
                        </a:lnTo>
                        <a:lnTo>
                          <a:pt x="408" y="30"/>
                        </a:lnTo>
                        <a:lnTo>
                          <a:pt x="408" y="30"/>
                        </a:lnTo>
                        <a:lnTo>
                          <a:pt x="408" y="30"/>
                        </a:lnTo>
                        <a:lnTo>
                          <a:pt x="408" y="30"/>
                        </a:lnTo>
                        <a:lnTo>
                          <a:pt x="408" y="30"/>
                        </a:lnTo>
                        <a:lnTo>
                          <a:pt x="414" y="30"/>
                        </a:lnTo>
                        <a:lnTo>
                          <a:pt x="414" y="30"/>
                        </a:lnTo>
                        <a:lnTo>
                          <a:pt x="414" y="30"/>
                        </a:lnTo>
                        <a:lnTo>
                          <a:pt x="414" y="30"/>
                        </a:lnTo>
                        <a:lnTo>
                          <a:pt x="414" y="30"/>
                        </a:lnTo>
                        <a:lnTo>
                          <a:pt x="414" y="30"/>
                        </a:lnTo>
                        <a:lnTo>
                          <a:pt x="420" y="30"/>
                        </a:lnTo>
                        <a:lnTo>
                          <a:pt x="420" y="30"/>
                        </a:lnTo>
                        <a:lnTo>
                          <a:pt x="420" y="30"/>
                        </a:lnTo>
                        <a:lnTo>
                          <a:pt x="420" y="30"/>
                        </a:lnTo>
                        <a:lnTo>
                          <a:pt x="420" y="30"/>
                        </a:lnTo>
                        <a:lnTo>
                          <a:pt x="426" y="30"/>
                        </a:lnTo>
                        <a:lnTo>
                          <a:pt x="426" y="30"/>
                        </a:lnTo>
                        <a:lnTo>
                          <a:pt x="426" y="30"/>
                        </a:lnTo>
                        <a:lnTo>
                          <a:pt x="426" y="30"/>
                        </a:lnTo>
                        <a:lnTo>
                          <a:pt x="426" y="30"/>
                        </a:lnTo>
                        <a:lnTo>
                          <a:pt x="426" y="30"/>
                        </a:lnTo>
                        <a:lnTo>
                          <a:pt x="432" y="30"/>
                        </a:lnTo>
                        <a:lnTo>
                          <a:pt x="432" y="30"/>
                        </a:lnTo>
                        <a:lnTo>
                          <a:pt x="432" y="30"/>
                        </a:lnTo>
                        <a:lnTo>
                          <a:pt x="432" y="30"/>
                        </a:lnTo>
                        <a:lnTo>
                          <a:pt x="432" y="30"/>
                        </a:lnTo>
                        <a:lnTo>
                          <a:pt x="432" y="30"/>
                        </a:lnTo>
                        <a:lnTo>
                          <a:pt x="438" y="30"/>
                        </a:lnTo>
                        <a:lnTo>
                          <a:pt x="438" y="30"/>
                        </a:lnTo>
                        <a:lnTo>
                          <a:pt x="438" y="30"/>
                        </a:lnTo>
                        <a:lnTo>
                          <a:pt x="438" y="30"/>
                        </a:lnTo>
                        <a:lnTo>
                          <a:pt x="438" y="30"/>
                        </a:lnTo>
                        <a:lnTo>
                          <a:pt x="444" y="30"/>
                        </a:lnTo>
                        <a:lnTo>
                          <a:pt x="444" y="30"/>
                        </a:lnTo>
                        <a:lnTo>
                          <a:pt x="444" y="30"/>
                        </a:lnTo>
                        <a:lnTo>
                          <a:pt x="444" y="30"/>
                        </a:lnTo>
                        <a:lnTo>
                          <a:pt x="444" y="30"/>
                        </a:lnTo>
                        <a:lnTo>
                          <a:pt x="444" y="30"/>
                        </a:lnTo>
                        <a:lnTo>
                          <a:pt x="450" y="30"/>
                        </a:lnTo>
                        <a:lnTo>
                          <a:pt x="588" y="30"/>
                        </a:lnTo>
                        <a:lnTo>
                          <a:pt x="588" y="30"/>
                        </a:lnTo>
                        <a:lnTo>
                          <a:pt x="588" y="30"/>
                        </a:lnTo>
                        <a:lnTo>
                          <a:pt x="588" y="30"/>
                        </a:lnTo>
                        <a:lnTo>
                          <a:pt x="588" y="30"/>
                        </a:lnTo>
                        <a:lnTo>
                          <a:pt x="594" y="30"/>
                        </a:lnTo>
                        <a:lnTo>
                          <a:pt x="594" y="30"/>
                        </a:lnTo>
                        <a:lnTo>
                          <a:pt x="594" y="30"/>
                        </a:lnTo>
                        <a:lnTo>
                          <a:pt x="594" y="30"/>
                        </a:lnTo>
                        <a:lnTo>
                          <a:pt x="594" y="30"/>
                        </a:lnTo>
                        <a:lnTo>
                          <a:pt x="594" y="30"/>
                        </a:lnTo>
                        <a:lnTo>
                          <a:pt x="600" y="30"/>
                        </a:lnTo>
                        <a:lnTo>
                          <a:pt x="600" y="30"/>
                        </a:lnTo>
                        <a:lnTo>
                          <a:pt x="600" y="30"/>
                        </a:lnTo>
                        <a:lnTo>
                          <a:pt x="600" y="30"/>
                        </a:lnTo>
                        <a:lnTo>
                          <a:pt x="600" y="30"/>
                        </a:lnTo>
                        <a:lnTo>
                          <a:pt x="606" y="30"/>
                        </a:lnTo>
                        <a:lnTo>
                          <a:pt x="606" y="30"/>
                        </a:lnTo>
                        <a:lnTo>
                          <a:pt x="606" y="30"/>
                        </a:lnTo>
                        <a:lnTo>
                          <a:pt x="606" y="30"/>
                        </a:lnTo>
                        <a:lnTo>
                          <a:pt x="606" y="30"/>
                        </a:lnTo>
                        <a:lnTo>
                          <a:pt x="606" y="30"/>
                        </a:lnTo>
                        <a:lnTo>
                          <a:pt x="612" y="30"/>
                        </a:lnTo>
                        <a:lnTo>
                          <a:pt x="612" y="30"/>
                        </a:lnTo>
                        <a:lnTo>
                          <a:pt x="612" y="30"/>
                        </a:lnTo>
                        <a:lnTo>
                          <a:pt x="612" y="30"/>
                        </a:lnTo>
                        <a:lnTo>
                          <a:pt x="612" y="30"/>
                        </a:lnTo>
                        <a:lnTo>
                          <a:pt x="612" y="30"/>
                        </a:lnTo>
                        <a:lnTo>
                          <a:pt x="618" y="30"/>
                        </a:lnTo>
                        <a:lnTo>
                          <a:pt x="618" y="30"/>
                        </a:lnTo>
                        <a:lnTo>
                          <a:pt x="618" y="30"/>
                        </a:lnTo>
                        <a:lnTo>
                          <a:pt x="618" y="30"/>
                        </a:lnTo>
                        <a:lnTo>
                          <a:pt x="618" y="30"/>
                        </a:lnTo>
                        <a:lnTo>
                          <a:pt x="618" y="30"/>
                        </a:lnTo>
                        <a:lnTo>
                          <a:pt x="624" y="30"/>
                        </a:lnTo>
                        <a:lnTo>
                          <a:pt x="624" y="30"/>
                        </a:lnTo>
                        <a:lnTo>
                          <a:pt x="624" y="30"/>
                        </a:lnTo>
                        <a:lnTo>
                          <a:pt x="624" y="30"/>
                        </a:lnTo>
                        <a:lnTo>
                          <a:pt x="624" y="30"/>
                        </a:lnTo>
                        <a:lnTo>
                          <a:pt x="630" y="30"/>
                        </a:lnTo>
                        <a:lnTo>
                          <a:pt x="630" y="30"/>
                        </a:lnTo>
                        <a:lnTo>
                          <a:pt x="630" y="30"/>
                        </a:lnTo>
                        <a:lnTo>
                          <a:pt x="630" y="30"/>
                        </a:lnTo>
                        <a:lnTo>
                          <a:pt x="630" y="30"/>
                        </a:lnTo>
                        <a:lnTo>
                          <a:pt x="630" y="30"/>
                        </a:lnTo>
                        <a:lnTo>
                          <a:pt x="636" y="30"/>
                        </a:lnTo>
                        <a:lnTo>
                          <a:pt x="636" y="30"/>
                        </a:lnTo>
                        <a:lnTo>
                          <a:pt x="636" y="30"/>
                        </a:lnTo>
                        <a:lnTo>
                          <a:pt x="636" y="30"/>
                        </a:lnTo>
                        <a:lnTo>
                          <a:pt x="636" y="30"/>
                        </a:lnTo>
                        <a:lnTo>
                          <a:pt x="636" y="30"/>
                        </a:lnTo>
                        <a:lnTo>
                          <a:pt x="642" y="30"/>
                        </a:lnTo>
                        <a:lnTo>
                          <a:pt x="642" y="30"/>
                        </a:lnTo>
                        <a:lnTo>
                          <a:pt x="642" y="30"/>
                        </a:lnTo>
                        <a:lnTo>
                          <a:pt x="642" y="30"/>
                        </a:lnTo>
                        <a:lnTo>
                          <a:pt x="642" y="30"/>
                        </a:lnTo>
                        <a:lnTo>
                          <a:pt x="648" y="30"/>
                        </a:lnTo>
                        <a:lnTo>
                          <a:pt x="648" y="30"/>
                        </a:lnTo>
                        <a:lnTo>
                          <a:pt x="648" y="30"/>
                        </a:lnTo>
                        <a:lnTo>
                          <a:pt x="648" y="24"/>
                        </a:lnTo>
                        <a:lnTo>
                          <a:pt x="648" y="24"/>
                        </a:lnTo>
                        <a:lnTo>
                          <a:pt x="648" y="24"/>
                        </a:lnTo>
                        <a:lnTo>
                          <a:pt x="654" y="24"/>
                        </a:lnTo>
                        <a:lnTo>
                          <a:pt x="654" y="24"/>
                        </a:lnTo>
                        <a:lnTo>
                          <a:pt x="654" y="24"/>
                        </a:lnTo>
                        <a:lnTo>
                          <a:pt x="654" y="24"/>
                        </a:lnTo>
                        <a:lnTo>
                          <a:pt x="654" y="24"/>
                        </a:lnTo>
                        <a:lnTo>
                          <a:pt x="792" y="24"/>
                        </a:lnTo>
                        <a:lnTo>
                          <a:pt x="798" y="24"/>
                        </a:lnTo>
                        <a:lnTo>
                          <a:pt x="798" y="24"/>
                        </a:lnTo>
                        <a:lnTo>
                          <a:pt x="798" y="24"/>
                        </a:lnTo>
                        <a:lnTo>
                          <a:pt x="798" y="24"/>
                        </a:lnTo>
                        <a:lnTo>
                          <a:pt x="798" y="24"/>
                        </a:lnTo>
                        <a:lnTo>
                          <a:pt x="798" y="24"/>
                        </a:lnTo>
                        <a:lnTo>
                          <a:pt x="804" y="24"/>
                        </a:lnTo>
                        <a:lnTo>
                          <a:pt x="804" y="24"/>
                        </a:lnTo>
                        <a:lnTo>
                          <a:pt x="804" y="24"/>
                        </a:lnTo>
                        <a:lnTo>
                          <a:pt x="804" y="24"/>
                        </a:lnTo>
                        <a:lnTo>
                          <a:pt x="804" y="24"/>
                        </a:lnTo>
                        <a:lnTo>
                          <a:pt x="804" y="24"/>
                        </a:lnTo>
                        <a:lnTo>
                          <a:pt x="810" y="24"/>
                        </a:lnTo>
                        <a:lnTo>
                          <a:pt x="810" y="24"/>
                        </a:lnTo>
                        <a:lnTo>
                          <a:pt x="810" y="24"/>
                        </a:lnTo>
                        <a:lnTo>
                          <a:pt x="810" y="24"/>
                        </a:lnTo>
                        <a:lnTo>
                          <a:pt x="810" y="24"/>
                        </a:lnTo>
                        <a:lnTo>
                          <a:pt x="816" y="24"/>
                        </a:lnTo>
                        <a:lnTo>
                          <a:pt x="816" y="24"/>
                        </a:lnTo>
                        <a:lnTo>
                          <a:pt x="816" y="24"/>
                        </a:lnTo>
                        <a:lnTo>
                          <a:pt x="816" y="24"/>
                        </a:lnTo>
                        <a:lnTo>
                          <a:pt x="816" y="24"/>
                        </a:lnTo>
                        <a:lnTo>
                          <a:pt x="816" y="24"/>
                        </a:lnTo>
                        <a:lnTo>
                          <a:pt x="822" y="24"/>
                        </a:lnTo>
                        <a:lnTo>
                          <a:pt x="822" y="24"/>
                        </a:lnTo>
                        <a:lnTo>
                          <a:pt x="822" y="24"/>
                        </a:lnTo>
                        <a:lnTo>
                          <a:pt x="822" y="24"/>
                        </a:lnTo>
                        <a:lnTo>
                          <a:pt x="822" y="24"/>
                        </a:lnTo>
                        <a:lnTo>
                          <a:pt x="822" y="24"/>
                        </a:lnTo>
                        <a:lnTo>
                          <a:pt x="828" y="24"/>
                        </a:lnTo>
                        <a:lnTo>
                          <a:pt x="828" y="24"/>
                        </a:lnTo>
                        <a:lnTo>
                          <a:pt x="828" y="24"/>
                        </a:lnTo>
                        <a:lnTo>
                          <a:pt x="828" y="24"/>
                        </a:lnTo>
                        <a:lnTo>
                          <a:pt x="828" y="24"/>
                        </a:lnTo>
                        <a:lnTo>
                          <a:pt x="834" y="24"/>
                        </a:lnTo>
                        <a:lnTo>
                          <a:pt x="834" y="24"/>
                        </a:lnTo>
                        <a:lnTo>
                          <a:pt x="834" y="24"/>
                        </a:lnTo>
                        <a:lnTo>
                          <a:pt x="834" y="24"/>
                        </a:lnTo>
                        <a:lnTo>
                          <a:pt x="834" y="24"/>
                        </a:lnTo>
                        <a:lnTo>
                          <a:pt x="834" y="24"/>
                        </a:lnTo>
                        <a:lnTo>
                          <a:pt x="840" y="24"/>
                        </a:lnTo>
                        <a:lnTo>
                          <a:pt x="840" y="24"/>
                        </a:lnTo>
                        <a:lnTo>
                          <a:pt x="840" y="24"/>
                        </a:lnTo>
                        <a:lnTo>
                          <a:pt x="840" y="24"/>
                        </a:lnTo>
                        <a:lnTo>
                          <a:pt x="840" y="24"/>
                        </a:lnTo>
                        <a:lnTo>
                          <a:pt x="840" y="24"/>
                        </a:lnTo>
                        <a:lnTo>
                          <a:pt x="846" y="24"/>
                        </a:lnTo>
                        <a:lnTo>
                          <a:pt x="846" y="24"/>
                        </a:lnTo>
                        <a:lnTo>
                          <a:pt x="846" y="24"/>
                        </a:lnTo>
                        <a:lnTo>
                          <a:pt x="846" y="24"/>
                        </a:lnTo>
                        <a:lnTo>
                          <a:pt x="846" y="24"/>
                        </a:lnTo>
                        <a:lnTo>
                          <a:pt x="852" y="24"/>
                        </a:lnTo>
                        <a:lnTo>
                          <a:pt x="852" y="24"/>
                        </a:lnTo>
                        <a:lnTo>
                          <a:pt x="852" y="24"/>
                        </a:lnTo>
                        <a:lnTo>
                          <a:pt x="852" y="24"/>
                        </a:lnTo>
                        <a:lnTo>
                          <a:pt x="852" y="24"/>
                        </a:lnTo>
                        <a:lnTo>
                          <a:pt x="852" y="24"/>
                        </a:lnTo>
                        <a:lnTo>
                          <a:pt x="858" y="24"/>
                        </a:lnTo>
                        <a:lnTo>
                          <a:pt x="858" y="24"/>
                        </a:lnTo>
                        <a:lnTo>
                          <a:pt x="858" y="24"/>
                        </a:lnTo>
                        <a:lnTo>
                          <a:pt x="858" y="24"/>
                        </a:lnTo>
                        <a:lnTo>
                          <a:pt x="858" y="24"/>
                        </a:lnTo>
                        <a:lnTo>
                          <a:pt x="858" y="24"/>
                        </a:lnTo>
                        <a:lnTo>
                          <a:pt x="864" y="24"/>
                        </a:lnTo>
                        <a:lnTo>
                          <a:pt x="864" y="24"/>
                        </a:lnTo>
                        <a:lnTo>
                          <a:pt x="864" y="24"/>
                        </a:lnTo>
                        <a:lnTo>
                          <a:pt x="864" y="24"/>
                        </a:lnTo>
                        <a:lnTo>
                          <a:pt x="864" y="24"/>
                        </a:lnTo>
                        <a:lnTo>
                          <a:pt x="870" y="24"/>
                        </a:lnTo>
                        <a:lnTo>
                          <a:pt x="870" y="24"/>
                        </a:lnTo>
                        <a:lnTo>
                          <a:pt x="870" y="24"/>
                        </a:lnTo>
                        <a:lnTo>
                          <a:pt x="870" y="24"/>
                        </a:lnTo>
                        <a:lnTo>
                          <a:pt x="870" y="24"/>
                        </a:lnTo>
                        <a:lnTo>
                          <a:pt x="870" y="24"/>
                        </a:lnTo>
                        <a:lnTo>
                          <a:pt x="876" y="24"/>
                        </a:lnTo>
                        <a:lnTo>
                          <a:pt x="876" y="24"/>
                        </a:lnTo>
                        <a:lnTo>
                          <a:pt x="876" y="24"/>
                        </a:lnTo>
                        <a:lnTo>
                          <a:pt x="876" y="24"/>
                        </a:lnTo>
                        <a:lnTo>
                          <a:pt x="876" y="24"/>
                        </a:lnTo>
                        <a:lnTo>
                          <a:pt x="876" y="24"/>
                        </a:lnTo>
                        <a:lnTo>
                          <a:pt x="882" y="24"/>
                        </a:lnTo>
                        <a:lnTo>
                          <a:pt x="882" y="24"/>
                        </a:lnTo>
                        <a:lnTo>
                          <a:pt x="882" y="24"/>
                        </a:lnTo>
                        <a:lnTo>
                          <a:pt x="882" y="24"/>
                        </a:lnTo>
                        <a:lnTo>
                          <a:pt x="882" y="24"/>
                        </a:lnTo>
                        <a:lnTo>
                          <a:pt x="888" y="24"/>
                        </a:lnTo>
                        <a:lnTo>
                          <a:pt x="888" y="24"/>
                        </a:lnTo>
                        <a:lnTo>
                          <a:pt x="888" y="24"/>
                        </a:lnTo>
                        <a:lnTo>
                          <a:pt x="888" y="24"/>
                        </a:lnTo>
                        <a:lnTo>
                          <a:pt x="888" y="24"/>
                        </a:lnTo>
                        <a:lnTo>
                          <a:pt x="888" y="24"/>
                        </a:lnTo>
                        <a:lnTo>
                          <a:pt x="894" y="24"/>
                        </a:lnTo>
                        <a:lnTo>
                          <a:pt x="894" y="24"/>
                        </a:lnTo>
                        <a:lnTo>
                          <a:pt x="894" y="24"/>
                        </a:lnTo>
                        <a:lnTo>
                          <a:pt x="894" y="24"/>
                        </a:lnTo>
                        <a:lnTo>
                          <a:pt x="894" y="24"/>
                        </a:lnTo>
                        <a:lnTo>
                          <a:pt x="894" y="24"/>
                        </a:lnTo>
                        <a:lnTo>
                          <a:pt x="900" y="24"/>
                        </a:lnTo>
                        <a:lnTo>
                          <a:pt x="900" y="24"/>
                        </a:lnTo>
                        <a:lnTo>
                          <a:pt x="900" y="24"/>
                        </a:lnTo>
                        <a:lnTo>
                          <a:pt x="900" y="24"/>
                        </a:lnTo>
                        <a:lnTo>
                          <a:pt x="900" y="24"/>
                        </a:lnTo>
                        <a:lnTo>
                          <a:pt x="906" y="24"/>
                        </a:lnTo>
                        <a:lnTo>
                          <a:pt x="906" y="24"/>
                        </a:lnTo>
                        <a:lnTo>
                          <a:pt x="906" y="24"/>
                        </a:lnTo>
                        <a:lnTo>
                          <a:pt x="906" y="24"/>
                        </a:lnTo>
                        <a:lnTo>
                          <a:pt x="906" y="24"/>
                        </a:lnTo>
                        <a:lnTo>
                          <a:pt x="906" y="24"/>
                        </a:lnTo>
                        <a:lnTo>
                          <a:pt x="912" y="24"/>
                        </a:lnTo>
                        <a:lnTo>
                          <a:pt x="912" y="24"/>
                        </a:lnTo>
                        <a:lnTo>
                          <a:pt x="912" y="24"/>
                        </a:lnTo>
                        <a:lnTo>
                          <a:pt x="912" y="24"/>
                        </a:lnTo>
                        <a:lnTo>
                          <a:pt x="912" y="24"/>
                        </a:lnTo>
                        <a:lnTo>
                          <a:pt x="912" y="24"/>
                        </a:lnTo>
                        <a:lnTo>
                          <a:pt x="918" y="24"/>
                        </a:lnTo>
                        <a:lnTo>
                          <a:pt x="918" y="24"/>
                        </a:lnTo>
                        <a:lnTo>
                          <a:pt x="918" y="24"/>
                        </a:lnTo>
                        <a:lnTo>
                          <a:pt x="918" y="24"/>
                        </a:lnTo>
                        <a:lnTo>
                          <a:pt x="918" y="24"/>
                        </a:lnTo>
                        <a:lnTo>
                          <a:pt x="924" y="24"/>
                        </a:lnTo>
                        <a:lnTo>
                          <a:pt x="924" y="24"/>
                        </a:lnTo>
                        <a:lnTo>
                          <a:pt x="924" y="24"/>
                        </a:lnTo>
                        <a:lnTo>
                          <a:pt x="924" y="24"/>
                        </a:lnTo>
                        <a:lnTo>
                          <a:pt x="924" y="24"/>
                        </a:lnTo>
                        <a:lnTo>
                          <a:pt x="924" y="24"/>
                        </a:lnTo>
                        <a:lnTo>
                          <a:pt x="930" y="24"/>
                        </a:lnTo>
                        <a:lnTo>
                          <a:pt x="930" y="24"/>
                        </a:lnTo>
                        <a:lnTo>
                          <a:pt x="930" y="24"/>
                        </a:lnTo>
                        <a:lnTo>
                          <a:pt x="930" y="24"/>
                        </a:lnTo>
                        <a:lnTo>
                          <a:pt x="930" y="24"/>
                        </a:lnTo>
                        <a:lnTo>
                          <a:pt x="930" y="24"/>
                        </a:lnTo>
                        <a:lnTo>
                          <a:pt x="936" y="24"/>
                        </a:lnTo>
                        <a:lnTo>
                          <a:pt x="936" y="24"/>
                        </a:lnTo>
                        <a:lnTo>
                          <a:pt x="936" y="24"/>
                        </a:lnTo>
                        <a:lnTo>
                          <a:pt x="936" y="24"/>
                        </a:lnTo>
                        <a:lnTo>
                          <a:pt x="936" y="24"/>
                        </a:lnTo>
                        <a:lnTo>
                          <a:pt x="942" y="24"/>
                        </a:lnTo>
                        <a:lnTo>
                          <a:pt x="942" y="24"/>
                        </a:lnTo>
                        <a:lnTo>
                          <a:pt x="942" y="24"/>
                        </a:lnTo>
                        <a:lnTo>
                          <a:pt x="942" y="24"/>
                        </a:lnTo>
                        <a:lnTo>
                          <a:pt x="942" y="24"/>
                        </a:lnTo>
                        <a:lnTo>
                          <a:pt x="942" y="24"/>
                        </a:lnTo>
                        <a:lnTo>
                          <a:pt x="948" y="24"/>
                        </a:lnTo>
                        <a:lnTo>
                          <a:pt x="948" y="24"/>
                        </a:lnTo>
                        <a:lnTo>
                          <a:pt x="948" y="24"/>
                        </a:lnTo>
                        <a:lnTo>
                          <a:pt x="948" y="24"/>
                        </a:lnTo>
                        <a:lnTo>
                          <a:pt x="948" y="24"/>
                        </a:lnTo>
                        <a:lnTo>
                          <a:pt x="948" y="24"/>
                        </a:lnTo>
                        <a:lnTo>
                          <a:pt x="954" y="24"/>
                        </a:lnTo>
                        <a:lnTo>
                          <a:pt x="954" y="24"/>
                        </a:lnTo>
                        <a:lnTo>
                          <a:pt x="954" y="24"/>
                        </a:lnTo>
                        <a:lnTo>
                          <a:pt x="954" y="24"/>
                        </a:lnTo>
                        <a:lnTo>
                          <a:pt x="954" y="24"/>
                        </a:lnTo>
                        <a:lnTo>
                          <a:pt x="960" y="24"/>
                        </a:lnTo>
                        <a:lnTo>
                          <a:pt x="960" y="24"/>
                        </a:lnTo>
                        <a:lnTo>
                          <a:pt x="960" y="24"/>
                        </a:lnTo>
                        <a:lnTo>
                          <a:pt x="960" y="24"/>
                        </a:lnTo>
                        <a:lnTo>
                          <a:pt x="960" y="24"/>
                        </a:lnTo>
                        <a:lnTo>
                          <a:pt x="960" y="24"/>
                        </a:lnTo>
                        <a:lnTo>
                          <a:pt x="966" y="24"/>
                        </a:lnTo>
                        <a:lnTo>
                          <a:pt x="966" y="24"/>
                        </a:lnTo>
                        <a:lnTo>
                          <a:pt x="966" y="24"/>
                        </a:lnTo>
                        <a:lnTo>
                          <a:pt x="966" y="24"/>
                        </a:lnTo>
                        <a:lnTo>
                          <a:pt x="966" y="24"/>
                        </a:lnTo>
                        <a:lnTo>
                          <a:pt x="966" y="24"/>
                        </a:lnTo>
                        <a:lnTo>
                          <a:pt x="972" y="24"/>
                        </a:lnTo>
                        <a:lnTo>
                          <a:pt x="972" y="24"/>
                        </a:lnTo>
                        <a:lnTo>
                          <a:pt x="972" y="24"/>
                        </a:lnTo>
                        <a:lnTo>
                          <a:pt x="972" y="24"/>
                        </a:lnTo>
                        <a:lnTo>
                          <a:pt x="972" y="24"/>
                        </a:lnTo>
                        <a:lnTo>
                          <a:pt x="978" y="24"/>
                        </a:lnTo>
                        <a:lnTo>
                          <a:pt x="978" y="24"/>
                        </a:lnTo>
                        <a:lnTo>
                          <a:pt x="978" y="24"/>
                        </a:lnTo>
                        <a:lnTo>
                          <a:pt x="1116" y="24"/>
                        </a:lnTo>
                        <a:lnTo>
                          <a:pt x="1116" y="24"/>
                        </a:lnTo>
                        <a:lnTo>
                          <a:pt x="1116" y="24"/>
                        </a:lnTo>
                        <a:lnTo>
                          <a:pt x="1116" y="24"/>
                        </a:lnTo>
                        <a:lnTo>
                          <a:pt x="1122" y="24"/>
                        </a:lnTo>
                        <a:lnTo>
                          <a:pt x="1122" y="24"/>
                        </a:lnTo>
                        <a:lnTo>
                          <a:pt x="1122" y="24"/>
                        </a:lnTo>
                        <a:lnTo>
                          <a:pt x="1122" y="24"/>
                        </a:lnTo>
                        <a:lnTo>
                          <a:pt x="1122" y="24"/>
                        </a:lnTo>
                        <a:lnTo>
                          <a:pt x="1128" y="24"/>
                        </a:lnTo>
                        <a:lnTo>
                          <a:pt x="1128" y="24"/>
                        </a:lnTo>
                        <a:lnTo>
                          <a:pt x="1128" y="24"/>
                        </a:lnTo>
                        <a:lnTo>
                          <a:pt x="1128" y="24"/>
                        </a:lnTo>
                        <a:lnTo>
                          <a:pt x="1128" y="24"/>
                        </a:lnTo>
                        <a:lnTo>
                          <a:pt x="1128" y="24"/>
                        </a:lnTo>
                        <a:lnTo>
                          <a:pt x="1134" y="24"/>
                        </a:lnTo>
                        <a:lnTo>
                          <a:pt x="1134" y="24"/>
                        </a:lnTo>
                        <a:lnTo>
                          <a:pt x="1134" y="24"/>
                        </a:lnTo>
                        <a:lnTo>
                          <a:pt x="1134" y="24"/>
                        </a:lnTo>
                        <a:lnTo>
                          <a:pt x="1134" y="24"/>
                        </a:lnTo>
                        <a:lnTo>
                          <a:pt x="1134" y="24"/>
                        </a:lnTo>
                        <a:lnTo>
                          <a:pt x="1140" y="24"/>
                        </a:lnTo>
                        <a:lnTo>
                          <a:pt x="1140" y="24"/>
                        </a:lnTo>
                        <a:lnTo>
                          <a:pt x="1140" y="24"/>
                        </a:lnTo>
                        <a:lnTo>
                          <a:pt x="1140" y="24"/>
                        </a:lnTo>
                        <a:lnTo>
                          <a:pt x="1140" y="24"/>
                        </a:lnTo>
                        <a:lnTo>
                          <a:pt x="1146" y="24"/>
                        </a:lnTo>
                        <a:lnTo>
                          <a:pt x="1146" y="24"/>
                        </a:lnTo>
                        <a:lnTo>
                          <a:pt x="1146" y="24"/>
                        </a:lnTo>
                        <a:lnTo>
                          <a:pt x="1146" y="24"/>
                        </a:lnTo>
                        <a:lnTo>
                          <a:pt x="1146" y="24"/>
                        </a:lnTo>
                        <a:lnTo>
                          <a:pt x="1146" y="24"/>
                        </a:lnTo>
                        <a:lnTo>
                          <a:pt x="1152" y="24"/>
                        </a:lnTo>
                        <a:lnTo>
                          <a:pt x="1152" y="24"/>
                        </a:lnTo>
                        <a:lnTo>
                          <a:pt x="1152" y="24"/>
                        </a:lnTo>
                        <a:lnTo>
                          <a:pt x="1152" y="24"/>
                        </a:lnTo>
                        <a:lnTo>
                          <a:pt x="1152" y="24"/>
                        </a:lnTo>
                        <a:lnTo>
                          <a:pt x="1152" y="24"/>
                        </a:lnTo>
                        <a:lnTo>
                          <a:pt x="1158" y="24"/>
                        </a:lnTo>
                        <a:lnTo>
                          <a:pt x="1158" y="24"/>
                        </a:lnTo>
                        <a:lnTo>
                          <a:pt x="1158" y="24"/>
                        </a:lnTo>
                        <a:lnTo>
                          <a:pt x="1158" y="24"/>
                        </a:lnTo>
                        <a:lnTo>
                          <a:pt x="1158" y="24"/>
                        </a:lnTo>
                        <a:lnTo>
                          <a:pt x="1158" y="24"/>
                        </a:lnTo>
                        <a:lnTo>
                          <a:pt x="1164" y="24"/>
                        </a:lnTo>
                        <a:lnTo>
                          <a:pt x="1164" y="24"/>
                        </a:lnTo>
                        <a:lnTo>
                          <a:pt x="1164" y="24"/>
                        </a:lnTo>
                        <a:lnTo>
                          <a:pt x="1164" y="24"/>
                        </a:lnTo>
                        <a:lnTo>
                          <a:pt x="1164" y="24"/>
                        </a:lnTo>
                        <a:lnTo>
                          <a:pt x="1170" y="18"/>
                        </a:lnTo>
                        <a:lnTo>
                          <a:pt x="1170" y="18"/>
                        </a:lnTo>
                        <a:lnTo>
                          <a:pt x="1170" y="18"/>
                        </a:lnTo>
                        <a:lnTo>
                          <a:pt x="1170" y="18"/>
                        </a:lnTo>
                        <a:lnTo>
                          <a:pt x="1170" y="18"/>
                        </a:lnTo>
                        <a:lnTo>
                          <a:pt x="1170" y="18"/>
                        </a:lnTo>
                        <a:lnTo>
                          <a:pt x="1176" y="18"/>
                        </a:lnTo>
                        <a:lnTo>
                          <a:pt x="1176" y="18"/>
                        </a:lnTo>
                        <a:lnTo>
                          <a:pt x="1176" y="18"/>
                        </a:lnTo>
                        <a:lnTo>
                          <a:pt x="1176" y="18"/>
                        </a:lnTo>
                        <a:lnTo>
                          <a:pt x="1176" y="18"/>
                        </a:lnTo>
                        <a:lnTo>
                          <a:pt x="1176" y="18"/>
                        </a:lnTo>
                        <a:lnTo>
                          <a:pt x="1182" y="18"/>
                        </a:lnTo>
                        <a:lnTo>
                          <a:pt x="1182" y="18"/>
                        </a:lnTo>
                        <a:lnTo>
                          <a:pt x="1182" y="18"/>
                        </a:lnTo>
                        <a:lnTo>
                          <a:pt x="1182" y="18"/>
                        </a:lnTo>
                        <a:lnTo>
                          <a:pt x="1182" y="18"/>
                        </a:lnTo>
                        <a:lnTo>
                          <a:pt x="1188" y="18"/>
                        </a:lnTo>
                        <a:lnTo>
                          <a:pt x="1326" y="18"/>
                        </a:lnTo>
                        <a:lnTo>
                          <a:pt x="1326" y="18"/>
                        </a:lnTo>
                        <a:lnTo>
                          <a:pt x="1326" y="18"/>
                        </a:lnTo>
                        <a:lnTo>
                          <a:pt x="1326" y="18"/>
                        </a:lnTo>
                        <a:lnTo>
                          <a:pt x="1326" y="18"/>
                        </a:lnTo>
                        <a:lnTo>
                          <a:pt x="1332" y="18"/>
                        </a:lnTo>
                        <a:lnTo>
                          <a:pt x="1332" y="18"/>
                        </a:lnTo>
                        <a:lnTo>
                          <a:pt x="1332" y="18"/>
                        </a:lnTo>
                        <a:lnTo>
                          <a:pt x="1332" y="18"/>
                        </a:lnTo>
                        <a:lnTo>
                          <a:pt x="1332" y="18"/>
                        </a:lnTo>
                        <a:lnTo>
                          <a:pt x="1332" y="18"/>
                        </a:lnTo>
                        <a:lnTo>
                          <a:pt x="1338" y="18"/>
                        </a:lnTo>
                        <a:lnTo>
                          <a:pt x="1338" y="18"/>
                        </a:lnTo>
                        <a:lnTo>
                          <a:pt x="1338" y="18"/>
                        </a:lnTo>
                        <a:lnTo>
                          <a:pt x="1338" y="18"/>
                        </a:lnTo>
                        <a:lnTo>
                          <a:pt x="1338" y="18"/>
                        </a:lnTo>
                        <a:lnTo>
                          <a:pt x="1338" y="18"/>
                        </a:lnTo>
                        <a:lnTo>
                          <a:pt x="1344" y="18"/>
                        </a:lnTo>
                        <a:lnTo>
                          <a:pt x="1344" y="18"/>
                        </a:lnTo>
                        <a:lnTo>
                          <a:pt x="1344" y="18"/>
                        </a:lnTo>
                        <a:lnTo>
                          <a:pt x="1344" y="18"/>
                        </a:lnTo>
                        <a:lnTo>
                          <a:pt x="1344" y="18"/>
                        </a:lnTo>
                        <a:lnTo>
                          <a:pt x="1350" y="18"/>
                        </a:lnTo>
                        <a:lnTo>
                          <a:pt x="1350" y="18"/>
                        </a:lnTo>
                        <a:lnTo>
                          <a:pt x="1350" y="18"/>
                        </a:lnTo>
                        <a:lnTo>
                          <a:pt x="1350" y="18"/>
                        </a:lnTo>
                        <a:lnTo>
                          <a:pt x="1350" y="18"/>
                        </a:lnTo>
                        <a:lnTo>
                          <a:pt x="1350" y="18"/>
                        </a:lnTo>
                        <a:lnTo>
                          <a:pt x="1356" y="18"/>
                        </a:lnTo>
                        <a:lnTo>
                          <a:pt x="1356" y="18"/>
                        </a:lnTo>
                        <a:lnTo>
                          <a:pt x="1356" y="18"/>
                        </a:lnTo>
                        <a:lnTo>
                          <a:pt x="1356" y="18"/>
                        </a:lnTo>
                        <a:lnTo>
                          <a:pt x="1356" y="18"/>
                        </a:lnTo>
                        <a:lnTo>
                          <a:pt x="1356" y="18"/>
                        </a:lnTo>
                        <a:lnTo>
                          <a:pt x="1362" y="18"/>
                        </a:lnTo>
                        <a:lnTo>
                          <a:pt x="1362" y="18"/>
                        </a:lnTo>
                        <a:lnTo>
                          <a:pt x="1362" y="18"/>
                        </a:lnTo>
                        <a:lnTo>
                          <a:pt x="1362" y="18"/>
                        </a:lnTo>
                        <a:lnTo>
                          <a:pt x="1362" y="18"/>
                        </a:lnTo>
                        <a:lnTo>
                          <a:pt x="1368" y="18"/>
                        </a:lnTo>
                        <a:lnTo>
                          <a:pt x="1368" y="18"/>
                        </a:lnTo>
                        <a:lnTo>
                          <a:pt x="1368" y="18"/>
                        </a:lnTo>
                        <a:lnTo>
                          <a:pt x="1368" y="18"/>
                        </a:lnTo>
                        <a:lnTo>
                          <a:pt x="1368" y="18"/>
                        </a:lnTo>
                        <a:lnTo>
                          <a:pt x="1368" y="18"/>
                        </a:lnTo>
                        <a:lnTo>
                          <a:pt x="1374" y="18"/>
                        </a:lnTo>
                        <a:lnTo>
                          <a:pt x="1374" y="18"/>
                        </a:lnTo>
                        <a:lnTo>
                          <a:pt x="1374" y="18"/>
                        </a:lnTo>
                        <a:lnTo>
                          <a:pt x="1374" y="18"/>
                        </a:lnTo>
                        <a:lnTo>
                          <a:pt x="1374" y="18"/>
                        </a:lnTo>
                        <a:lnTo>
                          <a:pt x="1374" y="18"/>
                        </a:lnTo>
                        <a:lnTo>
                          <a:pt x="1380" y="18"/>
                        </a:lnTo>
                        <a:lnTo>
                          <a:pt x="1380" y="18"/>
                        </a:lnTo>
                        <a:lnTo>
                          <a:pt x="1380" y="18"/>
                        </a:lnTo>
                        <a:lnTo>
                          <a:pt x="1380" y="18"/>
                        </a:lnTo>
                        <a:lnTo>
                          <a:pt x="1380" y="18"/>
                        </a:lnTo>
                        <a:lnTo>
                          <a:pt x="1386" y="18"/>
                        </a:lnTo>
                        <a:lnTo>
                          <a:pt x="1386" y="18"/>
                        </a:lnTo>
                        <a:lnTo>
                          <a:pt x="1386" y="18"/>
                        </a:lnTo>
                        <a:lnTo>
                          <a:pt x="1386" y="18"/>
                        </a:lnTo>
                        <a:lnTo>
                          <a:pt x="1386" y="18"/>
                        </a:lnTo>
                        <a:lnTo>
                          <a:pt x="1386" y="18"/>
                        </a:lnTo>
                        <a:lnTo>
                          <a:pt x="1392" y="18"/>
                        </a:lnTo>
                        <a:lnTo>
                          <a:pt x="1392" y="18"/>
                        </a:lnTo>
                        <a:lnTo>
                          <a:pt x="1392" y="18"/>
                        </a:lnTo>
                        <a:lnTo>
                          <a:pt x="1392" y="18"/>
                        </a:lnTo>
                        <a:lnTo>
                          <a:pt x="1392" y="18"/>
                        </a:lnTo>
                        <a:lnTo>
                          <a:pt x="1392" y="18"/>
                        </a:lnTo>
                        <a:lnTo>
                          <a:pt x="1398" y="18"/>
                        </a:lnTo>
                        <a:lnTo>
                          <a:pt x="1398" y="18"/>
                        </a:lnTo>
                        <a:lnTo>
                          <a:pt x="1398" y="18"/>
                        </a:lnTo>
                        <a:lnTo>
                          <a:pt x="1398" y="18"/>
                        </a:lnTo>
                        <a:lnTo>
                          <a:pt x="1398" y="18"/>
                        </a:lnTo>
                        <a:lnTo>
                          <a:pt x="1398" y="18"/>
                        </a:lnTo>
                        <a:lnTo>
                          <a:pt x="1404" y="18"/>
                        </a:lnTo>
                        <a:lnTo>
                          <a:pt x="1404" y="18"/>
                        </a:lnTo>
                        <a:lnTo>
                          <a:pt x="1404" y="18"/>
                        </a:lnTo>
                        <a:lnTo>
                          <a:pt x="1404" y="18"/>
                        </a:lnTo>
                        <a:lnTo>
                          <a:pt x="1404" y="18"/>
                        </a:lnTo>
                        <a:lnTo>
                          <a:pt x="1410" y="18"/>
                        </a:lnTo>
                        <a:lnTo>
                          <a:pt x="1410" y="18"/>
                        </a:lnTo>
                        <a:lnTo>
                          <a:pt x="1410" y="18"/>
                        </a:lnTo>
                        <a:lnTo>
                          <a:pt x="1410" y="18"/>
                        </a:lnTo>
                        <a:lnTo>
                          <a:pt x="1410" y="18"/>
                        </a:lnTo>
                        <a:lnTo>
                          <a:pt x="1410" y="18"/>
                        </a:lnTo>
                        <a:lnTo>
                          <a:pt x="1416" y="18"/>
                        </a:lnTo>
                        <a:lnTo>
                          <a:pt x="1416" y="18"/>
                        </a:lnTo>
                        <a:lnTo>
                          <a:pt x="1416" y="18"/>
                        </a:lnTo>
                        <a:lnTo>
                          <a:pt x="1416" y="18"/>
                        </a:lnTo>
                        <a:lnTo>
                          <a:pt x="1416" y="18"/>
                        </a:lnTo>
                        <a:lnTo>
                          <a:pt x="1416" y="18"/>
                        </a:lnTo>
                        <a:lnTo>
                          <a:pt x="1422" y="18"/>
                        </a:lnTo>
                        <a:lnTo>
                          <a:pt x="1422" y="18"/>
                        </a:lnTo>
                        <a:lnTo>
                          <a:pt x="1422" y="18"/>
                        </a:lnTo>
                        <a:lnTo>
                          <a:pt x="1422" y="18"/>
                        </a:lnTo>
                        <a:lnTo>
                          <a:pt x="1422" y="18"/>
                        </a:lnTo>
                        <a:lnTo>
                          <a:pt x="1428" y="18"/>
                        </a:lnTo>
                        <a:lnTo>
                          <a:pt x="1428" y="18"/>
                        </a:lnTo>
                        <a:lnTo>
                          <a:pt x="1428" y="18"/>
                        </a:lnTo>
                        <a:lnTo>
                          <a:pt x="1428" y="18"/>
                        </a:lnTo>
                        <a:lnTo>
                          <a:pt x="1428" y="18"/>
                        </a:lnTo>
                        <a:lnTo>
                          <a:pt x="1428" y="18"/>
                        </a:lnTo>
                        <a:lnTo>
                          <a:pt x="1434" y="18"/>
                        </a:lnTo>
                        <a:lnTo>
                          <a:pt x="1434" y="18"/>
                        </a:lnTo>
                        <a:lnTo>
                          <a:pt x="1434" y="18"/>
                        </a:lnTo>
                        <a:lnTo>
                          <a:pt x="1434" y="18"/>
                        </a:lnTo>
                        <a:lnTo>
                          <a:pt x="1434" y="18"/>
                        </a:lnTo>
                        <a:lnTo>
                          <a:pt x="1434" y="18"/>
                        </a:lnTo>
                        <a:lnTo>
                          <a:pt x="1440" y="18"/>
                        </a:lnTo>
                        <a:lnTo>
                          <a:pt x="1440" y="18"/>
                        </a:lnTo>
                        <a:lnTo>
                          <a:pt x="1440" y="18"/>
                        </a:lnTo>
                        <a:lnTo>
                          <a:pt x="1440" y="18"/>
                        </a:lnTo>
                        <a:lnTo>
                          <a:pt x="1440" y="18"/>
                        </a:lnTo>
                        <a:lnTo>
                          <a:pt x="1446" y="18"/>
                        </a:lnTo>
                        <a:lnTo>
                          <a:pt x="1446" y="18"/>
                        </a:lnTo>
                        <a:lnTo>
                          <a:pt x="1446" y="18"/>
                        </a:lnTo>
                        <a:lnTo>
                          <a:pt x="1446" y="18"/>
                        </a:lnTo>
                        <a:lnTo>
                          <a:pt x="1446" y="18"/>
                        </a:lnTo>
                        <a:lnTo>
                          <a:pt x="1446"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64" y="18"/>
                        </a:lnTo>
                        <a:lnTo>
                          <a:pt x="1464" y="18"/>
                        </a:lnTo>
                        <a:lnTo>
                          <a:pt x="1464" y="18"/>
                        </a:lnTo>
                        <a:lnTo>
                          <a:pt x="1464" y="18"/>
                        </a:lnTo>
                        <a:lnTo>
                          <a:pt x="1464" y="18"/>
                        </a:lnTo>
                        <a:lnTo>
                          <a:pt x="1464" y="18"/>
                        </a:lnTo>
                        <a:lnTo>
                          <a:pt x="1470" y="18"/>
                        </a:lnTo>
                        <a:lnTo>
                          <a:pt x="1470" y="18"/>
                        </a:lnTo>
                        <a:lnTo>
                          <a:pt x="1470" y="18"/>
                        </a:lnTo>
                        <a:lnTo>
                          <a:pt x="1470" y="18"/>
                        </a:lnTo>
                        <a:lnTo>
                          <a:pt x="1470" y="18"/>
                        </a:lnTo>
                        <a:lnTo>
                          <a:pt x="1470" y="18"/>
                        </a:lnTo>
                        <a:lnTo>
                          <a:pt x="1476" y="18"/>
                        </a:lnTo>
                        <a:lnTo>
                          <a:pt x="1476" y="18"/>
                        </a:lnTo>
                        <a:lnTo>
                          <a:pt x="1476" y="18"/>
                        </a:lnTo>
                        <a:lnTo>
                          <a:pt x="1476" y="18"/>
                        </a:lnTo>
                        <a:lnTo>
                          <a:pt x="1476" y="18"/>
                        </a:lnTo>
                        <a:lnTo>
                          <a:pt x="1482" y="18"/>
                        </a:lnTo>
                        <a:lnTo>
                          <a:pt x="1482" y="18"/>
                        </a:lnTo>
                        <a:lnTo>
                          <a:pt x="1482" y="18"/>
                        </a:lnTo>
                        <a:lnTo>
                          <a:pt x="1482" y="18"/>
                        </a:lnTo>
                        <a:lnTo>
                          <a:pt x="1482" y="18"/>
                        </a:lnTo>
                        <a:lnTo>
                          <a:pt x="1482" y="18"/>
                        </a:lnTo>
                        <a:lnTo>
                          <a:pt x="1488" y="18"/>
                        </a:lnTo>
                        <a:lnTo>
                          <a:pt x="1488" y="18"/>
                        </a:lnTo>
                        <a:lnTo>
                          <a:pt x="1488" y="18"/>
                        </a:lnTo>
                        <a:lnTo>
                          <a:pt x="1488" y="18"/>
                        </a:lnTo>
                        <a:lnTo>
                          <a:pt x="1488" y="18"/>
                        </a:lnTo>
                        <a:lnTo>
                          <a:pt x="1488" y="18"/>
                        </a:lnTo>
                        <a:lnTo>
                          <a:pt x="1494" y="18"/>
                        </a:lnTo>
                        <a:lnTo>
                          <a:pt x="1494" y="18"/>
                        </a:lnTo>
                        <a:lnTo>
                          <a:pt x="1494" y="18"/>
                        </a:lnTo>
                        <a:lnTo>
                          <a:pt x="1494" y="18"/>
                        </a:lnTo>
                        <a:lnTo>
                          <a:pt x="1494" y="18"/>
                        </a:lnTo>
                        <a:lnTo>
                          <a:pt x="1500" y="18"/>
                        </a:lnTo>
                        <a:lnTo>
                          <a:pt x="1500" y="18"/>
                        </a:lnTo>
                        <a:lnTo>
                          <a:pt x="1500" y="18"/>
                        </a:lnTo>
                        <a:lnTo>
                          <a:pt x="1500" y="18"/>
                        </a:lnTo>
                        <a:lnTo>
                          <a:pt x="1500" y="18"/>
                        </a:lnTo>
                        <a:lnTo>
                          <a:pt x="1500" y="18"/>
                        </a:lnTo>
                        <a:lnTo>
                          <a:pt x="1506" y="18"/>
                        </a:lnTo>
                        <a:lnTo>
                          <a:pt x="1506" y="18"/>
                        </a:lnTo>
                        <a:lnTo>
                          <a:pt x="1506" y="18"/>
                        </a:lnTo>
                        <a:lnTo>
                          <a:pt x="1506" y="18"/>
                        </a:lnTo>
                        <a:lnTo>
                          <a:pt x="1644" y="12"/>
                        </a:lnTo>
                        <a:lnTo>
                          <a:pt x="1644" y="12"/>
                        </a:lnTo>
                        <a:lnTo>
                          <a:pt x="1650" y="12"/>
                        </a:lnTo>
                        <a:lnTo>
                          <a:pt x="1650" y="12"/>
                        </a:lnTo>
                        <a:lnTo>
                          <a:pt x="1650" y="12"/>
                        </a:lnTo>
                        <a:lnTo>
                          <a:pt x="1650" y="12"/>
                        </a:lnTo>
                        <a:lnTo>
                          <a:pt x="1650" y="12"/>
                        </a:lnTo>
                        <a:lnTo>
                          <a:pt x="1650" y="12"/>
                        </a:lnTo>
                        <a:lnTo>
                          <a:pt x="1656" y="12"/>
                        </a:lnTo>
                        <a:lnTo>
                          <a:pt x="1656" y="12"/>
                        </a:lnTo>
                        <a:lnTo>
                          <a:pt x="1656" y="12"/>
                        </a:lnTo>
                        <a:lnTo>
                          <a:pt x="1656" y="12"/>
                        </a:lnTo>
                        <a:lnTo>
                          <a:pt x="1656" y="12"/>
                        </a:lnTo>
                        <a:lnTo>
                          <a:pt x="1662" y="12"/>
                        </a:lnTo>
                        <a:lnTo>
                          <a:pt x="1662" y="12"/>
                        </a:lnTo>
                        <a:lnTo>
                          <a:pt x="1662" y="12"/>
                        </a:lnTo>
                        <a:lnTo>
                          <a:pt x="1662" y="12"/>
                        </a:lnTo>
                        <a:lnTo>
                          <a:pt x="1662" y="12"/>
                        </a:lnTo>
                        <a:lnTo>
                          <a:pt x="1662" y="12"/>
                        </a:lnTo>
                        <a:lnTo>
                          <a:pt x="1668" y="12"/>
                        </a:lnTo>
                        <a:lnTo>
                          <a:pt x="1668" y="12"/>
                        </a:lnTo>
                        <a:lnTo>
                          <a:pt x="1668" y="12"/>
                        </a:lnTo>
                        <a:lnTo>
                          <a:pt x="1668" y="12"/>
                        </a:lnTo>
                        <a:lnTo>
                          <a:pt x="1668" y="12"/>
                        </a:lnTo>
                        <a:lnTo>
                          <a:pt x="1668" y="12"/>
                        </a:lnTo>
                        <a:lnTo>
                          <a:pt x="1674" y="12"/>
                        </a:lnTo>
                        <a:lnTo>
                          <a:pt x="1674" y="12"/>
                        </a:lnTo>
                        <a:lnTo>
                          <a:pt x="1674" y="12"/>
                        </a:lnTo>
                        <a:lnTo>
                          <a:pt x="1674" y="12"/>
                        </a:lnTo>
                        <a:lnTo>
                          <a:pt x="1674" y="12"/>
                        </a:lnTo>
                        <a:lnTo>
                          <a:pt x="1674" y="12"/>
                        </a:lnTo>
                        <a:lnTo>
                          <a:pt x="1680" y="12"/>
                        </a:lnTo>
                        <a:lnTo>
                          <a:pt x="1680" y="12"/>
                        </a:lnTo>
                        <a:lnTo>
                          <a:pt x="1680" y="12"/>
                        </a:lnTo>
                        <a:lnTo>
                          <a:pt x="1680" y="12"/>
                        </a:lnTo>
                        <a:lnTo>
                          <a:pt x="1680" y="12"/>
                        </a:lnTo>
                        <a:lnTo>
                          <a:pt x="1686" y="12"/>
                        </a:lnTo>
                        <a:lnTo>
                          <a:pt x="1686" y="12"/>
                        </a:lnTo>
                        <a:lnTo>
                          <a:pt x="1686" y="12"/>
                        </a:lnTo>
                        <a:lnTo>
                          <a:pt x="1686" y="12"/>
                        </a:lnTo>
                        <a:lnTo>
                          <a:pt x="1686" y="12"/>
                        </a:lnTo>
                        <a:lnTo>
                          <a:pt x="1686" y="12"/>
                        </a:lnTo>
                        <a:lnTo>
                          <a:pt x="1692" y="12"/>
                        </a:lnTo>
                        <a:lnTo>
                          <a:pt x="1692" y="12"/>
                        </a:lnTo>
                        <a:lnTo>
                          <a:pt x="1692" y="12"/>
                        </a:lnTo>
                        <a:lnTo>
                          <a:pt x="1692" y="12"/>
                        </a:lnTo>
                        <a:lnTo>
                          <a:pt x="1692" y="12"/>
                        </a:lnTo>
                        <a:lnTo>
                          <a:pt x="1692" y="12"/>
                        </a:lnTo>
                        <a:lnTo>
                          <a:pt x="1698" y="12"/>
                        </a:lnTo>
                        <a:lnTo>
                          <a:pt x="1698" y="12"/>
                        </a:lnTo>
                        <a:lnTo>
                          <a:pt x="1698" y="12"/>
                        </a:lnTo>
                        <a:lnTo>
                          <a:pt x="1698" y="12"/>
                        </a:lnTo>
                        <a:lnTo>
                          <a:pt x="1698" y="12"/>
                        </a:lnTo>
                        <a:lnTo>
                          <a:pt x="1704" y="12"/>
                        </a:lnTo>
                        <a:lnTo>
                          <a:pt x="1704" y="12"/>
                        </a:lnTo>
                        <a:lnTo>
                          <a:pt x="1704" y="12"/>
                        </a:lnTo>
                        <a:lnTo>
                          <a:pt x="1704" y="12"/>
                        </a:lnTo>
                        <a:lnTo>
                          <a:pt x="1704" y="12"/>
                        </a:lnTo>
                        <a:lnTo>
                          <a:pt x="1704" y="12"/>
                        </a:lnTo>
                        <a:lnTo>
                          <a:pt x="1710" y="12"/>
                        </a:lnTo>
                        <a:lnTo>
                          <a:pt x="1710" y="12"/>
                        </a:lnTo>
                        <a:lnTo>
                          <a:pt x="1710" y="12"/>
                        </a:lnTo>
                        <a:lnTo>
                          <a:pt x="1710" y="12"/>
                        </a:lnTo>
                        <a:lnTo>
                          <a:pt x="1710" y="12"/>
                        </a:lnTo>
                        <a:lnTo>
                          <a:pt x="1710" y="12"/>
                        </a:lnTo>
                        <a:lnTo>
                          <a:pt x="1716" y="12"/>
                        </a:lnTo>
                        <a:lnTo>
                          <a:pt x="1716" y="12"/>
                        </a:lnTo>
                        <a:lnTo>
                          <a:pt x="1854" y="12"/>
                        </a:lnTo>
                        <a:lnTo>
                          <a:pt x="1854" y="12"/>
                        </a:lnTo>
                        <a:lnTo>
                          <a:pt x="1854" y="12"/>
                        </a:lnTo>
                        <a:lnTo>
                          <a:pt x="1854" y="12"/>
                        </a:lnTo>
                        <a:lnTo>
                          <a:pt x="1860" y="12"/>
                        </a:lnTo>
                        <a:lnTo>
                          <a:pt x="1860" y="12"/>
                        </a:lnTo>
                        <a:lnTo>
                          <a:pt x="1860" y="12"/>
                        </a:lnTo>
                        <a:lnTo>
                          <a:pt x="1860" y="12"/>
                        </a:lnTo>
                        <a:lnTo>
                          <a:pt x="1860" y="12"/>
                        </a:lnTo>
                        <a:lnTo>
                          <a:pt x="1860" y="12"/>
                        </a:lnTo>
                        <a:lnTo>
                          <a:pt x="1866" y="12"/>
                        </a:lnTo>
                        <a:lnTo>
                          <a:pt x="1866" y="12"/>
                        </a:lnTo>
                        <a:lnTo>
                          <a:pt x="1866" y="12"/>
                        </a:lnTo>
                        <a:lnTo>
                          <a:pt x="1866" y="12"/>
                        </a:lnTo>
                        <a:lnTo>
                          <a:pt x="1866" y="12"/>
                        </a:lnTo>
                        <a:lnTo>
                          <a:pt x="1872" y="12"/>
                        </a:lnTo>
                        <a:lnTo>
                          <a:pt x="1872" y="12"/>
                        </a:lnTo>
                        <a:lnTo>
                          <a:pt x="1872" y="12"/>
                        </a:lnTo>
                        <a:lnTo>
                          <a:pt x="1872" y="12"/>
                        </a:lnTo>
                        <a:lnTo>
                          <a:pt x="1872" y="12"/>
                        </a:lnTo>
                        <a:lnTo>
                          <a:pt x="1872" y="12"/>
                        </a:lnTo>
                        <a:lnTo>
                          <a:pt x="1878" y="12"/>
                        </a:lnTo>
                        <a:lnTo>
                          <a:pt x="1878" y="12"/>
                        </a:lnTo>
                        <a:lnTo>
                          <a:pt x="1878" y="12"/>
                        </a:lnTo>
                        <a:lnTo>
                          <a:pt x="1878" y="12"/>
                        </a:lnTo>
                        <a:lnTo>
                          <a:pt x="1878" y="12"/>
                        </a:lnTo>
                        <a:lnTo>
                          <a:pt x="1878" y="12"/>
                        </a:lnTo>
                        <a:lnTo>
                          <a:pt x="1884" y="12"/>
                        </a:lnTo>
                        <a:lnTo>
                          <a:pt x="1884" y="12"/>
                        </a:lnTo>
                        <a:lnTo>
                          <a:pt x="1884" y="12"/>
                        </a:lnTo>
                        <a:lnTo>
                          <a:pt x="1884" y="12"/>
                        </a:lnTo>
                        <a:lnTo>
                          <a:pt x="1884" y="12"/>
                        </a:lnTo>
                        <a:lnTo>
                          <a:pt x="1890" y="12"/>
                        </a:lnTo>
                        <a:lnTo>
                          <a:pt x="1890" y="12"/>
                        </a:lnTo>
                        <a:lnTo>
                          <a:pt x="1890" y="12"/>
                        </a:lnTo>
                        <a:lnTo>
                          <a:pt x="1890" y="12"/>
                        </a:lnTo>
                        <a:lnTo>
                          <a:pt x="1890" y="12"/>
                        </a:lnTo>
                        <a:lnTo>
                          <a:pt x="1890" y="12"/>
                        </a:lnTo>
                        <a:lnTo>
                          <a:pt x="1896" y="12"/>
                        </a:lnTo>
                        <a:lnTo>
                          <a:pt x="1896" y="12"/>
                        </a:lnTo>
                        <a:lnTo>
                          <a:pt x="1896" y="12"/>
                        </a:lnTo>
                        <a:lnTo>
                          <a:pt x="1896" y="12"/>
                        </a:lnTo>
                        <a:lnTo>
                          <a:pt x="1896" y="12"/>
                        </a:lnTo>
                        <a:lnTo>
                          <a:pt x="1896" y="12"/>
                        </a:lnTo>
                        <a:lnTo>
                          <a:pt x="1902" y="12"/>
                        </a:lnTo>
                        <a:lnTo>
                          <a:pt x="1902" y="12"/>
                        </a:lnTo>
                        <a:lnTo>
                          <a:pt x="1902" y="12"/>
                        </a:lnTo>
                        <a:lnTo>
                          <a:pt x="1902" y="12"/>
                        </a:lnTo>
                        <a:lnTo>
                          <a:pt x="1902" y="12"/>
                        </a:lnTo>
                        <a:lnTo>
                          <a:pt x="1908" y="12"/>
                        </a:lnTo>
                        <a:lnTo>
                          <a:pt x="1908" y="12"/>
                        </a:lnTo>
                        <a:lnTo>
                          <a:pt x="1908" y="12"/>
                        </a:lnTo>
                        <a:lnTo>
                          <a:pt x="1908" y="12"/>
                        </a:lnTo>
                        <a:lnTo>
                          <a:pt x="1908" y="12"/>
                        </a:lnTo>
                        <a:lnTo>
                          <a:pt x="1908" y="12"/>
                        </a:lnTo>
                        <a:lnTo>
                          <a:pt x="1914" y="12"/>
                        </a:lnTo>
                        <a:lnTo>
                          <a:pt x="1914" y="12"/>
                        </a:lnTo>
                        <a:lnTo>
                          <a:pt x="1914" y="12"/>
                        </a:lnTo>
                        <a:lnTo>
                          <a:pt x="1914" y="12"/>
                        </a:lnTo>
                        <a:lnTo>
                          <a:pt x="1914" y="12"/>
                        </a:lnTo>
                        <a:lnTo>
                          <a:pt x="1914" y="12"/>
                        </a:lnTo>
                        <a:lnTo>
                          <a:pt x="1920" y="12"/>
                        </a:lnTo>
                        <a:lnTo>
                          <a:pt x="1920" y="12"/>
                        </a:lnTo>
                        <a:lnTo>
                          <a:pt x="1920" y="12"/>
                        </a:lnTo>
                        <a:lnTo>
                          <a:pt x="1920" y="12"/>
                        </a:lnTo>
                        <a:lnTo>
                          <a:pt x="1920" y="12"/>
                        </a:lnTo>
                        <a:lnTo>
                          <a:pt x="1926" y="12"/>
                        </a:lnTo>
                        <a:lnTo>
                          <a:pt x="1926" y="12"/>
                        </a:lnTo>
                        <a:lnTo>
                          <a:pt x="1926" y="12"/>
                        </a:lnTo>
                        <a:lnTo>
                          <a:pt x="1926" y="12"/>
                        </a:lnTo>
                        <a:lnTo>
                          <a:pt x="1926" y="12"/>
                        </a:lnTo>
                        <a:lnTo>
                          <a:pt x="1926" y="12"/>
                        </a:lnTo>
                        <a:lnTo>
                          <a:pt x="1932" y="12"/>
                        </a:lnTo>
                        <a:lnTo>
                          <a:pt x="1932" y="12"/>
                        </a:lnTo>
                        <a:lnTo>
                          <a:pt x="1932" y="12"/>
                        </a:lnTo>
                        <a:lnTo>
                          <a:pt x="1932" y="12"/>
                        </a:lnTo>
                        <a:lnTo>
                          <a:pt x="1932" y="12"/>
                        </a:lnTo>
                        <a:lnTo>
                          <a:pt x="1932" y="12"/>
                        </a:lnTo>
                        <a:lnTo>
                          <a:pt x="1938" y="12"/>
                        </a:lnTo>
                        <a:lnTo>
                          <a:pt x="1938" y="12"/>
                        </a:lnTo>
                        <a:lnTo>
                          <a:pt x="1938" y="12"/>
                        </a:lnTo>
                        <a:lnTo>
                          <a:pt x="1938" y="12"/>
                        </a:lnTo>
                        <a:lnTo>
                          <a:pt x="1938" y="12"/>
                        </a:lnTo>
                        <a:lnTo>
                          <a:pt x="1944" y="12"/>
                        </a:lnTo>
                        <a:lnTo>
                          <a:pt x="1944" y="12"/>
                        </a:lnTo>
                        <a:lnTo>
                          <a:pt x="1944" y="12"/>
                        </a:lnTo>
                        <a:lnTo>
                          <a:pt x="1944" y="12"/>
                        </a:lnTo>
                        <a:lnTo>
                          <a:pt x="1944" y="12"/>
                        </a:lnTo>
                        <a:lnTo>
                          <a:pt x="1944" y="12"/>
                        </a:lnTo>
                        <a:lnTo>
                          <a:pt x="1950" y="12"/>
                        </a:lnTo>
                        <a:lnTo>
                          <a:pt x="1950" y="12"/>
                        </a:lnTo>
                        <a:lnTo>
                          <a:pt x="1950" y="12"/>
                        </a:lnTo>
                        <a:lnTo>
                          <a:pt x="1950" y="12"/>
                        </a:lnTo>
                        <a:lnTo>
                          <a:pt x="1950" y="12"/>
                        </a:lnTo>
                        <a:lnTo>
                          <a:pt x="1950" y="12"/>
                        </a:lnTo>
                        <a:lnTo>
                          <a:pt x="1956" y="12"/>
                        </a:lnTo>
                        <a:lnTo>
                          <a:pt x="1956" y="12"/>
                        </a:lnTo>
                        <a:lnTo>
                          <a:pt x="1956" y="12"/>
                        </a:lnTo>
                        <a:lnTo>
                          <a:pt x="1956" y="12"/>
                        </a:lnTo>
                        <a:lnTo>
                          <a:pt x="1956" y="12"/>
                        </a:lnTo>
                        <a:lnTo>
                          <a:pt x="1962" y="12"/>
                        </a:lnTo>
                        <a:lnTo>
                          <a:pt x="1962" y="12"/>
                        </a:lnTo>
                        <a:lnTo>
                          <a:pt x="1962" y="12"/>
                        </a:lnTo>
                        <a:lnTo>
                          <a:pt x="1962" y="12"/>
                        </a:lnTo>
                        <a:lnTo>
                          <a:pt x="1962" y="12"/>
                        </a:lnTo>
                        <a:lnTo>
                          <a:pt x="1962" y="12"/>
                        </a:lnTo>
                        <a:lnTo>
                          <a:pt x="1968" y="12"/>
                        </a:lnTo>
                        <a:lnTo>
                          <a:pt x="1968" y="12"/>
                        </a:lnTo>
                        <a:lnTo>
                          <a:pt x="1968" y="12"/>
                        </a:lnTo>
                        <a:lnTo>
                          <a:pt x="1968" y="12"/>
                        </a:lnTo>
                        <a:lnTo>
                          <a:pt x="1968" y="12"/>
                        </a:lnTo>
                        <a:lnTo>
                          <a:pt x="1968" y="12"/>
                        </a:lnTo>
                        <a:lnTo>
                          <a:pt x="1974" y="12"/>
                        </a:lnTo>
                        <a:lnTo>
                          <a:pt x="1974" y="12"/>
                        </a:lnTo>
                        <a:lnTo>
                          <a:pt x="1974" y="12"/>
                        </a:lnTo>
                        <a:lnTo>
                          <a:pt x="1974" y="12"/>
                        </a:lnTo>
                        <a:lnTo>
                          <a:pt x="1974" y="12"/>
                        </a:lnTo>
                        <a:lnTo>
                          <a:pt x="1980" y="12"/>
                        </a:lnTo>
                        <a:lnTo>
                          <a:pt x="1980" y="12"/>
                        </a:lnTo>
                        <a:lnTo>
                          <a:pt x="1980" y="12"/>
                        </a:lnTo>
                        <a:lnTo>
                          <a:pt x="1980" y="12"/>
                        </a:lnTo>
                        <a:lnTo>
                          <a:pt x="1980" y="12"/>
                        </a:lnTo>
                        <a:lnTo>
                          <a:pt x="1980" y="12"/>
                        </a:lnTo>
                        <a:lnTo>
                          <a:pt x="1986" y="12"/>
                        </a:lnTo>
                        <a:lnTo>
                          <a:pt x="1986" y="12"/>
                        </a:lnTo>
                        <a:lnTo>
                          <a:pt x="1986" y="12"/>
                        </a:lnTo>
                        <a:lnTo>
                          <a:pt x="1986" y="12"/>
                        </a:lnTo>
                        <a:lnTo>
                          <a:pt x="1986" y="12"/>
                        </a:lnTo>
                        <a:lnTo>
                          <a:pt x="1986" y="12"/>
                        </a:lnTo>
                        <a:lnTo>
                          <a:pt x="1992" y="12"/>
                        </a:lnTo>
                        <a:lnTo>
                          <a:pt x="1992" y="12"/>
                        </a:lnTo>
                        <a:lnTo>
                          <a:pt x="1992" y="12"/>
                        </a:lnTo>
                        <a:lnTo>
                          <a:pt x="1992" y="12"/>
                        </a:lnTo>
                        <a:lnTo>
                          <a:pt x="1992" y="12"/>
                        </a:lnTo>
                        <a:lnTo>
                          <a:pt x="1998" y="12"/>
                        </a:lnTo>
                        <a:lnTo>
                          <a:pt x="1998" y="12"/>
                        </a:lnTo>
                        <a:lnTo>
                          <a:pt x="1998" y="12"/>
                        </a:lnTo>
                        <a:lnTo>
                          <a:pt x="1998" y="12"/>
                        </a:lnTo>
                        <a:lnTo>
                          <a:pt x="1998" y="12"/>
                        </a:lnTo>
                        <a:lnTo>
                          <a:pt x="1998" y="12"/>
                        </a:lnTo>
                        <a:lnTo>
                          <a:pt x="2004" y="12"/>
                        </a:lnTo>
                        <a:lnTo>
                          <a:pt x="2004" y="12"/>
                        </a:lnTo>
                        <a:lnTo>
                          <a:pt x="2004" y="12"/>
                        </a:lnTo>
                        <a:lnTo>
                          <a:pt x="2004" y="12"/>
                        </a:lnTo>
                        <a:lnTo>
                          <a:pt x="2004" y="12"/>
                        </a:lnTo>
                        <a:lnTo>
                          <a:pt x="2004" y="12"/>
                        </a:lnTo>
                        <a:lnTo>
                          <a:pt x="2010" y="12"/>
                        </a:lnTo>
                        <a:lnTo>
                          <a:pt x="2010" y="12"/>
                        </a:lnTo>
                        <a:lnTo>
                          <a:pt x="2010" y="12"/>
                        </a:lnTo>
                        <a:lnTo>
                          <a:pt x="2010" y="12"/>
                        </a:lnTo>
                        <a:lnTo>
                          <a:pt x="2010" y="12"/>
                        </a:lnTo>
                        <a:lnTo>
                          <a:pt x="2016" y="12"/>
                        </a:lnTo>
                        <a:lnTo>
                          <a:pt x="2016" y="12"/>
                        </a:lnTo>
                        <a:lnTo>
                          <a:pt x="2016" y="12"/>
                        </a:lnTo>
                        <a:lnTo>
                          <a:pt x="2016" y="12"/>
                        </a:lnTo>
                        <a:lnTo>
                          <a:pt x="2016" y="12"/>
                        </a:lnTo>
                        <a:lnTo>
                          <a:pt x="2016" y="12"/>
                        </a:lnTo>
                        <a:lnTo>
                          <a:pt x="2022" y="12"/>
                        </a:lnTo>
                        <a:lnTo>
                          <a:pt x="2022" y="12"/>
                        </a:lnTo>
                        <a:lnTo>
                          <a:pt x="2022" y="12"/>
                        </a:lnTo>
                        <a:lnTo>
                          <a:pt x="2022" y="12"/>
                        </a:lnTo>
                        <a:lnTo>
                          <a:pt x="2022" y="12"/>
                        </a:lnTo>
                        <a:lnTo>
                          <a:pt x="2022" y="12"/>
                        </a:lnTo>
                        <a:lnTo>
                          <a:pt x="2028" y="12"/>
                        </a:lnTo>
                        <a:lnTo>
                          <a:pt x="2028" y="12"/>
                        </a:lnTo>
                        <a:lnTo>
                          <a:pt x="2028" y="12"/>
                        </a:lnTo>
                        <a:lnTo>
                          <a:pt x="2028" y="12"/>
                        </a:lnTo>
                        <a:lnTo>
                          <a:pt x="2028" y="12"/>
                        </a:lnTo>
                        <a:lnTo>
                          <a:pt x="2034" y="12"/>
                        </a:lnTo>
                        <a:lnTo>
                          <a:pt x="2034" y="12"/>
                        </a:lnTo>
                        <a:lnTo>
                          <a:pt x="2034" y="12"/>
                        </a:lnTo>
                        <a:lnTo>
                          <a:pt x="2034" y="12"/>
                        </a:lnTo>
                        <a:lnTo>
                          <a:pt x="2034" y="12"/>
                        </a:lnTo>
                        <a:lnTo>
                          <a:pt x="2034" y="12"/>
                        </a:lnTo>
                        <a:lnTo>
                          <a:pt x="2178" y="6"/>
                        </a:lnTo>
                        <a:lnTo>
                          <a:pt x="2178" y="6"/>
                        </a:lnTo>
                        <a:lnTo>
                          <a:pt x="2178" y="6"/>
                        </a:lnTo>
                        <a:lnTo>
                          <a:pt x="2178" y="6"/>
                        </a:lnTo>
                        <a:lnTo>
                          <a:pt x="2178" y="6"/>
                        </a:lnTo>
                        <a:lnTo>
                          <a:pt x="2178" y="6"/>
                        </a:lnTo>
                        <a:lnTo>
                          <a:pt x="2184" y="6"/>
                        </a:lnTo>
                        <a:lnTo>
                          <a:pt x="2184" y="6"/>
                        </a:lnTo>
                        <a:lnTo>
                          <a:pt x="2184" y="6"/>
                        </a:lnTo>
                        <a:lnTo>
                          <a:pt x="2184" y="6"/>
                        </a:lnTo>
                        <a:lnTo>
                          <a:pt x="2184" y="6"/>
                        </a:lnTo>
                        <a:lnTo>
                          <a:pt x="2184" y="6"/>
                        </a:lnTo>
                        <a:lnTo>
                          <a:pt x="2190" y="6"/>
                        </a:lnTo>
                        <a:lnTo>
                          <a:pt x="2190" y="6"/>
                        </a:lnTo>
                        <a:lnTo>
                          <a:pt x="2190" y="6"/>
                        </a:lnTo>
                        <a:lnTo>
                          <a:pt x="2190" y="6"/>
                        </a:lnTo>
                        <a:lnTo>
                          <a:pt x="2190" y="6"/>
                        </a:lnTo>
                        <a:lnTo>
                          <a:pt x="2190" y="6"/>
                        </a:lnTo>
                        <a:lnTo>
                          <a:pt x="2196" y="6"/>
                        </a:lnTo>
                        <a:lnTo>
                          <a:pt x="2196" y="6"/>
                        </a:lnTo>
                        <a:lnTo>
                          <a:pt x="2196" y="6"/>
                        </a:lnTo>
                        <a:lnTo>
                          <a:pt x="2196" y="6"/>
                        </a:lnTo>
                        <a:lnTo>
                          <a:pt x="2196" y="6"/>
                        </a:lnTo>
                        <a:lnTo>
                          <a:pt x="2202" y="6"/>
                        </a:lnTo>
                        <a:lnTo>
                          <a:pt x="2202" y="6"/>
                        </a:lnTo>
                        <a:lnTo>
                          <a:pt x="2202" y="6"/>
                        </a:lnTo>
                        <a:lnTo>
                          <a:pt x="2202" y="6"/>
                        </a:lnTo>
                        <a:lnTo>
                          <a:pt x="2202" y="6"/>
                        </a:lnTo>
                        <a:lnTo>
                          <a:pt x="2202" y="6"/>
                        </a:lnTo>
                        <a:lnTo>
                          <a:pt x="2208" y="6"/>
                        </a:lnTo>
                        <a:lnTo>
                          <a:pt x="2208" y="6"/>
                        </a:lnTo>
                        <a:lnTo>
                          <a:pt x="2208" y="6"/>
                        </a:lnTo>
                        <a:lnTo>
                          <a:pt x="2208" y="6"/>
                        </a:lnTo>
                        <a:lnTo>
                          <a:pt x="2208" y="6"/>
                        </a:lnTo>
                        <a:lnTo>
                          <a:pt x="2208" y="6"/>
                        </a:lnTo>
                        <a:lnTo>
                          <a:pt x="2214" y="6"/>
                        </a:lnTo>
                        <a:lnTo>
                          <a:pt x="2214" y="6"/>
                        </a:lnTo>
                        <a:lnTo>
                          <a:pt x="2214" y="6"/>
                        </a:lnTo>
                        <a:lnTo>
                          <a:pt x="2214" y="6"/>
                        </a:lnTo>
                        <a:lnTo>
                          <a:pt x="2214" y="6"/>
                        </a:lnTo>
                        <a:lnTo>
                          <a:pt x="2220" y="6"/>
                        </a:lnTo>
                        <a:lnTo>
                          <a:pt x="2220" y="6"/>
                        </a:lnTo>
                        <a:lnTo>
                          <a:pt x="2220" y="6"/>
                        </a:lnTo>
                        <a:lnTo>
                          <a:pt x="2220" y="6"/>
                        </a:lnTo>
                        <a:lnTo>
                          <a:pt x="2220" y="6"/>
                        </a:lnTo>
                        <a:lnTo>
                          <a:pt x="2220" y="6"/>
                        </a:lnTo>
                        <a:lnTo>
                          <a:pt x="2226" y="6"/>
                        </a:lnTo>
                        <a:lnTo>
                          <a:pt x="2226" y="6"/>
                        </a:lnTo>
                        <a:lnTo>
                          <a:pt x="2226" y="6"/>
                        </a:lnTo>
                        <a:lnTo>
                          <a:pt x="2226" y="6"/>
                        </a:lnTo>
                        <a:lnTo>
                          <a:pt x="2226" y="6"/>
                        </a:lnTo>
                        <a:lnTo>
                          <a:pt x="2226" y="6"/>
                        </a:lnTo>
                        <a:lnTo>
                          <a:pt x="2232" y="6"/>
                        </a:lnTo>
                        <a:lnTo>
                          <a:pt x="2232" y="6"/>
                        </a:lnTo>
                        <a:lnTo>
                          <a:pt x="2232" y="6"/>
                        </a:lnTo>
                        <a:lnTo>
                          <a:pt x="2232" y="6"/>
                        </a:lnTo>
                        <a:lnTo>
                          <a:pt x="2232" y="6"/>
                        </a:lnTo>
                        <a:lnTo>
                          <a:pt x="2232" y="6"/>
                        </a:lnTo>
                        <a:lnTo>
                          <a:pt x="2238" y="6"/>
                        </a:lnTo>
                        <a:lnTo>
                          <a:pt x="2238" y="6"/>
                        </a:lnTo>
                        <a:lnTo>
                          <a:pt x="2238" y="6"/>
                        </a:lnTo>
                        <a:lnTo>
                          <a:pt x="2238" y="6"/>
                        </a:lnTo>
                        <a:lnTo>
                          <a:pt x="2238" y="6"/>
                        </a:lnTo>
                        <a:lnTo>
                          <a:pt x="2244" y="6"/>
                        </a:lnTo>
                        <a:lnTo>
                          <a:pt x="2244" y="6"/>
                        </a:lnTo>
                        <a:lnTo>
                          <a:pt x="2244" y="6"/>
                        </a:lnTo>
                        <a:lnTo>
                          <a:pt x="2244" y="6"/>
                        </a:lnTo>
                        <a:lnTo>
                          <a:pt x="2382" y="6"/>
                        </a:lnTo>
                        <a:lnTo>
                          <a:pt x="2382" y="6"/>
                        </a:lnTo>
                        <a:lnTo>
                          <a:pt x="2388" y="6"/>
                        </a:lnTo>
                        <a:lnTo>
                          <a:pt x="2388" y="6"/>
                        </a:lnTo>
                        <a:lnTo>
                          <a:pt x="2388" y="6"/>
                        </a:lnTo>
                        <a:lnTo>
                          <a:pt x="2388" y="6"/>
                        </a:lnTo>
                        <a:lnTo>
                          <a:pt x="2388" y="6"/>
                        </a:lnTo>
                        <a:lnTo>
                          <a:pt x="2388" y="6"/>
                        </a:lnTo>
                        <a:lnTo>
                          <a:pt x="2394" y="6"/>
                        </a:lnTo>
                        <a:lnTo>
                          <a:pt x="2394" y="6"/>
                        </a:lnTo>
                        <a:lnTo>
                          <a:pt x="2394" y="6"/>
                        </a:lnTo>
                        <a:lnTo>
                          <a:pt x="2394" y="6"/>
                        </a:lnTo>
                        <a:lnTo>
                          <a:pt x="2394" y="6"/>
                        </a:lnTo>
                        <a:lnTo>
                          <a:pt x="2394" y="6"/>
                        </a:lnTo>
                        <a:lnTo>
                          <a:pt x="2400" y="6"/>
                        </a:lnTo>
                        <a:lnTo>
                          <a:pt x="2400" y="6"/>
                        </a:lnTo>
                        <a:lnTo>
                          <a:pt x="2400" y="6"/>
                        </a:lnTo>
                        <a:lnTo>
                          <a:pt x="2400" y="6"/>
                        </a:lnTo>
                        <a:lnTo>
                          <a:pt x="2400" y="6"/>
                        </a:lnTo>
                        <a:lnTo>
                          <a:pt x="2406" y="6"/>
                        </a:lnTo>
                        <a:lnTo>
                          <a:pt x="2406" y="6"/>
                        </a:lnTo>
                        <a:lnTo>
                          <a:pt x="2406" y="6"/>
                        </a:lnTo>
                        <a:lnTo>
                          <a:pt x="2406" y="6"/>
                        </a:lnTo>
                        <a:lnTo>
                          <a:pt x="2406" y="6"/>
                        </a:lnTo>
                        <a:lnTo>
                          <a:pt x="2406" y="6"/>
                        </a:lnTo>
                        <a:lnTo>
                          <a:pt x="2412" y="6"/>
                        </a:lnTo>
                        <a:lnTo>
                          <a:pt x="2412" y="6"/>
                        </a:lnTo>
                        <a:lnTo>
                          <a:pt x="2412" y="6"/>
                        </a:lnTo>
                        <a:lnTo>
                          <a:pt x="2412" y="6"/>
                        </a:lnTo>
                        <a:lnTo>
                          <a:pt x="2412" y="6"/>
                        </a:lnTo>
                        <a:lnTo>
                          <a:pt x="2412" y="6"/>
                        </a:lnTo>
                        <a:lnTo>
                          <a:pt x="2418" y="6"/>
                        </a:lnTo>
                        <a:lnTo>
                          <a:pt x="2418" y="6"/>
                        </a:lnTo>
                        <a:lnTo>
                          <a:pt x="2418" y="6"/>
                        </a:lnTo>
                        <a:lnTo>
                          <a:pt x="2418" y="6"/>
                        </a:lnTo>
                        <a:lnTo>
                          <a:pt x="2418" y="6"/>
                        </a:lnTo>
                        <a:lnTo>
                          <a:pt x="2424" y="6"/>
                        </a:lnTo>
                        <a:lnTo>
                          <a:pt x="2424" y="6"/>
                        </a:lnTo>
                        <a:lnTo>
                          <a:pt x="2424" y="6"/>
                        </a:lnTo>
                        <a:lnTo>
                          <a:pt x="2424" y="6"/>
                        </a:lnTo>
                        <a:lnTo>
                          <a:pt x="2424" y="6"/>
                        </a:lnTo>
                        <a:lnTo>
                          <a:pt x="2424" y="6"/>
                        </a:lnTo>
                        <a:lnTo>
                          <a:pt x="2430" y="6"/>
                        </a:lnTo>
                        <a:lnTo>
                          <a:pt x="2430" y="6"/>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6"/>
                        </a:lnTo>
                        <a:lnTo>
                          <a:pt x="2742" y="6"/>
                        </a:lnTo>
                        <a:lnTo>
                          <a:pt x="2742" y="6"/>
                        </a:lnTo>
                        <a:lnTo>
                          <a:pt x="2742" y="6"/>
                        </a:lnTo>
                        <a:lnTo>
                          <a:pt x="2748" y="6"/>
                        </a:lnTo>
                        <a:lnTo>
                          <a:pt x="2748" y="6"/>
                        </a:lnTo>
                        <a:lnTo>
                          <a:pt x="2748" y="6"/>
                        </a:lnTo>
                        <a:lnTo>
                          <a:pt x="2748" y="6"/>
                        </a:lnTo>
                        <a:lnTo>
                          <a:pt x="2748" y="6"/>
                        </a:lnTo>
                        <a:lnTo>
                          <a:pt x="2748" y="6"/>
                        </a:lnTo>
                        <a:lnTo>
                          <a:pt x="2754" y="6"/>
                        </a:lnTo>
                        <a:lnTo>
                          <a:pt x="2754" y="6"/>
                        </a:lnTo>
                        <a:lnTo>
                          <a:pt x="2754" y="6"/>
                        </a:lnTo>
                        <a:lnTo>
                          <a:pt x="2754" y="6"/>
                        </a:lnTo>
                        <a:lnTo>
                          <a:pt x="2754" y="6"/>
                        </a:lnTo>
                        <a:lnTo>
                          <a:pt x="2760" y="6"/>
                        </a:lnTo>
                        <a:lnTo>
                          <a:pt x="2760" y="6"/>
                        </a:lnTo>
                        <a:lnTo>
                          <a:pt x="2760" y="12"/>
                        </a:lnTo>
                        <a:lnTo>
                          <a:pt x="2760" y="12"/>
                        </a:lnTo>
                        <a:lnTo>
                          <a:pt x="2760" y="12"/>
                        </a:lnTo>
                        <a:lnTo>
                          <a:pt x="2760" y="12"/>
                        </a:lnTo>
                        <a:lnTo>
                          <a:pt x="2766" y="12"/>
                        </a:lnTo>
                        <a:lnTo>
                          <a:pt x="2766" y="12"/>
                        </a:lnTo>
                        <a:lnTo>
                          <a:pt x="2766" y="12"/>
                        </a:lnTo>
                        <a:lnTo>
                          <a:pt x="2766" y="12"/>
                        </a:lnTo>
                        <a:lnTo>
                          <a:pt x="2766" y="12"/>
                        </a:lnTo>
                        <a:lnTo>
                          <a:pt x="2766" y="12"/>
                        </a:lnTo>
                        <a:lnTo>
                          <a:pt x="2772" y="12"/>
                        </a:lnTo>
                        <a:lnTo>
                          <a:pt x="2772" y="12"/>
                        </a:lnTo>
                        <a:lnTo>
                          <a:pt x="2772" y="12"/>
                        </a:lnTo>
                        <a:lnTo>
                          <a:pt x="2772" y="12"/>
                        </a:lnTo>
                        <a:lnTo>
                          <a:pt x="2772" y="12"/>
                        </a:lnTo>
                        <a:lnTo>
                          <a:pt x="2772" y="12"/>
                        </a:lnTo>
                        <a:lnTo>
                          <a:pt x="2778" y="12"/>
                        </a:lnTo>
                        <a:lnTo>
                          <a:pt x="2778" y="12"/>
                        </a:lnTo>
                        <a:lnTo>
                          <a:pt x="2778" y="18"/>
                        </a:lnTo>
                        <a:lnTo>
                          <a:pt x="2778" y="18"/>
                        </a:lnTo>
                        <a:lnTo>
                          <a:pt x="2778" y="18"/>
                        </a:lnTo>
                        <a:lnTo>
                          <a:pt x="2778" y="18"/>
                        </a:lnTo>
                        <a:lnTo>
                          <a:pt x="2784" y="18"/>
                        </a:lnTo>
                        <a:lnTo>
                          <a:pt x="2784" y="18"/>
                        </a:lnTo>
                        <a:lnTo>
                          <a:pt x="2784" y="18"/>
                        </a:lnTo>
                        <a:lnTo>
                          <a:pt x="2784" y="18"/>
                        </a:lnTo>
                        <a:lnTo>
                          <a:pt x="2784" y="18"/>
                        </a:lnTo>
                        <a:lnTo>
                          <a:pt x="2790" y="18"/>
                        </a:lnTo>
                        <a:lnTo>
                          <a:pt x="2790" y="18"/>
                        </a:lnTo>
                        <a:lnTo>
                          <a:pt x="2790" y="18"/>
                        </a:lnTo>
                        <a:lnTo>
                          <a:pt x="2790" y="18"/>
                        </a:lnTo>
                        <a:lnTo>
                          <a:pt x="2790" y="18"/>
                        </a:lnTo>
                        <a:lnTo>
                          <a:pt x="2790" y="18"/>
                        </a:lnTo>
                        <a:lnTo>
                          <a:pt x="2796" y="18"/>
                        </a:lnTo>
                        <a:lnTo>
                          <a:pt x="2796" y="18"/>
                        </a:lnTo>
                        <a:lnTo>
                          <a:pt x="2796" y="18"/>
                        </a:lnTo>
                        <a:lnTo>
                          <a:pt x="2796" y="18"/>
                        </a:lnTo>
                        <a:lnTo>
                          <a:pt x="2796" y="18"/>
                        </a:lnTo>
                        <a:lnTo>
                          <a:pt x="2796" y="18"/>
                        </a:lnTo>
                        <a:lnTo>
                          <a:pt x="2802" y="18"/>
                        </a:lnTo>
                        <a:lnTo>
                          <a:pt x="2802" y="18"/>
                        </a:lnTo>
                        <a:lnTo>
                          <a:pt x="2802" y="18"/>
                        </a:lnTo>
                        <a:lnTo>
                          <a:pt x="2802" y="18"/>
                        </a:lnTo>
                        <a:lnTo>
                          <a:pt x="2802" y="18"/>
                        </a:lnTo>
                        <a:lnTo>
                          <a:pt x="2802" y="18"/>
                        </a:lnTo>
                        <a:lnTo>
                          <a:pt x="2808" y="18"/>
                        </a:lnTo>
                        <a:lnTo>
                          <a:pt x="2808" y="18"/>
                        </a:lnTo>
                        <a:lnTo>
                          <a:pt x="2808" y="18"/>
                        </a:lnTo>
                        <a:lnTo>
                          <a:pt x="2808" y="18"/>
                        </a:lnTo>
                        <a:lnTo>
                          <a:pt x="2808" y="18"/>
                        </a:lnTo>
                        <a:lnTo>
                          <a:pt x="2814" y="18"/>
                        </a:lnTo>
                        <a:lnTo>
                          <a:pt x="2814" y="18"/>
                        </a:lnTo>
                        <a:lnTo>
                          <a:pt x="2814" y="18"/>
                        </a:lnTo>
                        <a:lnTo>
                          <a:pt x="2814" y="18"/>
                        </a:lnTo>
                        <a:lnTo>
                          <a:pt x="2814" y="12"/>
                        </a:lnTo>
                        <a:lnTo>
                          <a:pt x="2814" y="12"/>
                        </a:lnTo>
                        <a:lnTo>
                          <a:pt x="2820" y="12"/>
                        </a:lnTo>
                        <a:lnTo>
                          <a:pt x="2820" y="12"/>
                        </a:lnTo>
                        <a:lnTo>
                          <a:pt x="2820" y="12"/>
                        </a:lnTo>
                        <a:lnTo>
                          <a:pt x="2820" y="12"/>
                        </a:lnTo>
                        <a:lnTo>
                          <a:pt x="2820" y="12"/>
                        </a:lnTo>
                        <a:lnTo>
                          <a:pt x="2820" y="12"/>
                        </a:lnTo>
                        <a:lnTo>
                          <a:pt x="2826" y="12"/>
                        </a:lnTo>
                        <a:lnTo>
                          <a:pt x="2826" y="12"/>
                        </a:lnTo>
                        <a:lnTo>
                          <a:pt x="2826" y="12"/>
                        </a:lnTo>
                        <a:lnTo>
                          <a:pt x="2826" y="12"/>
                        </a:lnTo>
                        <a:lnTo>
                          <a:pt x="2826" y="12"/>
                        </a:lnTo>
                        <a:lnTo>
                          <a:pt x="2826" y="12"/>
                        </a:lnTo>
                        <a:lnTo>
                          <a:pt x="2832" y="12"/>
                        </a:lnTo>
                        <a:lnTo>
                          <a:pt x="2832" y="12"/>
                        </a:lnTo>
                        <a:lnTo>
                          <a:pt x="2832" y="12"/>
                        </a:lnTo>
                        <a:lnTo>
                          <a:pt x="2832" y="12"/>
                        </a:lnTo>
                        <a:lnTo>
                          <a:pt x="2832" y="6"/>
                        </a:lnTo>
                        <a:lnTo>
                          <a:pt x="2838" y="6"/>
                        </a:lnTo>
                        <a:lnTo>
                          <a:pt x="2838" y="6"/>
                        </a:lnTo>
                        <a:lnTo>
                          <a:pt x="2838" y="6"/>
                        </a:lnTo>
                        <a:lnTo>
                          <a:pt x="2838" y="6"/>
                        </a:lnTo>
                        <a:lnTo>
                          <a:pt x="2838" y="6"/>
                        </a:lnTo>
                        <a:lnTo>
                          <a:pt x="2838" y="6"/>
                        </a:lnTo>
                        <a:lnTo>
                          <a:pt x="2844" y="6"/>
                        </a:lnTo>
                        <a:lnTo>
                          <a:pt x="2844" y="6"/>
                        </a:lnTo>
                        <a:lnTo>
                          <a:pt x="2844" y="6"/>
                        </a:lnTo>
                        <a:lnTo>
                          <a:pt x="2844" y="6"/>
                        </a:lnTo>
                        <a:lnTo>
                          <a:pt x="2844" y="6"/>
                        </a:lnTo>
                        <a:lnTo>
                          <a:pt x="2844" y="6"/>
                        </a:lnTo>
                        <a:lnTo>
                          <a:pt x="2850" y="6"/>
                        </a:lnTo>
                        <a:lnTo>
                          <a:pt x="2850" y="6"/>
                        </a:lnTo>
                        <a:lnTo>
                          <a:pt x="2850" y="6"/>
                        </a:lnTo>
                        <a:lnTo>
                          <a:pt x="2850" y="6"/>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6"/>
                        </a:lnTo>
                        <a:lnTo>
                          <a:pt x="3246" y="6"/>
                        </a:lnTo>
                        <a:lnTo>
                          <a:pt x="3252" y="6"/>
                        </a:lnTo>
                        <a:lnTo>
                          <a:pt x="3252" y="6"/>
                        </a:lnTo>
                        <a:lnTo>
                          <a:pt x="3252" y="6"/>
                        </a:lnTo>
                        <a:lnTo>
                          <a:pt x="3252" y="6"/>
                        </a:lnTo>
                        <a:lnTo>
                          <a:pt x="3252" y="6"/>
                        </a:lnTo>
                        <a:lnTo>
                          <a:pt x="3252" y="6"/>
                        </a:lnTo>
                        <a:lnTo>
                          <a:pt x="3258" y="6"/>
                        </a:lnTo>
                        <a:lnTo>
                          <a:pt x="3258" y="6"/>
                        </a:lnTo>
                        <a:lnTo>
                          <a:pt x="3258" y="6"/>
                        </a:lnTo>
                        <a:lnTo>
                          <a:pt x="3258" y="6"/>
                        </a:lnTo>
                        <a:lnTo>
                          <a:pt x="3258" y="6"/>
                        </a:lnTo>
                        <a:lnTo>
                          <a:pt x="3258" y="6"/>
                        </a:lnTo>
                        <a:lnTo>
                          <a:pt x="3264" y="6"/>
                        </a:lnTo>
                        <a:lnTo>
                          <a:pt x="3264" y="6"/>
                        </a:lnTo>
                        <a:lnTo>
                          <a:pt x="3264" y="6"/>
                        </a:lnTo>
                        <a:lnTo>
                          <a:pt x="3264" y="6"/>
                        </a:lnTo>
                        <a:lnTo>
                          <a:pt x="3264" y="6"/>
                        </a:lnTo>
                        <a:lnTo>
                          <a:pt x="3270" y="6"/>
                        </a:lnTo>
                        <a:lnTo>
                          <a:pt x="3270" y="6"/>
                        </a:lnTo>
                        <a:lnTo>
                          <a:pt x="3270" y="6"/>
                        </a:lnTo>
                        <a:lnTo>
                          <a:pt x="3270" y="6"/>
                        </a:lnTo>
                        <a:lnTo>
                          <a:pt x="3270" y="6"/>
                        </a:lnTo>
                        <a:lnTo>
                          <a:pt x="3270" y="6"/>
                        </a:lnTo>
                        <a:lnTo>
                          <a:pt x="3276" y="6"/>
                        </a:lnTo>
                        <a:lnTo>
                          <a:pt x="3276" y="6"/>
                        </a:lnTo>
                        <a:lnTo>
                          <a:pt x="3276" y="6"/>
                        </a:lnTo>
                        <a:lnTo>
                          <a:pt x="3276" y="6"/>
                        </a:lnTo>
                        <a:lnTo>
                          <a:pt x="3276" y="6"/>
                        </a:lnTo>
                        <a:lnTo>
                          <a:pt x="3276" y="6"/>
                        </a:lnTo>
                        <a:lnTo>
                          <a:pt x="3282" y="6"/>
                        </a:lnTo>
                        <a:lnTo>
                          <a:pt x="3282" y="6"/>
                        </a:lnTo>
                        <a:lnTo>
                          <a:pt x="3282" y="6"/>
                        </a:lnTo>
                        <a:lnTo>
                          <a:pt x="3282" y="6"/>
                        </a:lnTo>
                        <a:lnTo>
                          <a:pt x="3282" y="6"/>
                        </a:lnTo>
                        <a:lnTo>
                          <a:pt x="3288" y="6"/>
                        </a:lnTo>
                        <a:lnTo>
                          <a:pt x="3288" y="6"/>
                        </a:lnTo>
                        <a:lnTo>
                          <a:pt x="3288" y="6"/>
                        </a:lnTo>
                        <a:lnTo>
                          <a:pt x="3288" y="6"/>
                        </a:lnTo>
                        <a:lnTo>
                          <a:pt x="3288" y="6"/>
                        </a:lnTo>
                        <a:lnTo>
                          <a:pt x="3288" y="6"/>
                        </a:lnTo>
                        <a:lnTo>
                          <a:pt x="3294" y="6"/>
                        </a:lnTo>
                        <a:lnTo>
                          <a:pt x="3294" y="6"/>
                        </a:lnTo>
                        <a:lnTo>
                          <a:pt x="3294" y="6"/>
                        </a:lnTo>
                        <a:lnTo>
                          <a:pt x="3294" y="6"/>
                        </a:lnTo>
                        <a:lnTo>
                          <a:pt x="3294" y="6"/>
                        </a:lnTo>
                        <a:lnTo>
                          <a:pt x="3294" y="6"/>
                        </a:lnTo>
                        <a:lnTo>
                          <a:pt x="3300" y="6"/>
                        </a:lnTo>
                        <a:lnTo>
                          <a:pt x="3300" y="6"/>
                        </a:lnTo>
                        <a:lnTo>
                          <a:pt x="3300" y="6"/>
                        </a:lnTo>
                        <a:lnTo>
                          <a:pt x="3300" y="6"/>
                        </a:lnTo>
                        <a:lnTo>
                          <a:pt x="3300" y="6"/>
                        </a:lnTo>
                        <a:lnTo>
                          <a:pt x="3300" y="6"/>
                        </a:lnTo>
                        <a:lnTo>
                          <a:pt x="3306" y="6"/>
                        </a:lnTo>
                        <a:lnTo>
                          <a:pt x="3306" y="6"/>
                        </a:lnTo>
                        <a:lnTo>
                          <a:pt x="3306" y="6"/>
                        </a:lnTo>
                        <a:lnTo>
                          <a:pt x="3306" y="6"/>
                        </a:lnTo>
                        <a:lnTo>
                          <a:pt x="3306" y="6"/>
                        </a:lnTo>
                        <a:lnTo>
                          <a:pt x="3312" y="6"/>
                        </a:lnTo>
                        <a:lnTo>
                          <a:pt x="3312" y="6"/>
                        </a:lnTo>
                        <a:lnTo>
                          <a:pt x="3312" y="6"/>
                        </a:lnTo>
                        <a:lnTo>
                          <a:pt x="3312" y="6"/>
                        </a:lnTo>
                        <a:lnTo>
                          <a:pt x="3312" y="6"/>
                        </a:lnTo>
                        <a:lnTo>
                          <a:pt x="3312" y="6"/>
                        </a:lnTo>
                        <a:lnTo>
                          <a:pt x="3318" y="6"/>
                        </a:lnTo>
                        <a:lnTo>
                          <a:pt x="3318" y="6"/>
                        </a:lnTo>
                        <a:lnTo>
                          <a:pt x="3456" y="6"/>
                        </a:lnTo>
                        <a:lnTo>
                          <a:pt x="3456" y="6"/>
                        </a:lnTo>
                        <a:lnTo>
                          <a:pt x="3456" y="6"/>
                        </a:lnTo>
                        <a:lnTo>
                          <a:pt x="3456" y="6"/>
                        </a:lnTo>
                        <a:lnTo>
                          <a:pt x="3462" y="6"/>
                        </a:lnTo>
                        <a:lnTo>
                          <a:pt x="3462" y="6"/>
                        </a:lnTo>
                        <a:lnTo>
                          <a:pt x="3462" y="6"/>
                        </a:lnTo>
                        <a:lnTo>
                          <a:pt x="3462" y="6"/>
                        </a:lnTo>
                        <a:lnTo>
                          <a:pt x="3462" y="6"/>
                        </a:lnTo>
                        <a:lnTo>
                          <a:pt x="3462" y="6"/>
                        </a:lnTo>
                        <a:lnTo>
                          <a:pt x="3468" y="6"/>
                        </a:lnTo>
                        <a:lnTo>
                          <a:pt x="3468" y="6"/>
                        </a:lnTo>
                        <a:lnTo>
                          <a:pt x="3468" y="6"/>
                        </a:lnTo>
                        <a:lnTo>
                          <a:pt x="3468" y="6"/>
                        </a:lnTo>
                        <a:lnTo>
                          <a:pt x="3468" y="6"/>
                        </a:lnTo>
                        <a:lnTo>
                          <a:pt x="3474" y="6"/>
                        </a:lnTo>
                        <a:lnTo>
                          <a:pt x="3474" y="6"/>
                        </a:lnTo>
                        <a:lnTo>
                          <a:pt x="3474" y="6"/>
                        </a:lnTo>
                        <a:lnTo>
                          <a:pt x="3474" y="6"/>
                        </a:lnTo>
                        <a:lnTo>
                          <a:pt x="3474" y="6"/>
                        </a:lnTo>
                        <a:lnTo>
                          <a:pt x="3474" y="6"/>
                        </a:lnTo>
                        <a:lnTo>
                          <a:pt x="3480" y="6"/>
                        </a:lnTo>
                        <a:lnTo>
                          <a:pt x="3480" y="6"/>
                        </a:lnTo>
                        <a:lnTo>
                          <a:pt x="3480" y="6"/>
                        </a:lnTo>
                        <a:lnTo>
                          <a:pt x="3480" y="6"/>
                        </a:lnTo>
                        <a:lnTo>
                          <a:pt x="3480" y="6"/>
                        </a:lnTo>
                        <a:lnTo>
                          <a:pt x="3480" y="6"/>
                        </a:lnTo>
                        <a:lnTo>
                          <a:pt x="3486" y="6"/>
                        </a:lnTo>
                        <a:lnTo>
                          <a:pt x="3486" y="6"/>
                        </a:lnTo>
                        <a:lnTo>
                          <a:pt x="3486" y="6"/>
                        </a:lnTo>
                        <a:lnTo>
                          <a:pt x="3486" y="6"/>
                        </a:lnTo>
                        <a:lnTo>
                          <a:pt x="3486" y="6"/>
                        </a:lnTo>
                        <a:lnTo>
                          <a:pt x="3492" y="6"/>
                        </a:lnTo>
                        <a:lnTo>
                          <a:pt x="3492" y="6"/>
                        </a:lnTo>
                        <a:lnTo>
                          <a:pt x="3492" y="6"/>
                        </a:lnTo>
                        <a:lnTo>
                          <a:pt x="3492" y="6"/>
                        </a:lnTo>
                        <a:lnTo>
                          <a:pt x="3492" y="6"/>
                        </a:lnTo>
                        <a:lnTo>
                          <a:pt x="3492" y="6"/>
                        </a:lnTo>
                        <a:lnTo>
                          <a:pt x="3498" y="6"/>
                        </a:lnTo>
                        <a:lnTo>
                          <a:pt x="3498" y="6"/>
                        </a:lnTo>
                        <a:lnTo>
                          <a:pt x="3498" y="6"/>
                        </a:lnTo>
                        <a:lnTo>
                          <a:pt x="3498" y="6"/>
                        </a:lnTo>
                        <a:lnTo>
                          <a:pt x="3498" y="6"/>
                        </a:lnTo>
                        <a:lnTo>
                          <a:pt x="3498" y="6"/>
                        </a:lnTo>
                        <a:lnTo>
                          <a:pt x="3504" y="6"/>
                        </a:lnTo>
                        <a:lnTo>
                          <a:pt x="3504" y="6"/>
                        </a:lnTo>
                        <a:lnTo>
                          <a:pt x="3504" y="6"/>
                        </a:lnTo>
                        <a:lnTo>
                          <a:pt x="3504" y="6"/>
                        </a:lnTo>
                        <a:lnTo>
                          <a:pt x="3504" y="6"/>
                        </a:lnTo>
                        <a:lnTo>
                          <a:pt x="3510" y="6"/>
                        </a:lnTo>
                        <a:lnTo>
                          <a:pt x="3510" y="6"/>
                        </a:lnTo>
                        <a:lnTo>
                          <a:pt x="3510" y="6"/>
                        </a:lnTo>
                        <a:lnTo>
                          <a:pt x="3510" y="6"/>
                        </a:lnTo>
                        <a:lnTo>
                          <a:pt x="3510" y="6"/>
                        </a:lnTo>
                        <a:lnTo>
                          <a:pt x="3510" y="6"/>
                        </a:lnTo>
                        <a:lnTo>
                          <a:pt x="3516" y="6"/>
                        </a:lnTo>
                        <a:lnTo>
                          <a:pt x="3516" y="6"/>
                        </a:lnTo>
                        <a:lnTo>
                          <a:pt x="3516" y="6"/>
                        </a:lnTo>
                        <a:lnTo>
                          <a:pt x="3516" y="6"/>
                        </a:lnTo>
                        <a:lnTo>
                          <a:pt x="3516" y="6"/>
                        </a:lnTo>
                        <a:lnTo>
                          <a:pt x="3516" y="6"/>
                        </a:lnTo>
                        <a:lnTo>
                          <a:pt x="3522" y="6"/>
                        </a:lnTo>
                        <a:lnTo>
                          <a:pt x="3522" y="6"/>
                        </a:lnTo>
                        <a:lnTo>
                          <a:pt x="3522" y="6"/>
                        </a:lnTo>
                        <a:lnTo>
                          <a:pt x="3522" y="6"/>
                        </a:lnTo>
                        <a:lnTo>
                          <a:pt x="3522" y="6"/>
                        </a:lnTo>
                        <a:lnTo>
                          <a:pt x="3522" y="6"/>
                        </a:lnTo>
                        <a:lnTo>
                          <a:pt x="3528" y="6"/>
                        </a:lnTo>
                        <a:lnTo>
                          <a:pt x="3528" y="6"/>
                        </a:lnTo>
                        <a:lnTo>
                          <a:pt x="3528" y="6"/>
                        </a:lnTo>
                        <a:lnTo>
                          <a:pt x="3528" y="6"/>
                        </a:lnTo>
                        <a:lnTo>
                          <a:pt x="3528" y="6"/>
                        </a:lnTo>
                        <a:lnTo>
                          <a:pt x="3534" y="6"/>
                        </a:lnTo>
                        <a:lnTo>
                          <a:pt x="3534" y="6"/>
                        </a:lnTo>
                        <a:lnTo>
                          <a:pt x="3534" y="6"/>
                        </a:lnTo>
                        <a:lnTo>
                          <a:pt x="3534" y="6"/>
                        </a:lnTo>
                        <a:lnTo>
                          <a:pt x="3534" y="6"/>
                        </a:lnTo>
                        <a:lnTo>
                          <a:pt x="3534" y="6"/>
                        </a:lnTo>
                        <a:lnTo>
                          <a:pt x="3540" y="6"/>
                        </a:lnTo>
                        <a:lnTo>
                          <a:pt x="3540" y="6"/>
                        </a:lnTo>
                        <a:lnTo>
                          <a:pt x="3540" y="6"/>
                        </a:lnTo>
                        <a:lnTo>
                          <a:pt x="3540" y="6"/>
                        </a:lnTo>
                        <a:lnTo>
                          <a:pt x="3540" y="6"/>
                        </a:lnTo>
                        <a:lnTo>
                          <a:pt x="3540" y="6"/>
                        </a:lnTo>
                        <a:lnTo>
                          <a:pt x="3546" y="6"/>
                        </a:lnTo>
                        <a:lnTo>
                          <a:pt x="3546" y="6"/>
                        </a:lnTo>
                        <a:lnTo>
                          <a:pt x="3546" y="6"/>
                        </a:lnTo>
                        <a:lnTo>
                          <a:pt x="3546" y="6"/>
                        </a:lnTo>
                        <a:lnTo>
                          <a:pt x="3546" y="12"/>
                        </a:lnTo>
                        <a:lnTo>
                          <a:pt x="3552" y="12"/>
                        </a:lnTo>
                        <a:lnTo>
                          <a:pt x="3552" y="12"/>
                        </a:lnTo>
                        <a:lnTo>
                          <a:pt x="3552" y="12"/>
                        </a:lnTo>
                        <a:lnTo>
                          <a:pt x="3552" y="12"/>
                        </a:lnTo>
                        <a:lnTo>
                          <a:pt x="3552" y="12"/>
                        </a:lnTo>
                        <a:lnTo>
                          <a:pt x="3552" y="12"/>
                        </a:lnTo>
                        <a:lnTo>
                          <a:pt x="3558" y="12"/>
                        </a:lnTo>
                        <a:lnTo>
                          <a:pt x="3558" y="12"/>
                        </a:lnTo>
                        <a:lnTo>
                          <a:pt x="3558" y="12"/>
                        </a:lnTo>
                        <a:lnTo>
                          <a:pt x="3558" y="12"/>
                        </a:lnTo>
                        <a:lnTo>
                          <a:pt x="3558" y="12"/>
                        </a:lnTo>
                        <a:lnTo>
                          <a:pt x="3558" y="12"/>
                        </a:lnTo>
                        <a:lnTo>
                          <a:pt x="3564" y="12"/>
                        </a:lnTo>
                        <a:lnTo>
                          <a:pt x="3564" y="12"/>
                        </a:lnTo>
                        <a:lnTo>
                          <a:pt x="3564" y="12"/>
                        </a:lnTo>
                        <a:lnTo>
                          <a:pt x="3564" y="12"/>
                        </a:lnTo>
                        <a:lnTo>
                          <a:pt x="3564" y="12"/>
                        </a:lnTo>
                        <a:lnTo>
                          <a:pt x="3570" y="12"/>
                        </a:lnTo>
                        <a:lnTo>
                          <a:pt x="3570" y="12"/>
                        </a:lnTo>
                        <a:lnTo>
                          <a:pt x="3570" y="12"/>
                        </a:lnTo>
                        <a:lnTo>
                          <a:pt x="3570" y="12"/>
                        </a:lnTo>
                        <a:lnTo>
                          <a:pt x="3570" y="12"/>
                        </a:lnTo>
                        <a:lnTo>
                          <a:pt x="3570" y="12"/>
                        </a:lnTo>
                        <a:lnTo>
                          <a:pt x="3576" y="12"/>
                        </a:lnTo>
                        <a:lnTo>
                          <a:pt x="3576" y="12"/>
                        </a:lnTo>
                        <a:lnTo>
                          <a:pt x="3576" y="12"/>
                        </a:lnTo>
                        <a:lnTo>
                          <a:pt x="3576" y="12"/>
                        </a:lnTo>
                        <a:lnTo>
                          <a:pt x="3576" y="12"/>
                        </a:lnTo>
                        <a:lnTo>
                          <a:pt x="3576" y="12"/>
                        </a:lnTo>
                        <a:lnTo>
                          <a:pt x="3582" y="12"/>
                        </a:lnTo>
                        <a:lnTo>
                          <a:pt x="3582" y="12"/>
                        </a:lnTo>
                        <a:lnTo>
                          <a:pt x="3582" y="12"/>
                        </a:lnTo>
                        <a:lnTo>
                          <a:pt x="3582" y="12"/>
                        </a:lnTo>
                        <a:lnTo>
                          <a:pt x="3582" y="12"/>
                        </a:lnTo>
                        <a:lnTo>
                          <a:pt x="3588" y="12"/>
                        </a:lnTo>
                        <a:lnTo>
                          <a:pt x="3588" y="12"/>
                        </a:lnTo>
                        <a:lnTo>
                          <a:pt x="3588" y="12"/>
                        </a:lnTo>
                        <a:lnTo>
                          <a:pt x="3588" y="12"/>
                        </a:lnTo>
                        <a:lnTo>
                          <a:pt x="3588" y="12"/>
                        </a:lnTo>
                        <a:lnTo>
                          <a:pt x="3588" y="12"/>
                        </a:lnTo>
                        <a:lnTo>
                          <a:pt x="3594" y="12"/>
                        </a:lnTo>
                        <a:lnTo>
                          <a:pt x="3594" y="12"/>
                        </a:lnTo>
                        <a:lnTo>
                          <a:pt x="3594" y="12"/>
                        </a:lnTo>
                        <a:lnTo>
                          <a:pt x="3594" y="12"/>
                        </a:lnTo>
                        <a:lnTo>
                          <a:pt x="3594" y="12"/>
                        </a:lnTo>
                        <a:lnTo>
                          <a:pt x="3594" y="12"/>
                        </a:lnTo>
                        <a:lnTo>
                          <a:pt x="3600" y="12"/>
                        </a:lnTo>
                        <a:lnTo>
                          <a:pt x="3600" y="12"/>
                        </a:lnTo>
                        <a:lnTo>
                          <a:pt x="3600" y="12"/>
                        </a:lnTo>
                        <a:lnTo>
                          <a:pt x="3600" y="12"/>
                        </a:lnTo>
                        <a:lnTo>
                          <a:pt x="3600" y="12"/>
                        </a:lnTo>
                        <a:lnTo>
                          <a:pt x="3606" y="12"/>
                        </a:lnTo>
                        <a:lnTo>
                          <a:pt x="3606" y="12"/>
                        </a:lnTo>
                        <a:lnTo>
                          <a:pt x="3606" y="12"/>
                        </a:lnTo>
                        <a:lnTo>
                          <a:pt x="3606" y="12"/>
                        </a:lnTo>
                        <a:lnTo>
                          <a:pt x="3606" y="12"/>
                        </a:lnTo>
                        <a:lnTo>
                          <a:pt x="3606" y="12"/>
                        </a:lnTo>
                        <a:lnTo>
                          <a:pt x="3612" y="12"/>
                        </a:lnTo>
                        <a:lnTo>
                          <a:pt x="3612" y="12"/>
                        </a:lnTo>
                        <a:lnTo>
                          <a:pt x="3612" y="12"/>
                        </a:lnTo>
                        <a:lnTo>
                          <a:pt x="3612" y="12"/>
                        </a:lnTo>
                        <a:lnTo>
                          <a:pt x="3612" y="12"/>
                        </a:lnTo>
                        <a:lnTo>
                          <a:pt x="3612" y="12"/>
                        </a:lnTo>
                        <a:lnTo>
                          <a:pt x="3618" y="12"/>
                        </a:lnTo>
                        <a:lnTo>
                          <a:pt x="3618" y="12"/>
                        </a:lnTo>
                        <a:lnTo>
                          <a:pt x="3618" y="12"/>
                        </a:lnTo>
                        <a:lnTo>
                          <a:pt x="3618" y="12"/>
                        </a:lnTo>
                        <a:lnTo>
                          <a:pt x="3618" y="12"/>
                        </a:lnTo>
                        <a:lnTo>
                          <a:pt x="3624" y="12"/>
                        </a:lnTo>
                        <a:lnTo>
                          <a:pt x="3624" y="12"/>
                        </a:lnTo>
                        <a:lnTo>
                          <a:pt x="3624" y="12"/>
                        </a:lnTo>
                        <a:lnTo>
                          <a:pt x="3624" y="12"/>
                        </a:lnTo>
                        <a:lnTo>
                          <a:pt x="3624" y="12"/>
                        </a:lnTo>
                        <a:lnTo>
                          <a:pt x="3624" y="12"/>
                        </a:lnTo>
                        <a:lnTo>
                          <a:pt x="3630" y="12"/>
                        </a:lnTo>
                        <a:lnTo>
                          <a:pt x="3630" y="12"/>
                        </a:lnTo>
                        <a:lnTo>
                          <a:pt x="3630" y="12"/>
                        </a:lnTo>
                        <a:lnTo>
                          <a:pt x="3630" y="12"/>
                        </a:lnTo>
                        <a:lnTo>
                          <a:pt x="3630" y="12"/>
                        </a:lnTo>
                        <a:lnTo>
                          <a:pt x="3630" y="12"/>
                        </a:lnTo>
                        <a:lnTo>
                          <a:pt x="3636" y="12"/>
                        </a:lnTo>
                        <a:lnTo>
                          <a:pt x="3636" y="12"/>
                        </a:lnTo>
                        <a:lnTo>
                          <a:pt x="3636" y="12"/>
                        </a:lnTo>
                        <a:lnTo>
                          <a:pt x="3636" y="12"/>
                        </a:lnTo>
                        <a:lnTo>
                          <a:pt x="3636" y="12"/>
                        </a:lnTo>
                        <a:lnTo>
                          <a:pt x="3774" y="12"/>
                        </a:lnTo>
                        <a:lnTo>
                          <a:pt x="3780" y="12"/>
                        </a:lnTo>
                        <a:lnTo>
                          <a:pt x="3780" y="12"/>
                        </a:lnTo>
                        <a:lnTo>
                          <a:pt x="3780" y="12"/>
                        </a:lnTo>
                        <a:lnTo>
                          <a:pt x="3780" y="12"/>
                        </a:lnTo>
                        <a:lnTo>
                          <a:pt x="3780" y="12"/>
                        </a:lnTo>
                        <a:lnTo>
                          <a:pt x="3786" y="12"/>
                        </a:lnTo>
                        <a:lnTo>
                          <a:pt x="3786" y="12"/>
                        </a:lnTo>
                        <a:lnTo>
                          <a:pt x="3786" y="12"/>
                        </a:lnTo>
                        <a:lnTo>
                          <a:pt x="3786" y="12"/>
                        </a:lnTo>
                        <a:lnTo>
                          <a:pt x="3786" y="12"/>
                        </a:lnTo>
                        <a:lnTo>
                          <a:pt x="3786" y="12"/>
                        </a:lnTo>
                        <a:lnTo>
                          <a:pt x="3792" y="12"/>
                        </a:lnTo>
                        <a:lnTo>
                          <a:pt x="3792" y="12"/>
                        </a:lnTo>
                        <a:lnTo>
                          <a:pt x="3792" y="12"/>
                        </a:lnTo>
                        <a:lnTo>
                          <a:pt x="3792" y="12"/>
                        </a:lnTo>
                        <a:lnTo>
                          <a:pt x="3792" y="12"/>
                        </a:lnTo>
                        <a:lnTo>
                          <a:pt x="3792" y="12"/>
                        </a:lnTo>
                        <a:lnTo>
                          <a:pt x="3798" y="12"/>
                        </a:lnTo>
                        <a:lnTo>
                          <a:pt x="3798" y="12"/>
                        </a:lnTo>
                        <a:lnTo>
                          <a:pt x="3798" y="12"/>
                        </a:lnTo>
                        <a:lnTo>
                          <a:pt x="3798" y="12"/>
                        </a:lnTo>
                        <a:lnTo>
                          <a:pt x="3798" y="12"/>
                        </a:lnTo>
                        <a:lnTo>
                          <a:pt x="3798" y="12"/>
                        </a:lnTo>
                        <a:lnTo>
                          <a:pt x="3804" y="12"/>
                        </a:lnTo>
                        <a:lnTo>
                          <a:pt x="3804" y="12"/>
                        </a:lnTo>
                        <a:lnTo>
                          <a:pt x="3804" y="12"/>
                        </a:lnTo>
                        <a:lnTo>
                          <a:pt x="3804" y="12"/>
                        </a:lnTo>
                        <a:lnTo>
                          <a:pt x="3804" y="12"/>
                        </a:lnTo>
                        <a:lnTo>
                          <a:pt x="3810" y="12"/>
                        </a:lnTo>
                        <a:lnTo>
                          <a:pt x="3810" y="12"/>
                        </a:lnTo>
                        <a:lnTo>
                          <a:pt x="3810" y="12"/>
                        </a:lnTo>
                        <a:lnTo>
                          <a:pt x="3810" y="12"/>
                        </a:lnTo>
                        <a:lnTo>
                          <a:pt x="3810" y="12"/>
                        </a:lnTo>
                        <a:lnTo>
                          <a:pt x="3810" y="12"/>
                        </a:lnTo>
                        <a:lnTo>
                          <a:pt x="3816" y="12"/>
                        </a:lnTo>
                        <a:lnTo>
                          <a:pt x="3816" y="12"/>
                        </a:lnTo>
                        <a:lnTo>
                          <a:pt x="3816" y="12"/>
                        </a:lnTo>
                        <a:lnTo>
                          <a:pt x="3816" y="12"/>
                        </a:lnTo>
                        <a:lnTo>
                          <a:pt x="3816" y="12"/>
                        </a:lnTo>
                        <a:lnTo>
                          <a:pt x="3816" y="12"/>
                        </a:lnTo>
                        <a:lnTo>
                          <a:pt x="3822" y="12"/>
                        </a:lnTo>
                        <a:lnTo>
                          <a:pt x="3822" y="12"/>
                        </a:lnTo>
                        <a:lnTo>
                          <a:pt x="3822" y="12"/>
                        </a:lnTo>
                        <a:lnTo>
                          <a:pt x="3822" y="12"/>
                        </a:lnTo>
                        <a:lnTo>
                          <a:pt x="3822" y="12"/>
                        </a:lnTo>
                        <a:lnTo>
                          <a:pt x="3828" y="12"/>
                        </a:lnTo>
                        <a:lnTo>
                          <a:pt x="3828" y="12"/>
                        </a:lnTo>
                        <a:lnTo>
                          <a:pt x="3828" y="12"/>
                        </a:lnTo>
                        <a:lnTo>
                          <a:pt x="3828" y="12"/>
                        </a:lnTo>
                        <a:lnTo>
                          <a:pt x="3828" y="12"/>
                        </a:lnTo>
                        <a:lnTo>
                          <a:pt x="3828" y="12"/>
                        </a:lnTo>
                        <a:lnTo>
                          <a:pt x="3834" y="12"/>
                        </a:lnTo>
                        <a:lnTo>
                          <a:pt x="3834" y="12"/>
                        </a:lnTo>
                        <a:lnTo>
                          <a:pt x="3834" y="12"/>
                        </a:lnTo>
                        <a:lnTo>
                          <a:pt x="3834" y="12"/>
                        </a:lnTo>
                        <a:lnTo>
                          <a:pt x="3834" y="12"/>
                        </a:lnTo>
                        <a:lnTo>
                          <a:pt x="3834" y="12"/>
                        </a:lnTo>
                        <a:lnTo>
                          <a:pt x="3840" y="12"/>
                        </a:lnTo>
                        <a:lnTo>
                          <a:pt x="3840" y="12"/>
                        </a:lnTo>
                        <a:lnTo>
                          <a:pt x="3840" y="12"/>
                        </a:lnTo>
                        <a:lnTo>
                          <a:pt x="3840" y="12"/>
                        </a:lnTo>
                        <a:lnTo>
                          <a:pt x="3840" y="12"/>
                        </a:lnTo>
                        <a:lnTo>
                          <a:pt x="3840" y="12"/>
                        </a:lnTo>
                        <a:lnTo>
                          <a:pt x="3846" y="12"/>
                        </a:lnTo>
                        <a:lnTo>
                          <a:pt x="3846" y="12"/>
                        </a:lnTo>
                        <a:lnTo>
                          <a:pt x="3846" y="12"/>
                        </a:lnTo>
                        <a:lnTo>
                          <a:pt x="3984" y="18"/>
                        </a:lnTo>
                        <a:lnTo>
                          <a:pt x="3984" y="18"/>
                        </a:lnTo>
                        <a:lnTo>
                          <a:pt x="3984" y="18"/>
                        </a:lnTo>
                        <a:lnTo>
                          <a:pt x="3990" y="18"/>
                        </a:lnTo>
                        <a:lnTo>
                          <a:pt x="3990" y="18"/>
                        </a:lnTo>
                        <a:lnTo>
                          <a:pt x="3990" y="18"/>
                        </a:lnTo>
                        <a:lnTo>
                          <a:pt x="3990" y="18"/>
                        </a:lnTo>
                        <a:lnTo>
                          <a:pt x="3990" y="18"/>
                        </a:lnTo>
                        <a:lnTo>
                          <a:pt x="3996" y="18"/>
                        </a:lnTo>
                        <a:lnTo>
                          <a:pt x="3996" y="18"/>
                        </a:lnTo>
                        <a:lnTo>
                          <a:pt x="3996" y="18"/>
                        </a:lnTo>
                        <a:lnTo>
                          <a:pt x="3996" y="18"/>
                        </a:lnTo>
                        <a:lnTo>
                          <a:pt x="3996" y="18"/>
                        </a:lnTo>
                        <a:lnTo>
                          <a:pt x="3996" y="18"/>
                        </a:lnTo>
                        <a:lnTo>
                          <a:pt x="4002" y="18"/>
                        </a:lnTo>
                        <a:lnTo>
                          <a:pt x="4002" y="18"/>
                        </a:lnTo>
                        <a:lnTo>
                          <a:pt x="4002" y="18"/>
                        </a:lnTo>
                        <a:lnTo>
                          <a:pt x="4002" y="18"/>
                        </a:lnTo>
                        <a:lnTo>
                          <a:pt x="4002" y="18"/>
                        </a:lnTo>
                        <a:lnTo>
                          <a:pt x="4002" y="18"/>
                        </a:lnTo>
                        <a:lnTo>
                          <a:pt x="4008" y="18"/>
                        </a:lnTo>
                        <a:lnTo>
                          <a:pt x="4008" y="18"/>
                        </a:lnTo>
                        <a:lnTo>
                          <a:pt x="4008" y="18"/>
                        </a:lnTo>
                        <a:lnTo>
                          <a:pt x="4008" y="18"/>
                        </a:lnTo>
                        <a:lnTo>
                          <a:pt x="4008" y="18"/>
                        </a:lnTo>
                        <a:lnTo>
                          <a:pt x="4014" y="18"/>
                        </a:lnTo>
                        <a:lnTo>
                          <a:pt x="4014" y="18"/>
                        </a:lnTo>
                        <a:lnTo>
                          <a:pt x="4014" y="18"/>
                        </a:lnTo>
                        <a:lnTo>
                          <a:pt x="4014" y="18"/>
                        </a:lnTo>
                        <a:lnTo>
                          <a:pt x="4014" y="18"/>
                        </a:lnTo>
                        <a:lnTo>
                          <a:pt x="4014" y="18"/>
                        </a:lnTo>
                        <a:lnTo>
                          <a:pt x="4020" y="18"/>
                        </a:lnTo>
                        <a:lnTo>
                          <a:pt x="4020" y="18"/>
                        </a:lnTo>
                        <a:lnTo>
                          <a:pt x="4020" y="18"/>
                        </a:lnTo>
                        <a:lnTo>
                          <a:pt x="4020" y="18"/>
                        </a:lnTo>
                        <a:lnTo>
                          <a:pt x="4020" y="18"/>
                        </a:lnTo>
                        <a:lnTo>
                          <a:pt x="4020" y="18"/>
                        </a:lnTo>
                        <a:lnTo>
                          <a:pt x="4026" y="18"/>
                        </a:lnTo>
                        <a:lnTo>
                          <a:pt x="4026" y="18"/>
                        </a:lnTo>
                        <a:lnTo>
                          <a:pt x="4026" y="18"/>
                        </a:lnTo>
                        <a:lnTo>
                          <a:pt x="4026" y="18"/>
                        </a:lnTo>
                        <a:lnTo>
                          <a:pt x="4026" y="18"/>
                        </a:lnTo>
                        <a:lnTo>
                          <a:pt x="4032" y="18"/>
                        </a:lnTo>
                        <a:lnTo>
                          <a:pt x="4032" y="18"/>
                        </a:lnTo>
                        <a:lnTo>
                          <a:pt x="4032" y="18"/>
                        </a:lnTo>
                        <a:lnTo>
                          <a:pt x="4032" y="18"/>
                        </a:lnTo>
                        <a:lnTo>
                          <a:pt x="4032" y="18"/>
                        </a:lnTo>
                        <a:lnTo>
                          <a:pt x="4032" y="18"/>
                        </a:lnTo>
                        <a:lnTo>
                          <a:pt x="4038" y="18"/>
                        </a:lnTo>
                        <a:lnTo>
                          <a:pt x="4038" y="18"/>
                        </a:lnTo>
                        <a:lnTo>
                          <a:pt x="4038" y="18"/>
                        </a:lnTo>
                        <a:lnTo>
                          <a:pt x="4038" y="18"/>
                        </a:lnTo>
                        <a:lnTo>
                          <a:pt x="4038" y="18"/>
                        </a:lnTo>
                        <a:lnTo>
                          <a:pt x="4038" y="18"/>
                        </a:lnTo>
                        <a:lnTo>
                          <a:pt x="4044" y="18"/>
                        </a:lnTo>
                        <a:lnTo>
                          <a:pt x="4044" y="18"/>
                        </a:lnTo>
                        <a:lnTo>
                          <a:pt x="4044" y="18"/>
                        </a:lnTo>
                        <a:lnTo>
                          <a:pt x="4044" y="18"/>
                        </a:lnTo>
                        <a:lnTo>
                          <a:pt x="4044" y="18"/>
                        </a:lnTo>
                        <a:lnTo>
                          <a:pt x="4050" y="18"/>
                        </a:lnTo>
                        <a:lnTo>
                          <a:pt x="4050" y="18"/>
                        </a:lnTo>
                        <a:lnTo>
                          <a:pt x="4050" y="18"/>
                        </a:lnTo>
                        <a:lnTo>
                          <a:pt x="4050" y="18"/>
                        </a:lnTo>
                        <a:lnTo>
                          <a:pt x="4050" y="18"/>
                        </a:lnTo>
                        <a:lnTo>
                          <a:pt x="4050" y="18"/>
                        </a:lnTo>
                        <a:lnTo>
                          <a:pt x="4056" y="18"/>
                        </a:lnTo>
                        <a:lnTo>
                          <a:pt x="4056" y="18"/>
                        </a:lnTo>
                        <a:lnTo>
                          <a:pt x="4056" y="18"/>
                        </a:lnTo>
                        <a:lnTo>
                          <a:pt x="4056" y="18"/>
                        </a:lnTo>
                        <a:lnTo>
                          <a:pt x="4056" y="18"/>
                        </a:lnTo>
                        <a:lnTo>
                          <a:pt x="4056" y="18"/>
                        </a:lnTo>
                        <a:lnTo>
                          <a:pt x="4062" y="18"/>
                        </a:lnTo>
                        <a:lnTo>
                          <a:pt x="4062" y="18"/>
                        </a:lnTo>
                        <a:lnTo>
                          <a:pt x="4062" y="18"/>
                        </a:lnTo>
                        <a:lnTo>
                          <a:pt x="4062" y="18"/>
                        </a:lnTo>
                        <a:lnTo>
                          <a:pt x="4062" y="18"/>
                        </a:lnTo>
                        <a:lnTo>
                          <a:pt x="4068" y="18"/>
                        </a:lnTo>
                        <a:lnTo>
                          <a:pt x="4068" y="18"/>
                        </a:lnTo>
                        <a:lnTo>
                          <a:pt x="4068" y="18"/>
                        </a:lnTo>
                        <a:lnTo>
                          <a:pt x="4068" y="18"/>
                        </a:lnTo>
                        <a:lnTo>
                          <a:pt x="4068" y="18"/>
                        </a:lnTo>
                        <a:lnTo>
                          <a:pt x="4068" y="18"/>
                        </a:lnTo>
                        <a:lnTo>
                          <a:pt x="4074" y="18"/>
                        </a:lnTo>
                        <a:lnTo>
                          <a:pt x="4074" y="18"/>
                        </a:lnTo>
                        <a:lnTo>
                          <a:pt x="4074" y="18"/>
                        </a:lnTo>
                        <a:lnTo>
                          <a:pt x="4074" y="18"/>
                        </a:lnTo>
                        <a:lnTo>
                          <a:pt x="4074" y="18"/>
                        </a:lnTo>
                        <a:lnTo>
                          <a:pt x="4074" y="18"/>
                        </a:lnTo>
                        <a:lnTo>
                          <a:pt x="4080" y="18"/>
                        </a:lnTo>
                        <a:lnTo>
                          <a:pt x="4080" y="18"/>
                        </a:lnTo>
                        <a:lnTo>
                          <a:pt x="4080" y="18"/>
                        </a:lnTo>
                        <a:lnTo>
                          <a:pt x="4080" y="18"/>
                        </a:lnTo>
                        <a:lnTo>
                          <a:pt x="4080" y="18"/>
                        </a:lnTo>
                        <a:lnTo>
                          <a:pt x="4086" y="18"/>
                        </a:lnTo>
                        <a:lnTo>
                          <a:pt x="4086" y="18"/>
                        </a:lnTo>
                        <a:lnTo>
                          <a:pt x="4086" y="18"/>
                        </a:lnTo>
                        <a:lnTo>
                          <a:pt x="4086" y="18"/>
                        </a:lnTo>
                        <a:lnTo>
                          <a:pt x="4086" y="18"/>
                        </a:lnTo>
                        <a:lnTo>
                          <a:pt x="4086" y="18"/>
                        </a:lnTo>
                        <a:lnTo>
                          <a:pt x="4092" y="18"/>
                        </a:lnTo>
                        <a:lnTo>
                          <a:pt x="4092" y="18"/>
                        </a:lnTo>
                        <a:lnTo>
                          <a:pt x="4092" y="18"/>
                        </a:lnTo>
                        <a:lnTo>
                          <a:pt x="4092" y="18"/>
                        </a:lnTo>
                        <a:lnTo>
                          <a:pt x="4092" y="18"/>
                        </a:lnTo>
                        <a:lnTo>
                          <a:pt x="4092" y="18"/>
                        </a:lnTo>
                        <a:lnTo>
                          <a:pt x="4098" y="18"/>
                        </a:lnTo>
                        <a:lnTo>
                          <a:pt x="4098" y="18"/>
                        </a:lnTo>
                        <a:lnTo>
                          <a:pt x="4098" y="18"/>
                        </a:lnTo>
                        <a:lnTo>
                          <a:pt x="4098" y="18"/>
                        </a:lnTo>
                        <a:lnTo>
                          <a:pt x="4098" y="18"/>
                        </a:lnTo>
                        <a:lnTo>
                          <a:pt x="4104" y="18"/>
                        </a:lnTo>
                        <a:lnTo>
                          <a:pt x="4104" y="18"/>
                        </a:lnTo>
                        <a:lnTo>
                          <a:pt x="4104" y="18"/>
                        </a:lnTo>
                        <a:lnTo>
                          <a:pt x="4104" y="18"/>
                        </a:lnTo>
                        <a:lnTo>
                          <a:pt x="4104" y="18"/>
                        </a:lnTo>
                        <a:lnTo>
                          <a:pt x="4104" y="18"/>
                        </a:lnTo>
                        <a:lnTo>
                          <a:pt x="4110" y="18"/>
                        </a:lnTo>
                        <a:lnTo>
                          <a:pt x="4110" y="18"/>
                        </a:lnTo>
                        <a:lnTo>
                          <a:pt x="4110" y="18"/>
                        </a:lnTo>
                        <a:lnTo>
                          <a:pt x="4110" y="18"/>
                        </a:lnTo>
                        <a:lnTo>
                          <a:pt x="4110" y="18"/>
                        </a:lnTo>
                        <a:lnTo>
                          <a:pt x="4110" y="18"/>
                        </a:lnTo>
                        <a:lnTo>
                          <a:pt x="4116" y="18"/>
                        </a:lnTo>
                        <a:lnTo>
                          <a:pt x="4116" y="18"/>
                        </a:lnTo>
                        <a:lnTo>
                          <a:pt x="4116" y="18"/>
                        </a:lnTo>
                        <a:lnTo>
                          <a:pt x="4116" y="18"/>
                        </a:lnTo>
                        <a:lnTo>
                          <a:pt x="4116" y="18"/>
                        </a:lnTo>
                        <a:lnTo>
                          <a:pt x="4122" y="18"/>
                        </a:lnTo>
                        <a:lnTo>
                          <a:pt x="4122" y="18"/>
                        </a:lnTo>
                        <a:lnTo>
                          <a:pt x="4122" y="18"/>
                        </a:lnTo>
                        <a:lnTo>
                          <a:pt x="4122" y="18"/>
                        </a:lnTo>
                        <a:lnTo>
                          <a:pt x="4122" y="18"/>
                        </a:lnTo>
                        <a:lnTo>
                          <a:pt x="4122" y="18"/>
                        </a:lnTo>
                        <a:lnTo>
                          <a:pt x="4128" y="18"/>
                        </a:lnTo>
                        <a:lnTo>
                          <a:pt x="4128" y="18"/>
                        </a:lnTo>
                        <a:lnTo>
                          <a:pt x="4128" y="18"/>
                        </a:lnTo>
                        <a:lnTo>
                          <a:pt x="4128" y="18"/>
                        </a:lnTo>
                        <a:lnTo>
                          <a:pt x="4128" y="18"/>
                        </a:lnTo>
                        <a:lnTo>
                          <a:pt x="4128" y="18"/>
                        </a:lnTo>
                        <a:lnTo>
                          <a:pt x="4134" y="18"/>
                        </a:lnTo>
                        <a:lnTo>
                          <a:pt x="4134" y="18"/>
                        </a:lnTo>
                        <a:lnTo>
                          <a:pt x="4134" y="18"/>
                        </a:lnTo>
                        <a:lnTo>
                          <a:pt x="4134" y="18"/>
                        </a:lnTo>
                        <a:lnTo>
                          <a:pt x="4134" y="18"/>
                        </a:lnTo>
                        <a:lnTo>
                          <a:pt x="4140" y="18"/>
                        </a:lnTo>
                        <a:lnTo>
                          <a:pt x="4140" y="18"/>
                        </a:lnTo>
                        <a:lnTo>
                          <a:pt x="4140" y="18"/>
                        </a:lnTo>
                        <a:lnTo>
                          <a:pt x="4140" y="18"/>
                        </a:lnTo>
                        <a:lnTo>
                          <a:pt x="4140" y="18"/>
                        </a:lnTo>
                        <a:lnTo>
                          <a:pt x="4140" y="18"/>
                        </a:lnTo>
                        <a:lnTo>
                          <a:pt x="4146" y="18"/>
                        </a:lnTo>
                        <a:lnTo>
                          <a:pt x="4146" y="18"/>
                        </a:lnTo>
                        <a:lnTo>
                          <a:pt x="4146" y="18"/>
                        </a:lnTo>
                        <a:lnTo>
                          <a:pt x="4146" y="18"/>
                        </a:lnTo>
                        <a:lnTo>
                          <a:pt x="4146" y="18"/>
                        </a:lnTo>
                        <a:lnTo>
                          <a:pt x="4146" y="18"/>
                        </a:lnTo>
                        <a:lnTo>
                          <a:pt x="4152" y="18"/>
                        </a:lnTo>
                        <a:lnTo>
                          <a:pt x="4152" y="18"/>
                        </a:lnTo>
                        <a:lnTo>
                          <a:pt x="4152" y="18"/>
                        </a:lnTo>
                        <a:lnTo>
                          <a:pt x="4152" y="18"/>
                        </a:lnTo>
                        <a:lnTo>
                          <a:pt x="4152" y="18"/>
                        </a:lnTo>
                        <a:lnTo>
                          <a:pt x="4158" y="18"/>
                        </a:lnTo>
                        <a:lnTo>
                          <a:pt x="4158" y="18"/>
                        </a:lnTo>
                        <a:lnTo>
                          <a:pt x="4158" y="18"/>
                        </a:lnTo>
                        <a:lnTo>
                          <a:pt x="4158" y="18"/>
                        </a:lnTo>
                        <a:lnTo>
                          <a:pt x="4158" y="18"/>
                        </a:lnTo>
                        <a:lnTo>
                          <a:pt x="4158" y="18"/>
                        </a:lnTo>
                        <a:lnTo>
                          <a:pt x="4164" y="18"/>
                        </a:lnTo>
                        <a:lnTo>
                          <a:pt x="4164" y="18"/>
                        </a:lnTo>
                        <a:lnTo>
                          <a:pt x="4164" y="18"/>
                        </a:lnTo>
                        <a:lnTo>
                          <a:pt x="4164" y="18"/>
                        </a:lnTo>
                        <a:lnTo>
                          <a:pt x="4164" y="18"/>
                        </a:lnTo>
                        <a:lnTo>
                          <a:pt x="4164" y="18"/>
                        </a:lnTo>
                        <a:lnTo>
                          <a:pt x="4170" y="18"/>
                        </a:lnTo>
                        <a:lnTo>
                          <a:pt x="4308" y="18"/>
                        </a:lnTo>
                        <a:lnTo>
                          <a:pt x="4308" y="18"/>
                        </a:lnTo>
                        <a:lnTo>
                          <a:pt x="4308" y="18"/>
                        </a:lnTo>
                        <a:lnTo>
                          <a:pt x="4308" y="18"/>
                        </a:lnTo>
                        <a:lnTo>
                          <a:pt x="4308" y="18"/>
                        </a:lnTo>
                        <a:lnTo>
                          <a:pt x="4314" y="18"/>
                        </a:lnTo>
                        <a:lnTo>
                          <a:pt x="4314" y="18"/>
                        </a:lnTo>
                        <a:lnTo>
                          <a:pt x="4314" y="18"/>
                        </a:lnTo>
                        <a:lnTo>
                          <a:pt x="4314" y="18"/>
                        </a:lnTo>
                        <a:lnTo>
                          <a:pt x="4314" y="18"/>
                        </a:lnTo>
                        <a:lnTo>
                          <a:pt x="4314" y="18"/>
                        </a:lnTo>
                        <a:lnTo>
                          <a:pt x="4320" y="18"/>
                        </a:lnTo>
                        <a:lnTo>
                          <a:pt x="4320" y="18"/>
                        </a:lnTo>
                        <a:lnTo>
                          <a:pt x="4320" y="18"/>
                        </a:lnTo>
                        <a:lnTo>
                          <a:pt x="4320" y="18"/>
                        </a:lnTo>
                        <a:lnTo>
                          <a:pt x="4320" y="18"/>
                        </a:lnTo>
                        <a:lnTo>
                          <a:pt x="4326" y="18"/>
                        </a:lnTo>
                        <a:lnTo>
                          <a:pt x="4326" y="18"/>
                        </a:lnTo>
                        <a:lnTo>
                          <a:pt x="4326" y="18"/>
                        </a:lnTo>
                        <a:lnTo>
                          <a:pt x="4326" y="18"/>
                        </a:lnTo>
                        <a:lnTo>
                          <a:pt x="4326" y="18"/>
                        </a:lnTo>
                        <a:lnTo>
                          <a:pt x="4326" y="18"/>
                        </a:lnTo>
                        <a:lnTo>
                          <a:pt x="4332" y="18"/>
                        </a:lnTo>
                        <a:lnTo>
                          <a:pt x="4332" y="18"/>
                        </a:lnTo>
                        <a:lnTo>
                          <a:pt x="4332" y="18"/>
                        </a:lnTo>
                        <a:lnTo>
                          <a:pt x="4332" y="18"/>
                        </a:lnTo>
                        <a:lnTo>
                          <a:pt x="4332" y="18"/>
                        </a:lnTo>
                        <a:lnTo>
                          <a:pt x="4332" y="18"/>
                        </a:lnTo>
                        <a:lnTo>
                          <a:pt x="4338" y="18"/>
                        </a:lnTo>
                        <a:lnTo>
                          <a:pt x="4338" y="18"/>
                        </a:lnTo>
                        <a:lnTo>
                          <a:pt x="4338" y="18"/>
                        </a:lnTo>
                        <a:lnTo>
                          <a:pt x="4338" y="18"/>
                        </a:lnTo>
                        <a:lnTo>
                          <a:pt x="4338" y="18"/>
                        </a:lnTo>
                        <a:lnTo>
                          <a:pt x="4344" y="18"/>
                        </a:lnTo>
                        <a:lnTo>
                          <a:pt x="4344" y="18"/>
                        </a:lnTo>
                        <a:lnTo>
                          <a:pt x="4344" y="18"/>
                        </a:lnTo>
                        <a:lnTo>
                          <a:pt x="4344" y="18"/>
                        </a:lnTo>
                        <a:lnTo>
                          <a:pt x="4344" y="18"/>
                        </a:lnTo>
                        <a:lnTo>
                          <a:pt x="4344" y="18"/>
                        </a:lnTo>
                        <a:lnTo>
                          <a:pt x="4350" y="18"/>
                        </a:lnTo>
                        <a:lnTo>
                          <a:pt x="4350" y="18"/>
                        </a:lnTo>
                        <a:lnTo>
                          <a:pt x="4350" y="18"/>
                        </a:lnTo>
                        <a:lnTo>
                          <a:pt x="4350" y="18"/>
                        </a:lnTo>
                        <a:lnTo>
                          <a:pt x="4350" y="18"/>
                        </a:lnTo>
                        <a:lnTo>
                          <a:pt x="4350" y="18"/>
                        </a:lnTo>
                        <a:lnTo>
                          <a:pt x="4356" y="18"/>
                        </a:lnTo>
                        <a:lnTo>
                          <a:pt x="4356" y="18"/>
                        </a:lnTo>
                        <a:lnTo>
                          <a:pt x="4356" y="18"/>
                        </a:lnTo>
                        <a:lnTo>
                          <a:pt x="4356" y="18"/>
                        </a:lnTo>
                        <a:lnTo>
                          <a:pt x="4356" y="18"/>
                        </a:lnTo>
                        <a:lnTo>
                          <a:pt x="4356" y="18"/>
                        </a:lnTo>
                        <a:lnTo>
                          <a:pt x="4362" y="18"/>
                        </a:lnTo>
                        <a:lnTo>
                          <a:pt x="4362" y="18"/>
                        </a:lnTo>
                        <a:lnTo>
                          <a:pt x="4362" y="18"/>
                        </a:lnTo>
                        <a:lnTo>
                          <a:pt x="4362" y="18"/>
                        </a:lnTo>
                        <a:lnTo>
                          <a:pt x="4362" y="18"/>
                        </a:lnTo>
                        <a:lnTo>
                          <a:pt x="4368" y="18"/>
                        </a:lnTo>
                        <a:lnTo>
                          <a:pt x="4368" y="18"/>
                        </a:lnTo>
                        <a:lnTo>
                          <a:pt x="4368" y="18"/>
                        </a:lnTo>
                        <a:lnTo>
                          <a:pt x="4368" y="18"/>
                        </a:lnTo>
                        <a:lnTo>
                          <a:pt x="4368" y="18"/>
                        </a:lnTo>
                        <a:lnTo>
                          <a:pt x="4368" y="18"/>
                        </a:lnTo>
                        <a:lnTo>
                          <a:pt x="4374" y="18"/>
                        </a:lnTo>
                        <a:lnTo>
                          <a:pt x="4374" y="18"/>
                        </a:lnTo>
                        <a:lnTo>
                          <a:pt x="4374" y="18"/>
                        </a:lnTo>
                        <a:lnTo>
                          <a:pt x="4374" y="18"/>
                        </a:lnTo>
                        <a:lnTo>
                          <a:pt x="4374" y="18"/>
                        </a:lnTo>
                        <a:lnTo>
                          <a:pt x="4512" y="24"/>
                        </a:lnTo>
                        <a:lnTo>
                          <a:pt x="4518" y="24"/>
                        </a:lnTo>
                        <a:lnTo>
                          <a:pt x="4518" y="24"/>
                        </a:lnTo>
                        <a:lnTo>
                          <a:pt x="4518" y="24"/>
                        </a:lnTo>
                        <a:lnTo>
                          <a:pt x="4518" y="24"/>
                        </a:lnTo>
                        <a:lnTo>
                          <a:pt x="4518" y="24"/>
                        </a:lnTo>
                        <a:lnTo>
                          <a:pt x="4518" y="24"/>
                        </a:lnTo>
                        <a:lnTo>
                          <a:pt x="4524" y="24"/>
                        </a:lnTo>
                        <a:lnTo>
                          <a:pt x="4524" y="24"/>
                        </a:lnTo>
                        <a:lnTo>
                          <a:pt x="4524" y="24"/>
                        </a:lnTo>
                        <a:lnTo>
                          <a:pt x="4524" y="24"/>
                        </a:lnTo>
                        <a:lnTo>
                          <a:pt x="4524" y="24"/>
                        </a:lnTo>
                        <a:lnTo>
                          <a:pt x="4530" y="24"/>
                        </a:lnTo>
                        <a:lnTo>
                          <a:pt x="4530" y="24"/>
                        </a:lnTo>
                        <a:lnTo>
                          <a:pt x="4530" y="24"/>
                        </a:lnTo>
                        <a:lnTo>
                          <a:pt x="4530" y="24"/>
                        </a:lnTo>
                        <a:lnTo>
                          <a:pt x="4530" y="24"/>
                        </a:lnTo>
                        <a:lnTo>
                          <a:pt x="4530" y="24"/>
                        </a:lnTo>
                        <a:lnTo>
                          <a:pt x="4536" y="24"/>
                        </a:lnTo>
                        <a:lnTo>
                          <a:pt x="4536" y="24"/>
                        </a:lnTo>
                        <a:lnTo>
                          <a:pt x="4536" y="24"/>
                        </a:lnTo>
                        <a:lnTo>
                          <a:pt x="4536" y="24"/>
                        </a:lnTo>
                        <a:lnTo>
                          <a:pt x="4536" y="24"/>
                        </a:lnTo>
                        <a:lnTo>
                          <a:pt x="4536" y="24"/>
                        </a:lnTo>
                        <a:lnTo>
                          <a:pt x="4542" y="24"/>
                        </a:lnTo>
                        <a:lnTo>
                          <a:pt x="4542" y="24"/>
                        </a:lnTo>
                        <a:lnTo>
                          <a:pt x="4542" y="24"/>
                        </a:lnTo>
                        <a:lnTo>
                          <a:pt x="4542" y="24"/>
                        </a:lnTo>
                        <a:lnTo>
                          <a:pt x="4542" y="24"/>
                        </a:lnTo>
                        <a:lnTo>
                          <a:pt x="4548" y="24"/>
                        </a:lnTo>
                        <a:lnTo>
                          <a:pt x="4548" y="24"/>
                        </a:lnTo>
                        <a:lnTo>
                          <a:pt x="4548" y="24"/>
                        </a:lnTo>
                        <a:lnTo>
                          <a:pt x="4548" y="24"/>
                        </a:lnTo>
                        <a:lnTo>
                          <a:pt x="4548" y="24"/>
                        </a:lnTo>
                        <a:lnTo>
                          <a:pt x="4548" y="24"/>
                        </a:lnTo>
                        <a:lnTo>
                          <a:pt x="4554" y="24"/>
                        </a:lnTo>
                        <a:lnTo>
                          <a:pt x="4554" y="24"/>
                        </a:lnTo>
                        <a:lnTo>
                          <a:pt x="4554" y="24"/>
                        </a:lnTo>
                        <a:lnTo>
                          <a:pt x="4554" y="24"/>
                        </a:lnTo>
                        <a:lnTo>
                          <a:pt x="4554" y="24"/>
                        </a:lnTo>
                        <a:lnTo>
                          <a:pt x="4554" y="24"/>
                        </a:lnTo>
                        <a:lnTo>
                          <a:pt x="4560" y="24"/>
                        </a:lnTo>
                        <a:lnTo>
                          <a:pt x="4560" y="24"/>
                        </a:lnTo>
                        <a:lnTo>
                          <a:pt x="4560" y="24"/>
                        </a:lnTo>
                        <a:lnTo>
                          <a:pt x="4560" y="24"/>
                        </a:lnTo>
                        <a:lnTo>
                          <a:pt x="4560" y="24"/>
                        </a:lnTo>
                        <a:lnTo>
                          <a:pt x="4566" y="24"/>
                        </a:lnTo>
                        <a:lnTo>
                          <a:pt x="4566" y="24"/>
                        </a:lnTo>
                        <a:lnTo>
                          <a:pt x="4566" y="24"/>
                        </a:lnTo>
                        <a:lnTo>
                          <a:pt x="4566" y="24"/>
                        </a:lnTo>
                        <a:lnTo>
                          <a:pt x="4566" y="24"/>
                        </a:lnTo>
                        <a:lnTo>
                          <a:pt x="4566" y="24"/>
                        </a:lnTo>
                        <a:lnTo>
                          <a:pt x="4572" y="24"/>
                        </a:lnTo>
                        <a:lnTo>
                          <a:pt x="4572" y="24"/>
                        </a:lnTo>
                        <a:lnTo>
                          <a:pt x="4572" y="24"/>
                        </a:lnTo>
                        <a:lnTo>
                          <a:pt x="4572" y="24"/>
                        </a:lnTo>
                        <a:lnTo>
                          <a:pt x="4572" y="24"/>
                        </a:lnTo>
                        <a:lnTo>
                          <a:pt x="4572" y="24"/>
                        </a:lnTo>
                        <a:lnTo>
                          <a:pt x="4578" y="24"/>
                        </a:lnTo>
                        <a:lnTo>
                          <a:pt x="4578" y="24"/>
                        </a:lnTo>
                        <a:lnTo>
                          <a:pt x="4578" y="24"/>
                        </a:lnTo>
                        <a:lnTo>
                          <a:pt x="4578" y="24"/>
                        </a:lnTo>
                        <a:lnTo>
                          <a:pt x="4578" y="24"/>
                        </a:lnTo>
                        <a:lnTo>
                          <a:pt x="4584" y="24"/>
                        </a:lnTo>
                        <a:lnTo>
                          <a:pt x="4584" y="24"/>
                        </a:lnTo>
                        <a:lnTo>
                          <a:pt x="4584" y="24"/>
                        </a:lnTo>
                        <a:lnTo>
                          <a:pt x="4584" y="24"/>
                        </a:lnTo>
                        <a:lnTo>
                          <a:pt x="4584" y="24"/>
                        </a:lnTo>
                        <a:lnTo>
                          <a:pt x="4584" y="24"/>
                        </a:lnTo>
                        <a:lnTo>
                          <a:pt x="4590" y="24"/>
                        </a:lnTo>
                        <a:lnTo>
                          <a:pt x="4590" y="24"/>
                        </a:lnTo>
                        <a:lnTo>
                          <a:pt x="4590" y="24"/>
                        </a:lnTo>
                        <a:lnTo>
                          <a:pt x="4590" y="24"/>
                        </a:lnTo>
                        <a:lnTo>
                          <a:pt x="4590" y="24"/>
                        </a:lnTo>
                        <a:lnTo>
                          <a:pt x="4590" y="24"/>
                        </a:lnTo>
                        <a:lnTo>
                          <a:pt x="4596" y="24"/>
                        </a:lnTo>
                        <a:lnTo>
                          <a:pt x="4596" y="24"/>
                        </a:lnTo>
                        <a:lnTo>
                          <a:pt x="4596" y="24"/>
                        </a:lnTo>
                        <a:lnTo>
                          <a:pt x="4596" y="24"/>
                        </a:lnTo>
                        <a:lnTo>
                          <a:pt x="4596" y="24"/>
                        </a:lnTo>
                        <a:lnTo>
                          <a:pt x="4602" y="24"/>
                        </a:lnTo>
                        <a:lnTo>
                          <a:pt x="4602" y="24"/>
                        </a:lnTo>
                        <a:lnTo>
                          <a:pt x="4602" y="24"/>
                        </a:lnTo>
                        <a:lnTo>
                          <a:pt x="4602" y="24"/>
                        </a:lnTo>
                        <a:lnTo>
                          <a:pt x="4602" y="24"/>
                        </a:lnTo>
                        <a:lnTo>
                          <a:pt x="4602" y="24"/>
                        </a:lnTo>
                        <a:lnTo>
                          <a:pt x="4608" y="24"/>
                        </a:lnTo>
                        <a:lnTo>
                          <a:pt x="4608" y="24"/>
                        </a:lnTo>
                        <a:lnTo>
                          <a:pt x="4608" y="24"/>
                        </a:lnTo>
                        <a:lnTo>
                          <a:pt x="4608" y="24"/>
                        </a:lnTo>
                        <a:lnTo>
                          <a:pt x="4608" y="24"/>
                        </a:lnTo>
                        <a:lnTo>
                          <a:pt x="4608" y="24"/>
                        </a:lnTo>
                        <a:lnTo>
                          <a:pt x="4614" y="24"/>
                        </a:lnTo>
                        <a:lnTo>
                          <a:pt x="4614" y="24"/>
                        </a:lnTo>
                        <a:lnTo>
                          <a:pt x="4614" y="24"/>
                        </a:lnTo>
                        <a:lnTo>
                          <a:pt x="4614" y="24"/>
                        </a:lnTo>
                        <a:lnTo>
                          <a:pt x="4614" y="24"/>
                        </a:lnTo>
                        <a:lnTo>
                          <a:pt x="4614" y="24"/>
                        </a:lnTo>
                        <a:lnTo>
                          <a:pt x="4620" y="24"/>
                        </a:lnTo>
                        <a:lnTo>
                          <a:pt x="4620" y="24"/>
                        </a:lnTo>
                        <a:lnTo>
                          <a:pt x="4620" y="24"/>
                        </a:lnTo>
                        <a:lnTo>
                          <a:pt x="4620" y="24"/>
                        </a:lnTo>
                        <a:lnTo>
                          <a:pt x="4620" y="24"/>
                        </a:lnTo>
                        <a:lnTo>
                          <a:pt x="4626" y="24"/>
                        </a:lnTo>
                        <a:lnTo>
                          <a:pt x="4626" y="24"/>
                        </a:lnTo>
                        <a:lnTo>
                          <a:pt x="4626" y="24"/>
                        </a:lnTo>
                        <a:lnTo>
                          <a:pt x="4626" y="24"/>
                        </a:lnTo>
                        <a:lnTo>
                          <a:pt x="4626" y="24"/>
                        </a:lnTo>
                        <a:lnTo>
                          <a:pt x="4626" y="24"/>
                        </a:lnTo>
                        <a:lnTo>
                          <a:pt x="4632" y="24"/>
                        </a:lnTo>
                        <a:lnTo>
                          <a:pt x="4632" y="24"/>
                        </a:lnTo>
                        <a:lnTo>
                          <a:pt x="4632" y="24"/>
                        </a:lnTo>
                        <a:lnTo>
                          <a:pt x="4632" y="24"/>
                        </a:lnTo>
                        <a:lnTo>
                          <a:pt x="4632" y="24"/>
                        </a:lnTo>
                        <a:lnTo>
                          <a:pt x="4632" y="24"/>
                        </a:lnTo>
                        <a:lnTo>
                          <a:pt x="4638" y="24"/>
                        </a:lnTo>
                        <a:lnTo>
                          <a:pt x="4638" y="24"/>
                        </a:lnTo>
                        <a:lnTo>
                          <a:pt x="4638" y="24"/>
                        </a:lnTo>
                        <a:lnTo>
                          <a:pt x="4638" y="24"/>
                        </a:lnTo>
                        <a:lnTo>
                          <a:pt x="4638" y="24"/>
                        </a:lnTo>
                        <a:lnTo>
                          <a:pt x="4644" y="24"/>
                        </a:lnTo>
                        <a:lnTo>
                          <a:pt x="4644" y="24"/>
                        </a:lnTo>
                        <a:lnTo>
                          <a:pt x="4644" y="24"/>
                        </a:lnTo>
                        <a:lnTo>
                          <a:pt x="4644" y="24"/>
                        </a:lnTo>
                        <a:lnTo>
                          <a:pt x="4644" y="24"/>
                        </a:lnTo>
                        <a:lnTo>
                          <a:pt x="4644" y="24"/>
                        </a:lnTo>
                        <a:lnTo>
                          <a:pt x="4650" y="24"/>
                        </a:lnTo>
                        <a:lnTo>
                          <a:pt x="4650" y="24"/>
                        </a:lnTo>
                        <a:lnTo>
                          <a:pt x="4650" y="24"/>
                        </a:lnTo>
                        <a:lnTo>
                          <a:pt x="4650" y="24"/>
                        </a:lnTo>
                        <a:lnTo>
                          <a:pt x="4650" y="24"/>
                        </a:lnTo>
                        <a:lnTo>
                          <a:pt x="4650" y="24"/>
                        </a:lnTo>
                        <a:lnTo>
                          <a:pt x="4656" y="24"/>
                        </a:lnTo>
                        <a:lnTo>
                          <a:pt x="4656" y="24"/>
                        </a:lnTo>
                        <a:lnTo>
                          <a:pt x="4656" y="24"/>
                        </a:lnTo>
                        <a:lnTo>
                          <a:pt x="4656" y="24"/>
                        </a:lnTo>
                        <a:lnTo>
                          <a:pt x="4656" y="24"/>
                        </a:lnTo>
                        <a:lnTo>
                          <a:pt x="4662" y="24"/>
                        </a:lnTo>
                        <a:lnTo>
                          <a:pt x="4662" y="24"/>
                        </a:lnTo>
                        <a:lnTo>
                          <a:pt x="4662" y="24"/>
                        </a:lnTo>
                        <a:lnTo>
                          <a:pt x="4662" y="24"/>
                        </a:lnTo>
                        <a:lnTo>
                          <a:pt x="4662" y="24"/>
                        </a:lnTo>
                        <a:lnTo>
                          <a:pt x="4662" y="24"/>
                        </a:lnTo>
                        <a:lnTo>
                          <a:pt x="4668" y="24"/>
                        </a:lnTo>
                        <a:lnTo>
                          <a:pt x="4668" y="24"/>
                        </a:lnTo>
                        <a:lnTo>
                          <a:pt x="4668" y="24"/>
                        </a:lnTo>
                        <a:lnTo>
                          <a:pt x="4668" y="24"/>
                        </a:lnTo>
                        <a:lnTo>
                          <a:pt x="4668" y="24"/>
                        </a:lnTo>
                        <a:lnTo>
                          <a:pt x="4668" y="24"/>
                        </a:lnTo>
                        <a:lnTo>
                          <a:pt x="4674" y="24"/>
                        </a:lnTo>
                        <a:lnTo>
                          <a:pt x="4674" y="24"/>
                        </a:lnTo>
                        <a:lnTo>
                          <a:pt x="4674" y="24"/>
                        </a:lnTo>
                        <a:lnTo>
                          <a:pt x="4674" y="24"/>
                        </a:lnTo>
                        <a:lnTo>
                          <a:pt x="4674" y="24"/>
                        </a:lnTo>
                        <a:lnTo>
                          <a:pt x="4680" y="24"/>
                        </a:lnTo>
                        <a:lnTo>
                          <a:pt x="4680" y="24"/>
                        </a:lnTo>
                        <a:lnTo>
                          <a:pt x="4680" y="24"/>
                        </a:lnTo>
                        <a:lnTo>
                          <a:pt x="4680" y="24"/>
                        </a:lnTo>
                        <a:lnTo>
                          <a:pt x="4680" y="24"/>
                        </a:lnTo>
                        <a:lnTo>
                          <a:pt x="4680" y="24"/>
                        </a:lnTo>
                        <a:lnTo>
                          <a:pt x="4686" y="24"/>
                        </a:lnTo>
                        <a:lnTo>
                          <a:pt x="4686" y="24"/>
                        </a:lnTo>
                        <a:lnTo>
                          <a:pt x="4686" y="24"/>
                        </a:lnTo>
                        <a:lnTo>
                          <a:pt x="4686" y="24"/>
                        </a:lnTo>
                        <a:lnTo>
                          <a:pt x="4686" y="24"/>
                        </a:lnTo>
                        <a:lnTo>
                          <a:pt x="4686" y="24"/>
                        </a:lnTo>
                        <a:lnTo>
                          <a:pt x="4692" y="24"/>
                        </a:lnTo>
                        <a:lnTo>
                          <a:pt x="4692" y="24"/>
                        </a:lnTo>
                        <a:lnTo>
                          <a:pt x="4692" y="24"/>
                        </a:lnTo>
                        <a:lnTo>
                          <a:pt x="4692" y="24"/>
                        </a:lnTo>
                        <a:lnTo>
                          <a:pt x="4692" y="24"/>
                        </a:lnTo>
                        <a:lnTo>
                          <a:pt x="4698" y="24"/>
                        </a:lnTo>
                        <a:lnTo>
                          <a:pt x="4698" y="24"/>
                        </a:lnTo>
                        <a:lnTo>
                          <a:pt x="4698" y="24"/>
                        </a:lnTo>
                        <a:lnTo>
                          <a:pt x="4836" y="24"/>
                        </a:lnTo>
                        <a:lnTo>
                          <a:pt x="4836" y="24"/>
                        </a:lnTo>
                        <a:lnTo>
                          <a:pt x="4836" y="24"/>
                        </a:lnTo>
                        <a:lnTo>
                          <a:pt x="4842" y="24"/>
                        </a:lnTo>
                        <a:lnTo>
                          <a:pt x="4842" y="24"/>
                        </a:lnTo>
                        <a:lnTo>
                          <a:pt x="4842" y="24"/>
                        </a:lnTo>
                        <a:lnTo>
                          <a:pt x="4842" y="24"/>
                        </a:lnTo>
                        <a:lnTo>
                          <a:pt x="4842" y="24"/>
                        </a:lnTo>
                        <a:lnTo>
                          <a:pt x="4842" y="24"/>
                        </a:lnTo>
                        <a:lnTo>
                          <a:pt x="4848" y="24"/>
                        </a:lnTo>
                        <a:lnTo>
                          <a:pt x="4848" y="24"/>
                        </a:lnTo>
                        <a:lnTo>
                          <a:pt x="4848" y="24"/>
                        </a:lnTo>
                        <a:lnTo>
                          <a:pt x="4848" y="24"/>
                        </a:lnTo>
                        <a:lnTo>
                          <a:pt x="4848" y="24"/>
                        </a:lnTo>
                        <a:lnTo>
                          <a:pt x="4848" y="24"/>
                        </a:lnTo>
                        <a:lnTo>
                          <a:pt x="4854" y="24"/>
                        </a:lnTo>
                        <a:lnTo>
                          <a:pt x="4854" y="24"/>
                        </a:lnTo>
                        <a:lnTo>
                          <a:pt x="4854" y="24"/>
                        </a:lnTo>
                        <a:lnTo>
                          <a:pt x="4854" y="24"/>
                        </a:lnTo>
                        <a:lnTo>
                          <a:pt x="4854" y="24"/>
                        </a:lnTo>
                        <a:lnTo>
                          <a:pt x="4860" y="24"/>
                        </a:lnTo>
                        <a:lnTo>
                          <a:pt x="4860" y="24"/>
                        </a:lnTo>
                        <a:lnTo>
                          <a:pt x="4860" y="24"/>
                        </a:lnTo>
                        <a:lnTo>
                          <a:pt x="4860" y="24"/>
                        </a:lnTo>
                        <a:lnTo>
                          <a:pt x="4860" y="24"/>
                        </a:lnTo>
                        <a:lnTo>
                          <a:pt x="4860" y="24"/>
                        </a:lnTo>
                        <a:lnTo>
                          <a:pt x="4866" y="24"/>
                        </a:lnTo>
                        <a:lnTo>
                          <a:pt x="4866" y="24"/>
                        </a:lnTo>
                        <a:lnTo>
                          <a:pt x="4866" y="24"/>
                        </a:lnTo>
                        <a:lnTo>
                          <a:pt x="4866" y="24"/>
                        </a:lnTo>
                        <a:lnTo>
                          <a:pt x="4866" y="24"/>
                        </a:lnTo>
                        <a:lnTo>
                          <a:pt x="4866" y="24"/>
                        </a:lnTo>
                        <a:lnTo>
                          <a:pt x="4872" y="24"/>
                        </a:lnTo>
                        <a:lnTo>
                          <a:pt x="4872" y="24"/>
                        </a:lnTo>
                        <a:lnTo>
                          <a:pt x="4872" y="24"/>
                        </a:lnTo>
                        <a:lnTo>
                          <a:pt x="4872" y="24"/>
                        </a:lnTo>
                        <a:lnTo>
                          <a:pt x="4872" y="24"/>
                        </a:lnTo>
                        <a:lnTo>
                          <a:pt x="4872" y="24"/>
                        </a:lnTo>
                        <a:lnTo>
                          <a:pt x="4878" y="24"/>
                        </a:lnTo>
                        <a:lnTo>
                          <a:pt x="4878" y="24"/>
                        </a:lnTo>
                        <a:lnTo>
                          <a:pt x="4878" y="24"/>
                        </a:lnTo>
                        <a:lnTo>
                          <a:pt x="4878" y="24"/>
                        </a:lnTo>
                        <a:lnTo>
                          <a:pt x="4878" y="24"/>
                        </a:lnTo>
                        <a:lnTo>
                          <a:pt x="4884" y="24"/>
                        </a:lnTo>
                        <a:lnTo>
                          <a:pt x="4884" y="24"/>
                        </a:lnTo>
                        <a:lnTo>
                          <a:pt x="4884" y="24"/>
                        </a:lnTo>
                        <a:lnTo>
                          <a:pt x="4884" y="24"/>
                        </a:lnTo>
                        <a:lnTo>
                          <a:pt x="4884" y="24"/>
                        </a:lnTo>
                        <a:lnTo>
                          <a:pt x="4884" y="24"/>
                        </a:lnTo>
                        <a:lnTo>
                          <a:pt x="4890" y="24"/>
                        </a:lnTo>
                        <a:lnTo>
                          <a:pt x="4890" y="24"/>
                        </a:lnTo>
                        <a:lnTo>
                          <a:pt x="4890" y="24"/>
                        </a:lnTo>
                        <a:lnTo>
                          <a:pt x="4890" y="24"/>
                        </a:lnTo>
                        <a:lnTo>
                          <a:pt x="4890" y="24"/>
                        </a:lnTo>
                        <a:lnTo>
                          <a:pt x="4890" y="24"/>
                        </a:lnTo>
                        <a:lnTo>
                          <a:pt x="4896" y="24"/>
                        </a:lnTo>
                        <a:lnTo>
                          <a:pt x="4896" y="24"/>
                        </a:lnTo>
                        <a:lnTo>
                          <a:pt x="4896" y="24"/>
                        </a:lnTo>
                        <a:lnTo>
                          <a:pt x="4896" y="24"/>
                        </a:lnTo>
                        <a:lnTo>
                          <a:pt x="4896" y="24"/>
                        </a:lnTo>
                        <a:lnTo>
                          <a:pt x="4902" y="24"/>
                        </a:lnTo>
                        <a:lnTo>
                          <a:pt x="4902" y="24"/>
                        </a:lnTo>
                        <a:lnTo>
                          <a:pt x="4902" y="24"/>
                        </a:lnTo>
                        <a:lnTo>
                          <a:pt x="4902" y="24"/>
                        </a:lnTo>
                        <a:lnTo>
                          <a:pt x="4902" y="24"/>
                        </a:lnTo>
                        <a:lnTo>
                          <a:pt x="4902" y="24"/>
                        </a:lnTo>
                        <a:lnTo>
                          <a:pt x="4908" y="24"/>
                        </a:lnTo>
                        <a:lnTo>
                          <a:pt x="5046" y="30"/>
                        </a:lnTo>
                        <a:lnTo>
                          <a:pt x="5046" y="30"/>
                        </a:lnTo>
                        <a:lnTo>
                          <a:pt x="5046" y="30"/>
                        </a:lnTo>
                        <a:lnTo>
                          <a:pt x="5046" y="30"/>
                        </a:lnTo>
                        <a:lnTo>
                          <a:pt x="5046" y="30"/>
                        </a:lnTo>
                        <a:lnTo>
                          <a:pt x="5052" y="30"/>
                        </a:lnTo>
                        <a:lnTo>
                          <a:pt x="5052" y="30"/>
                        </a:lnTo>
                        <a:lnTo>
                          <a:pt x="5052" y="30"/>
                        </a:lnTo>
                        <a:lnTo>
                          <a:pt x="5052" y="30"/>
                        </a:lnTo>
                        <a:lnTo>
                          <a:pt x="5052" y="30"/>
                        </a:lnTo>
                        <a:lnTo>
                          <a:pt x="5052" y="30"/>
                        </a:lnTo>
                        <a:lnTo>
                          <a:pt x="5058" y="30"/>
                        </a:lnTo>
                        <a:lnTo>
                          <a:pt x="5058" y="30"/>
                        </a:lnTo>
                        <a:lnTo>
                          <a:pt x="5058" y="30"/>
                        </a:lnTo>
                        <a:lnTo>
                          <a:pt x="5058" y="30"/>
                        </a:lnTo>
                        <a:lnTo>
                          <a:pt x="5058" y="30"/>
                        </a:lnTo>
                        <a:lnTo>
                          <a:pt x="5058" y="30"/>
                        </a:lnTo>
                        <a:lnTo>
                          <a:pt x="5064" y="30"/>
                        </a:lnTo>
                        <a:lnTo>
                          <a:pt x="5064" y="30"/>
                        </a:lnTo>
                        <a:lnTo>
                          <a:pt x="5064" y="30"/>
                        </a:lnTo>
                        <a:lnTo>
                          <a:pt x="5064" y="30"/>
                        </a:lnTo>
                        <a:lnTo>
                          <a:pt x="5064" y="30"/>
                        </a:lnTo>
                        <a:lnTo>
                          <a:pt x="5070" y="30"/>
                        </a:lnTo>
                        <a:lnTo>
                          <a:pt x="5070" y="30"/>
                        </a:lnTo>
                        <a:lnTo>
                          <a:pt x="5070" y="30"/>
                        </a:lnTo>
                        <a:lnTo>
                          <a:pt x="5070" y="30"/>
                        </a:lnTo>
                        <a:lnTo>
                          <a:pt x="5070" y="30"/>
                        </a:lnTo>
                        <a:lnTo>
                          <a:pt x="5070" y="30"/>
                        </a:lnTo>
                        <a:lnTo>
                          <a:pt x="5076" y="30"/>
                        </a:lnTo>
                        <a:lnTo>
                          <a:pt x="5076" y="30"/>
                        </a:lnTo>
                        <a:lnTo>
                          <a:pt x="5076" y="30"/>
                        </a:lnTo>
                        <a:lnTo>
                          <a:pt x="5076" y="30"/>
                        </a:lnTo>
                        <a:lnTo>
                          <a:pt x="5076" y="30"/>
                        </a:lnTo>
                        <a:lnTo>
                          <a:pt x="5076" y="30"/>
                        </a:lnTo>
                        <a:lnTo>
                          <a:pt x="5082" y="30"/>
                        </a:lnTo>
                        <a:lnTo>
                          <a:pt x="5082" y="30"/>
                        </a:lnTo>
                        <a:lnTo>
                          <a:pt x="5082" y="30"/>
                        </a:lnTo>
                        <a:lnTo>
                          <a:pt x="5082" y="30"/>
                        </a:lnTo>
                        <a:lnTo>
                          <a:pt x="5082" y="30"/>
                        </a:lnTo>
                        <a:lnTo>
                          <a:pt x="5088" y="30"/>
                        </a:lnTo>
                        <a:lnTo>
                          <a:pt x="5088" y="30"/>
                        </a:lnTo>
                        <a:lnTo>
                          <a:pt x="5088" y="30"/>
                        </a:lnTo>
                        <a:lnTo>
                          <a:pt x="5088" y="30"/>
                        </a:lnTo>
                        <a:lnTo>
                          <a:pt x="5088" y="30"/>
                        </a:lnTo>
                        <a:lnTo>
                          <a:pt x="5088" y="30"/>
                        </a:lnTo>
                        <a:lnTo>
                          <a:pt x="5094" y="30"/>
                        </a:lnTo>
                        <a:lnTo>
                          <a:pt x="5094" y="30"/>
                        </a:lnTo>
                        <a:lnTo>
                          <a:pt x="5094" y="30"/>
                        </a:lnTo>
                        <a:lnTo>
                          <a:pt x="5094" y="30"/>
                        </a:lnTo>
                        <a:lnTo>
                          <a:pt x="5094" y="30"/>
                        </a:lnTo>
                        <a:lnTo>
                          <a:pt x="5100" y="30"/>
                        </a:lnTo>
                        <a:lnTo>
                          <a:pt x="5100" y="30"/>
                        </a:lnTo>
                        <a:lnTo>
                          <a:pt x="5100" y="30"/>
                        </a:lnTo>
                        <a:lnTo>
                          <a:pt x="5100" y="30"/>
                        </a:lnTo>
                        <a:lnTo>
                          <a:pt x="5100" y="30"/>
                        </a:lnTo>
                        <a:lnTo>
                          <a:pt x="5100" y="30"/>
                        </a:lnTo>
                        <a:lnTo>
                          <a:pt x="5106" y="30"/>
                        </a:lnTo>
                        <a:lnTo>
                          <a:pt x="5106" y="30"/>
                        </a:lnTo>
                        <a:lnTo>
                          <a:pt x="5106" y="30"/>
                        </a:lnTo>
                        <a:lnTo>
                          <a:pt x="5106" y="30"/>
                        </a:lnTo>
                        <a:lnTo>
                          <a:pt x="5106" y="30"/>
                        </a:lnTo>
                        <a:lnTo>
                          <a:pt x="5106" y="30"/>
                        </a:lnTo>
                        <a:lnTo>
                          <a:pt x="5112" y="30"/>
                        </a:lnTo>
                        <a:lnTo>
                          <a:pt x="5112" y="30"/>
                        </a:lnTo>
                        <a:lnTo>
                          <a:pt x="5112" y="30"/>
                        </a:lnTo>
                        <a:lnTo>
                          <a:pt x="5112" y="30"/>
                        </a:lnTo>
                        <a:lnTo>
                          <a:pt x="5112" y="30"/>
                        </a:lnTo>
                        <a:lnTo>
                          <a:pt x="5118" y="30"/>
                        </a:lnTo>
                        <a:lnTo>
                          <a:pt x="5118" y="30"/>
                        </a:lnTo>
                        <a:lnTo>
                          <a:pt x="5118" y="30"/>
                        </a:lnTo>
                        <a:lnTo>
                          <a:pt x="5118" y="30"/>
                        </a:lnTo>
                        <a:lnTo>
                          <a:pt x="5118" y="30"/>
                        </a:lnTo>
                        <a:lnTo>
                          <a:pt x="5118" y="30"/>
                        </a:lnTo>
                        <a:lnTo>
                          <a:pt x="5124" y="30"/>
                        </a:lnTo>
                        <a:lnTo>
                          <a:pt x="5124" y="30"/>
                        </a:lnTo>
                        <a:lnTo>
                          <a:pt x="5124" y="30"/>
                        </a:lnTo>
                        <a:lnTo>
                          <a:pt x="5124" y="30"/>
                        </a:lnTo>
                        <a:lnTo>
                          <a:pt x="5124" y="30"/>
                        </a:lnTo>
                        <a:lnTo>
                          <a:pt x="5124" y="30"/>
                        </a:lnTo>
                        <a:lnTo>
                          <a:pt x="5130" y="30"/>
                        </a:lnTo>
                        <a:lnTo>
                          <a:pt x="5130" y="30"/>
                        </a:lnTo>
                        <a:lnTo>
                          <a:pt x="5130" y="30"/>
                        </a:lnTo>
                        <a:lnTo>
                          <a:pt x="5130" y="30"/>
                        </a:lnTo>
                        <a:lnTo>
                          <a:pt x="5130" y="30"/>
                        </a:lnTo>
                        <a:lnTo>
                          <a:pt x="5136" y="30"/>
                        </a:lnTo>
                        <a:lnTo>
                          <a:pt x="5136" y="30"/>
                        </a:lnTo>
                        <a:lnTo>
                          <a:pt x="5136" y="30"/>
                        </a:lnTo>
                        <a:lnTo>
                          <a:pt x="5136" y="30"/>
                        </a:lnTo>
                        <a:lnTo>
                          <a:pt x="5136" y="30"/>
                        </a:lnTo>
                        <a:lnTo>
                          <a:pt x="5136" y="30"/>
                        </a:lnTo>
                        <a:lnTo>
                          <a:pt x="5142" y="30"/>
                        </a:lnTo>
                        <a:lnTo>
                          <a:pt x="5142" y="30"/>
                        </a:lnTo>
                        <a:lnTo>
                          <a:pt x="5142" y="30"/>
                        </a:lnTo>
                        <a:lnTo>
                          <a:pt x="5142" y="30"/>
                        </a:lnTo>
                        <a:lnTo>
                          <a:pt x="5142" y="30"/>
                        </a:lnTo>
                        <a:lnTo>
                          <a:pt x="5142" y="30"/>
                        </a:lnTo>
                        <a:lnTo>
                          <a:pt x="5148" y="30"/>
                        </a:lnTo>
                        <a:lnTo>
                          <a:pt x="5148" y="30"/>
                        </a:lnTo>
                        <a:lnTo>
                          <a:pt x="5148" y="30"/>
                        </a:lnTo>
                        <a:lnTo>
                          <a:pt x="5148" y="30"/>
                        </a:lnTo>
                        <a:lnTo>
                          <a:pt x="5148" y="30"/>
                        </a:lnTo>
                        <a:lnTo>
                          <a:pt x="5154" y="30"/>
                        </a:lnTo>
                        <a:lnTo>
                          <a:pt x="5154" y="30"/>
                        </a:lnTo>
                        <a:lnTo>
                          <a:pt x="5154" y="30"/>
                        </a:lnTo>
                        <a:lnTo>
                          <a:pt x="5154" y="30"/>
                        </a:lnTo>
                        <a:lnTo>
                          <a:pt x="5154" y="30"/>
                        </a:lnTo>
                        <a:lnTo>
                          <a:pt x="5154" y="30"/>
                        </a:lnTo>
                        <a:lnTo>
                          <a:pt x="5160" y="30"/>
                        </a:lnTo>
                        <a:lnTo>
                          <a:pt x="5160" y="30"/>
                        </a:lnTo>
                        <a:lnTo>
                          <a:pt x="5160" y="30"/>
                        </a:lnTo>
                        <a:lnTo>
                          <a:pt x="5160" y="30"/>
                        </a:lnTo>
                        <a:lnTo>
                          <a:pt x="5160" y="30"/>
                        </a:lnTo>
                        <a:lnTo>
                          <a:pt x="5160" y="30"/>
                        </a:lnTo>
                        <a:lnTo>
                          <a:pt x="5166" y="30"/>
                        </a:lnTo>
                        <a:lnTo>
                          <a:pt x="5166" y="30"/>
                        </a:lnTo>
                        <a:lnTo>
                          <a:pt x="5166" y="30"/>
                        </a:lnTo>
                        <a:lnTo>
                          <a:pt x="5166" y="30"/>
                        </a:lnTo>
                        <a:lnTo>
                          <a:pt x="5166" y="30"/>
                        </a:lnTo>
                        <a:lnTo>
                          <a:pt x="5172" y="30"/>
                        </a:lnTo>
                        <a:lnTo>
                          <a:pt x="5172" y="30"/>
                        </a:lnTo>
                        <a:lnTo>
                          <a:pt x="5172" y="30"/>
                        </a:lnTo>
                        <a:lnTo>
                          <a:pt x="5172" y="30"/>
                        </a:lnTo>
                        <a:lnTo>
                          <a:pt x="5172" y="30"/>
                        </a:lnTo>
                        <a:lnTo>
                          <a:pt x="5172" y="30"/>
                        </a:lnTo>
                        <a:lnTo>
                          <a:pt x="5178" y="30"/>
                        </a:lnTo>
                        <a:lnTo>
                          <a:pt x="5178" y="30"/>
                        </a:lnTo>
                        <a:lnTo>
                          <a:pt x="5178" y="30"/>
                        </a:lnTo>
                        <a:lnTo>
                          <a:pt x="5178" y="30"/>
                        </a:lnTo>
                        <a:lnTo>
                          <a:pt x="5178" y="30"/>
                        </a:lnTo>
                        <a:lnTo>
                          <a:pt x="5178" y="30"/>
                        </a:lnTo>
                        <a:lnTo>
                          <a:pt x="5184" y="30"/>
                        </a:lnTo>
                        <a:lnTo>
                          <a:pt x="5184" y="30"/>
                        </a:lnTo>
                        <a:lnTo>
                          <a:pt x="5184" y="30"/>
                        </a:lnTo>
                        <a:lnTo>
                          <a:pt x="5184" y="30"/>
                        </a:lnTo>
                        <a:lnTo>
                          <a:pt x="5184" y="30"/>
                        </a:lnTo>
                        <a:lnTo>
                          <a:pt x="5190" y="30"/>
                        </a:lnTo>
                        <a:lnTo>
                          <a:pt x="5190" y="30"/>
                        </a:lnTo>
                        <a:lnTo>
                          <a:pt x="5190" y="30"/>
                        </a:lnTo>
                        <a:lnTo>
                          <a:pt x="5190" y="30"/>
                        </a:lnTo>
                        <a:lnTo>
                          <a:pt x="5190" y="30"/>
                        </a:lnTo>
                        <a:lnTo>
                          <a:pt x="5190" y="30"/>
                        </a:lnTo>
                        <a:lnTo>
                          <a:pt x="5196" y="30"/>
                        </a:lnTo>
                        <a:lnTo>
                          <a:pt x="5196" y="30"/>
                        </a:lnTo>
                        <a:lnTo>
                          <a:pt x="5196" y="30"/>
                        </a:lnTo>
                        <a:lnTo>
                          <a:pt x="5196" y="30"/>
                        </a:lnTo>
                        <a:lnTo>
                          <a:pt x="5196" y="30"/>
                        </a:lnTo>
                        <a:lnTo>
                          <a:pt x="5196" y="30"/>
                        </a:lnTo>
                        <a:lnTo>
                          <a:pt x="5202" y="30"/>
                        </a:lnTo>
                        <a:lnTo>
                          <a:pt x="5202" y="30"/>
                        </a:lnTo>
                        <a:lnTo>
                          <a:pt x="5202" y="30"/>
                        </a:lnTo>
                        <a:lnTo>
                          <a:pt x="5202" y="30"/>
                        </a:lnTo>
                        <a:lnTo>
                          <a:pt x="5202" y="30"/>
                        </a:lnTo>
                        <a:lnTo>
                          <a:pt x="5208" y="30"/>
                        </a:lnTo>
                        <a:lnTo>
                          <a:pt x="5208" y="30"/>
                        </a:lnTo>
                        <a:lnTo>
                          <a:pt x="5208" y="30"/>
                        </a:lnTo>
                        <a:lnTo>
                          <a:pt x="5208" y="30"/>
                        </a:lnTo>
                        <a:lnTo>
                          <a:pt x="5208" y="30"/>
                        </a:lnTo>
                        <a:lnTo>
                          <a:pt x="5208" y="30"/>
                        </a:lnTo>
                        <a:lnTo>
                          <a:pt x="5214" y="30"/>
                        </a:lnTo>
                        <a:lnTo>
                          <a:pt x="5214" y="30"/>
                        </a:lnTo>
                        <a:lnTo>
                          <a:pt x="5214" y="30"/>
                        </a:lnTo>
                        <a:lnTo>
                          <a:pt x="5214" y="30"/>
                        </a:lnTo>
                        <a:lnTo>
                          <a:pt x="5214" y="30"/>
                        </a:lnTo>
                        <a:lnTo>
                          <a:pt x="5220" y="30"/>
                        </a:lnTo>
                        <a:lnTo>
                          <a:pt x="5220" y="30"/>
                        </a:lnTo>
                        <a:lnTo>
                          <a:pt x="5220" y="30"/>
                        </a:lnTo>
                        <a:lnTo>
                          <a:pt x="5220" y="30"/>
                        </a:lnTo>
                        <a:lnTo>
                          <a:pt x="5220" y="30"/>
                        </a:lnTo>
                        <a:lnTo>
                          <a:pt x="5220" y="30"/>
                        </a:lnTo>
                        <a:lnTo>
                          <a:pt x="5226" y="30"/>
                        </a:lnTo>
                        <a:lnTo>
                          <a:pt x="5226" y="30"/>
                        </a:lnTo>
                        <a:lnTo>
                          <a:pt x="5226" y="30"/>
                        </a:lnTo>
                        <a:lnTo>
                          <a:pt x="5226" y="30"/>
                        </a:lnTo>
                        <a:lnTo>
                          <a:pt x="5226" y="30"/>
                        </a:lnTo>
                        <a:lnTo>
                          <a:pt x="5226" y="30"/>
                        </a:lnTo>
                        <a:lnTo>
                          <a:pt x="5232" y="30"/>
                        </a:lnTo>
                        <a:lnTo>
                          <a:pt x="5232" y="30"/>
                        </a:lnTo>
                        <a:lnTo>
                          <a:pt x="5232" y="30"/>
                        </a:lnTo>
                        <a:lnTo>
                          <a:pt x="5232" y="30"/>
                        </a:lnTo>
                        <a:lnTo>
                          <a:pt x="5232" y="30"/>
                        </a:lnTo>
                        <a:lnTo>
                          <a:pt x="5238" y="30"/>
                        </a:lnTo>
                        <a:lnTo>
                          <a:pt x="5238" y="30"/>
                        </a:lnTo>
                        <a:lnTo>
                          <a:pt x="5238" y="30"/>
                        </a:lnTo>
                        <a:lnTo>
                          <a:pt x="5238" y="30"/>
                        </a:lnTo>
                        <a:lnTo>
                          <a:pt x="5238" y="30"/>
                        </a:lnTo>
                        <a:lnTo>
                          <a:pt x="5238" y="30"/>
                        </a:lnTo>
                        <a:lnTo>
                          <a:pt x="5244" y="30"/>
                        </a:lnTo>
                        <a:lnTo>
                          <a:pt x="5244" y="30"/>
                        </a:lnTo>
                        <a:lnTo>
                          <a:pt x="5244" y="30"/>
                        </a:lnTo>
                        <a:lnTo>
                          <a:pt x="5244" y="30"/>
                        </a:lnTo>
                        <a:lnTo>
                          <a:pt x="5244" y="30"/>
                        </a:lnTo>
                        <a:lnTo>
                          <a:pt x="5244" y="30"/>
                        </a:lnTo>
                        <a:lnTo>
                          <a:pt x="5250" y="30"/>
                        </a:lnTo>
                        <a:lnTo>
                          <a:pt x="5250" y="30"/>
                        </a:lnTo>
                        <a:lnTo>
                          <a:pt x="5250" y="30"/>
                        </a:lnTo>
                        <a:lnTo>
                          <a:pt x="5250" y="30"/>
                        </a:lnTo>
                        <a:lnTo>
                          <a:pt x="5250" y="30"/>
                        </a:lnTo>
                        <a:lnTo>
                          <a:pt x="5256" y="30"/>
                        </a:lnTo>
                        <a:lnTo>
                          <a:pt x="5256" y="30"/>
                        </a:lnTo>
                        <a:lnTo>
                          <a:pt x="5256" y="30"/>
                        </a:lnTo>
                        <a:lnTo>
                          <a:pt x="5256" y="30"/>
                        </a:lnTo>
                        <a:lnTo>
                          <a:pt x="5256" y="30"/>
                        </a:lnTo>
                        <a:lnTo>
                          <a:pt x="5256" y="30"/>
                        </a:lnTo>
                        <a:lnTo>
                          <a:pt x="5262" y="30"/>
                        </a:lnTo>
                        <a:lnTo>
                          <a:pt x="5262" y="30"/>
                        </a:lnTo>
                        <a:lnTo>
                          <a:pt x="5262" y="30"/>
                        </a:lnTo>
                        <a:lnTo>
                          <a:pt x="5262" y="30"/>
                        </a:lnTo>
                        <a:lnTo>
                          <a:pt x="5262" y="30"/>
                        </a:lnTo>
                        <a:lnTo>
                          <a:pt x="5262" y="30"/>
                        </a:lnTo>
                        <a:lnTo>
                          <a:pt x="5268" y="30"/>
                        </a:lnTo>
                        <a:lnTo>
                          <a:pt x="5268" y="30"/>
                        </a:lnTo>
                        <a:lnTo>
                          <a:pt x="5268" y="30"/>
                        </a:lnTo>
                        <a:lnTo>
                          <a:pt x="5268" y="30"/>
                        </a:lnTo>
                        <a:lnTo>
                          <a:pt x="5268" y="30"/>
                        </a:lnTo>
                        <a:lnTo>
                          <a:pt x="5274" y="30"/>
                        </a:lnTo>
                        <a:lnTo>
                          <a:pt x="5274" y="30"/>
                        </a:lnTo>
                        <a:lnTo>
                          <a:pt x="5274" y="30"/>
                        </a:lnTo>
                        <a:lnTo>
                          <a:pt x="5274" y="30"/>
                        </a:lnTo>
                        <a:lnTo>
                          <a:pt x="5274" y="30"/>
                        </a:lnTo>
                        <a:lnTo>
                          <a:pt x="5274" y="30"/>
                        </a:lnTo>
                        <a:lnTo>
                          <a:pt x="5280" y="30"/>
                        </a:lnTo>
                        <a:lnTo>
                          <a:pt x="5280" y="30"/>
                        </a:lnTo>
                        <a:lnTo>
                          <a:pt x="5280" y="30"/>
                        </a:lnTo>
                        <a:lnTo>
                          <a:pt x="5280" y="30"/>
                        </a:lnTo>
                        <a:lnTo>
                          <a:pt x="5280" y="30"/>
                        </a:lnTo>
                        <a:lnTo>
                          <a:pt x="5280" y="30"/>
                        </a:lnTo>
                        <a:lnTo>
                          <a:pt x="5286" y="30"/>
                        </a:lnTo>
                        <a:lnTo>
                          <a:pt x="5286" y="30"/>
                        </a:lnTo>
                        <a:lnTo>
                          <a:pt x="5286" y="30"/>
                        </a:lnTo>
                        <a:lnTo>
                          <a:pt x="5286" y="30"/>
                        </a:lnTo>
                        <a:lnTo>
                          <a:pt x="5286" y="30"/>
                        </a:lnTo>
                        <a:lnTo>
                          <a:pt x="5292" y="30"/>
                        </a:lnTo>
                        <a:lnTo>
                          <a:pt x="5292" y="30"/>
                        </a:lnTo>
                        <a:lnTo>
                          <a:pt x="5292" y="30"/>
                        </a:lnTo>
                        <a:lnTo>
                          <a:pt x="5292" y="30"/>
                        </a:lnTo>
                        <a:lnTo>
                          <a:pt x="5292" y="30"/>
                        </a:lnTo>
                        <a:lnTo>
                          <a:pt x="5292" y="30"/>
                        </a:lnTo>
                        <a:lnTo>
                          <a:pt x="5298" y="30"/>
                        </a:lnTo>
                        <a:lnTo>
                          <a:pt x="5298" y="30"/>
                        </a:lnTo>
                        <a:lnTo>
                          <a:pt x="5298" y="30"/>
                        </a:lnTo>
                        <a:lnTo>
                          <a:pt x="5298" y="30"/>
                        </a:lnTo>
                        <a:lnTo>
                          <a:pt x="5298" y="30"/>
                        </a:lnTo>
                        <a:lnTo>
                          <a:pt x="5298" y="30"/>
                        </a:lnTo>
                        <a:lnTo>
                          <a:pt x="5304" y="30"/>
                        </a:lnTo>
                        <a:lnTo>
                          <a:pt x="5304" y="30"/>
                        </a:lnTo>
                        <a:lnTo>
                          <a:pt x="5304" y="30"/>
                        </a:lnTo>
                        <a:lnTo>
                          <a:pt x="5304" y="30"/>
                        </a:lnTo>
                        <a:lnTo>
                          <a:pt x="5304" y="30"/>
                        </a:lnTo>
                        <a:lnTo>
                          <a:pt x="5310" y="30"/>
                        </a:lnTo>
                        <a:lnTo>
                          <a:pt x="5310" y="30"/>
                        </a:lnTo>
                        <a:lnTo>
                          <a:pt x="5310" y="30"/>
                        </a:lnTo>
                        <a:lnTo>
                          <a:pt x="5310" y="30"/>
                        </a:lnTo>
                        <a:lnTo>
                          <a:pt x="5310" y="30"/>
                        </a:lnTo>
                        <a:lnTo>
                          <a:pt x="5310" y="30"/>
                        </a:lnTo>
                        <a:lnTo>
                          <a:pt x="5316" y="30"/>
                        </a:lnTo>
                        <a:lnTo>
                          <a:pt x="5316" y="30"/>
                        </a:lnTo>
                        <a:lnTo>
                          <a:pt x="5316" y="30"/>
                        </a:lnTo>
                        <a:lnTo>
                          <a:pt x="5316" y="30"/>
                        </a:lnTo>
                        <a:lnTo>
                          <a:pt x="5316" y="30"/>
                        </a:lnTo>
                        <a:lnTo>
                          <a:pt x="5322" y="30"/>
                        </a:lnTo>
                      </a:path>
                    </a:pathLst>
                  </a:custGeom>
                  <a:noFill/>
                  <a:ln w="158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Rectangle 141">
                    <a:extLst>
                      <a:ext uri="{FF2B5EF4-FFF2-40B4-BE49-F238E27FC236}">
                        <a16:creationId xmlns:a16="http://schemas.microsoft.com/office/drawing/2014/main" id="{88281ED0-873F-44A7-BEC3-A841E81FCCE1}"/>
                      </a:ext>
                    </a:extLst>
                  </p:cNvPr>
                  <p:cNvSpPr>
                    <a:spLocks noChangeArrowheads="1"/>
                  </p:cNvSpPr>
                  <p:nvPr/>
                </p:nvSpPr>
                <p:spPr bwMode="auto">
                  <a:xfrm>
                    <a:off x="1061" y="3480"/>
                    <a:ext cx="510"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FF00"/>
                        </a:solidFill>
                      </a:rPr>
                      <a:t>BETA_Y</a:t>
                    </a:r>
                    <a:endParaRPr lang="en-US" altLang="en-US" sz="900" dirty="0"/>
                  </a:p>
                </p:txBody>
              </p:sp>
              <p:sp>
                <p:nvSpPr>
                  <p:cNvPr id="138" name="Freeform 142">
                    <a:extLst>
                      <a:ext uri="{FF2B5EF4-FFF2-40B4-BE49-F238E27FC236}">
                        <a16:creationId xmlns:a16="http://schemas.microsoft.com/office/drawing/2014/main" id="{831D0E16-4AD7-410E-A102-DD0F6B84DC1C}"/>
                      </a:ext>
                    </a:extLst>
                  </p:cNvPr>
                  <p:cNvSpPr>
                    <a:spLocks/>
                  </p:cNvSpPr>
                  <p:nvPr/>
                </p:nvSpPr>
                <p:spPr bwMode="auto">
                  <a:xfrm>
                    <a:off x="287" y="3468"/>
                    <a:ext cx="5322" cy="0"/>
                  </a:xfrm>
                  <a:custGeom>
                    <a:avLst/>
                    <a:gdLst>
                      <a:gd name="T0" fmla="*/ 48 w 5322"/>
                      <a:gd name="T1" fmla="*/ 96 w 5322"/>
                      <a:gd name="T2" fmla="*/ 144 w 5322"/>
                      <a:gd name="T3" fmla="*/ 198 w 5322"/>
                      <a:gd name="T4" fmla="*/ 246 w 5322"/>
                      <a:gd name="T5" fmla="*/ 294 w 5322"/>
                      <a:gd name="T6" fmla="*/ 348 w 5322"/>
                      <a:gd name="T7" fmla="*/ 396 w 5322"/>
                      <a:gd name="T8" fmla="*/ 444 w 5322"/>
                      <a:gd name="T9" fmla="*/ 636 w 5322"/>
                      <a:gd name="T10" fmla="*/ 822 w 5322"/>
                      <a:gd name="T11" fmla="*/ 870 w 5322"/>
                      <a:gd name="T12" fmla="*/ 918 w 5322"/>
                      <a:gd name="T13" fmla="*/ 972 w 5322"/>
                      <a:gd name="T14" fmla="*/ 1158 w 5322"/>
                      <a:gd name="T15" fmla="*/ 1344 w 5322"/>
                      <a:gd name="T16" fmla="*/ 1392 w 5322"/>
                      <a:gd name="T17" fmla="*/ 1446 w 5322"/>
                      <a:gd name="T18" fmla="*/ 1494 w 5322"/>
                      <a:gd name="T19" fmla="*/ 1680 w 5322"/>
                      <a:gd name="T20" fmla="*/ 1866 w 5322"/>
                      <a:gd name="T21" fmla="*/ 1914 w 5322"/>
                      <a:gd name="T22" fmla="*/ 1968 w 5322"/>
                      <a:gd name="T23" fmla="*/ 2016 w 5322"/>
                      <a:gd name="T24" fmla="*/ 2202 w 5322"/>
                      <a:gd name="T25" fmla="*/ 2388 w 5322"/>
                      <a:gd name="T26" fmla="*/ 2442 w 5322"/>
                      <a:gd name="T27" fmla="*/ 2490 w 5322"/>
                      <a:gd name="T28" fmla="*/ 2538 w 5322"/>
                      <a:gd name="T29" fmla="*/ 2592 w 5322"/>
                      <a:gd name="T30" fmla="*/ 2640 w 5322"/>
                      <a:gd name="T31" fmla="*/ 2688 w 5322"/>
                      <a:gd name="T32" fmla="*/ 2736 w 5322"/>
                      <a:gd name="T33" fmla="*/ 2784 w 5322"/>
                      <a:gd name="T34" fmla="*/ 2832 w 5322"/>
                      <a:gd name="T35" fmla="*/ 2880 w 5322"/>
                      <a:gd name="T36" fmla="*/ 2934 w 5322"/>
                      <a:gd name="T37" fmla="*/ 2982 w 5322"/>
                      <a:gd name="T38" fmla="*/ 3030 w 5322"/>
                      <a:gd name="T39" fmla="*/ 3084 w 5322"/>
                      <a:gd name="T40" fmla="*/ 3270 w 5322"/>
                      <a:gd name="T41" fmla="*/ 3456 w 5322"/>
                      <a:gd name="T42" fmla="*/ 3504 w 5322"/>
                      <a:gd name="T43" fmla="*/ 3558 w 5322"/>
                      <a:gd name="T44" fmla="*/ 3606 w 5322"/>
                      <a:gd name="T45" fmla="*/ 3792 w 5322"/>
                      <a:gd name="T46" fmla="*/ 3840 w 5322"/>
                      <a:gd name="T47" fmla="*/ 4032 w 5322"/>
                      <a:gd name="T48" fmla="*/ 4080 w 5322"/>
                      <a:gd name="T49" fmla="*/ 4128 w 5322"/>
                      <a:gd name="T50" fmla="*/ 4314 w 5322"/>
                      <a:gd name="T51" fmla="*/ 4368 w 5322"/>
                      <a:gd name="T52" fmla="*/ 4554 w 5322"/>
                      <a:gd name="T53" fmla="*/ 4602 w 5322"/>
                      <a:gd name="T54" fmla="*/ 4650 w 5322"/>
                      <a:gd name="T55" fmla="*/ 4842 w 5322"/>
                      <a:gd name="T56" fmla="*/ 4890 w 5322"/>
                      <a:gd name="T57" fmla="*/ 5076 w 5322"/>
                      <a:gd name="T58" fmla="*/ 5124 w 5322"/>
                      <a:gd name="T59" fmla="*/ 5178 w 5322"/>
                      <a:gd name="T60" fmla="*/ 5226 w 5322"/>
                      <a:gd name="T61" fmla="*/ 5274 w 53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22">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1116" y="0"/>
                        </a:lnTo>
                        <a:lnTo>
                          <a:pt x="1116" y="0"/>
                        </a:lnTo>
                        <a:lnTo>
                          <a:pt x="1116" y="0"/>
                        </a:lnTo>
                        <a:lnTo>
                          <a:pt x="1116"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6" y="0"/>
                        </a:lnTo>
                        <a:lnTo>
                          <a:pt x="1506" y="0"/>
                        </a:lnTo>
                        <a:lnTo>
                          <a:pt x="1506" y="0"/>
                        </a:lnTo>
                        <a:lnTo>
                          <a:pt x="1506"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774"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984" y="0"/>
                        </a:lnTo>
                        <a:lnTo>
                          <a:pt x="3984" y="0"/>
                        </a:lnTo>
                        <a:lnTo>
                          <a:pt x="3984"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512"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Freeform 144">
                    <a:extLst>
                      <a:ext uri="{FF2B5EF4-FFF2-40B4-BE49-F238E27FC236}">
                        <a16:creationId xmlns:a16="http://schemas.microsoft.com/office/drawing/2014/main" id="{33C8E238-D249-4B67-84DA-6CCEB6ACF8C9}"/>
                      </a:ext>
                    </a:extLst>
                  </p:cNvPr>
                  <p:cNvSpPr>
                    <a:spLocks/>
                  </p:cNvSpPr>
                  <p:nvPr/>
                </p:nvSpPr>
                <p:spPr bwMode="auto">
                  <a:xfrm>
                    <a:off x="287" y="3468"/>
                    <a:ext cx="5322" cy="0"/>
                  </a:xfrm>
                  <a:custGeom>
                    <a:avLst/>
                    <a:gdLst>
                      <a:gd name="T0" fmla="*/ 48 w 5322"/>
                      <a:gd name="T1" fmla="*/ 96 w 5322"/>
                      <a:gd name="T2" fmla="*/ 144 w 5322"/>
                      <a:gd name="T3" fmla="*/ 198 w 5322"/>
                      <a:gd name="T4" fmla="*/ 246 w 5322"/>
                      <a:gd name="T5" fmla="*/ 294 w 5322"/>
                      <a:gd name="T6" fmla="*/ 348 w 5322"/>
                      <a:gd name="T7" fmla="*/ 396 w 5322"/>
                      <a:gd name="T8" fmla="*/ 444 w 5322"/>
                      <a:gd name="T9" fmla="*/ 636 w 5322"/>
                      <a:gd name="T10" fmla="*/ 822 w 5322"/>
                      <a:gd name="T11" fmla="*/ 870 w 5322"/>
                      <a:gd name="T12" fmla="*/ 918 w 5322"/>
                      <a:gd name="T13" fmla="*/ 972 w 5322"/>
                      <a:gd name="T14" fmla="*/ 1158 w 5322"/>
                      <a:gd name="T15" fmla="*/ 1344 w 5322"/>
                      <a:gd name="T16" fmla="*/ 1392 w 5322"/>
                      <a:gd name="T17" fmla="*/ 1446 w 5322"/>
                      <a:gd name="T18" fmla="*/ 1494 w 5322"/>
                      <a:gd name="T19" fmla="*/ 1680 w 5322"/>
                      <a:gd name="T20" fmla="*/ 1866 w 5322"/>
                      <a:gd name="T21" fmla="*/ 1914 w 5322"/>
                      <a:gd name="T22" fmla="*/ 1968 w 5322"/>
                      <a:gd name="T23" fmla="*/ 2016 w 5322"/>
                      <a:gd name="T24" fmla="*/ 2202 w 5322"/>
                      <a:gd name="T25" fmla="*/ 2388 w 5322"/>
                      <a:gd name="T26" fmla="*/ 2442 w 5322"/>
                      <a:gd name="T27" fmla="*/ 2490 w 5322"/>
                      <a:gd name="T28" fmla="*/ 2538 w 5322"/>
                      <a:gd name="T29" fmla="*/ 2592 w 5322"/>
                      <a:gd name="T30" fmla="*/ 2640 w 5322"/>
                      <a:gd name="T31" fmla="*/ 2688 w 5322"/>
                      <a:gd name="T32" fmla="*/ 2736 w 5322"/>
                      <a:gd name="T33" fmla="*/ 2784 w 5322"/>
                      <a:gd name="T34" fmla="*/ 2832 w 5322"/>
                      <a:gd name="T35" fmla="*/ 2880 w 5322"/>
                      <a:gd name="T36" fmla="*/ 2934 w 5322"/>
                      <a:gd name="T37" fmla="*/ 2982 w 5322"/>
                      <a:gd name="T38" fmla="*/ 3030 w 5322"/>
                      <a:gd name="T39" fmla="*/ 3084 w 5322"/>
                      <a:gd name="T40" fmla="*/ 3270 w 5322"/>
                      <a:gd name="T41" fmla="*/ 3456 w 5322"/>
                      <a:gd name="T42" fmla="*/ 3504 w 5322"/>
                      <a:gd name="T43" fmla="*/ 3558 w 5322"/>
                      <a:gd name="T44" fmla="*/ 3606 w 5322"/>
                      <a:gd name="T45" fmla="*/ 3792 w 5322"/>
                      <a:gd name="T46" fmla="*/ 3840 w 5322"/>
                      <a:gd name="T47" fmla="*/ 4032 w 5322"/>
                      <a:gd name="T48" fmla="*/ 4080 w 5322"/>
                      <a:gd name="T49" fmla="*/ 4128 w 5322"/>
                      <a:gd name="T50" fmla="*/ 4314 w 5322"/>
                      <a:gd name="T51" fmla="*/ 4368 w 5322"/>
                      <a:gd name="T52" fmla="*/ 4554 w 5322"/>
                      <a:gd name="T53" fmla="*/ 4602 w 5322"/>
                      <a:gd name="T54" fmla="*/ 4650 w 5322"/>
                      <a:gd name="T55" fmla="*/ 4842 w 5322"/>
                      <a:gd name="T56" fmla="*/ 4890 w 5322"/>
                      <a:gd name="T57" fmla="*/ 5076 w 5322"/>
                      <a:gd name="T58" fmla="*/ 5124 w 5322"/>
                      <a:gd name="T59" fmla="*/ 5178 w 5322"/>
                      <a:gd name="T60" fmla="*/ 5226 w 5322"/>
                      <a:gd name="T61" fmla="*/ 5274 w 532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22">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6"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6" y="0"/>
                        </a:lnTo>
                        <a:lnTo>
                          <a:pt x="96" y="0"/>
                        </a:lnTo>
                        <a:lnTo>
                          <a:pt x="96" y="0"/>
                        </a:lnTo>
                        <a:lnTo>
                          <a:pt x="96" y="0"/>
                        </a:lnTo>
                        <a:lnTo>
                          <a:pt x="96" y="0"/>
                        </a:lnTo>
                        <a:lnTo>
                          <a:pt x="96"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44" y="0"/>
                        </a:lnTo>
                        <a:lnTo>
                          <a:pt x="444" y="0"/>
                        </a:lnTo>
                        <a:lnTo>
                          <a:pt x="444" y="0"/>
                        </a:lnTo>
                        <a:lnTo>
                          <a:pt x="444" y="0"/>
                        </a:lnTo>
                        <a:lnTo>
                          <a:pt x="444" y="0"/>
                        </a:lnTo>
                        <a:lnTo>
                          <a:pt x="444" y="0"/>
                        </a:lnTo>
                        <a:lnTo>
                          <a:pt x="450"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8" y="0"/>
                        </a:lnTo>
                        <a:lnTo>
                          <a:pt x="978" y="0"/>
                        </a:lnTo>
                        <a:lnTo>
                          <a:pt x="978" y="0"/>
                        </a:lnTo>
                        <a:lnTo>
                          <a:pt x="1116" y="0"/>
                        </a:lnTo>
                        <a:lnTo>
                          <a:pt x="1116" y="0"/>
                        </a:lnTo>
                        <a:lnTo>
                          <a:pt x="1116" y="0"/>
                        </a:lnTo>
                        <a:lnTo>
                          <a:pt x="1116"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8"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74"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0"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6" y="0"/>
                        </a:lnTo>
                        <a:lnTo>
                          <a:pt x="1506" y="0"/>
                        </a:lnTo>
                        <a:lnTo>
                          <a:pt x="1506" y="0"/>
                        </a:lnTo>
                        <a:lnTo>
                          <a:pt x="1506"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6" y="0"/>
                        </a:lnTo>
                        <a:lnTo>
                          <a:pt x="1716"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62"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80"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44" y="0"/>
                        </a:lnTo>
                        <a:lnTo>
                          <a:pt x="2244" y="0"/>
                        </a:lnTo>
                        <a:lnTo>
                          <a:pt x="2244" y="0"/>
                        </a:lnTo>
                        <a:lnTo>
                          <a:pt x="2244"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60"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6"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70"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246" y="0"/>
                        </a:lnTo>
                        <a:lnTo>
                          <a:pt x="3246"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0"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18" y="0"/>
                        </a:lnTo>
                        <a:lnTo>
                          <a:pt x="3318"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92"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6"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24" y="0"/>
                        </a:lnTo>
                        <a:lnTo>
                          <a:pt x="3624" y="0"/>
                        </a:lnTo>
                        <a:lnTo>
                          <a:pt x="3624" y="0"/>
                        </a:lnTo>
                        <a:lnTo>
                          <a:pt x="3624" y="0"/>
                        </a:lnTo>
                        <a:lnTo>
                          <a:pt x="3624" y="0"/>
                        </a:lnTo>
                        <a:lnTo>
                          <a:pt x="3624"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774" y="0"/>
                        </a:lnTo>
                        <a:lnTo>
                          <a:pt x="3780" y="0"/>
                        </a:lnTo>
                        <a:lnTo>
                          <a:pt x="3780" y="0"/>
                        </a:lnTo>
                        <a:lnTo>
                          <a:pt x="3780" y="0"/>
                        </a:lnTo>
                        <a:lnTo>
                          <a:pt x="3780" y="0"/>
                        </a:lnTo>
                        <a:lnTo>
                          <a:pt x="3780" y="0"/>
                        </a:lnTo>
                        <a:lnTo>
                          <a:pt x="3786"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10"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984" y="0"/>
                        </a:lnTo>
                        <a:lnTo>
                          <a:pt x="3984" y="0"/>
                        </a:lnTo>
                        <a:lnTo>
                          <a:pt x="3984"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104"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40"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64" y="0"/>
                        </a:lnTo>
                        <a:lnTo>
                          <a:pt x="4170"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362" y="0"/>
                        </a:lnTo>
                        <a:lnTo>
                          <a:pt x="4362"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512" y="0"/>
                        </a:lnTo>
                        <a:lnTo>
                          <a:pt x="4518" y="0"/>
                        </a:lnTo>
                        <a:lnTo>
                          <a:pt x="4518" y="0"/>
                        </a:lnTo>
                        <a:lnTo>
                          <a:pt x="4518" y="0"/>
                        </a:lnTo>
                        <a:lnTo>
                          <a:pt x="4518" y="0"/>
                        </a:lnTo>
                        <a:lnTo>
                          <a:pt x="4518" y="0"/>
                        </a:lnTo>
                        <a:lnTo>
                          <a:pt x="4518"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54"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2"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8" y="0"/>
                        </a:lnTo>
                        <a:lnTo>
                          <a:pt x="4698" y="0"/>
                        </a:lnTo>
                        <a:lnTo>
                          <a:pt x="4698"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100"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8"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6"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54"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72"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90"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8" y="0"/>
                        </a:lnTo>
                        <a:lnTo>
                          <a:pt x="5208" y="0"/>
                        </a:lnTo>
                        <a:lnTo>
                          <a:pt x="5208" y="0"/>
                        </a:lnTo>
                        <a:lnTo>
                          <a:pt x="5208" y="0"/>
                        </a:lnTo>
                        <a:lnTo>
                          <a:pt x="5208" y="0"/>
                        </a:lnTo>
                        <a:lnTo>
                          <a:pt x="5208"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26"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44"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2"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0"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298" y="0"/>
                        </a:lnTo>
                        <a:lnTo>
                          <a:pt x="5304" y="0"/>
                        </a:lnTo>
                        <a:lnTo>
                          <a:pt x="5304" y="0"/>
                        </a:lnTo>
                        <a:lnTo>
                          <a:pt x="5304" y="0"/>
                        </a:lnTo>
                        <a:lnTo>
                          <a:pt x="5304" y="0"/>
                        </a:lnTo>
                        <a:lnTo>
                          <a:pt x="5304" y="0"/>
                        </a:lnTo>
                        <a:lnTo>
                          <a:pt x="5310" y="0"/>
                        </a:lnTo>
                        <a:lnTo>
                          <a:pt x="5310" y="0"/>
                        </a:lnTo>
                        <a:lnTo>
                          <a:pt x="5310" y="0"/>
                        </a:lnTo>
                        <a:lnTo>
                          <a:pt x="5310" y="0"/>
                        </a:lnTo>
                        <a:lnTo>
                          <a:pt x="5310" y="0"/>
                        </a:lnTo>
                        <a:lnTo>
                          <a:pt x="5310" y="0"/>
                        </a:lnTo>
                        <a:lnTo>
                          <a:pt x="5316" y="0"/>
                        </a:lnTo>
                        <a:lnTo>
                          <a:pt x="5316" y="0"/>
                        </a:lnTo>
                        <a:lnTo>
                          <a:pt x="5316" y="0"/>
                        </a:lnTo>
                        <a:lnTo>
                          <a:pt x="5316" y="0"/>
                        </a:lnTo>
                        <a:lnTo>
                          <a:pt x="5316" y="0"/>
                        </a:lnTo>
                        <a:lnTo>
                          <a:pt x="532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Rectangle 146">
                    <a:extLst>
                      <a:ext uri="{FF2B5EF4-FFF2-40B4-BE49-F238E27FC236}">
                        <a16:creationId xmlns:a16="http://schemas.microsoft.com/office/drawing/2014/main" id="{66DDE8EA-6928-45D6-9814-5C7DF3DB533D}"/>
                      </a:ext>
                    </a:extLst>
                  </p:cNvPr>
                  <p:cNvSpPr>
                    <a:spLocks noChangeArrowheads="1"/>
                  </p:cNvSpPr>
                  <p:nvPr/>
                </p:nvSpPr>
                <p:spPr bwMode="auto">
                  <a:xfrm>
                    <a:off x="287" y="359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 name="Rectangle 147">
                    <a:extLst>
                      <a:ext uri="{FF2B5EF4-FFF2-40B4-BE49-F238E27FC236}">
                        <a16:creationId xmlns:a16="http://schemas.microsoft.com/office/drawing/2014/main" id="{E79F3CD8-0745-45CE-8498-F18F9339CD3F}"/>
                      </a:ext>
                    </a:extLst>
                  </p:cNvPr>
                  <p:cNvSpPr>
                    <a:spLocks noChangeArrowheads="1"/>
                  </p:cNvSpPr>
                  <p:nvPr/>
                </p:nvSpPr>
                <p:spPr bwMode="auto">
                  <a:xfrm>
                    <a:off x="335" y="359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 name="Rectangle 148">
                    <a:extLst>
                      <a:ext uri="{FF2B5EF4-FFF2-40B4-BE49-F238E27FC236}">
                        <a16:creationId xmlns:a16="http://schemas.microsoft.com/office/drawing/2014/main" id="{2E8847A0-8041-4EE9-9B42-A5CB19C728BB}"/>
                      </a:ext>
                    </a:extLst>
                  </p:cNvPr>
                  <p:cNvSpPr>
                    <a:spLocks noChangeArrowheads="1"/>
                  </p:cNvSpPr>
                  <p:nvPr/>
                </p:nvSpPr>
                <p:spPr bwMode="auto">
                  <a:xfrm>
                    <a:off x="341" y="357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 name="Rectangle 149">
                    <a:extLst>
                      <a:ext uri="{FF2B5EF4-FFF2-40B4-BE49-F238E27FC236}">
                        <a16:creationId xmlns:a16="http://schemas.microsoft.com/office/drawing/2014/main" id="{ADC68BE7-76E1-4609-86B9-885BB3200BC9}"/>
                      </a:ext>
                    </a:extLst>
                  </p:cNvPr>
                  <p:cNvSpPr>
                    <a:spLocks noChangeArrowheads="1"/>
                  </p:cNvSpPr>
                  <p:nvPr/>
                </p:nvSpPr>
                <p:spPr bwMode="auto">
                  <a:xfrm>
                    <a:off x="395" y="357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 name="Rectangle 150">
                    <a:extLst>
                      <a:ext uri="{FF2B5EF4-FFF2-40B4-BE49-F238E27FC236}">
                        <a16:creationId xmlns:a16="http://schemas.microsoft.com/office/drawing/2014/main" id="{9742CB89-2EFD-4803-A530-28DF8E08EE87}"/>
                      </a:ext>
                    </a:extLst>
                  </p:cNvPr>
                  <p:cNvSpPr>
                    <a:spLocks noChangeArrowheads="1"/>
                  </p:cNvSpPr>
                  <p:nvPr/>
                </p:nvSpPr>
                <p:spPr bwMode="auto">
                  <a:xfrm>
                    <a:off x="479" y="357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 name="Rectangle 151">
                    <a:extLst>
                      <a:ext uri="{FF2B5EF4-FFF2-40B4-BE49-F238E27FC236}">
                        <a16:creationId xmlns:a16="http://schemas.microsoft.com/office/drawing/2014/main" id="{99C333F0-6307-4E19-AB83-9C30DCD978C8}"/>
                      </a:ext>
                    </a:extLst>
                  </p:cNvPr>
                  <p:cNvSpPr>
                    <a:spLocks noChangeArrowheads="1"/>
                  </p:cNvSpPr>
                  <p:nvPr/>
                </p:nvSpPr>
                <p:spPr bwMode="auto">
                  <a:xfrm>
                    <a:off x="737"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 name="Rectangle 152">
                    <a:extLst>
                      <a:ext uri="{FF2B5EF4-FFF2-40B4-BE49-F238E27FC236}">
                        <a16:creationId xmlns:a16="http://schemas.microsoft.com/office/drawing/2014/main" id="{D93154FC-240A-467F-844A-14BADE37051C}"/>
                      </a:ext>
                    </a:extLst>
                  </p:cNvPr>
                  <p:cNvSpPr>
                    <a:spLocks noChangeArrowheads="1"/>
                  </p:cNvSpPr>
                  <p:nvPr/>
                </p:nvSpPr>
                <p:spPr bwMode="auto">
                  <a:xfrm>
                    <a:off x="94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 name="Rectangle 153">
                    <a:extLst>
                      <a:ext uri="{FF2B5EF4-FFF2-40B4-BE49-F238E27FC236}">
                        <a16:creationId xmlns:a16="http://schemas.microsoft.com/office/drawing/2014/main" id="{14EF78EB-A302-423C-96FF-2A2E570BBA57}"/>
                      </a:ext>
                    </a:extLst>
                  </p:cNvPr>
                  <p:cNvSpPr>
                    <a:spLocks noChangeArrowheads="1"/>
                  </p:cNvSpPr>
                  <p:nvPr/>
                </p:nvSpPr>
                <p:spPr bwMode="auto">
                  <a:xfrm>
                    <a:off x="126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 name="Rectangle 154">
                    <a:extLst>
                      <a:ext uri="{FF2B5EF4-FFF2-40B4-BE49-F238E27FC236}">
                        <a16:creationId xmlns:a16="http://schemas.microsoft.com/office/drawing/2014/main" id="{7CE6966D-63DA-4CD2-B8D9-DC11AF7B7C27}"/>
                      </a:ext>
                    </a:extLst>
                  </p:cNvPr>
                  <p:cNvSpPr>
                    <a:spLocks noChangeArrowheads="1"/>
                  </p:cNvSpPr>
                  <p:nvPr/>
                </p:nvSpPr>
                <p:spPr bwMode="auto">
                  <a:xfrm>
                    <a:off x="147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 name="Rectangle 155">
                    <a:extLst>
                      <a:ext uri="{FF2B5EF4-FFF2-40B4-BE49-F238E27FC236}">
                        <a16:creationId xmlns:a16="http://schemas.microsoft.com/office/drawing/2014/main" id="{49D9279F-F727-49CE-8686-26072DC0E810}"/>
                      </a:ext>
                    </a:extLst>
                  </p:cNvPr>
                  <p:cNvSpPr>
                    <a:spLocks noChangeArrowheads="1"/>
                  </p:cNvSpPr>
                  <p:nvPr/>
                </p:nvSpPr>
                <p:spPr bwMode="auto">
                  <a:xfrm>
                    <a:off x="179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 name="Rectangle 156">
                    <a:extLst>
                      <a:ext uri="{FF2B5EF4-FFF2-40B4-BE49-F238E27FC236}">
                        <a16:creationId xmlns:a16="http://schemas.microsoft.com/office/drawing/2014/main" id="{ABC3998E-8E2D-41B8-A41F-CA665D485AF9}"/>
                      </a:ext>
                    </a:extLst>
                  </p:cNvPr>
                  <p:cNvSpPr>
                    <a:spLocks noChangeArrowheads="1"/>
                  </p:cNvSpPr>
                  <p:nvPr/>
                </p:nvSpPr>
                <p:spPr bwMode="auto">
                  <a:xfrm>
                    <a:off x="200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 name="Rectangle 157">
                    <a:extLst>
                      <a:ext uri="{FF2B5EF4-FFF2-40B4-BE49-F238E27FC236}">
                        <a16:creationId xmlns:a16="http://schemas.microsoft.com/office/drawing/2014/main" id="{67AA0B14-D19E-40CC-BB4C-19255B3CDDC5}"/>
                      </a:ext>
                    </a:extLst>
                  </p:cNvPr>
                  <p:cNvSpPr>
                    <a:spLocks noChangeArrowheads="1"/>
                  </p:cNvSpPr>
                  <p:nvPr/>
                </p:nvSpPr>
                <p:spPr bwMode="auto">
                  <a:xfrm>
                    <a:off x="2321" y="3594"/>
                    <a:ext cx="144"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 name="Rectangle 158">
                    <a:extLst>
                      <a:ext uri="{FF2B5EF4-FFF2-40B4-BE49-F238E27FC236}">
                        <a16:creationId xmlns:a16="http://schemas.microsoft.com/office/drawing/2014/main" id="{E9E764B6-FFDF-46E4-90B0-0AF6E386CA07}"/>
                      </a:ext>
                    </a:extLst>
                  </p:cNvPr>
                  <p:cNvSpPr>
                    <a:spLocks noChangeArrowheads="1"/>
                  </p:cNvSpPr>
                  <p:nvPr/>
                </p:nvSpPr>
                <p:spPr bwMode="auto">
                  <a:xfrm>
                    <a:off x="253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 name="Rectangle 159">
                    <a:extLst>
                      <a:ext uri="{FF2B5EF4-FFF2-40B4-BE49-F238E27FC236}">
                        <a16:creationId xmlns:a16="http://schemas.microsoft.com/office/drawing/2014/main" id="{A1CF307D-4ACF-47E1-A5DE-6F50D8C614E0}"/>
                      </a:ext>
                    </a:extLst>
                  </p:cNvPr>
                  <p:cNvSpPr>
                    <a:spLocks noChangeArrowheads="1"/>
                  </p:cNvSpPr>
                  <p:nvPr/>
                </p:nvSpPr>
                <p:spPr bwMode="auto">
                  <a:xfrm>
                    <a:off x="2945" y="359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 name="Rectangle 160">
                    <a:extLst>
                      <a:ext uri="{FF2B5EF4-FFF2-40B4-BE49-F238E27FC236}">
                        <a16:creationId xmlns:a16="http://schemas.microsoft.com/office/drawing/2014/main" id="{16A06850-5F04-40FC-A7B6-CA7EC3184999}"/>
                      </a:ext>
                    </a:extLst>
                  </p:cNvPr>
                  <p:cNvSpPr>
                    <a:spLocks noChangeArrowheads="1"/>
                  </p:cNvSpPr>
                  <p:nvPr/>
                </p:nvSpPr>
                <p:spPr bwMode="auto">
                  <a:xfrm>
                    <a:off x="2993" y="359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 name="Rectangle 161">
                    <a:extLst>
                      <a:ext uri="{FF2B5EF4-FFF2-40B4-BE49-F238E27FC236}">
                        <a16:creationId xmlns:a16="http://schemas.microsoft.com/office/drawing/2014/main" id="{B6D4B343-3875-401D-83A9-E3185A635D80}"/>
                      </a:ext>
                    </a:extLst>
                  </p:cNvPr>
                  <p:cNvSpPr>
                    <a:spLocks noChangeArrowheads="1"/>
                  </p:cNvSpPr>
                  <p:nvPr/>
                </p:nvSpPr>
                <p:spPr bwMode="auto">
                  <a:xfrm>
                    <a:off x="2999" y="3570"/>
                    <a:ext cx="3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6" name="Rectangle 162">
                    <a:extLst>
                      <a:ext uri="{FF2B5EF4-FFF2-40B4-BE49-F238E27FC236}">
                        <a16:creationId xmlns:a16="http://schemas.microsoft.com/office/drawing/2014/main" id="{68D814A3-DD01-42A6-BCC7-AF410B003688}"/>
                      </a:ext>
                    </a:extLst>
                  </p:cNvPr>
                  <p:cNvSpPr>
                    <a:spLocks noChangeArrowheads="1"/>
                  </p:cNvSpPr>
                  <p:nvPr/>
                </p:nvSpPr>
                <p:spPr bwMode="auto">
                  <a:xfrm>
                    <a:off x="3053" y="3570"/>
                    <a:ext cx="6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7" name="Rectangle 163">
                    <a:extLst>
                      <a:ext uri="{FF2B5EF4-FFF2-40B4-BE49-F238E27FC236}">
                        <a16:creationId xmlns:a16="http://schemas.microsoft.com/office/drawing/2014/main" id="{F497AE9C-7F4B-481A-8015-1B30B8893234}"/>
                      </a:ext>
                    </a:extLst>
                  </p:cNvPr>
                  <p:cNvSpPr>
                    <a:spLocks noChangeArrowheads="1"/>
                  </p:cNvSpPr>
                  <p:nvPr/>
                </p:nvSpPr>
                <p:spPr bwMode="auto">
                  <a:xfrm>
                    <a:off x="3137" y="3570"/>
                    <a:ext cx="30"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8" name="Rectangle 164">
                    <a:extLst>
                      <a:ext uri="{FF2B5EF4-FFF2-40B4-BE49-F238E27FC236}">
                        <a16:creationId xmlns:a16="http://schemas.microsoft.com/office/drawing/2014/main" id="{D1E805C7-B464-421A-A7EE-AC76C8DC6C0B}"/>
                      </a:ext>
                    </a:extLst>
                  </p:cNvPr>
                  <p:cNvSpPr>
                    <a:spLocks noChangeArrowheads="1"/>
                  </p:cNvSpPr>
                  <p:nvPr/>
                </p:nvSpPr>
                <p:spPr bwMode="auto">
                  <a:xfrm>
                    <a:off x="339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9" name="Rectangle 165">
                    <a:extLst>
                      <a:ext uri="{FF2B5EF4-FFF2-40B4-BE49-F238E27FC236}">
                        <a16:creationId xmlns:a16="http://schemas.microsoft.com/office/drawing/2014/main" id="{50288915-9883-4AF2-8C22-12D3D3446EB0}"/>
                      </a:ext>
                    </a:extLst>
                  </p:cNvPr>
                  <p:cNvSpPr>
                    <a:spLocks noChangeArrowheads="1"/>
                  </p:cNvSpPr>
                  <p:nvPr/>
                </p:nvSpPr>
                <p:spPr bwMode="auto">
                  <a:xfrm>
                    <a:off x="360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0" name="Rectangle 166">
                    <a:extLst>
                      <a:ext uri="{FF2B5EF4-FFF2-40B4-BE49-F238E27FC236}">
                        <a16:creationId xmlns:a16="http://schemas.microsoft.com/office/drawing/2014/main" id="{F290F90A-B5D2-45C8-A474-95A3DAFC9AB3}"/>
                      </a:ext>
                    </a:extLst>
                  </p:cNvPr>
                  <p:cNvSpPr>
                    <a:spLocks noChangeArrowheads="1"/>
                  </p:cNvSpPr>
                  <p:nvPr/>
                </p:nvSpPr>
                <p:spPr bwMode="auto">
                  <a:xfrm>
                    <a:off x="392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 name="Rectangle 167">
                    <a:extLst>
                      <a:ext uri="{FF2B5EF4-FFF2-40B4-BE49-F238E27FC236}">
                        <a16:creationId xmlns:a16="http://schemas.microsoft.com/office/drawing/2014/main" id="{02E52616-D117-4086-A238-E96D0146882C}"/>
                      </a:ext>
                    </a:extLst>
                  </p:cNvPr>
                  <p:cNvSpPr>
                    <a:spLocks noChangeArrowheads="1"/>
                  </p:cNvSpPr>
                  <p:nvPr/>
                </p:nvSpPr>
                <p:spPr bwMode="auto">
                  <a:xfrm>
                    <a:off x="4133"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 name="Rectangle 168">
                    <a:extLst>
                      <a:ext uri="{FF2B5EF4-FFF2-40B4-BE49-F238E27FC236}">
                        <a16:creationId xmlns:a16="http://schemas.microsoft.com/office/drawing/2014/main" id="{386B04FF-87A8-45F7-A92C-39BFEC802B92}"/>
                      </a:ext>
                    </a:extLst>
                  </p:cNvPr>
                  <p:cNvSpPr>
                    <a:spLocks noChangeArrowheads="1"/>
                  </p:cNvSpPr>
                  <p:nvPr/>
                </p:nvSpPr>
                <p:spPr bwMode="auto">
                  <a:xfrm>
                    <a:off x="4457"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Rectangle 169">
                    <a:extLst>
                      <a:ext uri="{FF2B5EF4-FFF2-40B4-BE49-F238E27FC236}">
                        <a16:creationId xmlns:a16="http://schemas.microsoft.com/office/drawing/2014/main" id="{8E3C778F-D98C-4723-A2A7-3C095A38575F}"/>
                      </a:ext>
                    </a:extLst>
                  </p:cNvPr>
                  <p:cNvSpPr>
                    <a:spLocks noChangeArrowheads="1"/>
                  </p:cNvSpPr>
                  <p:nvPr/>
                </p:nvSpPr>
                <p:spPr bwMode="auto">
                  <a:xfrm>
                    <a:off x="4661"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 name="Rectangle 170">
                    <a:extLst>
                      <a:ext uri="{FF2B5EF4-FFF2-40B4-BE49-F238E27FC236}">
                        <a16:creationId xmlns:a16="http://schemas.microsoft.com/office/drawing/2014/main" id="{A838FE04-3023-4068-8E02-415BAF9A695C}"/>
                      </a:ext>
                    </a:extLst>
                  </p:cNvPr>
                  <p:cNvSpPr>
                    <a:spLocks noChangeArrowheads="1"/>
                  </p:cNvSpPr>
                  <p:nvPr/>
                </p:nvSpPr>
                <p:spPr bwMode="auto">
                  <a:xfrm>
                    <a:off x="498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 name="Rectangle 171">
                    <a:extLst>
                      <a:ext uri="{FF2B5EF4-FFF2-40B4-BE49-F238E27FC236}">
                        <a16:creationId xmlns:a16="http://schemas.microsoft.com/office/drawing/2014/main" id="{CCBA76A1-7884-43D5-837E-9E86303A1BDF}"/>
                      </a:ext>
                    </a:extLst>
                  </p:cNvPr>
                  <p:cNvSpPr>
                    <a:spLocks noChangeArrowheads="1"/>
                  </p:cNvSpPr>
                  <p:nvPr/>
                </p:nvSpPr>
                <p:spPr bwMode="auto">
                  <a:xfrm>
                    <a:off x="5195" y="359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8" name="Group 4">
                  <a:extLst>
                    <a:ext uri="{FF2B5EF4-FFF2-40B4-BE49-F238E27FC236}">
                      <a16:creationId xmlns:a16="http://schemas.microsoft.com/office/drawing/2014/main" id="{8A772864-245B-48F6-9035-45545DA0B06E}"/>
                    </a:ext>
                  </a:extLst>
                </p:cNvPr>
                <p:cNvGrpSpPr>
                  <a:grpSpLocks noChangeAspect="1"/>
                </p:cNvGrpSpPr>
                <p:nvPr/>
              </p:nvGrpSpPr>
              <p:grpSpPr bwMode="auto">
                <a:xfrm>
                  <a:off x="1549590" y="871275"/>
                  <a:ext cx="5607743" cy="2266950"/>
                  <a:chOff x="12" y="1220"/>
                  <a:chExt cx="5729" cy="1428"/>
                </a:xfrm>
              </p:grpSpPr>
              <p:sp>
                <p:nvSpPr>
                  <p:cNvPr id="13" name="AutoShape 3">
                    <a:extLst>
                      <a:ext uri="{FF2B5EF4-FFF2-40B4-BE49-F238E27FC236}">
                        <a16:creationId xmlns:a16="http://schemas.microsoft.com/office/drawing/2014/main" id="{7C6FC8A1-D678-499F-B8A7-C6DD2A77618D}"/>
                      </a:ext>
                    </a:extLst>
                  </p:cNvPr>
                  <p:cNvSpPr>
                    <a:spLocks noChangeAspect="1" noChangeArrowheads="1" noTextEdit="1"/>
                  </p:cNvSpPr>
                  <p:nvPr/>
                </p:nvSpPr>
                <p:spPr bwMode="auto">
                  <a:xfrm>
                    <a:off x="161" y="1262"/>
                    <a:ext cx="5448" cy="13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900"/>
                  </a:p>
                </p:txBody>
              </p:sp>
              <p:sp>
                <p:nvSpPr>
                  <p:cNvPr id="14" name="Rectangle 5">
                    <a:extLst>
                      <a:ext uri="{FF2B5EF4-FFF2-40B4-BE49-F238E27FC236}">
                        <a16:creationId xmlns:a16="http://schemas.microsoft.com/office/drawing/2014/main" id="{AEC233D2-3990-4A71-A994-6C1E424E2611}"/>
                      </a:ext>
                    </a:extLst>
                  </p:cNvPr>
                  <p:cNvSpPr>
                    <a:spLocks noChangeArrowheads="1"/>
                  </p:cNvSpPr>
                  <p:nvPr/>
                </p:nvSpPr>
                <p:spPr bwMode="auto">
                  <a:xfrm>
                    <a:off x="103" y="1220"/>
                    <a:ext cx="5448" cy="13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900"/>
                  </a:p>
                </p:txBody>
              </p:sp>
              <p:sp>
                <p:nvSpPr>
                  <p:cNvPr id="15" name="Rectangle 6">
                    <a:extLst>
                      <a:ext uri="{FF2B5EF4-FFF2-40B4-BE49-F238E27FC236}">
                        <a16:creationId xmlns:a16="http://schemas.microsoft.com/office/drawing/2014/main" id="{09DAAAC6-0DF4-4056-86A4-EC26E1800C25}"/>
                      </a:ext>
                    </a:extLst>
                  </p:cNvPr>
                  <p:cNvSpPr>
                    <a:spLocks noChangeArrowheads="1"/>
                  </p:cNvSpPr>
                  <p:nvPr/>
                </p:nvSpPr>
                <p:spPr bwMode="auto">
                  <a:xfrm>
                    <a:off x="233" y="1406"/>
                    <a:ext cx="5304" cy="1092"/>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16" name="Rectangle 7">
                    <a:extLst>
                      <a:ext uri="{FF2B5EF4-FFF2-40B4-BE49-F238E27FC236}">
                        <a16:creationId xmlns:a16="http://schemas.microsoft.com/office/drawing/2014/main" id="{C11FB3F2-85E3-45D2-BAE1-2648A6598DB7}"/>
                      </a:ext>
                    </a:extLst>
                  </p:cNvPr>
                  <p:cNvSpPr>
                    <a:spLocks noChangeArrowheads="1"/>
                  </p:cNvSpPr>
                  <p:nvPr/>
                </p:nvSpPr>
                <p:spPr bwMode="auto">
                  <a:xfrm>
                    <a:off x="5423" y="2496"/>
                    <a:ext cx="318"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19.2</a:t>
                    </a:r>
                    <a:endParaRPr lang="en-US" altLang="en-US" sz="1100" dirty="0"/>
                  </a:p>
                </p:txBody>
              </p:sp>
              <p:sp>
                <p:nvSpPr>
                  <p:cNvPr id="17" name="Rectangle 8">
                    <a:extLst>
                      <a:ext uri="{FF2B5EF4-FFF2-40B4-BE49-F238E27FC236}">
                        <a16:creationId xmlns:a16="http://schemas.microsoft.com/office/drawing/2014/main" id="{DCEE8949-1475-437C-8AD3-F9BB70D93535}"/>
                      </a:ext>
                    </a:extLst>
                  </p:cNvPr>
                  <p:cNvSpPr>
                    <a:spLocks noChangeArrowheads="1"/>
                  </p:cNvSpPr>
                  <p:nvPr/>
                </p:nvSpPr>
                <p:spPr bwMode="auto">
                  <a:xfrm>
                    <a:off x="185" y="2510"/>
                    <a:ext cx="87" cy="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18" name="Rectangle 10">
                    <a:extLst>
                      <a:ext uri="{FF2B5EF4-FFF2-40B4-BE49-F238E27FC236}">
                        <a16:creationId xmlns:a16="http://schemas.microsoft.com/office/drawing/2014/main" id="{3F47FBC4-7BC6-44D5-BD98-AFE0EAE6C9B8}"/>
                      </a:ext>
                    </a:extLst>
                  </p:cNvPr>
                  <p:cNvSpPr>
                    <a:spLocks noChangeArrowheads="1"/>
                  </p:cNvSpPr>
                  <p:nvPr/>
                </p:nvSpPr>
                <p:spPr bwMode="auto">
                  <a:xfrm>
                    <a:off x="281" y="1340"/>
                    <a:ext cx="88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a:solidFill>
                          <a:srgbClr val="000000"/>
                        </a:solidFill>
                      </a:rPr>
                      <a:t>                         </a:t>
                    </a:r>
                    <a:endParaRPr lang="en-US" altLang="en-US" sz="900"/>
                  </a:p>
                </p:txBody>
              </p:sp>
              <p:sp>
                <p:nvSpPr>
                  <p:cNvPr id="19" name="Rectangle 11">
                    <a:extLst>
                      <a:ext uri="{FF2B5EF4-FFF2-40B4-BE49-F238E27FC236}">
                        <a16:creationId xmlns:a16="http://schemas.microsoft.com/office/drawing/2014/main" id="{75919D6A-8C7E-4C0D-9453-03A943292EDD}"/>
                      </a:ext>
                    </a:extLst>
                  </p:cNvPr>
                  <p:cNvSpPr>
                    <a:spLocks noChangeArrowheads="1"/>
                  </p:cNvSpPr>
                  <p:nvPr/>
                </p:nvSpPr>
                <p:spPr bwMode="auto">
                  <a:xfrm rot="16200000">
                    <a:off x="92" y="1324"/>
                    <a:ext cx="109"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30</a:t>
                    </a:r>
                    <a:endParaRPr lang="en-US" altLang="en-US" sz="1100" dirty="0"/>
                  </a:p>
                </p:txBody>
              </p:sp>
              <p:sp>
                <p:nvSpPr>
                  <p:cNvPr id="20" name="Rectangle 12">
                    <a:extLst>
                      <a:ext uri="{FF2B5EF4-FFF2-40B4-BE49-F238E27FC236}">
                        <a16:creationId xmlns:a16="http://schemas.microsoft.com/office/drawing/2014/main" id="{5DC143C5-DE1C-42DD-867D-32F9CC8F5EC5}"/>
                      </a:ext>
                    </a:extLst>
                  </p:cNvPr>
                  <p:cNvSpPr>
                    <a:spLocks noChangeArrowheads="1"/>
                  </p:cNvSpPr>
                  <p:nvPr/>
                </p:nvSpPr>
                <p:spPr bwMode="auto">
                  <a:xfrm rot="16200000">
                    <a:off x="149" y="2376"/>
                    <a:ext cx="30" cy="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1100" b="1" dirty="0">
                        <a:solidFill>
                          <a:srgbClr val="000000"/>
                        </a:solidFill>
                      </a:rPr>
                      <a:t>0</a:t>
                    </a:r>
                    <a:endParaRPr lang="en-US" altLang="en-US" sz="1100" dirty="0"/>
                  </a:p>
                </p:txBody>
              </p:sp>
              <p:sp>
                <p:nvSpPr>
                  <p:cNvPr id="21" name="Rectangle 15">
                    <a:extLst>
                      <a:ext uri="{FF2B5EF4-FFF2-40B4-BE49-F238E27FC236}">
                        <a16:creationId xmlns:a16="http://schemas.microsoft.com/office/drawing/2014/main" id="{B8188C57-6976-4AD6-84D6-FA86C6CD2D21}"/>
                      </a:ext>
                    </a:extLst>
                  </p:cNvPr>
                  <p:cNvSpPr>
                    <a:spLocks noChangeArrowheads="1"/>
                  </p:cNvSpPr>
                  <p:nvPr/>
                </p:nvSpPr>
                <p:spPr bwMode="auto">
                  <a:xfrm rot="16200000">
                    <a:off x="-93" y="1800"/>
                    <a:ext cx="364" cy="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0000"/>
                        </a:solidFill>
                      </a:rPr>
                      <a:t>BETA [m]</a:t>
                    </a:r>
                    <a:endParaRPr lang="en-US" altLang="en-US" sz="900" dirty="0"/>
                  </a:p>
                </p:txBody>
              </p:sp>
              <p:sp>
                <p:nvSpPr>
                  <p:cNvPr id="22" name="Line 17">
                    <a:extLst>
                      <a:ext uri="{FF2B5EF4-FFF2-40B4-BE49-F238E27FC236}">
                        <a16:creationId xmlns:a16="http://schemas.microsoft.com/office/drawing/2014/main" id="{DB4E64FB-AE70-4CA1-B228-9C23ED6F58EB}"/>
                      </a:ext>
                    </a:extLst>
                  </p:cNvPr>
                  <p:cNvSpPr>
                    <a:spLocks noChangeShapeType="1"/>
                  </p:cNvSpPr>
                  <p:nvPr/>
                </p:nvSpPr>
                <p:spPr bwMode="auto">
                  <a:xfrm flipH="1">
                    <a:off x="5501" y="151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3" name="Line 18">
                    <a:extLst>
                      <a:ext uri="{FF2B5EF4-FFF2-40B4-BE49-F238E27FC236}">
                        <a16:creationId xmlns:a16="http://schemas.microsoft.com/office/drawing/2014/main" id="{A27B8253-415E-461A-BE54-3C0C834EE403}"/>
                      </a:ext>
                    </a:extLst>
                  </p:cNvPr>
                  <p:cNvSpPr>
                    <a:spLocks noChangeShapeType="1"/>
                  </p:cNvSpPr>
                  <p:nvPr/>
                </p:nvSpPr>
                <p:spPr bwMode="auto">
                  <a:xfrm>
                    <a:off x="233" y="151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4" name="Line 19">
                    <a:extLst>
                      <a:ext uri="{FF2B5EF4-FFF2-40B4-BE49-F238E27FC236}">
                        <a16:creationId xmlns:a16="http://schemas.microsoft.com/office/drawing/2014/main" id="{E63FD7CD-0717-4091-830C-C891EFE949B1}"/>
                      </a:ext>
                    </a:extLst>
                  </p:cNvPr>
                  <p:cNvSpPr>
                    <a:spLocks noChangeShapeType="1"/>
                  </p:cNvSpPr>
                  <p:nvPr/>
                </p:nvSpPr>
                <p:spPr bwMode="auto">
                  <a:xfrm flipV="1">
                    <a:off x="76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5" name="Line 20">
                    <a:extLst>
                      <a:ext uri="{FF2B5EF4-FFF2-40B4-BE49-F238E27FC236}">
                        <a16:creationId xmlns:a16="http://schemas.microsoft.com/office/drawing/2014/main" id="{C710E7FE-709A-46B1-90B9-F89BF9EE73D2}"/>
                      </a:ext>
                    </a:extLst>
                  </p:cNvPr>
                  <p:cNvSpPr>
                    <a:spLocks noChangeShapeType="1"/>
                  </p:cNvSpPr>
                  <p:nvPr/>
                </p:nvSpPr>
                <p:spPr bwMode="auto">
                  <a:xfrm>
                    <a:off x="76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6" name="Line 21">
                    <a:extLst>
                      <a:ext uri="{FF2B5EF4-FFF2-40B4-BE49-F238E27FC236}">
                        <a16:creationId xmlns:a16="http://schemas.microsoft.com/office/drawing/2014/main" id="{BB5DC6CE-671A-48C2-92B7-6AF453F62E44}"/>
                      </a:ext>
                    </a:extLst>
                  </p:cNvPr>
                  <p:cNvSpPr>
                    <a:spLocks noChangeShapeType="1"/>
                  </p:cNvSpPr>
                  <p:nvPr/>
                </p:nvSpPr>
                <p:spPr bwMode="auto">
                  <a:xfrm flipH="1">
                    <a:off x="5501" y="16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7" name="Line 22">
                    <a:extLst>
                      <a:ext uri="{FF2B5EF4-FFF2-40B4-BE49-F238E27FC236}">
                        <a16:creationId xmlns:a16="http://schemas.microsoft.com/office/drawing/2014/main" id="{88F5D5BB-981D-43EC-8276-F29178902975}"/>
                      </a:ext>
                    </a:extLst>
                  </p:cNvPr>
                  <p:cNvSpPr>
                    <a:spLocks noChangeShapeType="1"/>
                  </p:cNvSpPr>
                  <p:nvPr/>
                </p:nvSpPr>
                <p:spPr bwMode="auto">
                  <a:xfrm>
                    <a:off x="233" y="162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8" name="Line 23">
                    <a:extLst>
                      <a:ext uri="{FF2B5EF4-FFF2-40B4-BE49-F238E27FC236}">
                        <a16:creationId xmlns:a16="http://schemas.microsoft.com/office/drawing/2014/main" id="{801296EF-91EB-4981-AEF1-BAE15A3145C7}"/>
                      </a:ext>
                    </a:extLst>
                  </p:cNvPr>
                  <p:cNvSpPr>
                    <a:spLocks noChangeShapeType="1"/>
                  </p:cNvSpPr>
                  <p:nvPr/>
                </p:nvSpPr>
                <p:spPr bwMode="auto">
                  <a:xfrm flipV="1">
                    <a:off x="1289"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29" name="Line 24">
                    <a:extLst>
                      <a:ext uri="{FF2B5EF4-FFF2-40B4-BE49-F238E27FC236}">
                        <a16:creationId xmlns:a16="http://schemas.microsoft.com/office/drawing/2014/main" id="{21D2F7CF-891E-4077-8E27-C44D1F580B13}"/>
                      </a:ext>
                    </a:extLst>
                  </p:cNvPr>
                  <p:cNvSpPr>
                    <a:spLocks noChangeShapeType="1"/>
                  </p:cNvSpPr>
                  <p:nvPr/>
                </p:nvSpPr>
                <p:spPr bwMode="auto">
                  <a:xfrm>
                    <a:off x="1289"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0" name="Line 25">
                    <a:extLst>
                      <a:ext uri="{FF2B5EF4-FFF2-40B4-BE49-F238E27FC236}">
                        <a16:creationId xmlns:a16="http://schemas.microsoft.com/office/drawing/2014/main" id="{7C71DC14-5975-48D9-BBF0-E95F1F70C700}"/>
                      </a:ext>
                    </a:extLst>
                  </p:cNvPr>
                  <p:cNvSpPr>
                    <a:spLocks noChangeShapeType="1"/>
                  </p:cNvSpPr>
                  <p:nvPr/>
                </p:nvSpPr>
                <p:spPr bwMode="auto">
                  <a:xfrm flipH="1">
                    <a:off x="5501" y="17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1" name="Line 26">
                    <a:extLst>
                      <a:ext uri="{FF2B5EF4-FFF2-40B4-BE49-F238E27FC236}">
                        <a16:creationId xmlns:a16="http://schemas.microsoft.com/office/drawing/2014/main" id="{B47D2662-0D60-455D-889D-681BA02D70A2}"/>
                      </a:ext>
                    </a:extLst>
                  </p:cNvPr>
                  <p:cNvSpPr>
                    <a:spLocks noChangeShapeType="1"/>
                  </p:cNvSpPr>
                  <p:nvPr/>
                </p:nvSpPr>
                <p:spPr bwMode="auto">
                  <a:xfrm>
                    <a:off x="233" y="173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2" name="Line 27">
                    <a:extLst>
                      <a:ext uri="{FF2B5EF4-FFF2-40B4-BE49-F238E27FC236}">
                        <a16:creationId xmlns:a16="http://schemas.microsoft.com/office/drawing/2014/main" id="{37A5964C-3889-4005-A9C4-A3CFA8D5362A}"/>
                      </a:ext>
                    </a:extLst>
                  </p:cNvPr>
                  <p:cNvSpPr>
                    <a:spLocks noChangeShapeType="1"/>
                  </p:cNvSpPr>
                  <p:nvPr/>
                </p:nvSpPr>
                <p:spPr bwMode="auto">
                  <a:xfrm flipV="1">
                    <a:off x="182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3" name="Line 28">
                    <a:extLst>
                      <a:ext uri="{FF2B5EF4-FFF2-40B4-BE49-F238E27FC236}">
                        <a16:creationId xmlns:a16="http://schemas.microsoft.com/office/drawing/2014/main" id="{162C9123-558B-47B8-8CD6-38654D4E3CDF}"/>
                      </a:ext>
                    </a:extLst>
                  </p:cNvPr>
                  <p:cNvSpPr>
                    <a:spLocks noChangeShapeType="1"/>
                  </p:cNvSpPr>
                  <p:nvPr/>
                </p:nvSpPr>
                <p:spPr bwMode="auto">
                  <a:xfrm>
                    <a:off x="182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4" name="Line 29">
                    <a:extLst>
                      <a:ext uri="{FF2B5EF4-FFF2-40B4-BE49-F238E27FC236}">
                        <a16:creationId xmlns:a16="http://schemas.microsoft.com/office/drawing/2014/main" id="{4D4447F4-E9A1-474F-A302-51B645FBDD74}"/>
                      </a:ext>
                    </a:extLst>
                  </p:cNvPr>
                  <p:cNvSpPr>
                    <a:spLocks noChangeShapeType="1"/>
                  </p:cNvSpPr>
                  <p:nvPr/>
                </p:nvSpPr>
                <p:spPr bwMode="auto">
                  <a:xfrm flipH="1">
                    <a:off x="5501" y="184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5" name="Line 30">
                    <a:extLst>
                      <a:ext uri="{FF2B5EF4-FFF2-40B4-BE49-F238E27FC236}">
                        <a16:creationId xmlns:a16="http://schemas.microsoft.com/office/drawing/2014/main" id="{59DD9876-B0E5-4D9D-9DA2-90D34B2A04A1}"/>
                      </a:ext>
                    </a:extLst>
                  </p:cNvPr>
                  <p:cNvSpPr>
                    <a:spLocks noChangeShapeType="1"/>
                  </p:cNvSpPr>
                  <p:nvPr/>
                </p:nvSpPr>
                <p:spPr bwMode="auto">
                  <a:xfrm>
                    <a:off x="233" y="184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6" name="Line 31">
                    <a:extLst>
                      <a:ext uri="{FF2B5EF4-FFF2-40B4-BE49-F238E27FC236}">
                        <a16:creationId xmlns:a16="http://schemas.microsoft.com/office/drawing/2014/main" id="{182CC414-7C5A-4E16-917A-E2E26BA16DF4}"/>
                      </a:ext>
                    </a:extLst>
                  </p:cNvPr>
                  <p:cNvSpPr>
                    <a:spLocks noChangeShapeType="1"/>
                  </p:cNvSpPr>
                  <p:nvPr/>
                </p:nvSpPr>
                <p:spPr bwMode="auto">
                  <a:xfrm flipV="1">
                    <a:off x="235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7" name="Line 32">
                    <a:extLst>
                      <a:ext uri="{FF2B5EF4-FFF2-40B4-BE49-F238E27FC236}">
                        <a16:creationId xmlns:a16="http://schemas.microsoft.com/office/drawing/2014/main" id="{FF356DB7-03D8-418C-9B9B-602917CCD720}"/>
                      </a:ext>
                    </a:extLst>
                  </p:cNvPr>
                  <p:cNvSpPr>
                    <a:spLocks noChangeShapeType="1"/>
                  </p:cNvSpPr>
                  <p:nvPr/>
                </p:nvSpPr>
                <p:spPr bwMode="auto">
                  <a:xfrm>
                    <a:off x="235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8" name="Line 33">
                    <a:extLst>
                      <a:ext uri="{FF2B5EF4-FFF2-40B4-BE49-F238E27FC236}">
                        <a16:creationId xmlns:a16="http://schemas.microsoft.com/office/drawing/2014/main" id="{F8608DEC-6C79-47F1-84A9-7833AF01FD37}"/>
                      </a:ext>
                    </a:extLst>
                  </p:cNvPr>
                  <p:cNvSpPr>
                    <a:spLocks noChangeShapeType="1"/>
                  </p:cNvSpPr>
                  <p:nvPr/>
                </p:nvSpPr>
                <p:spPr bwMode="auto">
                  <a:xfrm flipH="1">
                    <a:off x="5501" y="19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39" name="Line 34">
                    <a:extLst>
                      <a:ext uri="{FF2B5EF4-FFF2-40B4-BE49-F238E27FC236}">
                        <a16:creationId xmlns:a16="http://schemas.microsoft.com/office/drawing/2014/main" id="{375ACFBF-04F4-4F61-89B1-DEFCAD60F4E2}"/>
                      </a:ext>
                    </a:extLst>
                  </p:cNvPr>
                  <p:cNvSpPr>
                    <a:spLocks noChangeShapeType="1"/>
                  </p:cNvSpPr>
                  <p:nvPr/>
                </p:nvSpPr>
                <p:spPr bwMode="auto">
                  <a:xfrm>
                    <a:off x="233" y="195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0" name="Line 35">
                    <a:extLst>
                      <a:ext uri="{FF2B5EF4-FFF2-40B4-BE49-F238E27FC236}">
                        <a16:creationId xmlns:a16="http://schemas.microsoft.com/office/drawing/2014/main" id="{0E2F288A-992C-49EE-8BAE-B9823E85F90B}"/>
                      </a:ext>
                    </a:extLst>
                  </p:cNvPr>
                  <p:cNvSpPr>
                    <a:spLocks noChangeShapeType="1"/>
                  </p:cNvSpPr>
                  <p:nvPr/>
                </p:nvSpPr>
                <p:spPr bwMode="auto">
                  <a:xfrm flipV="1">
                    <a:off x="2885"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1" name="Line 36">
                    <a:extLst>
                      <a:ext uri="{FF2B5EF4-FFF2-40B4-BE49-F238E27FC236}">
                        <a16:creationId xmlns:a16="http://schemas.microsoft.com/office/drawing/2014/main" id="{251C8DC0-D795-4D5C-B170-96AA819C2B0F}"/>
                      </a:ext>
                    </a:extLst>
                  </p:cNvPr>
                  <p:cNvSpPr>
                    <a:spLocks noChangeShapeType="1"/>
                  </p:cNvSpPr>
                  <p:nvPr/>
                </p:nvSpPr>
                <p:spPr bwMode="auto">
                  <a:xfrm>
                    <a:off x="2885"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2" name="Line 37">
                    <a:extLst>
                      <a:ext uri="{FF2B5EF4-FFF2-40B4-BE49-F238E27FC236}">
                        <a16:creationId xmlns:a16="http://schemas.microsoft.com/office/drawing/2014/main" id="{27F2F785-1180-4117-B765-3D9014CBDE80}"/>
                      </a:ext>
                    </a:extLst>
                  </p:cNvPr>
                  <p:cNvSpPr>
                    <a:spLocks noChangeShapeType="1"/>
                  </p:cNvSpPr>
                  <p:nvPr/>
                </p:nvSpPr>
                <p:spPr bwMode="auto">
                  <a:xfrm flipH="1">
                    <a:off x="5501" y="20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3" name="Line 38">
                    <a:extLst>
                      <a:ext uri="{FF2B5EF4-FFF2-40B4-BE49-F238E27FC236}">
                        <a16:creationId xmlns:a16="http://schemas.microsoft.com/office/drawing/2014/main" id="{31A19918-6597-486D-815D-BAA0DB595945}"/>
                      </a:ext>
                    </a:extLst>
                  </p:cNvPr>
                  <p:cNvSpPr>
                    <a:spLocks noChangeShapeType="1"/>
                  </p:cNvSpPr>
                  <p:nvPr/>
                </p:nvSpPr>
                <p:spPr bwMode="auto">
                  <a:xfrm>
                    <a:off x="233" y="20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4" name="Line 39">
                    <a:extLst>
                      <a:ext uri="{FF2B5EF4-FFF2-40B4-BE49-F238E27FC236}">
                        <a16:creationId xmlns:a16="http://schemas.microsoft.com/office/drawing/2014/main" id="{6DAFE8B4-A187-420D-B612-59E44FACE9B1}"/>
                      </a:ext>
                    </a:extLst>
                  </p:cNvPr>
                  <p:cNvSpPr>
                    <a:spLocks noChangeShapeType="1"/>
                  </p:cNvSpPr>
                  <p:nvPr/>
                </p:nvSpPr>
                <p:spPr bwMode="auto">
                  <a:xfrm flipV="1">
                    <a:off x="341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5" name="Line 40">
                    <a:extLst>
                      <a:ext uri="{FF2B5EF4-FFF2-40B4-BE49-F238E27FC236}">
                        <a16:creationId xmlns:a16="http://schemas.microsoft.com/office/drawing/2014/main" id="{EFFC0193-C228-47FE-BA11-006A5A4AF44C}"/>
                      </a:ext>
                    </a:extLst>
                  </p:cNvPr>
                  <p:cNvSpPr>
                    <a:spLocks noChangeShapeType="1"/>
                  </p:cNvSpPr>
                  <p:nvPr/>
                </p:nvSpPr>
                <p:spPr bwMode="auto">
                  <a:xfrm>
                    <a:off x="341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6" name="Line 41">
                    <a:extLst>
                      <a:ext uri="{FF2B5EF4-FFF2-40B4-BE49-F238E27FC236}">
                        <a16:creationId xmlns:a16="http://schemas.microsoft.com/office/drawing/2014/main" id="{7C5E5882-039C-483D-8CA5-81B7D7567812}"/>
                      </a:ext>
                    </a:extLst>
                  </p:cNvPr>
                  <p:cNvSpPr>
                    <a:spLocks noChangeShapeType="1"/>
                  </p:cNvSpPr>
                  <p:nvPr/>
                </p:nvSpPr>
                <p:spPr bwMode="auto">
                  <a:xfrm flipH="1">
                    <a:off x="5501" y="21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7" name="Line 42">
                    <a:extLst>
                      <a:ext uri="{FF2B5EF4-FFF2-40B4-BE49-F238E27FC236}">
                        <a16:creationId xmlns:a16="http://schemas.microsoft.com/office/drawing/2014/main" id="{674CBA87-DA45-459F-A4B3-AE7F5527394D}"/>
                      </a:ext>
                    </a:extLst>
                  </p:cNvPr>
                  <p:cNvSpPr>
                    <a:spLocks noChangeShapeType="1"/>
                  </p:cNvSpPr>
                  <p:nvPr/>
                </p:nvSpPr>
                <p:spPr bwMode="auto">
                  <a:xfrm>
                    <a:off x="233" y="21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8" name="Line 43">
                    <a:extLst>
                      <a:ext uri="{FF2B5EF4-FFF2-40B4-BE49-F238E27FC236}">
                        <a16:creationId xmlns:a16="http://schemas.microsoft.com/office/drawing/2014/main" id="{DD689CDB-DD71-4FE0-9660-76BFF3E8D415}"/>
                      </a:ext>
                    </a:extLst>
                  </p:cNvPr>
                  <p:cNvSpPr>
                    <a:spLocks noChangeShapeType="1"/>
                  </p:cNvSpPr>
                  <p:nvPr/>
                </p:nvSpPr>
                <p:spPr bwMode="auto">
                  <a:xfrm flipV="1">
                    <a:off x="3941"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49" name="Line 44">
                    <a:extLst>
                      <a:ext uri="{FF2B5EF4-FFF2-40B4-BE49-F238E27FC236}">
                        <a16:creationId xmlns:a16="http://schemas.microsoft.com/office/drawing/2014/main" id="{47D5EC56-F41B-4282-85BF-86DE792D6909}"/>
                      </a:ext>
                    </a:extLst>
                  </p:cNvPr>
                  <p:cNvSpPr>
                    <a:spLocks noChangeShapeType="1"/>
                  </p:cNvSpPr>
                  <p:nvPr/>
                </p:nvSpPr>
                <p:spPr bwMode="auto">
                  <a:xfrm>
                    <a:off x="3941"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0" name="Line 45">
                    <a:extLst>
                      <a:ext uri="{FF2B5EF4-FFF2-40B4-BE49-F238E27FC236}">
                        <a16:creationId xmlns:a16="http://schemas.microsoft.com/office/drawing/2014/main" id="{A07956B9-9780-4CCF-960B-068ECE08EA04}"/>
                      </a:ext>
                    </a:extLst>
                  </p:cNvPr>
                  <p:cNvSpPr>
                    <a:spLocks noChangeShapeType="1"/>
                  </p:cNvSpPr>
                  <p:nvPr/>
                </p:nvSpPr>
                <p:spPr bwMode="auto">
                  <a:xfrm flipH="1">
                    <a:off x="5501" y="228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1" name="Line 46">
                    <a:extLst>
                      <a:ext uri="{FF2B5EF4-FFF2-40B4-BE49-F238E27FC236}">
                        <a16:creationId xmlns:a16="http://schemas.microsoft.com/office/drawing/2014/main" id="{5DCE0E7B-8612-4585-BFC4-B99BF360403B}"/>
                      </a:ext>
                    </a:extLst>
                  </p:cNvPr>
                  <p:cNvSpPr>
                    <a:spLocks noChangeShapeType="1"/>
                  </p:cNvSpPr>
                  <p:nvPr/>
                </p:nvSpPr>
                <p:spPr bwMode="auto">
                  <a:xfrm>
                    <a:off x="233" y="228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2" name="Line 47">
                    <a:extLst>
                      <a:ext uri="{FF2B5EF4-FFF2-40B4-BE49-F238E27FC236}">
                        <a16:creationId xmlns:a16="http://schemas.microsoft.com/office/drawing/2014/main" id="{ADF86A2A-DE3E-4D33-BDD6-63730E781BCB}"/>
                      </a:ext>
                    </a:extLst>
                  </p:cNvPr>
                  <p:cNvSpPr>
                    <a:spLocks noChangeShapeType="1"/>
                  </p:cNvSpPr>
                  <p:nvPr/>
                </p:nvSpPr>
                <p:spPr bwMode="auto">
                  <a:xfrm flipV="1">
                    <a:off x="4475"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3" name="Line 48">
                    <a:extLst>
                      <a:ext uri="{FF2B5EF4-FFF2-40B4-BE49-F238E27FC236}">
                        <a16:creationId xmlns:a16="http://schemas.microsoft.com/office/drawing/2014/main" id="{05E65B8E-4038-4302-AD73-8C278DC8F3FB}"/>
                      </a:ext>
                    </a:extLst>
                  </p:cNvPr>
                  <p:cNvSpPr>
                    <a:spLocks noChangeShapeType="1"/>
                  </p:cNvSpPr>
                  <p:nvPr/>
                </p:nvSpPr>
                <p:spPr bwMode="auto">
                  <a:xfrm>
                    <a:off x="4475"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4" name="Line 49">
                    <a:extLst>
                      <a:ext uri="{FF2B5EF4-FFF2-40B4-BE49-F238E27FC236}">
                        <a16:creationId xmlns:a16="http://schemas.microsoft.com/office/drawing/2014/main" id="{3B89F178-43F5-4271-8CFC-8B0C3F09F739}"/>
                      </a:ext>
                    </a:extLst>
                  </p:cNvPr>
                  <p:cNvSpPr>
                    <a:spLocks noChangeShapeType="1"/>
                  </p:cNvSpPr>
                  <p:nvPr/>
                </p:nvSpPr>
                <p:spPr bwMode="auto">
                  <a:xfrm flipH="1">
                    <a:off x="5501" y="239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5" name="Line 50">
                    <a:extLst>
                      <a:ext uri="{FF2B5EF4-FFF2-40B4-BE49-F238E27FC236}">
                        <a16:creationId xmlns:a16="http://schemas.microsoft.com/office/drawing/2014/main" id="{B837E3DB-34A6-483D-AD5C-E663139A0825}"/>
                      </a:ext>
                    </a:extLst>
                  </p:cNvPr>
                  <p:cNvSpPr>
                    <a:spLocks noChangeShapeType="1"/>
                  </p:cNvSpPr>
                  <p:nvPr/>
                </p:nvSpPr>
                <p:spPr bwMode="auto">
                  <a:xfrm>
                    <a:off x="233" y="239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6" name="Line 51">
                    <a:extLst>
                      <a:ext uri="{FF2B5EF4-FFF2-40B4-BE49-F238E27FC236}">
                        <a16:creationId xmlns:a16="http://schemas.microsoft.com/office/drawing/2014/main" id="{20344DC1-7D3C-4219-8B9B-0EDCB03ED5CE}"/>
                      </a:ext>
                    </a:extLst>
                  </p:cNvPr>
                  <p:cNvSpPr>
                    <a:spLocks noChangeShapeType="1"/>
                  </p:cNvSpPr>
                  <p:nvPr/>
                </p:nvSpPr>
                <p:spPr bwMode="auto">
                  <a:xfrm flipV="1">
                    <a:off x="5003" y="2468"/>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7" name="Line 52">
                    <a:extLst>
                      <a:ext uri="{FF2B5EF4-FFF2-40B4-BE49-F238E27FC236}">
                        <a16:creationId xmlns:a16="http://schemas.microsoft.com/office/drawing/2014/main" id="{50BC60ED-5081-4666-BFCF-0F223734B91C}"/>
                      </a:ext>
                    </a:extLst>
                  </p:cNvPr>
                  <p:cNvSpPr>
                    <a:spLocks noChangeShapeType="1"/>
                  </p:cNvSpPr>
                  <p:nvPr/>
                </p:nvSpPr>
                <p:spPr bwMode="auto">
                  <a:xfrm>
                    <a:off x="5003" y="140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8" name="Freeform 53">
                    <a:extLst>
                      <a:ext uri="{FF2B5EF4-FFF2-40B4-BE49-F238E27FC236}">
                        <a16:creationId xmlns:a16="http://schemas.microsoft.com/office/drawing/2014/main" id="{C957C4CE-0DA4-45CE-8595-0D25B8EB5BAA}"/>
                      </a:ext>
                    </a:extLst>
                  </p:cNvPr>
                  <p:cNvSpPr>
                    <a:spLocks/>
                  </p:cNvSpPr>
                  <p:nvPr/>
                </p:nvSpPr>
                <p:spPr bwMode="auto">
                  <a:xfrm>
                    <a:off x="233" y="1718"/>
                    <a:ext cx="5304" cy="714"/>
                  </a:xfrm>
                  <a:custGeom>
                    <a:avLst/>
                    <a:gdLst>
                      <a:gd name="T0" fmla="*/ 48 w 5304"/>
                      <a:gd name="T1" fmla="*/ 294 h 714"/>
                      <a:gd name="T2" fmla="*/ 96 w 5304"/>
                      <a:gd name="T3" fmla="*/ 372 h 714"/>
                      <a:gd name="T4" fmla="*/ 144 w 5304"/>
                      <a:gd name="T5" fmla="*/ 432 h 714"/>
                      <a:gd name="T6" fmla="*/ 198 w 5304"/>
                      <a:gd name="T7" fmla="*/ 306 h 714"/>
                      <a:gd name="T8" fmla="*/ 246 w 5304"/>
                      <a:gd name="T9" fmla="*/ 306 h 714"/>
                      <a:gd name="T10" fmla="*/ 294 w 5304"/>
                      <a:gd name="T11" fmla="*/ 342 h 714"/>
                      <a:gd name="T12" fmla="*/ 348 w 5304"/>
                      <a:gd name="T13" fmla="*/ 372 h 714"/>
                      <a:gd name="T14" fmla="*/ 396 w 5304"/>
                      <a:gd name="T15" fmla="*/ 402 h 714"/>
                      <a:gd name="T16" fmla="*/ 444 w 5304"/>
                      <a:gd name="T17" fmla="*/ 432 h 714"/>
                      <a:gd name="T18" fmla="*/ 630 w 5304"/>
                      <a:gd name="T19" fmla="*/ 522 h 714"/>
                      <a:gd name="T20" fmla="*/ 816 w 5304"/>
                      <a:gd name="T21" fmla="*/ 600 h 714"/>
                      <a:gd name="T22" fmla="*/ 870 w 5304"/>
                      <a:gd name="T23" fmla="*/ 618 h 714"/>
                      <a:gd name="T24" fmla="*/ 918 w 5304"/>
                      <a:gd name="T25" fmla="*/ 630 h 714"/>
                      <a:gd name="T26" fmla="*/ 966 w 5304"/>
                      <a:gd name="T27" fmla="*/ 648 h 714"/>
                      <a:gd name="T28" fmla="*/ 1152 w 5304"/>
                      <a:gd name="T29" fmla="*/ 684 h 714"/>
                      <a:gd name="T30" fmla="*/ 1338 w 5304"/>
                      <a:gd name="T31" fmla="*/ 708 h 714"/>
                      <a:gd name="T32" fmla="*/ 1386 w 5304"/>
                      <a:gd name="T33" fmla="*/ 714 h 714"/>
                      <a:gd name="T34" fmla="*/ 1440 w 5304"/>
                      <a:gd name="T35" fmla="*/ 714 h 714"/>
                      <a:gd name="T36" fmla="*/ 1488 w 5304"/>
                      <a:gd name="T37" fmla="*/ 714 h 714"/>
                      <a:gd name="T38" fmla="*/ 1674 w 5304"/>
                      <a:gd name="T39" fmla="*/ 702 h 714"/>
                      <a:gd name="T40" fmla="*/ 1860 w 5304"/>
                      <a:gd name="T41" fmla="*/ 672 h 714"/>
                      <a:gd name="T42" fmla="*/ 1908 w 5304"/>
                      <a:gd name="T43" fmla="*/ 660 h 714"/>
                      <a:gd name="T44" fmla="*/ 1962 w 5304"/>
                      <a:gd name="T45" fmla="*/ 648 h 714"/>
                      <a:gd name="T46" fmla="*/ 2010 w 5304"/>
                      <a:gd name="T47" fmla="*/ 630 h 714"/>
                      <a:gd name="T48" fmla="*/ 2196 w 5304"/>
                      <a:gd name="T49" fmla="*/ 570 h 714"/>
                      <a:gd name="T50" fmla="*/ 2382 w 5304"/>
                      <a:gd name="T51" fmla="*/ 486 h 714"/>
                      <a:gd name="T52" fmla="*/ 2430 w 5304"/>
                      <a:gd name="T53" fmla="*/ 462 h 714"/>
                      <a:gd name="T54" fmla="*/ 2484 w 5304"/>
                      <a:gd name="T55" fmla="*/ 432 h 714"/>
                      <a:gd name="T56" fmla="*/ 2532 w 5304"/>
                      <a:gd name="T57" fmla="*/ 402 h 714"/>
                      <a:gd name="T58" fmla="*/ 2580 w 5304"/>
                      <a:gd name="T59" fmla="*/ 378 h 714"/>
                      <a:gd name="T60" fmla="*/ 2634 w 5304"/>
                      <a:gd name="T61" fmla="*/ 342 h 714"/>
                      <a:gd name="T62" fmla="*/ 2682 w 5304"/>
                      <a:gd name="T63" fmla="*/ 312 h 714"/>
                      <a:gd name="T64" fmla="*/ 2730 w 5304"/>
                      <a:gd name="T65" fmla="*/ 240 h 714"/>
                      <a:gd name="T66" fmla="*/ 2778 w 5304"/>
                      <a:gd name="T67" fmla="*/ 12 h 714"/>
                      <a:gd name="T68" fmla="*/ 2826 w 5304"/>
                      <a:gd name="T69" fmla="*/ 132 h 714"/>
                      <a:gd name="T70" fmla="*/ 2874 w 5304"/>
                      <a:gd name="T71" fmla="*/ 300 h 714"/>
                      <a:gd name="T72" fmla="*/ 2922 w 5304"/>
                      <a:gd name="T73" fmla="*/ 330 h 714"/>
                      <a:gd name="T74" fmla="*/ 2970 w 5304"/>
                      <a:gd name="T75" fmla="*/ 360 h 714"/>
                      <a:gd name="T76" fmla="*/ 3024 w 5304"/>
                      <a:gd name="T77" fmla="*/ 390 h 714"/>
                      <a:gd name="T78" fmla="*/ 3072 w 5304"/>
                      <a:gd name="T79" fmla="*/ 420 h 714"/>
                      <a:gd name="T80" fmla="*/ 3258 w 5304"/>
                      <a:gd name="T81" fmla="*/ 516 h 714"/>
                      <a:gd name="T82" fmla="*/ 3444 w 5304"/>
                      <a:gd name="T83" fmla="*/ 594 h 714"/>
                      <a:gd name="T84" fmla="*/ 3492 w 5304"/>
                      <a:gd name="T85" fmla="*/ 612 h 714"/>
                      <a:gd name="T86" fmla="*/ 3546 w 5304"/>
                      <a:gd name="T87" fmla="*/ 624 h 714"/>
                      <a:gd name="T88" fmla="*/ 3594 w 5304"/>
                      <a:gd name="T89" fmla="*/ 642 h 714"/>
                      <a:gd name="T90" fmla="*/ 3780 w 5304"/>
                      <a:gd name="T91" fmla="*/ 684 h 714"/>
                      <a:gd name="T92" fmla="*/ 3828 w 5304"/>
                      <a:gd name="T93" fmla="*/ 690 h 714"/>
                      <a:gd name="T94" fmla="*/ 4014 w 5304"/>
                      <a:gd name="T95" fmla="*/ 708 h 714"/>
                      <a:gd name="T96" fmla="*/ 4068 w 5304"/>
                      <a:gd name="T97" fmla="*/ 714 h 714"/>
                      <a:gd name="T98" fmla="*/ 4116 w 5304"/>
                      <a:gd name="T99" fmla="*/ 714 h 714"/>
                      <a:gd name="T100" fmla="*/ 4302 w 5304"/>
                      <a:gd name="T101" fmla="*/ 702 h 714"/>
                      <a:gd name="T102" fmla="*/ 4350 w 5304"/>
                      <a:gd name="T103" fmla="*/ 696 h 714"/>
                      <a:gd name="T104" fmla="*/ 4536 w 5304"/>
                      <a:gd name="T105" fmla="*/ 660 h 714"/>
                      <a:gd name="T106" fmla="*/ 4584 w 5304"/>
                      <a:gd name="T107" fmla="*/ 648 h 714"/>
                      <a:gd name="T108" fmla="*/ 4638 w 5304"/>
                      <a:gd name="T109" fmla="*/ 636 h 714"/>
                      <a:gd name="T110" fmla="*/ 4824 w 5304"/>
                      <a:gd name="T111" fmla="*/ 576 h 714"/>
                      <a:gd name="T112" fmla="*/ 4872 w 5304"/>
                      <a:gd name="T113" fmla="*/ 552 h 714"/>
                      <a:gd name="T114" fmla="*/ 5058 w 5304"/>
                      <a:gd name="T115" fmla="*/ 468 h 714"/>
                      <a:gd name="T116" fmla="*/ 5106 w 5304"/>
                      <a:gd name="T117" fmla="*/ 438 h 714"/>
                      <a:gd name="T118" fmla="*/ 5160 w 5304"/>
                      <a:gd name="T119" fmla="*/ 414 h 714"/>
                      <a:gd name="T120" fmla="*/ 5208 w 5304"/>
                      <a:gd name="T121" fmla="*/ 384 h 714"/>
                      <a:gd name="T122" fmla="*/ 5256 w 5304"/>
                      <a:gd name="T123" fmla="*/ 354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04" h="714">
                        <a:moveTo>
                          <a:pt x="0" y="324"/>
                        </a:moveTo>
                        <a:lnTo>
                          <a:pt x="0" y="324"/>
                        </a:lnTo>
                        <a:lnTo>
                          <a:pt x="0" y="324"/>
                        </a:lnTo>
                        <a:lnTo>
                          <a:pt x="0" y="324"/>
                        </a:lnTo>
                        <a:lnTo>
                          <a:pt x="0" y="324"/>
                        </a:lnTo>
                        <a:lnTo>
                          <a:pt x="6" y="324"/>
                        </a:lnTo>
                        <a:lnTo>
                          <a:pt x="6" y="318"/>
                        </a:lnTo>
                        <a:lnTo>
                          <a:pt x="6" y="318"/>
                        </a:lnTo>
                        <a:lnTo>
                          <a:pt x="6" y="318"/>
                        </a:lnTo>
                        <a:lnTo>
                          <a:pt x="6" y="318"/>
                        </a:lnTo>
                        <a:lnTo>
                          <a:pt x="6" y="318"/>
                        </a:lnTo>
                        <a:lnTo>
                          <a:pt x="12" y="318"/>
                        </a:lnTo>
                        <a:lnTo>
                          <a:pt x="12" y="318"/>
                        </a:lnTo>
                        <a:lnTo>
                          <a:pt x="12" y="318"/>
                        </a:lnTo>
                        <a:lnTo>
                          <a:pt x="12" y="312"/>
                        </a:lnTo>
                        <a:lnTo>
                          <a:pt x="12" y="312"/>
                        </a:lnTo>
                        <a:lnTo>
                          <a:pt x="12" y="312"/>
                        </a:lnTo>
                        <a:lnTo>
                          <a:pt x="18" y="312"/>
                        </a:lnTo>
                        <a:lnTo>
                          <a:pt x="18" y="312"/>
                        </a:lnTo>
                        <a:lnTo>
                          <a:pt x="18" y="312"/>
                        </a:lnTo>
                        <a:lnTo>
                          <a:pt x="18" y="312"/>
                        </a:lnTo>
                        <a:lnTo>
                          <a:pt x="18" y="312"/>
                        </a:lnTo>
                        <a:lnTo>
                          <a:pt x="24" y="312"/>
                        </a:lnTo>
                        <a:lnTo>
                          <a:pt x="24" y="306"/>
                        </a:lnTo>
                        <a:lnTo>
                          <a:pt x="24" y="306"/>
                        </a:lnTo>
                        <a:lnTo>
                          <a:pt x="24" y="306"/>
                        </a:lnTo>
                        <a:lnTo>
                          <a:pt x="24" y="306"/>
                        </a:lnTo>
                        <a:lnTo>
                          <a:pt x="24" y="306"/>
                        </a:lnTo>
                        <a:lnTo>
                          <a:pt x="30" y="306"/>
                        </a:lnTo>
                        <a:lnTo>
                          <a:pt x="30" y="306"/>
                        </a:lnTo>
                        <a:lnTo>
                          <a:pt x="30" y="306"/>
                        </a:lnTo>
                        <a:lnTo>
                          <a:pt x="30" y="300"/>
                        </a:lnTo>
                        <a:lnTo>
                          <a:pt x="30" y="300"/>
                        </a:lnTo>
                        <a:lnTo>
                          <a:pt x="30" y="300"/>
                        </a:lnTo>
                        <a:lnTo>
                          <a:pt x="36" y="300"/>
                        </a:lnTo>
                        <a:lnTo>
                          <a:pt x="36" y="300"/>
                        </a:lnTo>
                        <a:lnTo>
                          <a:pt x="36" y="300"/>
                        </a:lnTo>
                        <a:lnTo>
                          <a:pt x="36" y="300"/>
                        </a:lnTo>
                        <a:lnTo>
                          <a:pt x="36" y="300"/>
                        </a:lnTo>
                        <a:lnTo>
                          <a:pt x="42" y="300"/>
                        </a:lnTo>
                        <a:lnTo>
                          <a:pt x="42" y="294"/>
                        </a:lnTo>
                        <a:lnTo>
                          <a:pt x="42" y="294"/>
                        </a:lnTo>
                        <a:lnTo>
                          <a:pt x="42" y="294"/>
                        </a:lnTo>
                        <a:lnTo>
                          <a:pt x="42" y="294"/>
                        </a:lnTo>
                        <a:lnTo>
                          <a:pt x="42" y="294"/>
                        </a:lnTo>
                        <a:lnTo>
                          <a:pt x="48" y="294"/>
                        </a:lnTo>
                        <a:lnTo>
                          <a:pt x="48" y="294"/>
                        </a:lnTo>
                        <a:lnTo>
                          <a:pt x="48" y="294"/>
                        </a:lnTo>
                        <a:lnTo>
                          <a:pt x="48" y="288"/>
                        </a:lnTo>
                        <a:lnTo>
                          <a:pt x="48" y="288"/>
                        </a:lnTo>
                        <a:lnTo>
                          <a:pt x="48" y="288"/>
                        </a:lnTo>
                        <a:lnTo>
                          <a:pt x="54" y="288"/>
                        </a:lnTo>
                        <a:lnTo>
                          <a:pt x="54" y="288"/>
                        </a:lnTo>
                        <a:lnTo>
                          <a:pt x="54" y="288"/>
                        </a:lnTo>
                        <a:lnTo>
                          <a:pt x="54" y="288"/>
                        </a:lnTo>
                        <a:lnTo>
                          <a:pt x="54" y="288"/>
                        </a:lnTo>
                        <a:lnTo>
                          <a:pt x="54" y="288"/>
                        </a:lnTo>
                        <a:lnTo>
                          <a:pt x="60" y="288"/>
                        </a:lnTo>
                        <a:lnTo>
                          <a:pt x="60" y="288"/>
                        </a:lnTo>
                        <a:lnTo>
                          <a:pt x="60" y="288"/>
                        </a:lnTo>
                        <a:lnTo>
                          <a:pt x="60" y="288"/>
                        </a:lnTo>
                        <a:lnTo>
                          <a:pt x="60" y="288"/>
                        </a:lnTo>
                        <a:lnTo>
                          <a:pt x="66" y="288"/>
                        </a:lnTo>
                        <a:lnTo>
                          <a:pt x="66" y="294"/>
                        </a:lnTo>
                        <a:lnTo>
                          <a:pt x="66" y="294"/>
                        </a:lnTo>
                        <a:lnTo>
                          <a:pt x="66" y="294"/>
                        </a:lnTo>
                        <a:lnTo>
                          <a:pt x="66" y="294"/>
                        </a:lnTo>
                        <a:lnTo>
                          <a:pt x="66" y="294"/>
                        </a:lnTo>
                        <a:lnTo>
                          <a:pt x="72" y="300"/>
                        </a:lnTo>
                        <a:lnTo>
                          <a:pt x="72" y="300"/>
                        </a:lnTo>
                        <a:lnTo>
                          <a:pt x="72" y="306"/>
                        </a:lnTo>
                        <a:lnTo>
                          <a:pt x="72" y="306"/>
                        </a:lnTo>
                        <a:lnTo>
                          <a:pt x="72" y="306"/>
                        </a:lnTo>
                        <a:lnTo>
                          <a:pt x="78" y="312"/>
                        </a:lnTo>
                        <a:lnTo>
                          <a:pt x="78" y="312"/>
                        </a:lnTo>
                        <a:lnTo>
                          <a:pt x="78" y="318"/>
                        </a:lnTo>
                        <a:lnTo>
                          <a:pt x="78" y="318"/>
                        </a:lnTo>
                        <a:lnTo>
                          <a:pt x="78" y="324"/>
                        </a:lnTo>
                        <a:lnTo>
                          <a:pt x="78" y="324"/>
                        </a:lnTo>
                        <a:lnTo>
                          <a:pt x="84" y="330"/>
                        </a:lnTo>
                        <a:lnTo>
                          <a:pt x="84" y="330"/>
                        </a:lnTo>
                        <a:lnTo>
                          <a:pt x="84" y="336"/>
                        </a:lnTo>
                        <a:lnTo>
                          <a:pt x="84" y="336"/>
                        </a:lnTo>
                        <a:lnTo>
                          <a:pt x="84" y="342"/>
                        </a:lnTo>
                        <a:lnTo>
                          <a:pt x="84" y="342"/>
                        </a:lnTo>
                        <a:lnTo>
                          <a:pt x="90" y="348"/>
                        </a:lnTo>
                        <a:lnTo>
                          <a:pt x="90" y="348"/>
                        </a:lnTo>
                        <a:lnTo>
                          <a:pt x="90" y="354"/>
                        </a:lnTo>
                        <a:lnTo>
                          <a:pt x="90" y="354"/>
                        </a:lnTo>
                        <a:lnTo>
                          <a:pt x="90" y="360"/>
                        </a:lnTo>
                        <a:lnTo>
                          <a:pt x="90" y="360"/>
                        </a:lnTo>
                        <a:lnTo>
                          <a:pt x="96" y="366"/>
                        </a:lnTo>
                        <a:lnTo>
                          <a:pt x="96" y="366"/>
                        </a:lnTo>
                        <a:lnTo>
                          <a:pt x="96" y="372"/>
                        </a:lnTo>
                        <a:lnTo>
                          <a:pt x="96" y="372"/>
                        </a:lnTo>
                        <a:lnTo>
                          <a:pt x="96" y="378"/>
                        </a:lnTo>
                        <a:lnTo>
                          <a:pt x="102" y="384"/>
                        </a:lnTo>
                        <a:lnTo>
                          <a:pt x="102" y="384"/>
                        </a:lnTo>
                        <a:lnTo>
                          <a:pt x="102" y="390"/>
                        </a:lnTo>
                        <a:lnTo>
                          <a:pt x="102" y="390"/>
                        </a:lnTo>
                        <a:lnTo>
                          <a:pt x="102" y="396"/>
                        </a:lnTo>
                        <a:lnTo>
                          <a:pt x="102" y="396"/>
                        </a:lnTo>
                        <a:lnTo>
                          <a:pt x="108" y="402"/>
                        </a:lnTo>
                        <a:lnTo>
                          <a:pt x="108" y="402"/>
                        </a:lnTo>
                        <a:lnTo>
                          <a:pt x="108" y="408"/>
                        </a:lnTo>
                        <a:lnTo>
                          <a:pt x="108" y="408"/>
                        </a:lnTo>
                        <a:lnTo>
                          <a:pt x="108" y="414"/>
                        </a:lnTo>
                        <a:lnTo>
                          <a:pt x="114" y="414"/>
                        </a:lnTo>
                        <a:lnTo>
                          <a:pt x="114" y="414"/>
                        </a:lnTo>
                        <a:lnTo>
                          <a:pt x="114" y="420"/>
                        </a:lnTo>
                        <a:lnTo>
                          <a:pt x="114" y="420"/>
                        </a:lnTo>
                        <a:lnTo>
                          <a:pt x="114" y="420"/>
                        </a:lnTo>
                        <a:lnTo>
                          <a:pt x="114" y="426"/>
                        </a:lnTo>
                        <a:lnTo>
                          <a:pt x="120" y="426"/>
                        </a:lnTo>
                        <a:lnTo>
                          <a:pt x="120" y="426"/>
                        </a:lnTo>
                        <a:lnTo>
                          <a:pt x="120" y="432"/>
                        </a:lnTo>
                        <a:lnTo>
                          <a:pt x="120" y="432"/>
                        </a:lnTo>
                        <a:lnTo>
                          <a:pt x="120" y="432"/>
                        </a:lnTo>
                        <a:lnTo>
                          <a:pt x="120" y="432"/>
                        </a:lnTo>
                        <a:lnTo>
                          <a:pt x="126" y="432"/>
                        </a:lnTo>
                        <a:lnTo>
                          <a:pt x="126" y="438"/>
                        </a:lnTo>
                        <a:lnTo>
                          <a:pt x="126" y="438"/>
                        </a:lnTo>
                        <a:lnTo>
                          <a:pt x="126" y="438"/>
                        </a:lnTo>
                        <a:lnTo>
                          <a:pt x="126" y="438"/>
                        </a:lnTo>
                        <a:lnTo>
                          <a:pt x="126" y="438"/>
                        </a:lnTo>
                        <a:lnTo>
                          <a:pt x="132" y="438"/>
                        </a:lnTo>
                        <a:lnTo>
                          <a:pt x="132" y="438"/>
                        </a:lnTo>
                        <a:lnTo>
                          <a:pt x="132" y="438"/>
                        </a:lnTo>
                        <a:lnTo>
                          <a:pt x="132" y="438"/>
                        </a:lnTo>
                        <a:lnTo>
                          <a:pt x="132" y="438"/>
                        </a:lnTo>
                        <a:lnTo>
                          <a:pt x="138" y="438"/>
                        </a:lnTo>
                        <a:lnTo>
                          <a:pt x="138" y="438"/>
                        </a:lnTo>
                        <a:lnTo>
                          <a:pt x="138" y="438"/>
                        </a:lnTo>
                        <a:lnTo>
                          <a:pt x="138" y="438"/>
                        </a:lnTo>
                        <a:lnTo>
                          <a:pt x="138" y="438"/>
                        </a:lnTo>
                        <a:lnTo>
                          <a:pt x="138" y="438"/>
                        </a:lnTo>
                        <a:lnTo>
                          <a:pt x="144" y="438"/>
                        </a:lnTo>
                        <a:lnTo>
                          <a:pt x="144" y="438"/>
                        </a:lnTo>
                        <a:lnTo>
                          <a:pt x="144" y="438"/>
                        </a:lnTo>
                        <a:lnTo>
                          <a:pt x="144" y="438"/>
                        </a:lnTo>
                        <a:lnTo>
                          <a:pt x="144" y="432"/>
                        </a:lnTo>
                        <a:lnTo>
                          <a:pt x="144" y="432"/>
                        </a:lnTo>
                        <a:lnTo>
                          <a:pt x="150" y="432"/>
                        </a:lnTo>
                        <a:lnTo>
                          <a:pt x="150" y="432"/>
                        </a:lnTo>
                        <a:lnTo>
                          <a:pt x="150" y="426"/>
                        </a:lnTo>
                        <a:lnTo>
                          <a:pt x="150" y="426"/>
                        </a:lnTo>
                        <a:lnTo>
                          <a:pt x="150" y="426"/>
                        </a:lnTo>
                        <a:lnTo>
                          <a:pt x="156" y="420"/>
                        </a:lnTo>
                        <a:lnTo>
                          <a:pt x="156" y="420"/>
                        </a:lnTo>
                        <a:lnTo>
                          <a:pt x="156" y="420"/>
                        </a:lnTo>
                        <a:lnTo>
                          <a:pt x="156" y="414"/>
                        </a:lnTo>
                        <a:lnTo>
                          <a:pt x="156" y="414"/>
                        </a:lnTo>
                        <a:lnTo>
                          <a:pt x="162" y="414"/>
                        </a:lnTo>
                        <a:lnTo>
                          <a:pt x="162" y="408"/>
                        </a:lnTo>
                        <a:lnTo>
                          <a:pt x="162" y="408"/>
                        </a:lnTo>
                        <a:lnTo>
                          <a:pt x="162" y="402"/>
                        </a:lnTo>
                        <a:lnTo>
                          <a:pt x="162" y="402"/>
                        </a:lnTo>
                        <a:lnTo>
                          <a:pt x="162" y="396"/>
                        </a:lnTo>
                        <a:lnTo>
                          <a:pt x="168" y="396"/>
                        </a:lnTo>
                        <a:lnTo>
                          <a:pt x="168" y="390"/>
                        </a:lnTo>
                        <a:lnTo>
                          <a:pt x="168" y="390"/>
                        </a:lnTo>
                        <a:lnTo>
                          <a:pt x="168" y="384"/>
                        </a:lnTo>
                        <a:lnTo>
                          <a:pt x="168" y="384"/>
                        </a:lnTo>
                        <a:lnTo>
                          <a:pt x="168" y="378"/>
                        </a:lnTo>
                        <a:lnTo>
                          <a:pt x="174" y="378"/>
                        </a:lnTo>
                        <a:lnTo>
                          <a:pt x="174" y="372"/>
                        </a:lnTo>
                        <a:lnTo>
                          <a:pt x="174" y="372"/>
                        </a:lnTo>
                        <a:lnTo>
                          <a:pt x="174" y="366"/>
                        </a:lnTo>
                        <a:lnTo>
                          <a:pt x="174" y="366"/>
                        </a:lnTo>
                        <a:lnTo>
                          <a:pt x="174" y="360"/>
                        </a:lnTo>
                        <a:lnTo>
                          <a:pt x="180" y="360"/>
                        </a:lnTo>
                        <a:lnTo>
                          <a:pt x="180" y="354"/>
                        </a:lnTo>
                        <a:lnTo>
                          <a:pt x="180" y="354"/>
                        </a:lnTo>
                        <a:lnTo>
                          <a:pt x="180" y="348"/>
                        </a:lnTo>
                        <a:lnTo>
                          <a:pt x="180" y="348"/>
                        </a:lnTo>
                        <a:lnTo>
                          <a:pt x="180" y="342"/>
                        </a:lnTo>
                        <a:lnTo>
                          <a:pt x="186" y="342"/>
                        </a:lnTo>
                        <a:lnTo>
                          <a:pt x="186" y="336"/>
                        </a:lnTo>
                        <a:lnTo>
                          <a:pt x="186" y="330"/>
                        </a:lnTo>
                        <a:lnTo>
                          <a:pt x="186" y="330"/>
                        </a:lnTo>
                        <a:lnTo>
                          <a:pt x="186" y="324"/>
                        </a:lnTo>
                        <a:lnTo>
                          <a:pt x="192" y="324"/>
                        </a:lnTo>
                        <a:lnTo>
                          <a:pt x="192" y="318"/>
                        </a:lnTo>
                        <a:lnTo>
                          <a:pt x="192" y="318"/>
                        </a:lnTo>
                        <a:lnTo>
                          <a:pt x="192" y="312"/>
                        </a:lnTo>
                        <a:lnTo>
                          <a:pt x="192" y="312"/>
                        </a:lnTo>
                        <a:lnTo>
                          <a:pt x="198" y="306"/>
                        </a:lnTo>
                        <a:lnTo>
                          <a:pt x="198" y="306"/>
                        </a:lnTo>
                        <a:lnTo>
                          <a:pt x="198" y="306"/>
                        </a:lnTo>
                        <a:lnTo>
                          <a:pt x="198" y="300"/>
                        </a:lnTo>
                        <a:lnTo>
                          <a:pt x="198" y="300"/>
                        </a:lnTo>
                        <a:lnTo>
                          <a:pt x="198" y="300"/>
                        </a:lnTo>
                        <a:lnTo>
                          <a:pt x="204" y="294"/>
                        </a:lnTo>
                        <a:lnTo>
                          <a:pt x="204" y="294"/>
                        </a:lnTo>
                        <a:lnTo>
                          <a:pt x="204" y="294"/>
                        </a:lnTo>
                        <a:lnTo>
                          <a:pt x="204" y="294"/>
                        </a:lnTo>
                        <a:lnTo>
                          <a:pt x="204" y="294"/>
                        </a:lnTo>
                        <a:lnTo>
                          <a:pt x="204" y="288"/>
                        </a:lnTo>
                        <a:lnTo>
                          <a:pt x="210" y="288"/>
                        </a:lnTo>
                        <a:lnTo>
                          <a:pt x="210" y="288"/>
                        </a:lnTo>
                        <a:lnTo>
                          <a:pt x="210" y="288"/>
                        </a:lnTo>
                        <a:lnTo>
                          <a:pt x="210" y="288"/>
                        </a:lnTo>
                        <a:lnTo>
                          <a:pt x="210" y="288"/>
                        </a:lnTo>
                        <a:lnTo>
                          <a:pt x="210" y="288"/>
                        </a:lnTo>
                        <a:lnTo>
                          <a:pt x="216" y="288"/>
                        </a:lnTo>
                        <a:lnTo>
                          <a:pt x="216" y="288"/>
                        </a:lnTo>
                        <a:lnTo>
                          <a:pt x="216" y="288"/>
                        </a:lnTo>
                        <a:lnTo>
                          <a:pt x="216" y="288"/>
                        </a:lnTo>
                        <a:lnTo>
                          <a:pt x="216" y="288"/>
                        </a:lnTo>
                        <a:lnTo>
                          <a:pt x="222" y="288"/>
                        </a:lnTo>
                        <a:lnTo>
                          <a:pt x="222" y="288"/>
                        </a:lnTo>
                        <a:lnTo>
                          <a:pt x="222" y="294"/>
                        </a:lnTo>
                        <a:lnTo>
                          <a:pt x="222" y="294"/>
                        </a:lnTo>
                        <a:lnTo>
                          <a:pt x="222" y="294"/>
                        </a:lnTo>
                        <a:lnTo>
                          <a:pt x="222" y="294"/>
                        </a:lnTo>
                        <a:lnTo>
                          <a:pt x="228" y="294"/>
                        </a:lnTo>
                        <a:lnTo>
                          <a:pt x="228" y="294"/>
                        </a:lnTo>
                        <a:lnTo>
                          <a:pt x="228" y="294"/>
                        </a:lnTo>
                        <a:lnTo>
                          <a:pt x="228" y="294"/>
                        </a:lnTo>
                        <a:lnTo>
                          <a:pt x="228" y="300"/>
                        </a:lnTo>
                        <a:lnTo>
                          <a:pt x="234" y="300"/>
                        </a:lnTo>
                        <a:lnTo>
                          <a:pt x="234" y="300"/>
                        </a:lnTo>
                        <a:lnTo>
                          <a:pt x="234" y="300"/>
                        </a:lnTo>
                        <a:lnTo>
                          <a:pt x="234" y="300"/>
                        </a:lnTo>
                        <a:lnTo>
                          <a:pt x="234" y="300"/>
                        </a:lnTo>
                        <a:lnTo>
                          <a:pt x="234" y="300"/>
                        </a:lnTo>
                        <a:lnTo>
                          <a:pt x="240" y="300"/>
                        </a:lnTo>
                        <a:lnTo>
                          <a:pt x="240" y="300"/>
                        </a:lnTo>
                        <a:lnTo>
                          <a:pt x="240" y="306"/>
                        </a:lnTo>
                        <a:lnTo>
                          <a:pt x="240" y="306"/>
                        </a:lnTo>
                        <a:lnTo>
                          <a:pt x="240" y="306"/>
                        </a:lnTo>
                        <a:lnTo>
                          <a:pt x="240" y="306"/>
                        </a:lnTo>
                        <a:lnTo>
                          <a:pt x="246" y="306"/>
                        </a:lnTo>
                        <a:lnTo>
                          <a:pt x="246" y="306"/>
                        </a:lnTo>
                        <a:lnTo>
                          <a:pt x="246" y="306"/>
                        </a:lnTo>
                        <a:lnTo>
                          <a:pt x="246" y="306"/>
                        </a:lnTo>
                        <a:lnTo>
                          <a:pt x="246" y="312"/>
                        </a:lnTo>
                        <a:lnTo>
                          <a:pt x="252" y="312"/>
                        </a:lnTo>
                        <a:lnTo>
                          <a:pt x="252" y="312"/>
                        </a:lnTo>
                        <a:lnTo>
                          <a:pt x="252" y="312"/>
                        </a:lnTo>
                        <a:lnTo>
                          <a:pt x="252" y="312"/>
                        </a:lnTo>
                        <a:lnTo>
                          <a:pt x="252" y="312"/>
                        </a:lnTo>
                        <a:lnTo>
                          <a:pt x="252" y="312"/>
                        </a:lnTo>
                        <a:lnTo>
                          <a:pt x="258" y="312"/>
                        </a:lnTo>
                        <a:lnTo>
                          <a:pt x="258" y="312"/>
                        </a:lnTo>
                        <a:lnTo>
                          <a:pt x="258" y="318"/>
                        </a:lnTo>
                        <a:lnTo>
                          <a:pt x="258" y="318"/>
                        </a:lnTo>
                        <a:lnTo>
                          <a:pt x="258" y="318"/>
                        </a:lnTo>
                        <a:lnTo>
                          <a:pt x="258" y="318"/>
                        </a:lnTo>
                        <a:lnTo>
                          <a:pt x="264" y="318"/>
                        </a:lnTo>
                        <a:lnTo>
                          <a:pt x="264" y="318"/>
                        </a:lnTo>
                        <a:lnTo>
                          <a:pt x="264" y="318"/>
                        </a:lnTo>
                        <a:lnTo>
                          <a:pt x="264" y="318"/>
                        </a:lnTo>
                        <a:lnTo>
                          <a:pt x="264" y="324"/>
                        </a:lnTo>
                        <a:lnTo>
                          <a:pt x="270" y="324"/>
                        </a:lnTo>
                        <a:lnTo>
                          <a:pt x="270" y="324"/>
                        </a:lnTo>
                        <a:lnTo>
                          <a:pt x="270" y="324"/>
                        </a:lnTo>
                        <a:lnTo>
                          <a:pt x="270" y="324"/>
                        </a:lnTo>
                        <a:lnTo>
                          <a:pt x="270" y="324"/>
                        </a:lnTo>
                        <a:lnTo>
                          <a:pt x="270" y="324"/>
                        </a:lnTo>
                        <a:lnTo>
                          <a:pt x="276" y="324"/>
                        </a:lnTo>
                        <a:lnTo>
                          <a:pt x="276" y="324"/>
                        </a:lnTo>
                        <a:lnTo>
                          <a:pt x="276" y="330"/>
                        </a:lnTo>
                        <a:lnTo>
                          <a:pt x="276" y="330"/>
                        </a:lnTo>
                        <a:lnTo>
                          <a:pt x="276" y="330"/>
                        </a:lnTo>
                        <a:lnTo>
                          <a:pt x="276" y="330"/>
                        </a:lnTo>
                        <a:lnTo>
                          <a:pt x="282" y="330"/>
                        </a:lnTo>
                        <a:lnTo>
                          <a:pt x="282" y="330"/>
                        </a:lnTo>
                        <a:lnTo>
                          <a:pt x="282" y="330"/>
                        </a:lnTo>
                        <a:lnTo>
                          <a:pt x="282" y="330"/>
                        </a:lnTo>
                        <a:lnTo>
                          <a:pt x="282" y="330"/>
                        </a:lnTo>
                        <a:lnTo>
                          <a:pt x="288" y="336"/>
                        </a:lnTo>
                        <a:lnTo>
                          <a:pt x="288" y="336"/>
                        </a:lnTo>
                        <a:lnTo>
                          <a:pt x="288" y="336"/>
                        </a:lnTo>
                        <a:lnTo>
                          <a:pt x="288" y="336"/>
                        </a:lnTo>
                        <a:lnTo>
                          <a:pt x="288" y="336"/>
                        </a:lnTo>
                        <a:lnTo>
                          <a:pt x="288" y="336"/>
                        </a:lnTo>
                        <a:lnTo>
                          <a:pt x="294" y="336"/>
                        </a:lnTo>
                        <a:lnTo>
                          <a:pt x="294" y="336"/>
                        </a:lnTo>
                        <a:lnTo>
                          <a:pt x="294" y="336"/>
                        </a:lnTo>
                        <a:lnTo>
                          <a:pt x="294" y="342"/>
                        </a:lnTo>
                        <a:lnTo>
                          <a:pt x="294" y="342"/>
                        </a:lnTo>
                        <a:lnTo>
                          <a:pt x="294" y="342"/>
                        </a:lnTo>
                        <a:lnTo>
                          <a:pt x="300" y="342"/>
                        </a:lnTo>
                        <a:lnTo>
                          <a:pt x="300" y="342"/>
                        </a:lnTo>
                        <a:lnTo>
                          <a:pt x="300" y="342"/>
                        </a:lnTo>
                        <a:lnTo>
                          <a:pt x="300" y="342"/>
                        </a:lnTo>
                        <a:lnTo>
                          <a:pt x="300" y="342"/>
                        </a:lnTo>
                        <a:lnTo>
                          <a:pt x="306" y="342"/>
                        </a:lnTo>
                        <a:lnTo>
                          <a:pt x="306" y="348"/>
                        </a:lnTo>
                        <a:lnTo>
                          <a:pt x="306" y="348"/>
                        </a:lnTo>
                        <a:lnTo>
                          <a:pt x="306" y="348"/>
                        </a:lnTo>
                        <a:lnTo>
                          <a:pt x="306" y="348"/>
                        </a:lnTo>
                        <a:lnTo>
                          <a:pt x="306" y="348"/>
                        </a:lnTo>
                        <a:lnTo>
                          <a:pt x="312" y="348"/>
                        </a:lnTo>
                        <a:lnTo>
                          <a:pt x="312" y="348"/>
                        </a:lnTo>
                        <a:lnTo>
                          <a:pt x="312" y="348"/>
                        </a:lnTo>
                        <a:lnTo>
                          <a:pt x="312" y="348"/>
                        </a:lnTo>
                        <a:lnTo>
                          <a:pt x="312" y="354"/>
                        </a:lnTo>
                        <a:lnTo>
                          <a:pt x="312" y="354"/>
                        </a:lnTo>
                        <a:lnTo>
                          <a:pt x="318" y="354"/>
                        </a:lnTo>
                        <a:lnTo>
                          <a:pt x="318" y="354"/>
                        </a:lnTo>
                        <a:lnTo>
                          <a:pt x="318" y="354"/>
                        </a:lnTo>
                        <a:lnTo>
                          <a:pt x="318" y="354"/>
                        </a:lnTo>
                        <a:lnTo>
                          <a:pt x="318" y="354"/>
                        </a:lnTo>
                        <a:lnTo>
                          <a:pt x="324" y="354"/>
                        </a:lnTo>
                        <a:lnTo>
                          <a:pt x="324" y="354"/>
                        </a:lnTo>
                        <a:lnTo>
                          <a:pt x="324" y="360"/>
                        </a:lnTo>
                        <a:lnTo>
                          <a:pt x="324" y="360"/>
                        </a:lnTo>
                        <a:lnTo>
                          <a:pt x="324" y="360"/>
                        </a:lnTo>
                        <a:lnTo>
                          <a:pt x="324" y="360"/>
                        </a:lnTo>
                        <a:lnTo>
                          <a:pt x="330" y="360"/>
                        </a:lnTo>
                        <a:lnTo>
                          <a:pt x="330" y="360"/>
                        </a:lnTo>
                        <a:lnTo>
                          <a:pt x="330" y="360"/>
                        </a:lnTo>
                        <a:lnTo>
                          <a:pt x="330" y="360"/>
                        </a:lnTo>
                        <a:lnTo>
                          <a:pt x="330" y="360"/>
                        </a:lnTo>
                        <a:lnTo>
                          <a:pt x="330" y="366"/>
                        </a:lnTo>
                        <a:lnTo>
                          <a:pt x="336" y="366"/>
                        </a:lnTo>
                        <a:lnTo>
                          <a:pt x="336" y="366"/>
                        </a:lnTo>
                        <a:lnTo>
                          <a:pt x="336" y="366"/>
                        </a:lnTo>
                        <a:lnTo>
                          <a:pt x="336" y="366"/>
                        </a:lnTo>
                        <a:lnTo>
                          <a:pt x="336" y="366"/>
                        </a:lnTo>
                        <a:lnTo>
                          <a:pt x="342" y="366"/>
                        </a:lnTo>
                        <a:lnTo>
                          <a:pt x="342" y="366"/>
                        </a:lnTo>
                        <a:lnTo>
                          <a:pt x="342" y="366"/>
                        </a:lnTo>
                        <a:lnTo>
                          <a:pt x="342" y="372"/>
                        </a:lnTo>
                        <a:lnTo>
                          <a:pt x="342" y="372"/>
                        </a:lnTo>
                        <a:lnTo>
                          <a:pt x="342" y="372"/>
                        </a:lnTo>
                        <a:lnTo>
                          <a:pt x="348" y="372"/>
                        </a:lnTo>
                        <a:lnTo>
                          <a:pt x="348" y="372"/>
                        </a:lnTo>
                        <a:lnTo>
                          <a:pt x="348" y="372"/>
                        </a:lnTo>
                        <a:lnTo>
                          <a:pt x="348" y="372"/>
                        </a:lnTo>
                        <a:lnTo>
                          <a:pt x="348" y="372"/>
                        </a:lnTo>
                        <a:lnTo>
                          <a:pt x="348" y="372"/>
                        </a:lnTo>
                        <a:lnTo>
                          <a:pt x="354" y="378"/>
                        </a:lnTo>
                        <a:lnTo>
                          <a:pt x="354" y="378"/>
                        </a:lnTo>
                        <a:lnTo>
                          <a:pt x="354" y="378"/>
                        </a:lnTo>
                        <a:lnTo>
                          <a:pt x="354" y="378"/>
                        </a:lnTo>
                        <a:lnTo>
                          <a:pt x="354" y="378"/>
                        </a:lnTo>
                        <a:lnTo>
                          <a:pt x="360" y="378"/>
                        </a:lnTo>
                        <a:lnTo>
                          <a:pt x="360" y="378"/>
                        </a:lnTo>
                        <a:lnTo>
                          <a:pt x="360" y="378"/>
                        </a:lnTo>
                        <a:lnTo>
                          <a:pt x="360" y="378"/>
                        </a:lnTo>
                        <a:lnTo>
                          <a:pt x="360" y="378"/>
                        </a:lnTo>
                        <a:lnTo>
                          <a:pt x="360" y="384"/>
                        </a:lnTo>
                        <a:lnTo>
                          <a:pt x="366" y="384"/>
                        </a:lnTo>
                        <a:lnTo>
                          <a:pt x="366" y="384"/>
                        </a:lnTo>
                        <a:lnTo>
                          <a:pt x="366" y="384"/>
                        </a:lnTo>
                        <a:lnTo>
                          <a:pt x="366" y="384"/>
                        </a:lnTo>
                        <a:lnTo>
                          <a:pt x="366" y="384"/>
                        </a:lnTo>
                        <a:lnTo>
                          <a:pt x="366" y="384"/>
                        </a:lnTo>
                        <a:lnTo>
                          <a:pt x="372" y="384"/>
                        </a:lnTo>
                        <a:lnTo>
                          <a:pt x="372" y="384"/>
                        </a:lnTo>
                        <a:lnTo>
                          <a:pt x="372" y="390"/>
                        </a:lnTo>
                        <a:lnTo>
                          <a:pt x="372" y="390"/>
                        </a:lnTo>
                        <a:lnTo>
                          <a:pt x="372" y="390"/>
                        </a:lnTo>
                        <a:lnTo>
                          <a:pt x="378" y="390"/>
                        </a:lnTo>
                        <a:lnTo>
                          <a:pt x="378" y="390"/>
                        </a:lnTo>
                        <a:lnTo>
                          <a:pt x="378" y="390"/>
                        </a:lnTo>
                        <a:lnTo>
                          <a:pt x="378" y="390"/>
                        </a:lnTo>
                        <a:lnTo>
                          <a:pt x="378" y="390"/>
                        </a:lnTo>
                        <a:lnTo>
                          <a:pt x="378" y="390"/>
                        </a:lnTo>
                        <a:lnTo>
                          <a:pt x="384" y="390"/>
                        </a:lnTo>
                        <a:lnTo>
                          <a:pt x="384" y="396"/>
                        </a:lnTo>
                        <a:lnTo>
                          <a:pt x="384" y="396"/>
                        </a:lnTo>
                        <a:lnTo>
                          <a:pt x="384" y="396"/>
                        </a:lnTo>
                        <a:lnTo>
                          <a:pt x="384" y="396"/>
                        </a:lnTo>
                        <a:lnTo>
                          <a:pt x="384" y="396"/>
                        </a:lnTo>
                        <a:lnTo>
                          <a:pt x="390" y="396"/>
                        </a:lnTo>
                        <a:lnTo>
                          <a:pt x="390" y="396"/>
                        </a:lnTo>
                        <a:lnTo>
                          <a:pt x="390" y="396"/>
                        </a:lnTo>
                        <a:lnTo>
                          <a:pt x="390" y="396"/>
                        </a:lnTo>
                        <a:lnTo>
                          <a:pt x="390" y="402"/>
                        </a:lnTo>
                        <a:lnTo>
                          <a:pt x="396" y="402"/>
                        </a:lnTo>
                        <a:lnTo>
                          <a:pt x="396" y="402"/>
                        </a:lnTo>
                        <a:lnTo>
                          <a:pt x="396" y="402"/>
                        </a:lnTo>
                        <a:lnTo>
                          <a:pt x="396" y="402"/>
                        </a:lnTo>
                        <a:lnTo>
                          <a:pt x="396" y="402"/>
                        </a:lnTo>
                        <a:lnTo>
                          <a:pt x="396" y="402"/>
                        </a:lnTo>
                        <a:lnTo>
                          <a:pt x="402" y="402"/>
                        </a:lnTo>
                        <a:lnTo>
                          <a:pt x="402" y="402"/>
                        </a:lnTo>
                        <a:lnTo>
                          <a:pt x="402" y="402"/>
                        </a:lnTo>
                        <a:lnTo>
                          <a:pt x="402" y="408"/>
                        </a:lnTo>
                        <a:lnTo>
                          <a:pt x="402" y="408"/>
                        </a:lnTo>
                        <a:lnTo>
                          <a:pt x="402" y="408"/>
                        </a:lnTo>
                        <a:lnTo>
                          <a:pt x="408" y="408"/>
                        </a:lnTo>
                        <a:lnTo>
                          <a:pt x="408" y="408"/>
                        </a:lnTo>
                        <a:lnTo>
                          <a:pt x="408" y="408"/>
                        </a:lnTo>
                        <a:lnTo>
                          <a:pt x="408" y="408"/>
                        </a:lnTo>
                        <a:lnTo>
                          <a:pt x="408" y="408"/>
                        </a:lnTo>
                        <a:lnTo>
                          <a:pt x="414" y="408"/>
                        </a:lnTo>
                        <a:lnTo>
                          <a:pt x="414" y="408"/>
                        </a:lnTo>
                        <a:lnTo>
                          <a:pt x="414" y="414"/>
                        </a:lnTo>
                        <a:lnTo>
                          <a:pt x="414" y="414"/>
                        </a:lnTo>
                        <a:lnTo>
                          <a:pt x="414" y="414"/>
                        </a:lnTo>
                        <a:lnTo>
                          <a:pt x="414" y="414"/>
                        </a:lnTo>
                        <a:lnTo>
                          <a:pt x="420" y="414"/>
                        </a:lnTo>
                        <a:lnTo>
                          <a:pt x="420" y="414"/>
                        </a:lnTo>
                        <a:lnTo>
                          <a:pt x="420" y="414"/>
                        </a:lnTo>
                        <a:lnTo>
                          <a:pt x="420" y="414"/>
                        </a:lnTo>
                        <a:lnTo>
                          <a:pt x="420" y="414"/>
                        </a:lnTo>
                        <a:lnTo>
                          <a:pt x="420" y="414"/>
                        </a:lnTo>
                        <a:lnTo>
                          <a:pt x="426" y="420"/>
                        </a:lnTo>
                        <a:lnTo>
                          <a:pt x="426" y="420"/>
                        </a:lnTo>
                        <a:lnTo>
                          <a:pt x="426" y="420"/>
                        </a:lnTo>
                        <a:lnTo>
                          <a:pt x="426" y="420"/>
                        </a:lnTo>
                        <a:lnTo>
                          <a:pt x="426" y="420"/>
                        </a:lnTo>
                        <a:lnTo>
                          <a:pt x="432" y="420"/>
                        </a:lnTo>
                        <a:lnTo>
                          <a:pt x="432" y="420"/>
                        </a:lnTo>
                        <a:lnTo>
                          <a:pt x="432" y="420"/>
                        </a:lnTo>
                        <a:lnTo>
                          <a:pt x="432" y="420"/>
                        </a:lnTo>
                        <a:lnTo>
                          <a:pt x="432" y="420"/>
                        </a:lnTo>
                        <a:lnTo>
                          <a:pt x="432" y="426"/>
                        </a:lnTo>
                        <a:lnTo>
                          <a:pt x="438" y="426"/>
                        </a:lnTo>
                        <a:lnTo>
                          <a:pt x="438" y="426"/>
                        </a:lnTo>
                        <a:lnTo>
                          <a:pt x="438" y="426"/>
                        </a:lnTo>
                        <a:lnTo>
                          <a:pt x="438" y="426"/>
                        </a:lnTo>
                        <a:lnTo>
                          <a:pt x="438" y="426"/>
                        </a:lnTo>
                        <a:lnTo>
                          <a:pt x="438" y="426"/>
                        </a:lnTo>
                        <a:lnTo>
                          <a:pt x="444" y="426"/>
                        </a:lnTo>
                        <a:lnTo>
                          <a:pt x="444" y="426"/>
                        </a:lnTo>
                        <a:lnTo>
                          <a:pt x="444" y="426"/>
                        </a:lnTo>
                        <a:lnTo>
                          <a:pt x="444" y="432"/>
                        </a:lnTo>
                        <a:lnTo>
                          <a:pt x="444" y="432"/>
                        </a:lnTo>
                        <a:lnTo>
                          <a:pt x="582" y="504"/>
                        </a:lnTo>
                        <a:lnTo>
                          <a:pt x="588" y="504"/>
                        </a:lnTo>
                        <a:lnTo>
                          <a:pt x="588" y="504"/>
                        </a:lnTo>
                        <a:lnTo>
                          <a:pt x="588" y="504"/>
                        </a:lnTo>
                        <a:lnTo>
                          <a:pt x="588" y="504"/>
                        </a:lnTo>
                        <a:lnTo>
                          <a:pt x="588" y="504"/>
                        </a:lnTo>
                        <a:lnTo>
                          <a:pt x="588" y="504"/>
                        </a:lnTo>
                        <a:lnTo>
                          <a:pt x="594" y="504"/>
                        </a:lnTo>
                        <a:lnTo>
                          <a:pt x="594" y="504"/>
                        </a:lnTo>
                        <a:lnTo>
                          <a:pt x="594" y="504"/>
                        </a:lnTo>
                        <a:lnTo>
                          <a:pt x="594" y="504"/>
                        </a:lnTo>
                        <a:lnTo>
                          <a:pt x="594" y="504"/>
                        </a:lnTo>
                        <a:lnTo>
                          <a:pt x="594" y="510"/>
                        </a:lnTo>
                        <a:lnTo>
                          <a:pt x="600" y="510"/>
                        </a:lnTo>
                        <a:lnTo>
                          <a:pt x="600" y="510"/>
                        </a:lnTo>
                        <a:lnTo>
                          <a:pt x="600" y="510"/>
                        </a:lnTo>
                        <a:lnTo>
                          <a:pt x="600" y="510"/>
                        </a:lnTo>
                        <a:lnTo>
                          <a:pt x="600" y="510"/>
                        </a:lnTo>
                        <a:lnTo>
                          <a:pt x="606" y="510"/>
                        </a:lnTo>
                        <a:lnTo>
                          <a:pt x="606" y="510"/>
                        </a:lnTo>
                        <a:lnTo>
                          <a:pt x="606" y="510"/>
                        </a:lnTo>
                        <a:lnTo>
                          <a:pt x="606" y="510"/>
                        </a:lnTo>
                        <a:lnTo>
                          <a:pt x="606" y="510"/>
                        </a:lnTo>
                        <a:lnTo>
                          <a:pt x="606" y="510"/>
                        </a:lnTo>
                        <a:lnTo>
                          <a:pt x="612" y="516"/>
                        </a:lnTo>
                        <a:lnTo>
                          <a:pt x="612" y="516"/>
                        </a:lnTo>
                        <a:lnTo>
                          <a:pt x="612" y="516"/>
                        </a:lnTo>
                        <a:lnTo>
                          <a:pt x="612" y="516"/>
                        </a:lnTo>
                        <a:lnTo>
                          <a:pt x="612" y="516"/>
                        </a:lnTo>
                        <a:lnTo>
                          <a:pt x="612" y="516"/>
                        </a:lnTo>
                        <a:lnTo>
                          <a:pt x="618" y="516"/>
                        </a:lnTo>
                        <a:lnTo>
                          <a:pt x="618" y="516"/>
                        </a:lnTo>
                        <a:lnTo>
                          <a:pt x="618" y="516"/>
                        </a:lnTo>
                        <a:lnTo>
                          <a:pt x="618" y="516"/>
                        </a:lnTo>
                        <a:lnTo>
                          <a:pt x="618" y="516"/>
                        </a:lnTo>
                        <a:lnTo>
                          <a:pt x="618" y="516"/>
                        </a:lnTo>
                        <a:lnTo>
                          <a:pt x="624" y="522"/>
                        </a:lnTo>
                        <a:lnTo>
                          <a:pt x="624" y="522"/>
                        </a:lnTo>
                        <a:lnTo>
                          <a:pt x="624" y="522"/>
                        </a:lnTo>
                        <a:lnTo>
                          <a:pt x="624" y="522"/>
                        </a:lnTo>
                        <a:lnTo>
                          <a:pt x="624" y="522"/>
                        </a:lnTo>
                        <a:lnTo>
                          <a:pt x="630" y="522"/>
                        </a:lnTo>
                        <a:lnTo>
                          <a:pt x="630" y="522"/>
                        </a:lnTo>
                        <a:lnTo>
                          <a:pt x="630" y="522"/>
                        </a:lnTo>
                        <a:lnTo>
                          <a:pt x="630" y="522"/>
                        </a:lnTo>
                        <a:lnTo>
                          <a:pt x="630" y="522"/>
                        </a:lnTo>
                        <a:lnTo>
                          <a:pt x="630" y="522"/>
                        </a:lnTo>
                        <a:lnTo>
                          <a:pt x="636" y="522"/>
                        </a:lnTo>
                        <a:lnTo>
                          <a:pt x="636" y="522"/>
                        </a:lnTo>
                        <a:lnTo>
                          <a:pt x="636" y="528"/>
                        </a:lnTo>
                        <a:lnTo>
                          <a:pt x="636" y="528"/>
                        </a:lnTo>
                        <a:lnTo>
                          <a:pt x="636" y="528"/>
                        </a:lnTo>
                        <a:lnTo>
                          <a:pt x="636" y="528"/>
                        </a:lnTo>
                        <a:lnTo>
                          <a:pt x="642" y="528"/>
                        </a:lnTo>
                        <a:lnTo>
                          <a:pt x="642" y="528"/>
                        </a:lnTo>
                        <a:lnTo>
                          <a:pt x="642" y="528"/>
                        </a:lnTo>
                        <a:lnTo>
                          <a:pt x="642" y="528"/>
                        </a:lnTo>
                        <a:lnTo>
                          <a:pt x="642" y="528"/>
                        </a:lnTo>
                        <a:lnTo>
                          <a:pt x="642" y="528"/>
                        </a:lnTo>
                        <a:lnTo>
                          <a:pt x="648" y="528"/>
                        </a:lnTo>
                        <a:lnTo>
                          <a:pt x="648" y="528"/>
                        </a:lnTo>
                        <a:lnTo>
                          <a:pt x="648" y="528"/>
                        </a:lnTo>
                        <a:lnTo>
                          <a:pt x="648" y="534"/>
                        </a:lnTo>
                        <a:lnTo>
                          <a:pt x="648" y="534"/>
                        </a:lnTo>
                        <a:lnTo>
                          <a:pt x="654" y="534"/>
                        </a:lnTo>
                        <a:lnTo>
                          <a:pt x="654" y="534"/>
                        </a:lnTo>
                        <a:lnTo>
                          <a:pt x="654" y="534"/>
                        </a:lnTo>
                        <a:lnTo>
                          <a:pt x="792" y="588"/>
                        </a:lnTo>
                        <a:lnTo>
                          <a:pt x="792" y="588"/>
                        </a:lnTo>
                        <a:lnTo>
                          <a:pt x="792" y="588"/>
                        </a:lnTo>
                        <a:lnTo>
                          <a:pt x="792" y="588"/>
                        </a:lnTo>
                        <a:lnTo>
                          <a:pt x="798" y="588"/>
                        </a:lnTo>
                        <a:lnTo>
                          <a:pt x="798" y="594"/>
                        </a:lnTo>
                        <a:lnTo>
                          <a:pt x="798" y="594"/>
                        </a:lnTo>
                        <a:lnTo>
                          <a:pt x="798" y="594"/>
                        </a:lnTo>
                        <a:lnTo>
                          <a:pt x="798" y="594"/>
                        </a:lnTo>
                        <a:lnTo>
                          <a:pt x="798" y="594"/>
                        </a:lnTo>
                        <a:lnTo>
                          <a:pt x="804" y="594"/>
                        </a:lnTo>
                        <a:lnTo>
                          <a:pt x="804" y="594"/>
                        </a:lnTo>
                        <a:lnTo>
                          <a:pt x="804" y="594"/>
                        </a:lnTo>
                        <a:lnTo>
                          <a:pt x="804" y="594"/>
                        </a:lnTo>
                        <a:lnTo>
                          <a:pt x="804" y="594"/>
                        </a:lnTo>
                        <a:lnTo>
                          <a:pt x="810" y="594"/>
                        </a:lnTo>
                        <a:lnTo>
                          <a:pt x="810" y="594"/>
                        </a:lnTo>
                        <a:lnTo>
                          <a:pt x="810" y="594"/>
                        </a:lnTo>
                        <a:lnTo>
                          <a:pt x="810" y="594"/>
                        </a:lnTo>
                        <a:lnTo>
                          <a:pt x="810" y="594"/>
                        </a:lnTo>
                        <a:lnTo>
                          <a:pt x="810" y="594"/>
                        </a:lnTo>
                        <a:lnTo>
                          <a:pt x="816" y="600"/>
                        </a:lnTo>
                        <a:lnTo>
                          <a:pt x="816" y="600"/>
                        </a:lnTo>
                        <a:lnTo>
                          <a:pt x="816" y="600"/>
                        </a:lnTo>
                        <a:lnTo>
                          <a:pt x="816" y="600"/>
                        </a:lnTo>
                        <a:lnTo>
                          <a:pt x="816" y="600"/>
                        </a:lnTo>
                        <a:lnTo>
                          <a:pt x="816" y="600"/>
                        </a:lnTo>
                        <a:lnTo>
                          <a:pt x="822" y="600"/>
                        </a:lnTo>
                        <a:lnTo>
                          <a:pt x="822" y="600"/>
                        </a:lnTo>
                        <a:lnTo>
                          <a:pt x="822" y="600"/>
                        </a:lnTo>
                        <a:lnTo>
                          <a:pt x="822" y="600"/>
                        </a:lnTo>
                        <a:lnTo>
                          <a:pt x="822" y="600"/>
                        </a:lnTo>
                        <a:lnTo>
                          <a:pt x="828" y="600"/>
                        </a:lnTo>
                        <a:lnTo>
                          <a:pt x="828" y="600"/>
                        </a:lnTo>
                        <a:lnTo>
                          <a:pt x="828" y="600"/>
                        </a:lnTo>
                        <a:lnTo>
                          <a:pt x="828" y="600"/>
                        </a:lnTo>
                        <a:lnTo>
                          <a:pt x="828" y="600"/>
                        </a:lnTo>
                        <a:lnTo>
                          <a:pt x="828" y="606"/>
                        </a:lnTo>
                        <a:lnTo>
                          <a:pt x="834" y="606"/>
                        </a:lnTo>
                        <a:lnTo>
                          <a:pt x="834" y="606"/>
                        </a:lnTo>
                        <a:lnTo>
                          <a:pt x="834" y="606"/>
                        </a:lnTo>
                        <a:lnTo>
                          <a:pt x="834" y="606"/>
                        </a:lnTo>
                        <a:lnTo>
                          <a:pt x="834" y="606"/>
                        </a:lnTo>
                        <a:lnTo>
                          <a:pt x="834" y="606"/>
                        </a:lnTo>
                        <a:lnTo>
                          <a:pt x="840" y="606"/>
                        </a:lnTo>
                        <a:lnTo>
                          <a:pt x="840" y="606"/>
                        </a:lnTo>
                        <a:lnTo>
                          <a:pt x="840" y="606"/>
                        </a:lnTo>
                        <a:lnTo>
                          <a:pt x="840" y="606"/>
                        </a:lnTo>
                        <a:lnTo>
                          <a:pt x="840" y="606"/>
                        </a:lnTo>
                        <a:lnTo>
                          <a:pt x="846" y="606"/>
                        </a:lnTo>
                        <a:lnTo>
                          <a:pt x="846" y="606"/>
                        </a:lnTo>
                        <a:lnTo>
                          <a:pt x="846" y="606"/>
                        </a:lnTo>
                        <a:lnTo>
                          <a:pt x="846" y="606"/>
                        </a:lnTo>
                        <a:lnTo>
                          <a:pt x="846" y="606"/>
                        </a:lnTo>
                        <a:lnTo>
                          <a:pt x="846" y="612"/>
                        </a:lnTo>
                        <a:lnTo>
                          <a:pt x="852" y="612"/>
                        </a:lnTo>
                        <a:lnTo>
                          <a:pt x="852" y="612"/>
                        </a:lnTo>
                        <a:lnTo>
                          <a:pt x="852" y="612"/>
                        </a:lnTo>
                        <a:lnTo>
                          <a:pt x="852" y="612"/>
                        </a:lnTo>
                        <a:lnTo>
                          <a:pt x="852" y="612"/>
                        </a:lnTo>
                        <a:lnTo>
                          <a:pt x="852" y="612"/>
                        </a:lnTo>
                        <a:lnTo>
                          <a:pt x="858" y="612"/>
                        </a:lnTo>
                        <a:lnTo>
                          <a:pt x="858" y="612"/>
                        </a:lnTo>
                        <a:lnTo>
                          <a:pt x="858" y="612"/>
                        </a:lnTo>
                        <a:lnTo>
                          <a:pt x="858" y="612"/>
                        </a:lnTo>
                        <a:lnTo>
                          <a:pt x="858" y="612"/>
                        </a:lnTo>
                        <a:lnTo>
                          <a:pt x="864" y="612"/>
                        </a:lnTo>
                        <a:lnTo>
                          <a:pt x="864" y="612"/>
                        </a:lnTo>
                        <a:lnTo>
                          <a:pt x="864" y="612"/>
                        </a:lnTo>
                        <a:lnTo>
                          <a:pt x="864" y="612"/>
                        </a:lnTo>
                        <a:lnTo>
                          <a:pt x="864" y="612"/>
                        </a:lnTo>
                        <a:lnTo>
                          <a:pt x="864" y="618"/>
                        </a:lnTo>
                        <a:lnTo>
                          <a:pt x="870" y="618"/>
                        </a:lnTo>
                        <a:lnTo>
                          <a:pt x="870" y="618"/>
                        </a:lnTo>
                        <a:lnTo>
                          <a:pt x="870" y="618"/>
                        </a:lnTo>
                        <a:lnTo>
                          <a:pt x="870" y="618"/>
                        </a:lnTo>
                        <a:lnTo>
                          <a:pt x="870" y="618"/>
                        </a:lnTo>
                        <a:lnTo>
                          <a:pt x="870" y="618"/>
                        </a:lnTo>
                        <a:lnTo>
                          <a:pt x="876" y="618"/>
                        </a:lnTo>
                        <a:lnTo>
                          <a:pt x="876" y="618"/>
                        </a:lnTo>
                        <a:lnTo>
                          <a:pt x="876" y="618"/>
                        </a:lnTo>
                        <a:lnTo>
                          <a:pt x="876" y="618"/>
                        </a:lnTo>
                        <a:lnTo>
                          <a:pt x="876" y="618"/>
                        </a:lnTo>
                        <a:lnTo>
                          <a:pt x="876" y="618"/>
                        </a:lnTo>
                        <a:lnTo>
                          <a:pt x="882" y="618"/>
                        </a:lnTo>
                        <a:lnTo>
                          <a:pt x="882" y="618"/>
                        </a:lnTo>
                        <a:lnTo>
                          <a:pt x="882" y="618"/>
                        </a:lnTo>
                        <a:lnTo>
                          <a:pt x="882" y="618"/>
                        </a:lnTo>
                        <a:lnTo>
                          <a:pt x="882" y="618"/>
                        </a:lnTo>
                        <a:lnTo>
                          <a:pt x="888" y="624"/>
                        </a:lnTo>
                        <a:lnTo>
                          <a:pt x="888" y="624"/>
                        </a:lnTo>
                        <a:lnTo>
                          <a:pt x="888" y="624"/>
                        </a:lnTo>
                        <a:lnTo>
                          <a:pt x="888" y="624"/>
                        </a:lnTo>
                        <a:lnTo>
                          <a:pt x="888" y="624"/>
                        </a:lnTo>
                        <a:lnTo>
                          <a:pt x="888" y="624"/>
                        </a:lnTo>
                        <a:lnTo>
                          <a:pt x="894" y="624"/>
                        </a:lnTo>
                        <a:lnTo>
                          <a:pt x="894" y="624"/>
                        </a:lnTo>
                        <a:lnTo>
                          <a:pt x="894" y="624"/>
                        </a:lnTo>
                        <a:lnTo>
                          <a:pt x="894" y="624"/>
                        </a:lnTo>
                        <a:lnTo>
                          <a:pt x="894" y="624"/>
                        </a:lnTo>
                        <a:lnTo>
                          <a:pt x="894" y="624"/>
                        </a:lnTo>
                        <a:lnTo>
                          <a:pt x="900" y="624"/>
                        </a:lnTo>
                        <a:lnTo>
                          <a:pt x="900" y="624"/>
                        </a:lnTo>
                        <a:lnTo>
                          <a:pt x="900" y="624"/>
                        </a:lnTo>
                        <a:lnTo>
                          <a:pt x="900" y="624"/>
                        </a:lnTo>
                        <a:lnTo>
                          <a:pt x="900" y="624"/>
                        </a:lnTo>
                        <a:lnTo>
                          <a:pt x="906" y="624"/>
                        </a:lnTo>
                        <a:lnTo>
                          <a:pt x="906" y="630"/>
                        </a:lnTo>
                        <a:lnTo>
                          <a:pt x="906" y="630"/>
                        </a:lnTo>
                        <a:lnTo>
                          <a:pt x="906" y="630"/>
                        </a:lnTo>
                        <a:lnTo>
                          <a:pt x="906" y="630"/>
                        </a:lnTo>
                        <a:lnTo>
                          <a:pt x="906" y="630"/>
                        </a:lnTo>
                        <a:lnTo>
                          <a:pt x="912" y="630"/>
                        </a:lnTo>
                        <a:lnTo>
                          <a:pt x="912" y="630"/>
                        </a:lnTo>
                        <a:lnTo>
                          <a:pt x="912" y="630"/>
                        </a:lnTo>
                        <a:lnTo>
                          <a:pt x="912" y="630"/>
                        </a:lnTo>
                        <a:lnTo>
                          <a:pt x="912" y="630"/>
                        </a:lnTo>
                        <a:lnTo>
                          <a:pt x="912" y="630"/>
                        </a:lnTo>
                        <a:lnTo>
                          <a:pt x="918" y="630"/>
                        </a:lnTo>
                        <a:lnTo>
                          <a:pt x="918" y="630"/>
                        </a:lnTo>
                        <a:lnTo>
                          <a:pt x="918" y="630"/>
                        </a:lnTo>
                        <a:lnTo>
                          <a:pt x="918" y="630"/>
                        </a:lnTo>
                        <a:lnTo>
                          <a:pt x="918" y="630"/>
                        </a:lnTo>
                        <a:lnTo>
                          <a:pt x="924" y="630"/>
                        </a:lnTo>
                        <a:lnTo>
                          <a:pt x="924" y="630"/>
                        </a:lnTo>
                        <a:lnTo>
                          <a:pt x="924" y="630"/>
                        </a:lnTo>
                        <a:lnTo>
                          <a:pt x="924" y="636"/>
                        </a:lnTo>
                        <a:lnTo>
                          <a:pt x="924" y="636"/>
                        </a:lnTo>
                        <a:lnTo>
                          <a:pt x="924" y="636"/>
                        </a:lnTo>
                        <a:lnTo>
                          <a:pt x="930" y="636"/>
                        </a:lnTo>
                        <a:lnTo>
                          <a:pt x="930" y="636"/>
                        </a:lnTo>
                        <a:lnTo>
                          <a:pt x="930" y="636"/>
                        </a:lnTo>
                        <a:lnTo>
                          <a:pt x="930" y="636"/>
                        </a:lnTo>
                        <a:lnTo>
                          <a:pt x="930" y="636"/>
                        </a:lnTo>
                        <a:lnTo>
                          <a:pt x="930" y="636"/>
                        </a:lnTo>
                        <a:lnTo>
                          <a:pt x="936" y="636"/>
                        </a:lnTo>
                        <a:lnTo>
                          <a:pt x="936" y="636"/>
                        </a:lnTo>
                        <a:lnTo>
                          <a:pt x="936" y="636"/>
                        </a:lnTo>
                        <a:lnTo>
                          <a:pt x="936" y="636"/>
                        </a:lnTo>
                        <a:lnTo>
                          <a:pt x="936" y="636"/>
                        </a:lnTo>
                        <a:lnTo>
                          <a:pt x="942" y="636"/>
                        </a:lnTo>
                        <a:lnTo>
                          <a:pt x="942" y="636"/>
                        </a:lnTo>
                        <a:lnTo>
                          <a:pt x="942" y="636"/>
                        </a:lnTo>
                        <a:lnTo>
                          <a:pt x="942" y="636"/>
                        </a:lnTo>
                        <a:lnTo>
                          <a:pt x="942" y="636"/>
                        </a:lnTo>
                        <a:lnTo>
                          <a:pt x="942" y="642"/>
                        </a:lnTo>
                        <a:lnTo>
                          <a:pt x="948" y="642"/>
                        </a:lnTo>
                        <a:lnTo>
                          <a:pt x="948" y="642"/>
                        </a:lnTo>
                        <a:lnTo>
                          <a:pt x="948" y="642"/>
                        </a:lnTo>
                        <a:lnTo>
                          <a:pt x="948" y="642"/>
                        </a:lnTo>
                        <a:lnTo>
                          <a:pt x="948" y="642"/>
                        </a:lnTo>
                        <a:lnTo>
                          <a:pt x="948" y="642"/>
                        </a:lnTo>
                        <a:lnTo>
                          <a:pt x="954" y="642"/>
                        </a:lnTo>
                        <a:lnTo>
                          <a:pt x="954" y="642"/>
                        </a:lnTo>
                        <a:lnTo>
                          <a:pt x="954" y="642"/>
                        </a:lnTo>
                        <a:lnTo>
                          <a:pt x="954" y="642"/>
                        </a:lnTo>
                        <a:lnTo>
                          <a:pt x="954" y="642"/>
                        </a:lnTo>
                        <a:lnTo>
                          <a:pt x="960" y="642"/>
                        </a:lnTo>
                        <a:lnTo>
                          <a:pt x="960" y="642"/>
                        </a:lnTo>
                        <a:lnTo>
                          <a:pt x="960" y="642"/>
                        </a:lnTo>
                        <a:lnTo>
                          <a:pt x="960" y="642"/>
                        </a:lnTo>
                        <a:lnTo>
                          <a:pt x="960" y="642"/>
                        </a:lnTo>
                        <a:lnTo>
                          <a:pt x="960" y="642"/>
                        </a:lnTo>
                        <a:lnTo>
                          <a:pt x="966" y="642"/>
                        </a:lnTo>
                        <a:lnTo>
                          <a:pt x="966" y="642"/>
                        </a:lnTo>
                        <a:lnTo>
                          <a:pt x="966" y="642"/>
                        </a:lnTo>
                        <a:lnTo>
                          <a:pt x="966" y="648"/>
                        </a:lnTo>
                        <a:lnTo>
                          <a:pt x="966" y="648"/>
                        </a:lnTo>
                        <a:lnTo>
                          <a:pt x="966" y="648"/>
                        </a:lnTo>
                        <a:lnTo>
                          <a:pt x="972" y="648"/>
                        </a:lnTo>
                        <a:lnTo>
                          <a:pt x="972" y="648"/>
                        </a:lnTo>
                        <a:lnTo>
                          <a:pt x="972" y="648"/>
                        </a:lnTo>
                        <a:lnTo>
                          <a:pt x="972" y="648"/>
                        </a:lnTo>
                        <a:lnTo>
                          <a:pt x="972" y="648"/>
                        </a:lnTo>
                        <a:lnTo>
                          <a:pt x="1110" y="678"/>
                        </a:lnTo>
                        <a:lnTo>
                          <a:pt x="1116" y="678"/>
                        </a:lnTo>
                        <a:lnTo>
                          <a:pt x="1116" y="678"/>
                        </a:lnTo>
                        <a:lnTo>
                          <a:pt x="1116" y="678"/>
                        </a:lnTo>
                        <a:lnTo>
                          <a:pt x="1116" y="678"/>
                        </a:lnTo>
                        <a:lnTo>
                          <a:pt x="1116" y="678"/>
                        </a:lnTo>
                        <a:lnTo>
                          <a:pt x="1116" y="678"/>
                        </a:lnTo>
                        <a:lnTo>
                          <a:pt x="1122" y="678"/>
                        </a:lnTo>
                        <a:lnTo>
                          <a:pt x="1122" y="678"/>
                        </a:lnTo>
                        <a:lnTo>
                          <a:pt x="1122" y="678"/>
                        </a:lnTo>
                        <a:lnTo>
                          <a:pt x="1122" y="678"/>
                        </a:lnTo>
                        <a:lnTo>
                          <a:pt x="1122" y="684"/>
                        </a:lnTo>
                        <a:lnTo>
                          <a:pt x="1122" y="684"/>
                        </a:lnTo>
                        <a:lnTo>
                          <a:pt x="1128" y="684"/>
                        </a:lnTo>
                        <a:lnTo>
                          <a:pt x="1128" y="684"/>
                        </a:lnTo>
                        <a:lnTo>
                          <a:pt x="1128" y="684"/>
                        </a:lnTo>
                        <a:lnTo>
                          <a:pt x="1128" y="684"/>
                        </a:lnTo>
                        <a:lnTo>
                          <a:pt x="1128" y="684"/>
                        </a:lnTo>
                        <a:lnTo>
                          <a:pt x="1128" y="684"/>
                        </a:lnTo>
                        <a:lnTo>
                          <a:pt x="1134" y="684"/>
                        </a:lnTo>
                        <a:lnTo>
                          <a:pt x="1134" y="684"/>
                        </a:lnTo>
                        <a:lnTo>
                          <a:pt x="1134" y="684"/>
                        </a:lnTo>
                        <a:lnTo>
                          <a:pt x="1134" y="684"/>
                        </a:lnTo>
                        <a:lnTo>
                          <a:pt x="1134" y="684"/>
                        </a:lnTo>
                        <a:lnTo>
                          <a:pt x="1140" y="684"/>
                        </a:lnTo>
                        <a:lnTo>
                          <a:pt x="1140" y="684"/>
                        </a:lnTo>
                        <a:lnTo>
                          <a:pt x="1140" y="684"/>
                        </a:lnTo>
                        <a:lnTo>
                          <a:pt x="1140" y="684"/>
                        </a:lnTo>
                        <a:lnTo>
                          <a:pt x="1140" y="684"/>
                        </a:lnTo>
                        <a:lnTo>
                          <a:pt x="1140" y="684"/>
                        </a:lnTo>
                        <a:lnTo>
                          <a:pt x="1146" y="684"/>
                        </a:lnTo>
                        <a:lnTo>
                          <a:pt x="1146" y="684"/>
                        </a:lnTo>
                        <a:lnTo>
                          <a:pt x="1146" y="684"/>
                        </a:lnTo>
                        <a:lnTo>
                          <a:pt x="1146" y="684"/>
                        </a:lnTo>
                        <a:lnTo>
                          <a:pt x="1146" y="684"/>
                        </a:lnTo>
                        <a:lnTo>
                          <a:pt x="1146" y="684"/>
                        </a:lnTo>
                        <a:lnTo>
                          <a:pt x="1152" y="684"/>
                        </a:lnTo>
                        <a:lnTo>
                          <a:pt x="1152" y="684"/>
                        </a:lnTo>
                        <a:lnTo>
                          <a:pt x="1152" y="684"/>
                        </a:lnTo>
                        <a:lnTo>
                          <a:pt x="1152" y="684"/>
                        </a:lnTo>
                        <a:lnTo>
                          <a:pt x="1152" y="684"/>
                        </a:lnTo>
                        <a:lnTo>
                          <a:pt x="1152" y="684"/>
                        </a:lnTo>
                        <a:lnTo>
                          <a:pt x="1158" y="684"/>
                        </a:lnTo>
                        <a:lnTo>
                          <a:pt x="1158" y="690"/>
                        </a:lnTo>
                        <a:lnTo>
                          <a:pt x="1158" y="690"/>
                        </a:lnTo>
                        <a:lnTo>
                          <a:pt x="1158" y="690"/>
                        </a:lnTo>
                        <a:lnTo>
                          <a:pt x="1158" y="690"/>
                        </a:lnTo>
                        <a:lnTo>
                          <a:pt x="1164" y="690"/>
                        </a:lnTo>
                        <a:lnTo>
                          <a:pt x="1164" y="690"/>
                        </a:lnTo>
                        <a:lnTo>
                          <a:pt x="1164" y="690"/>
                        </a:lnTo>
                        <a:lnTo>
                          <a:pt x="1164" y="690"/>
                        </a:lnTo>
                        <a:lnTo>
                          <a:pt x="1164" y="690"/>
                        </a:lnTo>
                        <a:lnTo>
                          <a:pt x="1164" y="690"/>
                        </a:lnTo>
                        <a:lnTo>
                          <a:pt x="1170" y="690"/>
                        </a:lnTo>
                        <a:lnTo>
                          <a:pt x="1170" y="690"/>
                        </a:lnTo>
                        <a:lnTo>
                          <a:pt x="1170" y="690"/>
                        </a:lnTo>
                        <a:lnTo>
                          <a:pt x="1170" y="690"/>
                        </a:lnTo>
                        <a:lnTo>
                          <a:pt x="1170" y="690"/>
                        </a:lnTo>
                        <a:lnTo>
                          <a:pt x="1170" y="690"/>
                        </a:lnTo>
                        <a:lnTo>
                          <a:pt x="1176" y="690"/>
                        </a:lnTo>
                        <a:lnTo>
                          <a:pt x="1176" y="690"/>
                        </a:lnTo>
                        <a:lnTo>
                          <a:pt x="1176" y="690"/>
                        </a:lnTo>
                        <a:lnTo>
                          <a:pt x="1176" y="690"/>
                        </a:lnTo>
                        <a:lnTo>
                          <a:pt x="1176" y="690"/>
                        </a:lnTo>
                        <a:lnTo>
                          <a:pt x="1182" y="690"/>
                        </a:lnTo>
                        <a:lnTo>
                          <a:pt x="1182" y="690"/>
                        </a:lnTo>
                        <a:lnTo>
                          <a:pt x="1182" y="690"/>
                        </a:lnTo>
                        <a:lnTo>
                          <a:pt x="1320" y="708"/>
                        </a:lnTo>
                        <a:lnTo>
                          <a:pt x="1320" y="708"/>
                        </a:lnTo>
                        <a:lnTo>
                          <a:pt x="1320" y="708"/>
                        </a:lnTo>
                        <a:lnTo>
                          <a:pt x="1320" y="708"/>
                        </a:lnTo>
                        <a:lnTo>
                          <a:pt x="1326" y="708"/>
                        </a:lnTo>
                        <a:lnTo>
                          <a:pt x="1326" y="708"/>
                        </a:lnTo>
                        <a:lnTo>
                          <a:pt x="1326" y="708"/>
                        </a:lnTo>
                        <a:lnTo>
                          <a:pt x="1326" y="708"/>
                        </a:lnTo>
                        <a:lnTo>
                          <a:pt x="1326" y="708"/>
                        </a:lnTo>
                        <a:lnTo>
                          <a:pt x="1326" y="708"/>
                        </a:lnTo>
                        <a:lnTo>
                          <a:pt x="1332" y="708"/>
                        </a:lnTo>
                        <a:lnTo>
                          <a:pt x="1332" y="708"/>
                        </a:lnTo>
                        <a:lnTo>
                          <a:pt x="1332" y="708"/>
                        </a:lnTo>
                        <a:lnTo>
                          <a:pt x="1332" y="708"/>
                        </a:lnTo>
                        <a:lnTo>
                          <a:pt x="1332" y="708"/>
                        </a:lnTo>
                        <a:lnTo>
                          <a:pt x="1338" y="708"/>
                        </a:lnTo>
                        <a:lnTo>
                          <a:pt x="1338" y="708"/>
                        </a:lnTo>
                        <a:lnTo>
                          <a:pt x="1338" y="708"/>
                        </a:lnTo>
                        <a:lnTo>
                          <a:pt x="1338" y="708"/>
                        </a:lnTo>
                        <a:lnTo>
                          <a:pt x="1338" y="708"/>
                        </a:lnTo>
                        <a:lnTo>
                          <a:pt x="1338" y="708"/>
                        </a:lnTo>
                        <a:lnTo>
                          <a:pt x="1344" y="708"/>
                        </a:lnTo>
                        <a:lnTo>
                          <a:pt x="1344" y="708"/>
                        </a:lnTo>
                        <a:lnTo>
                          <a:pt x="1344" y="708"/>
                        </a:lnTo>
                        <a:lnTo>
                          <a:pt x="1344" y="708"/>
                        </a:lnTo>
                        <a:lnTo>
                          <a:pt x="1344" y="708"/>
                        </a:lnTo>
                        <a:lnTo>
                          <a:pt x="1344" y="708"/>
                        </a:lnTo>
                        <a:lnTo>
                          <a:pt x="1350" y="708"/>
                        </a:lnTo>
                        <a:lnTo>
                          <a:pt x="1350" y="708"/>
                        </a:lnTo>
                        <a:lnTo>
                          <a:pt x="1350" y="708"/>
                        </a:lnTo>
                        <a:lnTo>
                          <a:pt x="1350" y="708"/>
                        </a:lnTo>
                        <a:lnTo>
                          <a:pt x="1350" y="708"/>
                        </a:lnTo>
                        <a:lnTo>
                          <a:pt x="1356" y="708"/>
                        </a:lnTo>
                        <a:lnTo>
                          <a:pt x="1356" y="708"/>
                        </a:lnTo>
                        <a:lnTo>
                          <a:pt x="1356" y="708"/>
                        </a:lnTo>
                        <a:lnTo>
                          <a:pt x="1356" y="708"/>
                        </a:lnTo>
                        <a:lnTo>
                          <a:pt x="1356" y="708"/>
                        </a:lnTo>
                        <a:lnTo>
                          <a:pt x="1356" y="708"/>
                        </a:lnTo>
                        <a:lnTo>
                          <a:pt x="1362" y="708"/>
                        </a:lnTo>
                        <a:lnTo>
                          <a:pt x="1362" y="708"/>
                        </a:lnTo>
                        <a:lnTo>
                          <a:pt x="1362" y="708"/>
                        </a:lnTo>
                        <a:lnTo>
                          <a:pt x="1362" y="708"/>
                        </a:lnTo>
                        <a:lnTo>
                          <a:pt x="1362" y="708"/>
                        </a:lnTo>
                        <a:lnTo>
                          <a:pt x="1362" y="708"/>
                        </a:lnTo>
                        <a:lnTo>
                          <a:pt x="1368" y="708"/>
                        </a:lnTo>
                        <a:lnTo>
                          <a:pt x="1368" y="708"/>
                        </a:lnTo>
                        <a:lnTo>
                          <a:pt x="1368" y="708"/>
                        </a:lnTo>
                        <a:lnTo>
                          <a:pt x="1368" y="708"/>
                        </a:lnTo>
                        <a:lnTo>
                          <a:pt x="1368" y="708"/>
                        </a:lnTo>
                        <a:lnTo>
                          <a:pt x="1368" y="708"/>
                        </a:lnTo>
                        <a:lnTo>
                          <a:pt x="1374" y="708"/>
                        </a:lnTo>
                        <a:lnTo>
                          <a:pt x="1374" y="708"/>
                        </a:lnTo>
                        <a:lnTo>
                          <a:pt x="1374" y="708"/>
                        </a:lnTo>
                        <a:lnTo>
                          <a:pt x="1374" y="708"/>
                        </a:lnTo>
                        <a:lnTo>
                          <a:pt x="1374" y="708"/>
                        </a:lnTo>
                        <a:lnTo>
                          <a:pt x="1380" y="714"/>
                        </a:lnTo>
                        <a:lnTo>
                          <a:pt x="1380" y="714"/>
                        </a:lnTo>
                        <a:lnTo>
                          <a:pt x="1380" y="714"/>
                        </a:lnTo>
                        <a:lnTo>
                          <a:pt x="1380" y="714"/>
                        </a:lnTo>
                        <a:lnTo>
                          <a:pt x="1380" y="714"/>
                        </a:lnTo>
                        <a:lnTo>
                          <a:pt x="1380" y="714"/>
                        </a:lnTo>
                        <a:lnTo>
                          <a:pt x="1386" y="714"/>
                        </a:lnTo>
                        <a:lnTo>
                          <a:pt x="1386" y="714"/>
                        </a:lnTo>
                        <a:lnTo>
                          <a:pt x="1386" y="714"/>
                        </a:lnTo>
                        <a:lnTo>
                          <a:pt x="1386" y="714"/>
                        </a:lnTo>
                        <a:lnTo>
                          <a:pt x="1386" y="714"/>
                        </a:lnTo>
                        <a:lnTo>
                          <a:pt x="1386" y="714"/>
                        </a:lnTo>
                        <a:lnTo>
                          <a:pt x="1392" y="714"/>
                        </a:lnTo>
                        <a:lnTo>
                          <a:pt x="1392" y="714"/>
                        </a:lnTo>
                        <a:lnTo>
                          <a:pt x="1392" y="714"/>
                        </a:lnTo>
                        <a:lnTo>
                          <a:pt x="1392" y="714"/>
                        </a:lnTo>
                        <a:lnTo>
                          <a:pt x="1392" y="714"/>
                        </a:lnTo>
                        <a:lnTo>
                          <a:pt x="1398" y="714"/>
                        </a:lnTo>
                        <a:lnTo>
                          <a:pt x="1398" y="714"/>
                        </a:lnTo>
                        <a:lnTo>
                          <a:pt x="1398" y="714"/>
                        </a:lnTo>
                        <a:lnTo>
                          <a:pt x="1398" y="714"/>
                        </a:lnTo>
                        <a:lnTo>
                          <a:pt x="1398" y="714"/>
                        </a:lnTo>
                        <a:lnTo>
                          <a:pt x="1398" y="714"/>
                        </a:lnTo>
                        <a:lnTo>
                          <a:pt x="1404" y="714"/>
                        </a:lnTo>
                        <a:lnTo>
                          <a:pt x="1404" y="714"/>
                        </a:lnTo>
                        <a:lnTo>
                          <a:pt x="1404" y="714"/>
                        </a:lnTo>
                        <a:lnTo>
                          <a:pt x="1404" y="714"/>
                        </a:lnTo>
                        <a:lnTo>
                          <a:pt x="1404" y="714"/>
                        </a:lnTo>
                        <a:lnTo>
                          <a:pt x="1404" y="714"/>
                        </a:lnTo>
                        <a:lnTo>
                          <a:pt x="1410" y="714"/>
                        </a:lnTo>
                        <a:lnTo>
                          <a:pt x="1410" y="714"/>
                        </a:lnTo>
                        <a:lnTo>
                          <a:pt x="1410" y="714"/>
                        </a:lnTo>
                        <a:lnTo>
                          <a:pt x="1410" y="714"/>
                        </a:lnTo>
                        <a:lnTo>
                          <a:pt x="1410" y="714"/>
                        </a:lnTo>
                        <a:lnTo>
                          <a:pt x="1416" y="714"/>
                        </a:lnTo>
                        <a:lnTo>
                          <a:pt x="1416" y="714"/>
                        </a:lnTo>
                        <a:lnTo>
                          <a:pt x="1416" y="714"/>
                        </a:lnTo>
                        <a:lnTo>
                          <a:pt x="1416" y="714"/>
                        </a:lnTo>
                        <a:lnTo>
                          <a:pt x="1416" y="714"/>
                        </a:lnTo>
                        <a:lnTo>
                          <a:pt x="1416" y="714"/>
                        </a:lnTo>
                        <a:lnTo>
                          <a:pt x="1422" y="714"/>
                        </a:lnTo>
                        <a:lnTo>
                          <a:pt x="1422" y="714"/>
                        </a:lnTo>
                        <a:lnTo>
                          <a:pt x="1422" y="714"/>
                        </a:lnTo>
                        <a:lnTo>
                          <a:pt x="1422" y="714"/>
                        </a:lnTo>
                        <a:lnTo>
                          <a:pt x="1422" y="714"/>
                        </a:lnTo>
                        <a:lnTo>
                          <a:pt x="1422" y="714"/>
                        </a:lnTo>
                        <a:lnTo>
                          <a:pt x="1428" y="714"/>
                        </a:lnTo>
                        <a:lnTo>
                          <a:pt x="1428" y="714"/>
                        </a:lnTo>
                        <a:lnTo>
                          <a:pt x="1428" y="714"/>
                        </a:lnTo>
                        <a:lnTo>
                          <a:pt x="1428" y="714"/>
                        </a:lnTo>
                        <a:lnTo>
                          <a:pt x="1428" y="714"/>
                        </a:lnTo>
                        <a:lnTo>
                          <a:pt x="1434" y="714"/>
                        </a:lnTo>
                        <a:lnTo>
                          <a:pt x="1434" y="714"/>
                        </a:lnTo>
                        <a:lnTo>
                          <a:pt x="1434" y="714"/>
                        </a:lnTo>
                        <a:lnTo>
                          <a:pt x="1434" y="714"/>
                        </a:lnTo>
                        <a:lnTo>
                          <a:pt x="1434" y="714"/>
                        </a:lnTo>
                        <a:lnTo>
                          <a:pt x="1434" y="714"/>
                        </a:lnTo>
                        <a:lnTo>
                          <a:pt x="1440" y="714"/>
                        </a:lnTo>
                        <a:lnTo>
                          <a:pt x="1440" y="714"/>
                        </a:lnTo>
                        <a:lnTo>
                          <a:pt x="1440" y="714"/>
                        </a:lnTo>
                        <a:lnTo>
                          <a:pt x="1440" y="714"/>
                        </a:lnTo>
                        <a:lnTo>
                          <a:pt x="1440" y="714"/>
                        </a:lnTo>
                        <a:lnTo>
                          <a:pt x="1440" y="714"/>
                        </a:lnTo>
                        <a:lnTo>
                          <a:pt x="1446" y="714"/>
                        </a:lnTo>
                        <a:lnTo>
                          <a:pt x="1446" y="714"/>
                        </a:lnTo>
                        <a:lnTo>
                          <a:pt x="1446" y="714"/>
                        </a:lnTo>
                        <a:lnTo>
                          <a:pt x="1446" y="714"/>
                        </a:lnTo>
                        <a:lnTo>
                          <a:pt x="1446" y="714"/>
                        </a:lnTo>
                        <a:lnTo>
                          <a:pt x="1446" y="714"/>
                        </a:lnTo>
                        <a:lnTo>
                          <a:pt x="1452" y="714"/>
                        </a:lnTo>
                        <a:lnTo>
                          <a:pt x="1452" y="714"/>
                        </a:lnTo>
                        <a:lnTo>
                          <a:pt x="1452" y="714"/>
                        </a:lnTo>
                        <a:lnTo>
                          <a:pt x="1452" y="714"/>
                        </a:lnTo>
                        <a:lnTo>
                          <a:pt x="1452" y="714"/>
                        </a:lnTo>
                        <a:lnTo>
                          <a:pt x="1458" y="714"/>
                        </a:lnTo>
                        <a:lnTo>
                          <a:pt x="1458" y="714"/>
                        </a:lnTo>
                        <a:lnTo>
                          <a:pt x="1458" y="714"/>
                        </a:lnTo>
                        <a:lnTo>
                          <a:pt x="1458" y="714"/>
                        </a:lnTo>
                        <a:lnTo>
                          <a:pt x="1458" y="714"/>
                        </a:lnTo>
                        <a:lnTo>
                          <a:pt x="1458" y="714"/>
                        </a:lnTo>
                        <a:lnTo>
                          <a:pt x="1464" y="714"/>
                        </a:lnTo>
                        <a:lnTo>
                          <a:pt x="1464" y="714"/>
                        </a:lnTo>
                        <a:lnTo>
                          <a:pt x="1464" y="714"/>
                        </a:lnTo>
                        <a:lnTo>
                          <a:pt x="1464" y="714"/>
                        </a:lnTo>
                        <a:lnTo>
                          <a:pt x="1464" y="714"/>
                        </a:lnTo>
                        <a:lnTo>
                          <a:pt x="1464" y="714"/>
                        </a:lnTo>
                        <a:lnTo>
                          <a:pt x="1470" y="714"/>
                        </a:lnTo>
                        <a:lnTo>
                          <a:pt x="1470" y="714"/>
                        </a:lnTo>
                        <a:lnTo>
                          <a:pt x="1470" y="714"/>
                        </a:lnTo>
                        <a:lnTo>
                          <a:pt x="1470" y="714"/>
                        </a:lnTo>
                        <a:lnTo>
                          <a:pt x="1470" y="714"/>
                        </a:lnTo>
                        <a:lnTo>
                          <a:pt x="1476" y="714"/>
                        </a:lnTo>
                        <a:lnTo>
                          <a:pt x="1476" y="714"/>
                        </a:lnTo>
                        <a:lnTo>
                          <a:pt x="1476" y="714"/>
                        </a:lnTo>
                        <a:lnTo>
                          <a:pt x="1476" y="714"/>
                        </a:lnTo>
                        <a:lnTo>
                          <a:pt x="1476" y="714"/>
                        </a:lnTo>
                        <a:lnTo>
                          <a:pt x="1476" y="714"/>
                        </a:lnTo>
                        <a:lnTo>
                          <a:pt x="1482" y="714"/>
                        </a:lnTo>
                        <a:lnTo>
                          <a:pt x="1482" y="714"/>
                        </a:lnTo>
                        <a:lnTo>
                          <a:pt x="1482" y="714"/>
                        </a:lnTo>
                        <a:lnTo>
                          <a:pt x="1482" y="714"/>
                        </a:lnTo>
                        <a:lnTo>
                          <a:pt x="1482" y="714"/>
                        </a:lnTo>
                        <a:lnTo>
                          <a:pt x="1482" y="714"/>
                        </a:lnTo>
                        <a:lnTo>
                          <a:pt x="1488" y="714"/>
                        </a:lnTo>
                        <a:lnTo>
                          <a:pt x="1488" y="714"/>
                        </a:lnTo>
                        <a:lnTo>
                          <a:pt x="1488" y="714"/>
                        </a:lnTo>
                        <a:lnTo>
                          <a:pt x="1488" y="714"/>
                        </a:lnTo>
                        <a:lnTo>
                          <a:pt x="1488" y="714"/>
                        </a:lnTo>
                        <a:lnTo>
                          <a:pt x="1494" y="714"/>
                        </a:lnTo>
                        <a:lnTo>
                          <a:pt x="1494" y="714"/>
                        </a:lnTo>
                        <a:lnTo>
                          <a:pt x="1494" y="714"/>
                        </a:lnTo>
                        <a:lnTo>
                          <a:pt x="1494" y="714"/>
                        </a:lnTo>
                        <a:lnTo>
                          <a:pt x="1494" y="714"/>
                        </a:lnTo>
                        <a:lnTo>
                          <a:pt x="1494" y="714"/>
                        </a:lnTo>
                        <a:lnTo>
                          <a:pt x="1500" y="714"/>
                        </a:lnTo>
                        <a:lnTo>
                          <a:pt x="1500" y="714"/>
                        </a:lnTo>
                        <a:lnTo>
                          <a:pt x="1500" y="714"/>
                        </a:lnTo>
                        <a:lnTo>
                          <a:pt x="1500" y="714"/>
                        </a:lnTo>
                        <a:lnTo>
                          <a:pt x="1500" y="714"/>
                        </a:lnTo>
                        <a:lnTo>
                          <a:pt x="1638" y="708"/>
                        </a:lnTo>
                        <a:lnTo>
                          <a:pt x="1638" y="702"/>
                        </a:lnTo>
                        <a:lnTo>
                          <a:pt x="1644" y="702"/>
                        </a:lnTo>
                        <a:lnTo>
                          <a:pt x="1644" y="702"/>
                        </a:lnTo>
                        <a:lnTo>
                          <a:pt x="1644" y="702"/>
                        </a:lnTo>
                        <a:lnTo>
                          <a:pt x="1644" y="702"/>
                        </a:lnTo>
                        <a:lnTo>
                          <a:pt x="1644" y="702"/>
                        </a:lnTo>
                        <a:lnTo>
                          <a:pt x="1650" y="702"/>
                        </a:lnTo>
                        <a:lnTo>
                          <a:pt x="1650" y="702"/>
                        </a:lnTo>
                        <a:lnTo>
                          <a:pt x="1650" y="702"/>
                        </a:lnTo>
                        <a:lnTo>
                          <a:pt x="1650" y="702"/>
                        </a:lnTo>
                        <a:lnTo>
                          <a:pt x="1650" y="702"/>
                        </a:lnTo>
                        <a:lnTo>
                          <a:pt x="1650" y="702"/>
                        </a:lnTo>
                        <a:lnTo>
                          <a:pt x="1656" y="702"/>
                        </a:lnTo>
                        <a:lnTo>
                          <a:pt x="1656" y="702"/>
                        </a:lnTo>
                        <a:lnTo>
                          <a:pt x="1656" y="702"/>
                        </a:lnTo>
                        <a:lnTo>
                          <a:pt x="1656" y="702"/>
                        </a:lnTo>
                        <a:lnTo>
                          <a:pt x="1656" y="702"/>
                        </a:lnTo>
                        <a:lnTo>
                          <a:pt x="1656" y="702"/>
                        </a:lnTo>
                        <a:lnTo>
                          <a:pt x="1662" y="702"/>
                        </a:lnTo>
                        <a:lnTo>
                          <a:pt x="1662" y="702"/>
                        </a:lnTo>
                        <a:lnTo>
                          <a:pt x="1662" y="702"/>
                        </a:lnTo>
                        <a:lnTo>
                          <a:pt x="1662" y="702"/>
                        </a:lnTo>
                        <a:lnTo>
                          <a:pt x="1662" y="702"/>
                        </a:lnTo>
                        <a:lnTo>
                          <a:pt x="1662" y="702"/>
                        </a:lnTo>
                        <a:lnTo>
                          <a:pt x="1668" y="702"/>
                        </a:lnTo>
                        <a:lnTo>
                          <a:pt x="1668" y="702"/>
                        </a:lnTo>
                        <a:lnTo>
                          <a:pt x="1668" y="702"/>
                        </a:lnTo>
                        <a:lnTo>
                          <a:pt x="1668" y="702"/>
                        </a:lnTo>
                        <a:lnTo>
                          <a:pt x="1668" y="702"/>
                        </a:lnTo>
                        <a:lnTo>
                          <a:pt x="1674" y="702"/>
                        </a:lnTo>
                        <a:lnTo>
                          <a:pt x="1674" y="702"/>
                        </a:lnTo>
                        <a:lnTo>
                          <a:pt x="1674" y="702"/>
                        </a:lnTo>
                        <a:lnTo>
                          <a:pt x="1674" y="702"/>
                        </a:lnTo>
                        <a:lnTo>
                          <a:pt x="1674" y="702"/>
                        </a:lnTo>
                        <a:lnTo>
                          <a:pt x="1674" y="702"/>
                        </a:lnTo>
                        <a:lnTo>
                          <a:pt x="1680" y="702"/>
                        </a:lnTo>
                        <a:lnTo>
                          <a:pt x="1680" y="702"/>
                        </a:lnTo>
                        <a:lnTo>
                          <a:pt x="1680" y="702"/>
                        </a:lnTo>
                        <a:lnTo>
                          <a:pt x="1680" y="702"/>
                        </a:lnTo>
                        <a:lnTo>
                          <a:pt x="1680" y="702"/>
                        </a:lnTo>
                        <a:lnTo>
                          <a:pt x="1680" y="702"/>
                        </a:lnTo>
                        <a:lnTo>
                          <a:pt x="1686" y="702"/>
                        </a:lnTo>
                        <a:lnTo>
                          <a:pt x="1686" y="702"/>
                        </a:lnTo>
                        <a:lnTo>
                          <a:pt x="1686" y="702"/>
                        </a:lnTo>
                        <a:lnTo>
                          <a:pt x="1686" y="702"/>
                        </a:lnTo>
                        <a:lnTo>
                          <a:pt x="1686" y="702"/>
                        </a:lnTo>
                        <a:lnTo>
                          <a:pt x="1692" y="702"/>
                        </a:lnTo>
                        <a:lnTo>
                          <a:pt x="1692" y="702"/>
                        </a:lnTo>
                        <a:lnTo>
                          <a:pt x="1692" y="702"/>
                        </a:lnTo>
                        <a:lnTo>
                          <a:pt x="1692" y="702"/>
                        </a:lnTo>
                        <a:lnTo>
                          <a:pt x="1692" y="702"/>
                        </a:lnTo>
                        <a:lnTo>
                          <a:pt x="1692" y="702"/>
                        </a:lnTo>
                        <a:lnTo>
                          <a:pt x="1698" y="696"/>
                        </a:lnTo>
                        <a:lnTo>
                          <a:pt x="1698" y="696"/>
                        </a:lnTo>
                        <a:lnTo>
                          <a:pt x="1698" y="696"/>
                        </a:lnTo>
                        <a:lnTo>
                          <a:pt x="1698" y="696"/>
                        </a:lnTo>
                        <a:lnTo>
                          <a:pt x="1698" y="696"/>
                        </a:lnTo>
                        <a:lnTo>
                          <a:pt x="1698" y="696"/>
                        </a:lnTo>
                        <a:lnTo>
                          <a:pt x="1704" y="696"/>
                        </a:lnTo>
                        <a:lnTo>
                          <a:pt x="1704" y="696"/>
                        </a:lnTo>
                        <a:lnTo>
                          <a:pt x="1704" y="696"/>
                        </a:lnTo>
                        <a:lnTo>
                          <a:pt x="1704" y="696"/>
                        </a:lnTo>
                        <a:lnTo>
                          <a:pt x="1704" y="696"/>
                        </a:lnTo>
                        <a:lnTo>
                          <a:pt x="1704" y="696"/>
                        </a:lnTo>
                        <a:lnTo>
                          <a:pt x="1710" y="696"/>
                        </a:lnTo>
                        <a:lnTo>
                          <a:pt x="1710" y="696"/>
                        </a:lnTo>
                        <a:lnTo>
                          <a:pt x="1848" y="672"/>
                        </a:lnTo>
                        <a:lnTo>
                          <a:pt x="1848" y="672"/>
                        </a:lnTo>
                        <a:lnTo>
                          <a:pt x="1848" y="672"/>
                        </a:lnTo>
                        <a:lnTo>
                          <a:pt x="1848" y="672"/>
                        </a:lnTo>
                        <a:lnTo>
                          <a:pt x="1854" y="672"/>
                        </a:lnTo>
                        <a:lnTo>
                          <a:pt x="1854" y="672"/>
                        </a:lnTo>
                        <a:lnTo>
                          <a:pt x="1854" y="672"/>
                        </a:lnTo>
                        <a:lnTo>
                          <a:pt x="1854" y="672"/>
                        </a:lnTo>
                        <a:lnTo>
                          <a:pt x="1854" y="672"/>
                        </a:lnTo>
                        <a:lnTo>
                          <a:pt x="1854" y="672"/>
                        </a:lnTo>
                        <a:lnTo>
                          <a:pt x="1860" y="672"/>
                        </a:lnTo>
                        <a:lnTo>
                          <a:pt x="1860" y="672"/>
                        </a:lnTo>
                        <a:lnTo>
                          <a:pt x="1860" y="672"/>
                        </a:lnTo>
                        <a:lnTo>
                          <a:pt x="1860" y="672"/>
                        </a:lnTo>
                        <a:lnTo>
                          <a:pt x="1860" y="672"/>
                        </a:lnTo>
                        <a:lnTo>
                          <a:pt x="1860" y="672"/>
                        </a:lnTo>
                        <a:lnTo>
                          <a:pt x="1866" y="672"/>
                        </a:lnTo>
                        <a:lnTo>
                          <a:pt x="1866" y="672"/>
                        </a:lnTo>
                        <a:lnTo>
                          <a:pt x="1866" y="672"/>
                        </a:lnTo>
                        <a:lnTo>
                          <a:pt x="1866" y="672"/>
                        </a:lnTo>
                        <a:lnTo>
                          <a:pt x="1866" y="672"/>
                        </a:lnTo>
                        <a:lnTo>
                          <a:pt x="1872" y="672"/>
                        </a:lnTo>
                        <a:lnTo>
                          <a:pt x="1872" y="666"/>
                        </a:lnTo>
                        <a:lnTo>
                          <a:pt x="1872" y="666"/>
                        </a:lnTo>
                        <a:lnTo>
                          <a:pt x="1872" y="666"/>
                        </a:lnTo>
                        <a:lnTo>
                          <a:pt x="1872" y="666"/>
                        </a:lnTo>
                        <a:lnTo>
                          <a:pt x="1872" y="666"/>
                        </a:lnTo>
                        <a:lnTo>
                          <a:pt x="1878" y="666"/>
                        </a:lnTo>
                        <a:lnTo>
                          <a:pt x="1878" y="666"/>
                        </a:lnTo>
                        <a:lnTo>
                          <a:pt x="1878" y="666"/>
                        </a:lnTo>
                        <a:lnTo>
                          <a:pt x="1878" y="666"/>
                        </a:lnTo>
                        <a:lnTo>
                          <a:pt x="1878" y="666"/>
                        </a:lnTo>
                        <a:lnTo>
                          <a:pt x="1878" y="666"/>
                        </a:lnTo>
                        <a:lnTo>
                          <a:pt x="1884" y="666"/>
                        </a:lnTo>
                        <a:lnTo>
                          <a:pt x="1884" y="666"/>
                        </a:lnTo>
                        <a:lnTo>
                          <a:pt x="1884" y="666"/>
                        </a:lnTo>
                        <a:lnTo>
                          <a:pt x="1884" y="666"/>
                        </a:lnTo>
                        <a:lnTo>
                          <a:pt x="1884" y="666"/>
                        </a:lnTo>
                        <a:lnTo>
                          <a:pt x="1890" y="666"/>
                        </a:lnTo>
                        <a:lnTo>
                          <a:pt x="1890" y="666"/>
                        </a:lnTo>
                        <a:lnTo>
                          <a:pt x="1890" y="666"/>
                        </a:lnTo>
                        <a:lnTo>
                          <a:pt x="1890" y="666"/>
                        </a:lnTo>
                        <a:lnTo>
                          <a:pt x="1890" y="666"/>
                        </a:lnTo>
                        <a:lnTo>
                          <a:pt x="1890" y="666"/>
                        </a:lnTo>
                        <a:lnTo>
                          <a:pt x="1896" y="666"/>
                        </a:lnTo>
                        <a:lnTo>
                          <a:pt x="1896" y="666"/>
                        </a:lnTo>
                        <a:lnTo>
                          <a:pt x="1896" y="666"/>
                        </a:lnTo>
                        <a:lnTo>
                          <a:pt x="1896" y="660"/>
                        </a:lnTo>
                        <a:lnTo>
                          <a:pt x="1896" y="660"/>
                        </a:lnTo>
                        <a:lnTo>
                          <a:pt x="1896" y="660"/>
                        </a:lnTo>
                        <a:lnTo>
                          <a:pt x="1902" y="660"/>
                        </a:lnTo>
                        <a:lnTo>
                          <a:pt x="1902" y="660"/>
                        </a:lnTo>
                        <a:lnTo>
                          <a:pt x="1902" y="660"/>
                        </a:lnTo>
                        <a:lnTo>
                          <a:pt x="1902" y="660"/>
                        </a:lnTo>
                        <a:lnTo>
                          <a:pt x="1902" y="660"/>
                        </a:lnTo>
                        <a:lnTo>
                          <a:pt x="1908" y="660"/>
                        </a:lnTo>
                        <a:lnTo>
                          <a:pt x="1908" y="660"/>
                        </a:lnTo>
                        <a:lnTo>
                          <a:pt x="1908" y="660"/>
                        </a:lnTo>
                        <a:lnTo>
                          <a:pt x="1908" y="660"/>
                        </a:lnTo>
                        <a:lnTo>
                          <a:pt x="1908" y="660"/>
                        </a:lnTo>
                        <a:lnTo>
                          <a:pt x="1908" y="660"/>
                        </a:lnTo>
                        <a:lnTo>
                          <a:pt x="1914" y="660"/>
                        </a:lnTo>
                        <a:lnTo>
                          <a:pt x="1914" y="660"/>
                        </a:lnTo>
                        <a:lnTo>
                          <a:pt x="1914" y="660"/>
                        </a:lnTo>
                        <a:lnTo>
                          <a:pt x="1914" y="660"/>
                        </a:lnTo>
                        <a:lnTo>
                          <a:pt x="1914" y="660"/>
                        </a:lnTo>
                        <a:lnTo>
                          <a:pt x="1914" y="660"/>
                        </a:lnTo>
                        <a:lnTo>
                          <a:pt x="1920" y="660"/>
                        </a:lnTo>
                        <a:lnTo>
                          <a:pt x="1920" y="660"/>
                        </a:lnTo>
                        <a:lnTo>
                          <a:pt x="1920" y="660"/>
                        </a:lnTo>
                        <a:lnTo>
                          <a:pt x="1920" y="660"/>
                        </a:lnTo>
                        <a:lnTo>
                          <a:pt x="1920" y="654"/>
                        </a:lnTo>
                        <a:lnTo>
                          <a:pt x="1920" y="654"/>
                        </a:lnTo>
                        <a:lnTo>
                          <a:pt x="1926" y="654"/>
                        </a:lnTo>
                        <a:lnTo>
                          <a:pt x="1926" y="654"/>
                        </a:lnTo>
                        <a:lnTo>
                          <a:pt x="1926" y="654"/>
                        </a:lnTo>
                        <a:lnTo>
                          <a:pt x="1926" y="654"/>
                        </a:lnTo>
                        <a:lnTo>
                          <a:pt x="1926" y="654"/>
                        </a:lnTo>
                        <a:lnTo>
                          <a:pt x="1932" y="654"/>
                        </a:lnTo>
                        <a:lnTo>
                          <a:pt x="1932" y="654"/>
                        </a:lnTo>
                        <a:lnTo>
                          <a:pt x="1932" y="654"/>
                        </a:lnTo>
                        <a:lnTo>
                          <a:pt x="1932" y="654"/>
                        </a:lnTo>
                        <a:lnTo>
                          <a:pt x="1932" y="654"/>
                        </a:lnTo>
                        <a:lnTo>
                          <a:pt x="1932" y="654"/>
                        </a:lnTo>
                        <a:lnTo>
                          <a:pt x="1938" y="654"/>
                        </a:lnTo>
                        <a:lnTo>
                          <a:pt x="1938" y="654"/>
                        </a:lnTo>
                        <a:lnTo>
                          <a:pt x="1938" y="654"/>
                        </a:lnTo>
                        <a:lnTo>
                          <a:pt x="1938" y="654"/>
                        </a:lnTo>
                        <a:lnTo>
                          <a:pt x="1938" y="654"/>
                        </a:lnTo>
                        <a:lnTo>
                          <a:pt x="1938" y="654"/>
                        </a:lnTo>
                        <a:lnTo>
                          <a:pt x="1944" y="654"/>
                        </a:lnTo>
                        <a:lnTo>
                          <a:pt x="1944" y="654"/>
                        </a:lnTo>
                        <a:lnTo>
                          <a:pt x="1944" y="654"/>
                        </a:lnTo>
                        <a:lnTo>
                          <a:pt x="1944" y="648"/>
                        </a:lnTo>
                        <a:lnTo>
                          <a:pt x="1944" y="648"/>
                        </a:lnTo>
                        <a:lnTo>
                          <a:pt x="1950" y="648"/>
                        </a:lnTo>
                        <a:lnTo>
                          <a:pt x="1950" y="648"/>
                        </a:lnTo>
                        <a:lnTo>
                          <a:pt x="1950" y="648"/>
                        </a:lnTo>
                        <a:lnTo>
                          <a:pt x="1950" y="648"/>
                        </a:lnTo>
                        <a:lnTo>
                          <a:pt x="1950" y="648"/>
                        </a:lnTo>
                        <a:lnTo>
                          <a:pt x="1950" y="648"/>
                        </a:lnTo>
                        <a:lnTo>
                          <a:pt x="1956" y="648"/>
                        </a:lnTo>
                        <a:lnTo>
                          <a:pt x="1956" y="648"/>
                        </a:lnTo>
                        <a:lnTo>
                          <a:pt x="1956" y="648"/>
                        </a:lnTo>
                        <a:lnTo>
                          <a:pt x="1956" y="648"/>
                        </a:lnTo>
                        <a:lnTo>
                          <a:pt x="1956" y="648"/>
                        </a:lnTo>
                        <a:lnTo>
                          <a:pt x="1956" y="648"/>
                        </a:lnTo>
                        <a:lnTo>
                          <a:pt x="1962" y="648"/>
                        </a:lnTo>
                        <a:lnTo>
                          <a:pt x="1962" y="648"/>
                        </a:lnTo>
                        <a:lnTo>
                          <a:pt x="1962" y="648"/>
                        </a:lnTo>
                        <a:lnTo>
                          <a:pt x="1962" y="648"/>
                        </a:lnTo>
                        <a:lnTo>
                          <a:pt x="1962" y="648"/>
                        </a:lnTo>
                        <a:lnTo>
                          <a:pt x="1968" y="648"/>
                        </a:lnTo>
                        <a:lnTo>
                          <a:pt x="1968" y="648"/>
                        </a:lnTo>
                        <a:lnTo>
                          <a:pt x="1968" y="642"/>
                        </a:lnTo>
                        <a:lnTo>
                          <a:pt x="1968" y="642"/>
                        </a:lnTo>
                        <a:lnTo>
                          <a:pt x="1968" y="642"/>
                        </a:lnTo>
                        <a:lnTo>
                          <a:pt x="1968" y="642"/>
                        </a:lnTo>
                        <a:lnTo>
                          <a:pt x="1974" y="642"/>
                        </a:lnTo>
                        <a:lnTo>
                          <a:pt x="1974" y="642"/>
                        </a:lnTo>
                        <a:lnTo>
                          <a:pt x="1974" y="642"/>
                        </a:lnTo>
                        <a:lnTo>
                          <a:pt x="1974" y="642"/>
                        </a:lnTo>
                        <a:lnTo>
                          <a:pt x="1974" y="642"/>
                        </a:lnTo>
                        <a:lnTo>
                          <a:pt x="1974" y="642"/>
                        </a:lnTo>
                        <a:lnTo>
                          <a:pt x="1980" y="642"/>
                        </a:lnTo>
                        <a:lnTo>
                          <a:pt x="1980" y="642"/>
                        </a:lnTo>
                        <a:lnTo>
                          <a:pt x="1980" y="642"/>
                        </a:lnTo>
                        <a:lnTo>
                          <a:pt x="1980" y="642"/>
                        </a:lnTo>
                        <a:lnTo>
                          <a:pt x="1980" y="642"/>
                        </a:lnTo>
                        <a:lnTo>
                          <a:pt x="1986" y="642"/>
                        </a:lnTo>
                        <a:lnTo>
                          <a:pt x="1986" y="642"/>
                        </a:lnTo>
                        <a:lnTo>
                          <a:pt x="1986" y="642"/>
                        </a:lnTo>
                        <a:lnTo>
                          <a:pt x="1986" y="642"/>
                        </a:lnTo>
                        <a:lnTo>
                          <a:pt x="1986" y="642"/>
                        </a:lnTo>
                        <a:lnTo>
                          <a:pt x="1986" y="642"/>
                        </a:lnTo>
                        <a:lnTo>
                          <a:pt x="1992" y="636"/>
                        </a:lnTo>
                        <a:lnTo>
                          <a:pt x="1992" y="636"/>
                        </a:lnTo>
                        <a:lnTo>
                          <a:pt x="1992" y="636"/>
                        </a:lnTo>
                        <a:lnTo>
                          <a:pt x="1992" y="636"/>
                        </a:lnTo>
                        <a:lnTo>
                          <a:pt x="1992" y="636"/>
                        </a:lnTo>
                        <a:lnTo>
                          <a:pt x="1992" y="636"/>
                        </a:lnTo>
                        <a:lnTo>
                          <a:pt x="1998" y="636"/>
                        </a:lnTo>
                        <a:lnTo>
                          <a:pt x="1998" y="636"/>
                        </a:lnTo>
                        <a:lnTo>
                          <a:pt x="1998" y="636"/>
                        </a:lnTo>
                        <a:lnTo>
                          <a:pt x="1998" y="636"/>
                        </a:lnTo>
                        <a:lnTo>
                          <a:pt x="1998" y="636"/>
                        </a:lnTo>
                        <a:lnTo>
                          <a:pt x="2004" y="636"/>
                        </a:lnTo>
                        <a:lnTo>
                          <a:pt x="2004" y="636"/>
                        </a:lnTo>
                        <a:lnTo>
                          <a:pt x="2004" y="636"/>
                        </a:lnTo>
                        <a:lnTo>
                          <a:pt x="2004" y="636"/>
                        </a:lnTo>
                        <a:lnTo>
                          <a:pt x="2004" y="636"/>
                        </a:lnTo>
                        <a:lnTo>
                          <a:pt x="2004" y="636"/>
                        </a:lnTo>
                        <a:lnTo>
                          <a:pt x="2010" y="636"/>
                        </a:lnTo>
                        <a:lnTo>
                          <a:pt x="2010" y="636"/>
                        </a:lnTo>
                        <a:lnTo>
                          <a:pt x="2010" y="630"/>
                        </a:lnTo>
                        <a:lnTo>
                          <a:pt x="2010" y="630"/>
                        </a:lnTo>
                        <a:lnTo>
                          <a:pt x="2010" y="630"/>
                        </a:lnTo>
                        <a:lnTo>
                          <a:pt x="2010" y="630"/>
                        </a:lnTo>
                        <a:lnTo>
                          <a:pt x="2016" y="630"/>
                        </a:lnTo>
                        <a:lnTo>
                          <a:pt x="2016" y="630"/>
                        </a:lnTo>
                        <a:lnTo>
                          <a:pt x="2016" y="630"/>
                        </a:lnTo>
                        <a:lnTo>
                          <a:pt x="2016" y="630"/>
                        </a:lnTo>
                        <a:lnTo>
                          <a:pt x="2016" y="630"/>
                        </a:lnTo>
                        <a:lnTo>
                          <a:pt x="2016" y="630"/>
                        </a:lnTo>
                        <a:lnTo>
                          <a:pt x="2022" y="630"/>
                        </a:lnTo>
                        <a:lnTo>
                          <a:pt x="2022" y="630"/>
                        </a:lnTo>
                        <a:lnTo>
                          <a:pt x="2022" y="630"/>
                        </a:lnTo>
                        <a:lnTo>
                          <a:pt x="2022" y="630"/>
                        </a:lnTo>
                        <a:lnTo>
                          <a:pt x="2022" y="630"/>
                        </a:lnTo>
                        <a:lnTo>
                          <a:pt x="2028" y="630"/>
                        </a:lnTo>
                        <a:lnTo>
                          <a:pt x="2028" y="630"/>
                        </a:lnTo>
                        <a:lnTo>
                          <a:pt x="2028" y="630"/>
                        </a:lnTo>
                        <a:lnTo>
                          <a:pt x="2028" y="630"/>
                        </a:lnTo>
                        <a:lnTo>
                          <a:pt x="2028" y="624"/>
                        </a:lnTo>
                        <a:lnTo>
                          <a:pt x="2166" y="582"/>
                        </a:lnTo>
                        <a:lnTo>
                          <a:pt x="2166" y="582"/>
                        </a:lnTo>
                        <a:lnTo>
                          <a:pt x="2172" y="576"/>
                        </a:lnTo>
                        <a:lnTo>
                          <a:pt x="2172" y="576"/>
                        </a:lnTo>
                        <a:lnTo>
                          <a:pt x="2172" y="576"/>
                        </a:lnTo>
                        <a:lnTo>
                          <a:pt x="2172" y="576"/>
                        </a:lnTo>
                        <a:lnTo>
                          <a:pt x="2172" y="576"/>
                        </a:lnTo>
                        <a:lnTo>
                          <a:pt x="2172" y="576"/>
                        </a:lnTo>
                        <a:lnTo>
                          <a:pt x="2178" y="576"/>
                        </a:lnTo>
                        <a:lnTo>
                          <a:pt x="2178" y="576"/>
                        </a:lnTo>
                        <a:lnTo>
                          <a:pt x="2178" y="576"/>
                        </a:lnTo>
                        <a:lnTo>
                          <a:pt x="2178" y="576"/>
                        </a:lnTo>
                        <a:lnTo>
                          <a:pt x="2178" y="576"/>
                        </a:lnTo>
                        <a:lnTo>
                          <a:pt x="2184" y="576"/>
                        </a:lnTo>
                        <a:lnTo>
                          <a:pt x="2184" y="576"/>
                        </a:lnTo>
                        <a:lnTo>
                          <a:pt x="2184" y="576"/>
                        </a:lnTo>
                        <a:lnTo>
                          <a:pt x="2184" y="570"/>
                        </a:lnTo>
                        <a:lnTo>
                          <a:pt x="2184" y="570"/>
                        </a:lnTo>
                        <a:lnTo>
                          <a:pt x="2184" y="570"/>
                        </a:lnTo>
                        <a:lnTo>
                          <a:pt x="2190" y="570"/>
                        </a:lnTo>
                        <a:lnTo>
                          <a:pt x="2190" y="570"/>
                        </a:lnTo>
                        <a:lnTo>
                          <a:pt x="2190" y="570"/>
                        </a:lnTo>
                        <a:lnTo>
                          <a:pt x="2190" y="570"/>
                        </a:lnTo>
                        <a:lnTo>
                          <a:pt x="2190" y="570"/>
                        </a:lnTo>
                        <a:lnTo>
                          <a:pt x="2190" y="570"/>
                        </a:lnTo>
                        <a:lnTo>
                          <a:pt x="2196" y="570"/>
                        </a:lnTo>
                        <a:lnTo>
                          <a:pt x="2196" y="570"/>
                        </a:lnTo>
                        <a:lnTo>
                          <a:pt x="2196" y="570"/>
                        </a:lnTo>
                        <a:lnTo>
                          <a:pt x="2196" y="570"/>
                        </a:lnTo>
                        <a:lnTo>
                          <a:pt x="2196" y="570"/>
                        </a:lnTo>
                        <a:lnTo>
                          <a:pt x="2202" y="570"/>
                        </a:lnTo>
                        <a:lnTo>
                          <a:pt x="2202" y="564"/>
                        </a:lnTo>
                        <a:lnTo>
                          <a:pt x="2202" y="564"/>
                        </a:lnTo>
                        <a:lnTo>
                          <a:pt x="2202" y="564"/>
                        </a:lnTo>
                        <a:lnTo>
                          <a:pt x="2202" y="564"/>
                        </a:lnTo>
                        <a:lnTo>
                          <a:pt x="2202" y="564"/>
                        </a:lnTo>
                        <a:lnTo>
                          <a:pt x="2208" y="564"/>
                        </a:lnTo>
                        <a:lnTo>
                          <a:pt x="2208" y="564"/>
                        </a:lnTo>
                        <a:lnTo>
                          <a:pt x="2208" y="564"/>
                        </a:lnTo>
                        <a:lnTo>
                          <a:pt x="2208" y="564"/>
                        </a:lnTo>
                        <a:lnTo>
                          <a:pt x="2208" y="564"/>
                        </a:lnTo>
                        <a:lnTo>
                          <a:pt x="2208" y="564"/>
                        </a:lnTo>
                        <a:lnTo>
                          <a:pt x="2214" y="564"/>
                        </a:lnTo>
                        <a:lnTo>
                          <a:pt x="2214" y="564"/>
                        </a:lnTo>
                        <a:lnTo>
                          <a:pt x="2214" y="564"/>
                        </a:lnTo>
                        <a:lnTo>
                          <a:pt x="2214" y="558"/>
                        </a:lnTo>
                        <a:lnTo>
                          <a:pt x="2214" y="558"/>
                        </a:lnTo>
                        <a:lnTo>
                          <a:pt x="2214" y="558"/>
                        </a:lnTo>
                        <a:lnTo>
                          <a:pt x="2220" y="558"/>
                        </a:lnTo>
                        <a:lnTo>
                          <a:pt x="2220" y="558"/>
                        </a:lnTo>
                        <a:lnTo>
                          <a:pt x="2220" y="558"/>
                        </a:lnTo>
                        <a:lnTo>
                          <a:pt x="2220" y="558"/>
                        </a:lnTo>
                        <a:lnTo>
                          <a:pt x="2220" y="558"/>
                        </a:lnTo>
                        <a:lnTo>
                          <a:pt x="2226" y="558"/>
                        </a:lnTo>
                        <a:lnTo>
                          <a:pt x="2226" y="558"/>
                        </a:lnTo>
                        <a:lnTo>
                          <a:pt x="2226" y="558"/>
                        </a:lnTo>
                        <a:lnTo>
                          <a:pt x="2226" y="558"/>
                        </a:lnTo>
                        <a:lnTo>
                          <a:pt x="2226" y="558"/>
                        </a:lnTo>
                        <a:lnTo>
                          <a:pt x="2226" y="558"/>
                        </a:lnTo>
                        <a:lnTo>
                          <a:pt x="2232" y="552"/>
                        </a:lnTo>
                        <a:lnTo>
                          <a:pt x="2232" y="552"/>
                        </a:lnTo>
                        <a:lnTo>
                          <a:pt x="2232" y="552"/>
                        </a:lnTo>
                        <a:lnTo>
                          <a:pt x="2232" y="552"/>
                        </a:lnTo>
                        <a:lnTo>
                          <a:pt x="2232" y="552"/>
                        </a:lnTo>
                        <a:lnTo>
                          <a:pt x="2232" y="552"/>
                        </a:lnTo>
                        <a:lnTo>
                          <a:pt x="2238" y="552"/>
                        </a:lnTo>
                        <a:lnTo>
                          <a:pt x="2238" y="552"/>
                        </a:lnTo>
                        <a:lnTo>
                          <a:pt x="2376" y="486"/>
                        </a:lnTo>
                        <a:lnTo>
                          <a:pt x="2376" y="486"/>
                        </a:lnTo>
                        <a:lnTo>
                          <a:pt x="2376" y="486"/>
                        </a:lnTo>
                        <a:lnTo>
                          <a:pt x="2376" y="486"/>
                        </a:lnTo>
                        <a:lnTo>
                          <a:pt x="2382" y="486"/>
                        </a:lnTo>
                        <a:lnTo>
                          <a:pt x="2382" y="486"/>
                        </a:lnTo>
                        <a:lnTo>
                          <a:pt x="2382" y="486"/>
                        </a:lnTo>
                        <a:lnTo>
                          <a:pt x="2382" y="486"/>
                        </a:lnTo>
                        <a:lnTo>
                          <a:pt x="2382" y="486"/>
                        </a:lnTo>
                        <a:lnTo>
                          <a:pt x="2382" y="486"/>
                        </a:lnTo>
                        <a:lnTo>
                          <a:pt x="2388" y="486"/>
                        </a:lnTo>
                        <a:lnTo>
                          <a:pt x="2388" y="480"/>
                        </a:lnTo>
                        <a:lnTo>
                          <a:pt x="2388" y="480"/>
                        </a:lnTo>
                        <a:lnTo>
                          <a:pt x="2388" y="480"/>
                        </a:lnTo>
                        <a:lnTo>
                          <a:pt x="2388" y="480"/>
                        </a:lnTo>
                        <a:lnTo>
                          <a:pt x="2388" y="480"/>
                        </a:lnTo>
                        <a:lnTo>
                          <a:pt x="2394" y="480"/>
                        </a:lnTo>
                        <a:lnTo>
                          <a:pt x="2394" y="480"/>
                        </a:lnTo>
                        <a:lnTo>
                          <a:pt x="2394" y="480"/>
                        </a:lnTo>
                        <a:lnTo>
                          <a:pt x="2394" y="480"/>
                        </a:lnTo>
                        <a:lnTo>
                          <a:pt x="2394" y="480"/>
                        </a:lnTo>
                        <a:lnTo>
                          <a:pt x="2400" y="480"/>
                        </a:lnTo>
                        <a:lnTo>
                          <a:pt x="2400" y="480"/>
                        </a:lnTo>
                        <a:lnTo>
                          <a:pt x="2400" y="474"/>
                        </a:lnTo>
                        <a:lnTo>
                          <a:pt x="2400" y="474"/>
                        </a:lnTo>
                        <a:lnTo>
                          <a:pt x="2400" y="474"/>
                        </a:lnTo>
                        <a:lnTo>
                          <a:pt x="2400" y="474"/>
                        </a:lnTo>
                        <a:lnTo>
                          <a:pt x="2406" y="474"/>
                        </a:lnTo>
                        <a:lnTo>
                          <a:pt x="2406" y="474"/>
                        </a:lnTo>
                        <a:lnTo>
                          <a:pt x="2406" y="474"/>
                        </a:lnTo>
                        <a:lnTo>
                          <a:pt x="2406" y="474"/>
                        </a:lnTo>
                        <a:lnTo>
                          <a:pt x="2406" y="474"/>
                        </a:lnTo>
                        <a:lnTo>
                          <a:pt x="2406" y="474"/>
                        </a:lnTo>
                        <a:lnTo>
                          <a:pt x="2412" y="474"/>
                        </a:lnTo>
                        <a:lnTo>
                          <a:pt x="2412" y="468"/>
                        </a:lnTo>
                        <a:lnTo>
                          <a:pt x="2412" y="468"/>
                        </a:lnTo>
                        <a:lnTo>
                          <a:pt x="2412" y="468"/>
                        </a:lnTo>
                        <a:lnTo>
                          <a:pt x="2412" y="468"/>
                        </a:lnTo>
                        <a:lnTo>
                          <a:pt x="2418" y="468"/>
                        </a:lnTo>
                        <a:lnTo>
                          <a:pt x="2418" y="468"/>
                        </a:lnTo>
                        <a:lnTo>
                          <a:pt x="2418" y="468"/>
                        </a:lnTo>
                        <a:lnTo>
                          <a:pt x="2418" y="468"/>
                        </a:lnTo>
                        <a:lnTo>
                          <a:pt x="2418" y="468"/>
                        </a:lnTo>
                        <a:lnTo>
                          <a:pt x="2418" y="468"/>
                        </a:lnTo>
                        <a:lnTo>
                          <a:pt x="2424" y="468"/>
                        </a:lnTo>
                        <a:lnTo>
                          <a:pt x="2424" y="462"/>
                        </a:lnTo>
                        <a:lnTo>
                          <a:pt x="2424" y="462"/>
                        </a:lnTo>
                        <a:lnTo>
                          <a:pt x="2424" y="462"/>
                        </a:lnTo>
                        <a:lnTo>
                          <a:pt x="2424" y="462"/>
                        </a:lnTo>
                        <a:lnTo>
                          <a:pt x="2424" y="462"/>
                        </a:lnTo>
                        <a:lnTo>
                          <a:pt x="2430" y="462"/>
                        </a:lnTo>
                        <a:lnTo>
                          <a:pt x="2430" y="462"/>
                        </a:lnTo>
                        <a:lnTo>
                          <a:pt x="2430" y="462"/>
                        </a:lnTo>
                        <a:lnTo>
                          <a:pt x="2430" y="462"/>
                        </a:lnTo>
                        <a:lnTo>
                          <a:pt x="2430" y="462"/>
                        </a:lnTo>
                        <a:lnTo>
                          <a:pt x="2436" y="462"/>
                        </a:lnTo>
                        <a:lnTo>
                          <a:pt x="2436" y="456"/>
                        </a:lnTo>
                        <a:lnTo>
                          <a:pt x="2436" y="456"/>
                        </a:lnTo>
                        <a:lnTo>
                          <a:pt x="2436" y="456"/>
                        </a:lnTo>
                        <a:lnTo>
                          <a:pt x="2436" y="456"/>
                        </a:lnTo>
                        <a:lnTo>
                          <a:pt x="2436" y="456"/>
                        </a:lnTo>
                        <a:lnTo>
                          <a:pt x="2442" y="456"/>
                        </a:lnTo>
                        <a:lnTo>
                          <a:pt x="2442" y="456"/>
                        </a:lnTo>
                        <a:lnTo>
                          <a:pt x="2442" y="456"/>
                        </a:lnTo>
                        <a:lnTo>
                          <a:pt x="2442" y="456"/>
                        </a:lnTo>
                        <a:lnTo>
                          <a:pt x="2442" y="456"/>
                        </a:lnTo>
                        <a:lnTo>
                          <a:pt x="2442" y="450"/>
                        </a:lnTo>
                        <a:lnTo>
                          <a:pt x="2448" y="450"/>
                        </a:lnTo>
                        <a:lnTo>
                          <a:pt x="2448" y="450"/>
                        </a:lnTo>
                        <a:lnTo>
                          <a:pt x="2448" y="450"/>
                        </a:lnTo>
                        <a:lnTo>
                          <a:pt x="2448" y="450"/>
                        </a:lnTo>
                        <a:lnTo>
                          <a:pt x="2448" y="450"/>
                        </a:lnTo>
                        <a:lnTo>
                          <a:pt x="2454" y="450"/>
                        </a:lnTo>
                        <a:lnTo>
                          <a:pt x="2454" y="450"/>
                        </a:lnTo>
                        <a:lnTo>
                          <a:pt x="2454" y="450"/>
                        </a:lnTo>
                        <a:lnTo>
                          <a:pt x="2454" y="450"/>
                        </a:lnTo>
                        <a:lnTo>
                          <a:pt x="2454" y="450"/>
                        </a:lnTo>
                        <a:lnTo>
                          <a:pt x="2454" y="444"/>
                        </a:lnTo>
                        <a:lnTo>
                          <a:pt x="2460" y="444"/>
                        </a:lnTo>
                        <a:lnTo>
                          <a:pt x="2460" y="444"/>
                        </a:lnTo>
                        <a:lnTo>
                          <a:pt x="2460" y="444"/>
                        </a:lnTo>
                        <a:lnTo>
                          <a:pt x="2460" y="444"/>
                        </a:lnTo>
                        <a:lnTo>
                          <a:pt x="2460" y="444"/>
                        </a:lnTo>
                        <a:lnTo>
                          <a:pt x="2460" y="444"/>
                        </a:lnTo>
                        <a:lnTo>
                          <a:pt x="2466" y="444"/>
                        </a:lnTo>
                        <a:lnTo>
                          <a:pt x="2466" y="444"/>
                        </a:lnTo>
                        <a:lnTo>
                          <a:pt x="2466" y="444"/>
                        </a:lnTo>
                        <a:lnTo>
                          <a:pt x="2466" y="438"/>
                        </a:lnTo>
                        <a:lnTo>
                          <a:pt x="2466" y="438"/>
                        </a:lnTo>
                        <a:lnTo>
                          <a:pt x="2472" y="438"/>
                        </a:lnTo>
                        <a:lnTo>
                          <a:pt x="2472" y="438"/>
                        </a:lnTo>
                        <a:lnTo>
                          <a:pt x="2472" y="438"/>
                        </a:lnTo>
                        <a:lnTo>
                          <a:pt x="2472" y="438"/>
                        </a:lnTo>
                        <a:lnTo>
                          <a:pt x="2472" y="438"/>
                        </a:lnTo>
                        <a:lnTo>
                          <a:pt x="2472" y="438"/>
                        </a:lnTo>
                        <a:lnTo>
                          <a:pt x="2478" y="438"/>
                        </a:lnTo>
                        <a:lnTo>
                          <a:pt x="2478" y="438"/>
                        </a:lnTo>
                        <a:lnTo>
                          <a:pt x="2478" y="438"/>
                        </a:lnTo>
                        <a:lnTo>
                          <a:pt x="2478" y="432"/>
                        </a:lnTo>
                        <a:lnTo>
                          <a:pt x="2478" y="432"/>
                        </a:lnTo>
                        <a:lnTo>
                          <a:pt x="2478" y="432"/>
                        </a:lnTo>
                        <a:lnTo>
                          <a:pt x="2484" y="432"/>
                        </a:lnTo>
                        <a:lnTo>
                          <a:pt x="2484" y="432"/>
                        </a:lnTo>
                        <a:lnTo>
                          <a:pt x="2484" y="432"/>
                        </a:lnTo>
                        <a:lnTo>
                          <a:pt x="2484" y="432"/>
                        </a:lnTo>
                        <a:lnTo>
                          <a:pt x="2484" y="432"/>
                        </a:lnTo>
                        <a:lnTo>
                          <a:pt x="2490" y="432"/>
                        </a:lnTo>
                        <a:lnTo>
                          <a:pt x="2490" y="432"/>
                        </a:lnTo>
                        <a:lnTo>
                          <a:pt x="2490" y="426"/>
                        </a:lnTo>
                        <a:lnTo>
                          <a:pt x="2490" y="426"/>
                        </a:lnTo>
                        <a:lnTo>
                          <a:pt x="2490" y="426"/>
                        </a:lnTo>
                        <a:lnTo>
                          <a:pt x="2490" y="426"/>
                        </a:lnTo>
                        <a:lnTo>
                          <a:pt x="2496" y="426"/>
                        </a:lnTo>
                        <a:lnTo>
                          <a:pt x="2496" y="426"/>
                        </a:lnTo>
                        <a:lnTo>
                          <a:pt x="2496" y="426"/>
                        </a:lnTo>
                        <a:lnTo>
                          <a:pt x="2496" y="426"/>
                        </a:lnTo>
                        <a:lnTo>
                          <a:pt x="2496" y="426"/>
                        </a:lnTo>
                        <a:lnTo>
                          <a:pt x="2496" y="426"/>
                        </a:lnTo>
                        <a:lnTo>
                          <a:pt x="2502" y="420"/>
                        </a:lnTo>
                        <a:lnTo>
                          <a:pt x="2502" y="420"/>
                        </a:lnTo>
                        <a:lnTo>
                          <a:pt x="2502" y="420"/>
                        </a:lnTo>
                        <a:lnTo>
                          <a:pt x="2502" y="420"/>
                        </a:lnTo>
                        <a:lnTo>
                          <a:pt x="2502" y="420"/>
                        </a:lnTo>
                        <a:lnTo>
                          <a:pt x="2508" y="420"/>
                        </a:lnTo>
                        <a:lnTo>
                          <a:pt x="2508" y="420"/>
                        </a:lnTo>
                        <a:lnTo>
                          <a:pt x="2508" y="420"/>
                        </a:lnTo>
                        <a:lnTo>
                          <a:pt x="2508" y="420"/>
                        </a:lnTo>
                        <a:lnTo>
                          <a:pt x="2508" y="420"/>
                        </a:lnTo>
                        <a:lnTo>
                          <a:pt x="2508" y="414"/>
                        </a:lnTo>
                        <a:lnTo>
                          <a:pt x="2514" y="414"/>
                        </a:lnTo>
                        <a:lnTo>
                          <a:pt x="2514" y="414"/>
                        </a:lnTo>
                        <a:lnTo>
                          <a:pt x="2514" y="414"/>
                        </a:lnTo>
                        <a:lnTo>
                          <a:pt x="2514" y="414"/>
                        </a:lnTo>
                        <a:lnTo>
                          <a:pt x="2514" y="414"/>
                        </a:lnTo>
                        <a:lnTo>
                          <a:pt x="2514" y="414"/>
                        </a:lnTo>
                        <a:lnTo>
                          <a:pt x="2520" y="414"/>
                        </a:lnTo>
                        <a:lnTo>
                          <a:pt x="2520" y="414"/>
                        </a:lnTo>
                        <a:lnTo>
                          <a:pt x="2520" y="414"/>
                        </a:lnTo>
                        <a:lnTo>
                          <a:pt x="2520" y="408"/>
                        </a:lnTo>
                        <a:lnTo>
                          <a:pt x="2520" y="408"/>
                        </a:lnTo>
                        <a:lnTo>
                          <a:pt x="2526" y="408"/>
                        </a:lnTo>
                        <a:lnTo>
                          <a:pt x="2526" y="408"/>
                        </a:lnTo>
                        <a:lnTo>
                          <a:pt x="2526" y="408"/>
                        </a:lnTo>
                        <a:lnTo>
                          <a:pt x="2526" y="408"/>
                        </a:lnTo>
                        <a:lnTo>
                          <a:pt x="2526" y="408"/>
                        </a:lnTo>
                        <a:lnTo>
                          <a:pt x="2526" y="408"/>
                        </a:lnTo>
                        <a:lnTo>
                          <a:pt x="2532" y="408"/>
                        </a:lnTo>
                        <a:lnTo>
                          <a:pt x="2532" y="408"/>
                        </a:lnTo>
                        <a:lnTo>
                          <a:pt x="2532" y="402"/>
                        </a:lnTo>
                        <a:lnTo>
                          <a:pt x="2532" y="402"/>
                        </a:lnTo>
                        <a:lnTo>
                          <a:pt x="2532" y="402"/>
                        </a:lnTo>
                        <a:lnTo>
                          <a:pt x="2532" y="402"/>
                        </a:lnTo>
                        <a:lnTo>
                          <a:pt x="2538" y="402"/>
                        </a:lnTo>
                        <a:lnTo>
                          <a:pt x="2538" y="402"/>
                        </a:lnTo>
                        <a:lnTo>
                          <a:pt x="2538" y="402"/>
                        </a:lnTo>
                        <a:lnTo>
                          <a:pt x="2538" y="402"/>
                        </a:lnTo>
                        <a:lnTo>
                          <a:pt x="2538" y="402"/>
                        </a:lnTo>
                        <a:lnTo>
                          <a:pt x="2544" y="402"/>
                        </a:lnTo>
                        <a:lnTo>
                          <a:pt x="2544" y="396"/>
                        </a:lnTo>
                        <a:lnTo>
                          <a:pt x="2544" y="396"/>
                        </a:lnTo>
                        <a:lnTo>
                          <a:pt x="2544" y="396"/>
                        </a:lnTo>
                        <a:lnTo>
                          <a:pt x="2544" y="396"/>
                        </a:lnTo>
                        <a:lnTo>
                          <a:pt x="2544" y="396"/>
                        </a:lnTo>
                        <a:lnTo>
                          <a:pt x="2550" y="396"/>
                        </a:lnTo>
                        <a:lnTo>
                          <a:pt x="2550" y="396"/>
                        </a:lnTo>
                        <a:lnTo>
                          <a:pt x="2550" y="396"/>
                        </a:lnTo>
                        <a:lnTo>
                          <a:pt x="2550" y="396"/>
                        </a:lnTo>
                        <a:lnTo>
                          <a:pt x="2550" y="390"/>
                        </a:lnTo>
                        <a:lnTo>
                          <a:pt x="2550" y="390"/>
                        </a:lnTo>
                        <a:lnTo>
                          <a:pt x="2556" y="390"/>
                        </a:lnTo>
                        <a:lnTo>
                          <a:pt x="2556" y="390"/>
                        </a:lnTo>
                        <a:lnTo>
                          <a:pt x="2556" y="390"/>
                        </a:lnTo>
                        <a:lnTo>
                          <a:pt x="2556" y="390"/>
                        </a:lnTo>
                        <a:lnTo>
                          <a:pt x="2556" y="390"/>
                        </a:lnTo>
                        <a:lnTo>
                          <a:pt x="2562" y="390"/>
                        </a:lnTo>
                        <a:lnTo>
                          <a:pt x="2562" y="390"/>
                        </a:lnTo>
                        <a:lnTo>
                          <a:pt x="2562" y="390"/>
                        </a:lnTo>
                        <a:lnTo>
                          <a:pt x="2562" y="384"/>
                        </a:lnTo>
                        <a:lnTo>
                          <a:pt x="2562" y="384"/>
                        </a:lnTo>
                        <a:lnTo>
                          <a:pt x="2562" y="384"/>
                        </a:lnTo>
                        <a:lnTo>
                          <a:pt x="2568" y="384"/>
                        </a:lnTo>
                        <a:lnTo>
                          <a:pt x="2568" y="384"/>
                        </a:lnTo>
                        <a:lnTo>
                          <a:pt x="2568" y="384"/>
                        </a:lnTo>
                        <a:lnTo>
                          <a:pt x="2568" y="384"/>
                        </a:lnTo>
                        <a:lnTo>
                          <a:pt x="2568" y="384"/>
                        </a:lnTo>
                        <a:lnTo>
                          <a:pt x="2568" y="384"/>
                        </a:lnTo>
                        <a:lnTo>
                          <a:pt x="2574" y="378"/>
                        </a:lnTo>
                        <a:lnTo>
                          <a:pt x="2574" y="378"/>
                        </a:lnTo>
                        <a:lnTo>
                          <a:pt x="2574" y="378"/>
                        </a:lnTo>
                        <a:lnTo>
                          <a:pt x="2574" y="378"/>
                        </a:lnTo>
                        <a:lnTo>
                          <a:pt x="2574" y="378"/>
                        </a:lnTo>
                        <a:lnTo>
                          <a:pt x="2580" y="378"/>
                        </a:lnTo>
                        <a:lnTo>
                          <a:pt x="2580" y="378"/>
                        </a:lnTo>
                        <a:lnTo>
                          <a:pt x="2580" y="378"/>
                        </a:lnTo>
                        <a:lnTo>
                          <a:pt x="2580" y="378"/>
                        </a:lnTo>
                        <a:lnTo>
                          <a:pt x="2580" y="378"/>
                        </a:lnTo>
                        <a:lnTo>
                          <a:pt x="2580" y="372"/>
                        </a:lnTo>
                        <a:lnTo>
                          <a:pt x="2586" y="372"/>
                        </a:lnTo>
                        <a:lnTo>
                          <a:pt x="2586" y="372"/>
                        </a:lnTo>
                        <a:lnTo>
                          <a:pt x="2586" y="372"/>
                        </a:lnTo>
                        <a:lnTo>
                          <a:pt x="2586" y="372"/>
                        </a:lnTo>
                        <a:lnTo>
                          <a:pt x="2586" y="372"/>
                        </a:lnTo>
                        <a:lnTo>
                          <a:pt x="2586" y="372"/>
                        </a:lnTo>
                        <a:lnTo>
                          <a:pt x="2592" y="372"/>
                        </a:lnTo>
                        <a:lnTo>
                          <a:pt x="2592" y="372"/>
                        </a:lnTo>
                        <a:lnTo>
                          <a:pt x="2592" y="366"/>
                        </a:lnTo>
                        <a:lnTo>
                          <a:pt x="2592" y="366"/>
                        </a:lnTo>
                        <a:lnTo>
                          <a:pt x="2592" y="366"/>
                        </a:lnTo>
                        <a:lnTo>
                          <a:pt x="2598" y="366"/>
                        </a:lnTo>
                        <a:lnTo>
                          <a:pt x="2598" y="366"/>
                        </a:lnTo>
                        <a:lnTo>
                          <a:pt x="2598" y="366"/>
                        </a:lnTo>
                        <a:lnTo>
                          <a:pt x="2598" y="366"/>
                        </a:lnTo>
                        <a:lnTo>
                          <a:pt x="2598" y="366"/>
                        </a:lnTo>
                        <a:lnTo>
                          <a:pt x="2598" y="366"/>
                        </a:lnTo>
                        <a:lnTo>
                          <a:pt x="2604" y="360"/>
                        </a:lnTo>
                        <a:lnTo>
                          <a:pt x="2604" y="360"/>
                        </a:lnTo>
                        <a:lnTo>
                          <a:pt x="2604" y="360"/>
                        </a:lnTo>
                        <a:lnTo>
                          <a:pt x="2604" y="360"/>
                        </a:lnTo>
                        <a:lnTo>
                          <a:pt x="2604" y="360"/>
                        </a:lnTo>
                        <a:lnTo>
                          <a:pt x="2604" y="360"/>
                        </a:lnTo>
                        <a:lnTo>
                          <a:pt x="2610" y="360"/>
                        </a:lnTo>
                        <a:lnTo>
                          <a:pt x="2610" y="360"/>
                        </a:lnTo>
                        <a:lnTo>
                          <a:pt x="2610" y="360"/>
                        </a:lnTo>
                        <a:lnTo>
                          <a:pt x="2610" y="354"/>
                        </a:lnTo>
                        <a:lnTo>
                          <a:pt x="2610" y="354"/>
                        </a:lnTo>
                        <a:lnTo>
                          <a:pt x="2616" y="354"/>
                        </a:lnTo>
                        <a:lnTo>
                          <a:pt x="2616" y="354"/>
                        </a:lnTo>
                        <a:lnTo>
                          <a:pt x="2616" y="354"/>
                        </a:lnTo>
                        <a:lnTo>
                          <a:pt x="2616" y="354"/>
                        </a:lnTo>
                        <a:lnTo>
                          <a:pt x="2616" y="354"/>
                        </a:lnTo>
                        <a:lnTo>
                          <a:pt x="2616" y="354"/>
                        </a:lnTo>
                        <a:lnTo>
                          <a:pt x="2622" y="354"/>
                        </a:lnTo>
                        <a:lnTo>
                          <a:pt x="2622" y="348"/>
                        </a:lnTo>
                        <a:lnTo>
                          <a:pt x="2622" y="348"/>
                        </a:lnTo>
                        <a:lnTo>
                          <a:pt x="2622" y="348"/>
                        </a:lnTo>
                        <a:lnTo>
                          <a:pt x="2622" y="348"/>
                        </a:lnTo>
                        <a:lnTo>
                          <a:pt x="2622" y="348"/>
                        </a:lnTo>
                        <a:lnTo>
                          <a:pt x="2628" y="348"/>
                        </a:lnTo>
                        <a:lnTo>
                          <a:pt x="2628" y="348"/>
                        </a:lnTo>
                        <a:lnTo>
                          <a:pt x="2628" y="348"/>
                        </a:lnTo>
                        <a:lnTo>
                          <a:pt x="2628" y="348"/>
                        </a:lnTo>
                        <a:lnTo>
                          <a:pt x="2628" y="342"/>
                        </a:lnTo>
                        <a:lnTo>
                          <a:pt x="2634" y="342"/>
                        </a:lnTo>
                        <a:lnTo>
                          <a:pt x="2634" y="342"/>
                        </a:lnTo>
                        <a:lnTo>
                          <a:pt x="2634" y="342"/>
                        </a:lnTo>
                        <a:lnTo>
                          <a:pt x="2634" y="342"/>
                        </a:lnTo>
                        <a:lnTo>
                          <a:pt x="2634" y="342"/>
                        </a:lnTo>
                        <a:lnTo>
                          <a:pt x="2634" y="342"/>
                        </a:lnTo>
                        <a:lnTo>
                          <a:pt x="2640" y="342"/>
                        </a:lnTo>
                        <a:lnTo>
                          <a:pt x="2640" y="342"/>
                        </a:lnTo>
                        <a:lnTo>
                          <a:pt x="2640" y="336"/>
                        </a:lnTo>
                        <a:lnTo>
                          <a:pt x="2640" y="336"/>
                        </a:lnTo>
                        <a:lnTo>
                          <a:pt x="2640" y="336"/>
                        </a:lnTo>
                        <a:lnTo>
                          <a:pt x="2640" y="336"/>
                        </a:lnTo>
                        <a:lnTo>
                          <a:pt x="2646" y="336"/>
                        </a:lnTo>
                        <a:lnTo>
                          <a:pt x="2646" y="336"/>
                        </a:lnTo>
                        <a:lnTo>
                          <a:pt x="2646" y="336"/>
                        </a:lnTo>
                        <a:lnTo>
                          <a:pt x="2646" y="336"/>
                        </a:lnTo>
                        <a:lnTo>
                          <a:pt x="2646" y="336"/>
                        </a:lnTo>
                        <a:lnTo>
                          <a:pt x="2652" y="330"/>
                        </a:lnTo>
                        <a:lnTo>
                          <a:pt x="2652" y="330"/>
                        </a:lnTo>
                        <a:lnTo>
                          <a:pt x="2652" y="330"/>
                        </a:lnTo>
                        <a:lnTo>
                          <a:pt x="2652" y="330"/>
                        </a:lnTo>
                        <a:lnTo>
                          <a:pt x="2652" y="330"/>
                        </a:lnTo>
                        <a:lnTo>
                          <a:pt x="2652" y="330"/>
                        </a:lnTo>
                        <a:lnTo>
                          <a:pt x="2652" y="330"/>
                        </a:lnTo>
                        <a:lnTo>
                          <a:pt x="2658" y="330"/>
                        </a:lnTo>
                        <a:lnTo>
                          <a:pt x="2658" y="330"/>
                        </a:lnTo>
                        <a:lnTo>
                          <a:pt x="2658" y="330"/>
                        </a:lnTo>
                        <a:lnTo>
                          <a:pt x="2658" y="324"/>
                        </a:lnTo>
                        <a:lnTo>
                          <a:pt x="2658" y="324"/>
                        </a:lnTo>
                        <a:lnTo>
                          <a:pt x="2658" y="324"/>
                        </a:lnTo>
                        <a:lnTo>
                          <a:pt x="2664" y="324"/>
                        </a:lnTo>
                        <a:lnTo>
                          <a:pt x="2664" y="324"/>
                        </a:lnTo>
                        <a:lnTo>
                          <a:pt x="2664" y="324"/>
                        </a:lnTo>
                        <a:lnTo>
                          <a:pt x="2664" y="324"/>
                        </a:lnTo>
                        <a:lnTo>
                          <a:pt x="2664" y="324"/>
                        </a:lnTo>
                        <a:lnTo>
                          <a:pt x="2664" y="324"/>
                        </a:lnTo>
                        <a:lnTo>
                          <a:pt x="2670" y="318"/>
                        </a:lnTo>
                        <a:lnTo>
                          <a:pt x="2670" y="318"/>
                        </a:lnTo>
                        <a:lnTo>
                          <a:pt x="2670" y="318"/>
                        </a:lnTo>
                        <a:lnTo>
                          <a:pt x="2670" y="318"/>
                        </a:lnTo>
                        <a:lnTo>
                          <a:pt x="2670" y="318"/>
                        </a:lnTo>
                        <a:lnTo>
                          <a:pt x="2676" y="318"/>
                        </a:lnTo>
                        <a:lnTo>
                          <a:pt x="2676" y="318"/>
                        </a:lnTo>
                        <a:lnTo>
                          <a:pt x="2676" y="318"/>
                        </a:lnTo>
                        <a:lnTo>
                          <a:pt x="2676" y="312"/>
                        </a:lnTo>
                        <a:lnTo>
                          <a:pt x="2676" y="312"/>
                        </a:lnTo>
                        <a:lnTo>
                          <a:pt x="2676" y="312"/>
                        </a:lnTo>
                        <a:lnTo>
                          <a:pt x="2682" y="312"/>
                        </a:lnTo>
                        <a:lnTo>
                          <a:pt x="2682" y="312"/>
                        </a:lnTo>
                        <a:lnTo>
                          <a:pt x="2682" y="312"/>
                        </a:lnTo>
                        <a:lnTo>
                          <a:pt x="2682" y="312"/>
                        </a:lnTo>
                        <a:lnTo>
                          <a:pt x="2682" y="312"/>
                        </a:lnTo>
                        <a:lnTo>
                          <a:pt x="2682" y="312"/>
                        </a:lnTo>
                        <a:lnTo>
                          <a:pt x="2688" y="306"/>
                        </a:lnTo>
                        <a:lnTo>
                          <a:pt x="2688" y="306"/>
                        </a:lnTo>
                        <a:lnTo>
                          <a:pt x="2688" y="306"/>
                        </a:lnTo>
                        <a:lnTo>
                          <a:pt x="2688" y="306"/>
                        </a:lnTo>
                        <a:lnTo>
                          <a:pt x="2688" y="306"/>
                        </a:lnTo>
                        <a:lnTo>
                          <a:pt x="2694" y="306"/>
                        </a:lnTo>
                        <a:lnTo>
                          <a:pt x="2694" y="306"/>
                        </a:lnTo>
                        <a:lnTo>
                          <a:pt x="2694" y="306"/>
                        </a:lnTo>
                        <a:lnTo>
                          <a:pt x="2694" y="300"/>
                        </a:lnTo>
                        <a:lnTo>
                          <a:pt x="2694" y="300"/>
                        </a:lnTo>
                        <a:lnTo>
                          <a:pt x="2694" y="300"/>
                        </a:lnTo>
                        <a:lnTo>
                          <a:pt x="2700" y="300"/>
                        </a:lnTo>
                        <a:lnTo>
                          <a:pt x="2700" y="300"/>
                        </a:lnTo>
                        <a:lnTo>
                          <a:pt x="2700" y="300"/>
                        </a:lnTo>
                        <a:lnTo>
                          <a:pt x="2700" y="300"/>
                        </a:lnTo>
                        <a:lnTo>
                          <a:pt x="2700" y="300"/>
                        </a:lnTo>
                        <a:lnTo>
                          <a:pt x="2700" y="300"/>
                        </a:lnTo>
                        <a:lnTo>
                          <a:pt x="2700" y="300"/>
                        </a:lnTo>
                        <a:lnTo>
                          <a:pt x="2706" y="294"/>
                        </a:lnTo>
                        <a:lnTo>
                          <a:pt x="2706" y="294"/>
                        </a:lnTo>
                        <a:lnTo>
                          <a:pt x="2706" y="294"/>
                        </a:lnTo>
                        <a:lnTo>
                          <a:pt x="2706" y="294"/>
                        </a:lnTo>
                        <a:lnTo>
                          <a:pt x="2706" y="294"/>
                        </a:lnTo>
                        <a:lnTo>
                          <a:pt x="2706" y="294"/>
                        </a:lnTo>
                        <a:lnTo>
                          <a:pt x="2712" y="288"/>
                        </a:lnTo>
                        <a:lnTo>
                          <a:pt x="2712" y="288"/>
                        </a:lnTo>
                        <a:lnTo>
                          <a:pt x="2712" y="288"/>
                        </a:lnTo>
                        <a:lnTo>
                          <a:pt x="2712" y="282"/>
                        </a:lnTo>
                        <a:lnTo>
                          <a:pt x="2712" y="282"/>
                        </a:lnTo>
                        <a:lnTo>
                          <a:pt x="2718" y="282"/>
                        </a:lnTo>
                        <a:lnTo>
                          <a:pt x="2718" y="276"/>
                        </a:lnTo>
                        <a:lnTo>
                          <a:pt x="2718" y="276"/>
                        </a:lnTo>
                        <a:lnTo>
                          <a:pt x="2718" y="270"/>
                        </a:lnTo>
                        <a:lnTo>
                          <a:pt x="2718" y="270"/>
                        </a:lnTo>
                        <a:lnTo>
                          <a:pt x="2718" y="264"/>
                        </a:lnTo>
                        <a:lnTo>
                          <a:pt x="2724" y="264"/>
                        </a:lnTo>
                        <a:lnTo>
                          <a:pt x="2724" y="258"/>
                        </a:lnTo>
                        <a:lnTo>
                          <a:pt x="2724" y="258"/>
                        </a:lnTo>
                        <a:lnTo>
                          <a:pt x="2724" y="252"/>
                        </a:lnTo>
                        <a:lnTo>
                          <a:pt x="2724" y="246"/>
                        </a:lnTo>
                        <a:lnTo>
                          <a:pt x="2724" y="246"/>
                        </a:lnTo>
                        <a:lnTo>
                          <a:pt x="2730" y="240"/>
                        </a:lnTo>
                        <a:lnTo>
                          <a:pt x="2730" y="234"/>
                        </a:lnTo>
                        <a:lnTo>
                          <a:pt x="2730" y="234"/>
                        </a:lnTo>
                        <a:lnTo>
                          <a:pt x="2730" y="228"/>
                        </a:lnTo>
                        <a:lnTo>
                          <a:pt x="2730" y="222"/>
                        </a:lnTo>
                        <a:lnTo>
                          <a:pt x="2730" y="216"/>
                        </a:lnTo>
                        <a:lnTo>
                          <a:pt x="2736" y="210"/>
                        </a:lnTo>
                        <a:lnTo>
                          <a:pt x="2736" y="204"/>
                        </a:lnTo>
                        <a:lnTo>
                          <a:pt x="2736" y="204"/>
                        </a:lnTo>
                        <a:lnTo>
                          <a:pt x="2736" y="198"/>
                        </a:lnTo>
                        <a:lnTo>
                          <a:pt x="2736" y="192"/>
                        </a:lnTo>
                        <a:lnTo>
                          <a:pt x="2736" y="186"/>
                        </a:lnTo>
                        <a:lnTo>
                          <a:pt x="2742" y="180"/>
                        </a:lnTo>
                        <a:lnTo>
                          <a:pt x="2742" y="174"/>
                        </a:lnTo>
                        <a:lnTo>
                          <a:pt x="2742" y="168"/>
                        </a:lnTo>
                        <a:lnTo>
                          <a:pt x="2742" y="162"/>
                        </a:lnTo>
                        <a:lnTo>
                          <a:pt x="2742" y="162"/>
                        </a:lnTo>
                        <a:lnTo>
                          <a:pt x="2742" y="156"/>
                        </a:lnTo>
                        <a:lnTo>
                          <a:pt x="2748" y="150"/>
                        </a:lnTo>
                        <a:lnTo>
                          <a:pt x="2748" y="144"/>
                        </a:lnTo>
                        <a:lnTo>
                          <a:pt x="2748" y="138"/>
                        </a:lnTo>
                        <a:lnTo>
                          <a:pt x="2748" y="132"/>
                        </a:lnTo>
                        <a:lnTo>
                          <a:pt x="2748" y="126"/>
                        </a:lnTo>
                        <a:lnTo>
                          <a:pt x="2748" y="120"/>
                        </a:lnTo>
                        <a:lnTo>
                          <a:pt x="2754" y="114"/>
                        </a:lnTo>
                        <a:lnTo>
                          <a:pt x="2754" y="108"/>
                        </a:lnTo>
                        <a:lnTo>
                          <a:pt x="2754" y="102"/>
                        </a:lnTo>
                        <a:lnTo>
                          <a:pt x="2754" y="102"/>
                        </a:lnTo>
                        <a:lnTo>
                          <a:pt x="2754" y="96"/>
                        </a:lnTo>
                        <a:lnTo>
                          <a:pt x="2754" y="90"/>
                        </a:lnTo>
                        <a:lnTo>
                          <a:pt x="2760" y="84"/>
                        </a:lnTo>
                        <a:lnTo>
                          <a:pt x="2760" y="78"/>
                        </a:lnTo>
                        <a:lnTo>
                          <a:pt x="2760" y="72"/>
                        </a:lnTo>
                        <a:lnTo>
                          <a:pt x="2760" y="66"/>
                        </a:lnTo>
                        <a:lnTo>
                          <a:pt x="2760" y="60"/>
                        </a:lnTo>
                        <a:lnTo>
                          <a:pt x="2766" y="54"/>
                        </a:lnTo>
                        <a:lnTo>
                          <a:pt x="2766" y="48"/>
                        </a:lnTo>
                        <a:lnTo>
                          <a:pt x="2766" y="48"/>
                        </a:lnTo>
                        <a:lnTo>
                          <a:pt x="2766" y="42"/>
                        </a:lnTo>
                        <a:lnTo>
                          <a:pt x="2766" y="36"/>
                        </a:lnTo>
                        <a:lnTo>
                          <a:pt x="2766" y="30"/>
                        </a:lnTo>
                        <a:lnTo>
                          <a:pt x="2772" y="30"/>
                        </a:lnTo>
                        <a:lnTo>
                          <a:pt x="2772" y="24"/>
                        </a:lnTo>
                        <a:lnTo>
                          <a:pt x="2772" y="24"/>
                        </a:lnTo>
                        <a:lnTo>
                          <a:pt x="2772" y="18"/>
                        </a:lnTo>
                        <a:lnTo>
                          <a:pt x="2772" y="18"/>
                        </a:lnTo>
                        <a:lnTo>
                          <a:pt x="2772" y="12"/>
                        </a:lnTo>
                        <a:lnTo>
                          <a:pt x="2778" y="12"/>
                        </a:lnTo>
                        <a:lnTo>
                          <a:pt x="2778" y="6"/>
                        </a:lnTo>
                        <a:lnTo>
                          <a:pt x="2778" y="6"/>
                        </a:lnTo>
                        <a:lnTo>
                          <a:pt x="2778" y="6"/>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6"/>
                        </a:lnTo>
                        <a:lnTo>
                          <a:pt x="2796" y="6"/>
                        </a:lnTo>
                        <a:lnTo>
                          <a:pt x="2796" y="6"/>
                        </a:lnTo>
                        <a:lnTo>
                          <a:pt x="2796" y="12"/>
                        </a:lnTo>
                        <a:lnTo>
                          <a:pt x="2796" y="12"/>
                        </a:lnTo>
                        <a:lnTo>
                          <a:pt x="2802" y="18"/>
                        </a:lnTo>
                        <a:lnTo>
                          <a:pt x="2802" y="18"/>
                        </a:lnTo>
                        <a:lnTo>
                          <a:pt x="2802" y="24"/>
                        </a:lnTo>
                        <a:lnTo>
                          <a:pt x="2802" y="24"/>
                        </a:lnTo>
                        <a:lnTo>
                          <a:pt x="2802" y="30"/>
                        </a:lnTo>
                        <a:lnTo>
                          <a:pt x="2802" y="30"/>
                        </a:lnTo>
                        <a:lnTo>
                          <a:pt x="2808" y="36"/>
                        </a:lnTo>
                        <a:lnTo>
                          <a:pt x="2808" y="42"/>
                        </a:lnTo>
                        <a:lnTo>
                          <a:pt x="2808" y="48"/>
                        </a:lnTo>
                        <a:lnTo>
                          <a:pt x="2808" y="48"/>
                        </a:lnTo>
                        <a:lnTo>
                          <a:pt x="2808" y="54"/>
                        </a:lnTo>
                        <a:lnTo>
                          <a:pt x="2814" y="60"/>
                        </a:lnTo>
                        <a:lnTo>
                          <a:pt x="2814" y="66"/>
                        </a:lnTo>
                        <a:lnTo>
                          <a:pt x="2814" y="72"/>
                        </a:lnTo>
                        <a:lnTo>
                          <a:pt x="2814" y="78"/>
                        </a:lnTo>
                        <a:lnTo>
                          <a:pt x="2814" y="84"/>
                        </a:lnTo>
                        <a:lnTo>
                          <a:pt x="2814" y="90"/>
                        </a:lnTo>
                        <a:lnTo>
                          <a:pt x="2820" y="96"/>
                        </a:lnTo>
                        <a:lnTo>
                          <a:pt x="2820" y="102"/>
                        </a:lnTo>
                        <a:lnTo>
                          <a:pt x="2820" y="102"/>
                        </a:lnTo>
                        <a:lnTo>
                          <a:pt x="2820" y="108"/>
                        </a:lnTo>
                        <a:lnTo>
                          <a:pt x="2820" y="114"/>
                        </a:lnTo>
                        <a:lnTo>
                          <a:pt x="2820" y="120"/>
                        </a:lnTo>
                        <a:lnTo>
                          <a:pt x="2826" y="126"/>
                        </a:lnTo>
                        <a:lnTo>
                          <a:pt x="2826" y="132"/>
                        </a:lnTo>
                        <a:lnTo>
                          <a:pt x="2826" y="138"/>
                        </a:lnTo>
                        <a:lnTo>
                          <a:pt x="2826" y="144"/>
                        </a:lnTo>
                        <a:lnTo>
                          <a:pt x="2826" y="150"/>
                        </a:lnTo>
                        <a:lnTo>
                          <a:pt x="2826" y="156"/>
                        </a:lnTo>
                        <a:lnTo>
                          <a:pt x="2832" y="162"/>
                        </a:lnTo>
                        <a:lnTo>
                          <a:pt x="2832" y="162"/>
                        </a:lnTo>
                        <a:lnTo>
                          <a:pt x="2832" y="168"/>
                        </a:lnTo>
                        <a:lnTo>
                          <a:pt x="2832" y="174"/>
                        </a:lnTo>
                        <a:lnTo>
                          <a:pt x="2832" y="180"/>
                        </a:lnTo>
                        <a:lnTo>
                          <a:pt x="2832" y="186"/>
                        </a:lnTo>
                        <a:lnTo>
                          <a:pt x="2838" y="192"/>
                        </a:lnTo>
                        <a:lnTo>
                          <a:pt x="2838" y="198"/>
                        </a:lnTo>
                        <a:lnTo>
                          <a:pt x="2838" y="204"/>
                        </a:lnTo>
                        <a:lnTo>
                          <a:pt x="2838" y="204"/>
                        </a:lnTo>
                        <a:lnTo>
                          <a:pt x="2838" y="210"/>
                        </a:lnTo>
                        <a:lnTo>
                          <a:pt x="2838" y="216"/>
                        </a:lnTo>
                        <a:lnTo>
                          <a:pt x="2844" y="222"/>
                        </a:lnTo>
                        <a:lnTo>
                          <a:pt x="2844" y="228"/>
                        </a:lnTo>
                        <a:lnTo>
                          <a:pt x="2844" y="234"/>
                        </a:lnTo>
                        <a:lnTo>
                          <a:pt x="2844" y="234"/>
                        </a:lnTo>
                        <a:lnTo>
                          <a:pt x="2844" y="240"/>
                        </a:lnTo>
                        <a:lnTo>
                          <a:pt x="2850" y="246"/>
                        </a:lnTo>
                        <a:lnTo>
                          <a:pt x="2850" y="246"/>
                        </a:lnTo>
                        <a:lnTo>
                          <a:pt x="2850" y="252"/>
                        </a:lnTo>
                        <a:lnTo>
                          <a:pt x="2850" y="258"/>
                        </a:lnTo>
                        <a:lnTo>
                          <a:pt x="2850" y="258"/>
                        </a:lnTo>
                        <a:lnTo>
                          <a:pt x="2850" y="264"/>
                        </a:lnTo>
                        <a:lnTo>
                          <a:pt x="2856" y="264"/>
                        </a:lnTo>
                        <a:lnTo>
                          <a:pt x="2856" y="270"/>
                        </a:lnTo>
                        <a:lnTo>
                          <a:pt x="2856" y="270"/>
                        </a:lnTo>
                        <a:lnTo>
                          <a:pt x="2856" y="276"/>
                        </a:lnTo>
                        <a:lnTo>
                          <a:pt x="2856" y="276"/>
                        </a:lnTo>
                        <a:lnTo>
                          <a:pt x="2856" y="282"/>
                        </a:lnTo>
                        <a:lnTo>
                          <a:pt x="2862" y="282"/>
                        </a:lnTo>
                        <a:lnTo>
                          <a:pt x="2862" y="282"/>
                        </a:lnTo>
                        <a:lnTo>
                          <a:pt x="2862" y="288"/>
                        </a:lnTo>
                        <a:lnTo>
                          <a:pt x="2862" y="288"/>
                        </a:lnTo>
                        <a:lnTo>
                          <a:pt x="2862" y="288"/>
                        </a:lnTo>
                        <a:lnTo>
                          <a:pt x="2862" y="294"/>
                        </a:lnTo>
                        <a:lnTo>
                          <a:pt x="2868" y="294"/>
                        </a:lnTo>
                        <a:lnTo>
                          <a:pt x="2868" y="294"/>
                        </a:lnTo>
                        <a:lnTo>
                          <a:pt x="2868" y="294"/>
                        </a:lnTo>
                        <a:lnTo>
                          <a:pt x="2868" y="294"/>
                        </a:lnTo>
                        <a:lnTo>
                          <a:pt x="2868" y="294"/>
                        </a:lnTo>
                        <a:lnTo>
                          <a:pt x="2868" y="300"/>
                        </a:lnTo>
                        <a:lnTo>
                          <a:pt x="2874" y="300"/>
                        </a:lnTo>
                        <a:lnTo>
                          <a:pt x="2874" y="300"/>
                        </a:lnTo>
                        <a:lnTo>
                          <a:pt x="2874" y="300"/>
                        </a:lnTo>
                        <a:lnTo>
                          <a:pt x="2874" y="300"/>
                        </a:lnTo>
                        <a:lnTo>
                          <a:pt x="2874" y="300"/>
                        </a:lnTo>
                        <a:lnTo>
                          <a:pt x="2874" y="300"/>
                        </a:lnTo>
                        <a:lnTo>
                          <a:pt x="2880" y="300"/>
                        </a:lnTo>
                        <a:lnTo>
                          <a:pt x="2880" y="300"/>
                        </a:lnTo>
                        <a:lnTo>
                          <a:pt x="2880" y="306"/>
                        </a:lnTo>
                        <a:lnTo>
                          <a:pt x="2880" y="306"/>
                        </a:lnTo>
                        <a:lnTo>
                          <a:pt x="2880" y="306"/>
                        </a:lnTo>
                        <a:lnTo>
                          <a:pt x="2886" y="306"/>
                        </a:lnTo>
                        <a:lnTo>
                          <a:pt x="2886" y="306"/>
                        </a:lnTo>
                        <a:lnTo>
                          <a:pt x="2886" y="306"/>
                        </a:lnTo>
                        <a:lnTo>
                          <a:pt x="2886" y="306"/>
                        </a:lnTo>
                        <a:lnTo>
                          <a:pt x="2886" y="306"/>
                        </a:lnTo>
                        <a:lnTo>
                          <a:pt x="2886" y="312"/>
                        </a:lnTo>
                        <a:lnTo>
                          <a:pt x="2892" y="312"/>
                        </a:lnTo>
                        <a:lnTo>
                          <a:pt x="2892" y="312"/>
                        </a:lnTo>
                        <a:lnTo>
                          <a:pt x="2892" y="312"/>
                        </a:lnTo>
                        <a:lnTo>
                          <a:pt x="2892" y="312"/>
                        </a:lnTo>
                        <a:lnTo>
                          <a:pt x="2892" y="312"/>
                        </a:lnTo>
                        <a:lnTo>
                          <a:pt x="2892" y="312"/>
                        </a:lnTo>
                        <a:lnTo>
                          <a:pt x="2898" y="312"/>
                        </a:lnTo>
                        <a:lnTo>
                          <a:pt x="2898" y="312"/>
                        </a:lnTo>
                        <a:lnTo>
                          <a:pt x="2898" y="318"/>
                        </a:lnTo>
                        <a:lnTo>
                          <a:pt x="2898" y="318"/>
                        </a:lnTo>
                        <a:lnTo>
                          <a:pt x="2898" y="318"/>
                        </a:lnTo>
                        <a:lnTo>
                          <a:pt x="2904" y="318"/>
                        </a:lnTo>
                        <a:lnTo>
                          <a:pt x="2904" y="318"/>
                        </a:lnTo>
                        <a:lnTo>
                          <a:pt x="2904" y="318"/>
                        </a:lnTo>
                        <a:lnTo>
                          <a:pt x="2904" y="318"/>
                        </a:lnTo>
                        <a:lnTo>
                          <a:pt x="2904" y="318"/>
                        </a:lnTo>
                        <a:lnTo>
                          <a:pt x="2904" y="324"/>
                        </a:lnTo>
                        <a:lnTo>
                          <a:pt x="2910" y="324"/>
                        </a:lnTo>
                        <a:lnTo>
                          <a:pt x="2910" y="324"/>
                        </a:lnTo>
                        <a:lnTo>
                          <a:pt x="2910" y="324"/>
                        </a:lnTo>
                        <a:lnTo>
                          <a:pt x="2910" y="324"/>
                        </a:lnTo>
                        <a:lnTo>
                          <a:pt x="2910" y="324"/>
                        </a:lnTo>
                        <a:lnTo>
                          <a:pt x="2910" y="324"/>
                        </a:lnTo>
                        <a:lnTo>
                          <a:pt x="2916" y="324"/>
                        </a:lnTo>
                        <a:lnTo>
                          <a:pt x="2916" y="324"/>
                        </a:lnTo>
                        <a:lnTo>
                          <a:pt x="2916" y="330"/>
                        </a:lnTo>
                        <a:lnTo>
                          <a:pt x="2916" y="330"/>
                        </a:lnTo>
                        <a:lnTo>
                          <a:pt x="2916" y="330"/>
                        </a:lnTo>
                        <a:lnTo>
                          <a:pt x="2922" y="330"/>
                        </a:lnTo>
                        <a:lnTo>
                          <a:pt x="2922" y="330"/>
                        </a:lnTo>
                        <a:lnTo>
                          <a:pt x="2922" y="330"/>
                        </a:lnTo>
                        <a:lnTo>
                          <a:pt x="2922" y="330"/>
                        </a:lnTo>
                        <a:lnTo>
                          <a:pt x="2922" y="330"/>
                        </a:lnTo>
                        <a:lnTo>
                          <a:pt x="2922" y="330"/>
                        </a:lnTo>
                        <a:lnTo>
                          <a:pt x="2928" y="336"/>
                        </a:lnTo>
                        <a:lnTo>
                          <a:pt x="2928" y="336"/>
                        </a:lnTo>
                        <a:lnTo>
                          <a:pt x="2928" y="336"/>
                        </a:lnTo>
                        <a:lnTo>
                          <a:pt x="2928" y="336"/>
                        </a:lnTo>
                        <a:lnTo>
                          <a:pt x="2928" y="336"/>
                        </a:lnTo>
                        <a:lnTo>
                          <a:pt x="2928" y="336"/>
                        </a:lnTo>
                        <a:lnTo>
                          <a:pt x="2934" y="336"/>
                        </a:lnTo>
                        <a:lnTo>
                          <a:pt x="2934" y="336"/>
                        </a:lnTo>
                        <a:lnTo>
                          <a:pt x="2934" y="336"/>
                        </a:lnTo>
                        <a:lnTo>
                          <a:pt x="2934" y="342"/>
                        </a:lnTo>
                        <a:lnTo>
                          <a:pt x="2934" y="342"/>
                        </a:lnTo>
                        <a:lnTo>
                          <a:pt x="2940" y="342"/>
                        </a:lnTo>
                        <a:lnTo>
                          <a:pt x="2940" y="342"/>
                        </a:lnTo>
                        <a:lnTo>
                          <a:pt x="2940" y="342"/>
                        </a:lnTo>
                        <a:lnTo>
                          <a:pt x="2940" y="342"/>
                        </a:lnTo>
                        <a:lnTo>
                          <a:pt x="2940" y="342"/>
                        </a:lnTo>
                        <a:lnTo>
                          <a:pt x="2940" y="342"/>
                        </a:lnTo>
                        <a:lnTo>
                          <a:pt x="2946" y="348"/>
                        </a:lnTo>
                        <a:lnTo>
                          <a:pt x="2946" y="348"/>
                        </a:lnTo>
                        <a:lnTo>
                          <a:pt x="2946" y="348"/>
                        </a:lnTo>
                        <a:lnTo>
                          <a:pt x="2946" y="348"/>
                        </a:lnTo>
                        <a:lnTo>
                          <a:pt x="2946" y="348"/>
                        </a:lnTo>
                        <a:lnTo>
                          <a:pt x="2946" y="348"/>
                        </a:lnTo>
                        <a:lnTo>
                          <a:pt x="2952" y="348"/>
                        </a:lnTo>
                        <a:lnTo>
                          <a:pt x="2952" y="348"/>
                        </a:lnTo>
                        <a:lnTo>
                          <a:pt x="2952" y="348"/>
                        </a:lnTo>
                        <a:lnTo>
                          <a:pt x="2952" y="354"/>
                        </a:lnTo>
                        <a:lnTo>
                          <a:pt x="2952" y="354"/>
                        </a:lnTo>
                        <a:lnTo>
                          <a:pt x="2958" y="354"/>
                        </a:lnTo>
                        <a:lnTo>
                          <a:pt x="2958" y="354"/>
                        </a:lnTo>
                        <a:lnTo>
                          <a:pt x="2958" y="354"/>
                        </a:lnTo>
                        <a:lnTo>
                          <a:pt x="2958" y="354"/>
                        </a:lnTo>
                        <a:lnTo>
                          <a:pt x="2958" y="354"/>
                        </a:lnTo>
                        <a:lnTo>
                          <a:pt x="2958" y="354"/>
                        </a:lnTo>
                        <a:lnTo>
                          <a:pt x="2964" y="354"/>
                        </a:lnTo>
                        <a:lnTo>
                          <a:pt x="2964" y="354"/>
                        </a:lnTo>
                        <a:lnTo>
                          <a:pt x="2964" y="360"/>
                        </a:lnTo>
                        <a:lnTo>
                          <a:pt x="2964" y="360"/>
                        </a:lnTo>
                        <a:lnTo>
                          <a:pt x="2964" y="360"/>
                        </a:lnTo>
                        <a:lnTo>
                          <a:pt x="2964" y="360"/>
                        </a:lnTo>
                        <a:lnTo>
                          <a:pt x="2970" y="360"/>
                        </a:lnTo>
                        <a:lnTo>
                          <a:pt x="2970" y="360"/>
                        </a:lnTo>
                        <a:lnTo>
                          <a:pt x="2970" y="360"/>
                        </a:lnTo>
                        <a:lnTo>
                          <a:pt x="2970" y="360"/>
                        </a:lnTo>
                        <a:lnTo>
                          <a:pt x="2970" y="360"/>
                        </a:lnTo>
                        <a:lnTo>
                          <a:pt x="2976" y="366"/>
                        </a:lnTo>
                        <a:lnTo>
                          <a:pt x="2976" y="366"/>
                        </a:lnTo>
                        <a:lnTo>
                          <a:pt x="2976" y="366"/>
                        </a:lnTo>
                        <a:lnTo>
                          <a:pt x="2976" y="366"/>
                        </a:lnTo>
                        <a:lnTo>
                          <a:pt x="2976" y="366"/>
                        </a:lnTo>
                        <a:lnTo>
                          <a:pt x="2976" y="366"/>
                        </a:lnTo>
                        <a:lnTo>
                          <a:pt x="2982" y="366"/>
                        </a:lnTo>
                        <a:lnTo>
                          <a:pt x="2982" y="366"/>
                        </a:lnTo>
                        <a:lnTo>
                          <a:pt x="2982" y="366"/>
                        </a:lnTo>
                        <a:lnTo>
                          <a:pt x="2982" y="372"/>
                        </a:lnTo>
                        <a:lnTo>
                          <a:pt x="2982" y="372"/>
                        </a:lnTo>
                        <a:lnTo>
                          <a:pt x="2982" y="372"/>
                        </a:lnTo>
                        <a:lnTo>
                          <a:pt x="2988" y="372"/>
                        </a:lnTo>
                        <a:lnTo>
                          <a:pt x="2988" y="372"/>
                        </a:lnTo>
                        <a:lnTo>
                          <a:pt x="2988" y="372"/>
                        </a:lnTo>
                        <a:lnTo>
                          <a:pt x="2988" y="372"/>
                        </a:lnTo>
                        <a:lnTo>
                          <a:pt x="2988" y="372"/>
                        </a:lnTo>
                        <a:lnTo>
                          <a:pt x="2994" y="372"/>
                        </a:lnTo>
                        <a:lnTo>
                          <a:pt x="2994" y="378"/>
                        </a:lnTo>
                        <a:lnTo>
                          <a:pt x="2994" y="378"/>
                        </a:lnTo>
                        <a:lnTo>
                          <a:pt x="2994" y="378"/>
                        </a:lnTo>
                        <a:lnTo>
                          <a:pt x="2994" y="378"/>
                        </a:lnTo>
                        <a:lnTo>
                          <a:pt x="2994" y="378"/>
                        </a:lnTo>
                        <a:lnTo>
                          <a:pt x="3000" y="378"/>
                        </a:lnTo>
                        <a:lnTo>
                          <a:pt x="3000" y="378"/>
                        </a:lnTo>
                        <a:lnTo>
                          <a:pt x="3000" y="378"/>
                        </a:lnTo>
                        <a:lnTo>
                          <a:pt x="3000" y="378"/>
                        </a:lnTo>
                        <a:lnTo>
                          <a:pt x="3000" y="378"/>
                        </a:lnTo>
                        <a:lnTo>
                          <a:pt x="3000" y="384"/>
                        </a:lnTo>
                        <a:lnTo>
                          <a:pt x="3006" y="384"/>
                        </a:lnTo>
                        <a:lnTo>
                          <a:pt x="3006" y="384"/>
                        </a:lnTo>
                        <a:lnTo>
                          <a:pt x="3006" y="384"/>
                        </a:lnTo>
                        <a:lnTo>
                          <a:pt x="3006" y="384"/>
                        </a:lnTo>
                        <a:lnTo>
                          <a:pt x="3006" y="384"/>
                        </a:lnTo>
                        <a:lnTo>
                          <a:pt x="3012" y="384"/>
                        </a:lnTo>
                        <a:lnTo>
                          <a:pt x="3012" y="384"/>
                        </a:lnTo>
                        <a:lnTo>
                          <a:pt x="3012" y="384"/>
                        </a:lnTo>
                        <a:lnTo>
                          <a:pt x="3012" y="390"/>
                        </a:lnTo>
                        <a:lnTo>
                          <a:pt x="3012" y="390"/>
                        </a:lnTo>
                        <a:lnTo>
                          <a:pt x="3012" y="390"/>
                        </a:lnTo>
                        <a:lnTo>
                          <a:pt x="3018" y="390"/>
                        </a:lnTo>
                        <a:lnTo>
                          <a:pt x="3018" y="390"/>
                        </a:lnTo>
                        <a:lnTo>
                          <a:pt x="3018" y="390"/>
                        </a:lnTo>
                        <a:lnTo>
                          <a:pt x="3018" y="390"/>
                        </a:lnTo>
                        <a:lnTo>
                          <a:pt x="3018" y="390"/>
                        </a:lnTo>
                        <a:lnTo>
                          <a:pt x="3018" y="390"/>
                        </a:lnTo>
                        <a:lnTo>
                          <a:pt x="3024" y="390"/>
                        </a:lnTo>
                        <a:lnTo>
                          <a:pt x="3024" y="396"/>
                        </a:lnTo>
                        <a:lnTo>
                          <a:pt x="3024" y="396"/>
                        </a:lnTo>
                        <a:lnTo>
                          <a:pt x="3024" y="396"/>
                        </a:lnTo>
                        <a:lnTo>
                          <a:pt x="3024" y="396"/>
                        </a:lnTo>
                        <a:lnTo>
                          <a:pt x="3030" y="396"/>
                        </a:lnTo>
                        <a:lnTo>
                          <a:pt x="3030" y="396"/>
                        </a:lnTo>
                        <a:lnTo>
                          <a:pt x="3030" y="396"/>
                        </a:lnTo>
                        <a:lnTo>
                          <a:pt x="3030" y="396"/>
                        </a:lnTo>
                        <a:lnTo>
                          <a:pt x="3030" y="396"/>
                        </a:lnTo>
                        <a:lnTo>
                          <a:pt x="3030" y="402"/>
                        </a:lnTo>
                        <a:lnTo>
                          <a:pt x="3036" y="402"/>
                        </a:lnTo>
                        <a:lnTo>
                          <a:pt x="3036" y="402"/>
                        </a:lnTo>
                        <a:lnTo>
                          <a:pt x="3036" y="402"/>
                        </a:lnTo>
                        <a:lnTo>
                          <a:pt x="3036" y="402"/>
                        </a:lnTo>
                        <a:lnTo>
                          <a:pt x="3036" y="402"/>
                        </a:lnTo>
                        <a:lnTo>
                          <a:pt x="3036" y="402"/>
                        </a:lnTo>
                        <a:lnTo>
                          <a:pt x="3042" y="402"/>
                        </a:lnTo>
                        <a:lnTo>
                          <a:pt x="3042" y="402"/>
                        </a:lnTo>
                        <a:lnTo>
                          <a:pt x="3042" y="402"/>
                        </a:lnTo>
                        <a:lnTo>
                          <a:pt x="3042" y="408"/>
                        </a:lnTo>
                        <a:lnTo>
                          <a:pt x="3042" y="408"/>
                        </a:lnTo>
                        <a:lnTo>
                          <a:pt x="3048" y="408"/>
                        </a:lnTo>
                        <a:lnTo>
                          <a:pt x="3048" y="408"/>
                        </a:lnTo>
                        <a:lnTo>
                          <a:pt x="3048" y="408"/>
                        </a:lnTo>
                        <a:lnTo>
                          <a:pt x="3048" y="408"/>
                        </a:lnTo>
                        <a:lnTo>
                          <a:pt x="3048" y="408"/>
                        </a:lnTo>
                        <a:lnTo>
                          <a:pt x="3048" y="408"/>
                        </a:lnTo>
                        <a:lnTo>
                          <a:pt x="3054" y="408"/>
                        </a:lnTo>
                        <a:lnTo>
                          <a:pt x="3054" y="408"/>
                        </a:lnTo>
                        <a:lnTo>
                          <a:pt x="3054" y="414"/>
                        </a:lnTo>
                        <a:lnTo>
                          <a:pt x="3054" y="414"/>
                        </a:lnTo>
                        <a:lnTo>
                          <a:pt x="3054" y="414"/>
                        </a:lnTo>
                        <a:lnTo>
                          <a:pt x="3054" y="414"/>
                        </a:lnTo>
                        <a:lnTo>
                          <a:pt x="3060" y="414"/>
                        </a:lnTo>
                        <a:lnTo>
                          <a:pt x="3060" y="414"/>
                        </a:lnTo>
                        <a:lnTo>
                          <a:pt x="3060" y="414"/>
                        </a:lnTo>
                        <a:lnTo>
                          <a:pt x="3060" y="414"/>
                        </a:lnTo>
                        <a:lnTo>
                          <a:pt x="3060" y="414"/>
                        </a:lnTo>
                        <a:lnTo>
                          <a:pt x="3066" y="414"/>
                        </a:lnTo>
                        <a:lnTo>
                          <a:pt x="3066" y="420"/>
                        </a:lnTo>
                        <a:lnTo>
                          <a:pt x="3066" y="420"/>
                        </a:lnTo>
                        <a:lnTo>
                          <a:pt x="3066" y="420"/>
                        </a:lnTo>
                        <a:lnTo>
                          <a:pt x="3066" y="420"/>
                        </a:lnTo>
                        <a:lnTo>
                          <a:pt x="3066" y="420"/>
                        </a:lnTo>
                        <a:lnTo>
                          <a:pt x="3072" y="420"/>
                        </a:lnTo>
                        <a:lnTo>
                          <a:pt x="3072" y="420"/>
                        </a:lnTo>
                        <a:lnTo>
                          <a:pt x="3072" y="420"/>
                        </a:lnTo>
                        <a:lnTo>
                          <a:pt x="3072" y="420"/>
                        </a:lnTo>
                        <a:lnTo>
                          <a:pt x="3072" y="420"/>
                        </a:lnTo>
                        <a:lnTo>
                          <a:pt x="3072" y="426"/>
                        </a:lnTo>
                        <a:lnTo>
                          <a:pt x="3078" y="426"/>
                        </a:lnTo>
                        <a:lnTo>
                          <a:pt x="3078" y="426"/>
                        </a:lnTo>
                        <a:lnTo>
                          <a:pt x="3078" y="426"/>
                        </a:lnTo>
                        <a:lnTo>
                          <a:pt x="3078" y="426"/>
                        </a:lnTo>
                        <a:lnTo>
                          <a:pt x="3078" y="426"/>
                        </a:lnTo>
                        <a:lnTo>
                          <a:pt x="3084" y="426"/>
                        </a:lnTo>
                        <a:lnTo>
                          <a:pt x="3084" y="426"/>
                        </a:lnTo>
                        <a:lnTo>
                          <a:pt x="3084" y="426"/>
                        </a:lnTo>
                        <a:lnTo>
                          <a:pt x="3084" y="426"/>
                        </a:lnTo>
                        <a:lnTo>
                          <a:pt x="3084" y="432"/>
                        </a:lnTo>
                        <a:lnTo>
                          <a:pt x="3084" y="432"/>
                        </a:lnTo>
                        <a:lnTo>
                          <a:pt x="3090" y="432"/>
                        </a:lnTo>
                        <a:lnTo>
                          <a:pt x="3090" y="432"/>
                        </a:lnTo>
                        <a:lnTo>
                          <a:pt x="3090" y="432"/>
                        </a:lnTo>
                        <a:lnTo>
                          <a:pt x="3090" y="432"/>
                        </a:lnTo>
                        <a:lnTo>
                          <a:pt x="3090" y="432"/>
                        </a:lnTo>
                        <a:lnTo>
                          <a:pt x="3090" y="432"/>
                        </a:lnTo>
                        <a:lnTo>
                          <a:pt x="3096" y="432"/>
                        </a:lnTo>
                        <a:lnTo>
                          <a:pt x="3096" y="432"/>
                        </a:lnTo>
                        <a:lnTo>
                          <a:pt x="3096" y="438"/>
                        </a:lnTo>
                        <a:lnTo>
                          <a:pt x="3096" y="438"/>
                        </a:lnTo>
                        <a:lnTo>
                          <a:pt x="3096" y="438"/>
                        </a:lnTo>
                        <a:lnTo>
                          <a:pt x="3234" y="510"/>
                        </a:lnTo>
                        <a:lnTo>
                          <a:pt x="3240" y="510"/>
                        </a:lnTo>
                        <a:lnTo>
                          <a:pt x="3240" y="510"/>
                        </a:lnTo>
                        <a:lnTo>
                          <a:pt x="3240" y="510"/>
                        </a:lnTo>
                        <a:lnTo>
                          <a:pt x="3240" y="510"/>
                        </a:lnTo>
                        <a:lnTo>
                          <a:pt x="3240" y="510"/>
                        </a:lnTo>
                        <a:lnTo>
                          <a:pt x="3240" y="510"/>
                        </a:lnTo>
                        <a:lnTo>
                          <a:pt x="3246" y="510"/>
                        </a:lnTo>
                        <a:lnTo>
                          <a:pt x="3246" y="510"/>
                        </a:lnTo>
                        <a:lnTo>
                          <a:pt x="3246" y="510"/>
                        </a:lnTo>
                        <a:lnTo>
                          <a:pt x="3246" y="510"/>
                        </a:lnTo>
                        <a:lnTo>
                          <a:pt x="3246" y="510"/>
                        </a:lnTo>
                        <a:lnTo>
                          <a:pt x="3246" y="510"/>
                        </a:lnTo>
                        <a:lnTo>
                          <a:pt x="3252" y="516"/>
                        </a:lnTo>
                        <a:lnTo>
                          <a:pt x="3252" y="516"/>
                        </a:lnTo>
                        <a:lnTo>
                          <a:pt x="3252" y="516"/>
                        </a:lnTo>
                        <a:lnTo>
                          <a:pt x="3252" y="516"/>
                        </a:lnTo>
                        <a:lnTo>
                          <a:pt x="3252" y="516"/>
                        </a:lnTo>
                        <a:lnTo>
                          <a:pt x="3258" y="516"/>
                        </a:lnTo>
                        <a:lnTo>
                          <a:pt x="3258" y="516"/>
                        </a:lnTo>
                        <a:lnTo>
                          <a:pt x="3258" y="516"/>
                        </a:lnTo>
                        <a:lnTo>
                          <a:pt x="3258" y="516"/>
                        </a:lnTo>
                        <a:lnTo>
                          <a:pt x="3258" y="516"/>
                        </a:lnTo>
                        <a:lnTo>
                          <a:pt x="3258" y="516"/>
                        </a:lnTo>
                        <a:lnTo>
                          <a:pt x="3264" y="516"/>
                        </a:lnTo>
                        <a:lnTo>
                          <a:pt x="3264" y="522"/>
                        </a:lnTo>
                        <a:lnTo>
                          <a:pt x="3264" y="522"/>
                        </a:lnTo>
                        <a:lnTo>
                          <a:pt x="3264" y="522"/>
                        </a:lnTo>
                        <a:lnTo>
                          <a:pt x="3264" y="522"/>
                        </a:lnTo>
                        <a:lnTo>
                          <a:pt x="3264" y="522"/>
                        </a:lnTo>
                        <a:lnTo>
                          <a:pt x="3270" y="522"/>
                        </a:lnTo>
                        <a:lnTo>
                          <a:pt x="3270" y="522"/>
                        </a:lnTo>
                        <a:lnTo>
                          <a:pt x="3270" y="522"/>
                        </a:lnTo>
                        <a:lnTo>
                          <a:pt x="3270" y="522"/>
                        </a:lnTo>
                        <a:lnTo>
                          <a:pt x="3270" y="522"/>
                        </a:lnTo>
                        <a:lnTo>
                          <a:pt x="3270" y="522"/>
                        </a:lnTo>
                        <a:lnTo>
                          <a:pt x="3276" y="522"/>
                        </a:lnTo>
                        <a:lnTo>
                          <a:pt x="3276" y="522"/>
                        </a:lnTo>
                        <a:lnTo>
                          <a:pt x="3276" y="528"/>
                        </a:lnTo>
                        <a:lnTo>
                          <a:pt x="3276" y="528"/>
                        </a:lnTo>
                        <a:lnTo>
                          <a:pt x="3276" y="528"/>
                        </a:lnTo>
                        <a:lnTo>
                          <a:pt x="3282" y="528"/>
                        </a:lnTo>
                        <a:lnTo>
                          <a:pt x="3282" y="528"/>
                        </a:lnTo>
                        <a:lnTo>
                          <a:pt x="3282" y="528"/>
                        </a:lnTo>
                        <a:lnTo>
                          <a:pt x="3282" y="528"/>
                        </a:lnTo>
                        <a:lnTo>
                          <a:pt x="3282" y="528"/>
                        </a:lnTo>
                        <a:lnTo>
                          <a:pt x="3282" y="528"/>
                        </a:lnTo>
                        <a:lnTo>
                          <a:pt x="3288" y="528"/>
                        </a:lnTo>
                        <a:lnTo>
                          <a:pt x="3288" y="528"/>
                        </a:lnTo>
                        <a:lnTo>
                          <a:pt x="3288" y="528"/>
                        </a:lnTo>
                        <a:lnTo>
                          <a:pt x="3288" y="534"/>
                        </a:lnTo>
                        <a:lnTo>
                          <a:pt x="3288" y="534"/>
                        </a:lnTo>
                        <a:lnTo>
                          <a:pt x="3288" y="534"/>
                        </a:lnTo>
                        <a:lnTo>
                          <a:pt x="3294" y="534"/>
                        </a:lnTo>
                        <a:lnTo>
                          <a:pt x="3294" y="534"/>
                        </a:lnTo>
                        <a:lnTo>
                          <a:pt x="3294" y="534"/>
                        </a:lnTo>
                        <a:lnTo>
                          <a:pt x="3294" y="534"/>
                        </a:lnTo>
                        <a:lnTo>
                          <a:pt x="3294" y="534"/>
                        </a:lnTo>
                        <a:lnTo>
                          <a:pt x="3294" y="534"/>
                        </a:lnTo>
                        <a:lnTo>
                          <a:pt x="3300" y="534"/>
                        </a:lnTo>
                        <a:lnTo>
                          <a:pt x="3300" y="534"/>
                        </a:lnTo>
                        <a:lnTo>
                          <a:pt x="3300" y="534"/>
                        </a:lnTo>
                        <a:lnTo>
                          <a:pt x="3300" y="534"/>
                        </a:lnTo>
                        <a:lnTo>
                          <a:pt x="3300" y="540"/>
                        </a:lnTo>
                        <a:lnTo>
                          <a:pt x="3306" y="540"/>
                        </a:lnTo>
                        <a:lnTo>
                          <a:pt x="3306" y="540"/>
                        </a:lnTo>
                        <a:lnTo>
                          <a:pt x="3306" y="540"/>
                        </a:lnTo>
                        <a:lnTo>
                          <a:pt x="3444" y="594"/>
                        </a:lnTo>
                        <a:lnTo>
                          <a:pt x="3444" y="594"/>
                        </a:lnTo>
                        <a:lnTo>
                          <a:pt x="3444" y="594"/>
                        </a:lnTo>
                        <a:lnTo>
                          <a:pt x="3444" y="594"/>
                        </a:lnTo>
                        <a:lnTo>
                          <a:pt x="3450" y="594"/>
                        </a:lnTo>
                        <a:lnTo>
                          <a:pt x="3450" y="594"/>
                        </a:lnTo>
                        <a:lnTo>
                          <a:pt x="3450" y="594"/>
                        </a:lnTo>
                        <a:lnTo>
                          <a:pt x="3450" y="594"/>
                        </a:lnTo>
                        <a:lnTo>
                          <a:pt x="3450" y="594"/>
                        </a:lnTo>
                        <a:lnTo>
                          <a:pt x="3450" y="594"/>
                        </a:lnTo>
                        <a:lnTo>
                          <a:pt x="3456" y="600"/>
                        </a:lnTo>
                        <a:lnTo>
                          <a:pt x="3456" y="600"/>
                        </a:lnTo>
                        <a:lnTo>
                          <a:pt x="3456" y="600"/>
                        </a:lnTo>
                        <a:lnTo>
                          <a:pt x="3456" y="600"/>
                        </a:lnTo>
                        <a:lnTo>
                          <a:pt x="3456" y="600"/>
                        </a:lnTo>
                        <a:lnTo>
                          <a:pt x="3462" y="600"/>
                        </a:lnTo>
                        <a:lnTo>
                          <a:pt x="3462" y="600"/>
                        </a:lnTo>
                        <a:lnTo>
                          <a:pt x="3462" y="600"/>
                        </a:lnTo>
                        <a:lnTo>
                          <a:pt x="3462" y="600"/>
                        </a:lnTo>
                        <a:lnTo>
                          <a:pt x="3462" y="600"/>
                        </a:lnTo>
                        <a:lnTo>
                          <a:pt x="3462" y="600"/>
                        </a:lnTo>
                        <a:lnTo>
                          <a:pt x="3468" y="600"/>
                        </a:lnTo>
                        <a:lnTo>
                          <a:pt x="3468" y="600"/>
                        </a:lnTo>
                        <a:lnTo>
                          <a:pt x="3468" y="600"/>
                        </a:lnTo>
                        <a:lnTo>
                          <a:pt x="3468" y="600"/>
                        </a:lnTo>
                        <a:lnTo>
                          <a:pt x="3468" y="600"/>
                        </a:lnTo>
                        <a:lnTo>
                          <a:pt x="3468" y="606"/>
                        </a:lnTo>
                        <a:lnTo>
                          <a:pt x="3474" y="606"/>
                        </a:lnTo>
                        <a:lnTo>
                          <a:pt x="3474" y="606"/>
                        </a:lnTo>
                        <a:lnTo>
                          <a:pt x="3474" y="606"/>
                        </a:lnTo>
                        <a:lnTo>
                          <a:pt x="3474" y="606"/>
                        </a:lnTo>
                        <a:lnTo>
                          <a:pt x="3474" y="606"/>
                        </a:lnTo>
                        <a:lnTo>
                          <a:pt x="3480" y="606"/>
                        </a:lnTo>
                        <a:lnTo>
                          <a:pt x="3480" y="606"/>
                        </a:lnTo>
                        <a:lnTo>
                          <a:pt x="3480" y="606"/>
                        </a:lnTo>
                        <a:lnTo>
                          <a:pt x="3480" y="606"/>
                        </a:lnTo>
                        <a:lnTo>
                          <a:pt x="3480" y="606"/>
                        </a:lnTo>
                        <a:lnTo>
                          <a:pt x="3480" y="606"/>
                        </a:lnTo>
                        <a:lnTo>
                          <a:pt x="3486" y="606"/>
                        </a:lnTo>
                        <a:lnTo>
                          <a:pt x="3486" y="606"/>
                        </a:lnTo>
                        <a:lnTo>
                          <a:pt x="3486" y="606"/>
                        </a:lnTo>
                        <a:lnTo>
                          <a:pt x="3486" y="606"/>
                        </a:lnTo>
                        <a:lnTo>
                          <a:pt x="3486" y="606"/>
                        </a:lnTo>
                        <a:lnTo>
                          <a:pt x="3486" y="612"/>
                        </a:lnTo>
                        <a:lnTo>
                          <a:pt x="3492" y="612"/>
                        </a:lnTo>
                        <a:lnTo>
                          <a:pt x="3492" y="612"/>
                        </a:lnTo>
                        <a:lnTo>
                          <a:pt x="3492" y="612"/>
                        </a:lnTo>
                        <a:lnTo>
                          <a:pt x="3492" y="612"/>
                        </a:lnTo>
                        <a:lnTo>
                          <a:pt x="3492" y="612"/>
                        </a:lnTo>
                        <a:lnTo>
                          <a:pt x="3498" y="612"/>
                        </a:lnTo>
                        <a:lnTo>
                          <a:pt x="3498" y="612"/>
                        </a:lnTo>
                        <a:lnTo>
                          <a:pt x="3498" y="612"/>
                        </a:lnTo>
                        <a:lnTo>
                          <a:pt x="3498" y="612"/>
                        </a:lnTo>
                        <a:lnTo>
                          <a:pt x="3498" y="612"/>
                        </a:lnTo>
                        <a:lnTo>
                          <a:pt x="3498" y="612"/>
                        </a:lnTo>
                        <a:lnTo>
                          <a:pt x="3504" y="612"/>
                        </a:lnTo>
                        <a:lnTo>
                          <a:pt x="3504" y="612"/>
                        </a:lnTo>
                        <a:lnTo>
                          <a:pt x="3504" y="612"/>
                        </a:lnTo>
                        <a:lnTo>
                          <a:pt x="3504" y="612"/>
                        </a:lnTo>
                        <a:lnTo>
                          <a:pt x="3504" y="612"/>
                        </a:lnTo>
                        <a:lnTo>
                          <a:pt x="3504" y="618"/>
                        </a:lnTo>
                        <a:lnTo>
                          <a:pt x="3510" y="618"/>
                        </a:lnTo>
                        <a:lnTo>
                          <a:pt x="3510" y="618"/>
                        </a:lnTo>
                        <a:lnTo>
                          <a:pt x="3510" y="618"/>
                        </a:lnTo>
                        <a:lnTo>
                          <a:pt x="3510" y="618"/>
                        </a:lnTo>
                        <a:lnTo>
                          <a:pt x="3510" y="618"/>
                        </a:lnTo>
                        <a:lnTo>
                          <a:pt x="3516" y="618"/>
                        </a:lnTo>
                        <a:lnTo>
                          <a:pt x="3516" y="618"/>
                        </a:lnTo>
                        <a:lnTo>
                          <a:pt x="3516" y="618"/>
                        </a:lnTo>
                        <a:lnTo>
                          <a:pt x="3516" y="618"/>
                        </a:lnTo>
                        <a:lnTo>
                          <a:pt x="3516" y="618"/>
                        </a:lnTo>
                        <a:lnTo>
                          <a:pt x="3516" y="618"/>
                        </a:lnTo>
                        <a:lnTo>
                          <a:pt x="3522" y="618"/>
                        </a:lnTo>
                        <a:lnTo>
                          <a:pt x="3522" y="618"/>
                        </a:lnTo>
                        <a:lnTo>
                          <a:pt x="3522" y="618"/>
                        </a:lnTo>
                        <a:lnTo>
                          <a:pt x="3522" y="618"/>
                        </a:lnTo>
                        <a:lnTo>
                          <a:pt x="3522" y="618"/>
                        </a:lnTo>
                        <a:lnTo>
                          <a:pt x="3522" y="624"/>
                        </a:lnTo>
                        <a:lnTo>
                          <a:pt x="3528" y="624"/>
                        </a:lnTo>
                        <a:lnTo>
                          <a:pt x="3528" y="624"/>
                        </a:lnTo>
                        <a:lnTo>
                          <a:pt x="3528" y="624"/>
                        </a:lnTo>
                        <a:lnTo>
                          <a:pt x="3528" y="624"/>
                        </a:lnTo>
                        <a:lnTo>
                          <a:pt x="3528" y="624"/>
                        </a:lnTo>
                        <a:lnTo>
                          <a:pt x="3528" y="624"/>
                        </a:lnTo>
                        <a:lnTo>
                          <a:pt x="3534" y="624"/>
                        </a:lnTo>
                        <a:lnTo>
                          <a:pt x="3534" y="624"/>
                        </a:lnTo>
                        <a:lnTo>
                          <a:pt x="3534" y="624"/>
                        </a:lnTo>
                        <a:lnTo>
                          <a:pt x="3534" y="624"/>
                        </a:lnTo>
                        <a:lnTo>
                          <a:pt x="3534" y="624"/>
                        </a:lnTo>
                        <a:lnTo>
                          <a:pt x="3540" y="624"/>
                        </a:lnTo>
                        <a:lnTo>
                          <a:pt x="3540" y="624"/>
                        </a:lnTo>
                        <a:lnTo>
                          <a:pt x="3540" y="624"/>
                        </a:lnTo>
                        <a:lnTo>
                          <a:pt x="3540" y="624"/>
                        </a:lnTo>
                        <a:lnTo>
                          <a:pt x="3540" y="624"/>
                        </a:lnTo>
                        <a:lnTo>
                          <a:pt x="3540" y="624"/>
                        </a:lnTo>
                        <a:lnTo>
                          <a:pt x="3546" y="624"/>
                        </a:lnTo>
                        <a:lnTo>
                          <a:pt x="3546" y="630"/>
                        </a:lnTo>
                        <a:lnTo>
                          <a:pt x="3546" y="630"/>
                        </a:lnTo>
                        <a:lnTo>
                          <a:pt x="3546" y="630"/>
                        </a:lnTo>
                        <a:lnTo>
                          <a:pt x="3546" y="630"/>
                        </a:lnTo>
                        <a:lnTo>
                          <a:pt x="3546" y="630"/>
                        </a:lnTo>
                        <a:lnTo>
                          <a:pt x="3552" y="630"/>
                        </a:lnTo>
                        <a:lnTo>
                          <a:pt x="3552" y="630"/>
                        </a:lnTo>
                        <a:lnTo>
                          <a:pt x="3552" y="630"/>
                        </a:lnTo>
                        <a:lnTo>
                          <a:pt x="3552" y="630"/>
                        </a:lnTo>
                        <a:lnTo>
                          <a:pt x="3552" y="630"/>
                        </a:lnTo>
                        <a:lnTo>
                          <a:pt x="3558" y="630"/>
                        </a:lnTo>
                        <a:lnTo>
                          <a:pt x="3558" y="630"/>
                        </a:lnTo>
                        <a:lnTo>
                          <a:pt x="3558" y="630"/>
                        </a:lnTo>
                        <a:lnTo>
                          <a:pt x="3558" y="630"/>
                        </a:lnTo>
                        <a:lnTo>
                          <a:pt x="3558" y="630"/>
                        </a:lnTo>
                        <a:lnTo>
                          <a:pt x="3558" y="630"/>
                        </a:lnTo>
                        <a:lnTo>
                          <a:pt x="3564" y="630"/>
                        </a:lnTo>
                        <a:lnTo>
                          <a:pt x="3564" y="630"/>
                        </a:lnTo>
                        <a:lnTo>
                          <a:pt x="3564" y="630"/>
                        </a:lnTo>
                        <a:lnTo>
                          <a:pt x="3564" y="636"/>
                        </a:lnTo>
                        <a:lnTo>
                          <a:pt x="3564" y="636"/>
                        </a:lnTo>
                        <a:lnTo>
                          <a:pt x="3564" y="636"/>
                        </a:lnTo>
                        <a:lnTo>
                          <a:pt x="3570" y="636"/>
                        </a:lnTo>
                        <a:lnTo>
                          <a:pt x="3570" y="636"/>
                        </a:lnTo>
                        <a:lnTo>
                          <a:pt x="3570" y="636"/>
                        </a:lnTo>
                        <a:lnTo>
                          <a:pt x="3570" y="636"/>
                        </a:lnTo>
                        <a:lnTo>
                          <a:pt x="3570" y="636"/>
                        </a:lnTo>
                        <a:lnTo>
                          <a:pt x="3576" y="636"/>
                        </a:lnTo>
                        <a:lnTo>
                          <a:pt x="3576" y="636"/>
                        </a:lnTo>
                        <a:lnTo>
                          <a:pt x="3576" y="636"/>
                        </a:lnTo>
                        <a:lnTo>
                          <a:pt x="3576" y="636"/>
                        </a:lnTo>
                        <a:lnTo>
                          <a:pt x="3576" y="636"/>
                        </a:lnTo>
                        <a:lnTo>
                          <a:pt x="3576" y="636"/>
                        </a:lnTo>
                        <a:lnTo>
                          <a:pt x="3582" y="636"/>
                        </a:lnTo>
                        <a:lnTo>
                          <a:pt x="3582" y="636"/>
                        </a:lnTo>
                        <a:lnTo>
                          <a:pt x="3582" y="636"/>
                        </a:lnTo>
                        <a:lnTo>
                          <a:pt x="3582" y="636"/>
                        </a:lnTo>
                        <a:lnTo>
                          <a:pt x="3582" y="636"/>
                        </a:lnTo>
                        <a:lnTo>
                          <a:pt x="3582" y="642"/>
                        </a:lnTo>
                        <a:lnTo>
                          <a:pt x="3588" y="642"/>
                        </a:lnTo>
                        <a:lnTo>
                          <a:pt x="3588" y="642"/>
                        </a:lnTo>
                        <a:lnTo>
                          <a:pt x="3588" y="642"/>
                        </a:lnTo>
                        <a:lnTo>
                          <a:pt x="3588" y="642"/>
                        </a:lnTo>
                        <a:lnTo>
                          <a:pt x="3588" y="642"/>
                        </a:lnTo>
                        <a:lnTo>
                          <a:pt x="3594" y="642"/>
                        </a:lnTo>
                        <a:lnTo>
                          <a:pt x="3594" y="642"/>
                        </a:lnTo>
                        <a:lnTo>
                          <a:pt x="3594" y="642"/>
                        </a:lnTo>
                        <a:lnTo>
                          <a:pt x="3594" y="642"/>
                        </a:lnTo>
                        <a:lnTo>
                          <a:pt x="3594" y="642"/>
                        </a:lnTo>
                        <a:lnTo>
                          <a:pt x="3594" y="642"/>
                        </a:lnTo>
                        <a:lnTo>
                          <a:pt x="3600" y="642"/>
                        </a:lnTo>
                        <a:lnTo>
                          <a:pt x="3600" y="642"/>
                        </a:lnTo>
                        <a:lnTo>
                          <a:pt x="3600" y="642"/>
                        </a:lnTo>
                        <a:lnTo>
                          <a:pt x="3600" y="642"/>
                        </a:lnTo>
                        <a:lnTo>
                          <a:pt x="3600" y="642"/>
                        </a:lnTo>
                        <a:lnTo>
                          <a:pt x="3600" y="642"/>
                        </a:lnTo>
                        <a:lnTo>
                          <a:pt x="3606" y="642"/>
                        </a:lnTo>
                        <a:lnTo>
                          <a:pt x="3606" y="642"/>
                        </a:lnTo>
                        <a:lnTo>
                          <a:pt x="3606" y="642"/>
                        </a:lnTo>
                        <a:lnTo>
                          <a:pt x="3606" y="648"/>
                        </a:lnTo>
                        <a:lnTo>
                          <a:pt x="3606" y="648"/>
                        </a:lnTo>
                        <a:lnTo>
                          <a:pt x="3612" y="648"/>
                        </a:lnTo>
                        <a:lnTo>
                          <a:pt x="3612" y="648"/>
                        </a:lnTo>
                        <a:lnTo>
                          <a:pt x="3612" y="648"/>
                        </a:lnTo>
                        <a:lnTo>
                          <a:pt x="3612" y="648"/>
                        </a:lnTo>
                        <a:lnTo>
                          <a:pt x="3612" y="648"/>
                        </a:lnTo>
                        <a:lnTo>
                          <a:pt x="3612" y="648"/>
                        </a:lnTo>
                        <a:lnTo>
                          <a:pt x="3618" y="648"/>
                        </a:lnTo>
                        <a:lnTo>
                          <a:pt x="3618" y="648"/>
                        </a:lnTo>
                        <a:lnTo>
                          <a:pt x="3618" y="648"/>
                        </a:lnTo>
                        <a:lnTo>
                          <a:pt x="3618" y="648"/>
                        </a:lnTo>
                        <a:lnTo>
                          <a:pt x="3618" y="648"/>
                        </a:lnTo>
                        <a:lnTo>
                          <a:pt x="3618" y="648"/>
                        </a:lnTo>
                        <a:lnTo>
                          <a:pt x="3624" y="648"/>
                        </a:lnTo>
                        <a:lnTo>
                          <a:pt x="3624" y="648"/>
                        </a:lnTo>
                        <a:lnTo>
                          <a:pt x="3624" y="648"/>
                        </a:lnTo>
                        <a:lnTo>
                          <a:pt x="3624" y="648"/>
                        </a:lnTo>
                        <a:lnTo>
                          <a:pt x="3624" y="648"/>
                        </a:lnTo>
                        <a:lnTo>
                          <a:pt x="3762" y="684"/>
                        </a:lnTo>
                        <a:lnTo>
                          <a:pt x="3768" y="684"/>
                        </a:lnTo>
                        <a:lnTo>
                          <a:pt x="3768" y="684"/>
                        </a:lnTo>
                        <a:lnTo>
                          <a:pt x="3768" y="684"/>
                        </a:lnTo>
                        <a:lnTo>
                          <a:pt x="3768" y="684"/>
                        </a:lnTo>
                        <a:lnTo>
                          <a:pt x="3768" y="684"/>
                        </a:lnTo>
                        <a:lnTo>
                          <a:pt x="3768" y="684"/>
                        </a:lnTo>
                        <a:lnTo>
                          <a:pt x="3774" y="684"/>
                        </a:lnTo>
                        <a:lnTo>
                          <a:pt x="3774" y="684"/>
                        </a:lnTo>
                        <a:lnTo>
                          <a:pt x="3774" y="684"/>
                        </a:lnTo>
                        <a:lnTo>
                          <a:pt x="3774" y="684"/>
                        </a:lnTo>
                        <a:lnTo>
                          <a:pt x="3774" y="684"/>
                        </a:lnTo>
                        <a:lnTo>
                          <a:pt x="3774" y="684"/>
                        </a:lnTo>
                        <a:lnTo>
                          <a:pt x="3780" y="684"/>
                        </a:lnTo>
                        <a:lnTo>
                          <a:pt x="3780" y="684"/>
                        </a:lnTo>
                        <a:lnTo>
                          <a:pt x="3780" y="684"/>
                        </a:lnTo>
                        <a:lnTo>
                          <a:pt x="3780" y="684"/>
                        </a:lnTo>
                        <a:lnTo>
                          <a:pt x="3780" y="684"/>
                        </a:lnTo>
                        <a:lnTo>
                          <a:pt x="3780" y="684"/>
                        </a:lnTo>
                        <a:lnTo>
                          <a:pt x="3786" y="684"/>
                        </a:lnTo>
                        <a:lnTo>
                          <a:pt x="3786" y="684"/>
                        </a:lnTo>
                        <a:lnTo>
                          <a:pt x="3786" y="684"/>
                        </a:lnTo>
                        <a:lnTo>
                          <a:pt x="3786" y="684"/>
                        </a:lnTo>
                        <a:lnTo>
                          <a:pt x="3786" y="684"/>
                        </a:lnTo>
                        <a:lnTo>
                          <a:pt x="3792" y="684"/>
                        </a:lnTo>
                        <a:lnTo>
                          <a:pt x="3792" y="684"/>
                        </a:lnTo>
                        <a:lnTo>
                          <a:pt x="3792" y="684"/>
                        </a:lnTo>
                        <a:lnTo>
                          <a:pt x="3792" y="684"/>
                        </a:lnTo>
                        <a:lnTo>
                          <a:pt x="3792" y="684"/>
                        </a:lnTo>
                        <a:lnTo>
                          <a:pt x="3792" y="684"/>
                        </a:lnTo>
                        <a:lnTo>
                          <a:pt x="3798" y="684"/>
                        </a:lnTo>
                        <a:lnTo>
                          <a:pt x="3798" y="684"/>
                        </a:lnTo>
                        <a:lnTo>
                          <a:pt x="3798" y="690"/>
                        </a:lnTo>
                        <a:lnTo>
                          <a:pt x="3798" y="690"/>
                        </a:lnTo>
                        <a:lnTo>
                          <a:pt x="3798" y="690"/>
                        </a:lnTo>
                        <a:lnTo>
                          <a:pt x="3798" y="690"/>
                        </a:lnTo>
                        <a:lnTo>
                          <a:pt x="3804" y="690"/>
                        </a:lnTo>
                        <a:lnTo>
                          <a:pt x="3804" y="690"/>
                        </a:lnTo>
                        <a:lnTo>
                          <a:pt x="3804" y="690"/>
                        </a:lnTo>
                        <a:lnTo>
                          <a:pt x="3804" y="690"/>
                        </a:lnTo>
                        <a:lnTo>
                          <a:pt x="3804" y="690"/>
                        </a:lnTo>
                        <a:lnTo>
                          <a:pt x="3804" y="690"/>
                        </a:lnTo>
                        <a:lnTo>
                          <a:pt x="3810" y="690"/>
                        </a:lnTo>
                        <a:lnTo>
                          <a:pt x="3810" y="690"/>
                        </a:lnTo>
                        <a:lnTo>
                          <a:pt x="3810" y="690"/>
                        </a:lnTo>
                        <a:lnTo>
                          <a:pt x="3810" y="690"/>
                        </a:lnTo>
                        <a:lnTo>
                          <a:pt x="3810" y="690"/>
                        </a:lnTo>
                        <a:lnTo>
                          <a:pt x="3816" y="690"/>
                        </a:lnTo>
                        <a:lnTo>
                          <a:pt x="3816" y="690"/>
                        </a:lnTo>
                        <a:lnTo>
                          <a:pt x="3816" y="690"/>
                        </a:lnTo>
                        <a:lnTo>
                          <a:pt x="3816" y="690"/>
                        </a:lnTo>
                        <a:lnTo>
                          <a:pt x="3816" y="690"/>
                        </a:lnTo>
                        <a:lnTo>
                          <a:pt x="3816" y="690"/>
                        </a:lnTo>
                        <a:lnTo>
                          <a:pt x="3822" y="690"/>
                        </a:lnTo>
                        <a:lnTo>
                          <a:pt x="3822" y="690"/>
                        </a:lnTo>
                        <a:lnTo>
                          <a:pt x="3822" y="690"/>
                        </a:lnTo>
                        <a:lnTo>
                          <a:pt x="3822" y="690"/>
                        </a:lnTo>
                        <a:lnTo>
                          <a:pt x="3822" y="690"/>
                        </a:lnTo>
                        <a:lnTo>
                          <a:pt x="3822" y="690"/>
                        </a:lnTo>
                        <a:lnTo>
                          <a:pt x="3828" y="690"/>
                        </a:lnTo>
                        <a:lnTo>
                          <a:pt x="3828" y="690"/>
                        </a:lnTo>
                        <a:lnTo>
                          <a:pt x="3828" y="690"/>
                        </a:lnTo>
                        <a:lnTo>
                          <a:pt x="3828" y="690"/>
                        </a:lnTo>
                        <a:lnTo>
                          <a:pt x="3828" y="690"/>
                        </a:lnTo>
                        <a:lnTo>
                          <a:pt x="3834" y="690"/>
                        </a:lnTo>
                        <a:lnTo>
                          <a:pt x="3834" y="690"/>
                        </a:lnTo>
                        <a:lnTo>
                          <a:pt x="3834" y="690"/>
                        </a:lnTo>
                        <a:lnTo>
                          <a:pt x="3972" y="708"/>
                        </a:lnTo>
                        <a:lnTo>
                          <a:pt x="3972" y="708"/>
                        </a:lnTo>
                        <a:lnTo>
                          <a:pt x="3972" y="708"/>
                        </a:lnTo>
                        <a:lnTo>
                          <a:pt x="3972" y="708"/>
                        </a:lnTo>
                        <a:lnTo>
                          <a:pt x="3978" y="708"/>
                        </a:lnTo>
                        <a:lnTo>
                          <a:pt x="3978" y="708"/>
                        </a:lnTo>
                        <a:lnTo>
                          <a:pt x="3978" y="708"/>
                        </a:lnTo>
                        <a:lnTo>
                          <a:pt x="3978" y="708"/>
                        </a:lnTo>
                        <a:lnTo>
                          <a:pt x="3978" y="708"/>
                        </a:lnTo>
                        <a:lnTo>
                          <a:pt x="3978" y="708"/>
                        </a:lnTo>
                        <a:lnTo>
                          <a:pt x="3984" y="708"/>
                        </a:lnTo>
                        <a:lnTo>
                          <a:pt x="3984" y="708"/>
                        </a:lnTo>
                        <a:lnTo>
                          <a:pt x="3984" y="708"/>
                        </a:lnTo>
                        <a:lnTo>
                          <a:pt x="3984" y="708"/>
                        </a:lnTo>
                        <a:lnTo>
                          <a:pt x="3984" y="708"/>
                        </a:lnTo>
                        <a:lnTo>
                          <a:pt x="3990" y="708"/>
                        </a:lnTo>
                        <a:lnTo>
                          <a:pt x="3990" y="708"/>
                        </a:lnTo>
                        <a:lnTo>
                          <a:pt x="3990" y="708"/>
                        </a:lnTo>
                        <a:lnTo>
                          <a:pt x="3990" y="708"/>
                        </a:lnTo>
                        <a:lnTo>
                          <a:pt x="3990" y="708"/>
                        </a:lnTo>
                        <a:lnTo>
                          <a:pt x="3990" y="708"/>
                        </a:lnTo>
                        <a:lnTo>
                          <a:pt x="3996" y="708"/>
                        </a:lnTo>
                        <a:lnTo>
                          <a:pt x="3996" y="708"/>
                        </a:lnTo>
                        <a:lnTo>
                          <a:pt x="3996" y="708"/>
                        </a:lnTo>
                        <a:lnTo>
                          <a:pt x="3996" y="708"/>
                        </a:lnTo>
                        <a:lnTo>
                          <a:pt x="3996" y="708"/>
                        </a:lnTo>
                        <a:lnTo>
                          <a:pt x="3996" y="708"/>
                        </a:lnTo>
                        <a:lnTo>
                          <a:pt x="4002" y="708"/>
                        </a:lnTo>
                        <a:lnTo>
                          <a:pt x="4002" y="708"/>
                        </a:lnTo>
                        <a:lnTo>
                          <a:pt x="4002" y="708"/>
                        </a:lnTo>
                        <a:lnTo>
                          <a:pt x="4002" y="708"/>
                        </a:lnTo>
                        <a:lnTo>
                          <a:pt x="4002" y="708"/>
                        </a:lnTo>
                        <a:lnTo>
                          <a:pt x="4008" y="708"/>
                        </a:lnTo>
                        <a:lnTo>
                          <a:pt x="4008" y="708"/>
                        </a:lnTo>
                        <a:lnTo>
                          <a:pt x="4008" y="708"/>
                        </a:lnTo>
                        <a:lnTo>
                          <a:pt x="4008" y="708"/>
                        </a:lnTo>
                        <a:lnTo>
                          <a:pt x="4008" y="708"/>
                        </a:lnTo>
                        <a:lnTo>
                          <a:pt x="4008" y="708"/>
                        </a:lnTo>
                        <a:lnTo>
                          <a:pt x="4014" y="708"/>
                        </a:lnTo>
                        <a:lnTo>
                          <a:pt x="4014" y="708"/>
                        </a:lnTo>
                        <a:lnTo>
                          <a:pt x="4014" y="708"/>
                        </a:lnTo>
                        <a:lnTo>
                          <a:pt x="4014" y="708"/>
                        </a:lnTo>
                        <a:lnTo>
                          <a:pt x="4014" y="708"/>
                        </a:lnTo>
                        <a:lnTo>
                          <a:pt x="4014" y="708"/>
                        </a:lnTo>
                        <a:lnTo>
                          <a:pt x="4020" y="714"/>
                        </a:lnTo>
                        <a:lnTo>
                          <a:pt x="4020" y="714"/>
                        </a:lnTo>
                        <a:lnTo>
                          <a:pt x="4020" y="714"/>
                        </a:lnTo>
                        <a:lnTo>
                          <a:pt x="4020" y="714"/>
                        </a:lnTo>
                        <a:lnTo>
                          <a:pt x="4020" y="714"/>
                        </a:lnTo>
                        <a:lnTo>
                          <a:pt x="4020" y="714"/>
                        </a:lnTo>
                        <a:lnTo>
                          <a:pt x="4026" y="714"/>
                        </a:lnTo>
                        <a:lnTo>
                          <a:pt x="4026" y="714"/>
                        </a:lnTo>
                        <a:lnTo>
                          <a:pt x="4026" y="714"/>
                        </a:lnTo>
                        <a:lnTo>
                          <a:pt x="4026" y="714"/>
                        </a:lnTo>
                        <a:lnTo>
                          <a:pt x="4026" y="714"/>
                        </a:lnTo>
                        <a:lnTo>
                          <a:pt x="4032" y="714"/>
                        </a:lnTo>
                        <a:lnTo>
                          <a:pt x="4032" y="714"/>
                        </a:lnTo>
                        <a:lnTo>
                          <a:pt x="4032" y="714"/>
                        </a:lnTo>
                        <a:lnTo>
                          <a:pt x="4032" y="714"/>
                        </a:lnTo>
                        <a:lnTo>
                          <a:pt x="4032" y="714"/>
                        </a:lnTo>
                        <a:lnTo>
                          <a:pt x="4032" y="714"/>
                        </a:lnTo>
                        <a:lnTo>
                          <a:pt x="4038" y="714"/>
                        </a:lnTo>
                        <a:lnTo>
                          <a:pt x="4038" y="714"/>
                        </a:lnTo>
                        <a:lnTo>
                          <a:pt x="4038" y="714"/>
                        </a:lnTo>
                        <a:lnTo>
                          <a:pt x="4038" y="714"/>
                        </a:lnTo>
                        <a:lnTo>
                          <a:pt x="4038" y="714"/>
                        </a:lnTo>
                        <a:lnTo>
                          <a:pt x="4038" y="714"/>
                        </a:lnTo>
                        <a:lnTo>
                          <a:pt x="4044" y="714"/>
                        </a:lnTo>
                        <a:lnTo>
                          <a:pt x="4044" y="714"/>
                        </a:lnTo>
                        <a:lnTo>
                          <a:pt x="4044" y="714"/>
                        </a:lnTo>
                        <a:lnTo>
                          <a:pt x="4044" y="714"/>
                        </a:lnTo>
                        <a:lnTo>
                          <a:pt x="4044" y="714"/>
                        </a:lnTo>
                        <a:lnTo>
                          <a:pt x="4050" y="714"/>
                        </a:lnTo>
                        <a:lnTo>
                          <a:pt x="4050" y="714"/>
                        </a:lnTo>
                        <a:lnTo>
                          <a:pt x="4050" y="714"/>
                        </a:lnTo>
                        <a:lnTo>
                          <a:pt x="4050" y="714"/>
                        </a:lnTo>
                        <a:lnTo>
                          <a:pt x="4050" y="714"/>
                        </a:lnTo>
                        <a:lnTo>
                          <a:pt x="4050" y="714"/>
                        </a:lnTo>
                        <a:lnTo>
                          <a:pt x="4056" y="714"/>
                        </a:lnTo>
                        <a:lnTo>
                          <a:pt x="4056" y="714"/>
                        </a:lnTo>
                        <a:lnTo>
                          <a:pt x="4056" y="714"/>
                        </a:lnTo>
                        <a:lnTo>
                          <a:pt x="4056" y="714"/>
                        </a:lnTo>
                        <a:lnTo>
                          <a:pt x="4056" y="714"/>
                        </a:lnTo>
                        <a:lnTo>
                          <a:pt x="4056" y="714"/>
                        </a:lnTo>
                        <a:lnTo>
                          <a:pt x="4062" y="714"/>
                        </a:lnTo>
                        <a:lnTo>
                          <a:pt x="4062" y="714"/>
                        </a:lnTo>
                        <a:lnTo>
                          <a:pt x="4062" y="714"/>
                        </a:lnTo>
                        <a:lnTo>
                          <a:pt x="4062" y="714"/>
                        </a:lnTo>
                        <a:lnTo>
                          <a:pt x="4062" y="714"/>
                        </a:lnTo>
                        <a:lnTo>
                          <a:pt x="4068" y="714"/>
                        </a:lnTo>
                        <a:lnTo>
                          <a:pt x="4068" y="714"/>
                        </a:lnTo>
                        <a:lnTo>
                          <a:pt x="4068" y="714"/>
                        </a:lnTo>
                        <a:lnTo>
                          <a:pt x="4068" y="714"/>
                        </a:lnTo>
                        <a:lnTo>
                          <a:pt x="4068" y="714"/>
                        </a:lnTo>
                        <a:lnTo>
                          <a:pt x="4068" y="714"/>
                        </a:lnTo>
                        <a:lnTo>
                          <a:pt x="4074" y="714"/>
                        </a:lnTo>
                        <a:lnTo>
                          <a:pt x="4074" y="714"/>
                        </a:lnTo>
                        <a:lnTo>
                          <a:pt x="4074" y="714"/>
                        </a:lnTo>
                        <a:lnTo>
                          <a:pt x="4074" y="714"/>
                        </a:lnTo>
                        <a:lnTo>
                          <a:pt x="4074" y="714"/>
                        </a:lnTo>
                        <a:lnTo>
                          <a:pt x="4074" y="714"/>
                        </a:lnTo>
                        <a:lnTo>
                          <a:pt x="4080" y="714"/>
                        </a:lnTo>
                        <a:lnTo>
                          <a:pt x="4080" y="714"/>
                        </a:lnTo>
                        <a:lnTo>
                          <a:pt x="4080" y="714"/>
                        </a:lnTo>
                        <a:lnTo>
                          <a:pt x="4080" y="714"/>
                        </a:lnTo>
                        <a:lnTo>
                          <a:pt x="4080" y="714"/>
                        </a:lnTo>
                        <a:lnTo>
                          <a:pt x="4086" y="714"/>
                        </a:lnTo>
                        <a:lnTo>
                          <a:pt x="4086" y="714"/>
                        </a:lnTo>
                        <a:lnTo>
                          <a:pt x="4086" y="714"/>
                        </a:lnTo>
                        <a:lnTo>
                          <a:pt x="4086" y="714"/>
                        </a:lnTo>
                        <a:lnTo>
                          <a:pt x="4086" y="714"/>
                        </a:lnTo>
                        <a:lnTo>
                          <a:pt x="4086" y="714"/>
                        </a:lnTo>
                        <a:lnTo>
                          <a:pt x="4092" y="714"/>
                        </a:lnTo>
                        <a:lnTo>
                          <a:pt x="4092" y="714"/>
                        </a:lnTo>
                        <a:lnTo>
                          <a:pt x="4092" y="714"/>
                        </a:lnTo>
                        <a:lnTo>
                          <a:pt x="4092" y="714"/>
                        </a:lnTo>
                        <a:lnTo>
                          <a:pt x="4092" y="714"/>
                        </a:lnTo>
                        <a:lnTo>
                          <a:pt x="4092" y="714"/>
                        </a:lnTo>
                        <a:lnTo>
                          <a:pt x="4098" y="714"/>
                        </a:lnTo>
                        <a:lnTo>
                          <a:pt x="4098" y="714"/>
                        </a:lnTo>
                        <a:lnTo>
                          <a:pt x="4098" y="714"/>
                        </a:lnTo>
                        <a:lnTo>
                          <a:pt x="4098" y="714"/>
                        </a:lnTo>
                        <a:lnTo>
                          <a:pt x="4098" y="714"/>
                        </a:lnTo>
                        <a:lnTo>
                          <a:pt x="4098" y="714"/>
                        </a:lnTo>
                        <a:lnTo>
                          <a:pt x="4104" y="714"/>
                        </a:lnTo>
                        <a:lnTo>
                          <a:pt x="4104" y="714"/>
                        </a:lnTo>
                        <a:lnTo>
                          <a:pt x="4104" y="714"/>
                        </a:lnTo>
                        <a:lnTo>
                          <a:pt x="4104" y="714"/>
                        </a:lnTo>
                        <a:lnTo>
                          <a:pt x="4104" y="714"/>
                        </a:lnTo>
                        <a:lnTo>
                          <a:pt x="4110" y="714"/>
                        </a:lnTo>
                        <a:lnTo>
                          <a:pt x="4110" y="714"/>
                        </a:lnTo>
                        <a:lnTo>
                          <a:pt x="4110" y="714"/>
                        </a:lnTo>
                        <a:lnTo>
                          <a:pt x="4110" y="714"/>
                        </a:lnTo>
                        <a:lnTo>
                          <a:pt x="4110" y="714"/>
                        </a:lnTo>
                        <a:lnTo>
                          <a:pt x="4110" y="714"/>
                        </a:lnTo>
                        <a:lnTo>
                          <a:pt x="4116" y="714"/>
                        </a:lnTo>
                        <a:lnTo>
                          <a:pt x="4116" y="714"/>
                        </a:lnTo>
                        <a:lnTo>
                          <a:pt x="4116" y="714"/>
                        </a:lnTo>
                        <a:lnTo>
                          <a:pt x="4116" y="714"/>
                        </a:lnTo>
                        <a:lnTo>
                          <a:pt x="4116" y="714"/>
                        </a:lnTo>
                        <a:lnTo>
                          <a:pt x="4116" y="714"/>
                        </a:lnTo>
                        <a:lnTo>
                          <a:pt x="4122" y="714"/>
                        </a:lnTo>
                        <a:lnTo>
                          <a:pt x="4122" y="714"/>
                        </a:lnTo>
                        <a:lnTo>
                          <a:pt x="4122" y="714"/>
                        </a:lnTo>
                        <a:lnTo>
                          <a:pt x="4122" y="714"/>
                        </a:lnTo>
                        <a:lnTo>
                          <a:pt x="4122" y="714"/>
                        </a:lnTo>
                        <a:lnTo>
                          <a:pt x="4128" y="714"/>
                        </a:lnTo>
                        <a:lnTo>
                          <a:pt x="4128" y="714"/>
                        </a:lnTo>
                        <a:lnTo>
                          <a:pt x="4128" y="714"/>
                        </a:lnTo>
                        <a:lnTo>
                          <a:pt x="4128" y="714"/>
                        </a:lnTo>
                        <a:lnTo>
                          <a:pt x="4128" y="714"/>
                        </a:lnTo>
                        <a:lnTo>
                          <a:pt x="4128" y="714"/>
                        </a:lnTo>
                        <a:lnTo>
                          <a:pt x="4134" y="714"/>
                        </a:lnTo>
                        <a:lnTo>
                          <a:pt x="4134" y="714"/>
                        </a:lnTo>
                        <a:lnTo>
                          <a:pt x="4134" y="714"/>
                        </a:lnTo>
                        <a:lnTo>
                          <a:pt x="4134" y="714"/>
                        </a:lnTo>
                        <a:lnTo>
                          <a:pt x="4134" y="714"/>
                        </a:lnTo>
                        <a:lnTo>
                          <a:pt x="4134" y="714"/>
                        </a:lnTo>
                        <a:lnTo>
                          <a:pt x="4140" y="714"/>
                        </a:lnTo>
                        <a:lnTo>
                          <a:pt x="4140" y="714"/>
                        </a:lnTo>
                        <a:lnTo>
                          <a:pt x="4140" y="714"/>
                        </a:lnTo>
                        <a:lnTo>
                          <a:pt x="4140" y="714"/>
                        </a:lnTo>
                        <a:lnTo>
                          <a:pt x="4140" y="714"/>
                        </a:lnTo>
                        <a:lnTo>
                          <a:pt x="4146" y="714"/>
                        </a:lnTo>
                        <a:lnTo>
                          <a:pt x="4146" y="714"/>
                        </a:lnTo>
                        <a:lnTo>
                          <a:pt x="4146" y="714"/>
                        </a:lnTo>
                        <a:lnTo>
                          <a:pt x="4146" y="714"/>
                        </a:lnTo>
                        <a:lnTo>
                          <a:pt x="4146" y="714"/>
                        </a:lnTo>
                        <a:lnTo>
                          <a:pt x="4146" y="714"/>
                        </a:lnTo>
                        <a:lnTo>
                          <a:pt x="4152" y="714"/>
                        </a:lnTo>
                        <a:lnTo>
                          <a:pt x="4152" y="714"/>
                        </a:lnTo>
                        <a:lnTo>
                          <a:pt x="4152" y="714"/>
                        </a:lnTo>
                        <a:lnTo>
                          <a:pt x="4152" y="714"/>
                        </a:lnTo>
                        <a:lnTo>
                          <a:pt x="4152" y="714"/>
                        </a:lnTo>
                        <a:lnTo>
                          <a:pt x="4290" y="702"/>
                        </a:lnTo>
                        <a:lnTo>
                          <a:pt x="4290" y="702"/>
                        </a:lnTo>
                        <a:lnTo>
                          <a:pt x="4296" y="702"/>
                        </a:lnTo>
                        <a:lnTo>
                          <a:pt x="4296" y="702"/>
                        </a:lnTo>
                        <a:lnTo>
                          <a:pt x="4296" y="702"/>
                        </a:lnTo>
                        <a:lnTo>
                          <a:pt x="4296" y="702"/>
                        </a:lnTo>
                        <a:lnTo>
                          <a:pt x="4296" y="702"/>
                        </a:lnTo>
                        <a:lnTo>
                          <a:pt x="4302" y="702"/>
                        </a:lnTo>
                        <a:lnTo>
                          <a:pt x="4302" y="702"/>
                        </a:lnTo>
                        <a:lnTo>
                          <a:pt x="4302" y="702"/>
                        </a:lnTo>
                        <a:lnTo>
                          <a:pt x="4302" y="702"/>
                        </a:lnTo>
                        <a:lnTo>
                          <a:pt x="4302" y="702"/>
                        </a:lnTo>
                        <a:lnTo>
                          <a:pt x="4302" y="702"/>
                        </a:lnTo>
                        <a:lnTo>
                          <a:pt x="4308" y="702"/>
                        </a:lnTo>
                        <a:lnTo>
                          <a:pt x="4308" y="702"/>
                        </a:lnTo>
                        <a:lnTo>
                          <a:pt x="4308" y="702"/>
                        </a:lnTo>
                        <a:lnTo>
                          <a:pt x="4308" y="702"/>
                        </a:lnTo>
                        <a:lnTo>
                          <a:pt x="4308" y="702"/>
                        </a:lnTo>
                        <a:lnTo>
                          <a:pt x="4308" y="702"/>
                        </a:lnTo>
                        <a:lnTo>
                          <a:pt x="4314" y="702"/>
                        </a:lnTo>
                        <a:lnTo>
                          <a:pt x="4314" y="702"/>
                        </a:lnTo>
                        <a:lnTo>
                          <a:pt x="4314" y="702"/>
                        </a:lnTo>
                        <a:lnTo>
                          <a:pt x="4314" y="702"/>
                        </a:lnTo>
                        <a:lnTo>
                          <a:pt x="4314" y="702"/>
                        </a:lnTo>
                        <a:lnTo>
                          <a:pt x="4314" y="702"/>
                        </a:lnTo>
                        <a:lnTo>
                          <a:pt x="4320" y="702"/>
                        </a:lnTo>
                        <a:lnTo>
                          <a:pt x="4320" y="702"/>
                        </a:lnTo>
                        <a:lnTo>
                          <a:pt x="4320" y="702"/>
                        </a:lnTo>
                        <a:lnTo>
                          <a:pt x="4320" y="702"/>
                        </a:lnTo>
                        <a:lnTo>
                          <a:pt x="4320" y="702"/>
                        </a:lnTo>
                        <a:lnTo>
                          <a:pt x="4326" y="702"/>
                        </a:lnTo>
                        <a:lnTo>
                          <a:pt x="4326" y="702"/>
                        </a:lnTo>
                        <a:lnTo>
                          <a:pt x="4326" y="702"/>
                        </a:lnTo>
                        <a:lnTo>
                          <a:pt x="4326" y="702"/>
                        </a:lnTo>
                        <a:lnTo>
                          <a:pt x="4326" y="702"/>
                        </a:lnTo>
                        <a:lnTo>
                          <a:pt x="4326" y="702"/>
                        </a:lnTo>
                        <a:lnTo>
                          <a:pt x="4332" y="702"/>
                        </a:lnTo>
                        <a:lnTo>
                          <a:pt x="4332" y="702"/>
                        </a:lnTo>
                        <a:lnTo>
                          <a:pt x="4332" y="702"/>
                        </a:lnTo>
                        <a:lnTo>
                          <a:pt x="4332" y="702"/>
                        </a:lnTo>
                        <a:lnTo>
                          <a:pt x="4332" y="702"/>
                        </a:lnTo>
                        <a:lnTo>
                          <a:pt x="4332" y="702"/>
                        </a:lnTo>
                        <a:lnTo>
                          <a:pt x="4338" y="696"/>
                        </a:lnTo>
                        <a:lnTo>
                          <a:pt x="4338" y="696"/>
                        </a:lnTo>
                        <a:lnTo>
                          <a:pt x="4338" y="696"/>
                        </a:lnTo>
                        <a:lnTo>
                          <a:pt x="4338" y="696"/>
                        </a:lnTo>
                        <a:lnTo>
                          <a:pt x="4338" y="696"/>
                        </a:lnTo>
                        <a:lnTo>
                          <a:pt x="4344" y="696"/>
                        </a:lnTo>
                        <a:lnTo>
                          <a:pt x="4344" y="696"/>
                        </a:lnTo>
                        <a:lnTo>
                          <a:pt x="4344" y="696"/>
                        </a:lnTo>
                        <a:lnTo>
                          <a:pt x="4344" y="696"/>
                        </a:lnTo>
                        <a:lnTo>
                          <a:pt x="4344" y="696"/>
                        </a:lnTo>
                        <a:lnTo>
                          <a:pt x="4344" y="696"/>
                        </a:lnTo>
                        <a:lnTo>
                          <a:pt x="4350" y="696"/>
                        </a:lnTo>
                        <a:lnTo>
                          <a:pt x="4350" y="696"/>
                        </a:lnTo>
                        <a:lnTo>
                          <a:pt x="4350" y="696"/>
                        </a:lnTo>
                        <a:lnTo>
                          <a:pt x="4350" y="696"/>
                        </a:lnTo>
                        <a:lnTo>
                          <a:pt x="4350" y="696"/>
                        </a:lnTo>
                        <a:lnTo>
                          <a:pt x="4350" y="696"/>
                        </a:lnTo>
                        <a:lnTo>
                          <a:pt x="4356" y="696"/>
                        </a:lnTo>
                        <a:lnTo>
                          <a:pt x="4356" y="696"/>
                        </a:lnTo>
                        <a:lnTo>
                          <a:pt x="4356" y="696"/>
                        </a:lnTo>
                        <a:lnTo>
                          <a:pt x="4356" y="696"/>
                        </a:lnTo>
                        <a:lnTo>
                          <a:pt x="4356" y="696"/>
                        </a:lnTo>
                        <a:lnTo>
                          <a:pt x="4356" y="696"/>
                        </a:lnTo>
                        <a:lnTo>
                          <a:pt x="4362" y="696"/>
                        </a:lnTo>
                        <a:lnTo>
                          <a:pt x="4362" y="696"/>
                        </a:lnTo>
                        <a:lnTo>
                          <a:pt x="4500" y="672"/>
                        </a:lnTo>
                        <a:lnTo>
                          <a:pt x="4500" y="672"/>
                        </a:lnTo>
                        <a:lnTo>
                          <a:pt x="4500" y="672"/>
                        </a:lnTo>
                        <a:lnTo>
                          <a:pt x="4500" y="672"/>
                        </a:lnTo>
                        <a:lnTo>
                          <a:pt x="4506" y="672"/>
                        </a:lnTo>
                        <a:lnTo>
                          <a:pt x="4506" y="672"/>
                        </a:lnTo>
                        <a:lnTo>
                          <a:pt x="4506" y="672"/>
                        </a:lnTo>
                        <a:lnTo>
                          <a:pt x="4506" y="672"/>
                        </a:lnTo>
                        <a:lnTo>
                          <a:pt x="4506" y="672"/>
                        </a:lnTo>
                        <a:lnTo>
                          <a:pt x="4506" y="672"/>
                        </a:lnTo>
                        <a:lnTo>
                          <a:pt x="4512" y="672"/>
                        </a:lnTo>
                        <a:lnTo>
                          <a:pt x="4512" y="666"/>
                        </a:lnTo>
                        <a:lnTo>
                          <a:pt x="4512" y="666"/>
                        </a:lnTo>
                        <a:lnTo>
                          <a:pt x="4512" y="666"/>
                        </a:lnTo>
                        <a:lnTo>
                          <a:pt x="4512" y="666"/>
                        </a:lnTo>
                        <a:lnTo>
                          <a:pt x="4512" y="666"/>
                        </a:lnTo>
                        <a:lnTo>
                          <a:pt x="4518" y="666"/>
                        </a:lnTo>
                        <a:lnTo>
                          <a:pt x="4518" y="666"/>
                        </a:lnTo>
                        <a:lnTo>
                          <a:pt x="4518" y="666"/>
                        </a:lnTo>
                        <a:lnTo>
                          <a:pt x="4518" y="666"/>
                        </a:lnTo>
                        <a:lnTo>
                          <a:pt x="4518" y="666"/>
                        </a:lnTo>
                        <a:lnTo>
                          <a:pt x="4524" y="666"/>
                        </a:lnTo>
                        <a:lnTo>
                          <a:pt x="4524" y="666"/>
                        </a:lnTo>
                        <a:lnTo>
                          <a:pt x="4524" y="666"/>
                        </a:lnTo>
                        <a:lnTo>
                          <a:pt x="4524" y="666"/>
                        </a:lnTo>
                        <a:lnTo>
                          <a:pt x="4524" y="666"/>
                        </a:lnTo>
                        <a:lnTo>
                          <a:pt x="4524" y="666"/>
                        </a:lnTo>
                        <a:lnTo>
                          <a:pt x="4530" y="666"/>
                        </a:lnTo>
                        <a:lnTo>
                          <a:pt x="4530" y="666"/>
                        </a:lnTo>
                        <a:lnTo>
                          <a:pt x="4530" y="666"/>
                        </a:lnTo>
                        <a:lnTo>
                          <a:pt x="4530" y="666"/>
                        </a:lnTo>
                        <a:lnTo>
                          <a:pt x="4530" y="666"/>
                        </a:lnTo>
                        <a:lnTo>
                          <a:pt x="4530" y="666"/>
                        </a:lnTo>
                        <a:lnTo>
                          <a:pt x="4536" y="666"/>
                        </a:lnTo>
                        <a:lnTo>
                          <a:pt x="4536" y="666"/>
                        </a:lnTo>
                        <a:lnTo>
                          <a:pt x="4536" y="666"/>
                        </a:lnTo>
                        <a:lnTo>
                          <a:pt x="4536" y="660"/>
                        </a:lnTo>
                        <a:lnTo>
                          <a:pt x="4536" y="660"/>
                        </a:lnTo>
                        <a:lnTo>
                          <a:pt x="4542" y="660"/>
                        </a:lnTo>
                        <a:lnTo>
                          <a:pt x="4542" y="660"/>
                        </a:lnTo>
                        <a:lnTo>
                          <a:pt x="4542" y="660"/>
                        </a:lnTo>
                        <a:lnTo>
                          <a:pt x="4542" y="660"/>
                        </a:lnTo>
                        <a:lnTo>
                          <a:pt x="4542" y="660"/>
                        </a:lnTo>
                        <a:lnTo>
                          <a:pt x="4542" y="660"/>
                        </a:lnTo>
                        <a:lnTo>
                          <a:pt x="4548" y="660"/>
                        </a:lnTo>
                        <a:lnTo>
                          <a:pt x="4548" y="660"/>
                        </a:lnTo>
                        <a:lnTo>
                          <a:pt x="4548" y="660"/>
                        </a:lnTo>
                        <a:lnTo>
                          <a:pt x="4548" y="660"/>
                        </a:lnTo>
                        <a:lnTo>
                          <a:pt x="4548" y="660"/>
                        </a:lnTo>
                        <a:lnTo>
                          <a:pt x="4548" y="660"/>
                        </a:lnTo>
                        <a:lnTo>
                          <a:pt x="4554" y="660"/>
                        </a:lnTo>
                        <a:lnTo>
                          <a:pt x="4554" y="660"/>
                        </a:lnTo>
                        <a:lnTo>
                          <a:pt x="4554" y="660"/>
                        </a:lnTo>
                        <a:lnTo>
                          <a:pt x="4554" y="660"/>
                        </a:lnTo>
                        <a:lnTo>
                          <a:pt x="4554" y="660"/>
                        </a:lnTo>
                        <a:lnTo>
                          <a:pt x="4560" y="660"/>
                        </a:lnTo>
                        <a:lnTo>
                          <a:pt x="4560" y="660"/>
                        </a:lnTo>
                        <a:lnTo>
                          <a:pt x="4560" y="660"/>
                        </a:lnTo>
                        <a:lnTo>
                          <a:pt x="4560" y="660"/>
                        </a:lnTo>
                        <a:lnTo>
                          <a:pt x="4560" y="654"/>
                        </a:lnTo>
                        <a:lnTo>
                          <a:pt x="4560" y="654"/>
                        </a:lnTo>
                        <a:lnTo>
                          <a:pt x="4566" y="654"/>
                        </a:lnTo>
                        <a:lnTo>
                          <a:pt x="4566" y="654"/>
                        </a:lnTo>
                        <a:lnTo>
                          <a:pt x="4566" y="654"/>
                        </a:lnTo>
                        <a:lnTo>
                          <a:pt x="4566" y="654"/>
                        </a:lnTo>
                        <a:lnTo>
                          <a:pt x="4566" y="654"/>
                        </a:lnTo>
                        <a:lnTo>
                          <a:pt x="4566" y="654"/>
                        </a:lnTo>
                        <a:lnTo>
                          <a:pt x="4572" y="654"/>
                        </a:lnTo>
                        <a:lnTo>
                          <a:pt x="4572" y="654"/>
                        </a:lnTo>
                        <a:lnTo>
                          <a:pt x="4572" y="654"/>
                        </a:lnTo>
                        <a:lnTo>
                          <a:pt x="4572" y="654"/>
                        </a:lnTo>
                        <a:lnTo>
                          <a:pt x="4572" y="654"/>
                        </a:lnTo>
                        <a:lnTo>
                          <a:pt x="4572" y="654"/>
                        </a:lnTo>
                        <a:lnTo>
                          <a:pt x="4578" y="654"/>
                        </a:lnTo>
                        <a:lnTo>
                          <a:pt x="4578" y="654"/>
                        </a:lnTo>
                        <a:lnTo>
                          <a:pt x="4578" y="654"/>
                        </a:lnTo>
                        <a:lnTo>
                          <a:pt x="4578" y="654"/>
                        </a:lnTo>
                        <a:lnTo>
                          <a:pt x="4578" y="654"/>
                        </a:lnTo>
                        <a:lnTo>
                          <a:pt x="4584" y="654"/>
                        </a:lnTo>
                        <a:lnTo>
                          <a:pt x="4584" y="654"/>
                        </a:lnTo>
                        <a:lnTo>
                          <a:pt x="4584" y="654"/>
                        </a:lnTo>
                        <a:lnTo>
                          <a:pt x="4584" y="654"/>
                        </a:lnTo>
                        <a:lnTo>
                          <a:pt x="4584" y="648"/>
                        </a:lnTo>
                        <a:lnTo>
                          <a:pt x="4584" y="648"/>
                        </a:lnTo>
                        <a:lnTo>
                          <a:pt x="4590" y="648"/>
                        </a:lnTo>
                        <a:lnTo>
                          <a:pt x="4590" y="648"/>
                        </a:lnTo>
                        <a:lnTo>
                          <a:pt x="4590" y="648"/>
                        </a:lnTo>
                        <a:lnTo>
                          <a:pt x="4590" y="648"/>
                        </a:lnTo>
                        <a:lnTo>
                          <a:pt x="4590" y="648"/>
                        </a:lnTo>
                        <a:lnTo>
                          <a:pt x="4590" y="648"/>
                        </a:lnTo>
                        <a:lnTo>
                          <a:pt x="4596" y="648"/>
                        </a:lnTo>
                        <a:lnTo>
                          <a:pt x="4596" y="648"/>
                        </a:lnTo>
                        <a:lnTo>
                          <a:pt x="4596" y="648"/>
                        </a:lnTo>
                        <a:lnTo>
                          <a:pt x="4596" y="648"/>
                        </a:lnTo>
                        <a:lnTo>
                          <a:pt x="4596" y="648"/>
                        </a:lnTo>
                        <a:lnTo>
                          <a:pt x="4602" y="648"/>
                        </a:lnTo>
                        <a:lnTo>
                          <a:pt x="4602" y="648"/>
                        </a:lnTo>
                        <a:lnTo>
                          <a:pt x="4602" y="648"/>
                        </a:lnTo>
                        <a:lnTo>
                          <a:pt x="4602" y="648"/>
                        </a:lnTo>
                        <a:lnTo>
                          <a:pt x="4602" y="648"/>
                        </a:lnTo>
                        <a:lnTo>
                          <a:pt x="4602" y="648"/>
                        </a:lnTo>
                        <a:lnTo>
                          <a:pt x="4608" y="648"/>
                        </a:lnTo>
                        <a:lnTo>
                          <a:pt x="4608" y="648"/>
                        </a:lnTo>
                        <a:lnTo>
                          <a:pt x="4608" y="642"/>
                        </a:lnTo>
                        <a:lnTo>
                          <a:pt x="4608" y="642"/>
                        </a:lnTo>
                        <a:lnTo>
                          <a:pt x="4608" y="642"/>
                        </a:lnTo>
                        <a:lnTo>
                          <a:pt x="4608" y="642"/>
                        </a:lnTo>
                        <a:lnTo>
                          <a:pt x="4614" y="642"/>
                        </a:lnTo>
                        <a:lnTo>
                          <a:pt x="4614" y="642"/>
                        </a:lnTo>
                        <a:lnTo>
                          <a:pt x="4614" y="642"/>
                        </a:lnTo>
                        <a:lnTo>
                          <a:pt x="4614" y="642"/>
                        </a:lnTo>
                        <a:lnTo>
                          <a:pt x="4614" y="642"/>
                        </a:lnTo>
                        <a:lnTo>
                          <a:pt x="4620" y="642"/>
                        </a:lnTo>
                        <a:lnTo>
                          <a:pt x="4620" y="642"/>
                        </a:lnTo>
                        <a:lnTo>
                          <a:pt x="4620" y="642"/>
                        </a:lnTo>
                        <a:lnTo>
                          <a:pt x="4620" y="642"/>
                        </a:lnTo>
                        <a:lnTo>
                          <a:pt x="4620" y="642"/>
                        </a:lnTo>
                        <a:lnTo>
                          <a:pt x="4620" y="642"/>
                        </a:lnTo>
                        <a:lnTo>
                          <a:pt x="4626" y="642"/>
                        </a:lnTo>
                        <a:lnTo>
                          <a:pt x="4626" y="642"/>
                        </a:lnTo>
                        <a:lnTo>
                          <a:pt x="4626" y="642"/>
                        </a:lnTo>
                        <a:lnTo>
                          <a:pt x="4626" y="642"/>
                        </a:lnTo>
                        <a:lnTo>
                          <a:pt x="4626" y="642"/>
                        </a:lnTo>
                        <a:lnTo>
                          <a:pt x="4626" y="642"/>
                        </a:lnTo>
                        <a:lnTo>
                          <a:pt x="4632" y="636"/>
                        </a:lnTo>
                        <a:lnTo>
                          <a:pt x="4632" y="636"/>
                        </a:lnTo>
                        <a:lnTo>
                          <a:pt x="4632" y="636"/>
                        </a:lnTo>
                        <a:lnTo>
                          <a:pt x="4632" y="636"/>
                        </a:lnTo>
                        <a:lnTo>
                          <a:pt x="4632" y="636"/>
                        </a:lnTo>
                        <a:lnTo>
                          <a:pt x="4638" y="636"/>
                        </a:lnTo>
                        <a:lnTo>
                          <a:pt x="4638" y="636"/>
                        </a:lnTo>
                        <a:lnTo>
                          <a:pt x="4638" y="636"/>
                        </a:lnTo>
                        <a:lnTo>
                          <a:pt x="4638" y="636"/>
                        </a:lnTo>
                        <a:lnTo>
                          <a:pt x="4638" y="636"/>
                        </a:lnTo>
                        <a:lnTo>
                          <a:pt x="4638" y="636"/>
                        </a:lnTo>
                        <a:lnTo>
                          <a:pt x="4644" y="636"/>
                        </a:lnTo>
                        <a:lnTo>
                          <a:pt x="4644" y="636"/>
                        </a:lnTo>
                        <a:lnTo>
                          <a:pt x="4644" y="636"/>
                        </a:lnTo>
                        <a:lnTo>
                          <a:pt x="4644" y="636"/>
                        </a:lnTo>
                        <a:lnTo>
                          <a:pt x="4644" y="636"/>
                        </a:lnTo>
                        <a:lnTo>
                          <a:pt x="4644" y="636"/>
                        </a:lnTo>
                        <a:lnTo>
                          <a:pt x="4650" y="636"/>
                        </a:lnTo>
                        <a:lnTo>
                          <a:pt x="4650" y="636"/>
                        </a:lnTo>
                        <a:lnTo>
                          <a:pt x="4650" y="630"/>
                        </a:lnTo>
                        <a:lnTo>
                          <a:pt x="4650" y="630"/>
                        </a:lnTo>
                        <a:lnTo>
                          <a:pt x="4650" y="630"/>
                        </a:lnTo>
                        <a:lnTo>
                          <a:pt x="4656" y="630"/>
                        </a:lnTo>
                        <a:lnTo>
                          <a:pt x="4656" y="630"/>
                        </a:lnTo>
                        <a:lnTo>
                          <a:pt x="4656" y="630"/>
                        </a:lnTo>
                        <a:lnTo>
                          <a:pt x="4656" y="630"/>
                        </a:lnTo>
                        <a:lnTo>
                          <a:pt x="4656" y="630"/>
                        </a:lnTo>
                        <a:lnTo>
                          <a:pt x="4656" y="630"/>
                        </a:lnTo>
                        <a:lnTo>
                          <a:pt x="4662" y="630"/>
                        </a:lnTo>
                        <a:lnTo>
                          <a:pt x="4662" y="630"/>
                        </a:lnTo>
                        <a:lnTo>
                          <a:pt x="4662" y="630"/>
                        </a:lnTo>
                        <a:lnTo>
                          <a:pt x="4662" y="630"/>
                        </a:lnTo>
                        <a:lnTo>
                          <a:pt x="4662" y="630"/>
                        </a:lnTo>
                        <a:lnTo>
                          <a:pt x="4662" y="630"/>
                        </a:lnTo>
                        <a:lnTo>
                          <a:pt x="4668" y="630"/>
                        </a:lnTo>
                        <a:lnTo>
                          <a:pt x="4668" y="630"/>
                        </a:lnTo>
                        <a:lnTo>
                          <a:pt x="4668" y="630"/>
                        </a:lnTo>
                        <a:lnTo>
                          <a:pt x="4668" y="630"/>
                        </a:lnTo>
                        <a:lnTo>
                          <a:pt x="4668" y="624"/>
                        </a:lnTo>
                        <a:lnTo>
                          <a:pt x="4668" y="624"/>
                        </a:lnTo>
                        <a:lnTo>
                          <a:pt x="4674" y="624"/>
                        </a:lnTo>
                        <a:lnTo>
                          <a:pt x="4674" y="624"/>
                        </a:lnTo>
                        <a:lnTo>
                          <a:pt x="4674" y="624"/>
                        </a:lnTo>
                        <a:lnTo>
                          <a:pt x="4674" y="624"/>
                        </a:lnTo>
                        <a:lnTo>
                          <a:pt x="4674" y="624"/>
                        </a:lnTo>
                        <a:lnTo>
                          <a:pt x="4680" y="624"/>
                        </a:lnTo>
                        <a:lnTo>
                          <a:pt x="4680" y="624"/>
                        </a:lnTo>
                        <a:lnTo>
                          <a:pt x="4680" y="624"/>
                        </a:lnTo>
                        <a:lnTo>
                          <a:pt x="4680" y="624"/>
                        </a:lnTo>
                        <a:lnTo>
                          <a:pt x="4680" y="624"/>
                        </a:lnTo>
                        <a:lnTo>
                          <a:pt x="4818" y="576"/>
                        </a:lnTo>
                        <a:lnTo>
                          <a:pt x="4818" y="576"/>
                        </a:lnTo>
                        <a:lnTo>
                          <a:pt x="4824" y="576"/>
                        </a:lnTo>
                        <a:lnTo>
                          <a:pt x="4824" y="576"/>
                        </a:lnTo>
                        <a:lnTo>
                          <a:pt x="4824" y="576"/>
                        </a:lnTo>
                        <a:lnTo>
                          <a:pt x="4824" y="570"/>
                        </a:lnTo>
                        <a:lnTo>
                          <a:pt x="4824" y="570"/>
                        </a:lnTo>
                        <a:lnTo>
                          <a:pt x="4824" y="570"/>
                        </a:lnTo>
                        <a:lnTo>
                          <a:pt x="4830" y="570"/>
                        </a:lnTo>
                        <a:lnTo>
                          <a:pt x="4830" y="570"/>
                        </a:lnTo>
                        <a:lnTo>
                          <a:pt x="4830" y="570"/>
                        </a:lnTo>
                        <a:lnTo>
                          <a:pt x="4830" y="570"/>
                        </a:lnTo>
                        <a:lnTo>
                          <a:pt x="4830" y="570"/>
                        </a:lnTo>
                        <a:lnTo>
                          <a:pt x="4836" y="570"/>
                        </a:lnTo>
                        <a:lnTo>
                          <a:pt x="4836" y="570"/>
                        </a:lnTo>
                        <a:lnTo>
                          <a:pt x="4836" y="570"/>
                        </a:lnTo>
                        <a:lnTo>
                          <a:pt x="4836" y="570"/>
                        </a:lnTo>
                        <a:lnTo>
                          <a:pt x="4836" y="570"/>
                        </a:lnTo>
                        <a:lnTo>
                          <a:pt x="4836" y="570"/>
                        </a:lnTo>
                        <a:lnTo>
                          <a:pt x="4842" y="570"/>
                        </a:lnTo>
                        <a:lnTo>
                          <a:pt x="4842" y="564"/>
                        </a:lnTo>
                        <a:lnTo>
                          <a:pt x="4842" y="564"/>
                        </a:lnTo>
                        <a:lnTo>
                          <a:pt x="4842" y="564"/>
                        </a:lnTo>
                        <a:lnTo>
                          <a:pt x="4842" y="564"/>
                        </a:lnTo>
                        <a:lnTo>
                          <a:pt x="4842" y="564"/>
                        </a:lnTo>
                        <a:lnTo>
                          <a:pt x="4848" y="564"/>
                        </a:lnTo>
                        <a:lnTo>
                          <a:pt x="4848" y="564"/>
                        </a:lnTo>
                        <a:lnTo>
                          <a:pt x="4848" y="564"/>
                        </a:lnTo>
                        <a:lnTo>
                          <a:pt x="4848" y="564"/>
                        </a:lnTo>
                        <a:lnTo>
                          <a:pt x="4848" y="564"/>
                        </a:lnTo>
                        <a:lnTo>
                          <a:pt x="4854" y="564"/>
                        </a:lnTo>
                        <a:lnTo>
                          <a:pt x="4854" y="564"/>
                        </a:lnTo>
                        <a:lnTo>
                          <a:pt x="4854" y="564"/>
                        </a:lnTo>
                        <a:lnTo>
                          <a:pt x="4854" y="564"/>
                        </a:lnTo>
                        <a:lnTo>
                          <a:pt x="4854" y="558"/>
                        </a:lnTo>
                        <a:lnTo>
                          <a:pt x="4854" y="558"/>
                        </a:lnTo>
                        <a:lnTo>
                          <a:pt x="4860" y="558"/>
                        </a:lnTo>
                        <a:lnTo>
                          <a:pt x="4860" y="558"/>
                        </a:lnTo>
                        <a:lnTo>
                          <a:pt x="4860" y="558"/>
                        </a:lnTo>
                        <a:lnTo>
                          <a:pt x="4860" y="558"/>
                        </a:lnTo>
                        <a:lnTo>
                          <a:pt x="4860" y="558"/>
                        </a:lnTo>
                        <a:lnTo>
                          <a:pt x="4860" y="558"/>
                        </a:lnTo>
                        <a:lnTo>
                          <a:pt x="4866" y="558"/>
                        </a:lnTo>
                        <a:lnTo>
                          <a:pt x="4866" y="558"/>
                        </a:lnTo>
                        <a:lnTo>
                          <a:pt x="4866" y="558"/>
                        </a:lnTo>
                        <a:lnTo>
                          <a:pt x="4866" y="558"/>
                        </a:lnTo>
                        <a:lnTo>
                          <a:pt x="4866" y="558"/>
                        </a:lnTo>
                        <a:lnTo>
                          <a:pt x="4866" y="558"/>
                        </a:lnTo>
                        <a:lnTo>
                          <a:pt x="4872" y="552"/>
                        </a:lnTo>
                        <a:lnTo>
                          <a:pt x="4872" y="552"/>
                        </a:lnTo>
                        <a:lnTo>
                          <a:pt x="4872" y="552"/>
                        </a:lnTo>
                        <a:lnTo>
                          <a:pt x="4872" y="552"/>
                        </a:lnTo>
                        <a:lnTo>
                          <a:pt x="4872" y="552"/>
                        </a:lnTo>
                        <a:lnTo>
                          <a:pt x="4878" y="552"/>
                        </a:lnTo>
                        <a:lnTo>
                          <a:pt x="4878" y="552"/>
                        </a:lnTo>
                        <a:lnTo>
                          <a:pt x="4878" y="552"/>
                        </a:lnTo>
                        <a:lnTo>
                          <a:pt x="4878" y="552"/>
                        </a:lnTo>
                        <a:lnTo>
                          <a:pt x="4878" y="552"/>
                        </a:lnTo>
                        <a:lnTo>
                          <a:pt x="4878" y="552"/>
                        </a:lnTo>
                        <a:lnTo>
                          <a:pt x="4884" y="552"/>
                        </a:lnTo>
                        <a:lnTo>
                          <a:pt x="4884" y="552"/>
                        </a:lnTo>
                        <a:lnTo>
                          <a:pt x="4884" y="552"/>
                        </a:lnTo>
                        <a:lnTo>
                          <a:pt x="4884" y="546"/>
                        </a:lnTo>
                        <a:lnTo>
                          <a:pt x="4884" y="546"/>
                        </a:lnTo>
                        <a:lnTo>
                          <a:pt x="4884" y="546"/>
                        </a:lnTo>
                        <a:lnTo>
                          <a:pt x="4890" y="546"/>
                        </a:lnTo>
                        <a:lnTo>
                          <a:pt x="4890" y="546"/>
                        </a:lnTo>
                        <a:lnTo>
                          <a:pt x="5028" y="480"/>
                        </a:lnTo>
                        <a:lnTo>
                          <a:pt x="5028" y="480"/>
                        </a:lnTo>
                        <a:lnTo>
                          <a:pt x="5028" y="480"/>
                        </a:lnTo>
                        <a:lnTo>
                          <a:pt x="5028" y="480"/>
                        </a:lnTo>
                        <a:lnTo>
                          <a:pt x="5034" y="480"/>
                        </a:lnTo>
                        <a:lnTo>
                          <a:pt x="5034" y="480"/>
                        </a:lnTo>
                        <a:lnTo>
                          <a:pt x="5034" y="480"/>
                        </a:lnTo>
                        <a:lnTo>
                          <a:pt x="5034" y="480"/>
                        </a:lnTo>
                        <a:lnTo>
                          <a:pt x="5034" y="480"/>
                        </a:lnTo>
                        <a:lnTo>
                          <a:pt x="5034" y="480"/>
                        </a:lnTo>
                        <a:lnTo>
                          <a:pt x="5040" y="480"/>
                        </a:lnTo>
                        <a:lnTo>
                          <a:pt x="5040" y="474"/>
                        </a:lnTo>
                        <a:lnTo>
                          <a:pt x="5040" y="474"/>
                        </a:lnTo>
                        <a:lnTo>
                          <a:pt x="5040" y="474"/>
                        </a:lnTo>
                        <a:lnTo>
                          <a:pt x="5040" y="474"/>
                        </a:lnTo>
                        <a:lnTo>
                          <a:pt x="5040" y="474"/>
                        </a:lnTo>
                        <a:lnTo>
                          <a:pt x="5046" y="474"/>
                        </a:lnTo>
                        <a:lnTo>
                          <a:pt x="5046" y="474"/>
                        </a:lnTo>
                        <a:lnTo>
                          <a:pt x="5046" y="474"/>
                        </a:lnTo>
                        <a:lnTo>
                          <a:pt x="5046" y="474"/>
                        </a:lnTo>
                        <a:lnTo>
                          <a:pt x="5046" y="474"/>
                        </a:lnTo>
                        <a:lnTo>
                          <a:pt x="5052" y="474"/>
                        </a:lnTo>
                        <a:lnTo>
                          <a:pt x="5052" y="474"/>
                        </a:lnTo>
                        <a:lnTo>
                          <a:pt x="5052" y="468"/>
                        </a:lnTo>
                        <a:lnTo>
                          <a:pt x="5052" y="468"/>
                        </a:lnTo>
                        <a:lnTo>
                          <a:pt x="5052" y="468"/>
                        </a:lnTo>
                        <a:lnTo>
                          <a:pt x="5052" y="468"/>
                        </a:lnTo>
                        <a:lnTo>
                          <a:pt x="5058" y="468"/>
                        </a:lnTo>
                        <a:lnTo>
                          <a:pt x="5058" y="468"/>
                        </a:lnTo>
                        <a:lnTo>
                          <a:pt x="5058" y="468"/>
                        </a:lnTo>
                        <a:lnTo>
                          <a:pt x="5058" y="468"/>
                        </a:lnTo>
                        <a:lnTo>
                          <a:pt x="5058" y="468"/>
                        </a:lnTo>
                        <a:lnTo>
                          <a:pt x="5058" y="468"/>
                        </a:lnTo>
                        <a:lnTo>
                          <a:pt x="5064" y="468"/>
                        </a:lnTo>
                        <a:lnTo>
                          <a:pt x="5064" y="462"/>
                        </a:lnTo>
                        <a:lnTo>
                          <a:pt x="5064" y="462"/>
                        </a:lnTo>
                        <a:lnTo>
                          <a:pt x="5064" y="462"/>
                        </a:lnTo>
                        <a:lnTo>
                          <a:pt x="5064" y="462"/>
                        </a:lnTo>
                        <a:lnTo>
                          <a:pt x="5070" y="462"/>
                        </a:lnTo>
                        <a:lnTo>
                          <a:pt x="5070" y="462"/>
                        </a:lnTo>
                        <a:lnTo>
                          <a:pt x="5070" y="462"/>
                        </a:lnTo>
                        <a:lnTo>
                          <a:pt x="5070" y="462"/>
                        </a:lnTo>
                        <a:lnTo>
                          <a:pt x="5070" y="462"/>
                        </a:lnTo>
                        <a:lnTo>
                          <a:pt x="5070" y="462"/>
                        </a:lnTo>
                        <a:lnTo>
                          <a:pt x="5076" y="456"/>
                        </a:lnTo>
                        <a:lnTo>
                          <a:pt x="5076" y="456"/>
                        </a:lnTo>
                        <a:lnTo>
                          <a:pt x="5076" y="456"/>
                        </a:lnTo>
                        <a:lnTo>
                          <a:pt x="5076" y="456"/>
                        </a:lnTo>
                        <a:lnTo>
                          <a:pt x="5076" y="456"/>
                        </a:lnTo>
                        <a:lnTo>
                          <a:pt x="5076" y="456"/>
                        </a:lnTo>
                        <a:lnTo>
                          <a:pt x="5082" y="456"/>
                        </a:lnTo>
                        <a:lnTo>
                          <a:pt x="5082" y="456"/>
                        </a:lnTo>
                        <a:lnTo>
                          <a:pt x="5082" y="456"/>
                        </a:lnTo>
                        <a:lnTo>
                          <a:pt x="5082" y="456"/>
                        </a:lnTo>
                        <a:lnTo>
                          <a:pt x="5082" y="456"/>
                        </a:lnTo>
                        <a:lnTo>
                          <a:pt x="5088" y="450"/>
                        </a:lnTo>
                        <a:lnTo>
                          <a:pt x="5088" y="450"/>
                        </a:lnTo>
                        <a:lnTo>
                          <a:pt x="5088" y="450"/>
                        </a:lnTo>
                        <a:lnTo>
                          <a:pt x="5088" y="450"/>
                        </a:lnTo>
                        <a:lnTo>
                          <a:pt x="5088" y="450"/>
                        </a:lnTo>
                        <a:lnTo>
                          <a:pt x="5088" y="450"/>
                        </a:lnTo>
                        <a:lnTo>
                          <a:pt x="5094" y="450"/>
                        </a:lnTo>
                        <a:lnTo>
                          <a:pt x="5094" y="450"/>
                        </a:lnTo>
                        <a:lnTo>
                          <a:pt x="5094" y="450"/>
                        </a:lnTo>
                        <a:lnTo>
                          <a:pt x="5094" y="450"/>
                        </a:lnTo>
                        <a:lnTo>
                          <a:pt x="5094" y="450"/>
                        </a:lnTo>
                        <a:lnTo>
                          <a:pt x="5094" y="444"/>
                        </a:lnTo>
                        <a:lnTo>
                          <a:pt x="5100" y="444"/>
                        </a:lnTo>
                        <a:lnTo>
                          <a:pt x="5100" y="444"/>
                        </a:lnTo>
                        <a:lnTo>
                          <a:pt x="5100" y="444"/>
                        </a:lnTo>
                        <a:lnTo>
                          <a:pt x="5100" y="444"/>
                        </a:lnTo>
                        <a:lnTo>
                          <a:pt x="5100" y="444"/>
                        </a:lnTo>
                        <a:lnTo>
                          <a:pt x="5106" y="444"/>
                        </a:lnTo>
                        <a:lnTo>
                          <a:pt x="5106" y="444"/>
                        </a:lnTo>
                        <a:lnTo>
                          <a:pt x="5106" y="444"/>
                        </a:lnTo>
                        <a:lnTo>
                          <a:pt x="5106" y="444"/>
                        </a:lnTo>
                        <a:lnTo>
                          <a:pt x="5106" y="438"/>
                        </a:lnTo>
                        <a:lnTo>
                          <a:pt x="5106" y="438"/>
                        </a:lnTo>
                        <a:lnTo>
                          <a:pt x="5112" y="438"/>
                        </a:lnTo>
                        <a:lnTo>
                          <a:pt x="5112" y="438"/>
                        </a:lnTo>
                        <a:lnTo>
                          <a:pt x="5112" y="438"/>
                        </a:lnTo>
                        <a:lnTo>
                          <a:pt x="5112" y="438"/>
                        </a:lnTo>
                        <a:lnTo>
                          <a:pt x="5112" y="438"/>
                        </a:lnTo>
                        <a:lnTo>
                          <a:pt x="5112" y="438"/>
                        </a:lnTo>
                        <a:lnTo>
                          <a:pt x="5118" y="438"/>
                        </a:lnTo>
                        <a:lnTo>
                          <a:pt x="5118" y="438"/>
                        </a:lnTo>
                        <a:lnTo>
                          <a:pt x="5118" y="438"/>
                        </a:lnTo>
                        <a:lnTo>
                          <a:pt x="5118" y="432"/>
                        </a:lnTo>
                        <a:lnTo>
                          <a:pt x="5118" y="432"/>
                        </a:lnTo>
                        <a:lnTo>
                          <a:pt x="5124" y="432"/>
                        </a:lnTo>
                        <a:lnTo>
                          <a:pt x="5124" y="432"/>
                        </a:lnTo>
                        <a:lnTo>
                          <a:pt x="5124" y="432"/>
                        </a:lnTo>
                        <a:lnTo>
                          <a:pt x="5124" y="432"/>
                        </a:lnTo>
                        <a:lnTo>
                          <a:pt x="5124" y="432"/>
                        </a:lnTo>
                        <a:lnTo>
                          <a:pt x="5124" y="432"/>
                        </a:lnTo>
                        <a:lnTo>
                          <a:pt x="5130" y="432"/>
                        </a:lnTo>
                        <a:lnTo>
                          <a:pt x="5130" y="432"/>
                        </a:lnTo>
                        <a:lnTo>
                          <a:pt x="5130" y="426"/>
                        </a:lnTo>
                        <a:lnTo>
                          <a:pt x="5130" y="426"/>
                        </a:lnTo>
                        <a:lnTo>
                          <a:pt x="5130" y="426"/>
                        </a:lnTo>
                        <a:lnTo>
                          <a:pt x="5130" y="426"/>
                        </a:lnTo>
                        <a:lnTo>
                          <a:pt x="5136" y="426"/>
                        </a:lnTo>
                        <a:lnTo>
                          <a:pt x="5136" y="426"/>
                        </a:lnTo>
                        <a:lnTo>
                          <a:pt x="5136" y="426"/>
                        </a:lnTo>
                        <a:lnTo>
                          <a:pt x="5136" y="426"/>
                        </a:lnTo>
                        <a:lnTo>
                          <a:pt x="5136" y="426"/>
                        </a:lnTo>
                        <a:lnTo>
                          <a:pt x="5142" y="426"/>
                        </a:lnTo>
                        <a:lnTo>
                          <a:pt x="5142" y="420"/>
                        </a:lnTo>
                        <a:lnTo>
                          <a:pt x="5142" y="420"/>
                        </a:lnTo>
                        <a:lnTo>
                          <a:pt x="5142" y="420"/>
                        </a:lnTo>
                        <a:lnTo>
                          <a:pt x="5142" y="420"/>
                        </a:lnTo>
                        <a:lnTo>
                          <a:pt x="5142" y="420"/>
                        </a:lnTo>
                        <a:lnTo>
                          <a:pt x="5148" y="420"/>
                        </a:lnTo>
                        <a:lnTo>
                          <a:pt x="5148" y="420"/>
                        </a:lnTo>
                        <a:lnTo>
                          <a:pt x="5148" y="420"/>
                        </a:lnTo>
                        <a:lnTo>
                          <a:pt x="5148" y="420"/>
                        </a:lnTo>
                        <a:lnTo>
                          <a:pt x="5148" y="420"/>
                        </a:lnTo>
                        <a:lnTo>
                          <a:pt x="5148" y="414"/>
                        </a:lnTo>
                        <a:lnTo>
                          <a:pt x="5154" y="414"/>
                        </a:lnTo>
                        <a:lnTo>
                          <a:pt x="5154" y="414"/>
                        </a:lnTo>
                        <a:lnTo>
                          <a:pt x="5154" y="414"/>
                        </a:lnTo>
                        <a:lnTo>
                          <a:pt x="5154" y="414"/>
                        </a:lnTo>
                        <a:lnTo>
                          <a:pt x="5154" y="414"/>
                        </a:lnTo>
                        <a:lnTo>
                          <a:pt x="5160" y="414"/>
                        </a:lnTo>
                        <a:lnTo>
                          <a:pt x="5160" y="414"/>
                        </a:lnTo>
                        <a:lnTo>
                          <a:pt x="5160" y="414"/>
                        </a:lnTo>
                        <a:lnTo>
                          <a:pt x="5160" y="414"/>
                        </a:lnTo>
                        <a:lnTo>
                          <a:pt x="5160" y="408"/>
                        </a:lnTo>
                        <a:lnTo>
                          <a:pt x="5160" y="408"/>
                        </a:lnTo>
                        <a:lnTo>
                          <a:pt x="5166" y="408"/>
                        </a:lnTo>
                        <a:lnTo>
                          <a:pt x="5166" y="408"/>
                        </a:lnTo>
                        <a:lnTo>
                          <a:pt x="5166" y="408"/>
                        </a:lnTo>
                        <a:lnTo>
                          <a:pt x="5166" y="408"/>
                        </a:lnTo>
                        <a:lnTo>
                          <a:pt x="5166" y="408"/>
                        </a:lnTo>
                        <a:lnTo>
                          <a:pt x="5166" y="408"/>
                        </a:lnTo>
                        <a:lnTo>
                          <a:pt x="5172" y="408"/>
                        </a:lnTo>
                        <a:lnTo>
                          <a:pt x="5172" y="408"/>
                        </a:lnTo>
                        <a:lnTo>
                          <a:pt x="5172" y="402"/>
                        </a:lnTo>
                        <a:lnTo>
                          <a:pt x="5172" y="402"/>
                        </a:lnTo>
                        <a:lnTo>
                          <a:pt x="5172" y="402"/>
                        </a:lnTo>
                        <a:lnTo>
                          <a:pt x="5178" y="402"/>
                        </a:lnTo>
                        <a:lnTo>
                          <a:pt x="5178" y="402"/>
                        </a:lnTo>
                        <a:lnTo>
                          <a:pt x="5178" y="402"/>
                        </a:lnTo>
                        <a:lnTo>
                          <a:pt x="5178" y="402"/>
                        </a:lnTo>
                        <a:lnTo>
                          <a:pt x="5178" y="402"/>
                        </a:lnTo>
                        <a:lnTo>
                          <a:pt x="5178" y="402"/>
                        </a:lnTo>
                        <a:lnTo>
                          <a:pt x="5184" y="396"/>
                        </a:lnTo>
                        <a:lnTo>
                          <a:pt x="5184" y="396"/>
                        </a:lnTo>
                        <a:lnTo>
                          <a:pt x="5184" y="396"/>
                        </a:lnTo>
                        <a:lnTo>
                          <a:pt x="5184" y="396"/>
                        </a:lnTo>
                        <a:lnTo>
                          <a:pt x="5184" y="396"/>
                        </a:lnTo>
                        <a:lnTo>
                          <a:pt x="5184" y="396"/>
                        </a:lnTo>
                        <a:lnTo>
                          <a:pt x="5190" y="396"/>
                        </a:lnTo>
                        <a:lnTo>
                          <a:pt x="5190" y="396"/>
                        </a:lnTo>
                        <a:lnTo>
                          <a:pt x="5190" y="396"/>
                        </a:lnTo>
                        <a:lnTo>
                          <a:pt x="5190" y="396"/>
                        </a:lnTo>
                        <a:lnTo>
                          <a:pt x="5190" y="390"/>
                        </a:lnTo>
                        <a:lnTo>
                          <a:pt x="5196" y="390"/>
                        </a:lnTo>
                        <a:lnTo>
                          <a:pt x="5196" y="390"/>
                        </a:lnTo>
                        <a:lnTo>
                          <a:pt x="5196" y="390"/>
                        </a:lnTo>
                        <a:lnTo>
                          <a:pt x="5196" y="390"/>
                        </a:lnTo>
                        <a:lnTo>
                          <a:pt x="5196" y="390"/>
                        </a:lnTo>
                        <a:lnTo>
                          <a:pt x="5196" y="390"/>
                        </a:lnTo>
                        <a:lnTo>
                          <a:pt x="5202" y="390"/>
                        </a:lnTo>
                        <a:lnTo>
                          <a:pt x="5202" y="390"/>
                        </a:lnTo>
                        <a:lnTo>
                          <a:pt x="5202" y="390"/>
                        </a:lnTo>
                        <a:lnTo>
                          <a:pt x="5202" y="384"/>
                        </a:lnTo>
                        <a:lnTo>
                          <a:pt x="5202" y="384"/>
                        </a:lnTo>
                        <a:lnTo>
                          <a:pt x="5202" y="384"/>
                        </a:lnTo>
                        <a:lnTo>
                          <a:pt x="5208" y="384"/>
                        </a:lnTo>
                        <a:lnTo>
                          <a:pt x="5208" y="384"/>
                        </a:lnTo>
                        <a:lnTo>
                          <a:pt x="5208" y="384"/>
                        </a:lnTo>
                        <a:lnTo>
                          <a:pt x="5208" y="384"/>
                        </a:lnTo>
                        <a:lnTo>
                          <a:pt x="5208" y="384"/>
                        </a:lnTo>
                        <a:lnTo>
                          <a:pt x="5214" y="384"/>
                        </a:lnTo>
                        <a:lnTo>
                          <a:pt x="5214" y="378"/>
                        </a:lnTo>
                        <a:lnTo>
                          <a:pt x="5214" y="378"/>
                        </a:lnTo>
                        <a:lnTo>
                          <a:pt x="5214" y="378"/>
                        </a:lnTo>
                        <a:lnTo>
                          <a:pt x="5214" y="378"/>
                        </a:lnTo>
                        <a:lnTo>
                          <a:pt x="5214" y="378"/>
                        </a:lnTo>
                        <a:lnTo>
                          <a:pt x="5220" y="378"/>
                        </a:lnTo>
                        <a:lnTo>
                          <a:pt x="5220" y="378"/>
                        </a:lnTo>
                        <a:lnTo>
                          <a:pt x="5220" y="378"/>
                        </a:lnTo>
                        <a:lnTo>
                          <a:pt x="5220" y="378"/>
                        </a:lnTo>
                        <a:lnTo>
                          <a:pt x="5220" y="378"/>
                        </a:lnTo>
                        <a:lnTo>
                          <a:pt x="5220" y="372"/>
                        </a:lnTo>
                        <a:lnTo>
                          <a:pt x="5226" y="372"/>
                        </a:lnTo>
                        <a:lnTo>
                          <a:pt x="5226" y="372"/>
                        </a:lnTo>
                        <a:lnTo>
                          <a:pt x="5226" y="372"/>
                        </a:lnTo>
                        <a:lnTo>
                          <a:pt x="5226" y="372"/>
                        </a:lnTo>
                        <a:lnTo>
                          <a:pt x="5226" y="372"/>
                        </a:lnTo>
                        <a:lnTo>
                          <a:pt x="5232" y="372"/>
                        </a:lnTo>
                        <a:lnTo>
                          <a:pt x="5232" y="372"/>
                        </a:lnTo>
                        <a:lnTo>
                          <a:pt x="5232" y="372"/>
                        </a:lnTo>
                        <a:lnTo>
                          <a:pt x="5232" y="366"/>
                        </a:lnTo>
                        <a:lnTo>
                          <a:pt x="5232" y="366"/>
                        </a:lnTo>
                        <a:lnTo>
                          <a:pt x="5232" y="366"/>
                        </a:lnTo>
                        <a:lnTo>
                          <a:pt x="5238" y="366"/>
                        </a:lnTo>
                        <a:lnTo>
                          <a:pt x="5238" y="366"/>
                        </a:lnTo>
                        <a:lnTo>
                          <a:pt x="5238" y="366"/>
                        </a:lnTo>
                        <a:lnTo>
                          <a:pt x="5238" y="366"/>
                        </a:lnTo>
                        <a:lnTo>
                          <a:pt x="5238" y="366"/>
                        </a:lnTo>
                        <a:lnTo>
                          <a:pt x="5238" y="366"/>
                        </a:lnTo>
                        <a:lnTo>
                          <a:pt x="5244" y="360"/>
                        </a:lnTo>
                        <a:lnTo>
                          <a:pt x="5244" y="360"/>
                        </a:lnTo>
                        <a:lnTo>
                          <a:pt x="5244" y="360"/>
                        </a:lnTo>
                        <a:lnTo>
                          <a:pt x="5244" y="360"/>
                        </a:lnTo>
                        <a:lnTo>
                          <a:pt x="5244" y="360"/>
                        </a:lnTo>
                        <a:lnTo>
                          <a:pt x="5250" y="360"/>
                        </a:lnTo>
                        <a:lnTo>
                          <a:pt x="5250" y="360"/>
                        </a:lnTo>
                        <a:lnTo>
                          <a:pt x="5250" y="360"/>
                        </a:lnTo>
                        <a:lnTo>
                          <a:pt x="5250" y="360"/>
                        </a:lnTo>
                        <a:lnTo>
                          <a:pt x="5250" y="354"/>
                        </a:lnTo>
                        <a:lnTo>
                          <a:pt x="5250" y="354"/>
                        </a:lnTo>
                        <a:lnTo>
                          <a:pt x="5256" y="354"/>
                        </a:lnTo>
                        <a:lnTo>
                          <a:pt x="5256" y="354"/>
                        </a:lnTo>
                        <a:lnTo>
                          <a:pt x="5256" y="354"/>
                        </a:lnTo>
                        <a:lnTo>
                          <a:pt x="5256" y="354"/>
                        </a:lnTo>
                        <a:lnTo>
                          <a:pt x="5256" y="354"/>
                        </a:lnTo>
                        <a:lnTo>
                          <a:pt x="5256" y="354"/>
                        </a:lnTo>
                        <a:lnTo>
                          <a:pt x="5262" y="354"/>
                        </a:lnTo>
                        <a:lnTo>
                          <a:pt x="5262" y="348"/>
                        </a:lnTo>
                        <a:lnTo>
                          <a:pt x="5262" y="348"/>
                        </a:lnTo>
                        <a:lnTo>
                          <a:pt x="5262" y="348"/>
                        </a:lnTo>
                        <a:lnTo>
                          <a:pt x="5262" y="348"/>
                        </a:lnTo>
                        <a:lnTo>
                          <a:pt x="5268" y="348"/>
                        </a:lnTo>
                        <a:lnTo>
                          <a:pt x="5268" y="348"/>
                        </a:lnTo>
                        <a:lnTo>
                          <a:pt x="5268" y="348"/>
                        </a:lnTo>
                        <a:lnTo>
                          <a:pt x="5268" y="348"/>
                        </a:lnTo>
                        <a:lnTo>
                          <a:pt x="5268" y="348"/>
                        </a:lnTo>
                        <a:lnTo>
                          <a:pt x="5268" y="342"/>
                        </a:lnTo>
                        <a:lnTo>
                          <a:pt x="5274" y="342"/>
                        </a:lnTo>
                        <a:lnTo>
                          <a:pt x="5274" y="342"/>
                        </a:lnTo>
                        <a:lnTo>
                          <a:pt x="5274" y="342"/>
                        </a:lnTo>
                        <a:lnTo>
                          <a:pt x="5274" y="342"/>
                        </a:lnTo>
                        <a:lnTo>
                          <a:pt x="5274" y="342"/>
                        </a:lnTo>
                        <a:lnTo>
                          <a:pt x="5274" y="342"/>
                        </a:lnTo>
                        <a:lnTo>
                          <a:pt x="5280" y="342"/>
                        </a:lnTo>
                        <a:lnTo>
                          <a:pt x="5280" y="342"/>
                        </a:lnTo>
                        <a:lnTo>
                          <a:pt x="5280" y="336"/>
                        </a:lnTo>
                        <a:lnTo>
                          <a:pt x="5280" y="336"/>
                        </a:lnTo>
                        <a:lnTo>
                          <a:pt x="5280" y="336"/>
                        </a:lnTo>
                        <a:lnTo>
                          <a:pt x="5286" y="336"/>
                        </a:lnTo>
                        <a:lnTo>
                          <a:pt x="5286" y="336"/>
                        </a:lnTo>
                        <a:lnTo>
                          <a:pt x="5286" y="336"/>
                        </a:lnTo>
                        <a:lnTo>
                          <a:pt x="5286" y="336"/>
                        </a:lnTo>
                        <a:lnTo>
                          <a:pt x="5286" y="336"/>
                        </a:lnTo>
                        <a:lnTo>
                          <a:pt x="5286" y="336"/>
                        </a:lnTo>
                        <a:lnTo>
                          <a:pt x="5292" y="330"/>
                        </a:lnTo>
                        <a:lnTo>
                          <a:pt x="5292" y="330"/>
                        </a:lnTo>
                        <a:lnTo>
                          <a:pt x="5292" y="330"/>
                        </a:lnTo>
                        <a:lnTo>
                          <a:pt x="5292" y="330"/>
                        </a:lnTo>
                        <a:lnTo>
                          <a:pt x="5292" y="330"/>
                        </a:lnTo>
                        <a:lnTo>
                          <a:pt x="5292" y="330"/>
                        </a:lnTo>
                        <a:lnTo>
                          <a:pt x="5298" y="330"/>
                        </a:lnTo>
                        <a:lnTo>
                          <a:pt x="5298" y="330"/>
                        </a:lnTo>
                        <a:lnTo>
                          <a:pt x="5298" y="330"/>
                        </a:lnTo>
                        <a:lnTo>
                          <a:pt x="5298" y="324"/>
                        </a:lnTo>
                        <a:lnTo>
                          <a:pt x="5298" y="324"/>
                        </a:lnTo>
                        <a:lnTo>
                          <a:pt x="5304" y="324"/>
                        </a:lnTo>
                      </a:path>
                    </a:pathLst>
                  </a:custGeom>
                  <a:noFill/>
                  <a:ln w="158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59" name="Rectangle 54">
                    <a:extLst>
                      <a:ext uri="{FF2B5EF4-FFF2-40B4-BE49-F238E27FC236}">
                        <a16:creationId xmlns:a16="http://schemas.microsoft.com/office/drawing/2014/main" id="{2072A8E4-B26A-4B9E-B8C3-6FB69A416F1F}"/>
                      </a:ext>
                    </a:extLst>
                  </p:cNvPr>
                  <p:cNvSpPr>
                    <a:spLocks noChangeArrowheads="1"/>
                  </p:cNvSpPr>
                  <p:nvPr/>
                </p:nvSpPr>
                <p:spPr bwMode="auto">
                  <a:xfrm>
                    <a:off x="461" y="2510"/>
                    <a:ext cx="50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FF0000"/>
                        </a:solidFill>
                      </a:rPr>
                      <a:t>BETA_X</a:t>
                    </a:r>
                    <a:endParaRPr lang="en-US" altLang="en-US" sz="900" dirty="0"/>
                  </a:p>
                </p:txBody>
              </p:sp>
              <p:sp>
                <p:nvSpPr>
                  <p:cNvPr id="60" name="Freeform 55">
                    <a:extLst>
                      <a:ext uri="{FF2B5EF4-FFF2-40B4-BE49-F238E27FC236}">
                        <a16:creationId xmlns:a16="http://schemas.microsoft.com/office/drawing/2014/main" id="{06E0CAF5-12FA-40E6-A73C-1C70D6ACE6A5}"/>
                      </a:ext>
                    </a:extLst>
                  </p:cNvPr>
                  <p:cNvSpPr>
                    <a:spLocks/>
                  </p:cNvSpPr>
                  <p:nvPr/>
                </p:nvSpPr>
                <p:spPr bwMode="auto">
                  <a:xfrm>
                    <a:off x="233" y="1718"/>
                    <a:ext cx="5304" cy="714"/>
                  </a:xfrm>
                  <a:custGeom>
                    <a:avLst/>
                    <a:gdLst>
                      <a:gd name="T0" fmla="*/ 48 w 5304"/>
                      <a:gd name="T1" fmla="*/ 300 h 714"/>
                      <a:gd name="T2" fmla="*/ 96 w 5304"/>
                      <a:gd name="T3" fmla="*/ 138 h 714"/>
                      <a:gd name="T4" fmla="*/ 144 w 5304"/>
                      <a:gd name="T5" fmla="*/ 12 h 714"/>
                      <a:gd name="T6" fmla="*/ 198 w 5304"/>
                      <a:gd name="T7" fmla="*/ 246 h 714"/>
                      <a:gd name="T8" fmla="*/ 246 w 5304"/>
                      <a:gd name="T9" fmla="*/ 318 h 714"/>
                      <a:gd name="T10" fmla="*/ 294 w 5304"/>
                      <a:gd name="T11" fmla="*/ 348 h 714"/>
                      <a:gd name="T12" fmla="*/ 348 w 5304"/>
                      <a:gd name="T13" fmla="*/ 378 h 714"/>
                      <a:gd name="T14" fmla="*/ 396 w 5304"/>
                      <a:gd name="T15" fmla="*/ 408 h 714"/>
                      <a:gd name="T16" fmla="*/ 444 w 5304"/>
                      <a:gd name="T17" fmla="*/ 438 h 714"/>
                      <a:gd name="T18" fmla="*/ 630 w 5304"/>
                      <a:gd name="T19" fmla="*/ 528 h 714"/>
                      <a:gd name="T20" fmla="*/ 816 w 5304"/>
                      <a:gd name="T21" fmla="*/ 600 h 714"/>
                      <a:gd name="T22" fmla="*/ 870 w 5304"/>
                      <a:gd name="T23" fmla="*/ 618 h 714"/>
                      <a:gd name="T24" fmla="*/ 918 w 5304"/>
                      <a:gd name="T25" fmla="*/ 636 h 714"/>
                      <a:gd name="T26" fmla="*/ 966 w 5304"/>
                      <a:gd name="T27" fmla="*/ 648 h 714"/>
                      <a:gd name="T28" fmla="*/ 1152 w 5304"/>
                      <a:gd name="T29" fmla="*/ 690 h 714"/>
                      <a:gd name="T30" fmla="*/ 1338 w 5304"/>
                      <a:gd name="T31" fmla="*/ 708 h 714"/>
                      <a:gd name="T32" fmla="*/ 1386 w 5304"/>
                      <a:gd name="T33" fmla="*/ 714 h 714"/>
                      <a:gd name="T34" fmla="*/ 1440 w 5304"/>
                      <a:gd name="T35" fmla="*/ 714 h 714"/>
                      <a:gd name="T36" fmla="*/ 1488 w 5304"/>
                      <a:gd name="T37" fmla="*/ 714 h 714"/>
                      <a:gd name="T38" fmla="*/ 1674 w 5304"/>
                      <a:gd name="T39" fmla="*/ 702 h 714"/>
                      <a:gd name="T40" fmla="*/ 1860 w 5304"/>
                      <a:gd name="T41" fmla="*/ 666 h 714"/>
                      <a:gd name="T42" fmla="*/ 1908 w 5304"/>
                      <a:gd name="T43" fmla="*/ 654 h 714"/>
                      <a:gd name="T44" fmla="*/ 1962 w 5304"/>
                      <a:gd name="T45" fmla="*/ 642 h 714"/>
                      <a:gd name="T46" fmla="*/ 2010 w 5304"/>
                      <a:gd name="T47" fmla="*/ 630 h 714"/>
                      <a:gd name="T48" fmla="*/ 2196 w 5304"/>
                      <a:gd name="T49" fmla="*/ 564 h 714"/>
                      <a:gd name="T50" fmla="*/ 2382 w 5304"/>
                      <a:gd name="T51" fmla="*/ 480 h 714"/>
                      <a:gd name="T52" fmla="*/ 2430 w 5304"/>
                      <a:gd name="T53" fmla="*/ 456 h 714"/>
                      <a:gd name="T54" fmla="*/ 2484 w 5304"/>
                      <a:gd name="T55" fmla="*/ 426 h 714"/>
                      <a:gd name="T56" fmla="*/ 2532 w 5304"/>
                      <a:gd name="T57" fmla="*/ 396 h 714"/>
                      <a:gd name="T58" fmla="*/ 2580 w 5304"/>
                      <a:gd name="T59" fmla="*/ 366 h 714"/>
                      <a:gd name="T60" fmla="*/ 2634 w 5304"/>
                      <a:gd name="T61" fmla="*/ 336 h 714"/>
                      <a:gd name="T62" fmla="*/ 2682 w 5304"/>
                      <a:gd name="T63" fmla="*/ 306 h 714"/>
                      <a:gd name="T64" fmla="*/ 2730 w 5304"/>
                      <a:gd name="T65" fmla="*/ 312 h 714"/>
                      <a:gd name="T66" fmla="*/ 2778 w 5304"/>
                      <a:gd name="T67" fmla="*/ 432 h 714"/>
                      <a:gd name="T68" fmla="*/ 2826 w 5304"/>
                      <a:gd name="T69" fmla="*/ 372 h 714"/>
                      <a:gd name="T70" fmla="*/ 2874 w 5304"/>
                      <a:gd name="T71" fmla="*/ 288 h 714"/>
                      <a:gd name="T72" fmla="*/ 2922 w 5304"/>
                      <a:gd name="T73" fmla="*/ 324 h 714"/>
                      <a:gd name="T74" fmla="*/ 2970 w 5304"/>
                      <a:gd name="T75" fmla="*/ 354 h 714"/>
                      <a:gd name="T76" fmla="*/ 3024 w 5304"/>
                      <a:gd name="T77" fmla="*/ 384 h 714"/>
                      <a:gd name="T78" fmla="*/ 3072 w 5304"/>
                      <a:gd name="T79" fmla="*/ 414 h 714"/>
                      <a:gd name="T80" fmla="*/ 3258 w 5304"/>
                      <a:gd name="T81" fmla="*/ 510 h 714"/>
                      <a:gd name="T82" fmla="*/ 3444 w 5304"/>
                      <a:gd name="T83" fmla="*/ 588 h 714"/>
                      <a:gd name="T84" fmla="*/ 3492 w 5304"/>
                      <a:gd name="T85" fmla="*/ 606 h 714"/>
                      <a:gd name="T86" fmla="*/ 3546 w 5304"/>
                      <a:gd name="T87" fmla="*/ 624 h 714"/>
                      <a:gd name="T88" fmla="*/ 3594 w 5304"/>
                      <a:gd name="T89" fmla="*/ 636 h 714"/>
                      <a:gd name="T90" fmla="*/ 3780 w 5304"/>
                      <a:gd name="T91" fmla="*/ 684 h 714"/>
                      <a:gd name="T92" fmla="*/ 3828 w 5304"/>
                      <a:gd name="T93" fmla="*/ 690 h 714"/>
                      <a:gd name="T94" fmla="*/ 4014 w 5304"/>
                      <a:gd name="T95" fmla="*/ 708 h 714"/>
                      <a:gd name="T96" fmla="*/ 4068 w 5304"/>
                      <a:gd name="T97" fmla="*/ 714 h 714"/>
                      <a:gd name="T98" fmla="*/ 4116 w 5304"/>
                      <a:gd name="T99" fmla="*/ 714 h 714"/>
                      <a:gd name="T100" fmla="*/ 4302 w 5304"/>
                      <a:gd name="T101" fmla="*/ 702 h 714"/>
                      <a:gd name="T102" fmla="*/ 4350 w 5304"/>
                      <a:gd name="T103" fmla="*/ 696 h 714"/>
                      <a:gd name="T104" fmla="*/ 4536 w 5304"/>
                      <a:gd name="T105" fmla="*/ 666 h 714"/>
                      <a:gd name="T106" fmla="*/ 4584 w 5304"/>
                      <a:gd name="T107" fmla="*/ 654 h 714"/>
                      <a:gd name="T108" fmla="*/ 4638 w 5304"/>
                      <a:gd name="T109" fmla="*/ 642 h 714"/>
                      <a:gd name="T110" fmla="*/ 4824 w 5304"/>
                      <a:gd name="T111" fmla="*/ 576 h 714"/>
                      <a:gd name="T112" fmla="*/ 4872 w 5304"/>
                      <a:gd name="T113" fmla="*/ 558 h 714"/>
                      <a:gd name="T114" fmla="*/ 5058 w 5304"/>
                      <a:gd name="T115" fmla="*/ 474 h 714"/>
                      <a:gd name="T116" fmla="*/ 5106 w 5304"/>
                      <a:gd name="T117" fmla="*/ 444 h 714"/>
                      <a:gd name="T118" fmla="*/ 5160 w 5304"/>
                      <a:gd name="T119" fmla="*/ 420 h 714"/>
                      <a:gd name="T120" fmla="*/ 5208 w 5304"/>
                      <a:gd name="T121" fmla="*/ 390 h 714"/>
                      <a:gd name="T122" fmla="*/ 5256 w 5304"/>
                      <a:gd name="T123" fmla="*/ 360 h 7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5304" h="714">
                        <a:moveTo>
                          <a:pt x="0" y="330"/>
                        </a:moveTo>
                        <a:lnTo>
                          <a:pt x="0" y="330"/>
                        </a:lnTo>
                        <a:lnTo>
                          <a:pt x="0" y="330"/>
                        </a:lnTo>
                        <a:lnTo>
                          <a:pt x="0" y="330"/>
                        </a:lnTo>
                        <a:lnTo>
                          <a:pt x="0" y="330"/>
                        </a:lnTo>
                        <a:lnTo>
                          <a:pt x="6" y="330"/>
                        </a:lnTo>
                        <a:lnTo>
                          <a:pt x="6" y="330"/>
                        </a:lnTo>
                        <a:lnTo>
                          <a:pt x="6" y="330"/>
                        </a:lnTo>
                        <a:lnTo>
                          <a:pt x="6" y="324"/>
                        </a:lnTo>
                        <a:lnTo>
                          <a:pt x="6" y="324"/>
                        </a:lnTo>
                        <a:lnTo>
                          <a:pt x="6" y="324"/>
                        </a:lnTo>
                        <a:lnTo>
                          <a:pt x="12" y="324"/>
                        </a:lnTo>
                        <a:lnTo>
                          <a:pt x="12" y="324"/>
                        </a:lnTo>
                        <a:lnTo>
                          <a:pt x="12" y="324"/>
                        </a:lnTo>
                        <a:lnTo>
                          <a:pt x="12" y="324"/>
                        </a:lnTo>
                        <a:lnTo>
                          <a:pt x="12" y="324"/>
                        </a:lnTo>
                        <a:lnTo>
                          <a:pt x="12" y="324"/>
                        </a:lnTo>
                        <a:lnTo>
                          <a:pt x="18" y="318"/>
                        </a:lnTo>
                        <a:lnTo>
                          <a:pt x="18" y="318"/>
                        </a:lnTo>
                        <a:lnTo>
                          <a:pt x="18" y="318"/>
                        </a:lnTo>
                        <a:lnTo>
                          <a:pt x="18" y="318"/>
                        </a:lnTo>
                        <a:lnTo>
                          <a:pt x="18" y="318"/>
                        </a:lnTo>
                        <a:lnTo>
                          <a:pt x="24" y="318"/>
                        </a:lnTo>
                        <a:lnTo>
                          <a:pt x="24" y="318"/>
                        </a:lnTo>
                        <a:lnTo>
                          <a:pt x="24" y="318"/>
                        </a:lnTo>
                        <a:lnTo>
                          <a:pt x="24" y="312"/>
                        </a:lnTo>
                        <a:lnTo>
                          <a:pt x="24" y="312"/>
                        </a:lnTo>
                        <a:lnTo>
                          <a:pt x="24" y="312"/>
                        </a:lnTo>
                        <a:lnTo>
                          <a:pt x="30" y="312"/>
                        </a:lnTo>
                        <a:lnTo>
                          <a:pt x="30" y="312"/>
                        </a:lnTo>
                        <a:lnTo>
                          <a:pt x="30" y="312"/>
                        </a:lnTo>
                        <a:lnTo>
                          <a:pt x="30" y="312"/>
                        </a:lnTo>
                        <a:lnTo>
                          <a:pt x="30" y="312"/>
                        </a:lnTo>
                        <a:lnTo>
                          <a:pt x="30" y="312"/>
                        </a:lnTo>
                        <a:lnTo>
                          <a:pt x="36" y="306"/>
                        </a:lnTo>
                        <a:lnTo>
                          <a:pt x="36" y="306"/>
                        </a:lnTo>
                        <a:lnTo>
                          <a:pt x="36" y="306"/>
                        </a:lnTo>
                        <a:lnTo>
                          <a:pt x="36" y="306"/>
                        </a:lnTo>
                        <a:lnTo>
                          <a:pt x="36" y="306"/>
                        </a:lnTo>
                        <a:lnTo>
                          <a:pt x="42" y="306"/>
                        </a:lnTo>
                        <a:lnTo>
                          <a:pt x="42" y="306"/>
                        </a:lnTo>
                        <a:lnTo>
                          <a:pt x="42" y="306"/>
                        </a:lnTo>
                        <a:lnTo>
                          <a:pt x="42" y="306"/>
                        </a:lnTo>
                        <a:lnTo>
                          <a:pt x="42" y="300"/>
                        </a:lnTo>
                        <a:lnTo>
                          <a:pt x="42" y="300"/>
                        </a:lnTo>
                        <a:lnTo>
                          <a:pt x="48" y="300"/>
                        </a:lnTo>
                        <a:lnTo>
                          <a:pt x="48" y="300"/>
                        </a:lnTo>
                        <a:lnTo>
                          <a:pt x="48" y="300"/>
                        </a:lnTo>
                        <a:lnTo>
                          <a:pt x="48" y="300"/>
                        </a:lnTo>
                        <a:lnTo>
                          <a:pt x="48" y="300"/>
                        </a:lnTo>
                        <a:lnTo>
                          <a:pt x="48" y="300"/>
                        </a:lnTo>
                        <a:lnTo>
                          <a:pt x="54" y="294"/>
                        </a:lnTo>
                        <a:lnTo>
                          <a:pt x="54" y="294"/>
                        </a:lnTo>
                        <a:lnTo>
                          <a:pt x="54" y="294"/>
                        </a:lnTo>
                        <a:lnTo>
                          <a:pt x="54" y="294"/>
                        </a:lnTo>
                        <a:lnTo>
                          <a:pt x="54" y="294"/>
                        </a:lnTo>
                        <a:lnTo>
                          <a:pt x="54" y="294"/>
                        </a:lnTo>
                        <a:lnTo>
                          <a:pt x="60" y="288"/>
                        </a:lnTo>
                        <a:lnTo>
                          <a:pt x="60" y="288"/>
                        </a:lnTo>
                        <a:lnTo>
                          <a:pt x="60" y="288"/>
                        </a:lnTo>
                        <a:lnTo>
                          <a:pt x="60" y="282"/>
                        </a:lnTo>
                        <a:lnTo>
                          <a:pt x="60" y="282"/>
                        </a:lnTo>
                        <a:lnTo>
                          <a:pt x="66" y="282"/>
                        </a:lnTo>
                        <a:lnTo>
                          <a:pt x="66" y="276"/>
                        </a:lnTo>
                        <a:lnTo>
                          <a:pt x="66" y="276"/>
                        </a:lnTo>
                        <a:lnTo>
                          <a:pt x="66" y="270"/>
                        </a:lnTo>
                        <a:lnTo>
                          <a:pt x="66" y="270"/>
                        </a:lnTo>
                        <a:lnTo>
                          <a:pt x="66" y="264"/>
                        </a:lnTo>
                        <a:lnTo>
                          <a:pt x="72" y="264"/>
                        </a:lnTo>
                        <a:lnTo>
                          <a:pt x="72" y="258"/>
                        </a:lnTo>
                        <a:lnTo>
                          <a:pt x="72" y="252"/>
                        </a:lnTo>
                        <a:lnTo>
                          <a:pt x="72" y="246"/>
                        </a:lnTo>
                        <a:lnTo>
                          <a:pt x="72" y="246"/>
                        </a:lnTo>
                        <a:lnTo>
                          <a:pt x="78" y="240"/>
                        </a:lnTo>
                        <a:lnTo>
                          <a:pt x="78" y="234"/>
                        </a:lnTo>
                        <a:lnTo>
                          <a:pt x="78" y="234"/>
                        </a:lnTo>
                        <a:lnTo>
                          <a:pt x="78" y="228"/>
                        </a:lnTo>
                        <a:lnTo>
                          <a:pt x="78" y="222"/>
                        </a:lnTo>
                        <a:lnTo>
                          <a:pt x="78" y="216"/>
                        </a:lnTo>
                        <a:lnTo>
                          <a:pt x="84" y="210"/>
                        </a:lnTo>
                        <a:lnTo>
                          <a:pt x="84" y="204"/>
                        </a:lnTo>
                        <a:lnTo>
                          <a:pt x="84" y="204"/>
                        </a:lnTo>
                        <a:lnTo>
                          <a:pt x="84" y="198"/>
                        </a:lnTo>
                        <a:lnTo>
                          <a:pt x="84" y="192"/>
                        </a:lnTo>
                        <a:lnTo>
                          <a:pt x="84" y="186"/>
                        </a:lnTo>
                        <a:lnTo>
                          <a:pt x="90" y="180"/>
                        </a:lnTo>
                        <a:lnTo>
                          <a:pt x="90" y="174"/>
                        </a:lnTo>
                        <a:lnTo>
                          <a:pt x="90" y="168"/>
                        </a:lnTo>
                        <a:lnTo>
                          <a:pt x="90" y="162"/>
                        </a:lnTo>
                        <a:lnTo>
                          <a:pt x="90" y="162"/>
                        </a:lnTo>
                        <a:lnTo>
                          <a:pt x="90" y="156"/>
                        </a:lnTo>
                        <a:lnTo>
                          <a:pt x="96" y="150"/>
                        </a:lnTo>
                        <a:lnTo>
                          <a:pt x="96" y="144"/>
                        </a:lnTo>
                        <a:lnTo>
                          <a:pt x="96" y="138"/>
                        </a:lnTo>
                        <a:lnTo>
                          <a:pt x="96" y="132"/>
                        </a:lnTo>
                        <a:lnTo>
                          <a:pt x="96" y="126"/>
                        </a:lnTo>
                        <a:lnTo>
                          <a:pt x="102" y="114"/>
                        </a:lnTo>
                        <a:lnTo>
                          <a:pt x="102" y="108"/>
                        </a:lnTo>
                        <a:lnTo>
                          <a:pt x="102" y="108"/>
                        </a:lnTo>
                        <a:lnTo>
                          <a:pt x="102" y="102"/>
                        </a:lnTo>
                        <a:lnTo>
                          <a:pt x="102" y="96"/>
                        </a:lnTo>
                        <a:lnTo>
                          <a:pt x="102" y="90"/>
                        </a:lnTo>
                        <a:lnTo>
                          <a:pt x="108" y="84"/>
                        </a:lnTo>
                        <a:lnTo>
                          <a:pt x="108" y="78"/>
                        </a:lnTo>
                        <a:lnTo>
                          <a:pt x="108" y="72"/>
                        </a:lnTo>
                        <a:lnTo>
                          <a:pt x="108" y="66"/>
                        </a:lnTo>
                        <a:lnTo>
                          <a:pt x="108" y="60"/>
                        </a:lnTo>
                        <a:lnTo>
                          <a:pt x="114" y="54"/>
                        </a:lnTo>
                        <a:lnTo>
                          <a:pt x="114" y="48"/>
                        </a:lnTo>
                        <a:lnTo>
                          <a:pt x="114" y="48"/>
                        </a:lnTo>
                        <a:lnTo>
                          <a:pt x="114" y="42"/>
                        </a:lnTo>
                        <a:lnTo>
                          <a:pt x="114" y="36"/>
                        </a:lnTo>
                        <a:lnTo>
                          <a:pt x="114" y="30"/>
                        </a:lnTo>
                        <a:lnTo>
                          <a:pt x="120" y="30"/>
                        </a:lnTo>
                        <a:lnTo>
                          <a:pt x="120" y="24"/>
                        </a:lnTo>
                        <a:lnTo>
                          <a:pt x="120" y="24"/>
                        </a:lnTo>
                        <a:lnTo>
                          <a:pt x="120" y="18"/>
                        </a:lnTo>
                        <a:lnTo>
                          <a:pt x="120" y="18"/>
                        </a:lnTo>
                        <a:lnTo>
                          <a:pt x="120" y="12"/>
                        </a:lnTo>
                        <a:lnTo>
                          <a:pt x="126" y="12"/>
                        </a:lnTo>
                        <a:lnTo>
                          <a:pt x="126" y="6"/>
                        </a:lnTo>
                        <a:lnTo>
                          <a:pt x="126" y="6"/>
                        </a:lnTo>
                        <a:lnTo>
                          <a:pt x="126" y="6"/>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6"/>
                        </a:lnTo>
                        <a:lnTo>
                          <a:pt x="144" y="6"/>
                        </a:lnTo>
                        <a:lnTo>
                          <a:pt x="144" y="6"/>
                        </a:lnTo>
                        <a:lnTo>
                          <a:pt x="144" y="12"/>
                        </a:lnTo>
                        <a:lnTo>
                          <a:pt x="144" y="12"/>
                        </a:lnTo>
                        <a:lnTo>
                          <a:pt x="150" y="18"/>
                        </a:lnTo>
                        <a:lnTo>
                          <a:pt x="150" y="24"/>
                        </a:lnTo>
                        <a:lnTo>
                          <a:pt x="150" y="24"/>
                        </a:lnTo>
                        <a:lnTo>
                          <a:pt x="150" y="30"/>
                        </a:lnTo>
                        <a:lnTo>
                          <a:pt x="150" y="30"/>
                        </a:lnTo>
                        <a:lnTo>
                          <a:pt x="156" y="36"/>
                        </a:lnTo>
                        <a:lnTo>
                          <a:pt x="156" y="42"/>
                        </a:lnTo>
                        <a:lnTo>
                          <a:pt x="156" y="48"/>
                        </a:lnTo>
                        <a:lnTo>
                          <a:pt x="156" y="48"/>
                        </a:lnTo>
                        <a:lnTo>
                          <a:pt x="156" y="54"/>
                        </a:lnTo>
                        <a:lnTo>
                          <a:pt x="162" y="60"/>
                        </a:lnTo>
                        <a:lnTo>
                          <a:pt x="162" y="66"/>
                        </a:lnTo>
                        <a:lnTo>
                          <a:pt x="162" y="72"/>
                        </a:lnTo>
                        <a:lnTo>
                          <a:pt x="162" y="78"/>
                        </a:lnTo>
                        <a:lnTo>
                          <a:pt x="162" y="84"/>
                        </a:lnTo>
                        <a:lnTo>
                          <a:pt x="162" y="90"/>
                        </a:lnTo>
                        <a:lnTo>
                          <a:pt x="168" y="96"/>
                        </a:lnTo>
                        <a:lnTo>
                          <a:pt x="168" y="102"/>
                        </a:lnTo>
                        <a:lnTo>
                          <a:pt x="168" y="108"/>
                        </a:lnTo>
                        <a:lnTo>
                          <a:pt x="168" y="108"/>
                        </a:lnTo>
                        <a:lnTo>
                          <a:pt x="168" y="114"/>
                        </a:lnTo>
                        <a:lnTo>
                          <a:pt x="168" y="120"/>
                        </a:lnTo>
                        <a:lnTo>
                          <a:pt x="174" y="126"/>
                        </a:lnTo>
                        <a:lnTo>
                          <a:pt x="174" y="132"/>
                        </a:lnTo>
                        <a:lnTo>
                          <a:pt x="174" y="138"/>
                        </a:lnTo>
                        <a:lnTo>
                          <a:pt x="174" y="144"/>
                        </a:lnTo>
                        <a:lnTo>
                          <a:pt x="174" y="150"/>
                        </a:lnTo>
                        <a:lnTo>
                          <a:pt x="174" y="156"/>
                        </a:lnTo>
                        <a:lnTo>
                          <a:pt x="180" y="162"/>
                        </a:lnTo>
                        <a:lnTo>
                          <a:pt x="180" y="162"/>
                        </a:lnTo>
                        <a:lnTo>
                          <a:pt x="180" y="168"/>
                        </a:lnTo>
                        <a:lnTo>
                          <a:pt x="180" y="174"/>
                        </a:lnTo>
                        <a:lnTo>
                          <a:pt x="180" y="180"/>
                        </a:lnTo>
                        <a:lnTo>
                          <a:pt x="180" y="186"/>
                        </a:lnTo>
                        <a:lnTo>
                          <a:pt x="186" y="192"/>
                        </a:lnTo>
                        <a:lnTo>
                          <a:pt x="186" y="204"/>
                        </a:lnTo>
                        <a:lnTo>
                          <a:pt x="186" y="204"/>
                        </a:lnTo>
                        <a:lnTo>
                          <a:pt x="186" y="210"/>
                        </a:lnTo>
                        <a:lnTo>
                          <a:pt x="186" y="216"/>
                        </a:lnTo>
                        <a:lnTo>
                          <a:pt x="192" y="222"/>
                        </a:lnTo>
                        <a:lnTo>
                          <a:pt x="192" y="228"/>
                        </a:lnTo>
                        <a:lnTo>
                          <a:pt x="192" y="234"/>
                        </a:lnTo>
                        <a:lnTo>
                          <a:pt x="192" y="234"/>
                        </a:lnTo>
                        <a:lnTo>
                          <a:pt x="192" y="240"/>
                        </a:lnTo>
                        <a:lnTo>
                          <a:pt x="198" y="246"/>
                        </a:lnTo>
                        <a:lnTo>
                          <a:pt x="198" y="246"/>
                        </a:lnTo>
                        <a:lnTo>
                          <a:pt x="198" y="252"/>
                        </a:lnTo>
                        <a:lnTo>
                          <a:pt x="198" y="258"/>
                        </a:lnTo>
                        <a:lnTo>
                          <a:pt x="198" y="258"/>
                        </a:lnTo>
                        <a:lnTo>
                          <a:pt x="198" y="264"/>
                        </a:lnTo>
                        <a:lnTo>
                          <a:pt x="204" y="264"/>
                        </a:lnTo>
                        <a:lnTo>
                          <a:pt x="204" y="270"/>
                        </a:lnTo>
                        <a:lnTo>
                          <a:pt x="204" y="270"/>
                        </a:lnTo>
                        <a:lnTo>
                          <a:pt x="204" y="276"/>
                        </a:lnTo>
                        <a:lnTo>
                          <a:pt x="204" y="276"/>
                        </a:lnTo>
                        <a:lnTo>
                          <a:pt x="204" y="282"/>
                        </a:lnTo>
                        <a:lnTo>
                          <a:pt x="210" y="282"/>
                        </a:lnTo>
                        <a:lnTo>
                          <a:pt x="210" y="282"/>
                        </a:lnTo>
                        <a:lnTo>
                          <a:pt x="210" y="288"/>
                        </a:lnTo>
                        <a:lnTo>
                          <a:pt x="210" y="288"/>
                        </a:lnTo>
                        <a:lnTo>
                          <a:pt x="210" y="288"/>
                        </a:lnTo>
                        <a:lnTo>
                          <a:pt x="210" y="294"/>
                        </a:lnTo>
                        <a:lnTo>
                          <a:pt x="216" y="294"/>
                        </a:lnTo>
                        <a:lnTo>
                          <a:pt x="216" y="294"/>
                        </a:lnTo>
                        <a:lnTo>
                          <a:pt x="216" y="294"/>
                        </a:lnTo>
                        <a:lnTo>
                          <a:pt x="216" y="294"/>
                        </a:lnTo>
                        <a:lnTo>
                          <a:pt x="216" y="300"/>
                        </a:lnTo>
                        <a:lnTo>
                          <a:pt x="222" y="300"/>
                        </a:lnTo>
                        <a:lnTo>
                          <a:pt x="222" y="300"/>
                        </a:lnTo>
                        <a:lnTo>
                          <a:pt x="222" y="300"/>
                        </a:lnTo>
                        <a:lnTo>
                          <a:pt x="222" y="300"/>
                        </a:lnTo>
                        <a:lnTo>
                          <a:pt x="222" y="300"/>
                        </a:lnTo>
                        <a:lnTo>
                          <a:pt x="222" y="300"/>
                        </a:lnTo>
                        <a:lnTo>
                          <a:pt x="228" y="300"/>
                        </a:lnTo>
                        <a:lnTo>
                          <a:pt x="228" y="306"/>
                        </a:lnTo>
                        <a:lnTo>
                          <a:pt x="228" y="306"/>
                        </a:lnTo>
                        <a:lnTo>
                          <a:pt x="228" y="306"/>
                        </a:lnTo>
                        <a:lnTo>
                          <a:pt x="228" y="306"/>
                        </a:lnTo>
                        <a:lnTo>
                          <a:pt x="234" y="306"/>
                        </a:lnTo>
                        <a:lnTo>
                          <a:pt x="234" y="306"/>
                        </a:lnTo>
                        <a:lnTo>
                          <a:pt x="234" y="306"/>
                        </a:lnTo>
                        <a:lnTo>
                          <a:pt x="234" y="306"/>
                        </a:lnTo>
                        <a:lnTo>
                          <a:pt x="234" y="306"/>
                        </a:lnTo>
                        <a:lnTo>
                          <a:pt x="234" y="312"/>
                        </a:lnTo>
                        <a:lnTo>
                          <a:pt x="240" y="312"/>
                        </a:lnTo>
                        <a:lnTo>
                          <a:pt x="240" y="312"/>
                        </a:lnTo>
                        <a:lnTo>
                          <a:pt x="240" y="312"/>
                        </a:lnTo>
                        <a:lnTo>
                          <a:pt x="240" y="312"/>
                        </a:lnTo>
                        <a:lnTo>
                          <a:pt x="240" y="312"/>
                        </a:lnTo>
                        <a:lnTo>
                          <a:pt x="240" y="312"/>
                        </a:lnTo>
                        <a:lnTo>
                          <a:pt x="246" y="312"/>
                        </a:lnTo>
                        <a:lnTo>
                          <a:pt x="246" y="312"/>
                        </a:lnTo>
                        <a:lnTo>
                          <a:pt x="246" y="318"/>
                        </a:lnTo>
                        <a:lnTo>
                          <a:pt x="246" y="318"/>
                        </a:lnTo>
                        <a:lnTo>
                          <a:pt x="246" y="318"/>
                        </a:lnTo>
                        <a:lnTo>
                          <a:pt x="252" y="318"/>
                        </a:lnTo>
                        <a:lnTo>
                          <a:pt x="252" y="318"/>
                        </a:lnTo>
                        <a:lnTo>
                          <a:pt x="252" y="318"/>
                        </a:lnTo>
                        <a:lnTo>
                          <a:pt x="252" y="318"/>
                        </a:lnTo>
                        <a:lnTo>
                          <a:pt x="252" y="318"/>
                        </a:lnTo>
                        <a:lnTo>
                          <a:pt x="252" y="324"/>
                        </a:lnTo>
                        <a:lnTo>
                          <a:pt x="258" y="324"/>
                        </a:lnTo>
                        <a:lnTo>
                          <a:pt x="258" y="324"/>
                        </a:lnTo>
                        <a:lnTo>
                          <a:pt x="258" y="324"/>
                        </a:lnTo>
                        <a:lnTo>
                          <a:pt x="258" y="324"/>
                        </a:lnTo>
                        <a:lnTo>
                          <a:pt x="258" y="324"/>
                        </a:lnTo>
                        <a:lnTo>
                          <a:pt x="258" y="324"/>
                        </a:lnTo>
                        <a:lnTo>
                          <a:pt x="264" y="324"/>
                        </a:lnTo>
                        <a:lnTo>
                          <a:pt x="264" y="324"/>
                        </a:lnTo>
                        <a:lnTo>
                          <a:pt x="264" y="330"/>
                        </a:lnTo>
                        <a:lnTo>
                          <a:pt x="264" y="330"/>
                        </a:lnTo>
                        <a:lnTo>
                          <a:pt x="264" y="330"/>
                        </a:lnTo>
                        <a:lnTo>
                          <a:pt x="270" y="330"/>
                        </a:lnTo>
                        <a:lnTo>
                          <a:pt x="270" y="330"/>
                        </a:lnTo>
                        <a:lnTo>
                          <a:pt x="270" y="330"/>
                        </a:lnTo>
                        <a:lnTo>
                          <a:pt x="270" y="330"/>
                        </a:lnTo>
                        <a:lnTo>
                          <a:pt x="270" y="330"/>
                        </a:lnTo>
                        <a:lnTo>
                          <a:pt x="270" y="330"/>
                        </a:lnTo>
                        <a:lnTo>
                          <a:pt x="276" y="336"/>
                        </a:lnTo>
                        <a:lnTo>
                          <a:pt x="276" y="336"/>
                        </a:lnTo>
                        <a:lnTo>
                          <a:pt x="276" y="336"/>
                        </a:lnTo>
                        <a:lnTo>
                          <a:pt x="276" y="336"/>
                        </a:lnTo>
                        <a:lnTo>
                          <a:pt x="276" y="336"/>
                        </a:lnTo>
                        <a:lnTo>
                          <a:pt x="276" y="336"/>
                        </a:lnTo>
                        <a:lnTo>
                          <a:pt x="282" y="336"/>
                        </a:lnTo>
                        <a:lnTo>
                          <a:pt x="282" y="336"/>
                        </a:lnTo>
                        <a:lnTo>
                          <a:pt x="282" y="342"/>
                        </a:lnTo>
                        <a:lnTo>
                          <a:pt x="282" y="342"/>
                        </a:lnTo>
                        <a:lnTo>
                          <a:pt x="282" y="342"/>
                        </a:lnTo>
                        <a:lnTo>
                          <a:pt x="288" y="342"/>
                        </a:lnTo>
                        <a:lnTo>
                          <a:pt x="288" y="342"/>
                        </a:lnTo>
                        <a:lnTo>
                          <a:pt x="288" y="342"/>
                        </a:lnTo>
                        <a:lnTo>
                          <a:pt x="288" y="342"/>
                        </a:lnTo>
                        <a:lnTo>
                          <a:pt x="288" y="342"/>
                        </a:lnTo>
                        <a:lnTo>
                          <a:pt x="288" y="342"/>
                        </a:lnTo>
                        <a:lnTo>
                          <a:pt x="294" y="348"/>
                        </a:lnTo>
                        <a:lnTo>
                          <a:pt x="294" y="348"/>
                        </a:lnTo>
                        <a:lnTo>
                          <a:pt x="294" y="348"/>
                        </a:lnTo>
                        <a:lnTo>
                          <a:pt x="294" y="348"/>
                        </a:lnTo>
                        <a:lnTo>
                          <a:pt x="294" y="348"/>
                        </a:lnTo>
                        <a:lnTo>
                          <a:pt x="294" y="348"/>
                        </a:lnTo>
                        <a:lnTo>
                          <a:pt x="300" y="348"/>
                        </a:lnTo>
                        <a:lnTo>
                          <a:pt x="300" y="348"/>
                        </a:lnTo>
                        <a:lnTo>
                          <a:pt x="300" y="348"/>
                        </a:lnTo>
                        <a:lnTo>
                          <a:pt x="300" y="354"/>
                        </a:lnTo>
                        <a:lnTo>
                          <a:pt x="300" y="354"/>
                        </a:lnTo>
                        <a:lnTo>
                          <a:pt x="306" y="354"/>
                        </a:lnTo>
                        <a:lnTo>
                          <a:pt x="306" y="354"/>
                        </a:lnTo>
                        <a:lnTo>
                          <a:pt x="306" y="354"/>
                        </a:lnTo>
                        <a:lnTo>
                          <a:pt x="306" y="354"/>
                        </a:lnTo>
                        <a:lnTo>
                          <a:pt x="306" y="354"/>
                        </a:lnTo>
                        <a:lnTo>
                          <a:pt x="306" y="354"/>
                        </a:lnTo>
                        <a:lnTo>
                          <a:pt x="312" y="354"/>
                        </a:lnTo>
                        <a:lnTo>
                          <a:pt x="312" y="360"/>
                        </a:lnTo>
                        <a:lnTo>
                          <a:pt x="312" y="360"/>
                        </a:lnTo>
                        <a:lnTo>
                          <a:pt x="312" y="360"/>
                        </a:lnTo>
                        <a:lnTo>
                          <a:pt x="312" y="360"/>
                        </a:lnTo>
                        <a:lnTo>
                          <a:pt x="312" y="360"/>
                        </a:lnTo>
                        <a:lnTo>
                          <a:pt x="318" y="360"/>
                        </a:lnTo>
                        <a:lnTo>
                          <a:pt x="318" y="360"/>
                        </a:lnTo>
                        <a:lnTo>
                          <a:pt x="318" y="360"/>
                        </a:lnTo>
                        <a:lnTo>
                          <a:pt x="318" y="360"/>
                        </a:lnTo>
                        <a:lnTo>
                          <a:pt x="318" y="360"/>
                        </a:lnTo>
                        <a:lnTo>
                          <a:pt x="324" y="366"/>
                        </a:lnTo>
                        <a:lnTo>
                          <a:pt x="324" y="366"/>
                        </a:lnTo>
                        <a:lnTo>
                          <a:pt x="324" y="366"/>
                        </a:lnTo>
                        <a:lnTo>
                          <a:pt x="324" y="366"/>
                        </a:lnTo>
                        <a:lnTo>
                          <a:pt x="324" y="366"/>
                        </a:lnTo>
                        <a:lnTo>
                          <a:pt x="324" y="366"/>
                        </a:lnTo>
                        <a:lnTo>
                          <a:pt x="330" y="366"/>
                        </a:lnTo>
                        <a:lnTo>
                          <a:pt x="330" y="366"/>
                        </a:lnTo>
                        <a:lnTo>
                          <a:pt x="330" y="366"/>
                        </a:lnTo>
                        <a:lnTo>
                          <a:pt x="330" y="372"/>
                        </a:lnTo>
                        <a:lnTo>
                          <a:pt x="330" y="372"/>
                        </a:lnTo>
                        <a:lnTo>
                          <a:pt x="330" y="372"/>
                        </a:lnTo>
                        <a:lnTo>
                          <a:pt x="336" y="372"/>
                        </a:lnTo>
                        <a:lnTo>
                          <a:pt x="336" y="372"/>
                        </a:lnTo>
                        <a:lnTo>
                          <a:pt x="336" y="372"/>
                        </a:lnTo>
                        <a:lnTo>
                          <a:pt x="336" y="372"/>
                        </a:lnTo>
                        <a:lnTo>
                          <a:pt x="336" y="372"/>
                        </a:lnTo>
                        <a:lnTo>
                          <a:pt x="342" y="372"/>
                        </a:lnTo>
                        <a:lnTo>
                          <a:pt x="342" y="378"/>
                        </a:lnTo>
                        <a:lnTo>
                          <a:pt x="342" y="378"/>
                        </a:lnTo>
                        <a:lnTo>
                          <a:pt x="342" y="378"/>
                        </a:lnTo>
                        <a:lnTo>
                          <a:pt x="342" y="378"/>
                        </a:lnTo>
                        <a:lnTo>
                          <a:pt x="342" y="378"/>
                        </a:lnTo>
                        <a:lnTo>
                          <a:pt x="348" y="378"/>
                        </a:lnTo>
                        <a:lnTo>
                          <a:pt x="348" y="378"/>
                        </a:lnTo>
                        <a:lnTo>
                          <a:pt x="348" y="378"/>
                        </a:lnTo>
                        <a:lnTo>
                          <a:pt x="348" y="378"/>
                        </a:lnTo>
                        <a:lnTo>
                          <a:pt x="348" y="384"/>
                        </a:lnTo>
                        <a:lnTo>
                          <a:pt x="348" y="384"/>
                        </a:lnTo>
                        <a:lnTo>
                          <a:pt x="354" y="384"/>
                        </a:lnTo>
                        <a:lnTo>
                          <a:pt x="354" y="384"/>
                        </a:lnTo>
                        <a:lnTo>
                          <a:pt x="354" y="384"/>
                        </a:lnTo>
                        <a:lnTo>
                          <a:pt x="354" y="384"/>
                        </a:lnTo>
                        <a:lnTo>
                          <a:pt x="354" y="384"/>
                        </a:lnTo>
                        <a:lnTo>
                          <a:pt x="360" y="384"/>
                        </a:lnTo>
                        <a:lnTo>
                          <a:pt x="360" y="384"/>
                        </a:lnTo>
                        <a:lnTo>
                          <a:pt x="360" y="384"/>
                        </a:lnTo>
                        <a:lnTo>
                          <a:pt x="360" y="390"/>
                        </a:lnTo>
                        <a:lnTo>
                          <a:pt x="360" y="390"/>
                        </a:lnTo>
                        <a:lnTo>
                          <a:pt x="360" y="390"/>
                        </a:lnTo>
                        <a:lnTo>
                          <a:pt x="366" y="390"/>
                        </a:lnTo>
                        <a:lnTo>
                          <a:pt x="366" y="390"/>
                        </a:lnTo>
                        <a:lnTo>
                          <a:pt x="366" y="390"/>
                        </a:lnTo>
                        <a:lnTo>
                          <a:pt x="366" y="390"/>
                        </a:lnTo>
                        <a:lnTo>
                          <a:pt x="366" y="390"/>
                        </a:lnTo>
                        <a:lnTo>
                          <a:pt x="366" y="390"/>
                        </a:lnTo>
                        <a:lnTo>
                          <a:pt x="372" y="396"/>
                        </a:lnTo>
                        <a:lnTo>
                          <a:pt x="372" y="396"/>
                        </a:lnTo>
                        <a:lnTo>
                          <a:pt x="372" y="396"/>
                        </a:lnTo>
                        <a:lnTo>
                          <a:pt x="372" y="396"/>
                        </a:lnTo>
                        <a:lnTo>
                          <a:pt x="372" y="396"/>
                        </a:lnTo>
                        <a:lnTo>
                          <a:pt x="378" y="396"/>
                        </a:lnTo>
                        <a:lnTo>
                          <a:pt x="378" y="396"/>
                        </a:lnTo>
                        <a:lnTo>
                          <a:pt x="378" y="396"/>
                        </a:lnTo>
                        <a:lnTo>
                          <a:pt x="378" y="396"/>
                        </a:lnTo>
                        <a:lnTo>
                          <a:pt x="378" y="396"/>
                        </a:lnTo>
                        <a:lnTo>
                          <a:pt x="378" y="402"/>
                        </a:lnTo>
                        <a:lnTo>
                          <a:pt x="384" y="402"/>
                        </a:lnTo>
                        <a:lnTo>
                          <a:pt x="384" y="402"/>
                        </a:lnTo>
                        <a:lnTo>
                          <a:pt x="384" y="402"/>
                        </a:lnTo>
                        <a:lnTo>
                          <a:pt x="384" y="402"/>
                        </a:lnTo>
                        <a:lnTo>
                          <a:pt x="384" y="402"/>
                        </a:lnTo>
                        <a:lnTo>
                          <a:pt x="384" y="402"/>
                        </a:lnTo>
                        <a:lnTo>
                          <a:pt x="390" y="402"/>
                        </a:lnTo>
                        <a:lnTo>
                          <a:pt x="390" y="402"/>
                        </a:lnTo>
                        <a:lnTo>
                          <a:pt x="390" y="402"/>
                        </a:lnTo>
                        <a:lnTo>
                          <a:pt x="390" y="408"/>
                        </a:lnTo>
                        <a:lnTo>
                          <a:pt x="390" y="408"/>
                        </a:lnTo>
                        <a:lnTo>
                          <a:pt x="396" y="408"/>
                        </a:lnTo>
                        <a:lnTo>
                          <a:pt x="396" y="408"/>
                        </a:lnTo>
                        <a:lnTo>
                          <a:pt x="396" y="408"/>
                        </a:lnTo>
                        <a:lnTo>
                          <a:pt x="396" y="408"/>
                        </a:lnTo>
                        <a:lnTo>
                          <a:pt x="396" y="408"/>
                        </a:lnTo>
                        <a:lnTo>
                          <a:pt x="396" y="408"/>
                        </a:lnTo>
                        <a:lnTo>
                          <a:pt x="402" y="408"/>
                        </a:lnTo>
                        <a:lnTo>
                          <a:pt x="402" y="408"/>
                        </a:lnTo>
                        <a:lnTo>
                          <a:pt x="402" y="414"/>
                        </a:lnTo>
                        <a:lnTo>
                          <a:pt x="402" y="414"/>
                        </a:lnTo>
                        <a:lnTo>
                          <a:pt x="402" y="414"/>
                        </a:lnTo>
                        <a:lnTo>
                          <a:pt x="402" y="414"/>
                        </a:lnTo>
                        <a:lnTo>
                          <a:pt x="408" y="414"/>
                        </a:lnTo>
                        <a:lnTo>
                          <a:pt x="408" y="414"/>
                        </a:lnTo>
                        <a:lnTo>
                          <a:pt x="408" y="414"/>
                        </a:lnTo>
                        <a:lnTo>
                          <a:pt x="408" y="414"/>
                        </a:lnTo>
                        <a:lnTo>
                          <a:pt x="408" y="414"/>
                        </a:lnTo>
                        <a:lnTo>
                          <a:pt x="414" y="414"/>
                        </a:lnTo>
                        <a:lnTo>
                          <a:pt x="414" y="420"/>
                        </a:lnTo>
                        <a:lnTo>
                          <a:pt x="414" y="420"/>
                        </a:lnTo>
                        <a:lnTo>
                          <a:pt x="414" y="420"/>
                        </a:lnTo>
                        <a:lnTo>
                          <a:pt x="414" y="420"/>
                        </a:lnTo>
                        <a:lnTo>
                          <a:pt x="414" y="420"/>
                        </a:lnTo>
                        <a:lnTo>
                          <a:pt x="420" y="420"/>
                        </a:lnTo>
                        <a:lnTo>
                          <a:pt x="420" y="420"/>
                        </a:lnTo>
                        <a:lnTo>
                          <a:pt x="420" y="420"/>
                        </a:lnTo>
                        <a:lnTo>
                          <a:pt x="420" y="420"/>
                        </a:lnTo>
                        <a:lnTo>
                          <a:pt x="420" y="420"/>
                        </a:lnTo>
                        <a:lnTo>
                          <a:pt x="420" y="426"/>
                        </a:lnTo>
                        <a:lnTo>
                          <a:pt x="426" y="426"/>
                        </a:lnTo>
                        <a:lnTo>
                          <a:pt x="426" y="426"/>
                        </a:lnTo>
                        <a:lnTo>
                          <a:pt x="426" y="426"/>
                        </a:lnTo>
                        <a:lnTo>
                          <a:pt x="426" y="426"/>
                        </a:lnTo>
                        <a:lnTo>
                          <a:pt x="426" y="426"/>
                        </a:lnTo>
                        <a:lnTo>
                          <a:pt x="432" y="426"/>
                        </a:lnTo>
                        <a:lnTo>
                          <a:pt x="432" y="426"/>
                        </a:lnTo>
                        <a:lnTo>
                          <a:pt x="432" y="426"/>
                        </a:lnTo>
                        <a:lnTo>
                          <a:pt x="432" y="426"/>
                        </a:lnTo>
                        <a:lnTo>
                          <a:pt x="432" y="432"/>
                        </a:lnTo>
                        <a:lnTo>
                          <a:pt x="432" y="432"/>
                        </a:lnTo>
                        <a:lnTo>
                          <a:pt x="438" y="432"/>
                        </a:lnTo>
                        <a:lnTo>
                          <a:pt x="438" y="432"/>
                        </a:lnTo>
                        <a:lnTo>
                          <a:pt x="438" y="432"/>
                        </a:lnTo>
                        <a:lnTo>
                          <a:pt x="438" y="432"/>
                        </a:lnTo>
                        <a:lnTo>
                          <a:pt x="438" y="432"/>
                        </a:lnTo>
                        <a:lnTo>
                          <a:pt x="438" y="432"/>
                        </a:lnTo>
                        <a:lnTo>
                          <a:pt x="444" y="432"/>
                        </a:lnTo>
                        <a:lnTo>
                          <a:pt x="444" y="432"/>
                        </a:lnTo>
                        <a:lnTo>
                          <a:pt x="444" y="438"/>
                        </a:lnTo>
                        <a:lnTo>
                          <a:pt x="444" y="438"/>
                        </a:lnTo>
                        <a:lnTo>
                          <a:pt x="444" y="438"/>
                        </a:lnTo>
                        <a:lnTo>
                          <a:pt x="582" y="510"/>
                        </a:lnTo>
                        <a:lnTo>
                          <a:pt x="588" y="510"/>
                        </a:lnTo>
                        <a:lnTo>
                          <a:pt x="588" y="510"/>
                        </a:lnTo>
                        <a:lnTo>
                          <a:pt x="588" y="510"/>
                        </a:lnTo>
                        <a:lnTo>
                          <a:pt x="588" y="510"/>
                        </a:lnTo>
                        <a:lnTo>
                          <a:pt x="588" y="510"/>
                        </a:lnTo>
                        <a:lnTo>
                          <a:pt x="588" y="510"/>
                        </a:lnTo>
                        <a:lnTo>
                          <a:pt x="594" y="510"/>
                        </a:lnTo>
                        <a:lnTo>
                          <a:pt x="594" y="510"/>
                        </a:lnTo>
                        <a:lnTo>
                          <a:pt x="594" y="510"/>
                        </a:lnTo>
                        <a:lnTo>
                          <a:pt x="594" y="510"/>
                        </a:lnTo>
                        <a:lnTo>
                          <a:pt x="594" y="510"/>
                        </a:lnTo>
                        <a:lnTo>
                          <a:pt x="594" y="510"/>
                        </a:lnTo>
                        <a:lnTo>
                          <a:pt x="600" y="516"/>
                        </a:lnTo>
                        <a:lnTo>
                          <a:pt x="600" y="516"/>
                        </a:lnTo>
                        <a:lnTo>
                          <a:pt x="600" y="516"/>
                        </a:lnTo>
                        <a:lnTo>
                          <a:pt x="600" y="516"/>
                        </a:lnTo>
                        <a:lnTo>
                          <a:pt x="600" y="516"/>
                        </a:lnTo>
                        <a:lnTo>
                          <a:pt x="606" y="516"/>
                        </a:lnTo>
                        <a:lnTo>
                          <a:pt x="606" y="516"/>
                        </a:lnTo>
                        <a:lnTo>
                          <a:pt x="606" y="516"/>
                        </a:lnTo>
                        <a:lnTo>
                          <a:pt x="606" y="516"/>
                        </a:lnTo>
                        <a:lnTo>
                          <a:pt x="606" y="516"/>
                        </a:lnTo>
                        <a:lnTo>
                          <a:pt x="606" y="516"/>
                        </a:lnTo>
                        <a:lnTo>
                          <a:pt x="612" y="516"/>
                        </a:lnTo>
                        <a:lnTo>
                          <a:pt x="612" y="522"/>
                        </a:lnTo>
                        <a:lnTo>
                          <a:pt x="612" y="522"/>
                        </a:lnTo>
                        <a:lnTo>
                          <a:pt x="612" y="522"/>
                        </a:lnTo>
                        <a:lnTo>
                          <a:pt x="612" y="522"/>
                        </a:lnTo>
                        <a:lnTo>
                          <a:pt x="612" y="522"/>
                        </a:lnTo>
                        <a:lnTo>
                          <a:pt x="618" y="522"/>
                        </a:lnTo>
                        <a:lnTo>
                          <a:pt x="618" y="522"/>
                        </a:lnTo>
                        <a:lnTo>
                          <a:pt x="618" y="522"/>
                        </a:lnTo>
                        <a:lnTo>
                          <a:pt x="618" y="522"/>
                        </a:lnTo>
                        <a:lnTo>
                          <a:pt x="618" y="522"/>
                        </a:lnTo>
                        <a:lnTo>
                          <a:pt x="618" y="522"/>
                        </a:lnTo>
                        <a:lnTo>
                          <a:pt x="624" y="522"/>
                        </a:lnTo>
                        <a:lnTo>
                          <a:pt x="624" y="522"/>
                        </a:lnTo>
                        <a:lnTo>
                          <a:pt x="624" y="528"/>
                        </a:lnTo>
                        <a:lnTo>
                          <a:pt x="624" y="528"/>
                        </a:lnTo>
                        <a:lnTo>
                          <a:pt x="624" y="528"/>
                        </a:lnTo>
                        <a:lnTo>
                          <a:pt x="630" y="528"/>
                        </a:lnTo>
                        <a:lnTo>
                          <a:pt x="630" y="528"/>
                        </a:lnTo>
                        <a:lnTo>
                          <a:pt x="630" y="528"/>
                        </a:lnTo>
                        <a:lnTo>
                          <a:pt x="630" y="528"/>
                        </a:lnTo>
                        <a:lnTo>
                          <a:pt x="630" y="528"/>
                        </a:lnTo>
                        <a:lnTo>
                          <a:pt x="630" y="528"/>
                        </a:lnTo>
                        <a:lnTo>
                          <a:pt x="636" y="528"/>
                        </a:lnTo>
                        <a:lnTo>
                          <a:pt x="636" y="528"/>
                        </a:lnTo>
                        <a:lnTo>
                          <a:pt x="636" y="528"/>
                        </a:lnTo>
                        <a:lnTo>
                          <a:pt x="636" y="534"/>
                        </a:lnTo>
                        <a:lnTo>
                          <a:pt x="636" y="534"/>
                        </a:lnTo>
                        <a:lnTo>
                          <a:pt x="636" y="534"/>
                        </a:lnTo>
                        <a:lnTo>
                          <a:pt x="642" y="534"/>
                        </a:lnTo>
                        <a:lnTo>
                          <a:pt x="642" y="534"/>
                        </a:lnTo>
                        <a:lnTo>
                          <a:pt x="642" y="534"/>
                        </a:lnTo>
                        <a:lnTo>
                          <a:pt x="642" y="534"/>
                        </a:lnTo>
                        <a:lnTo>
                          <a:pt x="642" y="534"/>
                        </a:lnTo>
                        <a:lnTo>
                          <a:pt x="642" y="534"/>
                        </a:lnTo>
                        <a:lnTo>
                          <a:pt x="648" y="534"/>
                        </a:lnTo>
                        <a:lnTo>
                          <a:pt x="648" y="534"/>
                        </a:lnTo>
                        <a:lnTo>
                          <a:pt x="648" y="534"/>
                        </a:lnTo>
                        <a:lnTo>
                          <a:pt x="648" y="534"/>
                        </a:lnTo>
                        <a:lnTo>
                          <a:pt x="648" y="540"/>
                        </a:lnTo>
                        <a:lnTo>
                          <a:pt x="654" y="540"/>
                        </a:lnTo>
                        <a:lnTo>
                          <a:pt x="654" y="540"/>
                        </a:lnTo>
                        <a:lnTo>
                          <a:pt x="654" y="540"/>
                        </a:lnTo>
                        <a:lnTo>
                          <a:pt x="792" y="594"/>
                        </a:lnTo>
                        <a:lnTo>
                          <a:pt x="792" y="594"/>
                        </a:lnTo>
                        <a:lnTo>
                          <a:pt x="792" y="594"/>
                        </a:lnTo>
                        <a:lnTo>
                          <a:pt x="792" y="594"/>
                        </a:lnTo>
                        <a:lnTo>
                          <a:pt x="798" y="594"/>
                        </a:lnTo>
                        <a:lnTo>
                          <a:pt x="798" y="594"/>
                        </a:lnTo>
                        <a:lnTo>
                          <a:pt x="798" y="594"/>
                        </a:lnTo>
                        <a:lnTo>
                          <a:pt x="798" y="594"/>
                        </a:lnTo>
                        <a:lnTo>
                          <a:pt x="798" y="594"/>
                        </a:lnTo>
                        <a:lnTo>
                          <a:pt x="798" y="594"/>
                        </a:lnTo>
                        <a:lnTo>
                          <a:pt x="804" y="600"/>
                        </a:lnTo>
                        <a:lnTo>
                          <a:pt x="804" y="600"/>
                        </a:lnTo>
                        <a:lnTo>
                          <a:pt x="804" y="600"/>
                        </a:lnTo>
                        <a:lnTo>
                          <a:pt x="804" y="600"/>
                        </a:lnTo>
                        <a:lnTo>
                          <a:pt x="804" y="600"/>
                        </a:lnTo>
                        <a:lnTo>
                          <a:pt x="810" y="600"/>
                        </a:lnTo>
                        <a:lnTo>
                          <a:pt x="810" y="600"/>
                        </a:lnTo>
                        <a:lnTo>
                          <a:pt x="810" y="600"/>
                        </a:lnTo>
                        <a:lnTo>
                          <a:pt x="810" y="600"/>
                        </a:lnTo>
                        <a:lnTo>
                          <a:pt x="810" y="600"/>
                        </a:lnTo>
                        <a:lnTo>
                          <a:pt x="810" y="600"/>
                        </a:lnTo>
                        <a:lnTo>
                          <a:pt x="816" y="600"/>
                        </a:lnTo>
                        <a:lnTo>
                          <a:pt x="816" y="600"/>
                        </a:lnTo>
                        <a:lnTo>
                          <a:pt x="816" y="600"/>
                        </a:lnTo>
                        <a:lnTo>
                          <a:pt x="816" y="600"/>
                        </a:lnTo>
                        <a:lnTo>
                          <a:pt x="816" y="600"/>
                        </a:lnTo>
                        <a:lnTo>
                          <a:pt x="816" y="606"/>
                        </a:lnTo>
                        <a:lnTo>
                          <a:pt x="822" y="606"/>
                        </a:lnTo>
                        <a:lnTo>
                          <a:pt x="822" y="606"/>
                        </a:lnTo>
                        <a:lnTo>
                          <a:pt x="822" y="606"/>
                        </a:lnTo>
                        <a:lnTo>
                          <a:pt x="822" y="606"/>
                        </a:lnTo>
                        <a:lnTo>
                          <a:pt x="822" y="606"/>
                        </a:lnTo>
                        <a:lnTo>
                          <a:pt x="828" y="606"/>
                        </a:lnTo>
                        <a:lnTo>
                          <a:pt x="828" y="606"/>
                        </a:lnTo>
                        <a:lnTo>
                          <a:pt x="828" y="606"/>
                        </a:lnTo>
                        <a:lnTo>
                          <a:pt x="828" y="606"/>
                        </a:lnTo>
                        <a:lnTo>
                          <a:pt x="828" y="606"/>
                        </a:lnTo>
                        <a:lnTo>
                          <a:pt x="828" y="606"/>
                        </a:lnTo>
                        <a:lnTo>
                          <a:pt x="834" y="606"/>
                        </a:lnTo>
                        <a:lnTo>
                          <a:pt x="834" y="606"/>
                        </a:lnTo>
                        <a:lnTo>
                          <a:pt x="834" y="606"/>
                        </a:lnTo>
                        <a:lnTo>
                          <a:pt x="834" y="606"/>
                        </a:lnTo>
                        <a:lnTo>
                          <a:pt x="834" y="606"/>
                        </a:lnTo>
                        <a:lnTo>
                          <a:pt x="834" y="612"/>
                        </a:lnTo>
                        <a:lnTo>
                          <a:pt x="840" y="612"/>
                        </a:lnTo>
                        <a:lnTo>
                          <a:pt x="840" y="612"/>
                        </a:lnTo>
                        <a:lnTo>
                          <a:pt x="840" y="612"/>
                        </a:lnTo>
                        <a:lnTo>
                          <a:pt x="840" y="612"/>
                        </a:lnTo>
                        <a:lnTo>
                          <a:pt x="840" y="612"/>
                        </a:lnTo>
                        <a:lnTo>
                          <a:pt x="846" y="612"/>
                        </a:lnTo>
                        <a:lnTo>
                          <a:pt x="846" y="612"/>
                        </a:lnTo>
                        <a:lnTo>
                          <a:pt x="846" y="612"/>
                        </a:lnTo>
                        <a:lnTo>
                          <a:pt x="846" y="612"/>
                        </a:lnTo>
                        <a:lnTo>
                          <a:pt x="846" y="612"/>
                        </a:lnTo>
                        <a:lnTo>
                          <a:pt x="846" y="612"/>
                        </a:lnTo>
                        <a:lnTo>
                          <a:pt x="852" y="612"/>
                        </a:lnTo>
                        <a:lnTo>
                          <a:pt x="852" y="612"/>
                        </a:lnTo>
                        <a:lnTo>
                          <a:pt x="852" y="612"/>
                        </a:lnTo>
                        <a:lnTo>
                          <a:pt x="852" y="612"/>
                        </a:lnTo>
                        <a:lnTo>
                          <a:pt x="852" y="612"/>
                        </a:lnTo>
                        <a:lnTo>
                          <a:pt x="852" y="618"/>
                        </a:lnTo>
                        <a:lnTo>
                          <a:pt x="858" y="618"/>
                        </a:lnTo>
                        <a:lnTo>
                          <a:pt x="858" y="618"/>
                        </a:lnTo>
                        <a:lnTo>
                          <a:pt x="858" y="618"/>
                        </a:lnTo>
                        <a:lnTo>
                          <a:pt x="858" y="618"/>
                        </a:lnTo>
                        <a:lnTo>
                          <a:pt x="858" y="618"/>
                        </a:lnTo>
                        <a:lnTo>
                          <a:pt x="864" y="618"/>
                        </a:lnTo>
                        <a:lnTo>
                          <a:pt x="864" y="618"/>
                        </a:lnTo>
                        <a:lnTo>
                          <a:pt x="864" y="618"/>
                        </a:lnTo>
                        <a:lnTo>
                          <a:pt x="864" y="618"/>
                        </a:lnTo>
                        <a:lnTo>
                          <a:pt x="864" y="618"/>
                        </a:lnTo>
                        <a:lnTo>
                          <a:pt x="864" y="618"/>
                        </a:lnTo>
                        <a:lnTo>
                          <a:pt x="870" y="618"/>
                        </a:lnTo>
                        <a:lnTo>
                          <a:pt x="870" y="618"/>
                        </a:lnTo>
                        <a:lnTo>
                          <a:pt x="870" y="618"/>
                        </a:lnTo>
                        <a:lnTo>
                          <a:pt x="870" y="618"/>
                        </a:lnTo>
                        <a:lnTo>
                          <a:pt x="870" y="618"/>
                        </a:lnTo>
                        <a:lnTo>
                          <a:pt x="870" y="624"/>
                        </a:lnTo>
                        <a:lnTo>
                          <a:pt x="876" y="624"/>
                        </a:lnTo>
                        <a:lnTo>
                          <a:pt x="876" y="624"/>
                        </a:lnTo>
                        <a:lnTo>
                          <a:pt x="876" y="624"/>
                        </a:lnTo>
                        <a:lnTo>
                          <a:pt x="876" y="624"/>
                        </a:lnTo>
                        <a:lnTo>
                          <a:pt x="876" y="624"/>
                        </a:lnTo>
                        <a:lnTo>
                          <a:pt x="876" y="624"/>
                        </a:lnTo>
                        <a:lnTo>
                          <a:pt x="882" y="624"/>
                        </a:lnTo>
                        <a:lnTo>
                          <a:pt x="882" y="624"/>
                        </a:lnTo>
                        <a:lnTo>
                          <a:pt x="882" y="624"/>
                        </a:lnTo>
                        <a:lnTo>
                          <a:pt x="882" y="624"/>
                        </a:lnTo>
                        <a:lnTo>
                          <a:pt x="882" y="624"/>
                        </a:lnTo>
                        <a:lnTo>
                          <a:pt x="888" y="624"/>
                        </a:lnTo>
                        <a:lnTo>
                          <a:pt x="888" y="624"/>
                        </a:lnTo>
                        <a:lnTo>
                          <a:pt x="888" y="624"/>
                        </a:lnTo>
                        <a:lnTo>
                          <a:pt x="888" y="624"/>
                        </a:lnTo>
                        <a:lnTo>
                          <a:pt x="888" y="624"/>
                        </a:lnTo>
                        <a:lnTo>
                          <a:pt x="888" y="624"/>
                        </a:lnTo>
                        <a:lnTo>
                          <a:pt x="894" y="624"/>
                        </a:lnTo>
                        <a:lnTo>
                          <a:pt x="894" y="630"/>
                        </a:lnTo>
                        <a:lnTo>
                          <a:pt x="894" y="630"/>
                        </a:lnTo>
                        <a:lnTo>
                          <a:pt x="894" y="630"/>
                        </a:lnTo>
                        <a:lnTo>
                          <a:pt x="894" y="630"/>
                        </a:lnTo>
                        <a:lnTo>
                          <a:pt x="894" y="630"/>
                        </a:lnTo>
                        <a:lnTo>
                          <a:pt x="900" y="630"/>
                        </a:lnTo>
                        <a:lnTo>
                          <a:pt x="900" y="630"/>
                        </a:lnTo>
                        <a:lnTo>
                          <a:pt x="900" y="630"/>
                        </a:lnTo>
                        <a:lnTo>
                          <a:pt x="900" y="630"/>
                        </a:lnTo>
                        <a:lnTo>
                          <a:pt x="900" y="630"/>
                        </a:lnTo>
                        <a:lnTo>
                          <a:pt x="906" y="630"/>
                        </a:lnTo>
                        <a:lnTo>
                          <a:pt x="906" y="630"/>
                        </a:lnTo>
                        <a:lnTo>
                          <a:pt x="906" y="630"/>
                        </a:lnTo>
                        <a:lnTo>
                          <a:pt x="906" y="630"/>
                        </a:lnTo>
                        <a:lnTo>
                          <a:pt x="906" y="630"/>
                        </a:lnTo>
                        <a:lnTo>
                          <a:pt x="906" y="630"/>
                        </a:lnTo>
                        <a:lnTo>
                          <a:pt x="912" y="630"/>
                        </a:lnTo>
                        <a:lnTo>
                          <a:pt x="912" y="630"/>
                        </a:lnTo>
                        <a:lnTo>
                          <a:pt x="912" y="630"/>
                        </a:lnTo>
                        <a:lnTo>
                          <a:pt x="912" y="636"/>
                        </a:lnTo>
                        <a:lnTo>
                          <a:pt x="912" y="636"/>
                        </a:lnTo>
                        <a:lnTo>
                          <a:pt x="912" y="636"/>
                        </a:lnTo>
                        <a:lnTo>
                          <a:pt x="918" y="636"/>
                        </a:lnTo>
                        <a:lnTo>
                          <a:pt x="918" y="636"/>
                        </a:lnTo>
                        <a:lnTo>
                          <a:pt x="918" y="636"/>
                        </a:lnTo>
                        <a:lnTo>
                          <a:pt x="918" y="636"/>
                        </a:lnTo>
                        <a:lnTo>
                          <a:pt x="918" y="636"/>
                        </a:lnTo>
                        <a:lnTo>
                          <a:pt x="924" y="636"/>
                        </a:lnTo>
                        <a:lnTo>
                          <a:pt x="924" y="636"/>
                        </a:lnTo>
                        <a:lnTo>
                          <a:pt x="924" y="636"/>
                        </a:lnTo>
                        <a:lnTo>
                          <a:pt x="924" y="636"/>
                        </a:lnTo>
                        <a:lnTo>
                          <a:pt x="924" y="636"/>
                        </a:lnTo>
                        <a:lnTo>
                          <a:pt x="924" y="636"/>
                        </a:lnTo>
                        <a:lnTo>
                          <a:pt x="930" y="636"/>
                        </a:lnTo>
                        <a:lnTo>
                          <a:pt x="930" y="636"/>
                        </a:lnTo>
                        <a:lnTo>
                          <a:pt x="930" y="636"/>
                        </a:lnTo>
                        <a:lnTo>
                          <a:pt x="930" y="636"/>
                        </a:lnTo>
                        <a:lnTo>
                          <a:pt x="930" y="636"/>
                        </a:lnTo>
                        <a:lnTo>
                          <a:pt x="930" y="642"/>
                        </a:lnTo>
                        <a:lnTo>
                          <a:pt x="936" y="642"/>
                        </a:lnTo>
                        <a:lnTo>
                          <a:pt x="936" y="642"/>
                        </a:lnTo>
                        <a:lnTo>
                          <a:pt x="936" y="642"/>
                        </a:lnTo>
                        <a:lnTo>
                          <a:pt x="936" y="642"/>
                        </a:lnTo>
                        <a:lnTo>
                          <a:pt x="936" y="642"/>
                        </a:lnTo>
                        <a:lnTo>
                          <a:pt x="942" y="642"/>
                        </a:lnTo>
                        <a:lnTo>
                          <a:pt x="942" y="642"/>
                        </a:lnTo>
                        <a:lnTo>
                          <a:pt x="942" y="642"/>
                        </a:lnTo>
                        <a:lnTo>
                          <a:pt x="942" y="642"/>
                        </a:lnTo>
                        <a:lnTo>
                          <a:pt x="942" y="642"/>
                        </a:lnTo>
                        <a:lnTo>
                          <a:pt x="942" y="642"/>
                        </a:lnTo>
                        <a:lnTo>
                          <a:pt x="948" y="642"/>
                        </a:lnTo>
                        <a:lnTo>
                          <a:pt x="948" y="642"/>
                        </a:lnTo>
                        <a:lnTo>
                          <a:pt x="948" y="642"/>
                        </a:lnTo>
                        <a:lnTo>
                          <a:pt x="948" y="642"/>
                        </a:lnTo>
                        <a:lnTo>
                          <a:pt x="948" y="642"/>
                        </a:lnTo>
                        <a:lnTo>
                          <a:pt x="948" y="642"/>
                        </a:lnTo>
                        <a:lnTo>
                          <a:pt x="954" y="642"/>
                        </a:lnTo>
                        <a:lnTo>
                          <a:pt x="954" y="642"/>
                        </a:lnTo>
                        <a:lnTo>
                          <a:pt x="954" y="642"/>
                        </a:lnTo>
                        <a:lnTo>
                          <a:pt x="954" y="648"/>
                        </a:lnTo>
                        <a:lnTo>
                          <a:pt x="954" y="648"/>
                        </a:lnTo>
                        <a:lnTo>
                          <a:pt x="960" y="648"/>
                        </a:lnTo>
                        <a:lnTo>
                          <a:pt x="960" y="648"/>
                        </a:lnTo>
                        <a:lnTo>
                          <a:pt x="960" y="648"/>
                        </a:lnTo>
                        <a:lnTo>
                          <a:pt x="960" y="648"/>
                        </a:lnTo>
                        <a:lnTo>
                          <a:pt x="960" y="648"/>
                        </a:lnTo>
                        <a:lnTo>
                          <a:pt x="960" y="648"/>
                        </a:lnTo>
                        <a:lnTo>
                          <a:pt x="966" y="648"/>
                        </a:lnTo>
                        <a:lnTo>
                          <a:pt x="966" y="648"/>
                        </a:lnTo>
                        <a:lnTo>
                          <a:pt x="966" y="648"/>
                        </a:lnTo>
                        <a:lnTo>
                          <a:pt x="966" y="648"/>
                        </a:lnTo>
                        <a:lnTo>
                          <a:pt x="966" y="648"/>
                        </a:lnTo>
                        <a:lnTo>
                          <a:pt x="966" y="648"/>
                        </a:lnTo>
                        <a:lnTo>
                          <a:pt x="972" y="648"/>
                        </a:lnTo>
                        <a:lnTo>
                          <a:pt x="972" y="648"/>
                        </a:lnTo>
                        <a:lnTo>
                          <a:pt x="972" y="648"/>
                        </a:lnTo>
                        <a:lnTo>
                          <a:pt x="972" y="648"/>
                        </a:lnTo>
                        <a:lnTo>
                          <a:pt x="972" y="648"/>
                        </a:lnTo>
                        <a:lnTo>
                          <a:pt x="1110" y="684"/>
                        </a:lnTo>
                        <a:lnTo>
                          <a:pt x="1116" y="684"/>
                        </a:lnTo>
                        <a:lnTo>
                          <a:pt x="1116" y="684"/>
                        </a:lnTo>
                        <a:lnTo>
                          <a:pt x="1116" y="684"/>
                        </a:lnTo>
                        <a:lnTo>
                          <a:pt x="1116" y="684"/>
                        </a:lnTo>
                        <a:lnTo>
                          <a:pt x="1116" y="684"/>
                        </a:lnTo>
                        <a:lnTo>
                          <a:pt x="1116" y="684"/>
                        </a:lnTo>
                        <a:lnTo>
                          <a:pt x="1122" y="684"/>
                        </a:lnTo>
                        <a:lnTo>
                          <a:pt x="1122" y="684"/>
                        </a:lnTo>
                        <a:lnTo>
                          <a:pt x="1122" y="684"/>
                        </a:lnTo>
                        <a:lnTo>
                          <a:pt x="1122" y="684"/>
                        </a:lnTo>
                        <a:lnTo>
                          <a:pt x="1122" y="684"/>
                        </a:lnTo>
                        <a:lnTo>
                          <a:pt x="1122" y="684"/>
                        </a:lnTo>
                        <a:lnTo>
                          <a:pt x="1128" y="684"/>
                        </a:lnTo>
                        <a:lnTo>
                          <a:pt x="1128" y="684"/>
                        </a:lnTo>
                        <a:lnTo>
                          <a:pt x="1128" y="684"/>
                        </a:lnTo>
                        <a:lnTo>
                          <a:pt x="1128" y="684"/>
                        </a:lnTo>
                        <a:lnTo>
                          <a:pt x="1128" y="684"/>
                        </a:lnTo>
                        <a:lnTo>
                          <a:pt x="1128" y="684"/>
                        </a:lnTo>
                        <a:lnTo>
                          <a:pt x="1134" y="684"/>
                        </a:lnTo>
                        <a:lnTo>
                          <a:pt x="1134" y="684"/>
                        </a:lnTo>
                        <a:lnTo>
                          <a:pt x="1134" y="684"/>
                        </a:lnTo>
                        <a:lnTo>
                          <a:pt x="1134" y="684"/>
                        </a:lnTo>
                        <a:lnTo>
                          <a:pt x="1134" y="684"/>
                        </a:lnTo>
                        <a:lnTo>
                          <a:pt x="1140" y="684"/>
                        </a:lnTo>
                        <a:lnTo>
                          <a:pt x="1140" y="684"/>
                        </a:lnTo>
                        <a:lnTo>
                          <a:pt x="1140" y="684"/>
                        </a:lnTo>
                        <a:lnTo>
                          <a:pt x="1140" y="684"/>
                        </a:lnTo>
                        <a:lnTo>
                          <a:pt x="1140" y="684"/>
                        </a:lnTo>
                        <a:lnTo>
                          <a:pt x="1140" y="684"/>
                        </a:lnTo>
                        <a:lnTo>
                          <a:pt x="1146" y="684"/>
                        </a:lnTo>
                        <a:lnTo>
                          <a:pt x="1146" y="690"/>
                        </a:lnTo>
                        <a:lnTo>
                          <a:pt x="1146" y="690"/>
                        </a:lnTo>
                        <a:lnTo>
                          <a:pt x="1146" y="690"/>
                        </a:lnTo>
                        <a:lnTo>
                          <a:pt x="1146" y="690"/>
                        </a:lnTo>
                        <a:lnTo>
                          <a:pt x="1146" y="690"/>
                        </a:lnTo>
                        <a:lnTo>
                          <a:pt x="1152" y="690"/>
                        </a:lnTo>
                        <a:lnTo>
                          <a:pt x="1152" y="690"/>
                        </a:lnTo>
                        <a:lnTo>
                          <a:pt x="1152" y="690"/>
                        </a:lnTo>
                        <a:lnTo>
                          <a:pt x="1152" y="690"/>
                        </a:lnTo>
                        <a:lnTo>
                          <a:pt x="1152" y="690"/>
                        </a:lnTo>
                        <a:lnTo>
                          <a:pt x="1152" y="690"/>
                        </a:lnTo>
                        <a:lnTo>
                          <a:pt x="1158" y="690"/>
                        </a:lnTo>
                        <a:lnTo>
                          <a:pt x="1158" y="690"/>
                        </a:lnTo>
                        <a:lnTo>
                          <a:pt x="1158" y="690"/>
                        </a:lnTo>
                        <a:lnTo>
                          <a:pt x="1158" y="690"/>
                        </a:lnTo>
                        <a:lnTo>
                          <a:pt x="1158" y="690"/>
                        </a:lnTo>
                        <a:lnTo>
                          <a:pt x="1164" y="690"/>
                        </a:lnTo>
                        <a:lnTo>
                          <a:pt x="1164" y="690"/>
                        </a:lnTo>
                        <a:lnTo>
                          <a:pt x="1164" y="690"/>
                        </a:lnTo>
                        <a:lnTo>
                          <a:pt x="1164" y="690"/>
                        </a:lnTo>
                        <a:lnTo>
                          <a:pt x="1164" y="690"/>
                        </a:lnTo>
                        <a:lnTo>
                          <a:pt x="1164" y="690"/>
                        </a:lnTo>
                        <a:lnTo>
                          <a:pt x="1170" y="690"/>
                        </a:lnTo>
                        <a:lnTo>
                          <a:pt x="1170" y="690"/>
                        </a:lnTo>
                        <a:lnTo>
                          <a:pt x="1170" y="690"/>
                        </a:lnTo>
                        <a:lnTo>
                          <a:pt x="1170" y="690"/>
                        </a:lnTo>
                        <a:lnTo>
                          <a:pt x="1170" y="690"/>
                        </a:lnTo>
                        <a:lnTo>
                          <a:pt x="1170" y="690"/>
                        </a:lnTo>
                        <a:lnTo>
                          <a:pt x="1176" y="690"/>
                        </a:lnTo>
                        <a:lnTo>
                          <a:pt x="1176" y="690"/>
                        </a:lnTo>
                        <a:lnTo>
                          <a:pt x="1176" y="690"/>
                        </a:lnTo>
                        <a:lnTo>
                          <a:pt x="1176" y="690"/>
                        </a:lnTo>
                        <a:lnTo>
                          <a:pt x="1176" y="690"/>
                        </a:lnTo>
                        <a:lnTo>
                          <a:pt x="1182" y="690"/>
                        </a:lnTo>
                        <a:lnTo>
                          <a:pt x="1182" y="690"/>
                        </a:lnTo>
                        <a:lnTo>
                          <a:pt x="1182" y="690"/>
                        </a:lnTo>
                        <a:lnTo>
                          <a:pt x="1320" y="708"/>
                        </a:lnTo>
                        <a:lnTo>
                          <a:pt x="1320" y="708"/>
                        </a:lnTo>
                        <a:lnTo>
                          <a:pt x="1320" y="708"/>
                        </a:lnTo>
                        <a:lnTo>
                          <a:pt x="1320" y="708"/>
                        </a:lnTo>
                        <a:lnTo>
                          <a:pt x="1326" y="708"/>
                        </a:lnTo>
                        <a:lnTo>
                          <a:pt x="1326" y="708"/>
                        </a:lnTo>
                        <a:lnTo>
                          <a:pt x="1326" y="708"/>
                        </a:lnTo>
                        <a:lnTo>
                          <a:pt x="1326" y="708"/>
                        </a:lnTo>
                        <a:lnTo>
                          <a:pt x="1326" y="708"/>
                        </a:lnTo>
                        <a:lnTo>
                          <a:pt x="1326" y="708"/>
                        </a:lnTo>
                        <a:lnTo>
                          <a:pt x="1332" y="708"/>
                        </a:lnTo>
                        <a:lnTo>
                          <a:pt x="1332" y="708"/>
                        </a:lnTo>
                        <a:lnTo>
                          <a:pt x="1332" y="708"/>
                        </a:lnTo>
                        <a:lnTo>
                          <a:pt x="1332" y="708"/>
                        </a:lnTo>
                        <a:lnTo>
                          <a:pt x="1332" y="708"/>
                        </a:lnTo>
                        <a:lnTo>
                          <a:pt x="1338" y="708"/>
                        </a:lnTo>
                        <a:lnTo>
                          <a:pt x="1338" y="708"/>
                        </a:lnTo>
                        <a:lnTo>
                          <a:pt x="1338" y="708"/>
                        </a:lnTo>
                        <a:lnTo>
                          <a:pt x="1338" y="708"/>
                        </a:lnTo>
                        <a:lnTo>
                          <a:pt x="1338" y="708"/>
                        </a:lnTo>
                        <a:lnTo>
                          <a:pt x="1338" y="708"/>
                        </a:lnTo>
                        <a:lnTo>
                          <a:pt x="1344" y="708"/>
                        </a:lnTo>
                        <a:lnTo>
                          <a:pt x="1344" y="708"/>
                        </a:lnTo>
                        <a:lnTo>
                          <a:pt x="1344" y="708"/>
                        </a:lnTo>
                        <a:lnTo>
                          <a:pt x="1344" y="708"/>
                        </a:lnTo>
                        <a:lnTo>
                          <a:pt x="1344" y="708"/>
                        </a:lnTo>
                        <a:lnTo>
                          <a:pt x="1344" y="708"/>
                        </a:lnTo>
                        <a:lnTo>
                          <a:pt x="1350" y="708"/>
                        </a:lnTo>
                        <a:lnTo>
                          <a:pt x="1350" y="708"/>
                        </a:lnTo>
                        <a:lnTo>
                          <a:pt x="1350" y="708"/>
                        </a:lnTo>
                        <a:lnTo>
                          <a:pt x="1350" y="708"/>
                        </a:lnTo>
                        <a:lnTo>
                          <a:pt x="1350" y="708"/>
                        </a:lnTo>
                        <a:lnTo>
                          <a:pt x="1356" y="708"/>
                        </a:lnTo>
                        <a:lnTo>
                          <a:pt x="1356" y="708"/>
                        </a:lnTo>
                        <a:lnTo>
                          <a:pt x="1356" y="708"/>
                        </a:lnTo>
                        <a:lnTo>
                          <a:pt x="1356" y="708"/>
                        </a:lnTo>
                        <a:lnTo>
                          <a:pt x="1356" y="708"/>
                        </a:lnTo>
                        <a:lnTo>
                          <a:pt x="1356" y="708"/>
                        </a:lnTo>
                        <a:lnTo>
                          <a:pt x="1362" y="708"/>
                        </a:lnTo>
                        <a:lnTo>
                          <a:pt x="1362" y="708"/>
                        </a:lnTo>
                        <a:lnTo>
                          <a:pt x="1362" y="708"/>
                        </a:lnTo>
                        <a:lnTo>
                          <a:pt x="1362" y="708"/>
                        </a:lnTo>
                        <a:lnTo>
                          <a:pt x="1362" y="708"/>
                        </a:lnTo>
                        <a:lnTo>
                          <a:pt x="1362" y="708"/>
                        </a:lnTo>
                        <a:lnTo>
                          <a:pt x="1368" y="714"/>
                        </a:lnTo>
                        <a:lnTo>
                          <a:pt x="1368" y="714"/>
                        </a:lnTo>
                        <a:lnTo>
                          <a:pt x="1368" y="714"/>
                        </a:lnTo>
                        <a:lnTo>
                          <a:pt x="1368" y="714"/>
                        </a:lnTo>
                        <a:lnTo>
                          <a:pt x="1368" y="714"/>
                        </a:lnTo>
                        <a:lnTo>
                          <a:pt x="1368" y="714"/>
                        </a:lnTo>
                        <a:lnTo>
                          <a:pt x="1374" y="714"/>
                        </a:lnTo>
                        <a:lnTo>
                          <a:pt x="1374" y="714"/>
                        </a:lnTo>
                        <a:lnTo>
                          <a:pt x="1374" y="714"/>
                        </a:lnTo>
                        <a:lnTo>
                          <a:pt x="1374" y="714"/>
                        </a:lnTo>
                        <a:lnTo>
                          <a:pt x="1374" y="714"/>
                        </a:lnTo>
                        <a:lnTo>
                          <a:pt x="1380" y="714"/>
                        </a:lnTo>
                        <a:lnTo>
                          <a:pt x="1380" y="714"/>
                        </a:lnTo>
                        <a:lnTo>
                          <a:pt x="1380" y="714"/>
                        </a:lnTo>
                        <a:lnTo>
                          <a:pt x="1380" y="714"/>
                        </a:lnTo>
                        <a:lnTo>
                          <a:pt x="1380" y="714"/>
                        </a:lnTo>
                        <a:lnTo>
                          <a:pt x="1380" y="714"/>
                        </a:lnTo>
                        <a:lnTo>
                          <a:pt x="1386" y="714"/>
                        </a:lnTo>
                        <a:lnTo>
                          <a:pt x="1386" y="714"/>
                        </a:lnTo>
                        <a:lnTo>
                          <a:pt x="1386" y="714"/>
                        </a:lnTo>
                        <a:lnTo>
                          <a:pt x="1386" y="714"/>
                        </a:lnTo>
                        <a:lnTo>
                          <a:pt x="1386" y="714"/>
                        </a:lnTo>
                        <a:lnTo>
                          <a:pt x="1386" y="714"/>
                        </a:lnTo>
                        <a:lnTo>
                          <a:pt x="1392" y="714"/>
                        </a:lnTo>
                        <a:lnTo>
                          <a:pt x="1392" y="714"/>
                        </a:lnTo>
                        <a:lnTo>
                          <a:pt x="1392" y="714"/>
                        </a:lnTo>
                        <a:lnTo>
                          <a:pt x="1392" y="714"/>
                        </a:lnTo>
                        <a:lnTo>
                          <a:pt x="1392" y="714"/>
                        </a:lnTo>
                        <a:lnTo>
                          <a:pt x="1398" y="714"/>
                        </a:lnTo>
                        <a:lnTo>
                          <a:pt x="1398" y="714"/>
                        </a:lnTo>
                        <a:lnTo>
                          <a:pt x="1398" y="714"/>
                        </a:lnTo>
                        <a:lnTo>
                          <a:pt x="1398" y="714"/>
                        </a:lnTo>
                        <a:lnTo>
                          <a:pt x="1398" y="714"/>
                        </a:lnTo>
                        <a:lnTo>
                          <a:pt x="1398" y="714"/>
                        </a:lnTo>
                        <a:lnTo>
                          <a:pt x="1404" y="714"/>
                        </a:lnTo>
                        <a:lnTo>
                          <a:pt x="1404" y="714"/>
                        </a:lnTo>
                        <a:lnTo>
                          <a:pt x="1404" y="714"/>
                        </a:lnTo>
                        <a:lnTo>
                          <a:pt x="1404" y="714"/>
                        </a:lnTo>
                        <a:lnTo>
                          <a:pt x="1404" y="714"/>
                        </a:lnTo>
                        <a:lnTo>
                          <a:pt x="1404" y="714"/>
                        </a:lnTo>
                        <a:lnTo>
                          <a:pt x="1410" y="714"/>
                        </a:lnTo>
                        <a:lnTo>
                          <a:pt x="1410" y="714"/>
                        </a:lnTo>
                        <a:lnTo>
                          <a:pt x="1410" y="714"/>
                        </a:lnTo>
                        <a:lnTo>
                          <a:pt x="1410" y="714"/>
                        </a:lnTo>
                        <a:lnTo>
                          <a:pt x="1410" y="714"/>
                        </a:lnTo>
                        <a:lnTo>
                          <a:pt x="1416" y="714"/>
                        </a:lnTo>
                        <a:lnTo>
                          <a:pt x="1416" y="714"/>
                        </a:lnTo>
                        <a:lnTo>
                          <a:pt x="1416" y="714"/>
                        </a:lnTo>
                        <a:lnTo>
                          <a:pt x="1416" y="714"/>
                        </a:lnTo>
                        <a:lnTo>
                          <a:pt x="1416" y="714"/>
                        </a:lnTo>
                        <a:lnTo>
                          <a:pt x="1416" y="714"/>
                        </a:lnTo>
                        <a:lnTo>
                          <a:pt x="1422" y="714"/>
                        </a:lnTo>
                        <a:lnTo>
                          <a:pt x="1422" y="714"/>
                        </a:lnTo>
                        <a:lnTo>
                          <a:pt x="1422" y="714"/>
                        </a:lnTo>
                        <a:lnTo>
                          <a:pt x="1422" y="714"/>
                        </a:lnTo>
                        <a:lnTo>
                          <a:pt x="1422" y="714"/>
                        </a:lnTo>
                        <a:lnTo>
                          <a:pt x="1422" y="714"/>
                        </a:lnTo>
                        <a:lnTo>
                          <a:pt x="1428" y="714"/>
                        </a:lnTo>
                        <a:lnTo>
                          <a:pt x="1428" y="714"/>
                        </a:lnTo>
                        <a:lnTo>
                          <a:pt x="1428" y="714"/>
                        </a:lnTo>
                        <a:lnTo>
                          <a:pt x="1428" y="714"/>
                        </a:lnTo>
                        <a:lnTo>
                          <a:pt x="1428" y="714"/>
                        </a:lnTo>
                        <a:lnTo>
                          <a:pt x="1434" y="714"/>
                        </a:lnTo>
                        <a:lnTo>
                          <a:pt x="1434" y="714"/>
                        </a:lnTo>
                        <a:lnTo>
                          <a:pt x="1434" y="714"/>
                        </a:lnTo>
                        <a:lnTo>
                          <a:pt x="1434" y="714"/>
                        </a:lnTo>
                        <a:lnTo>
                          <a:pt x="1434" y="714"/>
                        </a:lnTo>
                        <a:lnTo>
                          <a:pt x="1434" y="714"/>
                        </a:lnTo>
                        <a:lnTo>
                          <a:pt x="1440" y="714"/>
                        </a:lnTo>
                        <a:lnTo>
                          <a:pt x="1440" y="714"/>
                        </a:lnTo>
                        <a:lnTo>
                          <a:pt x="1440" y="714"/>
                        </a:lnTo>
                        <a:lnTo>
                          <a:pt x="1440" y="714"/>
                        </a:lnTo>
                        <a:lnTo>
                          <a:pt x="1440" y="714"/>
                        </a:lnTo>
                        <a:lnTo>
                          <a:pt x="1440" y="714"/>
                        </a:lnTo>
                        <a:lnTo>
                          <a:pt x="1446" y="714"/>
                        </a:lnTo>
                        <a:lnTo>
                          <a:pt x="1446" y="714"/>
                        </a:lnTo>
                        <a:lnTo>
                          <a:pt x="1446" y="714"/>
                        </a:lnTo>
                        <a:lnTo>
                          <a:pt x="1446" y="714"/>
                        </a:lnTo>
                        <a:lnTo>
                          <a:pt x="1446" y="714"/>
                        </a:lnTo>
                        <a:lnTo>
                          <a:pt x="1446" y="714"/>
                        </a:lnTo>
                        <a:lnTo>
                          <a:pt x="1452" y="714"/>
                        </a:lnTo>
                        <a:lnTo>
                          <a:pt x="1452" y="714"/>
                        </a:lnTo>
                        <a:lnTo>
                          <a:pt x="1452" y="714"/>
                        </a:lnTo>
                        <a:lnTo>
                          <a:pt x="1452" y="714"/>
                        </a:lnTo>
                        <a:lnTo>
                          <a:pt x="1452" y="714"/>
                        </a:lnTo>
                        <a:lnTo>
                          <a:pt x="1458" y="714"/>
                        </a:lnTo>
                        <a:lnTo>
                          <a:pt x="1458" y="714"/>
                        </a:lnTo>
                        <a:lnTo>
                          <a:pt x="1458" y="714"/>
                        </a:lnTo>
                        <a:lnTo>
                          <a:pt x="1458" y="714"/>
                        </a:lnTo>
                        <a:lnTo>
                          <a:pt x="1458" y="714"/>
                        </a:lnTo>
                        <a:lnTo>
                          <a:pt x="1458" y="714"/>
                        </a:lnTo>
                        <a:lnTo>
                          <a:pt x="1464" y="714"/>
                        </a:lnTo>
                        <a:lnTo>
                          <a:pt x="1464" y="714"/>
                        </a:lnTo>
                        <a:lnTo>
                          <a:pt x="1464" y="714"/>
                        </a:lnTo>
                        <a:lnTo>
                          <a:pt x="1464" y="714"/>
                        </a:lnTo>
                        <a:lnTo>
                          <a:pt x="1464" y="714"/>
                        </a:lnTo>
                        <a:lnTo>
                          <a:pt x="1464" y="714"/>
                        </a:lnTo>
                        <a:lnTo>
                          <a:pt x="1470" y="714"/>
                        </a:lnTo>
                        <a:lnTo>
                          <a:pt x="1470" y="714"/>
                        </a:lnTo>
                        <a:lnTo>
                          <a:pt x="1470" y="714"/>
                        </a:lnTo>
                        <a:lnTo>
                          <a:pt x="1470" y="714"/>
                        </a:lnTo>
                        <a:lnTo>
                          <a:pt x="1470" y="714"/>
                        </a:lnTo>
                        <a:lnTo>
                          <a:pt x="1476" y="714"/>
                        </a:lnTo>
                        <a:lnTo>
                          <a:pt x="1476" y="714"/>
                        </a:lnTo>
                        <a:lnTo>
                          <a:pt x="1476" y="714"/>
                        </a:lnTo>
                        <a:lnTo>
                          <a:pt x="1476" y="714"/>
                        </a:lnTo>
                        <a:lnTo>
                          <a:pt x="1476" y="714"/>
                        </a:lnTo>
                        <a:lnTo>
                          <a:pt x="1476" y="714"/>
                        </a:lnTo>
                        <a:lnTo>
                          <a:pt x="1482" y="714"/>
                        </a:lnTo>
                        <a:lnTo>
                          <a:pt x="1482" y="714"/>
                        </a:lnTo>
                        <a:lnTo>
                          <a:pt x="1482" y="714"/>
                        </a:lnTo>
                        <a:lnTo>
                          <a:pt x="1482" y="714"/>
                        </a:lnTo>
                        <a:lnTo>
                          <a:pt x="1482" y="714"/>
                        </a:lnTo>
                        <a:lnTo>
                          <a:pt x="1482" y="714"/>
                        </a:lnTo>
                        <a:lnTo>
                          <a:pt x="1488" y="714"/>
                        </a:lnTo>
                        <a:lnTo>
                          <a:pt x="1488" y="714"/>
                        </a:lnTo>
                        <a:lnTo>
                          <a:pt x="1488" y="714"/>
                        </a:lnTo>
                        <a:lnTo>
                          <a:pt x="1488" y="714"/>
                        </a:lnTo>
                        <a:lnTo>
                          <a:pt x="1488" y="714"/>
                        </a:lnTo>
                        <a:lnTo>
                          <a:pt x="1494" y="714"/>
                        </a:lnTo>
                        <a:lnTo>
                          <a:pt x="1494" y="714"/>
                        </a:lnTo>
                        <a:lnTo>
                          <a:pt x="1494" y="714"/>
                        </a:lnTo>
                        <a:lnTo>
                          <a:pt x="1494" y="714"/>
                        </a:lnTo>
                        <a:lnTo>
                          <a:pt x="1494" y="714"/>
                        </a:lnTo>
                        <a:lnTo>
                          <a:pt x="1494" y="714"/>
                        </a:lnTo>
                        <a:lnTo>
                          <a:pt x="1500" y="714"/>
                        </a:lnTo>
                        <a:lnTo>
                          <a:pt x="1500" y="714"/>
                        </a:lnTo>
                        <a:lnTo>
                          <a:pt x="1500" y="714"/>
                        </a:lnTo>
                        <a:lnTo>
                          <a:pt x="1500" y="714"/>
                        </a:lnTo>
                        <a:lnTo>
                          <a:pt x="1500" y="714"/>
                        </a:lnTo>
                        <a:lnTo>
                          <a:pt x="1638" y="702"/>
                        </a:lnTo>
                        <a:lnTo>
                          <a:pt x="1638" y="702"/>
                        </a:lnTo>
                        <a:lnTo>
                          <a:pt x="1644" y="702"/>
                        </a:lnTo>
                        <a:lnTo>
                          <a:pt x="1644" y="702"/>
                        </a:lnTo>
                        <a:lnTo>
                          <a:pt x="1644" y="702"/>
                        </a:lnTo>
                        <a:lnTo>
                          <a:pt x="1644" y="702"/>
                        </a:lnTo>
                        <a:lnTo>
                          <a:pt x="1644" y="702"/>
                        </a:lnTo>
                        <a:lnTo>
                          <a:pt x="1650" y="702"/>
                        </a:lnTo>
                        <a:lnTo>
                          <a:pt x="1650" y="702"/>
                        </a:lnTo>
                        <a:lnTo>
                          <a:pt x="1650" y="702"/>
                        </a:lnTo>
                        <a:lnTo>
                          <a:pt x="1650" y="702"/>
                        </a:lnTo>
                        <a:lnTo>
                          <a:pt x="1650" y="702"/>
                        </a:lnTo>
                        <a:lnTo>
                          <a:pt x="1650" y="702"/>
                        </a:lnTo>
                        <a:lnTo>
                          <a:pt x="1656" y="702"/>
                        </a:lnTo>
                        <a:lnTo>
                          <a:pt x="1656" y="702"/>
                        </a:lnTo>
                        <a:lnTo>
                          <a:pt x="1656" y="702"/>
                        </a:lnTo>
                        <a:lnTo>
                          <a:pt x="1656" y="702"/>
                        </a:lnTo>
                        <a:lnTo>
                          <a:pt x="1656" y="702"/>
                        </a:lnTo>
                        <a:lnTo>
                          <a:pt x="1656" y="702"/>
                        </a:lnTo>
                        <a:lnTo>
                          <a:pt x="1662" y="702"/>
                        </a:lnTo>
                        <a:lnTo>
                          <a:pt x="1662" y="702"/>
                        </a:lnTo>
                        <a:lnTo>
                          <a:pt x="1662" y="702"/>
                        </a:lnTo>
                        <a:lnTo>
                          <a:pt x="1662" y="702"/>
                        </a:lnTo>
                        <a:lnTo>
                          <a:pt x="1662" y="702"/>
                        </a:lnTo>
                        <a:lnTo>
                          <a:pt x="1662" y="702"/>
                        </a:lnTo>
                        <a:lnTo>
                          <a:pt x="1668" y="702"/>
                        </a:lnTo>
                        <a:lnTo>
                          <a:pt x="1668" y="702"/>
                        </a:lnTo>
                        <a:lnTo>
                          <a:pt x="1668" y="702"/>
                        </a:lnTo>
                        <a:lnTo>
                          <a:pt x="1668" y="702"/>
                        </a:lnTo>
                        <a:lnTo>
                          <a:pt x="1668" y="702"/>
                        </a:lnTo>
                        <a:lnTo>
                          <a:pt x="1674" y="702"/>
                        </a:lnTo>
                        <a:lnTo>
                          <a:pt x="1674" y="702"/>
                        </a:lnTo>
                        <a:lnTo>
                          <a:pt x="1674" y="702"/>
                        </a:lnTo>
                        <a:lnTo>
                          <a:pt x="1674" y="702"/>
                        </a:lnTo>
                        <a:lnTo>
                          <a:pt x="1674" y="702"/>
                        </a:lnTo>
                        <a:lnTo>
                          <a:pt x="1674" y="702"/>
                        </a:lnTo>
                        <a:lnTo>
                          <a:pt x="1680" y="702"/>
                        </a:lnTo>
                        <a:lnTo>
                          <a:pt x="1680" y="702"/>
                        </a:lnTo>
                        <a:lnTo>
                          <a:pt x="1680" y="702"/>
                        </a:lnTo>
                        <a:lnTo>
                          <a:pt x="1680" y="702"/>
                        </a:lnTo>
                        <a:lnTo>
                          <a:pt x="1680" y="702"/>
                        </a:lnTo>
                        <a:lnTo>
                          <a:pt x="1680" y="702"/>
                        </a:lnTo>
                        <a:lnTo>
                          <a:pt x="1686" y="696"/>
                        </a:lnTo>
                        <a:lnTo>
                          <a:pt x="1686" y="696"/>
                        </a:lnTo>
                        <a:lnTo>
                          <a:pt x="1686" y="696"/>
                        </a:lnTo>
                        <a:lnTo>
                          <a:pt x="1686" y="696"/>
                        </a:lnTo>
                        <a:lnTo>
                          <a:pt x="1686" y="696"/>
                        </a:lnTo>
                        <a:lnTo>
                          <a:pt x="1692" y="696"/>
                        </a:lnTo>
                        <a:lnTo>
                          <a:pt x="1692" y="696"/>
                        </a:lnTo>
                        <a:lnTo>
                          <a:pt x="1692" y="696"/>
                        </a:lnTo>
                        <a:lnTo>
                          <a:pt x="1692" y="696"/>
                        </a:lnTo>
                        <a:lnTo>
                          <a:pt x="1692" y="696"/>
                        </a:lnTo>
                        <a:lnTo>
                          <a:pt x="1692" y="696"/>
                        </a:lnTo>
                        <a:lnTo>
                          <a:pt x="1698" y="696"/>
                        </a:lnTo>
                        <a:lnTo>
                          <a:pt x="1698" y="696"/>
                        </a:lnTo>
                        <a:lnTo>
                          <a:pt x="1698" y="696"/>
                        </a:lnTo>
                        <a:lnTo>
                          <a:pt x="1698" y="696"/>
                        </a:lnTo>
                        <a:lnTo>
                          <a:pt x="1698" y="696"/>
                        </a:lnTo>
                        <a:lnTo>
                          <a:pt x="1698" y="696"/>
                        </a:lnTo>
                        <a:lnTo>
                          <a:pt x="1704" y="696"/>
                        </a:lnTo>
                        <a:lnTo>
                          <a:pt x="1704" y="696"/>
                        </a:lnTo>
                        <a:lnTo>
                          <a:pt x="1704" y="696"/>
                        </a:lnTo>
                        <a:lnTo>
                          <a:pt x="1704" y="696"/>
                        </a:lnTo>
                        <a:lnTo>
                          <a:pt x="1704" y="696"/>
                        </a:lnTo>
                        <a:lnTo>
                          <a:pt x="1704" y="696"/>
                        </a:lnTo>
                        <a:lnTo>
                          <a:pt x="1710" y="696"/>
                        </a:lnTo>
                        <a:lnTo>
                          <a:pt x="1710" y="696"/>
                        </a:lnTo>
                        <a:lnTo>
                          <a:pt x="1848" y="672"/>
                        </a:lnTo>
                        <a:lnTo>
                          <a:pt x="1848" y="672"/>
                        </a:lnTo>
                        <a:lnTo>
                          <a:pt x="1848" y="672"/>
                        </a:lnTo>
                        <a:lnTo>
                          <a:pt x="1848" y="672"/>
                        </a:lnTo>
                        <a:lnTo>
                          <a:pt x="1854" y="672"/>
                        </a:lnTo>
                        <a:lnTo>
                          <a:pt x="1854" y="672"/>
                        </a:lnTo>
                        <a:lnTo>
                          <a:pt x="1854" y="672"/>
                        </a:lnTo>
                        <a:lnTo>
                          <a:pt x="1854" y="672"/>
                        </a:lnTo>
                        <a:lnTo>
                          <a:pt x="1854" y="672"/>
                        </a:lnTo>
                        <a:lnTo>
                          <a:pt x="1854" y="672"/>
                        </a:lnTo>
                        <a:lnTo>
                          <a:pt x="1860" y="672"/>
                        </a:lnTo>
                        <a:lnTo>
                          <a:pt x="1860" y="666"/>
                        </a:lnTo>
                        <a:lnTo>
                          <a:pt x="1860" y="666"/>
                        </a:lnTo>
                        <a:lnTo>
                          <a:pt x="1860" y="666"/>
                        </a:lnTo>
                        <a:lnTo>
                          <a:pt x="1860" y="666"/>
                        </a:lnTo>
                        <a:lnTo>
                          <a:pt x="1860" y="666"/>
                        </a:lnTo>
                        <a:lnTo>
                          <a:pt x="1866" y="666"/>
                        </a:lnTo>
                        <a:lnTo>
                          <a:pt x="1866" y="666"/>
                        </a:lnTo>
                        <a:lnTo>
                          <a:pt x="1866" y="666"/>
                        </a:lnTo>
                        <a:lnTo>
                          <a:pt x="1866" y="666"/>
                        </a:lnTo>
                        <a:lnTo>
                          <a:pt x="1866" y="666"/>
                        </a:lnTo>
                        <a:lnTo>
                          <a:pt x="1872" y="666"/>
                        </a:lnTo>
                        <a:lnTo>
                          <a:pt x="1872" y="666"/>
                        </a:lnTo>
                        <a:lnTo>
                          <a:pt x="1872" y="666"/>
                        </a:lnTo>
                        <a:lnTo>
                          <a:pt x="1872" y="666"/>
                        </a:lnTo>
                        <a:lnTo>
                          <a:pt x="1872" y="666"/>
                        </a:lnTo>
                        <a:lnTo>
                          <a:pt x="1872" y="666"/>
                        </a:lnTo>
                        <a:lnTo>
                          <a:pt x="1878" y="666"/>
                        </a:lnTo>
                        <a:lnTo>
                          <a:pt x="1878" y="666"/>
                        </a:lnTo>
                        <a:lnTo>
                          <a:pt x="1878" y="666"/>
                        </a:lnTo>
                        <a:lnTo>
                          <a:pt x="1878" y="666"/>
                        </a:lnTo>
                        <a:lnTo>
                          <a:pt x="1878" y="666"/>
                        </a:lnTo>
                        <a:lnTo>
                          <a:pt x="1878" y="666"/>
                        </a:lnTo>
                        <a:lnTo>
                          <a:pt x="1884" y="666"/>
                        </a:lnTo>
                        <a:lnTo>
                          <a:pt x="1884" y="666"/>
                        </a:lnTo>
                        <a:lnTo>
                          <a:pt x="1884" y="666"/>
                        </a:lnTo>
                        <a:lnTo>
                          <a:pt x="1884" y="660"/>
                        </a:lnTo>
                        <a:lnTo>
                          <a:pt x="1884" y="660"/>
                        </a:lnTo>
                        <a:lnTo>
                          <a:pt x="1890" y="660"/>
                        </a:lnTo>
                        <a:lnTo>
                          <a:pt x="1890" y="660"/>
                        </a:lnTo>
                        <a:lnTo>
                          <a:pt x="1890" y="660"/>
                        </a:lnTo>
                        <a:lnTo>
                          <a:pt x="1890" y="660"/>
                        </a:lnTo>
                        <a:lnTo>
                          <a:pt x="1890" y="660"/>
                        </a:lnTo>
                        <a:lnTo>
                          <a:pt x="1890" y="660"/>
                        </a:lnTo>
                        <a:lnTo>
                          <a:pt x="1896" y="660"/>
                        </a:lnTo>
                        <a:lnTo>
                          <a:pt x="1896" y="660"/>
                        </a:lnTo>
                        <a:lnTo>
                          <a:pt x="1896" y="660"/>
                        </a:lnTo>
                        <a:lnTo>
                          <a:pt x="1896" y="660"/>
                        </a:lnTo>
                        <a:lnTo>
                          <a:pt x="1896" y="660"/>
                        </a:lnTo>
                        <a:lnTo>
                          <a:pt x="1896" y="660"/>
                        </a:lnTo>
                        <a:lnTo>
                          <a:pt x="1902" y="660"/>
                        </a:lnTo>
                        <a:lnTo>
                          <a:pt x="1902" y="660"/>
                        </a:lnTo>
                        <a:lnTo>
                          <a:pt x="1902" y="660"/>
                        </a:lnTo>
                        <a:lnTo>
                          <a:pt x="1902" y="660"/>
                        </a:lnTo>
                        <a:lnTo>
                          <a:pt x="1902" y="660"/>
                        </a:lnTo>
                        <a:lnTo>
                          <a:pt x="1908" y="660"/>
                        </a:lnTo>
                        <a:lnTo>
                          <a:pt x="1908" y="660"/>
                        </a:lnTo>
                        <a:lnTo>
                          <a:pt x="1908" y="660"/>
                        </a:lnTo>
                        <a:lnTo>
                          <a:pt x="1908" y="660"/>
                        </a:lnTo>
                        <a:lnTo>
                          <a:pt x="1908" y="654"/>
                        </a:lnTo>
                        <a:lnTo>
                          <a:pt x="1908" y="654"/>
                        </a:lnTo>
                        <a:lnTo>
                          <a:pt x="1914" y="654"/>
                        </a:lnTo>
                        <a:lnTo>
                          <a:pt x="1914" y="654"/>
                        </a:lnTo>
                        <a:lnTo>
                          <a:pt x="1914" y="654"/>
                        </a:lnTo>
                        <a:lnTo>
                          <a:pt x="1914" y="654"/>
                        </a:lnTo>
                        <a:lnTo>
                          <a:pt x="1914" y="654"/>
                        </a:lnTo>
                        <a:lnTo>
                          <a:pt x="1914" y="654"/>
                        </a:lnTo>
                        <a:lnTo>
                          <a:pt x="1920" y="654"/>
                        </a:lnTo>
                        <a:lnTo>
                          <a:pt x="1920" y="654"/>
                        </a:lnTo>
                        <a:lnTo>
                          <a:pt x="1920" y="654"/>
                        </a:lnTo>
                        <a:lnTo>
                          <a:pt x="1920" y="654"/>
                        </a:lnTo>
                        <a:lnTo>
                          <a:pt x="1920" y="654"/>
                        </a:lnTo>
                        <a:lnTo>
                          <a:pt x="1920" y="654"/>
                        </a:lnTo>
                        <a:lnTo>
                          <a:pt x="1926" y="654"/>
                        </a:lnTo>
                        <a:lnTo>
                          <a:pt x="1926" y="654"/>
                        </a:lnTo>
                        <a:lnTo>
                          <a:pt x="1926" y="654"/>
                        </a:lnTo>
                        <a:lnTo>
                          <a:pt x="1926" y="654"/>
                        </a:lnTo>
                        <a:lnTo>
                          <a:pt x="1926" y="654"/>
                        </a:lnTo>
                        <a:lnTo>
                          <a:pt x="1932" y="654"/>
                        </a:lnTo>
                        <a:lnTo>
                          <a:pt x="1932" y="654"/>
                        </a:lnTo>
                        <a:lnTo>
                          <a:pt x="1932" y="654"/>
                        </a:lnTo>
                        <a:lnTo>
                          <a:pt x="1932" y="654"/>
                        </a:lnTo>
                        <a:lnTo>
                          <a:pt x="1932" y="648"/>
                        </a:lnTo>
                        <a:lnTo>
                          <a:pt x="1932" y="648"/>
                        </a:lnTo>
                        <a:lnTo>
                          <a:pt x="1938" y="648"/>
                        </a:lnTo>
                        <a:lnTo>
                          <a:pt x="1938" y="648"/>
                        </a:lnTo>
                        <a:lnTo>
                          <a:pt x="1938" y="648"/>
                        </a:lnTo>
                        <a:lnTo>
                          <a:pt x="1938" y="648"/>
                        </a:lnTo>
                        <a:lnTo>
                          <a:pt x="1938" y="648"/>
                        </a:lnTo>
                        <a:lnTo>
                          <a:pt x="1938" y="648"/>
                        </a:lnTo>
                        <a:lnTo>
                          <a:pt x="1944" y="648"/>
                        </a:lnTo>
                        <a:lnTo>
                          <a:pt x="1944" y="648"/>
                        </a:lnTo>
                        <a:lnTo>
                          <a:pt x="1944" y="648"/>
                        </a:lnTo>
                        <a:lnTo>
                          <a:pt x="1944" y="648"/>
                        </a:lnTo>
                        <a:lnTo>
                          <a:pt x="1944" y="648"/>
                        </a:lnTo>
                        <a:lnTo>
                          <a:pt x="1950" y="648"/>
                        </a:lnTo>
                        <a:lnTo>
                          <a:pt x="1950" y="648"/>
                        </a:lnTo>
                        <a:lnTo>
                          <a:pt x="1950" y="648"/>
                        </a:lnTo>
                        <a:lnTo>
                          <a:pt x="1950" y="648"/>
                        </a:lnTo>
                        <a:lnTo>
                          <a:pt x="1950" y="648"/>
                        </a:lnTo>
                        <a:lnTo>
                          <a:pt x="1950" y="648"/>
                        </a:lnTo>
                        <a:lnTo>
                          <a:pt x="1956" y="648"/>
                        </a:lnTo>
                        <a:lnTo>
                          <a:pt x="1956" y="648"/>
                        </a:lnTo>
                        <a:lnTo>
                          <a:pt x="1956" y="642"/>
                        </a:lnTo>
                        <a:lnTo>
                          <a:pt x="1956" y="642"/>
                        </a:lnTo>
                        <a:lnTo>
                          <a:pt x="1956" y="642"/>
                        </a:lnTo>
                        <a:lnTo>
                          <a:pt x="1956" y="642"/>
                        </a:lnTo>
                        <a:lnTo>
                          <a:pt x="1962" y="642"/>
                        </a:lnTo>
                        <a:lnTo>
                          <a:pt x="1962" y="642"/>
                        </a:lnTo>
                        <a:lnTo>
                          <a:pt x="1962" y="642"/>
                        </a:lnTo>
                        <a:lnTo>
                          <a:pt x="1962" y="642"/>
                        </a:lnTo>
                        <a:lnTo>
                          <a:pt x="1962" y="642"/>
                        </a:lnTo>
                        <a:lnTo>
                          <a:pt x="1968" y="642"/>
                        </a:lnTo>
                        <a:lnTo>
                          <a:pt x="1968" y="642"/>
                        </a:lnTo>
                        <a:lnTo>
                          <a:pt x="1968" y="642"/>
                        </a:lnTo>
                        <a:lnTo>
                          <a:pt x="1968" y="642"/>
                        </a:lnTo>
                        <a:lnTo>
                          <a:pt x="1968" y="642"/>
                        </a:lnTo>
                        <a:lnTo>
                          <a:pt x="1968" y="642"/>
                        </a:lnTo>
                        <a:lnTo>
                          <a:pt x="1974" y="642"/>
                        </a:lnTo>
                        <a:lnTo>
                          <a:pt x="1974" y="642"/>
                        </a:lnTo>
                        <a:lnTo>
                          <a:pt x="1974" y="642"/>
                        </a:lnTo>
                        <a:lnTo>
                          <a:pt x="1974" y="642"/>
                        </a:lnTo>
                        <a:lnTo>
                          <a:pt x="1974" y="642"/>
                        </a:lnTo>
                        <a:lnTo>
                          <a:pt x="1974" y="642"/>
                        </a:lnTo>
                        <a:lnTo>
                          <a:pt x="1980" y="636"/>
                        </a:lnTo>
                        <a:lnTo>
                          <a:pt x="1980" y="636"/>
                        </a:lnTo>
                        <a:lnTo>
                          <a:pt x="1980" y="636"/>
                        </a:lnTo>
                        <a:lnTo>
                          <a:pt x="1980" y="636"/>
                        </a:lnTo>
                        <a:lnTo>
                          <a:pt x="1980" y="636"/>
                        </a:lnTo>
                        <a:lnTo>
                          <a:pt x="1986" y="636"/>
                        </a:lnTo>
                        <a:lnTo>
                          <a:pt x="1986" y="636"/>
                        </a:lnTo>
                        <a:lnTo>
                          <a:pt x="1986" y="636"/>
                        </a:lnTo>
                        <a:lnTo>
                          <a:pt x="1986" y="636"/>
                        </a:lnTo>
                        <a:lnTo>
                          <a:pt x="1986" y="636"/>
                        </a:lnTo>
                        <a:lnTo>
                          <a:pt x="1986" y="636"/>
                        </a:lnTo>
                        <a:lnTo>
                          <a:pt x="1992" y="636"/>
                        </a:lnTo>
                        <a:lnTo>
                          <a:pt x="1992" y="636"/>
                        </a:lnTo>
                        <a:lnTo>
                          <a:pt x="1992" y="636"/>
                        </a:lnTo>
                        <a:lnTo>
                          <a:pt x="1992" y="636"/>
                        </a:lnTo>
                        <a:lnTo>
                          <a:pt x="1992" y="636"/>
                        </a:lnTo>
                        <a:lnTo>
                          <a:pt x="1992" y="636"/>
                        </a:lnTo>
                        <a:lnTo>
                          <a:pt x="1998" y="636"/>
                        </a:lnTo>
                        <a:lnTo>
                          <a:pt x="1998" y="636"/>
                        </a:lnTo>
                        <a:lnTo>
                          <a:pt x="1998" y="630"/>
                        </a:lnTo>
                        <a:lnTo>
                          <a:pt x="1998" y="630"/>
                        </a:lnTo>
                        <a:lnTo>
                          <a:pt x="1998" y="630"/>
                        </a:lnTo>
                        <a:lnTo>
                          <a:pt x="2004" y="630"/>
                        </a:lnTo>
                        <a:lnTo>
                          <a:pt x="2004" y="630"/>
                        </a:lnTo>
                        <a:lnTo>
                          <a:pt x="2004" y="630"/>
                        </a:lnTo>
                        <a:lnTo>
                          <a:pt x="2004" y="630"/>
                        </a:lnTo>
                        <a:lnTo>
                          <a:pt x="2004" y="630"/>
                        </a:lnTo>
                        <a:lnTo>
                          <a:pt x="2004" y="630"/>
                        </a:lnTo>
                        <a:lnTo>
                          <a:pt x="2010" y="630"/>
                        </a:lnTo>
                        <a:lnTo>
                          <a:pt x="2010" y="630"/>
                        </a:lnTo>
                        <a:lnTo>
                          <a:pt x="2010" y="630"/>
                        </a:lnTo>
                        <a:lnTo>
                          <a:pt x="2010" y="630"/>
                        </a:lnTo>
                        <a:lnTo>
                          <a:pt x="2010" y="630"/>
                        </a:lnTo>
                        <a:lnTo>
                          <a:pt x="2010" y="630"/>
                        </a:lnTo>
                        <a:lnTo>
                          <a:pt x="2016" y="630"/>
                        </a:lnTo>
                        <a:lnTo>
                          <a:pt x="2016" y="630"/>
                        </a:lnTo>
                        <a:lnTo>
                          <a:pt x="2016" y="630"/>
                        </a:lnTo>
                        <a:lnTo>
                          <a:pt x="2016" y="630"/>
                        </a:lnTo>
                        <a:lnTo>
                          <a:pt x="2016" y="624"/>
                        </a:lnTo>
                        <a:lnTo>
                          <a:pt x="2016" y="624"/>
                        </a:lnTo>
                        <a:lnTo>
                          <a:pt x="2022" y="624"/>
                        </a:lnTo>
                        <a:lnTo>
                          <a:pt x="2022" y="624"/>
                        </a:lnTo>
                        <a:lnTo>
                          <a:pt x="2022" y="624"/>
                        </a:lnTo>
                        <a:lnTo>
                          <a:pt x="2022" y="624"/>
                        </a:lnTo>
                        <a:lnTo>
                          <a:pt x="2022" y="624"/>
                        </a:lnTo>
                        <a:lnTo>
                          <a:pt x="2028" y="624"/>
                        </a:lnTo>
                        <a:lnTo>
                          <a:pt x="2028" y="624"/>
                        </a:lnTo>
                        <a:lnTo>
                          <a:pt x="2028" y="624"/>
                        </a:lnTo>
                        <a:lnTo>
                          <a:pt x="2028" y="624"/>
                        </a:lnTo>
                        <a:lnTo>
                          <a:pt x="2028" y="624"/>
                        </a:lnTo>
                        <a:lnTo>
                          <a:pt x="2166" y="576"/>
                        </a:lnTo>
                        <a:lnTo>
                          <a:pt x="2166" y="576"/>
                        </a:lnTo>
                        <a:lnTo>
                          <a:pt x="2172" y="576"/>
                        </a:lnTo>
                        <a:lnTo>
                          <a:pt x="2172" y="576"/>
                        </a:lnTo>
                        <a:lnTo>
                          <a:pt x="2172" y="576"/>
                        </a:lnTo>
                        <a:lnTo>
                          <a:pt x="2172" y="570"/>
                        </a:lnTo>
                        <a:lnTo>
                          <a:pt x="2172" y="570"/>
                        </a:lnTo>
                        <a:lnTo>
                          <a:pt x="2172" y="570"/>
                        </a:lnTo>
                        <a:lnTo>
                          <a:pt x="2178" y="570"/>
                        </a:lnTo>
                        <a:lnTo>
                          <a:pt x="2178" y="570"/>
                        </a:lnTo>
                        <a:lnTo>
                          <a:pt x="2178" y="570"/>
                        </a:lnTo>
                        <a:lnTo>
                          <a:pt x="2178" y="570"/>
                        </a:lnTo>
                        <a:lnTo>
                          <a:pt x="2178" y="570"/>
                        </a:lnTo>
                        <a:lnTo>
                          <a:pt x="2184" y="570"/>
                        </a:lnTo>
                        <a:lnTo>
                          <a:pt x="2184" y="570"/>
                        </a:lnTo>
                        <a:lnTo>
                          <a:pt x="2184" y="570"/>
                        </a:lnTo>
                        <a:lnTo>
                          <a:pt x="2184" y="570"/>
                        </a:lnTo>
                        <a:lnTo>
                          <a:pt x="2184" y="570"/>
                        </a:lnTo>
                        <a:lnTo>
                          <a:pt x="2184" y="570"/>
                        </a:lnTo>
                        <a:lnTo>
                          <a:pt x="2190" y="570"/>
                        </a:lnTo>
                        <a:lnTo>
                          <a:pt x="2190" y="564"/>
                        </a:lnTo>
                        <a:lnTo>
                          <a:pt x="2190" y="564"/>
                        </a:lnTo>
                        <a:lnTo>
                          <a:pt x="2190" y="564"/>
                        </a:lnTo>
                        <a:lnTo>
                          <a:pt x="2190" y="564"/>
                        </a:lnTo>
                        <a:lnTo>
                          <a:pt x="2190" y="564"/>
                        </a:lnTo>
                        <a:lnTo>
                          <a:pt x="2196" y="564"/>
                        </a:lnTo>
                        <a:lnTo>
                          <a:pt x="2196" y="564"/>
                        </a:lnTo>
                        <a:lnTo>
                          <a:pt x="2196" y="564"/>
                        </a:lnTo>
                        <a:lnTo>
                          <a:pt x="2196" y="564"/>
                        </a:lnTo>
                        <a:lnTo>
                          <a:pt x="2196" y="564"/>
                        </a:lnTo>
                        <a:lnTo>
                          <a:pt x="2202" y="564"/>
                        </a:lnTo>
                        <a:lnTo>
                          <a:pt x="2202" y="564"/>
                        </a:lnTo>
                        <a:lnTo>
                          <a:pt x="2202" y="564"/>
                        </a:lnTo>
                        <a:lnTo>
                          <a:pt x="2202" y="564"/>
                        </a:lnTo>
                        <a:lnTo>
                          <a:pt x="2202" y="558"/>
                        </a:lnTo>
                        <a:lnTo>
                          <a:pt x="2202" y="558"/>
                        </a:lnTo>
                        <a:lnTo>
                          <a:pt x="2208" y="558"/>
                        </a:lnTo>
                        <a:lnTo>
                          <a:pt x="2208" y="558"/>
                        </a:lnTo>
                        <a:lnTo>
                          <a:pt x="2208" y="558"/>
                        </a:lnTo>
                        <a:lnTo>
                          <a:pt x="2208" y="558"/>
                        </a:lnTo>
                        <a:lnTo>
                          <a:pt x="2208" y="558"/>
                        </a:lnTo>
                        <a:lnTo>
                          <a:pt x="2208" y="558"/>
                        </a:lnTo>
                        <a:lnTo>
                          <a:pt x="2214" y="558"/>
                        </a:lnTo>
                        <a:lnTo>
                          <a:pt x="2214" y="558"/>
                        </a:lnTo>
                        <a:lnTo>
                          <a:pt x="2214" y="558"/>
                        </a:lnTo>
                        <a:lnTo>
                          <a:pt x="2214" y="558"/>
                        </a:lnTo>
                        <a:lnTo>
                          <a:pt x="2214" y="558"/>
                        </a:lnTo>
                        <a:lnTo>
                          <a:pt x="2214" y="558"/>
                        </a:lnTo>
                        <a:lnTo>
                          <a:pt x="2220" y="552"/>
                        </a:lnTo>
                        <a:lnTo>
                          <a:pt x="2220" y="552"/>
                        </a:lnTo>
                        <a:lnTo>
                          <a:pt x="2220" y="552"/>
                        </a:lnTo>
                        <a:lnTo>
                          <a:pt x="2220" y="552"/>
                        </a:lnTo>
                        <a:lnTo>
                          <a:pt x="2220" y="552"/>
                        </a:lnTo>
                        <a:lnTo>
                          <a:pt x="2226" y="552"/>
                        </a:lnTo>
                        <a:lnTo>
                          <a:pt x="2226" y="552"/>
                        </a:lnTo>
                        <a:lnTo>
                          <a:pt x="2226" y="552"/>
                        </a:lnTo>
                        <a:lnTo>
                          <a:pt x="2226" y="552"/>
                        </a:lnTo>
                        <a:lnTo>
                          <a:pt x="2226" y="552"/>
                        </a:lnTo>
                        <a:lnTo>
                          <a:pt x="2226" y="552"/>
                        </a:lnTo>
                        <a:lnTo>
                          <a:pt x="2232" y="552"/>
                        </a:lnTo>
                        <a:lnTo>
                          <a:pt x="2232" y="552"/>
                        </a:lnTo>
                        <a:lnTo>
                          <a:pt x="2232" y="552"/>
                        </a:lnTo>
                        <a:lnTo>
                          <a:pt x="2232" y="546"/>
                        </a:lnTo>
                        <a:lnTo>
                          <a:pt x="2232" y="546"/>
                        </a:lnTo>
                        <a:lnTo>
                          <a:pt x="2232" y="546"/>
                        </a:lnTo>
                        <a:lnTo>
                          <a:pt x="2238" y="546"/>
                        </a:lnTo>
                        <a:lnTo>
                          <a:pt x="2238" y="546"/>
                        </a:lnTo>
                        <a:lnTo>
                          <a:pt x="2376" y="480"/>
                        </a:lnTo>
                        <a:lnTo>
                          <a:pt x="2376" y="480"/>
                        </a:lnTo>
                        <a:lnTo>
                          <a:pt x="2376" y="480"/>
                        </a:lnTo>
                        <a:lnTo>
                          <a:pt x="2376" y="480"/>
                        </a:lnTo>
                        <a:lnTo>
                          <a:pt x="2382" y="480"/>
                        </a:lnTo>
                        <a:lnTo>
                          <a:pt x="2382" y="480"/>
                        </a:lnTo>
                        <a:lnTo>
                          <a:pt x="2382" y="480"/>
                        </a:lnTo>
                        <a:lnTo>
                          <a:pt x="2382" y="480"/>
                        </a:lnTo>
                        <a:lnTo>
                          <a:pt x="2382" y="480"/>
                        </a:lnTo>
                        <a:lnTo>
                          <a:pt x="2382" y="480"/>
                        </a:lnTo>
                        <a:lnTo>
                          <a:pt x="2388" y="480"/>
                        </a:lnTo>
                        <a:lnTo>
                          <a:pt x="2388" y="474"/>
                        </a:lnTo>
                        <a:lnTo>
                          <a:pt x="2388" y="474"/>
                        </a:lnTo>
                        <a:lnTo>
                          <a:pt x="2388" y="474"/>
                        </a:lnTo>
                        <a:lnTo>
                          <a:pt x="2388" y="474"/>
                        </a:lnTo>
                        <a:lnTo>
                          <a:pt x="2388" y="474"/>
                        </a:lnTo>
                        <a:lnTo>
                          <a:pt x="2394" y="474"/>
                        </a:lnTo>
                        <a:lnTo>
                          <a:pt x="2394" y="474"/>
                        </a:lnTo>
                        <a:lnTo>
                          <a:pt x="2394" y="474"/>
                        </a:lnTo>
                        <a:lnTo>
                          <a:pt x="2394" y="474"/>
                        </a:lnTo>
                        <a:lnTo>
                          <a:pt x="2394" y="474"/>
                        </a:lnTo>
                        <a:lnTo>
                          <a:pt x="2400" y="474"/>
                        </a:lnTo>
                        <a:lnTo>
                          <a:pt x="2400" y="474"/>
                        </a:lnTo>
                        <a:lnTo>
                          <a:pt x="2400" y="468"/>
                        </a:lnTo>
                        <a:lnTo>
                          <a:pt x="2400" y="468"/>
                        </a:lnTo>
                        <a:lnTo>
                          <a:pt x="2400" y="468"/>
                        </a:lnTo>
                        <a:lnTo>
                          <a:pt x="2400" y="468"/>
                        </a:lnTo>
                        <a:lnTo>
                          <a:pt x="2406" y="468"/>
                        </a:lnTo>
                        <a:lnTo>
                          <a:pt x="2406" y="468"/>
                        </a:lnTo>
                        <a:lnTo>
                          <a:pt x="2406" y="468"/>
                        </a:lnTo>
                        <a:lnTo>
                          <a:pt x="2406" y="468"/>
                        </a:lnTo>
                        <a:lnTo>
                          <a:pt x="2406" y="468"/>
                        </a:lnTo>
                        <a:lnTo>
                          <a:pt x="2406" y="468"/>
                        </a:lnTo>
                        <a:lnTo>
                          <a:pt x="2412" y="468"/>
                        </a:lnTo>
                        <a:lnTo>
                          <a:pt x="2412" y="462"/>
                        </a:lnTo>
                        <a:lnTo>
                          <a:pt x="2412" y="462"/>
                        </a:lnTo>
                        <a:lnTo>
                          <a:pt x="2412" y="462"/>
                        </a:lnTo>
                        <a:lnTo>
                          <a:pt x="2412" y="462"/>
                        </a:lnTo>
                        <a:lnTo>
                          <a:pt x="2418" y="462"/>
                        </a:lnTo>
                        <a:lnTo>
                          <a:pt x="2418" y="462"/>
                        </a:lnTo>
                        <a:lnTo>
                          <a:pt x="2418" y="462"/>
                        </a:lnTo>
                        <a:lnTo>
                          <a:pt x="2418" y="462"/>
                        </a:lnTo>
                        <a:lnTo>
                          <a:pt x="2418" y="462"/>
                        </a:lnTo>
                        <a:lnTo>
                          <a:pt x="2418" y="462"/>
                        </a:lnTo>
                        <a:lnTo>
                          <a:pt x="2424" y="456"/>
                        </a:lnTo>
                        <a:lnTo>
                          <a:pt x="2424" y="456"/>
                        </a:lnTo>
                        <a:lnTo>
                          <a:pt x="2424" y="456"/>
                        </a:lnTo>
                        <a:lnTo>
                          <a:pt x="2424" y="456"/>
                        </a:lnTo>
                        <a:lnTo>
                          <a:pt x="2424" y="456"/>
                        </a:lnTo>
                        <a:lnTo>
                          <a:pt x="2424" y="456"/>
                        </a:lnTo>
                        <a:lnTo>
                          <a:pt x="2430" y="456"/>
                        </a:lnTo>
                        <a:lnTo>
                          <a:pt x="2430" y="456"/>
                        </a:lnTo>
                        <a:lnTo>
                          <a:pt x="2430" y="456"/>
                        </a:lnTo>
                        <a:lnTo>
                          <a:pt x="2430" y="456"/>
                        </a:lnTo>
                        <a:lnTo>
                          <a:pt x="2430" y="456"/>
                        </a:lnTo>
                        <a:lnTo>
                          <a:pt x="2436" y="450"/>
                        </a:lnTo>
                        <a:lnTo>
                          <a:pt x="2436" y="450"/>
                        </a:lnTo>
                        <a:lnTo>
                          <a:pt x="2436" y="450"/>
                        </a:lnTo>
                        <a:lnTo>
                          <a:pt x="2436" y="450"/>
                        </a:lnTo>
                        <a:lnTo>
                          <a:pt x="2436" y="450"/>
                        </a:lnTo>
                        <a:lnTo>
                          <a:pt x="2436" y="450"/>
                        </a:lnTo>
                        <a:lnTo>
                          <a:pt x="2442" y="450"/>
                        </a:lnTo>
                        <a:lnTo>
                          <a:pt x="2442" y="450"/>
                        </a:lnTo>
                        <a:lnTo>
                          <a:pt x="2442" y="450"/>
                        </a:lnTo>
                        <a:lnTo>
                          <a:pt x="2442" y="450"/>
                        </a:lnTo>
                        <a:lnTo>
                          <a:pt x="2442" y="450"/>
                        </a:lnTo>
                        <a:lnTo>
                          <a:pt x="2442" y="444"/>
                        </a:lnTo>
                        <a:lnTo>
                          <a:pt x="2448" y="444"/>
                        </a:lnTo>
                        <a:lnTo>
                          <a:pt x="2448" y="444"/>
                        </a:lnTo>
                        <a:lnTo>
                          <a:pt x="2448" y="444"/>
                        </a:lnTo>
                        <a:lnTo>
                          <a:pt x="2448" y="444"/>
                        </a:lnTo>
                        <a:lnTo>
                          <a:pt x="2448" y="444"/>
                        </a:lnTo>
                        <a:lnTo>
                          <a:pt x="2454" y="444"/>
                        </a:lnTo>
                        <a:lnTo>
                          <a:pt x="2454" y="444"/>
                        </a:lnTo>
                        <a:lnTo>
                          <a:pt x="2454" y="444"/>
                        </a:lnTo>
                        <a:lnTo>
                          <a:pt x="2454" y="444"/>
                        </a:lnTo>
                        <a:lnTo>
                          <a:pt x="2454" y="438"/>
                        </a:lnTo>
                        <a:lnTo>
                          <a:pt x="2454" y="438"/>
                        </a:lnTo>
                        <a:lnTo>
                          <a:pt x="2460" y="438"/>
                        </a:lnTo>
                        <a:lnTo>
                          <a:pt x="2460" y="438"/>
                        </a:lnTo>
                        <a:lnTo>
                          <a:pt x="2460" y="438"/>
                        </a:lnTo>
                        <a:lnTo>
                          <a:pt x="2460" y="438"/>
                        </a:lnTo>
                        <a:lnTo>
                          <a:pt x="2460" y="438"/>
                        </a:lnTo>
                        <a:lnTo>
                          <a:pt x="2460" y="438"/>
                        </a:lnTo>
                        <a:lnTo>
                          <a:pt x="2466" y="438"/>
                        </a:lnTo>
                        <a:lnTo>
                          <a:pt x="2466" y="438"/>
                        </a:lnTo>
                        <a:lnTo>
                          <a:pt x="2466" y="438"/>
                        </a:lnTo>
                        <a:lnTo>
                          <a:pt x="2466" y="432"/>
                        </a:lnTo>
                        <a:lnTo>
                          <a:pt x="2466" y="432"/>
                        </a:lnTo>
                        <a:lnTo>
                          <a:pt x="2472" y="432"/>
                        </a:lnTo>
                        <a:lnTo>
                          <a:pt x="2472" y="432"/>
                        </a:lnTo>
                        <a:lnTo>
                          <a:pt x="2472" y="432"/>
                        </a:lnTo>
                        <a:lnTo>
                          <a:pt x="2472" y="432"/>
                        </a:lnTo>
                        <a:lnTo>
                          <a:pt x="2472" y="432"/>
                        </a:lnTo>
                        <a:lnTo>
                          <a:pt x="2472" y="432"/>
                        </a:lnTo>
                        <a:lnTo>
                          <a:pt x="2478" y="432"/>
                        </a:lnTo>
                        <a:lnTo>
                          <a:pt x="2478" y="432"/>
                        </a:lnTo>
                        <a:lnTo>
                          <a:pt x="2478" y="426"/>
                        </a:lnTo>
                        <a:lnTo>
                          <a:pt x="2478" y="426"/>
                        </a:lnTo>
                        <a:lnTo>
                          <a:pt x="2478" y="426"/>
                        </a:lnTo>
                        <a:lnTo>
                          <a:pt x="2478" y="426"/>
                        </a:lnTo>
                        <a:lnTo>
                          <a:pt x="2484" y="426"/>
                        </a:lnTo>
                        <a:lnTo>
                          <a:pt x="2484" y="426"/>
                        </a:lnTo>
                        <a:lnTo>
                          <a:pt x="2484" y="426"/>
                        </a:lnTo>
                        <a:lnTo>
                          <a:pt x="2484" y="426"/>
                        </a:lnTo>
                        <a:lnTo>
                          <a:pt x="2484" y="426"/>
                        </a:lnTo>
                        <a:lnTo>
                          <a:pt x="2490" y="426"/>
                        </a:lnTo>
                        <a:lnTo>
                          <a:pt x="2490" y="420"/>
                        </a:lnTo>
                        <a:lnTo>
                          <a:pt x="2490" y="420"/>
                        </a:lnTo>
                        <a:lnTo>
                          <a:pt x="2490" y="420"/>
                        </a:lnTo>
                        <a:lnTo>
                          <a:pt x="2490" y="420"/>
                        </a:lnTo>
                        <a:lnTo>
                          <a:pt x="2490" y="420"/>
                        </a:lnTo>
                        <a:lnTo>
                          <a:pt x="2496" y="420"/>
                        </a:lnTo>
                        <a:lnTo>
                          <a:pt x="2496" y="420"/>
                        </a:lnTo>
                        <a:lnTo>
                          <a:pt x="2496" y="420"/>
                        </a:lnTo>
                        <a:lnTo>
                          <a:pt x="2496" y="420"/>
                        </a:lnTo>
                        <a:lnTo>
                          <a:pt x="2496" y="420"/>
                        </a:lnTo>
                        <a:lnTo>
                          <a:pt x="2496" y="414"/>
                        </a:lnTo>
                        <a:lnTo>
                          <a:pt x="2502" y="414"/>
                        </a:lnTo>
                        <a:lnTo>
                          <a:pt x="2502" y="414"/>
                        </a:lnTo>
                        <a:lnTo>
                          <a:pt x="2502" y="414"/>
                        </a:lnTo>
                        <a:lnTo>
                          <a:pt x="2502" y="414"/>
                        </a:lnTo>
                        <a:lnTo>
                          <a:pt x="2502" y="414"/>
                        </a:lnTo>
                        <a:lnTo>
                          <a:pt x="2508" y="414"/>
                        </a:lnTo>
                        <a:lnTo>
                          <a:pt x="2508" y="414"/>
                        </a:lnTo>
                        <a:lnTo>
                          <a:pt x="2508" y="414"/>
                        </a:lnTo>
                        <a:lnTo>
                          <a:pt x="2508" y="414"/>
                        </a:lnTo>
                        <a:lnTo>
                          <a:pt x="2508" y="408"/>
                        </a:lnTo>
                        <a:lnTo>
                          <a:pt x="2508" y="408"/>
                        </a:lnTo>
                        <a:lnTo>
                          <a:pt x="2514" y="408"/>
                        </a:lnTo>
                        <a:lnTo>
                          <a:pt x="2514" y="408"/>
                        </a:lnTo>
                        <a:lnTo>
                          <a:pt x="2514" y="408"/>
                        </a:lnTo>
                        <a:lnTo>
                          <a:pt x="2514" y="408"/>
                        </a:lnTo>
                        <a:lnTo>
                          <a:pt x="2514" y="408"/>
                        </a:lnTo>
                        <a:lnTo>
                          <a:pt x="2514" y="408"/>
                        </a:lnTo>
                        <a:lnTo>
                          <a:pt x="2520" y="408"/>
                        </a:lnTo>
                        <a:lnTo>
                          <a:pt x="2520" y="408"/>
                        </a:lnTo>
                        <a:lnTo>
                          <a:pt x="2520" y="402"/>
                        </a:lnTo>
                        <a:lnTo>
                          <a:pt x="2520" y="402"/>
                        </a:lnTo>
                        <a:lnTo>
                          <a:pt x="2520" y="402"/>
                        </a:lnTo>
                        <a:lnTo>
                          <a:pt x="2526" y="402"/>
                        </a:lnTo>
                        <a:lnTo>
                          <a:pt x="2526" y="402"/>
                        </a:lnTo>
                        <a:lnTo>
                          <a:pt x="2526" y="402"/>
                        </a:lnTo>
                        <a:lnTo>
                          <a:pt x="2526" y="402"/>
                        </a:lnTo>
                        <a:lnTo>
                          <a:pt x="2526" y="402"/>
                        </a:lnTo>
                        <a:lnTo>
                          <a:pt x="2526" y="402"/>
                        </a:lnTo>
                        <a:lnTo>
                          <a:pt x="2532" y="396"/>
                        </a:lnTo>
                        <a:lnTo>
                          <a:pt x="2532" y="396"/>
                        </a:lnTo>
                        <a:lnTo>
                          <a:pt x="2532" y="396"/>
                        </a:lnTo>
                        <a:lnTo>
                          <a:pt x="2532" y="396"/>
                        </a:lnTo>
                        <a:lnTo>
                          <a:pt x="2532" y="396"/>
                        </a:lnTo>
                        <a:lnTo>
                          <a:pt x="2532" y="396"/>
                        </a:lnTo>
                        <a:lnTo>
                          <a:pt x="2538" y="396"/>
                        </a:lnTo>
                        <a:lnTo>
                          <a:pt x="2538" y="396"/>
                        </a:lnTo>
                        <a:lnTo>
                          <a:pt x="2538" y="396"/>
                        </a:lnTo>
                        <a:lnTo>
                          <a:pt x="2538" y="396"/>
                        </a:lnTo>
                        <a:lnTo>
                          <a:pt x="2538" y="390"/>
                        </a:lnTo>
                        <a:lnTo>
                          <a:pt x="2544" y="390"/>
                        </a:lnTo>
                        <a:lnTo>
                          <a:pt x="2544" y="390"/>
                        </a:lnTo>
                        <a:lnTo>
                          <a:pt x="2544" y="390"/>
                        </a:lnTo>
                        <a:lnTo>
                          <a:pt x="2544" y="390"/>
                        </a:lnTo>
                        <a:lnTo>
                          <a:pt x="2544" y="390"/>
                        </a:lnTo>
                        <a:lnTo>
                          <a:pt x="2544" y="390"/>
                        </a:lnTo>
                        <a:lnTo>
                          <a:pt x="2550" y="390"/>
                        </a:lnTo>
                        <a:lnTo>
                          <a:pt x="2550" y="390"/>
                        </a:lnTo>
                        <a:lnTo>
                          <a:pt x="2550" y="390"/>
                        </a:lnTo>
                        <a:lnTo>
                          <a:pt x="2550" y="384"/>
                        </a:lnTo>
                        <a:lnTo>
                          <a:pt x="2550" y="384"/>
                        </a:lnTo>
                        <a:lnTo>
                          <a:pt x="2550" y="384"/>
                        </a:lnTo>
                        <a:lnTo>
                          <a:pt x="2556" y="384"/>
                        </a:lnTo>
                        <a:lnTo>
                          <a:pt x="2556" y="384"/>
                        </a:lnTo>
                        <a:lnTo>
                          <a:pt x="2556" y="384"/>
                        </a:lnTo>
                        <a:lnTo>
                          <a:pt x="2556" y="384"/>
                        </a:lnTo>
                        <a:lnTo>
                          <a:pt x="2556" y="384"/>
                        </a:lnTo>
                        <a:lnTo>
                          <a:pt x="2562" y="384"/>
                        </a:lnTo>
                        <a:lnTo>
                          <a:pt x="2562" y="378"/>
                        </a:lnTo>
                        <a:lnTo>
                          <a:pt x="2562" y="378"/>
                        </a:lnTo>
                        <a:lnTo>
                          <a:pt x="2562" y="378"/>
                        </a:lnTo>
                        <a:lnTo>
                          <a:pt x="2562" y="378"/>
                        </a:lnTo>
                        <a:lnTo>
                          <a:pt x="2562" y="378"/>
                        </a:lnTo>
                        <a:lnTo>
                          <a:pt x="2568" y="378"/>
                        </a:lnTo>
                        <a:lnTo>
                          <a:pt x="2568" y="378"/>
                        </a:lnTo>
                        <a:lnTo>
                          <a:pt x="2568" y="378"/>
                        </a:lnTo>
                        <a:lnTo>
                          <a:pt x="2568" y="378"/>
                        </a:lnTo>
                        <a:lnTo>
                          <a:pt x="2568" y="378"/>
                        </a:lnTo>
                        <a:lnTo>
                          <a:pt x="2568" y="372"/>
                        </a:lnTo>
                        <a:lnTo>
                          <a:pt x="2574" y="372"/>
                        </a:lnTo>
                        <a:lnTo>
                          <a:pt x="2574" y="372"/>
                        </a:lnTo>
                        <a:lnTo>
                          <a:pt x="2574" y="372"/>
                        </a:lnTo>
                        <a:lnTo>
                          <a:pt x="2574" y="372"/>
                        </a:lnTo>
                        <a:lnTo>
                          <a:pt x="2574" y="372"/>
                        </a:lnTo>
                        <a:lnTo>
                          <a:pt x="2580" y="372"/>
                        </a:lnTo>
                        <a:lnTo>
                          <a:pt x="2580" y="372"/>
                        </a:lnTo>
                        <a:lnTo>
                          <a:pt x="2580" y="372"/>
                        </a:lnTo>
                        <a:lnTo>
                          <a:pt x="2580" y="366"/>
                        </a:lnTo>
                        <a:lnTo>
                          <a:pt x="2580" y="366"/>
                        </a:lnTo>
                        <a:lnTo>
                          <a:pt x="2580" y="366"/>
                        </a:lnTo>
                        <a:lnTo>
                          <a:pt x="2586" y="366"/>
                        </a:lnTo>
                        <a:lnTo>
                          <a:pt x="2586" y="366"/>
                        </a:lnTo>
                        <a:lnTo>
                          <a:pt x="2586" y="366"/>
                        </a:lnTo>
                        <a:lnTo>
                          <a:pt x="2586" y="366"/>
                        </a:lnTo>
                        <a:lnTo>
                          <a:pt x="2586" y="366"/>
                        </a:lnTo>
                        <a:lnTo>
                          <a:pt x="2586" y="366"/>
                        </a:lnTo>
                        <a:lnTo>
                          <a:pt x="2592" y="360"/>
                        </a:lnTo>
                        <a:lnTo>
                          <a:pt x="2592" y="360"/>
                        </a:lnTo>
                        <a:lnTo>
                          <a:pt x="2592" y="360"/>
                        </a:lnTo>
                        <a:lnTo>
                          <a:pt x="2592" y="360"/>
                        </a:lnTo>
                        <a:lnTo>
                          <a:pt x="2592" y="360"/>
                        </a:lnTo>
                        <a:lnTo>
                          <a:pt x="2598" y="360"/>
                        </a:lnTo>
                        <a:lnTo>
                          <a:pt x="2598" y="360"/>
                        </a:lnTo>
                        <a:lnTo>
                          <a:pt x="2598" y="360"/>
                        </a:lnTo>
                        <a:lnTo>
                          <a:pt x="2598" y="360"/>
                        </a:lnTo>
                        <a:lnTo>
                          <a:pt x="2598" y="354"/>
                        </a:lnTo>
                        <a:lnTo>
                          <a:pt x="2598" y="354"/>
                        </a:lnTo>
                        <a:lnTo>
                          <a:pt x="2604" y="354"/>
                        </a:lnTo>
                        <a:lnTo>
                          <a:pt x="2604" y="354"/>
                        </a:lnTo>
                        <a:lnTo>
                          <a:pt x="2604" y="354"/>
                        </a:lnTo>
                        <a:lnTo>
                          <a:pt x="2604" y="354"/>
                        </a:lnTo>
                        <a:lnTo>
                          <a:pt x="2604" y="354"/>
                        </a:lnTo>
                        <a:lnTo>
                          <a:pt x="2604" y="354"/>
                        </a:lnTo>
                        <a:lnTo>
                          <a:pt x="2610" y="354"/>
                        </a:lnTo>
                        <a:lnTo>
                          <a:pt x="2610" y="348"/>
                        </a:lnTo>
                        <a:lnTo>
                          <a:pt x="2610" y="348"/>
                        </a:lnTo>
                        <a:lnTo>
                          <a:pt x="2610" y="348"/>
                        </a:lnTo>
                        <a:lnTo>
                          <a:pt x="2610" y="348"/>
                        </a:lnTo>
                        <a:lnTo>
                          <a:pt x="2616" y="348"/>
                        </a:lnTo>
                        <a:lnTo>
                          <a:pt x="2616" y="348"/>
                        </a:lnTo>
                        <a:lnTo>
                          <a:pt x="2616" y="348"/>
                        </a:lnTo>
                        <a:lnTo>
                          <a:pt x="2616" y="348"/>
                        </a:lnTo>
                        <a:lnTo>
                          <a:pt x="2616" y="348"/>
                        </a:lnTo>
                        <a:lnTo>
                          <a:pt x="2616" y="342"/>
                        </a:lnTo>
                        <a:lnTo>
                          <a:pt x="2622" y="342"/>
                        </a:lnTo>
                        <a:lnTo>
                          <a:pt x="2622" y="342"/>
                        </a:lnTo>
                        <a:lnTo>
                          <a:pt x="2622" y="342"/>
                        </a:lnTo>
                        <a:lnTo>
                          <a:pt x="2622" y="342"/>
                        </a:lnTo>
                        <a:lnTo>
                          <a:pt x="2622" y="342"/>
                        </a:lnTo>
                        <a:lnTo>
                          <a:pt x="2622" y="342"/>
                        </a:lnTo>
                        <a:lnTo>
                          <a:pt x="2628" y="342"/>
                        </a:lnTo>
                        <a:lnTo>
                          <a:pt x="2628" y="342"/>
                        </a:lnTo>
                        <a:lnTo>
                          <a:pt x="2628" y="336"/>
                        </a:lnTo>
                        <a:lnTo>
                          <a:pt x="2628" y="336"/>
                        </a:lnTo>
                        <a:lnTo>
                          <a:pt x="2628" y="336"/>
                        </a:lnTo>
                        <a:lnTo>
                          <a:pt x="2634" y="336"/>
                        </a:lnTo>
                        <a:lnTo>
                          <a:pt x="2634" y="336"/>
                        </a:lnTo>
                        <a:lnTo>
                          <a:pt x="2634" y="336"/>
                        </a:lnTo>
                        <a:lnTo>
                          <a:pt x="2634" y="336"/>
                        </a:lnTo>
                        <a:lnTo>
                          <a:pt x="2634" y="336"/>
                        </a:lnTo>
                        <a:lnTo>
                          <a:pt x="2634" y="336"/>
                        </a:lnTo>
                        <a:lnTo>
                          <a:pt x="2640" y="330"/>
                        </a:lnTo>
                        <a:lnTo>
                          <a:pt x="2640" y="330"/>
                        </a:lnTo>
                        <a:lnTo>
                          <a:pt x="2640" y="330"/>
                        </a:lnTo>
                        <a:lnTo>
                          <a:pt x="2640" y="330"/>
                        </a:lnTo>
                        <a:lnTo>
                          <a:pt x="2640" y="330"/>
                        </a:lnTo>
                        <a:lnTo>
                          <a:pt x="2640" y="330"/>
                        </a:lnTo>
                        <a:lnTo>
                          <a:pt x="2646" y="330"/>
                        </a:lnTo>
                        <a:lnTo>
                          <a:pt x="2646" y="330"/>
                        </a:lnTo>
                        <a:lnTo>
                          <a:pt x="2646" y="330"/>
                        </a:lnTo>
                        <a:lnTo>
                          <a:pt x="2646" y="324"/>
                        </a:lnTo>
                        <a:lnTo>
                          <a:pt x="2646" y="324"/>
                        </a:lnTo>
                        <a:lnTo>
                          <a:pt x="2652" y="324"/>
                        </a:lnTo>
                        <a:lnTo>
                          <a:pt x="2652" y="324"/>
                        </a:lnTo>
                        <a:lnTo>
                          <a:pt x="2652" y="324"/>
                        </a:lnTo>
                        <a:lnTo>
                          <a:pt x="2652" y="324"/>
                        </a:lnTo>
                        <a:lnTo>
                          <a:pt x="2652" y="324"/>
                        </a:lnTo>
                        <a:lnTo>
                          <a:pt x="2652" y="324"/>
                        </a:lnTo>
                        <a:lnTo>
                          <a:pt x="2652" y="324"/>
                        </a:lnTo>
                        <a:lnTo>
                          <a:pt x="2658" y="318"/>
                        </a:lnTo>
                        <a:lnTo>
                          <a:pt x="2658" y="318"/>
                        </a:lnTo>
                        <a:lnTo>
                          <a:pt x="2658" y="318"/>
                        </a:lnTo>
                        <a:lnTo>
                          <a:pt x="2658" y="318"/>
                        </a:lnTo>
                        <a:lnTo>
                          <a:pt x="2658" y="318"/>
                        </a:lnTo>
                        <a:lnTo>
                          <a:pt x="2658" y="318"/>
                        </a:lnTo>
                        <a:lnTo>
                          <a:pt x="2664" y="318"/>
                        </a:lnTo>
                        <a:lnTo>
                          <a:pt x="2664" y="318"/>
                        </a:lnTo>
                        <a:lnTo>
                          <a:pt x="2664" y="318"/>
                        </a:lnTo>
                        <a:lnTo>
                          <a:pt x="2664" y="312"/>
                        </a:lnTo>
                        <a:lnTo>
                          <a:pt x="2664" y="312"/>
                        </a:lnTo>
                        <a:lnTo>
                          <a:pt x="2664" y="312"/>
                        </a:lnTo>
                        <a:lnTo>
                          <a:pt x="2670" y="312"/>
                        </a:lnTo>
                        <a:lnTo>
                          <a:pt x="2670" y="312"/>
                        </a:lnTo>
                        <a:lnTo>
                          <a:pt x="2670" y="312"/>
                        </a:lnTo>
                        <a:lnTo>
                          <a:pt x="2670" y="312"/>
                        </a:lnTo>
                        <a:lnTo>
                          <a:pt x="2670" y="312"/>
                        </a:lnTo>
                        <a:lnTo>
                          <a:pt x="2676" y="312"/>
                        </a:lnTo>
                        <a:lnTo>
                          <a:pt x="2676" y="306"/>
                        </a:lnTo>
                        <a:lnTo>
                          <a:pt x="2676" y="306"/>
                        </a:lnTo>
                        <a:lnTo>
                          <a:pt x="2676" y="306"/>
                        </a:lnTo>
                        <a:lnTo>
                          <a:pt x="2676" y="306"/>
                        </a:lnTo>
                        <a:lnTo>
                          <a:pt x="2676" y="306"/>
                        </a:lnTo>
                        <a:lnTo>
                          <a:pt x="2682" y="306"/>
                        </a:lnTo>
                        <a:lnTo>
                          <a:pt x="2682" y="306"/>
                        </a:lnTo>
                        <a:lnTo>
                          <a:pt x="2682" y="306"/>
                        </a:lnTo>
                        <a:lnTo>
                          <a:pt x="2682" y="300"/>
                        </a:lnTo>
                        <a:lnTo>
                          <a:pt x="2682" y="300"/>
                        </a:lnTo>
                        <a:lnTo>
                          <a:pt x="2682" y="300"/>
                        </a:lnTo>
                        <a:lnTo>
                          <a:pt x="2688" y="300"/>
                        </a:lnTo>
                        <a:lnTo>
                          <a:pt x="2688" y="300"/>
                        </a:lnTo>
                        <a:lnTo>
                          <a:pt x="2688" y="300"/>
                        </a:lnTo>
                        <a:lnTo>
                          <a:pt x="2688" y="300"/>
                        </a:lnTo>
                        <a:lnTo>
                          <a:pt x="2688" y="300"/>
                        </a:lnTo>
                        <a:lnTo>
                          <a:pt x="2694" y="300"/>
                        </a:lnTo>
                        <a:lnTo>
                          <a:pt x="2694" y="294"/>
                        </a:lnTo>
                        <a:lnTo>
                          <a:pt x="2694" y="294"/>
                        </a:lnTo>
                        <a:lnTo>
                          <a:pt x="2694" y="294"/>
                        </a:lnTo>
                        <a:lnTo>
                          <a:pt x="2694" y="294"/>
                        </a:lnTo>
                        <a:lnTo>
                          <a:pt x="2694" y="294"/>
                        </a:lnTo>
                        <a:lnTo>
                          <a:pt x="2700" y="294"/>
                        </a:lnTo>
                        <a:lnTo>
                          <a:pt x="2700" y="294"/>
                        </a:lnTo>
                        <a:lnTo>
                          <a:pt x="2700" y="294"/>
                        </a:lnTo>
                        <a:lnTo>
                          <a:pt x="2700" y="294"/>
                        </a:lnTo>
                        <a:lnTo>
                          <a:pt x="2700" y="288"/>
                        </a:lnTo>
                        <a:lnTo>
                          <a:pt x="2700" y="288"/>
                        </a:lnTo>
                        <a:lnTo>
                          <a:pt x="2700" y="288"/>
                        </a:lnTo>
                        <a:lnTo>
                          <a:pt x="2706" y="288"/>
                        </a:lnTo>
                        <a:lnTo>
                          <a:pt x="2706" y="288"/>
                        </a:lnTo>
                        <a:lnTo>
                          <a:pt x="2706" y="288"/>
                        </a:lnTo>
                        <a:lnTo>
                          <a:pt x="2706" y="288"/>
                        </a:lnTo>
                        <a:lnTo>
                          <a:pt x="2706" y="288"/>
                        </a:lnTo>
                        <a:lnTo>
                          <a:pt x="2706" y="288"/>
                        </a:lnTo>
                        <a:lnTo>
                          <a:pt x="2712" y="288"/>
                        </a:lnTo>
                        <a:lnTo>
                          <a:pt x="2712" y="288"/>
                        </a:lnTo>
                        <a:lnTo>
                          <a:pt x="2712" y="288"/>
                        </a:lnTo>
                        <a:lnTo>
                          <a:pt x="2712" y="288"/>
                        </a:lnTo>
                        <a:lnTo>
                          <a:pt x="2712" y="288"/>
                        </a:lnTo>
                        <a:lnTo>
                          <a:pt x="2718" y="288"/>
                        </a:lnTo>
                        <a:lnTo>
                          <a:pt x="2718" y="288"/>
                        </a:lnTo>
                        <a:lnTo>
                          <a:pt x="2718" y="294"/>
                        </a:lnTo>
                        <a:lnTo>
                          <a:pt x="2718" y="294"/>
                        </a:lnTo>
                        <a:lnTo>
                          <a:pt x="2718" y="294"/>
                        </a:lnTo>
                        <a:lnTo>
                          <a:pt x="2718" y="294"/>
                        </a:lnTo>
                        <a:lnTo>
                          <a:pt x="2724" y="300"/>
                        </a:lnTo>
                        <a:lnTo>
                          <a:pt x="2724" y="300"/>
                        </a:lnTo>
                        <a:lnTo>
                          <a:pt x="2724" y="300"/>
                        </a:lnTo>
                        <a:lnTo>
                          <a:pt x="2724" y="306"/>
                        </a:lnTo>
                        <a:lnTo>
                          <a:pt x="2724" y="306"/>
                        </a:lnTo>
                        <a:lnTo>
                          <a:pt x="2724" y="306"/>
                        </a:lnTo>
                        <a:lnTo>
                          <a:pt x="2730" y="312"/>
                        </a:lnTo>
                        <a:lnTo>
                          <a:pt x="2730" y="312"/>
                        </a:lnTo>
                        <a:lnTo>
                          <a:pt x="2730" y="318"/>
                        </a:lnTo>
                        <a:lnTo>
                          <a:pt x="2730" y="318"/>
                        </a:lnTo>
                        <a:lnTo>
                          <a:pt x="2730" y="324"/>
                        </a:lnTo>
                        <a:lnTo>
                          <a:pt x="2730" y="324"/>
                        </a:lnTo>
                        <a:lnTo>
                          <a:pt x="2736" y="330"/>
                        </a:lnTo>
                        <a:lnTo>
                          <a:pt x="2736" y="330"/>
                        </a:lnTo>
                        <a:lnTo>
                          <a:pt x="2736" y="336"/>
                        </a:lnTo>
                        <a:lnTo>
                          <a:pt x="2736" y="336"/>
                        </a:lnTo>
                        <a:lnTo>
                          <a:pt x="2736" y="342"/>
                        </a:lnTo>
                        <a:lnTo>
                          <a:pt x="2736" y="342"/>
                        </a:lnTo>
                        <a:lnTo>
                          <a:pt x="2742" y="348"/>
                        </a:lnTo>
                        <a:lnTo>
                          <a:pt x="2742" y="348"/>
                        </a:lnTo>
                        <a:lnTo>
                          <a:pt x="2742" y="354"/>
                        </a:lnTo>
                        <a:lnTo>
                          <a:pt x="2742" y="354"/>
                        </a:lnTo>
                        <a:lnTo>
                          <a:pt x="2742" y="360"/>
                        </a:lnTo>
                        <a:lnTo>
                          <a:pt x="2742" y="360"/>
                        </a:lnTo>
                        <a:lnTo>
                          <a:pt x="2748" y="366"/>
                        </a:lnTo>
                        <a:lnTo>
                          <a:pt x="2748" y="366"/>
                        </a:lnTo>
                        <a:lnTo>
                          <a:pt x="2748" y="372"/>
                        </a:lnTo>
                        <a:lnTo>
                          <a:pt x="2748" y="372"/>
                        </a:lnTo>
                        <a:lnTo>
                          <a:pt x="2748" y="378"/>
                        </a:lnTo>
                        <a:lnTo>
                          <a:pt x="2748" y="378"/>
                        </a:lnTo>
                        <a:lnTo>
                          <a:pt x="2754" y="384"/>
                        </a:lnTo>
                        <a:lnTo>
                          <a:pt x="2754" y="384"/>
                        </a:lnTo>
                        <a:lnTo>
                          <a:pt x="2754" y="390"/>
                        </a:lnTo>
                        <a:lnTo>
                          <a:pt x="2754" y="390"/>
                        </a:lnTo>
                        <a:lnTo>
                          <a:pt x="2754" y="396"/>
                        </a:lnTo>
                        <a:lnTo>
                          <a:pt x="2754" y="396"/>
                        </a:lnTo>
                        <a:lnTo>
                          <a:pt x="2760" y="402"/>
                        </a:lnTo>
                        <a:lnTo>
                          <a:pt x="2760" y="402"/>
                        </a:lnTo>
                        <a:lnTo>
                          <a:pt x="2760" y="408"/>
                        </a:lnTo>
                        <a:lnTo>
                          <a:pt x="2760" y="408"/>
                        </a:lnTo>
                        <a:lnTo>
                          <a:pt x="2760" y="414"/>
                        </a:lnTo>
                        <a:lnTo>
                          <a:pt x="2766" y="414"/>
                        </a:lnTo>
                        <a:lnTo>
                          <a:pt x="2766" y="414"/>
                        </a:lnTo>
                        <a:lnTo>
                          <a:pt x="2766" y="420"/>
                        </a:lnTo>
                        <a:lnTo>
                          <a:pt x="2766" y="420"/>
                        </a:lnTo>
                        <a:lnTo>
                          <a:pt x="2766" y="420"/>
                        </a:lnTo>
                        <a:lnTo>
                          <a:pt x="2766" y="426"/>
                        </a:lnTo>
                        <a:lnTo>
                          <a:pt x="2772" y="426"/>
                        </a:lnTo>
                        <a:lnTo>
                          <a:pt x="2772" y="426"/>
                        </a:lnTo>
                        <a:lnTo>
                          <a:pt x="2772" y="432"/>
                        </a:lnTo>
                        <a:lnTo>
                          <a:pt x="2772" y="432"/>
                        </a:lnTo>
                        <a:lnTo>
                          <a:pt x="2772" y="432"/>
                        </a:lnTo>
                        <a:lnTo>
                          <a:pt x="2772" y="432"/>
                        </a:lnTo>
                        <a:lnTo>
                          <a:pt x="2778" y="432"/>
                        </a:lnTo>
                        <a:lnTo>
                          <a:pt x="2778" y="438"/>
                        </a:lnTo>
                        <a:lnTo>
                          <a:pt x="2778" y="438"/>
                        </a:lnTo>
                        <a:lnTo>
                          <a:pt x="2778" y="438"/>
                        </a:lnTo>
                        <a:lnTo>
                          <a:pt x="2778" y="438"/>
                        </a:lnTo>
                        <a:lnTo>
                          <a:pt x="2778" y="438"/>
                        </a:lnTo>
                        <a:lnTo>
                          <a:pt x="2784" y="438"/>
                        </a:lnTo>
                        <a:lnTo>
                          <a:pt x="2784" y="438"/>
                        </a:lnTo>
                        <a:lnTo>
                          <a:pt x="2784" y="438"/>
                        </a:lnTo>
                        <a:lnTo>
                          <a:pt x="2784" y="438"/>
                        </a:lnTo>
                        <a:lnTo>
                          <a:pt x="2784" y="438"/>
                        </a:lnTo>
                        <a:lnTo>
                          <a:pt x="2790" y="438"/>
                        </a:lnTo>
                        <a:lnTo>
                          <a:pt x="2790" y="438"/>
                        </a:lnTo>
                        <a:lnTo>
                          <a:pt x="2790" y="438"/>
                        </a:lnTo>
                        <a:lnTo>
                          <a:pt x="2790" y="438"/>
                        </a:lnTo>
                        <a:lnTo>
                          <a:pt x="2790" y="438"/>
                        </a:lnTo>
                        <a:lnTo>
                          <a:pt x="2790" y="438"/>
                        </a:lnTo>
                        <a:lnTo>
                          <a:pt x="2796" y="438"/>
                        </a:lnTo>
                        <a:lnTo>
                          <a:pt x="2796" y="438"/>
                        </a:lnTo>
                        <a:lnTo>
                          <a:pt x="2796" y="438"/>
                        </a:lnTo>
                        <a:lnTo>
                          <a:pt x="2796" y="438"/>
                        </a:lnTo>
                        <a:lnTo>
                          <a:pt x="2796" y="432"/>
                        </a:lnTo>
                        <a:lnTo>
                          <a:pt x="2796" y="432"/>
                        </a:lnTo>
                        <a:lnTo>
                          <a:pt x="2802" y="432"/>
                        </a:lnTo>
                        <a:lnTo>
                          <a:pt x="2802" y="432"/>
                        </a:lnTo>
                        <a:lnTo>
                          <a:pt x="2802" y="432"/>
                        </a:lnTo>
                        <a:lnTo>
                          <a:pt x="2802" y="426"/>
                        </a:lnTo>
                        <a:lnTo>
                          <a:pt x="2802" y="426"/>
                        </a:lnTo>
                        <a:lnTo>
                          <a:pt x="2802" y="426"/>
                        </a:lnTo>
                        <a:lnTo>
                          <a:pt x="2808" y="420"/>
                        </a:lnTo>
                        <a:lnTo>
                          <a:pt x="2808" y="420"/>
                        </a:lnTo>
                        <a:lnTo>
                          <a:pt x="2808" y="420"/>
                        </a:lnTo>
                        <a:lnTo>
                          <a:pt x="2808" y="414"/>
                        </a:lnTo>
                        <a:lnTo>
                          <a:pt x="2808" y="414"/>
                        </a:lnTo>
                        <a:lnTo>
                          <a:pt x="2814" y="414"/>
                        </a:lnTo>
                        <a:lnTo>
                          <a:pt x="2814" y="408"/>
                        </a:lnTo>
                        <a:lnTo>
                          <a:pt x="2814" y="408"/>
                        </a:lnTo>
                        <a:lnTo>
                          <a:pt x="2814" y="402"/>
                        </a:lnTo>
                        <a:lnTo>
                          <a:pt x="2814" y="402"/>
                        </a:lnTo>
                        <a:lnTo>
                          <a:pt x="2814" y="396"/>
                        </a:lnTo>
                        <a:lnTo>
                          <a:pt x="2820" y="396"/>
                        </a:lnTo>
                        <a:lnTo>
                          <a:pt x="2820" y="390"/>
                        </a:lnTo>
                        <a:lnTo>
                          <a:pt x="2820" y="390"/>
                        </a:lnTo>
                        <a:lnTo>
                          <a:pt x="2820" y="384"/>
                        </a:lnTo>
                        <a:lnTo>
                          <a:pt x="2820" y="384"/>
                        </a:lnTo>
                        <a:lnTo>
                          <a:pt x="2820" y="378"/>
                        </a:lnTo>
                        <a:lnTo>
                          <a:pt x="2826" y="378"/>
                        </a:lnTo>
                        <a:lnTo>
                          <a:pt x="2826" y="372"/>
                        </a:lnTo>
                        <a:lnTo>
                          <a:pt x="2826" y="372"/>
                        </a:lnTo>
                        <a:lnTo>
                          <a:pt x="2826" y="366"/>
                        </a:lnTo>
                        <a:lnTo>
                          <a:pt x="2826" y="366"/>
                        </a:lnTo>
                        <a:lnTo>
                          <a:pt x="2826" y="360"/>
                        </a:lnTo>
                        <a:lnTo>
                          <a:pt x="2832" y="360"/>
                        </a:lnTo>
                        <a:lnTo>
                          <a:pt x="2832" y="354"/>
                        </a:lnTo>
                        <a:lnTo>
                          <a:pt x="2832" y="354"/>
                        </a:lnTo>
                        <a:lnTo>
                          <a:pt x="2832" y="348"/>
                        </a:lnTo>
                        <a:lnTo>
                          <a:pt x="2832" y="348"/>
                        </a:lnTo>
                        <a:lnTo>
                          <a:pt x="2832" y="342"/>
                        </a:lnTo>
                        <a:lnTo>
                          <a:pt x="2838" y="342"/>
                        </a:lnTo>
                        <a:lnTo>
                          <a:pt x="2838" y="336"/>
                        </a:lnTo>
                        <a:lnTo>
                          <a:pt x="2838" y="336"/>
                        </a:lnTo>
                        <a:lnTo>
                          <a:pt x="2838" y="330"/>
                        </a:lnTo>
                        <a:lnTo>
                          <a:pt x="2838" y="330"/>
                        </a:lnTo>
                        <a:lnTo>
                          <a:pt x="2838" y="324"/>
                        </a:lnTo>
                        <a:lnTo>
                          <a:pt x="2844" y="324"/>
                        </a:lnTo>
                        <a:lnTo>
                          <a:pt x="2844" y="318"/>
                        </a:lnTo>
                        <a:lnTo>
                          <a:pt x="2844" y="318"/>
                        </a:lnTo>
                        <a:lnTo>
                          <a:pt x="2844" y="312"/>
                        </a:lnTo>
                        <a:lnTo>
                          <a:pt x="2844" y="312"/>
                        </a:lnTo>
                        <a:lnTo>
                          <a:pt x="2850" y="306"/>
                        </a:lnTo>
                        <a:lnTo>
                          <a:pt x="2850" y="306"/>
                        </a:lnTo>
                        <a:lnTo>
                          <a:pt x="2850" y="306"/>
                        </a:lnTo>
                        <a:lnTo>
                          <a:pt x="2850" y="300"/>
                        </a:lnTo>
                        <a:lnTo>
                          <a:pt x="2850" y="300"/>
                        </a:lnTo>
                        <a:lnTo>
                          <a:pt x="2850" y="300"/>
                        </a:lnTo>
                        <a:lnTo>
                          <a:pt x="2856" y="294"/>
                        </a:lnTo>
                        <a:lnTo>
                          <a:pt x="2856" y="294"/>
                        </a:lnTo>
                        <a:lnTo>
                          <a:pt x="2856" y="294"/>
                        </a:lnTo>
                        <a:lnTo>
                          <a:pt x="2856" y="294"/>
                        </a:lnTo>
                        <a:lnTo>
                          <a:pt x="2856" y="288"/>
                        </a:lnTo>
                        <a:lnTo>
                          <a:pt x="2856" y="288"/>
                        </a:lnTo>
                        <a:lnTo>
                          <a:pt x="2862" y="288"/>
                        </a:lnTo>
                        <a:lnTo>
                          <a:pt x="2862" y="288"/>
                        </a:lnTo>
                        <a:lnTo>
                          <a:pt x="2862" y="288"/>
                        </a:lnTo>
                        <a:lnTo>
                          <a:pt x="2862" y="288"/>
                        </a:lnTo>
                        <a:lnTo>
                          <a:pt x="2862" y="288"/>
                        </a:lnTo>
                        <a:lnTo>
                          <a:pt x="2862" y="288"/>
                        </a:lnTo>
                        <a:lnTo>
                          <a:pt x="2868" y="288"/>
                        </a:lnTo>
                        <a:lnTo>
                          <a:pt x="2868" y="288"/>
                        </a:lnTo>
                        <a:lnTo>
                          <a:pt x="2868" y="288"/>
                        </a:lnTo>
                        <a:lnTo>
                          <a:pt x="2868" y="288"/>
                        </a:lnTo>
                        <a:lnTo>
                          <a:pt x="2868" y="288"/>
                        </a:lnTo>
                        <a:lnTo>
                          <a:pt x="2868" y="288"/>
                        </a:lnTo>
                        <a:lnTo>
                          <a:pt x="2874" y="288"/>
                        </a:lnTo>
                        <a:lnTo>
                          <a:pt x="2874" y="288"/>
                        </a:lnTo>
                        <a:lnTo>
                          <a:pt x="2874" y="294"/>
                        </a:lnTo>
                        <a:lnTo>
                          <a:pt x="2874" y="294"/>
                        </a:lnTo>
                        <a:lnTo>
                          <a:pt x="2874" y="294"/>
                        </a:lnTo>
                        <a:lnTo>
                          <a:pt x="2874" y="294"/>
                        </a:lnTo>
                        <a:lnTo>
                          <a:pt x="2880" y="294"/>
                        </a:lnTo>
                        <a:lnTo>
                          <a:pt x="2880" y="294"/>
                        </a:lnTo>
                        <a:lnTo>
                          <a:pt x="2880" y="294"/>
                        </a:lnTo>
                        <a:lnTo>
                          <a:pt x="2880" y="294"/>
                        </a:lnTo>
                        <a:lnTo>
                          <a:pt x="2880" y="300"/>
                        </a:lnTo>
                        <a:lnTo>
                          <a:pt x="2886" y="300"/>
                        </a:lnTo>
                        <a:lnTo>
                          <a:pt x="2886" y="300"/>
                        </a:lnTo>
                        <a:lnTo>
                          <a:pt x="2886" y="300"/>
                        </a:lnTo>
                        <a:lnTo>
                          <a:pt x="2886" y="300"/>
                        </a:lnTo>
                        <a:lnTo>
                          <a:pt x="2886" y="300"/>
                        </a:lnTo>
                        <a:lnTo>
                          <a:pt x="2886" y="300"/>
                        </a:lnTo>
                        <a:lnTo>
                          <a:pt x="2892" y="300"/>
                        </a:lnTo>
                        <a:lnTo>
                          <a:pt x="2892" y="300"/>
                        </a:lnTo>
                        <a:lnTo>
                          <a:pt x="2892" y="306"/>
                        </a:lnTo>
                        <a:lnTo>
                          <a:pt x="2892" y="306"/>
                        </a:lnTo>
                        <a:lnTo>
                          <a:pt x="2892" y="306"/>
                        </a:lnTo>
                        <a:lnTo>
                          <a:pt x="2892" y="306"/>
                        </a:lnTo>
                        <a:lnTo>
                          <a:pt x="2898" y="306"/>
                        </a:lnTo>
                        <a:lnTo>
                          <a:pt x="2898" y="306"/>
                        </a:lnTo>
                        <a:lnTo>
                          <a:pt x="2898" y="306"/>
                        </a:lnTo>
                        <a:lnTo>
                          <a:pt x="2898" y="306"/>
                        </a:lnTo>
                        <a:lnTo>
                          <a:pt x="2898" y="312"/>
                        </a:lnTo>
                        <a:lnTo>
                          <a:pt x="2904" y="312"/>
                        </a:lnTo>
                        <a:lnTo>
                          <a:pt x="2904" y="312"/>
                        </a:lnTo>
                        <a:lnTo>
                          <a:pt x="2904" y="312"/>
                        </a:lnTo>
                        <a:lnTo>
                          <a:pt x="2904" y="312"/>
                        </a:lnTo>
                        <a:lnTo>
                          <a:pt x="2904" y="312"/>
                        </a:lnTo>
                        <a:lnTo>
                          <a:pt x="2904" y="312"/>
                        </a:lnTo>
                        <a:lnTo>
                          <a:pt x="2910" y="312"/>
                        </a:lnTo>
                        <a:lnTo>
                          <a:pt x="2910" y="312"/>
                        </a:lnTo>
                        <a:lnTo>
                          <a:pt x="2910" y="318"/>
                        </a:lnTo>
                        <a:lnTo>
                          <a:pt x="2910" y="318"/>
                        </a:lnTo>
                        <a:lnTo>
                          <a:pt x="2910" y="318"/>
                        </a:lnTo>
                        <a:lnTo>
                          <a:pt x="2910" y="318"/>
                        </a:lnTo>
                        <a:lnTo>
                          <a:pt x="2916" y="318"/>
                        </a:lnTo>
                        <a:lnTo>
                          <a:pt x="2916" y="318"/>
                        </a:lnTo>
                        <a:lnTo>
                          <a:pt x="2916" y="318"/>
                        </a:lnTo>
                        <a:lnTo>
                          <a:pt x="2916" y="318"/>
                        </a:lnTo>
                        <a:lnTo>
                          <a:pt x="2916" y="324"/>
                        </a:lnTo>
                        <a:lnTo>
                          <a:pt x="2922" y="324"/>
                        </a:lnTo>
                        <a:lnTo>
                          <a:pt x="2922" y="324"/>
                        </a:lnTo>
                        <a:lnTo>
                          <a:pt x="2922" y="324"/>
                        </a:lnTo>
                        <a:lnTo>
                          <a:pt x="2922" y="324"/>
                        </a:lnTo>
                        <a:lnTo>
                          <a:pt x="2922" y="324"/>
                        </a:lnTo>
                        <a:lnTo>
                          <a:pt x="2922" y="324"/>
                        </a:lnTo>
                        <a:lnTo>
                          <a:pt x="2928" y="324"/>
                        </a:lnTo>
                        <a:lnTo>
                          <a:pt x="2928" y="324"/>
                        </a:lnTo>
                        <a:lnTo>
                          <a:pt x="2928" y="330"/>
                        </a:lnTo>
                        <a:lnTo>
                          <a:pt x="2928" y="330"/>
                        </a:lnTo>
                        <a:lnTo>
                          <a:pt x="2928" y="330"/>
                        </a:lnTo>
                        <a:lnTo>
                          <a:pt x="2928" y="330"/>
                        </a:lnTo>
                        <a:lnTo>
                          <a:pt x="2934" y="330"/>
                        </a:lnTo>
                        <a:lnTo>
                          <a:pt x="2934" y="330"/>
                        </a:lnTo>
                        <a:lnTo>
                          <a:pt x="2934" y="330"/>
                        </a:lnTo>
                        <a:lnTo>
                          <a:pt x="2934" y="330"/>
                        </a:lnTo>
                        <a:lnTo>
                          <a:pt x="2934" y="330"/>
                        </a:lnTo>
                        <a:lnTo>
                          <a:pt x="2940" y="336"/>
                        </a:lnTo>
                        <a:lnTo>
                          <a:pt x="2940" y="336"/>
                        </a:lnTo>
                        <a:lnTo>
                          <a:pt x="2940" y="336"/>
                        </a:lnTo>
                        <a:lnTo>
                          <a:pt x="2940" y="336"/>
                        </a:lnTo>
                        <a:lnTo>
                          <a:pt x="2940" y="336"/>
                        </a:lnTo>
                        <a:lnTo>
                          <a:pt x="2940" y="336"/>
                        </a:lnTo>
                        <a:lnTo>
                          <a:pt x="2946" y="336"/>
                        </a:lnTo>
                        <a:lnTo>
                          <a:pt x="2946" y="336"/>
                        </a:lnTo>
                        <a:lnTo>
                          <a:pt x="2946" y="336"/>
                        </a:lnTo>
                        <a:lnTo>
                          <a:pt x="2946" y="342"/>
                        </a:lnTo>
                        <a:lnTo>
                          <a:pt x="2946" y="342"/>
                        </a:lnTo>
                        <a:lnTo>
                          <a:pt x="2946" y="342"/>
                        </a:lnTo>
                        <a:lnTo>
                          <a:pt x="2952" y="342"/>
                        </a:lnTo>
                        <a:lnTo>
                          <a:pt x="2952" y="342"/>
                        </a:lnTo>
                        <a:lnTo>
                          <a:pt x="2952" y="342"/>
                        </a:lnTo>
                        <a:lnTo>
                          <a:pt x="2952" y="342"/>
                        </a:lnTo>
                        <a:lnTo>
                          <a:pt x="2952" y="342"/>
                        </a:lnTo>
                        <a:lnTo>
                          <a:pt x="2958" y="342"/>
                        </a:lnTo>
                        <a:lnTo>
                          <a:pt x="2958" y="348"/>
                        </a:lnTo>
                        <a:lnTo>
                          <a:pt x="2958" y="348"/>
                        </a:lnTo>
                        <a:lnTo>
                          <a:pt x="2958" y="348"/>
                        </a:lnTo>
                        <a:lnTo>
                          <a:pt x="2958" y="348"/>
                        </a:lnTo>
                        <a:lnTo>
                          <a:pt x="2958" y="348"/>
                        </a:lnTo>
                        <a:lnTo>
                          <a:pt x="2964" y="348"/>
                        </a:lnTo>
                        <a:lnTo>
                          <a:pt x="2964" y="348"/>
                        </a:lnTo>
                        <a:lnTo>
                          <a:pt x="2964" y="348"/>
                        </a:lnTo>
                        <a:lnTo>
                          <a:pt x="2964" y="348"/>
                        </a:lnTo>
                        <a:lnTo>
                          <a:pt x="2964" y="354"/>
                        </a:lnTo>
                        <a:lnTo>
                          <a:pt x="2964" y="354"/>
                        </a:lnTo>
                        <a:lnTo>
                          <a:pt x="2970" y="354"/>
                        </a:lnTo>
                        <a:lnTo>
                          <a:pt x="2970" y="354"/>
                        </a:lnTo>
                        <a:lnTo>
                          <a:pt x="2970" y="354"/>
                        </a:lnTo>
                        <a:lnTo>
                          <a:pt x="2970" y="354"/>
                        </a:lnTo>
                        <a:lnTo>
                          <a:pt x="2970" y="354"/>
                        </a:lnTo>
                        <a:lnTo>
                          <a:pt x="2976" y="354"/>
                        </a:lnTo>
                        <a:lnTo>
                          <a:pt x="2976" y="354"/>
                        </a:lnTo>
                        <a:lnTo>
                          <a:pt x="2976" y="360"/>
                        </a:lnTo>
                        <a:lnTo>
                          <a:pt x="2976" y="360"/>
                        </a:lnTo>
                        <a:lnTo>
                          <a:pt x="2976" y="360"/>
                        </a:lnTo>
                        <a:lnTo>
                          <a:pt x="2976" y="360"/>
                        </a:lnTo>
                        <a:lnTo>
                          <a:pt x="2982" y="360"/>
                        </a:lnTo>
                        <a:lnTo>
                          <a:pt x="2982" y="360"/>
                        </a:lnTo>
                        <a:lnTo>
                          <a:pt x="2982" y="360"/>
                        </a:lnTo>
                        <a:lnTo>
                          <a:pt x="2982" y="360"/>
                        </a:lnTo>
                        <a:lnTo>
                          <a:pt x="2982" y="360"/>
                        </a:lnTo>
                        <a:lnTo>
                          <a:pt x="2982" y="366"/>
                        </a:lnTo>
                        <a:lnTo>
                          <a:pt x="2988" y="366"/>
                        </a:lnTo>
                        <a:lnTo>
                          <a:pt x="2988" y="366"/>
                        </a:lnTo>
                        <a:lnTo>
                          <a:pt x="2988" y="366"/>
                        </a:lnTo>
                        <a:lnTo>
                          <a:pt x="2988" y="366"/>
                        </a:lnTo>
                        <a:lnTo>
                          <a:pt x="2988" y="366"/>
                        </a:lnTo>
                        <a:lnTo>
                          <a:pt x="2994" y="366"/>
                        </a:lnTo>
                        <a:lnTo>
                          <a:pt x="2994" y="366"/>
                        </a:lnTo>
                        <a:lnTo>
                          <a:pt x="2994" y="366"/>
                        </a:lnTo>
                        <a:lnTo>
                          <a:pt x="2994" y="372"/>
                        </a:lnTo>
                        <a:lnTo>
                          <a:pt x="2994" y="372"/>
                        </a:lnTo>
                        <a:lnTo>
                          <a:pt x="2994" y="372"/>
                        </a:lnTo>
                        <a:lnTo>
                          <a:pt x="3000" y="372"/>
                        </a:lnTo>
                        <a:lnTo>
                          <a:pt x="3000" y="372"/>
                        </a:lnTo>
                        <a:lnTo>
                          <a:pt x="3000" y="372"/>
                        </a:lnTo>
                        <a:lnTo>
                          <a:pt x="3000" y="372"/>
                        </a:lnTo>
                        <a:lnTo>
                          <a:pt x="3000" y="372"/>
                        </a:lnTo>
                        <a:lnTo>
                          <a:pt x="3000" y="372"/>
                        </a:lnTo>
                        <a:lnTo>
                          <a:pt x="3006" y="378"/>
                        </a:lnTo>
                        <a:lnTo>
                          <a:pt x="3006" y="378"/>
                        </a:lnTo>
                        <a:lnTo>
                          <a:pt x="3006" y="378"/>
                        </a:lnTo>
                        <a:lnTo>
                          <a:pt x="3006" y="378"/>
                        </a:lnTo>
                        <a:lnTo>
                          <a:pt x="3006" y="378"/>
                        </a:lnTo>
                        <a:lnTo>
                          <a:pt x="3012" y="378"/>
                        </a:lnTo>
                        <a:lnTo>
                          <a:pt x="3012" y="378"/>
                        </a:lnTo>
                        <a:lnTo>
                          <a:pt x="3012" y="378"/>
                        </a:lnTo>
                        <a:lnTo>
                          <a:pt x="3012" y="378"/>
                        </a:lnTo>
                        <a:lnTo>
                          <a:pt x="3012" y="378"/>
                        </a:lnTo>
                        <a:lnTo>
                          <a:pt x="3012" y="384"/>
                        </a:lnTo>
                        <a:lnTo>
                          <a:pt x="3018" y="384"/>
                        </a:lnTo>
                        <a:lnTo>
                          <a:pt x="3018" y="384"/>
                        </a:lnTo>
                        <a:lnTo>
                          <a:pt x="3018" y="384"/>
                        </a:lnTo>
                        <a:lnTo>
                          <a:pt x="3018" y="384"/>
                        </a:lnTo>
                        <a:lnTo>
                          <a:pt x="3018" y="384"/>
                        </a:lnTo>
                        <a:lnTo>
                          <a:pt x="3018" y="384"/>
                        </a:lnTo>
                        <a:lnTo>
                          <a:pt x="3024" y="384"/>
                        </a:lnTo>
                        <a:lnTo>
                          <a:pt x="3024" y="384"/>
                        </a:lnTo>
                        <a:lnTo>
                          <a:pt x="3024" y="390"/>
                        </a:lnTo>
                        <a:lnTo>
                          <a:pt x="3024" y="390"/>
                        </a:lnTo>
                        <a:lnTo>
                          <a:pt x="3024" y="390"/>
                        </a:lnTo>
                        <a:lnTo>
                          <a:pt x="3030" y="390"/>
                        </a:lnTo>
                        <a:lnTo>
                          <a:pt x="3030" y="390"/>
                        </a:lnTo>
                        <a:lnTo>
                          <a:pt x="3030" y="390"/>
                        </a:lnTo>
                        <a:lnTo>
                          <a:pt x="3030" y="390"/>
                        </a:lnTo>
                        <a:lnTo>
                          <a:pt x="3030" y="390"/>
                        </a:lnTo>
                        <a:lnTo>
                          <a:pt x="3030" y="390"/>
                        </a:lnTo>
                        <a:lnTo>
                          <a:pt x="3036" y="390"/>
                        </a:lnTo>
                        <a:lnTo>
                          <a:pt x="3036" y="396"/>
                        </a:lnTo>
                        <a:lnTo>
                          <a:pt x="3036" y="396"/>
                        </a:lnTo>
                        <a:lnTo>
                          <a:pt x="3036" y="396"/>
                        </a:lnTo>
                        <a:lnTo>
                          <a:pt x="3036" y="396"/>
                        </a:lnTo>
                        <a:lnTo>
                          <a:pt x="3036" y="396"/>
                        </a:lnTo>
                        <a:lnTo>
                          <a:pt x="3042" y="396"/>
                        </a:lnTo>
                        <a:lnTo>
                          <a:pt x="3042" y="396"/>
                        </a:lnTo>
                        <a:lnTo>
                          <a:pt x="3042" y="396"/>
                        </a:lnTo>
                        <a:lnTo>
                          <a:pt x="3042" y="396"/>
                        </a:lnTo>
                        <a:lnTo>
                          <a:pt x="3042" y="402"/>
                        </a:lnTo>
                        <a:lnTo>
                          <a:pt x="3048" y="402"/>
                        </a:lnTo>
                        <a:lnTo>
                          <a:pt x="3048" y="402"/>
                        </a:lnTo>
                        <a:lnTo>
                          <a:pt x="3048" y="402"/>
                        </a:lnTo>
                        <a:lnTo>
                          <a:pt x="3048" y="402"/>
                        </a:lnTo>
                        <a:lnTo>
                          <a:pt x="3048" y="402"/>
                        </a:lnTo>
                        <a:lnTo>
                          <a:pt x="3048" y="402"/>
                        </a:lnTo>
                        <a:lnTo>
                          <a:pt x="3054" y="402"/>
                        </a:lnTo>
                        <a:lnTo>
                          <a:pt x="3054" y="402"/>
                        </a:lnTo>
                        <a:lnTo>
                          <a:pt x="3054" y="402"/>
                        </a:lnTo>
                        <a:lnTo>
                          <a:pt x="3054" y="408"/>
                        </a:lnTo>
                        <a:lnTo>
                          <a:pt x="3054" y="408"/>
                        </a:lnTo>
                        <a:lnTo>
                          <a:pt x="3054" y="408"/>
                        </a:lnTo>
                        <a:lnTo>
                          <a:pt x="3060" y="408"/>
                        </a:lnTo>
                        <a:lnTo>
                          <a:pt x="3060" y="408"/>
                        </a:lnTo>
                        <a:lnTo>
                          <a:pt x="3060" y="408"/>
                        </a:lnTo>
                        <a:lnTo>
                          <a:pt x="3060" y="408"/>
                        </a:lnTo>
                        <a:lnTo>
                          <a:pt x="3060" y="408"/>
                        </a:lnTo>
                        <a:lnTo>
                          <a:pt x="3066" y="408"/>
                        </a:lnTo>
                        <a:lnTo>
                          <a:pt x="3066" y="408"/>
                        </a:lnTo>
                        <a:lnTo>
                          <a:pt x="3066" y="414"/>
                        </a:lnTo>
                        <a:lnTo>
                          <a:pt x="3066" y="414"/>
                        </a:lnTo>
                        <a:lnTo>
                          <a:pt x="3066" y="414"/>
                        </a:lnTo>
                        <a:lnTo>
                          <a:pt x="3066" y="414"/>
                        </a:lnTo>
                        <a:lnTo>
                          <a:pt x="3072" y="414"/>
                        </a:lnTo>
                        <a:lnTo>
                          <a:pt x="3072" y="414"/>
                        </a:lnTo>
                        <a:lnTo>
                          <a:pt x="3072" y="414"/>
                        </a:lnTo>
                        <a:lnTo>
                          <a:pt x="3072" y="414"/>
                        </a:lnTo>
                        <a:lnTo>
                          <a:pt x="3072" y="414"/>
                        </a:lnTo>
                        <a:lnTo>
                          <a:pt x="3072" y="414"/>
                        </a:lnTo>
                        <a:lnTo>
                          <a:pt x="3078" y="420"/>
                        </a:lnTo>
                        <a:lnTo>
                          <a:pt x="3078" y="420"/>
                        </a:lnTo>
                        <a:lnTo>
                          <a:pt x="3078" y="420"/>
                        </a:lnTo>
                        <a:lnTo>
                          <a:pt x="3078" y="420"/>
                        </a:lnTo>
                        <a:lnTo>
                          <a:pt x="3078" y="420"/>
                        </a:lnTo>
                        <a:lnTo>
                          <a:pt x="3084" y="420"/>
                        </a:lnTo>
                        <a:lnTo>
                          <a:pt x="3084" y="420"/>
                        </a:lnTo>
                        <a:lnTo>
                          <a:pt x="3084" y="420"/>
                        </a:lnTo>
                        <a:lnTo>
                          <a:pt x="3084" y="420"/>
                        </a:lnTo>
                        <a:lnTo>
                          <a:pt x="3084" y="420"/>
                        </a:lnTo>
                        <a:lnTo>
                          <a:pt x="3084" y="426"/>
                        </a:lnTo>
                        <a:lnTo>
                          <a:pt x="3090" y="426"/>
                        </a:lnTo>
                        <a:lnTo>
                          <a:pt x="3090" y="426"/>
                        </a:lnTo>
                        <a:lnTo>
                          <a:pt x="3090" y="426"/>
                        </a:lnTo>
                        <a:lnTo>
                          <a:pt x="3090" y="426"/>
                        </a:lnTo>
                        <a:lnTo>
                          <a:pt x="3090" y="426"/>
                        </a:lnTo>
                        <a:lnTo>
                          <a:pt x="3090" y="426"/>
                        </a:lnTo>
                        <a:lnTo>
                          <a:pt x="3096" y="426"/>
                        </a:lnTo>
                        <a:lnTo>
                          <a:pt x="3096" y="426"/>
                        </a:lnTo>
                        <a:lnTo>
                          <a:pt x="3096" y="426"/>
                        </a:lnTo>
                        <a:lnTo>
                          <a:pt x="3096" y="432"/>
                        </a:lnTo>
                        <a:lnTo>
                          <a:pt x="3096" y="432"/>
                        </a:lnTo>
                        <a:lnTo>
                          <a:pt x="3234" y="504"/>
                        </a:lnTo>
                        <a:lnTo>
                          <a:pt x="3240" y="504"/>
                        </a:lnTo>
                        <a:lnTo>
                          <a:pt x="3240" y="504"/>
                        </a:lnTo>
                        <a:lnTo>
                          <a:pt x="3240" y="504"/>
                        </a:lnTo>
                        <a:lnTo>
                          <a:pt x="3240" y="504"/>
                        </a:lnTo>
                        <a:lnTo>
                          <a:pt x="3240" y="504"/>
                        </a:lnTo>
                        <a:lnTo>
                          <a:pt x="3240" y="504"/>
                        </a:lnTo>
                        <a:lnTo>
                          <a:pt x="3246" y="504"/>
                        </a:lnTo>
                        <a:lnTo>
                          <a:pt x="3246" y="504"/>
                        </a:lnTo>
                        <a:lnTo>
                          <a:pt x="3246" y="504"/>
                        </a:lnTo>
                        <a:lnTo>
                          <a:pt x="3246" y="504"/>
                        </a:lnTo>
                        <a:lnTo>
                          <a:pt x="3246" y="504"/>
                        </a:lnTo>
                        <a:lnTo>
                          <a:pt x="3246" y="510"/>
                        </a:lnTo>
                        <a:lnTo>
                          <a:pt x="3252" y="510"/>
                        </a:lnTo>
                        <a:lnTo>
                          <a:pt x="3252" y="510"/>
                        </a:lnTo>
                        <a:lnTo>
                          <a:pt x="3252" y="510"/>
                        </a:lnTo>
                        <a:lnTo>
                          <a:pt x="3252" y="510"/>
                        </a:lnTo>
                        <a:lnTo>
                          <a:pt x="3252" y="510"/>
                        </a:lnTo>
                        <a:lnTo>
                          <a:pt x="3258" y="510"/>
                        </a:lnTo>
                        <a:lnTo>
                          <a:pt x="3258" y="510"/>
                        </a:lnTo>
                        <a:lnTo>
                          <a:pt x="3258" y="510"/>
                        </a:lnTo>
                        <a:lnTo>
                          <a:pt x="3258" y="510"/>
                        </a:lnTo>
                        <a:lnTo>
                          <a:pt x="3258" y="510"/>
                        </a:lnTo>
                        <a:lnTo>
                          <a:pt x="3258" y="510"/>
                        </a:lnTo>
                        <a:lnTo>
                          <a:pt x="3264" y="516"/>
                        </a:lnTo>
                        <a:lnTo>
                          <a:pt x="3264" y="516"/>
                        </a:lnTo>
                        <a:lnTo>
                          <a:pt x="3264" y="516"/>
                        </a:lnTo>
                        <a:lnTo>
                          <a:pt x="3264" y="516"/>
                        </a:lnTo>
                        <a:lnTo>
                          <a:pt x="3264" y="516"/>
                        </a:lnTo>
                        <a:lnTo>
                          <a:pt x="3264" y="516"/>
                        </a:lnTo>
                        <a:lnTo>
                          <a:pt x="3270" y="516"/>
                        </a:lnTo>
                        <a:lnTo>
                          <a:pt x="3270" y="516"/>
                        </a:lnTo>
                        <a:lnTo>
                          <a:pt x="3270" y="516"/>
                        </a:lnTo>
                        <a:lnTo>
                          <a:pt x="3270" y="516"/>
                        </a:lnTo>
                        <a:lnTo>
                          <a:pt x="3270" y="516"/>
                        </a:lnTo>
                        <a:lnTo>
                          <a:pt x="3270" y="516"/>
                        </a:lnTo>
                        <a:lnTo>
                          <a:pt x="3276" y="522"/>
                        </a:lnTo>
                        <a:lnTo>
                          <a:pt x="3276" y="522"/>
                        </a:lnTo>
                        <a:lnTo>
                          <a:pt x="3276" y="522"/>
                        </a:lnTo>
                        <a:lnTo>
                          <a:pt x="3276" y="522"/>
                        </a:lnTo>
                        <a:lnTo>
                          <a:pt x="3276" y="522"/>
                        </a:lnTo>
                        <a:lnTo>
                          <a:pt x="3282" y="522"/>
                        </a:lnTo>
                        <a:lnTo>
                          <a:pt x="3282" y="522"/>
                        </a:lnTo>
                        <a:lnTo>
                          <a:pt x="3282" y="522"/>
                        </a:lnTo>
                        <a:lnTo>
                          <a:pt x="3282" y="522"/>
                        </a:lnTo>
                        <a:lnTo>
                          <a:pt x="3282" y="522"/>
                        </a:lnTo>
                        <a:lnTo>
                          <a:pt x="3282" y="522"/>
                        </a:lnTo>
                        <a:lnTo>
                          <a:pt x="3288" y="522"/>
                        </a:lnTo>
                        <a:lnTo>
                          <a:pt x="3288" y="522"/>
                        </a:lnTo>
                        <a:lnTo>
                          <a:pt x="3288" y="528"/>
                        </a:lnTo>
                        <a:lnTo>
                          <a:pt x="3288" y="528"/>
                        </a:lnTo>
                        <a:lnTo>
                          <a:pt x="3288" y="528"/>
                        </a:lnTo>
                        <a:lnTo>
                          <a:pt x="3288" y="528"/>
                        </a:lnTo>
                        <a:lnTo>
                          <a:pt x="3294" y="528"/>
                        </a:lnTo>
                        <a:lnTo>
                          <a:pt x="3294" y="528"/>
                        </a:lnTo>
                        <a:lnTo>
                          <a:pt x="3294" y="528"/>
                        </a:lnTo>
                        <a:lnTo>
                          <a:pt x="3294" y="528"/>
                        </a:lnTo>
                        <a:lnTo>
                          <a:pt x="3294" y="528"/>
                        </a:lnTo>
                        <a:lnTo>
                          <a:pt x="3294" y="528"/>
                        </a:lnTo>
                        <a:lnTo>
                          <a:pt x="3300" y="528"/>
                        </a:lnTo>
                        <a:lnTo>
                          <a:pt x="3300" y="528"/>
                        </a:lnTo>
                        <a:lnTo>
                          <a:pt x="3300" y="528"/>
                        </a:lnTo>
                        <a:lnTo>
                          <a:pt x="3300" y="534"/>
                        </a:lnTo>
                        <a:lnTo>
                          <a:pt x="3300" y="534"/>
                        </a:lnTo>
                        <a:lnTo>
                          <a:pt x="3306" y="534"/>
                        </a:lnTo>
                        <a:lnTo>
                          <a:pt x="3306" y="534"/>
                        </a:lnTo>
                        <a:lnTo>
                          <a:pt x="3306" y="534"/>
                        </a:lnTo>
                        <a:lnTo>
                          <a:pt x="3444" y="588"/>
                        </a:lnTo>
                        <a:lnTo>
                          <a:pt x="3444" y="588"/>
                        </a:lnTo>
                        <a:lnTo>
                          <a:pt x="3444" y="588"/>
                        </a:lnTo>
                        <a:lnTo>
                          <a:pt x="3444" y="588"/>
                        </a:lnTo>
                        <a:lnTo>
                          <a:pt x="3450" y="588"/>
                        </a:lnTo>
                        <a:lnTo>
                          <a:pt x="3450" y="594"/>
                        </a:lnTo>
                        <a:lnTo>
                          <a:pt x="3450" y="594"/>
                        </a:lnTo>
                        <a:lnTo>
                          <a:pt x="3450" y="594"/>
                        </a:lnTo>
                        <a:lnTo>
                          <a:pt x="3450" y="594"/>
                        </a:lnTo>
                        <a:lnTo>
                          <a:pt x="3450" y="594"/>
                        </a:lnTo>
                        <a:lnTo>
                          <a:pt x="3456" y="594"/>
                        </a:lnTo>
                        <a:lnTo>
                          <a:pt x="3456" y="594"/>
                        </a:lnTo>
                        <a:lnTo>
                          <a:pt x="3456" y="594"/>
                        </a:lnTo>
                        <a:lnTo>
                          <a:pt x="3456" y="594"/>
                        </a:lnTo>
                        <a:lnTo>
                          <a:pt x="3456" y="594"/>
                        </a:lnTo>
                        <a:lnTo>
                          <a:pt x="3462" y="594"/>
                        </a:lnTo>
                        <a:lnTo>
                          <a:pt x="3462" y="594"/>
                        </a:lnTo>
                        <a:lnTo>
                          <a:pt x="3462" y="594"/>
                        </a:lnTo>
                        <a:lnTo>
                          <a:pt x="3462" y="594"/>
                        </a:lnTo>
                        <a:lnTo>
                          <a:pt x="3462" y="594"/>
                        </a:lnTo>
                        <a:lnTo>
                          <a:pt x="3462" y="594"/>
                        </a:lnTo>
                        <a:lnTo>
                          <a:pt x="3468" y="600"/>
                        </a:lnTo>
                        <a:lnTo>
                          <a:pt x="3468" y="600"/>
                        </a:lnTo>
                        <a:lnTo>
                          <a:pt x="3468" y="600"/>
                        </a:lnTo>
                        <a:lnTo>
                          <a:pt x="3468" y="600"/>
                        </a:lnTo>
                        <a:lnTo>
                          <a:pt x="3468" y="600"/>
                        </a:lnTo>
                        <a:lnTo>
                          <a:pt x="3468" y="600"/>
                        </a:lnTo>
                        <a:lnTo>
                          <a:pt x="3474" y="600"/>
                        </a:lnTo>
                        <a:lnTo>
                          <a:pt x="3474" y="600"/>
                        </a:lnTo>
                        <a:lnTo>
                          <a:pt x="3474" y="600"/>
                        </a:lnTo>
                        <a:lnTo>
                          <a:pt x="3474" y="600"/>
                        </a:lnTo>
                        <a:lnTo>
                          <a:pt x="3474" y="600"/>
                        </a:lnTo>
                        <a:lnTo>
                          <a:pt x="3480" y="600"/>
                        </a:lnTo>
                        <a:lnTo>
                          <a:pt x="3480" y="600"/>
                        </a:lnTo>
                        <a:lnTo>
                          <a:pt x="3480" y="600"/>
                        </a:lnTo>
                        <a:lnTo>
                          <a:pt x="3480" y="600"/>
                        </a:lnTo>
                        <a:lnTo>
                          <a:pt x="3480" y="600"/>
                        </a:lnTo>
                        <a:lnTo>
                          <a:pt x="3480" y="606"/>
                        </a:lnTo>
                        <a:lnTo>
                          <a:pt x="3486" y="606"/>
                        </a:lnTo>
                        <a:lnTo>
                          <a:pt x="3486" y="606"/>
                        </a:lnTo>
                        <a:lnTo>
                          <a:pt x="3486" y="606"/>
                        </a:lnTo>
                        <a:lnTo>
                          <a:pt x="3486" y="606"/>
                        </a:lnTo>
                        <a:lnTo>
                          <a:pt x="3486" y="606"/>
                        </a:lnTo>
                        <a:lnTo>
                          <a:pt x="3486" y="606"/>
                        </a:lnTo>
                        <a:lnTo>
                          <a:pt x="3492" y="606"/>
                        </a:lnTo>
                        <a:lnTo>
                          <a:pt x="3492" y="606"/>
                        </a:lnTo>
                        <a:lnTo>
                          <a:pt x="3492" y="606"/>
                        </a:lnTo>
                        <a:lnTo>
                          <a:pt x="3492" y="606"/>
                        </a:lnTo>
                        <a:lnTo>
                          <a:pt x="3492" y="606"/>
                        </a:lnTo>
                        <a:lnTo>
                          <a:pt x="3498" y="606"/>
                        </a:lnTo>
                        <a:lnTo>
                          <a:pt x="3498" y="606"/>
                        </a:lnTo>
                        <a:lnTo>
                          <a:pt x="3498" y="606"/>
                        </a:lnTo>
                        <a:lnTo>
                          <a:pt x="3498" y="606"/>
                        </a:lnTo>
                        <a:lnTo>
                          <a:pt x="3498" y="606"/>
                        </a:lnTo>
                        <a:lnTo>
                          <a:pt x="3498" y="612"/>
                        </a:lnTo>
                        <a:lnTo>
                          <a:pt x="3504" y="612"/>
                        </a:lnTo>
                        <a:lnTo>
                          <a:pt x="3504" y="612"/>
                        </a:lnTo>
                        <a:lnTo>
                          <a:pt x="3504" y="612"/>
                        </a:lnTo>
                        <a:lnTo>
                          <a:pt x="3504" y="612"/>
                        </a:lnTo>
                        <a:lnTo>
                          <a:pt x="3504" y="612"/>
                        </a:lnTo>
                        <a:lnTo>
                          <a:pt x="3504" y="612"/>
                        </a:lnTo>
                        <a:lnTo>
                          <a:pt x="3510" y="612"/>
                        </a:lnTo>
                        <a:lnTo>
                          <a:pt x="3510" y="612"/>
                        </a:lnTo>
                        <a:lnTo>
                          <a:pt x="3510" y="612"/>
                        </a:lnTo>
                        <a:lnTo>
                          <a:pt x="3510" y="612"/>
                        </a:lnTo>
                        <a:lnTo>
                          <a:pt x="3510" y="612"/>
                        </a:lnTo>
                        <a:lnTo>
                          <a:pt x="3516" y="612"/>
                        </a:lnTo>
                        <a:lnTo>
                          <a:pt x="3516" y="612"/>
                        </a:lnTo>
                        <a:lnTo>
                          <a:pt x="3516" y="612"/>
                        </a:lnTo>
                        <a:lnTo>
                          <a:pt x="3516" y="612"/>
                        </a:lnTo>
                        <a:lnTo>
                          <a:pt x="3516" y="612"/>
                        </a:lnTo>
                        <a:lnTo>
                          <a:pt x="3516" y="618"/>
                        </a:lnTo>
                        <a:lnTo>
                          <a:pt x="3522" y="618"/>
                        </a:lnTo>
                        <a:lnTo>
                          <a:pt x="3522" y="618"/>
                        </a:lnTo>
                        <a:lnTo>
                          <a:pt x="3522" y="618"/>
                        </a:lnTo>
                        <a:lnTo>
                          <a:pt x="3522" y="618"/>
                        </a:lnTo>
                        <a:lnTo>
                          <a:pt x="3522" y="618"/>
                        </a:lnTo>
                        <a:lnTo>
                          <a:pt x="3522" y="618"/>
                        </a:lnTo>
                        <a:lnTo>
                          <a:pt x="3528" y="618"/>
                        </a:lnTo>
                        <a:lnTo>
                          <a:pt x="3528" y="618"/>
                        </a:lnTo>
                        <a:lnTo>
                          <a:pt x="3528" y="618"/>
                        </a:lnTo>
                        <a:lnTo>
                          <a:pt x="3528" y="618"/>
                        </a:lnTo>
                        <a:lnTo>
                          <a:pt x="3528" y="618"/>
                        </a:lnTo>
                        <a:lnTo>
                          <a:pt x="3528" y="618"/>
                        </a:lnTo>
                        <a:lnTo>
                          <a:pt x="3534" y="618"/>
                        </a:lnTo>
                        <a:lnTo>
                          <a:pt x="3534" y="618"/>
                        </a:lnTo>
                        <a:lnTo>
                          <a:pt x="3534" y="618"/>
                        </a:lnTo>
                        <a:lnTo>
                          <a:pt x="3534" y="618"/>
                        </a:lnTo>
                        <a:lnTo>
                          <a:pt x="3534" y="618"/>
                        </a:lnTo>
                        <a:lnTo>
                          <a:pt x="3540" y="624"/>
                        </a:lnTo>
                        <a:lnTo>
                          <a:pt x="3540" y="624"/>
                        </a:lnTo>
                        <a:lnTo>
                          <a:pt x="3540" y="624"/>
                        </a:lnTo>
                        <a:lnTo>
                          <a:pt x="3540" y="624"/>
                        </a:lnTo>
                        <a:lnTo>
                          <a:pt x="3540" y="624"/>
                        </a:lnTo>
                        <a:lnTo>
                          <a:pt x="3540" y="624"/>
                        </a:lnTo>
                        <a:lnTo>
                          <a:pt x="3546" y="624"/>
                        </a:lnTo>
                        <a:lnTo>
                          <a:pt x="3546" y="624"/>
                        </a:lnTo>
                        <a:lnTo>
                          <a:pt x="3546" y="624"/>
                        </a:lnTo>
                        <a:lnTo>
                          <a:pt x="3546" y="624"/>
                        </a:lnTo>
                        <a:lnTo>
                          <a:pt x="3546" y="624"/>
                        </a:lnTo>
                        <a:lnTo>
                          <a:pt x="3546" y="624"/>
                        </a:lnTo>
                        <a:lnTo>
                          <a:pt x="3552" y="624"/>
                        </a:lnTo>
                        <a:lnTo>
                          <a:pt x="3552" y="624"/>
                        </a:lnTo>
                        <a:lnTo>
                          <a:pt x="3552" y="624"/>
                        </a:lnTo>
                        <a:lnTo>
                          <a:pt x="3552" y="624"/>
                        </a:lnTo>
                        <a:lnTo>
                          <a:pt x="3552" y="624"/>
                        </a:lnTo>
                        <a:lnTo>
                          <a:pt x="3558" y="624"/>
                        </a:lnTo>
                        <a:lnTo>
                          <a:pt x="3558" y="630"/>
                        </a:lnTo>
                        <a:lnTo>
                          <a:pt x="3558" y="630"/>
                        </a:lnTo>
                        <a:lnTo>
                          <a:pt x="3558" y="630"/>
                        </a:lnTo>
                        <a:lnTo>
                          <a:pt x="3558" y="630"/>
                        </a:lnTo>
                        <a:lnTo>
                          <a:pt x="3558" y="630"/>
                        </a:lnTo>
                        <a:lnTo>
                          <a:pt x="3564" y="630"/>
                        </a:lnTo>
                        <a:lnTo>
                          <a:pt x="3564" y="630"/>
                        </a:lnTo>
                        <a:lnTo>
                          <a:pt x="3564" y="630"/>
                        </a:lnTo>
                        <a:lnTo>
                          <a:pt x="3564" y="630"/>
                        </a:lnTo>
                        <a:lnTo>
                          <a:pt x="3564" y="630"/>
                        </a:lnTo>
                        <a:lnTo>
                          <a:pt x="3564" y="630"/>
                        </a:lnTo>
                        <a:lnTo>
                          <a:pt x="3570" y="630"/>
                        </a:lnTo>
                        <a:lnTo>
                          <a:pt x="3570" y="630"/>
                        </a:lnTo>
                        <a:lnTo>
                          <a:pt x="3570" y="630"/>
                        </a:lnTo>
                        <a:lnTo>
                          <a:pt x="3570" y="630"/>
                        </a:lnTo>
                        <a:lnTo>
                          <a:pt x="3570" y="630"/>
                        </a:lnTo>
                        <a:lnTo>
                          <a:pt x="3576" y="630"/>
                        </a:lnTo>
                        <a:lnTo>
                          <a:pt x="3576" y="630"/>
                        </a:lnTo>
                        <a:lnTo>
                          <a:pt x="3576" y="630"/>
                        </a:lnTo>
                        <a:lnTo>
                          <a:pt x="3576" y="636"/>
                        </a:lnTo>
                        <a:lnTo>
                          <a:pt x="3576" y="636"/>
                        </a:lnTo>
                        <a:lnTo>
                          <a:pt x="3576" y="636"/>
                        </a:lnTo>
                        <a:lnTo>
                          <a:pt x="3582" y="636"/>
                        </a:lnTo>
                        <a:lnTo>
                          <a:pt x="3582" y="636"/>
                        </a:lnTo>
                        <a:lnTo>
                          <a:pt x="3582" y="636"/>
                        </a:lnTo>
                        <a:lnTo>
                          <a:pt x="3582" y="636"/>
                        </a:lnTo>
                        <a:lnTo>
                          <a:pt x="3582" y="636"/>
                        </a:lnTo>
                        <a:lnTo>
                          <a:pt x="3582" y="636"/>
                        </a:lnTo>
                        <a:lnTo>
                          <a:pt x="3588" y="636"/>
                        </a:lnTo>
                        <a:lnTo>
                          <a:pt x="3588" y="636"/>
                        </a:lnTo>
                        <a:lnTo>
                          <a:pt x="3588" y="636"/>
                        </a:lnTo>
                        <a:lnTo>
                          <a:pt x="3588" y="636"/>
                        </a:lnTo>
                        <a:lnTo>
                          <a:pt x="3588" y="636"/>
                        </a:lnTo>
                        <a:lnTo>
                          <a:pt x="3594" y="636"/>
                        </a:lnTo>
                        <a:lnTo>
                          <a:pt x="3594" y="636"/>
                        </a:lnTo>
                        <a:lnTo>
                          <a:pt x="3594" y="636"/>
                        </a:lnTo>
                        <a:lnTo>
                          <a:pt x="3594" y="636"/>
                        </a:lnTo>
                        <a:lnTo>
                          <a:pt x="3594" y="636"/>
                        </a:lnTo>
                        <a:lnTo>
                          <a:pt x="3594" y="636"/>
                        </a:lnTo>
                        <a:lnTo>
                          <a:pt x="3600" y="642"/>
                        </a:lnTo>
                        <a:lnTo>
                          <a:pt x="3600" y="642"/>
                        </a:lnTo>
                        <a:lnTo>
                          <a:pt x="3600" y="642"/>
                        </a:lnTo>
                        <a:lnTo>
                          <a:pt x="3600" y="642"/>
                        </a:lnTo>
                        <a:lnTo>
                          <a:pt x="3600" y="642"/>
                        </a:lnTo>
                        <a:lnTo>
                          <a:pt x="3600" y="642"/>
                        </a:lnTo>
                        <a:lnTo>
                          <a:pt x="3606" y="642"/>
                        </a:lnTo>
                        <a:lnTo>
                          <a:pt x="3606" y="642"/>
                        </a:lnTo>
                        <a:lnTo>
                          <a:pt x="3606" y="642"/>
                        </a:lnTo>
                        <a:lnTo>
                          <a:pt x="3606" y="642"/>
                        </a:lnTo>
                        <a:lnTo>
                          <a:pt x="3606" y="642"/>
                        </a:lnTo>
                        <a:lnTo>
                          <a:pt x="3612" y="642"/>
                        </a:lnTo>
                        <a:lnTo>
                          <a:pt x="3612" y="642"/>
                        </a:lnTo>
                        <a:lnTo>
                          <a:pt x="3612" y="642"/>
                        </a:lnTo>
                        <a:lnTo>
                          <a:pt x="3612" y="642"/>
                        </a:lnTo>
                        <a:lnTo>
                          <a:pt x="3612" y="642"/>
                        </a:lnTo>
                        <a:lnTo>
                          <a:pt x="3612" y="642"/>
                        </a:lnTo>
                        <a:lnTo>
                          <a:pt x="3618" y="642"/>
                        </a:lnTo>
                        <a:lnTo>
                          <a:pt x="3618" y="642"/>
                        </a:lnTo>
                        <a:lnTo>
                          <a:pt x="3618" y="642"/>
                        </a:lnTo>
                        <a:lnTo>
                          <a:pt x="3618" y="648"/>
                        </a:lnTo>
                        <a:lnTo>
                          <a:pt x="3618" y="648"/>
                        </a:lnTo>
                        <a:lnTo>
                          <a:pt x="3618" y="648"/>
                        </a:lnTo>
                        <a:lnTo>
                          <a:pt x="3624" y="648"/>
                        </a:lnTo>
                        <a:lnTo>
                          <a:pt x="3624" y="648"/>
                        </a:lnTo>
                        <a:lnTo>
                          <a:pt x="3624" y="648"/>
                        </a:lnTo>
                        <a:lnTo>
                          <a:pt x="3624" y="648"/>
                        </a:lnTo>
                        <a:lnTo>
                          <a:pt x="3624" y="648"/>
                        </a:lnTo>
                        <a:lnTo>
                          <a:pt x="3762" y="678"/>
                        </a:lnTo>
                        <a:lnTo>
                          <a:pt x="3768" y="678"/>
                        </a:lnTo>
                        <a:lnTo>
                          <a:pt x="3768" y="678"/>
                        </a:lnTo>
                        <a:lnTo>
                          <a:pt x="3768" y="678"/>
                        </a:lnTo>
                        <a:lnTo>
                          <a:pt x="3768" y="678"/>
                        </a:lnTo>
                        <a:lnTo>
                          <a:pt x="3768" y="678"/>
                        </a:lnTo>
                        <a:lnTo>
                          <a:pt x="3768" y="678"/>
                        </a:lnTo>
                        <a:lnTo>
                          <a:pt x="3774" y="678"/>
                        </a:lnTo>
                        <a:lnTo>
                          <a:pt x="3774" y="678"/>
                        </a:lnTo>
                        <a:lnTo>
                          <a:pt x="3774" y="678"/>
                        </a:lnTo>
                        <a:lnTo>
                          <a:pt x="3774" y="678"/>
                        </a:lnTo>
                        <a:lnTo>
                          <a:pt x="3774" y="684"/>
                        </a:lnTo>
                        <a:lnTo>
                          <a:pt x="3774" y="684"/>
                        </a:lnTo>
                        <a:lnTo>
                          <a:pt x="3780" y="684"/>
                        </a:lnTo>
                        <a:lnTo>
                          <a:pt x="3780" y="684"/>
                        </a:lnTo>
                        <a:lnTo>
                          <a:pt x="3780" y="684"/>
                        </a:lnTo>
                        <a:lnTo>
                          <a:pt x="3780" y="684"/>
                        </a:lnTo>
                        <a:lnTo>
                          <a:pt x="3780" y="684"/>
                        </a:lnTo>
                        <a:lnTo>
                          <a:pt x="3780" y="684"/>
                        </a:lnTo>
                        <a:lnTo>
                          <a:pt x="3786" y="684"/>
                        </a:lnTo>
                        <a:lnTo>
                          <a:pt x="3786" y="684"/>
                        </a:lnTo>
                        <a:lnTo>
                          <a:pt x="3786" y="684"/>
                        </a:lnTo>
                        <a:lnTo>
                          <a:pt x="3786" y="684"/>
                        </a:lnTo>
                        <a:lnTo>
                          <a:pt x="3786" y="684"/>
                        </a:lnTo>
                        <a:lnTo>
                          <a:pt x="3792" y="684"/>
                        </a:lnTo>
                        <a:lnTo>
                          <a:pt x="3792" y="684"/>
                        </a:lnTo>
                        <a:lnTo>
                          <a:pt x="3792" y="684"/>
                        </a:lnTo>
                        <a:lnTo>
                          <a:pt x="3792" y="684"/>
                        </a:lnTo>
                        <a:lnTo>
                          <a:pt x="3792" y="684"/>
                        </a:lnTo>
                        <a:lnTo>
                          <a:pt x="3792" y="684"/>
                        </a:lnTo>
                        <a:lnTo>
                          <a:pt x="3798" y="684"/>
                        </a:lnTo>
                        <a:lnTo>
                          <a:pt x="3798" y="684"/>
                        </a:lnTo>
                        <a:lnTo>
                          <a:pt x="3798" y="684"/>
                        </a:lnTo>
                        <a:lnTo>
                          <a:pt x="3798" y="684"/>
                        </a:lnTo>
                        <a:lnTo>
                          <a:pt x="3798" y="684"/>
                        </a:lnTo>
                        <a:lnTo>
                          <a:pt x="3798" y="684"/>
                        </a:lnTo>
                        <a:lnTo>
                          <a:pt x="3804" y="684"/>
                        </a:lnTo>
                        <a:lnTo>
                          <a:pt x="3804" y="684"/>
                        </a:lnTo>
                        <a:lnTo>
                          <a:pt x="3804" y="684"/>
                        </a:lnTo>
                        <a:lnTo>
                          <a:pt x="3804" y="684"/>
                        </a:lnTo>
                        <a:lnTo>
                          <a:pt x="3804" y="684"/>
                        </a:lnTo>
                        <a:lnTo>
                          <a:pt x="3804" y="684"/>
                        </a:lnTo>
                        <a:lnTo>
                          <a:pt x="3810" y="684"/>
                        </a:lnTo>
                        <a:lnTo>
                          <a:pt x="3810" y="690"/>
                        </a:lnTo>
                        <a:lnTo>
                          <a:pt x="3810" y="690"/>
                        </a:lnTo>
                        <a:lnTo>
                          <a:pt x="3810" y="690"/>
                        </a:lnTo>
                        <a:lnTo>
                          <a:pt x="3810" y="690"/>
                        </a:lnTo>
                        <a:lnTo>
                          <a:pt x="3816" y="690"/>
                        </a:lnTo>
                        <a:lnTo>
                          <a:pt x="3816" y="690"/>
                        </a:lnTo>
                        <a:lnTo>
                          <a:pt x="3816" y="690"/>
                        </a:lnTo>
                        <a:lnTo>
                          <a:pt x="3816" y="690"/>
                        </a:lnTo>
                        <a:lnTo>
                          <a:pt x="3816" y="690"/>
                        </a:lnTo>
                        <a:lnTo>
                          <a:pt x="3816" y="690"/>
                        </a:lnTo>
                        <a:lnTo>
                          <a:pt x="3822" y="690"/>
                        </a:lnTo>
                        <a:lnTo>
                          <a:pt x="3822" y="690"/>
                        </a:lnTo>
                        <a:lnTo>
                          <a:pt x="3822" y="690"/>
                        </a:lnTo>
                        <a:lnTo>
                          <a:pt x="3822" y="690"/>
                        </a:lnTo>
                        <a:lnTo>
                          <a:pt x="3822" y="690"/>
                        </a:lnTo>
                        <a:lnTo>
                          <a:pt x="3822" y="690"/>
                        </a:lnTo>
                        <a:lnTo>
                          <a:pt x="3828" y="690"/>
                        </a:lnTo>
                        <a:lnTo>
                          <a:pt x="3828" y="690"/>
                        </a:lnTo>
                        <a:lnTo>
                          <a:pt x="3828" y="690"/>
                        </a:lnTo>
                        <a:lnTo>
                          <a:pt x="3828" y="690"/>
                        </a:lnTo>
                        <a:lnTo>
                          <a:pt x="3828" y="690"/>
                        </a:lnTo>
                        <a:lnTo>
                          <a:pt x="3834" y="690"/>
                        </a:lnTo>
                        <a:lnTo>
                          <a:pt x="3834" y="690"/>
                        </a:lnTo>
                        <a:lnTo>
                          <a:pt x="3834" y="690"/>
                        </a:lnTo>
                        <a:lnTo>
                          <a:pt x="3972" y="708"/>
                        </a:lnTo>
                        <a:lnTo>
                          <a:pt x="3972" y="708"/>
                        </a:lnTo>
                        <a:lnTo>
                          <a:pt x="3972" y="708"/>
                        </a:lnTo>
                        <a:lnTo>
                          <a:pt x="3972" y="708"/>
                        </a:lnTo>
                        <a:lnTo>
                          <a:pt x="3978" y="708"/>
                        </a:lnTo>
                        <a:lnTo>
                          <a:pt x="3978" y="708"/>
                        </a:lnTo>
                        <a:lnTo>
                          <a:pt x="3978" y="708"/>
                        </a:lnTo>
                        <a:lnTo>
                          <a:pt x="3978" y="708"/>
                        </a:lnTo>
                        <a:lnTo>
                          <a:pt x="3978" y="708"/>
                        </a:lnTo>
                        <a:lnTo>
                          <a:pt x="3978" y="708"/>
                        </a:lnTo>
                        <a:lnTo>
                          <a:pt x="3984" y="708"/>
                        </a:lnTo>
                        <a:lnTo>
                          <a:pt x="3984" y="708"/>
                        </a:lnTo>
                        <a:lnTo>
                          <a:pt x="3984" y="708"/>
                        </a:lnTo>
                        <a:lnTo>
                          <a:pt x="3984" y="708"/>
                        </a:lnTo>
                        <a:lnTo>
                          <a:pt x="3984" y="708"/>
                        </a:lnTo>
                        <a:lnTo>
                          <a:pt x="3990" y="708"/>
                        </a:lnTo>
                        <a:lnTo>
                          <a:pt x="3990" y="708"/>
                        </a:lnTo>
                        <a:lnTo>
                          <a:pt x="3990" y="708"/>
                        </a:lnTo>
                        <a:lnTo>
                          <a:pt x="3990" y="708"/>
                        </a:lnTo>
                        <a:lnTo>
                          <a:pt x="3990" y="708"/>
                        </a:lnTo>
                        <a:lnTo>
                          <a:pt x="3990" y="708"/>
                        </a:lnTo>
                        <a:lnTo>
                          <a:pt x="3996" y="708"/>
                        </a:lnTo>
                        <a:lnTo>
                          <a:pt x="3996" y="708"/>
                        </a:lnTo>
                        <a:lnTo>
                          <a:pt x="3996" y="708"/>
                        </a:lnTo>
                        <a:lnTo>
                          <a:pt x="3996" y="708"/>
                        </a:lnTo>
                        <a:lnTo>
                          <a:pt x="3996" y="708"/>
                        </a:lnTo>
                        <a:lnTo>
                          <a:pt x="3996" y="708"/>
                        </a:lnTo>
                        <a:lnTo>
                          <a:pt x="4002" y="708"/>
                        </a:lnTo>
                        <a:lnTo>
                          <a:pt x="4002" y="708"/>
                        </a:lnTo>
                        <a:lnTo>
                          <a:pt x="4002" y="708"/>
                        </a:lnTo>
                        <a:lnTo>
                          <a:pt x="4002" y="708"/>
                        </a:lnTo>
                        <a:lnTo>
                          <a:pt x="4002" y="708"/>
                        </a:lnTo>
                        <a:lnTo>
                          <a:pt x="4008" y="708"/>
                        </a:lnTo>
                        <a:lnTo>
                          <a:pt x="4008" y="708"/>
                        </a:lnTo>
                        <a:lnTo>
                          <a:pt x="4008" y="708"/>
                        </a:lnTo>
                        <a:lnTo>
                          <a:pt x="4008" y="708"/>
                        </a:lnTo>
                        <a:lnTo>
                          <a:pt x="4008" y="708"/>
                        </a:lnTo>
                        <a:lnTo>
                          <a:pt x="4008" y="708"/>
                        </a:lnTo>
                        <a:lnTo>
                          <a:pt x="4014" y="708"/>
                        </a:lnTo>
                        <a:lnTo>
                          <a:pt x="4014" y="708"/>
                        </a:lnTo>
                        <a:lnTo>
                          <a:pt x="4014" y="708"/>
                        </a:lnTo>
                        <a:lnTo>
                          <a:pt x="4014" y="708"/>
                        </a:lnTo>
                        <a:lnTo>
                          <a:pt x="4014" y="708"/>
                        </a:lnTo>
                        <a:lnTo>
                          <a:pt x="4014" y="708"/>
                        </a:lnTo>
                        <a:lnTo>
                          <a:pt x="4020" y="708"/>
                        </a:lnTo>
                        <a:lnTo>
                          <a:pt x="4020" y="708"/>
                        </a:lnTo>
                        <a:lnTo>
                          <a:pt x="4020" y="708"/>
                        </a:lnTo>
                        <a:lnTo>
                          <a:pt x="4020" y="708"/>
                        </a:lnTo>
                        <a:lnTo>
                          <a:pt x="4020" y="708"/>
                        </a:lnTo>
                        <a:lnTo>
                          <a:pt x="4020" y="708"/>
                        </a:lnTo>
                        <a:lnTo>
                          <a:pt x="4026" y="708"/>
                        </a:lnTo>
                        <a:lnTo>
                          <a:pt x="4026" y="708"/>
                        </a:lnTo>
                        <a:lnTo>
                          <a:pt x="4026" y="708"/>
                        </a:lnTo>
                        <a:lnTo>
                          <a:pt x="4026" y="708"/>
                        </a:lnTo>
                        <a:lnTo>
                          <a:pt x="4026" y="708"/>
                        </a:lnTo>
                        <a:lnTo>
                          <a:pt x="4032" y="714"/>
                        </a:lnTo>
                        <a:lnTo>
                          <a:pt x="4032" y="714"/>
                        </a:lnTo>
                        <a:lnTo>
                          <a:pt x="4032" y="714"/>
                        </a:lnTo>
                        <a:lnTo>
                          <a:pt x="4032" y="714"/>
                        </a:lnTo>
                        <a:lnTo>
                          <a:pt x="4032" y="714"/>
                        </a:lnTo>
                        <a:lnTo>
                          <a:pt x="4032" y="714"/>
                        </a:lnTo>
                        <a:lnTo>
                          <a:pt x="4038" y="714"/>
                        </a:lnTo>
                        <a:lnTo>
                          <a:pt x="4038" y="714"/>
                        </a:lnTo>
                        <a:lnTo>
                          <a:pt x="4038" y="714"/>
                        </a:lnTo>
                        <a:lnTo>
                          <a:pt x="4038" y="714"/>
                        </a:lnTo>
                        <a:lnTo>
                          <a:pt x="4038" y="714"/>
                        </a:lnTo>
                        <a:lnTo>
                          <a:pt x="4038" y="714"/>
                        </a:lnTo>
                        <a:lnTo>
                          <a:pt x="4044" y="714"/>
                        </a:lnTo>
                        <a:lnTo>
                          <a:pt x="4044" y="714"/>
                        </a:lnTo>
                        <a:lnTo>
                          <a:pt x="4044" y="714"/>
                        </a:lnTo>
                        <a:lnTo>
                          <a:pt x="4044" y="714"/>
                        </a:lnTo>
                        <a:lnTo>
                          <a:pt x="4044" y="714"/>
                        </a:lnTo>
                        <a:lnTo>
                          <a:pt x="4050" y="714"/>
                        </a:lnTo>
                        <a:lnTo>
                          <a:pt x="4050" y="714"/>
                        </a:lnTo>
                        <a:lnTo>
                          <a:pt x="4050" y="714"/>
                        </a:lnTo>
                        <a:lnTo>
                          <a:pt x="4050" y="714"/>
                        </a:lnTo>
                        <a:lnTo>
                          <a:pt x="4050" y="714"/>
                        </a:lnTo>
                        <a:lnTo>
                          <a:pt x="4050" y="714"/>
                        </a:lnTo>
                        <a:lnTo>
                          <a:pt x="4056" y="714"/>
                        </a:lnTo>
                        <a:lnTo>
                          <a:pt x="4056" y="714"/>
                        </a:lnTo>
                        <a:lnTo>
                          <a:pt x="4056" y="714"/>
                        </a:lnTo>
                        <a:lnTo>
                          <a:pt x="4056" y="714"/>
                        </a:lnTo>
                        <a:lnTo>
                          <a:pt x="4056" y="714"/>
                        </a:lnTo>
                        <a:lnTo>
                          <a:pt x="4056" y="714"/>
                        </a:lnTo>
                        <a:lnTo>
                          <a:pt x="4062" y="714"/>
                        </a:lnTo>
                        <a:lnTo>
                          <a:pt x="4062" y="714"/>
                        </a:lnTo>
                        <a:lnTo>
                          <a:pt x="4062" y="714"/>
                        </a:lnTo>
                        <a:lnTo>
                          <a:pt x="4062" y="714"/>
                        </a:lnTo>
                        <a:lnTo>
                          <a:pt x="4062" y="714"/>
                        </a:lnTo>
                        <a:lnTo>
                          <a:pt x="4068" y="714"/>
                        </a:lnTo>
                        <a:lnTo>
                          <a:pt x="4068" y="714"/>
                        </a:lnTo>
                        <a:lnTo>
                          <a:pt x="4068" y="714"/>
                        </a:lnTo>
                        <a:lnTo>
                          <a:pt x="4068" y="714"/>
                        </a:lnTo>
                        <a:lnTo>
                          <a:pt x="4068" y="714"/>
                        </a:lnTo>
                        <a:lnTo>
                          <a:pt x="4068" y="714"/>
                        </a:lnTo>
                        <a:lnTo>
                          <a:pt x="4074" y="714"/>
                        </a:lnTo>
                        <a:lnTo>
                          <a:pt x="4074" y="714"/>
                        </a:lnTo>
                        <a:lnTo>
                          <a:pt x="4074" y="714"/>
                        </a:lnTo>
                        <a:lnTo>
                          <a:pt x="4074" y="714"/>
                        </a:lnTo>
                        <a:lnTo>
                          <a:pt x="4074" y="714"/>
                        </a:lnTo>
                        <a:lnTo>
                          <a:pt x="4074" y="714"/>
                        </a:lnTo>
                        <a:lnTo>
                          <a:pt x="4080" y="714"/>
                        </a:lnTo>
                        <a:lnTo>
                          <a:pt x="4080" y="714"/>
                        </a:lnTo>
                        <a:lnTo>
                          <a:pt x="4080" y="714"/>
                        </a:lnTo>
                        <a:lnTo>
                          <a:pt x="4080" y="714"/>
                        </a:lnTo>
                        <a:lnTo>
                          <a:pt x="4080" y="714"/>
                        </a:lnTo>
                        <a:lnTo>
                          <a:pt x="4086" y="714"/>
                        </a:lnTo>
                        <a:lnTo>
                          <a:pt x="4086" y="714"/>
                        </a:lnTo>
                        <a:lnTo>
                          <a:pt x="4086" y="714"/>
                        </a:lnTo>
                        <a:lnTo>
                          <a:pt x="4086" y="714"/>
                        </a:lnTo>
                        <a:lnTo>
                          <a:pt x="4086" y="714"/>
                        </a:lnTo>
                        <a:lnTo>
                          <a:pt x="4086" y="714"/>
                        </a:lnTo>
                        <a:lnTo>
                          <a:pt x="4092" y="714"/>
                        </a:lnTo>
                        <a:lnTo>
                          <a:pt x="4092" y="714"/>
                        </a:lnTo>
                        <a:lnTo>
                          <a:pt x="4092" y="714"/>
                        </a:lnTo>
                        <a:lnTo>
                          <a:pt x="4092" y="714"/>
                        </a:lnTo>
                        <a:lnTo>
                          <a:pt x="4092" y="714"/>
                        </a:lnTo>
                        <a:lnTo>
                          <a:pt x="4092" y="714"/>
                        </a:lnTo>
                        <a:lnTo>
                          <a:pt x="4098" y="714"/>
                        </a:lnTo>
                        <a:lnTo>
                          <a:pt x="4098" y="714"/>
                        </a:lnTo>
                        <a:lnTo>
                          <a:pt x="4098" y="714"/>
                        </a:lnTo>
                        <a:lnTo>
                          <a:pt x="4098" y="714"/>
                        </a:lnTo>
                        <a:lnTo>
                          <a:pt x="4098" y="714"/>
                        </a:lnTo>
                        <a:lnTo>
                          <a:pt x="4098" y="714"/>
                        </a:lnTo>
                        <a:lnTo>
                          <a:pt x="4104" y="714"/>
                        </a:lnTo>
                        <a:lnTo>
                          <a:pt x="4104" y="714"/>
                        </a:lnTo>
                        <a:lnTo>
                          <a:pt x="4104" y="714"/>
                        </a:lnTo>
                        <a:lnTo>
                          <a:pt x="4104" y="714"/>
                        </a:lnTo>
                        <a:lnTo>
                          <a:pt x="4104" y="714"/>
                        </a:lnTo>
                        <a:lnTo>
                          <a:pt x="4110" y="714"/>
                        </a:lnTo>
                        <a:lnTo>
                          <a:pt x="4110" y="714"/>
                        </a:lnTo>
                        <a:lnTo>
                          <a:pt x="4110" y="714"/>
                        </a:lnTo>
                        <a:lnTo>
                          <a:pt x="4110" y="714"/>
                        </a:lnTo>
                        <a:lnTo>
                          <a:pt x="4110" y="714"/>
                        </a:lnTo>
                        <a:lnTo>
                          <a:pt x="4110" y="714"/>
                        </a:lnTo>
                        <a:lnTo>
                          <a:pt x="4116" y="714"/>
                        </a:lnTo>
                        <a:lnTo>
                          <a:pt x="4116" y="714"/>
                        </a:lnTo>
                        <a:lnTo>
                          <a:pt x="4116" y="714"/>
                        </a:lnTo>
                        <a:lnTo>
                          <a:pt x="4116" y="714"/>
                        </a:lnTo>
                        <a:lnTo>
                          <a:pt x="4116" y="714"/>
                        </a:lnTo>
                        <a:lnTo>
                          <a:pt x="4116" y="714"/>
                        </a:lnTo>
                        <a:lnTo>
                          <a:pt x="4122" y="714"/>
                        </a:lnTo>
                        <a:lnTo>
                          <a:pt x="4122" y="714"/>
                        </a:lnTo>
                        <a:lnTo>
                          <a:pt x="4122" y="714"/>
                        </a:lnTo>
                        <a:lnTo>
                          <a:pt x="4122" y="714"/>
                        </a:lnTo>
                        <a:lnTo>
                          <a:pt x="4122" y="714"/>
                        </a:lnTo>
                        <a:lnTo>
                          <a:pt x="4128" y="714"/>
                        </a:lnTo>
                        <a:lnTo>
                          <a:pt x="4128" y="714"/>
                        </a:lnTo>
                        <a:lnTo>
                          <a:pt x="4128" y="714"/>
                        </a:lnTo>
                        <a:lnTo>
                          <a:pt x="4128" y="714"/>
                        </a:lnTo>
                        <a:lnTo>
                          <a:pt x="4128" y="714"/>
                        </a:lnTo>
                        <a:lnTo>
                          <a:pt x="4128" y="714"/>
                        </a:lnTo>
                        <a:lnTo>
                          <a:pt x="4134" y="714"/>
                        </a:lnTo>
                        <a:lnTo>
                          <a:pt x="4134" y="714"/>
                        </a:lnTo>
                        <a:lnTo>
                          <a:pt x="4134" y="714"/>
                        </a:lnTo>
                        <a:lnTo>
                          <a:pt x="4134" y="714"/>
                        </a:lnTo>
                        <a:lnTo>
                          <a:pt x="4134" y="714"/>
                        </a:lnTo>
                        <a:lnTo>
                          <a:pt x="4134" y="714"/>
                        </a:lnTo>
                        <a:lnTo>
                          <a:pt x="4140" y="714"/>
                        </a:lnTo>
                        <a:lnTo>
                          <a:pt x="4140" y="714"/>
                        </a:lnTo>
                        <a:lnTo>
                          <a:pt x="4140" y="714"/>
                        </a:lnTo>
                        <a:lnTo>
                          <a:pt x="4140" y="714"/>
                        </a:lnTo>
                        <a:lnTo>
                          <a:pt x="4140" y="714"/>
                        </a:lnTo>
                        <a:lnTo>
                          <a:pt x="4146" y="714"/>
                        </a:lnTo>
                        <a:lnTo>
                          <a:pt x="4146" y="714"/>
                        </a:lnTo>
                        <a:lnTo>
                          <a:pt x="4146" y="714"/>
                        </a:lnTo>
                        <a:lnTo>
                          <a:pt x="4146" y="714"/>
                        </a:lnTo>
                        <a:lnTo>
                          <a:pt x="4146" y="714"/>
                        </a:lnTo>
                        <a:lnTo>
                          <a:pt x="4146" y="714"/>
                        </a:lnTo>
                        <a:lnTo>
                          <a:pt x="4152" y="714"/>
                        </a:lnTo>
                        <a:lnTo>
                          <a:pt x="4152" y="714"/>
                        </a:lnTo>
                        <a:lnTo>
                          <a:pt x="4152" y="714"/>
                        </a:lnTo>
                        <a:lnTo>
                          <a:pt x="4152" y="714"/>
                        </a:lnTo>
                        <a:lnTo>
                          <a:pt x="4152" y="714"/>
                        </a:lnTo>
                        <a:lnTo>
                          <a:pt x="4290" y="708"/>
                        </a:lnTo>
                        <a:lnTo>
                          <a:pt x="4290" y="702"/>
                        </a:lnTo>
                        <a:lnTo>
                          <a:pt x="4296" y="702"/>
                        </a:lnTo>
                        <a:lnTo>
                          <a:pt x="4296" y="702"/>
                        </a:lnTo>
                        <a:lnTo>
                          <a:pt x="4296" y="702"/>
                        </a:lnTo>
                        <a:lnTo>
                          <a:pt x="4296" y="702"/>
                        </a:lnTo>
                        <a:lnTo>
                          <a:pt x="4296" y="702"/>
                        </a:lnTo>
                        <a:lnTo>
                          <a:pt x="4302" y="702"/>
                        </a:lnTo>
                        <a:lnTo>
                          <a:pt x="4302" y="702"/>
                        </a:lnTo>
                        <a:lnTo>
                          <a:pt x="4302" y="702"/>
                        </a:lnTo>
                        <a:lnTo>
                          <a:pt x="4302" y="702"/>
                        </a:lnTo>
                        <a:lnTo>
                          <a:pt x="4302" y="702"/>
                        </a:lnTo>
                        <a:lnTo>
                          <a:pt x="4302" y="702"/>
                        </a:lnTo>
                        <a:lnTo>
                          <a:pt x="4308" y="702"/>
                        </a:lnTo>
                        <a:lnTo>
                          <a:pt x="4308" y="702"/>
                        </a:lnTo>
                        <a:lnTo>
                          <a:pt x="4308" y="702"/>
                        </a:lnTo>
                        <a:lnTo>
                          <a:pt x="4308" y="702"/>
                        </a:lnTo>
                        <a:lnTo>
                          <a:pt x="4308" y="702"/>
                        </a:lnTo>
                        <a:lnTo>
                          <a:pt x="4308" y="702"/>
                        </a:lnTo>
                        <a:lnTo>
                          <a:pt x="4314" y="702"/>
                        </a:lnTo>
                        <a:lnTo>
                          <a:pt x="4314" y="702"/>
                        </a:lnTo>
                        <a:lnTo>
                          <a:pt x="4314" y="702"/>
                        </a:lnTo>
                        <a:lnTo>
                          <a:pt x="4314" y="702"/>
                        </a:lnTo>
                        <a:lnTo>
                          <a:pt x="4314" y="702"/>
                        </a:lnTo>
                        <a:lnTo>
                          <a:pt x="4314" y="702"/>
                        </a:lnTo>
                        <a:lnTo>
                          <a:pt x="4320" y="702"/>
                        </a:lnTo>
                        <a:lnTo>
                          <a:pt x="4320" y="702"/>
                        </a:lnTo>
                        <a:lnTo>
                          <a:pt x="4320" y="702"/>
                        </a:lnTo>
                        <a:lnTo>
                          <a:pt x="4320" y="702"/>
                        </a:lnTo>
                        <a:lnTo>
                          <a:pt x="4320" y="702"/>
                        </a:lnTo>
                        <a:lnTo>
                          <a:pt x="4326" y="702"/>
                        </a:lnTo>
                        <a:lnTo>
                          <a:pt x="4326" y="702"/>
                        </a:lnTo>
                        <a:lnTo>
                          <a:pt x="4326" y="702"/>
                        </a:lnTo>
                        <a:lnTo>
                          <a:pt x="4326" y="702"/>
                        </a:lnTo>
                        <a:lnTo>
                          <a:pt x="4326" y="702"/>
                        </a:lnTo>
                        <a:lnTo>
                          <a:pt x="4326" y="702"/>
                        </a:lnTo>
                        <a:lnTo>
                          <a:pt x="4332" y="702"/>
                        </a:lnTo>
                        <a:lnTo>
                          <a:pt x="4332" y="702"/>
                        </a:lnTo>
                        <a:lnTo>
                          <a:pt x="4332" y="702"/>
                        </a:lnTo>
                        <a:lnTo>
                          <a:pt x="4332" y="702"/>
                        </a:lnTo>
                        <a:lnTo>
                          <a:pt x="4332" y="702"/>
                        </a:lnTo>
                        <a:lnTo>
                          <a:pt x="4332" y="702"/>
                        </a:lnTo>
                        <a:lnTo>
                          <a:pt x="4338" y="702"/>
                        </a:lnTo>
                        <a:lnTo>
                          <a:pt x="4338" y="702"/>
                        </a:lnTo>
                        <a:lnTo>
                          <a:pt x="4338" y="702"/>
                        </a:lnTo>
                        <a:lnTo>
                          <a:pt x="4338" y="702"/>
                        </a:lnTo>
                        <a:lnTo>
                          <a:pt x="4338" y="702"/>
                        </a:lnTo>
                        <a:lnTo>
                          <a:pt x="4344" y="702"/>
                        </a:lnTo>
                        <a:lnTo>
                          <a:pt x="4344" y="702"/>
                        </a:lnTo>
                        <a:lnTo>
                          <a:pt x="4344" y="702"/>
                        </a:lnTo>
                        <a:lnTo>
                          <a:pt x="4344" y="702"/>
                        </a:lnTo>
                        <a:lnTo>
                          <a:pt x="4344" y="702"/>
                        </a:lnTo>
                        <a:lnTo>
                          <a:pt x="4344" y="702"/>
                        </a:lnTo>
                        <a:lnTo>
                          <a:pt x="4350" y="696"/>
                        </a:lnTo>
                        <a:lnTo>
                          <a:pt x="4350" y="696"/>
                        </a:lnTo>
                        <a:lnTo>
                          <a:pt x="4350" y="696"/>
                        </a:lnTo>
                        <a:lnTo>
                          <a:pt x="4350" y="696"/>
                        </a:lnTo>
                        <a:lnTo>
                          <a:pt x="4350" y="696"/>
                        </a:lnTo>
                        <a:lnTo>
                          <a:pt x="4350" y="696"/>
                        </a:lnTo>
                        <a:lnTo>
                          <a:pt x="4356" y="696"/>
                        </a:lnTo>
                        <a:lnTo>
                          <a:pt x="4356" y="696"/>
                        </a:lnTo>
                        <a:lnTo>
                          <a:pt x="4356" y="696"/>
                        </a:lnTo>
                        <a:lnTo>
                          <a:pt x="4356" y="696"/>
                        </a:lnTo>
                        <a:lnTo>
                          <a:pt x="4356" y="696"/>
                        </a:lnTo>
                        <a:lnTo>
                          <a:pt x="4356" y="696"/>
                        </a:lnTo>
                        <a:lnTo>
                          <a:pt x="4362" y="696"/>
                        </a:lnTo>
                        <a:lnTo>
                          <a:pt x="4362" y="696"/>
                        </a:lnTo>
                        <a:lnTo>
                          <a:pt x="4500" y="672"/>
                        </a:lnTo>
                        <a:lnTo>
                          <a:pt x="4500" y="672"/>
                        </a:lnTo>
                        <a:lnTo>
                          <a:pt x="4500" y="672"/>
                        </a:lnTo>
                        <a:lnTo>
                          <a:pt x="4500" y="672"/>
                        </a:lnTo>
                        <a:lnTo>
                          <a:pt x="4506" y="672"/>
                        </a:lnTo>
                        <a:lnTo>
                          <a:pt x="4506" y="672"/>
                        </a:lnTo>
                        <a:lnTo>
                          <a:pt x="4506" y="672"/>
                        </a:lnTo>
                        <a:lnTo>
                          <a:pt x="4506" y="672"/>
                        </a:lnTo>
                        <a:lnTo>
                          <a:pt x="4506" y="672"/>
                        </a:lnTo>
                        <a:lnTo>
                          <a:pt x="4506" y="672"/>
                        </a:lnTo>
                        <a:lnTo>
                          <a:pt x="4512" y="672"/>
                        </a:lnTo>
                        <a:lnTo>
                          <a:pt x="4512" y="672"/>
                        </a:lnTo>
                        <a:lnTo>
                          <a:pt x="4512" y="672"/>
                        </a:lnTo>
                        <a:lnTo>
                          <a:pt x="4512" y="672"/>
                        </a:lnTo>
                        <a:lnTo>
                          <a:pt x="4512" y="672"/>
                        </a:lnTo>
                        <a:lnTo>
                          <a:pt x="4512" y="672"/>
                        </a:lnTo>
                        <a:lnTo>
                          <a:pt x="4518" y="672"/>
                        </a:lnTo>
                        <a:lnTo>
                          <a:pt x="4518" y="672"/>
                        </a:lnTo>
                        <a:lnTo>
                          <a:pt x="4518" y="672"/>
                        </a:lnTo>
                        <a:lnTo>
                          <a:pt x="4518" y="672"/>
                        </a:lnTo>
                        <a:lnTo>
                          <a:pt x="4518" y="672"/>
                        </a:lnTo>
                        <a:lnTo>
                          <a:pt x="4524" y="672"/>
                        </a:lnTo>
                        <a:lnTo>
                          <a:pt x="4524" y="666"/>
                        </a:lnTo>
                        <a:lnTo>
                          <a:pt x="4524" y="666"/>
                        </a:lnTo>
                        <a:lnTo>
                          <a:pt x="4524" y="666"/>
                        </a:lnTo>
                        <a:lnTo>
                          <a:pt x="4524" y="666"/>
                        </a:lnTo>
                        <a:lnTo>
                          <a:pt x="4524" y="666"/>
                        </a:lnTo>
                        <a:lnTo>
                          <a:pt x="4530" y="666"/>
                        </a:lnTo>
                        <a:lnTo>
                          <a:pt x="4530" y="666"/>
                        </a:lnTo>
                        <a:lnTo>
                          <a:pt x="4530" y="666"/>
                        </a:lnTo>
                        <a:lnTo>
                          <a:pt x="4530" y="666"/>
                        </a:lnTo>
                        <a:lnTo>
                          <a:pt x="4530" y="666"/>
                        </a:lnTo>
                        <a:lnTo>
                          <a:pt x="4530" y="666"/>
                        </a:lnTo>
                        <a:lnTo>
                          <a:pt x="4536" y="666"/>
                        </a:lnTo>
                        <a:lnTo>
                          <a:pt x="4536" y="666"/>
                        </a:lnTo>
                        <a:lnTo>
                          <a:pt x="4536" y="666"/>
                        </a:lnTo>
                        <a:lnTo>
                          <a:pt x="4536" y="666"/>
                        </a:lnTo>
                        <a:lnTo>
                          <a:pt x="4536" y="666"/>
                        </a:lnTo>
                        <a:lnTo>
                          <a:pt x="4542" y="666"/>
                        </a:lnTo>
                        <a:lnTo>
                          <a:pt x="4542" y="666"/>
                        </a:lnTo>
                        <a:lnTo>
                          <a:pt x="4542" y="666"/>
                        </a:lnTo>
                        <a:lnTo>
                          <a:pt x="4542" y="666"/>
                        </a:lnTo>
                        <a:lnTo>
                          <a:pt x="4542" y="666"/>
                        </a:lnTo>
                        <a:lnTo>
                          <a:pt x="4542" y="666"/>
                        </a:lnTo>
                        <a:lnTo>
                          <a:pt x="4548" y="666"/>
                        </a:lnTo>
                        <a:lnTo>
                          <a:pt x="4548" y="666"/>
                        </a:lnTo>
                        <a:lnTo>
                          <a:pt x="4548" y="666"/>
                        </a:lnTo>
                        <a:lnTo>
                          <a:pt x="4548" y="660"/>
                        </a:lnTo>
                        <a:lnTo>
                          <a:pt x="4548" y="660"/>
                        </a:lnTo>
                        <a:lnTo>
                          <a:pt x="4548" y="660"/>
                        </a:lnTo>
                        <a:lnTo>
                          <a:pt x="4554" y="660"/>
                        </a:lnTo>
                        <a:lnTo>
                          <a:pt x="4554" y="660"/>
                        </a:lnTo>
                        <a:lnTo>
                          <a:pt x="4554" y="660"/>
                        </a:lnTo>
                        <a:lnTo>
                          <a:pt x="4554" y="660"/>
                        </a:lnTo>
                        <a:lnTo>
                          <a:pt x="4554" y="660"/>
                        </a:lnTo>
                        <a:lnTo>
                          <a:pt x="4560" y="660"/>
                        </a:lnTo>
                        <a:lnTo>
                          <a:pt x="4560" y="660"/>
                        </a:lnTo>
                        <a:lnTo>
                          <a:pt x="4560" y="660"/>
                        </a:lnTo>
                        <a:lnTo>
                          <a:pt x="4560" y="660"/>
                        </a:lnTo>
                        <a:lnTo>
                          <a:pt x="4560" y="660"/>
                        </a:lnTo>
                        <a:lnTo>
                          <a:pt x="4560" y="660"/>
                        </a:lnTo>
                        <a:lnTo>
                          <a:pt x="4566" y="660"/>
                        </a:lnTo>
                        <a:lnTo>
                          <a:pt x="4566" y="660"/>
                        </a:lnTo>
                        <a:lnTo>
                          <a:pt x="4566" y="660"/>
                        </a:lnTo>
                        <a:lnTo>
                          <a:pt x="4566" y="660"/>
                        </a:lnTo>
                        <a:lnTo>
                          <a:pt x="4566" y="660"/>
                        </a:lnTo>
                        <a:lnTo>
                          <a:pt x="4566" y="660"/>
                        </a:lnTo>
                        <a:lnTo>
                          <a:pt x="4572" y="660"/>
                        </a:lnTo>
                        <a:lnTo>
                          <a:pt x="4572" y="660"/>
                        </a:lnTo>
                        <a:lnTo>
                          <a:pt x="4572" y="660"/>
                        </a:lnTo>
                        <a:lnTo>
                          <a:pt x="4572" y="660"/>
                        </a:lnTo>
                        <a:lnTo>
                          <a:pt x="4572" y="654"/>
                        </a:lnTo>
                        <a:lnTo>
                          <a:pt x="4572" y="654"/>
                        </a:lnTo>
                        <a:lnTo>
                          <a:pt x="4578" y="654"/>
                        </a:lnTo>
                        <a:lnTo>
                          <a:pt x="4578" y="654"/>
                        </a:lnTo>
                        <a:lnTo>
                          <a:pt x="4578" y="654"/>
                        </a:lnTo>
                        <a:lnTo>
                          <a:pt x="4578" y="654"/>
                        </a:lnTo>
                        <a:lnTo>
                          <a:pt x="4578" y="654"/>
                        </a:lnTo>
                        <a:lnTo>
                          <a:pt x="4584" y="654"/>
                        </a:lnTo>
                        <a:lnTo>
                          <a:pt x="4584" y="654"/>
                        </a:lnTo>
                        <a:lnTo>
                          <a:pt x="4584" y="654"/>
                        </a:lnTo>
                        <a:lnTo>
                          <a:pt x="4584" y="654"/>
                        </a:lnTo>
                        <a:lnTo>
                          <a:pt x="4584" y="654"/>
                        </a:lnTo>
                        <a:lnTo>
                          <a:pt x="4584" y="654"/>
                        </a:lnTo>
                        <a:lnTo>
                          <a:pt x="4590" y="654"/>
                        </a:lnTo>
                        <a:lnTo>
                          <a:pt x="4590" y="654"/>
                        </a:lnTo>
                        <a:lnTo>
                          <a:pt x="4590" y="654"/>
                        </a:lnTo>
                        <a:lnTo>
                          <a:pt x="4590" y="654"/>
                        </a:lnTo>
                        <a:lnTo>
                          <a:pt x="4590" y="654"/>
                        </a:lnTo>
                        <a:lnTo>
                          <a:pt x="4590" y="654"/>
                        </a:lnTo>
                        <a:lnTo>
                          <a:pt x="4596" y="654"/>
                        </a:lnTo>
                        <a:lnTo>
                          <a:pt x="4596" y="654"/>
                        </a:lnTo>
                        <a:lnTo>
                          <a:pt x="4596" y="654"/>
                        </a:lnTo>
                        <a:lnTo>
                          <a:pt x="4596" y="648"/>
                        </a:lnTo>
                        <a:lnTo>
                          <a:pt x="4596" y="648"/>
                        </a:lnTo>
                        <a:lnTo>
                          <a:pt x="4602" y="648"/>
                        </a:lnTo>
                        <a:lnTo>
                          <a:pt x="4602" y="648"/>
                        </a:lnTo>
                        <a:lnTo>
                          <a:pt x="4602" y="648"/>
                        </a:lnTo>
                        <a:lnTo>
                          <a:pt x="4602" y="648"/>
                        </a:lnTo>
                        <a:lnTo>
                          <a:pt x="4602" y="648"/>
                        </a:lnTo>
                        <a:lnTo>
                          <a:pt x="4602" y="648"/>
                        </a:lnTo>
                        <a:lnTo>
                          <a:pt x="4608" y="648"/>
                        </a:lnTo>
                        <a:lnTo>
                          <a:pt x="4608" y="648"/>
                        </a:lnTo>
                        <a:lnTo>
                          <a:pt x="4608" y="648"/>
                        </a:lnTo>
                        <a:lnTo>
                          <a:pt x="4608" y="648"/>
                        </a:lnTo>
                        <a:lnTo>
                          <a:pt x="4608" y="648"/>
                        </a:lnTo>
                        <a:lnTo>
                          <a:pt x="4608" y="648"/>
                        </a:lnTo>
                        <a:lnTo>
                          <a:pt x="4614" y="648"/>
                        </a:lnTo>
                        <a:lnTo>
                          <a:pt x="4614" y="648"/>
                        </a:lnTo>
                        <a:lnTo>
                          <a:pt x="4614" y="648"/>
                        </a:lnTo>
                        <a:lnTo>
                          <a:pt x="4614" y="648"/>
                        </a:lnTo>
                        <a:lnTo>
                          <a:pt x="4614" y="648"/>
                        </a:lnTo>
                        <a:lnTo>
                          <a:pt x="4620" y="648"/>
                        </a:lnTo>
                        <a:lnTo>
                          <a:pt x="4620" y="648"/>
                        </a:lnTo>
                        <a:lnTo>
                          <a:pt x="4620" y="642"/>
                        </a:lnTo>
                        <a:lnTo>
                          <a:pt x="4620" y="642"/>
                        </a:lnTo>
                        <a:lnTo>
                          <a:pt x="4620" y="642"/>
                        </a:lnTo>
                        <a:lnTo>
                          <a:pt x="4620" y="642"/>
                        </a:lnTo>
                        <a:lnTo>
                          <a:pt x="4626" y="642"/>
                        </a:lnTo>
                        <a:lnTo>
                          <a:pt x="4626" y="642"/>
                        </a:lnTo>
                        <a:lnTo>
                          <a:pt x="4626" y="642"/>
                        </a:lnTo>
                        <a:lnTo>
                          <a:pt x="4626" y="642"/>
                        </a:lnTo>
                        <a:lnTo>
                          <a:pt x="4626" y="642"/>
                        </a:lnTo>
                        <a:lnTo>
                          <a:pt x="4626" y="642"/>
                        </a:lnTo>
                        <a:lnTo>
                          <a:pt x="4632" y="642"/>
                        </a:lnTo>
                        <a:lnTo>
                          <a:pt x="4632" y="642"/>
                        </a:lnTo>
                        <a:lnTo>
                          <a:pt x="4632" y="642"/>
                        </a:lnTo>
                        <a:lnTo>
                          <a:pt x="4632" y="642"/>
                        </a:lnTo>
                        <a:lnTo>
                          <a:pt x="4632" y="642"/>
                        </a:lnTo>
                        <a:lnTo>
                          <a:pt x="4638" y="642"/>
                        </a:lnTo>
                        <a:lnTo>
                          <a:pt x="4638" y="642"/>
                        </a:lnTo>
                        <a:lnTo>
                          <a:pt x="4638" y="642"/>
                        </a:lnTo>
                        <a:lnTo>
                          <a:pt x="4638" y="642"/>
                        </a:lnTo>
                        <a:lnTo>
                          <a:pt x="4638" y="642"/>
                        </a:lnTo>
                        <a:lnTo>
                          <a:pt x="4638" y="642"/>
                        </a:lnTo>
                        <a:lnTo>
                          <a:pt x="4644" y="636"/>
                        </a:lnTo>
                        <a:lnTo>
                          <a:pt x="4644" y="636"/>
                        </a:lnTo>
                        <a:lnTo>
                          <a:pt x="4644" y="636"/>
                        </a:lnTo>
                        <a:lnTo>
                          <a:pt x="4644" y="636"/>
                        </a:lnTo>
                        <a:lnTo>
                          <a:pt x="4644" y="636"/>
                        </a:lnTo>
                        <a:lnTo>
                          <a:pt x="4644" y="636"/>
                        </a:lnTo>
                        <a:lnTo>
                          <a:pt x="4650" y="636"/>
                        </a:lnTo>
                        <a:lnTo>
                          <a:pt x="4650" y="636"/>
                        </a:lnTo>
                        <a:lnTo>
                          <a:pt x="4650" y="636"/>
                        </a:lnTo>
                        <a:lnTo>
                          <a:pt x="4650" y="636"/>
                        </a:lnTo>
                        <a:lnTo>
                          <a:pt x="4650" y="636"/>
                        </a:lnTo>
                        <a:lnTo>
                          <a:pt x="4656" y="636"/>
                        </a:lnTo>
                        <a:lnTo>
                          <a:pt x="4656" y="636"/>
                        </a:lnTo>
                        <a:lnTo>
                          <a:pt x="4656" y="636"/>
                        </a:lnTo>
                        <a:lnTo>
                          <a:pt x="4656" y="636"/>
                        </a:lnTo>
                        <a:lnTo>
                          <a:pt x="4656" y="636"/>
                        </a:lnTo>
                        <a:lnTo>
                          <a:pt x="4656" y="636"/>
                        </a:lnTo>
                        <a:lnTo>
                          <a:pt x="4662" y="636"/>
                        </a:lnTo>
                        <a:lnTo>
                          <a:pt x="4662" y="636"/>
                        </a:lnTo>
                        <a:lnTo>
                          <a:pt x="4662" y="630"/>
                        </a:lnTo>
                        <a:lnTo>
                          <a:pt x="4662" y="630"/>
                        </a:lnTo>
                        <a:lnTo>
                          <a:pt x="4662" y="630"/>
                        </a:lnTo>
                        <a:lnTo>
                          <a:pt x="4662" y="630"/>
                        </a:lnTo>
                        <a:lnTo>
                          <a:pt x="4668" y="630"/>
                        </a:lnTo>
                        <a:lnTo>
                          <a:pt x="4668" y="630"/>
                        </a:lnTo>
                        <a:lnTo>
                          <a:pt x="4668" y="630"/>
                        </a:lnTo>
                        <a:lnTo>
                          <a:pt x="4668" y="630"/>
                        </a:lnTo>
                        <a:lnTo>
                          <a:pt x="4668" y="630"/>
                        </a:lnTo>
                        <a:lnTo>
                          <a:pt x="4668" y="630"/>
                        </a:lnTo>
                        <a:lnTo>
                          <a:pt x="4674" y="630"/>
                        </a:lnTo>
                        <a:lnTo>
                          <a:pt x="4674" y="630"/>
                        </a:lnTo>
                        <a:lnTo>
                          <a:pt x="4674" y="630"/>
                        </a:lnTo>
                        <a:lnTo>
                          <a:pt x="4674" y="630"/>
                        </a:lnTo>
                        <a:lnTo>
                          <a:pt x="4674" y="630"/>
                        </a:lnTo>
                        <a:lnTo>
                          <a:pt x="4680" y="630"/>
                        </a:lnTo>
                        <a:lnTo>
                          <a:pt x="4680" y="630"/>
                        </a:lnTo>
                        <a:lnTo>
                          <a:pt x="4680" y="630"/>
                        </a:lnTo>
                        <a:lnTo>
                          <a:pt x="4680" y="630"/>
                        </a:lnTo>
                        <a:lnTo>
                          <a:pt x="4680" y="624"/>
                        </a:lnTo>
                        <a:lnTo>
                          <a:pt x="4818" y="582"/>
                        </a:lnTo>
                        <a:lnTo>
                          <a:pt x="4818" y="582"/>
                        </a:lnTo>
                        <a:lnTo>
                          <a:pt x="4824" y="576"/>
                        </a:lnTo>
                        <a:lnTo>
                          <a:pt x="4824" y="576"/>
                        </a:lnTo>
                        <a:lnTo>
                          <a:pt x="4824" y="576"/>
                        </a:lnTo>
                        <a:lnTo>
                          <a:pt x="4824" y="576"/>
                        </a:lnTo>
                        <a:lnTo>
                          <a:pt x="4824" y="576"/>
                        </a:lnTo>
                        <a:lnTo>
                          <a:pt x="4824" y="576"/>
                        </a:lnTo>
                        <a:lnTo>
                          <a:pt x="4830" y="576"/>
                        </a:lnTo>
                        <a:lnTo>
                          <a:pt x="4830" y="576"/>
                        </a:lnTo>
                        <a:lnTo>
                          <a:pt x="4830" y="576"/>
                        </a:lnTo>
                        <a:lnTo>
                          <a:pt x="4830" y="576"/>
                        </a:lnTo>
                        <a:lnTo>
                          <a:pt x="4830" y="576"/>
                        </a:lnTo>
                        <a:lnTo>
                          <a:pt x="4836" y="576"/>
                        </a:lnTo>
                        <a:lnTo>
                          <a:pt x="4836" y="576"/>
                        </a:lnTo>
                        <a:lnTo>
                          <a:pt x="4836" y="576"/>
                        </a:lnTo>
                        <a:lnTo>
                          <a:pt x="4836" y="576"/>
                        </a:lnTo>
                        <a:lnTo>
                          <a:pt x="4836" y="570"/>
                        </a:lnTo>
                        <a:lnTo>
                          <a:pt x="4836" y="570"/>
                        </a:lnTo>
                        <a:lnTo>
                          <a:pt x="4842" y="570"/>
                        </a:lnTo>
                        <a:lnTo>
                          <a:pt x="4842" y="570"/>
                        </a:lnTo>
                        <a:lnTo>
                          <a:pt x="4842" y="570"/>
                        </a:lnTo>
                        <a:lnTo>
                          <a:pt x="4842" y="570"/>
                        </a:lnTo>
                        <a:lnTo>
                          <a:pt x="4842" y="570"/>
                        </a:lnTo>
                        <a:lnTo>
                          <a:pt x="4842" y="570"/>
                        </a:lnTo>
                        <a:lnTo>
                          <a:pt x="4848" y="570"/>
                        </a:lnTo>
                        <a:lnTo>
                          <a:pt x="4848" y="570"/>
                        </a:lnTo>
                        <a:lnTo>
                          <a:pt x="4848" y="570"/>
                        </a:lnTo>
                        <a:lnTo>
                          <a:pt x="4848" y="570"/>
                        </a:lnTo>
                        <a:lnTo>
                          <a:pt x="4848" y="570"/>
                        </a:lnTo>
                        <a:lnTo>
                          <a:pt x="4854" y="570"/>
                        </a:lnTo>
                        <a:lnTo>
                          <a:pt x="4854" y="564"/>
                        </a:lnTo>
                        <a:lnTo>
                          <a:pt x="4854" y="564"/>
                        </a:lnTo>
                        <a:lnTo>
                          <a:pt x="4854" y="564"/>
                        </a:lnTo>
                        <a:lnTo>
                          <a:pt x="4854" y="564"/>
                        </a:lnTo>
                        <a:lnTo>
                          <a:pt x="4854" y="564"/>
                        </a:lnTo>
                        <a:lnTo>
                          <a:pt x="4860" y="564"/>
                        </a:lnTo>
                        <a:lnTo>
                          <a:pt x="4860" y="564"/>
                        </a:lnTo>
                        <a:lnTo>
                          <a:pt x="4860" y="564"/>
                        </a:lnTo>
                        <a:lnTo>
                          <a:pt x="4860" y="564"/>
                        </a:lnTo>
                        <a:lnTo>
                          <a:pt x="4860" y="564"/>
                        </a:lnTo>
                        <a:lnTo>
                          <a:pt x="4860" y="564"/>
                        </a:lnTo>
                        <a:lnTo>
                          <a:pt x="4866" y="564"/>
                        </a:lnTo>
                        <a:lnTo>
                          <a:pt x="4866" y="564"/>
                        </a:lnTo>
                        <a:lnTo>
                          <a:pt x="4866" y="564"/>
                        </a:lnTo>
                        <a:lnTo>
                          <a:pt x="4866" y="558"/>
                        </a:lnTo>
                        <a:lnTo>
                          <a:pt x="4866" y="558"/>
                        </a:lnTo>
                        <a:lnTo>
                          <a:pt x="4866" y="558"/>
                        </a:lnTo>
                        <a:lnTo>
                          <a:pt x="4872" y="558"/>
                        </a:lnTo>
                        <a:lnTo>
                          <a:pt x="4872" y="558"/>
                        </a:lnTo>
                        <a:lnTo>
                          <a:pt x="4872" y="558"/>
                        </a:lnTo>
                        <a:lnTo>
                          <a:pt x="4872" y="558"/>
                        </a:lnTo>
                        <a:lnTo>
                          <a:pt x="4872" y="558"/>
                        </a:lnTo>
                        <a:lnTo>
                          <a:pt x="4878" y="558"/>
                        </a:lnTo>
                        <a:lnTo>
                          <a:pt x="4878" y="558"/>
                        </a:lnTo>
                        <a:lnTo>
                          <a:pt x="4878" y="558"/>
                        </a:lnTo>
                        <a:lnTo>
                          <a:pt x="4878" y="558"/>
                        </a:lnTo>
                        <a:lnTo>
                          <a:pt x="4878" y="558"/>
                        </a:lnTo>
                        <a:lnTo>
                          <a:pt x="4878" y="558"/>
                        </a:lnTo>
                        <a:lnTo>
                          <a:pt x="4884" y="552"/>
                        </a:lnTo>
                        <a:lnTo>
                          <a:pt x="4884" y="552"/>
                        </a:lnTo>
                        <a:lnTo>
                          <a:pt x="4884" y="552"/>
                        </a:lnTo>
                        <a:lnTo>
                          <a:pt x="4884" y="552"/>
                        </a:lnTo>
                        <a:lnTo>
                          <a:pt x="4884" y="552"/>
                        </a:lnTo>
                        <a:lnTo>
                          <a:pt x="4884" y="552"/>
                        </a:lnTo>
                        <a:lnTo>
                          <a:pt x="4890" y="552"/>
                        </a:lnTo>
                        <a:lnTo>
                          <a:pt x="4890" y="552"/>
                        </a:lnTo>
                        <a:lnTo>
                          <a:pt x="5028" y="486"/>
                        </a:lnTo>
                        <a:lnTo>
                          <a:pt x="5028" y="486"/>
                        </a:lnTo>
                        <a:lnTo>
                          <a:pt x="5028" y="486"/>
                        </a:lnTo>
                        <a:lnTo>
                          <a:pt x="5028" y="486"/>
                        </a:lnTo>
                        <a:lnTo>
                          <a:pt x="5034" y="486"/>
                        </a:lnTo>
                        <a:lnTo>
                          <a:pt x="5034" y="486"/>
                        </a:lnTo>
                        <a:lnTo>
                          <a:pt x="5034" y="486"/>
                        </a:lnTo>
                        <a:lnTo>
                          <a:pt x="5034" y="486"/>
                        </a:lnTo>
                        <a:lnTo>
                          <a:pt x="5034" y="486"/>
                        </a:lnTo>
                        <a:lnTo>
                          <a:pt x="5034" y="486"/>
                        </a:lnTo>
                        <a:lnTo>
                          <a:pt x="5040" y="486"/>
                        </a:lnTo>
                        <a:lnTo>
                          <a:pt x="5040" y="480"/>
                        </a:lnTo>
                        <a:lnTo>
                          <a:pt x="5040" y="480"/>
                        </a:lnTo>
                        <a:lnTo>
                          <a:pt x="5040" y="480"/>
                        </a:lnTo>
                        <a:lnTo>
                          <a:pt x="5040" y="480"/>
                        </a:lnTo>
                        <a:lnTo>
                          <a:pt x="5040" y="480"/>
                        </a:lnTo>
                        <a:lnTo>
                          <a:pt x="5046" y="480"/>
                        </a:lnTo>
                        <a:lnTo>
                          <a:pt x="5046" y="480"/>
                        </a:lnTo>
                        <a:lnTo>
                          <a:pt x="5046" y="480"/>
                        </a:lnTo>
                        <a:lnTo>
                          <a:pt x="5046" y="480"/>
                        </a:lnTo>
                        <a:lnTo>
                          <a:pt x="5046" y="480"/>
                        </a:lnTo>
                        <a:lnTo>
                          <a:pt x="5052" y="480"/>
                        </a:lnTo>
                        <a:lnTo>
                          <a:pt x="5052" y="480"/>
                        </a:lnTo>
                        <a:lnTo>
                          <a:pt x="5052" y="474"/>
                        </a:lnTo>
                        <a:lnTo>
                          <a:pt x="5052" y="474"/>
                        </a:lnTo>
                        <a:lnTo>
                          <a:pt x="5052" y="474"/>
                        </a:lnTo>
                        <a:lnTo>
                          <a:pt x="5052" y="474"/>
                        </a:lnTo>
                        <a:lnTo>
                          <a:pt x="5058" y="474"/>
                        </a:lnTo>
                        <a:lnTo>
                          <a:pt x="5058" y="474"/>
                        </a:lnTo>
                        <a:lnTo>
                          <a:pt x="5058" y="474"/>
                        </a:lnTo>
                        <a:lnTo>
                          <a:pt x="5058" y="474"/>
                        </a:lnTo>
                        <a:lnTo>
                          <a:pt x="5058" y="474"/>
                        </a:lnTo>
                        <a:lnTo>
                          <a:pt x="5058" y="474"/>
                        </a:lnTo>
                        <a:lnTo>
                          <a:pt x="5064" y="474"/>
                        </a:lnTo>
                        <a:lnTo>
                          <a:pt x="5064" y="468"/>
                        </a:lnTo>
                        <a:lnTo>
                          <a:pt x="5064" y="468"/>
                        </a:lnTo>
                        <a:lnTo>
                          <a:pt x="5064" y="468"/>
                        </a:lnTo>
                        <a:lnTo>
                          <a:pt x="5064" y="468"/>
                        </a:lnTo>
                        <a:lnTo>
                          <a:pt x="5070" y="468"/>
                        </a:lnTo>
                        <a:lnTo>
                          <a:pt x="5070" y="468"/>
                        </a:lnTo>
                        <a:lnTo>
                          <a:pt x="5070" y="468"/>
                        </a:lnTo>
                        <a:lnTo>
                          <a:pt x="5070" y="468"/>
                        </a:lnTo>
                        <a:lnTo>
                          <a:pt x="5070" y="468"/>
                        </a:lnTo>
                        <a:lnTo>
                          <a:pt x="5070" y="468"/>
                        </a:lnTo>
                        <a:lnTo>
                          <a:pt x="5076" y="468"/>
                        </a:lnTo>
                        <a:lnTo>
                          <a:pt x="5076" y="462"/>
                        </a:lnTo>
                        <a:lnTo>
                          <a:pt x="5076" y="462"/>
                        </a:lnTo>
                        <a:lnTo>
                          <a:pt x="5076" y="462"/>
                        </a:lnTo>
                        <a:lnTo>
                          <a:pt x="5076" y="462"/>
                        </a:lnTo>
                        <a:lnTo>
                          <a:pt x="5076" y="462"/>
                        </a:lnTo>
                        <a:lnTo>
                          <a:pt x="5082" y="462"/>
                        </a:lnTo>
                        <a:lnTo>
                          <a:pt x="5082" y="462"/>
                        </a:lnTo>
                        <a:lnTo>
                          <a:pt x="5082" y="462"/>
                        </a:lnTo>
                        <a:lnTo>
                          <a:pt x="5082" y="462"/>
                        </a:lnTo>
                        <a:lnTo>
                          <a:pt x="5082" y="462"/>
                        </a:lnTo>
                        <a:lnTo>
                          <a:pt x="5088" y="462"/>
                        </a:lnTo>
                        <a:lnTo>
                          <a:pt x="5088" y="456"/>
                        </a:lnTo>
                        <a:lnTo>
                          <a:pt x="5088" y="456"/>
                        </a:lnTo>
                        <a:lnTo>
                          <a:pt x="5088" y="456"/>
                        </a:lnTo>
                        <a:lnTo>
                          <a:pt x="5088" y="456"/>
                        </a:lnTo>
                        <a:lnTo>
                          <a:pt x="5088" y="456"/>
                        </a:lnTo>
                        <a:lnTo>
                          <a:pt x="5094" y="456"/>
                        </a:lnTo>
                        <a:lnTo>
                          <a:pt x="5094" y="456"/>
                        </a:lnTo>
                        <a:lnTo>
                          <a:pt x="5094" y="456"/>
                        </a:lnTo>
                        <a:lnTo>
                          <a:pt x="5094" y="456"/>
                        </a:lnTo>
                        <a:lnTo>
                          <a:pt x="5094" y="456"/>
                        </a:lnTo>
                        <a:lnTo>
                          <a:pt x="5094" y="450"/>
                        </a:lnTo>
                        <a:lnTo>
                          <a:pt x="5100" y="450"/>
                        </a:lnTo>
                        <a:lnTo>
                          <a:pt x="5100" y="450"/>
                        </a:lnTo>
                        <a:lnTo>
                          <a:pt x="5100" y="450"/>
                        </a:lnTo>
                        <a:lnTo>
                          <a:pt x="5100" y="450"/>
                        </a:lnTo>
                        <a:lnTo>
                          <a:pt x="5100" y="450"/>
                        </a:lnTo>
                        <a:lnTo>
                          <a:pt x="5106" y="450"/>
                        </a:lnTo>
                        <a:lnTo>
                          <a:pt x="5106" y="450"/>
                        </a:lnTo>
                        <a:lnTo>
                          <a:pt x="5106" y="450"/>
                        </a:lnTo>
                        <a:lnTo>
                          <a:pt x="5106" y="450"/>
                        </a:lnTo>
                        <a:lnTo>
                          <a:pt x="5106" y="450"/>
                        </a:lnTo>
                        <a:lnTo>
                          <a:pt x="5106" y="444"/>
                        </a:lnTo>
                        <a:lnTo>
                          <a:pt x="5112" y="444"/>
                        </a:lnTo>
                        <a:lnTo>
                          <a:pt x="5112" y="444"/>
                        </a:lnTo>
                        <a:lnTo>
                          <a:pt x="5112" y="444"/>
                        </a:lnTo>
                        <a:lnTo>
                          <a:pt x="5112" y="444"/>
                        </a:lnTo>
                        <a:lnTo>
                          <a:pt x="5112" y="444"/>
                        </a:lnTo>
                        <a:lnTo>
                          <a:pt x="5112" y="444"/>
                        </a:lnTo>
                        <a:lnTo>
                          <a:pt x="5118" y="444"/>
                        </a:lnTo>
                        <a:lnTo>
                          <a:pt x="5118" y="444"/>
                        </a:lnTo>
                        <a:lnTo>
                          <a:pt x="5118" y="444"/>
                        </a:lnTo>
                        <a:lnTo>
                          <a:pt x="5118" y="438"/>
                        </a:lnTo>
                        <a:lnTo>
                          <a:pt x="5118" y="438"/>
                        </a:lnTo>
                        <a:lnTo>
                          <a:pt x="5124" y="438"/>
                        </a:lnTo>
                        <a:lnTo>
                          <a:pt x="5124" y="438"/>
                        </a:lnTo>
                        <a:lnTo>
                          <a:pt x="5124" y="438"/>
                        </a:lnTo>
                        <a:lnTo>
                          <a:pt x="5124" y="438"/>
                        </a:lnTo>
                        <a:lnTo>
                          <a:pt x="5124" y="438"/>
                        </a:lnTo>
                        <a:lnTo>
                          <a:pt x="5124" y="438"/>
                        </a:lnTo>
                        <a:lnTo>
                          <a:pt x="5130" y="438"/>
                        </a:lnTo>
                        <a:lnTo>
                          <a:pt x="5130" y="438"/>
                        </a:lnTo>
                        <a:lnTo>
                          <a:pt x="5130" y="438"/>
                        </a:lnTo>
                        <a:lnTo>
                          <a:pt x="5130" y="432"/>
                        </a:lnTo>
                        <a:lnTo>
                          <a:pt x="5130" y="432"/>
                        </a:lnTo>
                        <a:lnTo>
                          <a:pt x="5130" y="432"/>
                        </a:lnTo>
                        <a:lnTo>
                          <a:pt x="5136" y="432"/>
                        </a:lnTo>
                        <a:lnTo>
                          <a:pt x="5136" y="432"/>
                        </a:lnTo>
                        <a:lnTo>
                          <a:pt x="5136" y="432"/>
                        </a:lnTo>
                        <a:lnTo>
                          <a:pt x="5136" y="432"/>
                        </a:lnTo>
                        <a:lnTo>
                          <a:pt x="5136" y="432"/>
                        </a:lnTo>
                        <a:lnTo>
                          <a:pt x="5142" y="432"/>
                        </a:lnTo>
                        <a:lnTo>
                          <a:pt x="5142" y="432"/>
                        </a:lnTo>
                        <a:lnTo>
                          <a:pt x="5142" y="426"/>
                        </a:lnTo>
                        <a:lnTo>
                          <a:pt x="5142" y="426"/>
                        </a:lnTo>
                        <a:lnTo>
                          <a:pt x="5142" y="426"/>
                        </a:lnTo>
                        <a:lnTo>
                          <a:pt x="5142" y="426"/>
                        </a:lnTo>
                        <a:lnTo>
                          <a:pt x="5148" y="426"/>
                        </a:lnTo>
                        <a:lnTo>
                          <a:pt x="5148" y="426"/>
                        </a:lnTo>
                        <a:lnTo>
                          <a:pt x="5148" y="426"/>
                        </a:lnTo>
                        <a:lnTo>
                          <a:pt x="5148" y="426"/>
                        </a:lnTo>
                        <a:lnTo>
                          <a:pt x="5148" y="426"/>
                        </a:lnTo>
                        <a:lnTo>
                          <a:pt x="5148" y="426"/>
                        </a:lnTo>
                        <a:lnTo>
                          <a:pt x="5154" y="420"/>
                        </a:lnTo>
                        <a:lnTo>
                          <a:pt x="5154" y="420"/>
                        </a:lnTo>
                        <a:lnTo>
                          <a:pt x="5154" y="420"/>
                        </a:lnTo>
                        <a:lnTo>
                          <a:pt x="5154" y="420"/>
                        </a:lnTo>
                        <a:lnTo>
                          <a:pt x="5154" y="420"/>
                        </a:lnTo>
                        <a:lnTo>
                          <a:pt x="5160" y="420"/>
                        </a:lnTo>
                        <a:lnTo>
                          <a:pt x="5160" y="420"/>
                        </a:lnTo>
                        <a:lnTo>
                          <a:pt x="5160" y="420"/>
                        </a:lnTo>
                        <a:lnTo>
                          <a:pt x="5160" y="420"/>
                        </a:lnTo>
                        <a:lnTo>
                          <a:pt x="5160" y="420"/>
                        </a:lnTo>
                        <a:lnTo>
                          <a:pt x="5160" y="414"/>
                        </a:lnTo>
                        <a:lnTo>
                          <a:pt x="5166" y="414"/>
                        </a:lnTo>
                        <a:lnTo>
                          <a:pt x="5166" y="414"/>
                        </a:lnTo>
                        <a:lnTo>
                          <a:pt x="5166" y="414"/>
                        </a:lnTo>
                        <a:lnTo>
                          <a:pt x="5166" y="414"/>
                        </a:lnTo>
                        <a:lnTo>
                          <a:pt x="5166" y="414"/>
                        </a:lnTo>
                        <a:lnTo>
                          <a:pt x="5166" y="414"/>
                        </a:lnTo>
                        <a:lnTo>
                          <a:pt x="5172" y="414"/>
                        </a:lnTo>
                        <a:lnTo>
                          <a:pt x="5172" y="414"/>
                        </a:lnTo>
                        <a:lnTo>
                          <a:pt x="5172" y="414"/>
                        </a:lnTo>
                        <a:lnTo>
                          <a:pt x="5172" y="408"/>
                        </a:lnTo>
                        <a:lnTo>
                          <a:pt x="5172" y="408"/>
                        </a:lnTo>
                        <a:lnTo>
                          <a:pt x="5178" y="408"/>
                        </a:lnTo>
                        <a:lnTo>
                          <a:pt x="5178" y="408"/>
                        </a:lnTo>
                        <a:lnTo>
                          <a:pt x="5178" y="408"/>
                        </a:lnTo>
                        <a:lnTo>
                          <a:pt x="5178" y="408"/>
                        </a:lnTo>
                        <a:lnTo>
                          <a:pt x="5178" y="408"/>
                        </a:lnTo>
                        <a:lnTo>
                          <a:pt x="5178" y="408"/>
                        </a:lnTo>
                        <a:lnTo>
                          <a:pt x="5184" y="408"/>
                        </a:lnTo>
                        <a:lnTo>
                          <a:pt x="5184" y="408"/>
                        </a:lnTo>
                        <a:lnTo>
                          <a:pt x="5184" y="402"/>
                        </a:lnTo>
                        <a:lnTo>
                          <a:pt x="5184" y="402"/>
                        </a:lnTo>
                        <a:lnTo>
                          <a:pt x="5184" y="402"/>
                        </a:lnTo>
                        <a:lnTo>
                          <a:pt x="5184" y="402"/>
                        </a:lnTo>
                        <a:lnTo>
                          <a:pt x="5190" y="402"/>
                        </a:lnTo>
                        <a:lnTo>
                          <a:pt x="5190" y="402"/>
                        </a:lnTo>
                        <a:lnTo>
                          <a:pt x="5190" y="402"/>
                        </a:lnTo>
                        <a:lnTo>
                          <a:pt x="5190" y="402"/>
                        </a:lnTo>
                        <a:lnTo>
                          <a:pt x="5190" y="402"/>
                        </a:lnTo>
                        <a:lnTo>
                          <a:pt x="5196" y="402"/>
                        </a:lnTo>
                        <a:lnTo>
                          <a:pt x="5196" y="396"/>
                        </a:lnTo>
                        <a:lnTo>
                          <a:pt x="5196" y="396"/>
                        </a:lnTo>
                        <a:lnTo>
                          <a:pt x="5196" y="396"/>
                        </a:lnTo>
                        <a:lnTo>
                          <a:pt x="5196" y="396"/>
                        </a:lnTo>
                        <a:lnTo>
                          <a:pt x="5196" y="396"/>
                        </a:lnTo>
                        <a:lnTo>
                          <a:pt x="5202" y="396"/>
                        </a:lnTo>
                        <a:lnTo>
                          <a:pt x="5202" y="396"/>
                        </a:lnTo>
                        <a:lnTo>
                          <a:pt x="5202" y="396"/>
                        </a:lnTo>
                        <a:lnTo>
                          <a:pt x="5202" y="396"/>
                        </a:lnTo>
                        <a:lnTo>
                          <a:pt x="5202" y="390"/>
                        </a:lnTo>
                        <a:lnTo>
                          <a:pt x="5202" y="390"/>
                        </a:lnTo>
                        <a:lnTo>
                          <a:pt x="5208" y="390"/>
                        </a:lnTo>
                        <a:lnTo>
                          <a:pt x="5208" y="390"/>
                        </a:lnTo>
                        <a:lnTo>
                          <a:pt x="5208" y="390"/>
                        </a:lnTo>
                        <a:lnTo>
                          <a:pt x="5208" y="390"/>
                        </a:lnTo>
                        <a:lnTo>
                          <a:pt x="5208" y="390"/>
                        </a:lnTo>
                        <a:lnTo>
                          <a:pt x="5214" y="390"/>
                        </a:lnTo>
                        <a:lnTo>
                          <a:pt x="5214" y="390"/>
                        </a:lnTo>
                        <a:lnTo>
                          <a:pt x="5214" y="390"/>
                        </a:lnTo>
                        <a:lnTo>
                          <a:pt x="5214" y="384"/>
                        </a:lnTo>
                        <a:lnTo>
                          <a:pt x="5214" y="384"/>
                        </a:lnTo>
                        <a:lnTo>
                          <a:pt x="5214" y="384"/>
                        </a:lnTo>
                        <a:lnTo>
                          <a:pt x="5220" y="384"/>
                        </a:lnTo>
                        <a:lnTo>
                          <a:pt x="5220" y="384"/>
                        </a:lnTo>
                        <a:lnTo>
                          <a:pt x="5220" y="384"/>
                        </a:lnTo>
                        <a:lnTo>
                          <a:pt x="5220" y="384"/>
                        </a:lnTo>
                        <a:lnTo>
                          <a:pt x="5220" y="384"/>
                        </a:lnTo>
                        <a:lnTo>
                          <a:pt x="5220" y="384"/>
                        </a:lnTo>
                        <a:lnTo>
                          <a:pt x="5226" y="378"/>
                        </a:lnTo>
                        <a:lnTo>
                          <a:pt x="5226" y="378"/>
                        </a:lnTo>
                        <a:lnTo>
                          <a:pt x="5226" y="378"/>
                        </a:lnTo>
                        <a:lnTo>
                          <a:pt x="5226" y="378"/>
                        </a:lnTo>
                        <a:lnTo>
                          <a:pt x="5226" y="378"/>
                        </a:lnTo>
                        <a:lnTo>
                          <a:pt x="5232" y="378"/>
                        </a:lnTo>
                        <a:lnTo>
                          <a:pt x="5232" y="378"/>
                        </a:lnTo>
                        <a:lnTo>
                          <a:pt x="5232" y="378"/>
                        </a:lnTo>
                        <a:lnTo>
                          <a:pt x="5232" y="378"/>
                        </a:lnTo>
                        <a:lnTo>
                          <a:pt x="5232" y="378"/>
                        </a:lnTo>
                        <a:lnTo>
                          <a:pt x="5232" y="372"/>
                        </a:lnTo>
                        <a:lnTo>
                          <a:pt x="5238" y="372"/>
                        </a:lnTo>
                        <a:lnTo>
                          <a:pt x="5238" y="372"/>
                        </a:lnTo>
                        <a:lnTo>
                          <a:pt x="5238" y="372"/>
                        </a:lnTo>
                        <a:lnTo>
                          <a:pt x="5238" y="372"/>
                        </a:lnTo>
                        <a:lnTo>
                          <a:pt x="5238" y="372"/>
                        </a:lnTo>
                        <a:lnTo>
                          <a:pt x="5238" y="372"/>
                        </a:lnTo>
                        <a:lnTo>
                          <a:pt x="5244" y="372"/>
                        </a:lnTo>
                        <a:lnTo>
                          <a:pt x="5244" y="372"/>
                        </a:lnTo>
                        <a:lnTo>
                          <a:pt x="5244" y="366"/>
                        </a:lnTo>
                        <a:lnTo>
                          <a:pt x="5244" y="366"/>
                        </a:lnTo>
                        <a:lnTo>
                          <a:pt x="5244" y="366"/>
                        </a:lnTo>
                        <a:lnTo>
                          <a:pt x="5250" y="366"/>
                        </a:lnTo>
                        <a:lnTo>
                          <a:pt x="5250" y="366"/>
                        </a:lnTo>
                        <a:lnTo>
                          <a:pt x="5250" y="366"/>
                        </a:lnTo>
                        <a:lnTo>
                          <a:pt x="5250" y="366"/>
                        </a:lnTo>
                        <a:lnTo>
                          <a:pt x="5250" y="366"/>
                        </a:lnTo>
                        <a:lnTo>
                          <a:pt x="5250" y="366"/>
                        </a:lnTo>
                        <a:lnTo>
                          <a:pt x="5256" y="360"/>
                        </a:lnTo>
                        <a:lnTo>
                          <a:pt x="5256" y="360"/>
                        </a:lnTo>
                        <a:lnTo>
                          <a:pt x="5256" y="360"/>
                        </a:lnTo>
                        <a:lnTo>
                          <a:pt x="5256" y="360"/>
                        </a:lnTo>
                        <a:lnTo>
                          <a:pt x="5256" y="360"/>
                        </a:lnTo>
                        <a:lnTo>
                          <a:pt x="5256" y="360"/>
                        </a:lnTo>
                        <a:lnTo>
                          <a:pt x="5262" y="360"/>
                        </a:lnTo>
                        <a:lnTo>
                          <a:pt x="5262" y="360"/>
                        </a:lnTo>
                        <a:lnTo>
                          <a:pt x="5262" y="360"/>
                        </a:lnTo>
                        <a:lnTo>
                          <a:pt x="5262" y="354"/>
                        </a:lnTo>
                        <a:lnTo>
                          <a:pt x="5262" y="354"/>
                        </a:lnTo>
                        <a:lnTo>
                          <a:pt x="5268" y="354"/>
                        </a:lnTo>
                        <a:lnTo>
                          <a:pt x="5268" y="354"/>
                        </a:lnTo>
                        <a:lnTo>
                          <a:pt x="5268" y="354"/>
                        </a:lnTo>
                        <a:lnTo>
                          <a:pt x="5268" y="354"/>
                        </a:lnTo>
                        <a:lnTo>
                          <a:pt x="5268" y="354"/>
                        </a:lnTo>
                        <a:lnTo>
                          <a:pt x="5268" y="354"/>
                        </a:lnTo>
                        <a:lnTo>
                          <a:pt x="5274" y="354"/>
                        </a:lnTo>
                        <a:lnTo>
                          <a:pt x="5274" y="348"/>
                        </a:lnTo>
                        <a:lnTo>
                          <a:pt x="5274" y="348"/>
                        </a:lnTo>
                        <a:lnTo>
                          <a:pt x="5274" y="348"/>
                        </a:lnTo>
                        <a:lnTo>
                          <a:pt x="5274" y="348"/>
                        </a:lnTo>
                        <a:lnTo>
                          <a:pt x="5274" y="348"/>
                        </a:lnTo>
                        <a:lnTo>
                          <a:pt x="5280" y="348"/>
                        </a:lnTo>
                        <a:lnTo>
                          <a:pt x="5280" y="348"/>
                        </a:lnTo>
                        <a:lnTo>
                          <a:pt x="5280" y="348"/>
                        </a:lnTo>
                        <a:lnTo>
                          <a:pt x="5280" y="348"/>
                        </a:lnTo>
                        <a:lnTo>
                          <a:pt x="5280" y="342"/>
                        </a:lnTo>
                        <a:lnTo>
                          <a:pt x="5286" y="342"/>
                        </a:lnTo>
                        <a:lnTo>
                          <a:pt x="5286" y="342"/>
                        </a:lnTo>
                        <a:lnTo>
                          <a:pt x="5286" y="342"/>
                        </a:lnTo>
                        <a:lnTo>
                          <a:pt x="5286" y="342"/>
                        </a:lnTo>
                        <a:lnTo>
                          <a:pt x="5286" y="342"/>
                        </a:lnTo>
                        <a:lnTo>
                          <a:pt x="5286" y="342"/>
                        </a:lnTo>
                        <a:lnTo>
                          <a:pt x="5292" y="342"/>
                        </a:lnTo>
                        <a:lnTo>
                          <a:pt x="5292" y="342"/>
                        </a:lnTo>
                        <a:lnTo>
                          <a:pt x="5292" y="336"/>
                        </a:lnTo>
                        <a:lnTo>
                          <a:pt x="5292" y="336"/>
                        </a:lnTo>
                        <a:lnTo>
                          <a:pt x="5292" y="336"/>
                        </a:lnTo>
                        <a:lnTo>
                          <a:pt x="5292" y="336"/>
                        </a:lnTo>
                        <a:lnTo>
                          <a:pt x="5298" y="336"/>
                        </a:lnTo>
                        <a:lnTo>
                          <a:pt x="5298" y="336"/>
                        </a:lnTo>
                        <a:lnTo>
                          <a:pt x="5298" y="336"/>
                        </a:lnTo>
                        <a:lnTo>
                          <a:pt x="5298" y="336"/>
                        </a:lnTo>
                        <a:lnTo>
                          <a:pt x="5298" y="336"/>
                        </a:lnTo>
                        <a:lnTo>
                          <a:pt x="5304" y="330"/>
                        </a:lnTo>
                      </a:path>
                    </a:pathLst>
                  </a:custGeom>
                  <a:noFill/>
                  <a:ln w="15875">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1" name="Rectangle 56">
                    <a:extLst>
                      <a:ext uri="{FF2B5EF4-FFF2-40B4-BE49-F238E27FC236}">
                        <a16:creationId xmlns:a16="http://schemas.microsoft.com/office/drawing/2014/main" id="{077C82BF-EA01-4910-8D3B-C8A0629ED683}"/>
                      </a:ext>
                    </a:extLst>
                  </p:cNvPr>
                  <p:cNvSpPr>
                    <a:spLocks noChangeArrowheads="1"/>
                  </p:cNvSpPr>
                  <p:nvPr/>
                </p:nvSpPr>
                <p:spPr bwMode="auto">
                  <a:xfrm>
                    <a:off x="1041" y="2509"/>
                    <a:ext cx="502"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FF00"/>
                        </a:solidFill>
                      </a:rPr>
                      <a:t>BETA_Y</a:t>
                    </a:r>
                    <a:endParaRPr lang="en-US" altLang="en-US" sz="900" dirty="0"/>
                  </a:p>
                </p:txBody>
              </p:sp>
              <p:sp>
                <p:nvSpPr>
                  <p:cNvPr id="62" name="Freeform 57">
                    <a:extLst>
                      <a:ext uri="{FF2B5EF4-FFF2-40B4-BE49-F238E27FC236}">
                        <a16:creationId xmlns:a16="http://schemas.microsoft.com/office/drawing/2014/main" id="{7D0392ED-2C56-4537-B629-E502C76301DE}"/>
                      </a:ext>
                    </a:extLst>
                  </p:cNvPr>
                  <p:cNvSpPr>
                    <a:spLocks/>
                  </p:cNvSpPr>
                  <p:nvPr/>
                </p:nvSpPr>
                <p:spPr bwMode="auto">
                  <a:xfrm>
                    <a:off x="233" y="2498"/>
                    <a:ext cx="5304" cy="0"/>
                  </a:xfrm>
                  <a:custGeom>
                    <a:avLst/>
                    <a:gdLst>
                      <a:gd name="T0" fmla="*/ 48 w 5304"/>
                      <a:gd name="T1" fmla="*/ 96 w 5304"/>
                      <a:gd name="T2" fmla="*/ 144 w 5304"/>
                      <a:gd name="T3" fmla="*/ 198 w 5304"/>
                      <a:gd name="T4" fmla="*/ 246 w 5304"/>
                      <a:gd name="T5" fmla="*/ 294 w 5304"/>
                      <a:gd name="T6" fmla="*/ 348 w 5304"/>
                      <a:gd name="T7" fmla="*/ 396 w 5304"/>
                      <a:gd name="T8" fmla="*/ 444 w 5304"/>
                      <a:gd name="T9" fmla="*/ 630 w 5304"/>
                      <a:gd name="T10" fmla="*/ 816 w 5304"/>
                      <a:gd name="T11" fmla="*/ 870 w 5304"/>
                      <a:gd name="T12" fmla="*/ 918 w 5304"/>
                      <a:gd name="T13" fmla="*/ 966 w 5304"/>
                      <a:gd name="T14" fmla="*/ 1152 w 5304"/>
                      <a:gd name="T15" fmla="*/ 1338 w 5304"/>
                      <a:gd name="T16" fmla="*/ 1386 w 5304"/>
                      <a:gd name="T17" fmla="*/ 1440 w 5304"/>
                      <a:gd name="T18" fmla="*/ 1488 w 5304"/>
                      <a:gd name="T19" fmla="*/ 1674 w 5304"/>
                      <a:gd name="T20" fmla="*/ 1860 w 5304"/>
                      <a:gd name="T21" fmla="*/ 1908 w 5304"/>
                      <a:gd name="T22" fmla="*/ 1962 w 5304"/>
                      <a:gd name="T23" fmla="*/ 2010 w 5304"/>
                      <a:gd name="T24" fmla="*/ 2196 w 5304"/>
                      <a:gd name="T25" fmla="*/ 2382 w 5304"/>
                      <a:gd name="T26" fmla="*/ 2430 w 5304"/>
                      <a:gd name="T27" fmla="*/ 2484 w 5304"/>
                      <a:gd name="T28" fmla="*/ 2532 w 5304"/>
                      <a:gd name="T29" fmla="*/ 2580 w 5304"/>
                      <a:gd name="T30" fmla="*/ 2634 w 5304"/>
                      <a:gd name="T31" fmla="*/ 2682 w 5304"/>
                      <a:gd name="T32" fmla="*/ 2730 w 5304"/>
                      <a:gd name="T33" fmla="*/ 2778 w 5304"/>
                      <a:gd name="T34" fmla="*/ 2826 w 5304"/>
                      <a:gd name="T35" fmla="*/ 2874 w 5304"/>
                      <a:gd name="T36" fmla="*/ 2922 w 5304"/>
                      <a:gd name="T37" fmla="*/ 2970 w 5304"/>
                      <a:gd name="T38" fmla="*/ 3024 w 5304"/>
                      <a:gd name="T39" fmla="*/ 3072 w 5304"/>
                      <a:gd name="T40" fmla="*/ 3258 w 5304"/>
                      <a:gd name="T41" fmla="*/ 3444 w 5304"/>
                      <a:gd name="T42" fmla="*/ 3492 w 5304"/>
                      <a:gd name="T43" fmla="*/ 3546 w 5304"/>
                      <a:gd name="T44" fmla="*/ 3594 w 5304"/>
                      <a:gd name="T45" fmla="*/ 3780 w 5304"/>
                      <a:gd name="T46" fmla="*/ 3828 w 5304"/>
                      <a:gd name="T47" fmla="*/ 4014 w 5304"/>
                      <a:gd name="T48" fmla="*/ 4068 w 5304"/>
                      <a:gd name="T49" fmla="*/ 4116 w 5304"/>
                      <a:gd name="T50" fmla="*/ 4302 w 5304"/>
                      <a:gd name="T51" fmla="*/ 4350 w 5304"/>
                      <a:gd name="T52" fmla="*/ 4536 w 5304"/>
                      <a:gd name="T53" fmla="*/ 4584 w 5304"/>
                      <a:gd name="T54" fmla="*/ 4638 w 5304"/>
                      <a:gd name="T55" fmla="*/ 4824 w 5304"/>
                      <a:gd name="T56" fmla="*/ 4872 w 5304"/>
                      <a:gd name="T57" fmla="*/ 5058 w 5304"/>
                      <a:gd name="T58" fmla="*/ 5106 w 5304"/>
                      <a:gd name="T59" fmla="*/ 5160 w 5304"/>
                      <a:gd name="T60" fmla="*/ 5208 w 5304"/>
                      <a:gd name="T61" fmla="*/ 5256 w 530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04">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54" y="0"/>
                        </a:lnTo>
                        <a:lnTo>
                          <a:pt x="654" y="0"/>
                        </a:lnTo>
                        <a:lnTo>
                          <a:pt x="654"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638" y="0"/>
                        </a:lnTo>
                        <a:lnTo>
                          <a:pt x="1638"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6" y="0"/>
                        </a:lnTo>
                        <a:lnTo>
                          <a:pt x="3306" y="0"/>
                        </a:lnTo>
                        <a:lnTo>
                          <a:pt x="3306"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290" y="0"/>
                        </a:lnTo>
                        <a:lnTo>
                          <a:pt x="4290"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818" y="0"/>
                        </a:lnTo>
                        <a:lnTo>
                          <a:pt x="4818" y="0"/>
                        </a:lnTo>
                        <a:lnTo>
                          <a:pt x="4824"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5028" y="0"/>
                        </a:lnTo>
                        <a:lnTo>
                          <a:pt x="5028" y="0"/>
                        </a:lnTo>
                        <a:lnTo>
                          <a:pt x="5028" y="0"/>
                        </a:lnTo>
                        <a:lnTo>
                          <a:pt x="5028" y="0"/>
                        </a:lnTo>
                        <a:lnTo>
                          <a:pt x="5034" y="0"/>
                        </a:lnTo>
                        <a:lnTo>
                          <a:pt x="5034" y="0"/>
                        </a:lnTo>
                        <a:lnTo>
                          <a:pt x="5034" y="0"/>
                        </a:lnTo>
                        <a:lnTo>
                          <a:pt x="5034" y="0"/>
                        </a:lnTo>
                        <a:lnTo>
                          <a:pt x="5034" y="0"/>
                        </a:lnTo>
                        <a:lnTo>
                          <a:pt x="5034" y="0"/>
                        </a:lnTo>
                        <a:lnTo>
                          <a:pt x="5040"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2"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0"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2" y="0"/>
                        </a:lnTo>
                        <a:lnTo>
                          <a:pt x="5208" y="0"/>
                        </a:lnTo>
                        <a:lnTo>
                          <a:pt x="5208" y="0"/>
                        </a:lnTo>
                        <a:lnTo>
                          <a:pt x="5208" y="0"/>
                        </a:lnTo>
                        <a:lnTo>
                          <a:pt x="5208" y="0"/>
                        </a:lnTo>
                        <a:lnTo>
                          <a:pt x="5208" y="0"/>
                        </a:lnTo>
                        <a:lnTo>
                          <a:pt x="5214"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32"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50"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3" name="Freeform 59">
                    <a:extLst>
                      <a:ext uri="{FF2B5EF4-FFF2-40B4-BE49-F238E27FC236}">
                        <a16:creationId xmlns:a16="http://schemas.microsoft.com/office/drawing/2014/main" id="{142854F4-4EA6-4103-8EBD-DE7FA2427105}"/>
                      </a:ext>
                    </a:extLst>
                  </p:cNvPr>
                  <p:cNvSpPr>
                    <a:spLocks/>
                  </p:cNvSpPr>
                  <p:nvPr/>
                </p:nvSpPr>
                <p:spPr bwMode="auto">
                  <a:xfrm>
                    <a:off x="233" y="2498"/>
                    <a:ext cx="5304" cy="0"/>
                  </a:xfrm>
                  <a:custGeom>
                    <a:avLst/>
                    <a:gdLst>
                      <a:gd name="T0" fmla="*/ 48 w 5304"/>
                      <a:gd name="T1" fmla="*/ 96 w 5304"/>
                      <a:gd name="T2" fmla="*/ 144 w 5304"/>
                      <a:gd name="T3" fmla="*/ 198 w 5304"/>
                      <a:gd name="T4" fmla="*/ 246 w 5304"/>
                      <a:gd name="T5" fmla="*/ 294 w 5304"/>
                      <a:gd name="T6" fmla="*/ 348 w 5304"/>
                      <a:gd name="T7" fmla="*/ 396 w 5304"/>
                      <a:gd name="T8" fmla="*/ 444 w 5304"/>
                      <a:gd name="T9" fmla="*/ 630 w 5304"/>
                      <a:gd name="T10" fmla="*/ 816 w 5304"/>
                      <a:gd name="T11" fmla="*/ 870 w 5304"/>
                      <a:gd name="T12" fmla="*/ 918 w 5304"/>
                      <a:gd name="T13" fmla="*/ 966 w 5304"/>
                      <a:gd name="T14" fmla="*/ 1152 w 5304"/>
                      <a:gd name="T15" fmla="*/ 1338 w 5304"/>
                      <a:gd name="T16" fmla="*/ 1386 w 5304"/>
                      <a:gd name="T17" fmla="*/ 1440 w 5304"/>
                      <a:gd name="T18" fmla="*/ 1488 w 5304"/>
                      <a:gd name="T19" fmla="*/ 1674 w 5304"/>
                      <a:gd name="T20" fmla="*/ 1860 w 5304"/>
                      <a:gd name="T21" fmla="*/ 1908 w 5304"/>
                      <a:gd name="T22" fmla="*/ 1962 w 5304"/>
                      <a:gd name="T23" fmla="*/ 2010 w 5304"/>
                      <a:gd name="T24" fmla="*/ 2196 w 5304"/>
                      <a:gd name="T25" fmla="*/ 2382 w 5304"/>
                      <a:gd name="T26" fmla="*/ 2430 w 5304"/>
                      <a:gd name="T27" fmla="*/ 2484 w 5304"/>
                      <a:gd name="T28" fmla="*/ 2532 w 5304"/>
                      <a:gd name="T29" fmla="*/ 2580 w 5304"/>
                      <a:gd name="T30" fmla="*/ 2634 w 5304"/>
                      <a:gd name="T31" fmla="*/ 2682 w 5304"/>
                      <a:gd name="T32" fmla="*/ 2730 w 5304"/>
                      <a:gd name="T33" fmla="*/ 2778 w 5304"/>
                      <a:gd name="T34" fmla="*/ 2826 w 5304"/>
                      <a:gd name="T35" fmla="*/ 2874 w 5304"/>
                      <a:gd name="T36" fmla="*/ 2922 w 5304"/>
                      <a:gd name="T37" fmla="*/ 2970 w 5304"/>
                      <a:gd name="T38" fmla="*/ 3024 w 5304"/>
                      <a:gd name="T39" fmla="*/ 3072 w 5304"/>
                      <a:gd name="T40" fmla="*/ 3258 w 5304"/>
                      <a:gd name="T41" fmla="*/ 3444 w 5304"/>
                      <a:gd name="T42" fmla="*/ 3492 w 5304"/>
                      <a:gd name="T43" fmla="*/ 3546 w 5304"/>
                      <a:gd name="T44" fmla="*/ 3594 w 5304"/>
                      <a:gd name="T45" fmla="*/ 3780 w 5304"/>
                      <a:gd name="T46" fmla="*/ 3828 w 5304"/>
                      <a:gd name="T47" fmla="*/ 4014 w 5304"/>
                      <a:gd name="T48" fmla="*/ 4068 w 5304"/>
                      <a:gd name="T49" fmla="*/ 4116 w 5304"/>
                      <a:gd name="T50" fmla="*/ 4302 w 5304"/>
                      <a:gd name="T51" fmla="*/ 4350 w 5304"/>
                      <a:gd name="T52" fmla="*/ 4536 w 5304"/>
                      <a:gd name="T53" fmla="*/ 4584 w 5304"/>
                      <a:gd name="T54" fmla="*/ 4638 w 5304"/>
                      <a:gd name="T55" fmla="*/ 4824 w 5304"/>
                      <a:gd name="T56" fmla="*/ 4872 w 5304"/>
                      <a:gd name="T57" fmla="*/ 5058 w 5304"/>
                      <a:gd name="T58" fmla="*/ 5106 w 5304"/>
                      <a:gd name="T59" fmla="*/ 5160 w 5304"/>
                      <a:gd name="T60" fmla="*/ 5208 w 5304"/>
                      <a:gd name="T61" fmla="*/ 5256 w 5304"/>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Lst>
                    <a:rect l="0" t="0" r="r" b="b"/>
                    <a:pathLst>
                      <a:path w="5304">
                        <a:moveTo>
                          <a:pt x="0" y="0"/>
                        </a:move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30" y="0"/>
                        </a:lnTo>
                        <a:lnTo>
                          <a:pt x="36" y="0"/>
                        </a:lnTo>
                        <a:lnTo>
                          <a:pt x="36" y="0"/>
                        </a:lnTo>
                        <a:lnTo>
                          <a:pt x="36" y="0"/>
                        </a:lnTo>
                        <a:lnTo>
                          <a:pt x="36" y="0"/>
                        </a:lnTo>
                        <a:lnTo>
                          <a:pt x="36" y="0"/>
                        </a:lnTo>
                        <a:lnTo>
                          <a:pt x="42" y="0"/>
                        </a:lnTo>
                        <a:lnTo>
                          <a:pt x="42" y="0"/>
                        </a:lnTo>
                        <a:lnTo>
                          <a:pt x="42" y="0"/>
                        </a:lnTo>
                        <a:lnTo>
                          <a:pt x="42" y="0"/>
                        </a:lnTo>
                        <a:lnTo>
                          <a:pt x="42" y="0"/>
                        </a:lnTo>
                        <a:lnTo>
                          <a:pt x="42"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72" y="0"/>
                        </a:lnTo>
                        <a:lnTo>
                          <a:pt x="72"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96" y="0"/>
                        </a:lnTo>
                        <a:lnTo>
                          <a:pt x="96" y="0"/>
                        </a:lnTo>
                        <a:lnTo>
                          <a:pt x="96" y="0"/>
                        </a:lnTo>
                        <a:lnTo>
                          <a:pt x="96"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6" y="0"/>
                        </a:lnTo>
                        <a:lnTo>
                          <a:pt x="126" y="0"/>
                        </a:lnTo>
                        <a:lnTo>
                          <a:pt x="126" y="0"/>
                        </a:lnTo>
                        <a:lnTo>
                          <a:pt x="126" y="0"/>
                        </a:lnTo>
                        <a:lnTo>
                          <a:pt x="126" y="0"/>
                        </a:lnTo>
                        <a:lnTo>
                          <a:pt x="126" y="0"/>
                        </a:lnTo>
                        <a:lnTo>
                          <a:pt x="132" y="0"/>
                        </a:lnTo>
                        <a:lnTo>
                          <a:pt x="132" y="0"/>
                        </a:lnTo>
                        <a:lnTo>
                          <a:pt x="132" y="0"/>
                        </a:lnTo>
                        <a:lnTo>
                          <a:pt x="132" y="0"/>
                        </a:lnTo>
                        <a:lnTo>
                          <a:pt x="132"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58"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6" y="0"/>
                        </a:lnTo>
                        <a:lnTo>
                          <a:pt x="366" y="0"/>
                        </a:lnTo>
                        <a:lnTo>
                          <a:pt x="366" y="0"/>
                        </a:lnTo>
                        <a:lnTo>
                          <a:pt x="366" y="0"/>
                        </a:lnTo>
                        <a:lnTo>
                          <a:pt x="366" y="0"/>
                        </a:lnTo>
                        <a:lnTo>
                          <a:pt x="366" y="0"/>
                        </a:lnTo>
                        <a:lnTo>
                          <a:pt x="372" y="0"/>
                        </a:lnTo>
                        <a:lnTo>
                          <a:pt x="372" y="0"/>
                        </a:lnTo>
                        <a:lnTo>
                          <a:pt x="372" y="0"/>
                        </a:lnTo>
                        <a:lnTo>
                          <a:pt x="372" y="0"/>
                        </a:lnTo>
                        <a:lnTo>
                          <a:pt x="372" y="0"/>
                        </a:lnTo>
                        <a:lnTo>
                          <a:pt x="378" y="0"/>
                        </a:lnTo>
                        <a:lnTo>
                          <a:pt x="378" y="0"/>
                        </a:lnTo>
                        <a:lnTo>
                          <a:pt x="378" y="0"/>
                        </a:lnTo>
                        <a:lnTo>
                          <a:pt x="378" y="0"/>
                        </a:lnTo>
                        <a:lnTo>
                          <a:pt x="378" y="0"/>
                        </a:lnTo>
                        <a:lnTo>
                          <a:pt x="378"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44" y="0"/>
                        </a:lnTo>
                        <a:lnTo>
                          <a:pt x="444" y="0"/>
                        </a:lnTo>
                        <a:lnTo>
                          <a:pt x="444" y="0"/>
                        </a:lnTo>
                        <a:lnTo>
                          <a:pt x="444" y="0"/>
                        </a:lnTo>
                        <a:lnTo>
                          <a:pt x="444"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54" y="0"/>
                        </a:lnTo>
                        <a:lnTo>
                          <a:pt x="654" y="0"/>
                        </a:lnTo>
                        <a:lnTo>
                          <a:pt x="654"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64" y="0"/>
                        </a:lnTo>
                        <a:lnTo>
                          <a:pt x="864" y="0"/>
                        </a:lnTo>
                        <a:lnTo>
                          <a:pt x="864" y="0"/>
                        </a:lnTo>
                        <a:lnTo>
                          <a:pt x="864" y="0"/>
                        </a:lnTo>
                        <a:lnTo>
                          <a:pt x="864" y="0"/>
                        </a:lnTo>
                        <a:lnTo>
                          <a:pt x="864" y="0"/>
                        </a:lnTo>
                        <a:lnTo>
                          <a:pt x="870"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94" y="0"/>
                        </a:lnTo>
                        <a:lnTo>
                          <a:pt x="894" y="0"/>
                        </a:lnTo>
                        <a:lnTo>
                          <a:pt x="894" y="0"/>
                        </a:lnTo>
                        <a:lnTo>
                          <a:pt x="894" y="0"/>
                        </a:lnTo>
                        <a:lnTo>
                          <a:pt x="894" y="0"/>
                        </a:lnTo>
                        <a:lnTo>
                          <a:pt x="894" y="0"/>
                        </a:lnTo>
                        <a:lnTo>
                          <a:pt x="900" y="0"/>
                        </a:lnTo>
                        <a:lnTo>
                          <a:pt x="900" y="0"/>
                        </a:lnTo>
                        <a:lnTo>
                          <a:pt x="900" y="0"/>
                        </a:lnTo>
                        <a:lnTo>
                          <a:pt x="900" y="0"/>
                        </a:lnTo>
                        <a:lnTo>
                          <a:pt x="900" y="0"/>
                        </a:lnTo>
                        <a:lnTo>
                          <a:pt x="906" y="0"/>
                        </a:lnTo>
                        <a:lnTo>
                          <a:pt x="906" y="0"/>
                        </a:lnTo>
                        <a:lnTo>
                          <a:pt x="906" y="0"/>
                        </a:lnTo>
                        <a:lnTo>
                          <a:pt x="906" y="0"/>
                        </a:lnTo>
                        <a:lnTo>
                          <a:pt x="906"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6" y="0"/>
                        </a:lnTo>
                        <a:lnTo>
                          <a:pt x="1146" y="0"/>
                        </a:lnTo>
                        <a:lnTo>
                          <a:pt x="1146" y="0"/>
                        </a:lnTo>
                        <a:lnTo>
                          <a:pt x="1146" y="0"/>
                        </a:lnTo>
                        <a:lnTo>
                          <a:pt x="1146" y="0"/>
                        </a:lnTo>
                        <a:lnTo>
                          <a:pt x="1146"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2" y="0"/>
                        </a:lnTo>
                        <a:lnTo>
                          <a:pt x="1182" y="0"/>
                        </a:lnTo>
                        <a:lnTo>
                          <a:pt x="1182"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74" y="0"/>
                        </a:lnTo>
                        <a:lnTo>
                          <a:pt x="1374" y="0"/>
                        </a:lnTo>
                        <a:lnTo>
                          <a:pt x="1374" y="0"/>
                        </a:lnTo>
                        <a:lnTo>
                          <a:pt x="1374"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0" y="0"/>
                        </a:lnTo>
                        <a:lnTo>
                          <a:pt x="1470" y="0"/>
                        </a:lnTo>
                        <a:lnTo>
                          <a:pt x="1470" y="0"/>
                        </a:lnTo>
                        <a:lnTo>
                          <a:pt x="1470" y="0"/>
                        </a:lnTo>
                        <a:lnTo>
                          <a:pt x="1470" y="0"/>
                        </a:lnTo>
                        <a:lnTo>
                          <a:pt x="1476" y="0"/>
                        </a:lnTo>
                        <a:lnTo>
                          <a:pt x="1476" y="0"/>
                        </a:lnTo>
                        <a:lnTo>
                          <a:pt x="1476"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638" y="0"/>
                        </a:lnTo>
                        <a:lnTo>
                          <a:pt x="1638"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10" y="0"/>
                        </a:lnTo>
                        <a:lnTo>
                          <a:pt x="1710"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62" y="0"/>
                        </a:lnTo>
                        <a:lnTo>
                          <a:pt x="1962"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8" y="0"/>
                        </a:lnTo>
                        <a:lnTo>
                          <a:pt x="2028" y="0"/>
                        </a:lnTo>
                        <a:lnTo>
                          <a:pt x="2028" y="0"/>
                        </a:lnTo>
                        <a:lnTo>
                          <a:pt x="2028" y="0"/>
                        </a:lnTo>
                        <a:lnTo>
                          <a:pt x="2028"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6" y="0"/>
                        </a:lnTo>
                        <a:lnTo>
                          <a:pt x="2196" y="0"/>
                        </a:lnTo>
                        <a:lnTo>
                          <a:pt x="2196" y="0"/>
                        </a:lnTo>
                        <a:lnTo>
                          <a:pt x="2196" y="0"/>
                        </a:lnTo>
                        <a:lnTo>
                          <a:pt x="2196" y="0"/>
                        </a:lnTo>
                        <a:lnTo>
                          <a:pt x="2202" y="0"/>
                        </a:lnTo>
                        <a:lnTo>
                          <a:pt x="2202" y="0"/>
                        </a:lnTo>
                        <a:lnTo>
                          <a:pt x="2202" y="0"/>
                        </a:lnTo>
                        <a:lnTo>
                          <a:pt x="2202" y="0"/>
                        </a:lnTo>
                        <a:lnTo>
                          <a:pt x="2202" y="0"/>
                        </a:lnTo>
                        <a:lnTo>
                          <a:pt x="2202"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8" y="0"/>
                        </a:lnTo>
                        <a:lnTo>
                          <a:pt x="2238"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8" y="0"/>
                        </a:lnTo>
                        <a:lnTo>
                          <a:pt x="2598" y="0"/>
                        </a:lnTo>
                        <a:lnTo>
                          <a:pt x="2598" y="0"/>
                        </a:lnTo>
                        <a:lnTo>
                          <a:pt x="2598" y="0"/>
                        </a:lnTo>
                        <a:lnTo>
                          <a:pt x="2598" y="0"/>
                        </a:lnTo>
                        <a:lnTo>
                          <a:pt x="2598" y="0"/>
                        </a:lnTo>
                        <a:lnTo>
                          <a:pt x="2604" y="0"/>
                        </a:lnTo>
                        <a:lnTo>
                          <a:pt x="2604" y="0"/>
                        </a:lnTo>
                        <a:lnTo>
                          <a:pt x="2604" y="0"/>
                        </a:lnTo>
                        <a:lnTo>
                          <a:pt x="2604" y="0"/>
                        </a:lnTo>
                        <a:lnTo>
                          <a:pt x="2604" y="0"/>
                        </a:lnTo>
                        <a:lnTo>
                          <a:pt x="2604"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94"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54" y="0"/>
                        </a:lnTo>
                        <a:lnTo>
                          <a:pt x="2754" y="0"/>
                        </a:lnTo>
                        <a:lnTo>
                          <a:pt x="2754" y="0"/>
                        </a:lnTo>
                        <a:lnTo>
                          <a:pt x="2760" y="0"/>
                        </a:lnTo>
                        <a:lnTo>
                          <a:pt x="2760" y="0"/>
                        </a:lnTo>
                        <a:lnTo>
                          <a:pt x="2760" y="0"/>
                        </a:lnTo>
                        <a:lnTo>
                          <a:pt x="2760" y="0"/>
                        </a:lnTo>
                        <a:lnTo>
                          <a:pt x="2760" y="0"/>
                        </a:lnTo>
                        <a:lnTo>
                          <a:pt x="2766" y="0"/>
                        </a:lnTo>
                        <a:lnTo>
                          <a:pt x="2766" y="0"/>
                        </a:lnTo>
                        <a:lnTo>
                          <a:pt x="2766" y="0"/>
                        </a:lnTo>
                        <a:lnTo>
                          <a:pt x="2766" y="0"/>
                        </a:lnTo>
                        <a:lnTo>
                          <a:pt x="2766" y="0"/>
                        </a:lnTo>
                        <a:lnTo>
                          <a:pt x="2766" y="0"/>
                        </a:lnTo>
                        <a:lnTo>
                          <a:pt x="2772" y="0"/>
                        </a:lnTo>
                        <a:lnTo>
                          <a:pt x="2772" y="0"/>
                        </a:lnTo>
                        <a:lnTo>
                          <a:pt x="2772" y="0"/>
                        </a:lnTo>
                        <a:lnTo>
                          <a:pt x="2772"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78"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234"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82" y="0"/>
                        </a:lnTo>
                        <a:lnTo>
                          <a:pt x="3282" y="0"/>
                        </a:lnTo>
                        <a:lnTo>
                          <a:pt x="3282" y="0"/>
                        </a:lnTo>
                        <a:lnTo>
                          <a:pt x="3282" y="0"/>
                        </a:lnTo>
                        <a:lnTo>
                          <a:pt x="3282" y="0"/>
                        </a:lnTo>
                        <a:lnTo>
                          <a:pt x="3282" y="0"/>
                        </a:lnTo>
                        <a:lnTo>
                          <a:pt x="3288" y="0"/>
                        </a:lnTo>
                        <a:lnTo>
                          <a:pt x="3288" y="0"/>
                        </a:lnTo>
                        <a:lnTo>
                          <a:pt x="3288" y="0"/>
                        </a:lnTo>
                        <a:lnTo>
                          <a:pt x="3288" y="0"/>
                        </a:lnTo>
                        <a:lnTo>
                          <a:pt x="3288" y="0"/>
                        </a:lnTo>
                        <a:lnTo>
                          <a:pt x="3288" y="0"/>
                        </a:lnTo>
                        <a:lnTo>
                          <a:pt x="3294" y="0"/>
                        </a:lnTo>
                        <a:lnTo>
                          <a:pt x="3294" y="0"/>
                        </a:lnTo>
                        <a:lnTo>
                          <a:pt x="3294" y="0"/>
                        </a:lnTo>
                        <a:lnTo>
                          <a:pt x="3294" y="0"/>
                        </a:lnTo>
                        <a:lnTo>
                          <a:pt x="3294" y="0"/>
                        </a:lnTo>
                        <a:lnTo>
                          <a:pt x="3294" y="0"/>
                        </a:lnTo>
                        <a:lnTo>
                          <a:pt x="3300" y="0"/>
                        </a:lnTo>
                        <a:lnTo>
                          <a:pt x="3300" y="0"/>
                        </a:lnTo>
                        <a:lnTo>
                          <a:pt x="3300" y="0"/>
                        </a:lnTo>
                        <a:lnTo>
                          <a:pt x="3300" y="0"/>
                        </a:lnTo>
                        <a:lnTo>
                          <a:pt x="3300" y="0"/>
                        </a:lnTo>
                        <a:lnTo>
                          <a:pt x="3306" y="0"/>
                        </a:lnTo>
                        <a:lnTo>
                          <a:pt x="3306" y="0"/>
                        </a:lnTo>
                        <a:lnTo>
                          <a:pt x="3306" y="0"/>
                        </a:lnTo>
                        <a:lnTo>
                          <a:pt x="3444" y="0"/>
                        </a:lnTo>
                        <a:lnTo>
                          <a:pt x="3444" y="0"/>
                        </a:lnTo>
                        <a:lnTo>
                          <a:pt x="3444" y="0"/>
                        </a:lnTo>
                        <a:lnTo>
                          <a:pt x="3444"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86" y="0"/>
                        </a:lnTo>
                        <a:lnTo>
                          <a:pt x="3486" y="0"/>
                        </a:lnTo>
                        <a:lnTo>
                          <a:pt x="3486" y="0"/>
                        </a:lnTo>
                        <a:lnTo>
                          <a:pt x="3492" y="0"/>
                        </a:lnTo>
                        <a:lnTo>
                          <a:pt x="3492" y="0"/>
                        </a:lnTo>
                        <a:lnTo>
                          <a:pt x="3492" y="0"/>
                        </a:lnTo>
                        <a:lnTo>
                          <a:pt x="3492" y="0"/>
                        </a:lnTo>
                        <a:lnTo>
                          <a:pt x="3492"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06" y="0"/>
                        </a:lnTo>
                        <a:lnTo>
                          <a:pt x="3612" y="0"/>
                        </a:lnTo>
                        <a:lnTo>
                          <a:pt x="3612" y="0"/>
                        </a:lnTo>
                        <a:lnTo>
                          <a:pt x="3612" y="0"/>
                        </a:lnTo>
                        <a:lnTo>
                          <a:pt x="3612" y="0"/>
                        </a:lnTo>
                        <a:lnTo>
                          <a:pt x="3612" y="0"/>
                        </a:lnTo>
                        <a:lnTo>
                          <a:pt x="3612" y="0"/>
                        </a:lnTo>
                        <a:lnTo>
                          <a:pt x="3618" y="0"/>
                        </a:lnTo>
                        <a:lnTo>
                          <a:pt x="3618" y="0"/>
                        </a:lnTo>
                        <a:lnTo>
                          <a:pt x="3618" y="0"/>
                        </a:lnTo>
                        <a:lnTo>
                          <a:pt x="3618" y="0"/>
                        </a:lnTo>
                        <a:lnTo>
                          <a:pt x="3618" y="0"/>
                        </a:lnTo>
                        <a:lnTo>
                          <a:pt x="3618" y="0"/>
                        </a:lnTo>
                        <a:lnTo>
                          <a:pt x="3624" y="0"/>
                        </a:lnTo>
                        <a:lnTo>
                          <a:pt x="3624" y="0"/>
                        </a:lnTo>
                        <a:lnTo>
                          <a:pt x="3624" y="0"/>
                        </a:lnTo>
                        <a:lnTo>
                          <a:pt x="3624" y="0"/>
                        </a:lnTo>
                        <a:lnTo>
                          <a:pt x="3624" y="0"/>
                        </a:lnTo>
                        <a:lnTo>
                          <a:pt x="3762" y="0"/>
                        </a:lnTo>
                        <a:lnTo>
                          <a:pt x="3768" y="0"/>
                        </a:lnTo>
                        <a:lnTo>
                          <a:pt x="3768" y="0"/>
                        </a:lnTo>
                        <a:lnTo>
                          <a:pt x="3768" y="0"/>
                        </a:lnTo>
                        <a:lnTo>
                          <a:pt x="3768" y="0"/>
                        </a:lnTo>
                        <a:lnTo>
                          <a:pt x="3768" y="0"/>
                        </a:lnTo>
                        <a:lnTo>
                          <a:pt x="3768" y="0"/>
                        </a:lnTo>
                        <a:lnTo>
                          <a:pt x="3774" y="0"/>
                        </a:lnTo>
                        <a:lnTo>
                          <a:pt x="3774" y="0"/>
                        </a:lnTo>
                        <a:lnTo>
                          <a:pt x="3774" y="0"/>
                        </a:lnTo>
                        <a:lnTo>
                          <a:pt x="3774" y="0"/>
                        </a:lnTo>
                        <a:lnTo>
                          <a:pt x="3774" y="0"/>
                        </a:lnTo>
                        <a:lnTo>
                          <a:pt x="3774" y="0"/>
                        </a:lnTo>
                        <a:lnTo>
                          <a:pt x="3780" y="0"/>
                        </a:lnTo>
                        <a:lnTo>
                          <a:pt x="3780" y="0"/>
                        </a:lnTo>
                        <a:lnTo>
                          <a:pt x="3780" y="0"/>
                        </a:lnTo>
                        <a:lnTo>
                          <a:pt x="3780" y="0"/>
                        </a:lnTo>
                        <a:lnTo>
                          <a:pt x="3780" y="0"/>
                        </a:lnTo>
                        <a:lnTo>
                          <a:pt x="3780" y="0"/>
                        </a:lnTo>
                        <a:lnTo>
                          <a:pt x="3786" y="0"/>
                        </a:lnTo>
                        <a:lnTo>
                          <a:pt x="3786"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10" y="0"/>
                        </a:lnTo>
                        <a:lnTo>
                          <a:pt x="3810" y="0"/>
                        </a:lnTo>
                        <a:lnTo>
                          <a:pt x="3816" y="0"/>
                        </a:lnTo>
                        <a:lnTo>
                          <a:pt x="3816" y="0"/>
                        </a:lnTo>
                        <a:lnTo>
                          <a:pt x="3816" y="0"/>
                        </a:lnTo>
                        <a:lnTo>
                          <a:pt x="3816" y="0"/>
                        </a:lnTo>
                        <a:lnTo>
                          <a:pt x="3816" y="0"/>
                        </a:lnTo>
                        <a:lnTo>
                          <a:pt x="3816" y="0"/>
                        </a:lnTo>
                        <a:lnTo>
                          <a:pt x="3822" y="0"/>
                        </a:lnTo>
                        <a:lnTo>
                          <a:pt x="3822" y="0"/>
                        </a:lnTo>
                        <a:lnTo>
                          <a:pt x="3822" y="0"/>
                        </a:lnTo>
                        <a:lnTo>
                          <a:pt x="3822" y="0"/>
                        </a:lnTo>
                        <a:lnTo>
                          <a:pt x="3822" y="0"/>
                        </a:lnTo>
                        <a:lnTo>
                          <a:pt x="3822" y="0"/>
                        </a:lnTo>
                        <a:lnTo>
                          <a:pt x="3828" y="0"/>
                        </a:lnTo>
                        <a:lnTo>
                          <a:pt x="3828" y="0"/>
                        </a:lnTo>
                        <a:lnTo>
                          <a:pt x="3828" y="0"/>
                        </a:lnTo>
                        <a:lnTo>
                          <a:pt x="3828" y="0"/>
                        </a:lnTo>
                        <a:lnTo>
                          <a:pt x="3828" y="0"/>
                        </a:lnTo>
                        <a:lnTo>
                          <a:pt x="3834" y="0"/>
                        </a:lnTo>
                        <a:lnTo>
                          <a:pt x="3834" y="0"/>
                        </a:lnTo>
                        <a:lnTo>
                          <a:pt x="3834" y="0"/>
                        </a:lnTo>
                        <a:lnTo>
                          <a:pt x="3972" y="0"/>
                        </a:lnTo>
                        <a:lnTo>
                          <a:pt x="3972" y="0"/>
                        </a:lnTo>
                        <a:lnTo>
                          <a:pt x="3972" y="0"/>
                        </a:lnTo>
                        <a:lnTo>
                          <a:pt x="3972" y="0"/>
                        </a:lnTo>
                        <a:lnTo>
                          <a:pt x="3978" y="0"/>
                        </a:lnTo>
                        <a:lnTo>
                          <a:pt x="3978" y="0"/>
                        </a:lnTo>
                        <a:lnTo>
                          <a:pt x="3978" y="0"/>
                        </a:lnTo>
                        <a:lnTo>
                          <a:pt x="3978" y="0"/>
                        </a:lnTo>
                        <a:lnTo>
                          <a:pt x="3978" y="0"/>
                        </a:lnTo>
                        <a:lnTo>
                          <a:pt x="3978" y="0"/>
                        </a:lnTo>
                        <a:lnTo>
                          <a:pt x="3984" y="0"/>
                        </a:lnTo>
                        <a:lnTo>
                          <a:pt x="3984" y="0"/>
                        </a:lnTo>
                        <a:lnTo>
                          <a:pt x="3984" y="0"/>
                        </a:lnTo>
                        <a:lnTo>
                          <a:pt x="3984" y="0"/>
                        </a:lnTo>
                        <a:lnTo>
                          <a:pt x="3984" y="0"/>
                        </a:lnTo>
                        <a:lnTo>
                          <a:pt x="3990" y="0"/>
                        </a:lnTo>
                        <a:lnTo>
                          <a:pt x="3990"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098" y="0"/>
                        </a:lnTo>
                        <a:lnTo>
                          <a:pt x="4098" y="0"/>
                        </a:lnTo>
                        <a:lnTo>
                          <a:pt x="4098" y="0"/>
                        </a:lnTo>
                        <a:lnTo>
                          <a:pt x="4098" y="0"/>
                        </a:lnTo>
                        <a:lnTo>
                          <a:pt x="4098" y="0"/>
                        </a:lnTo>
                        <a:lnTo>
                          <a:pt x="4098" y="0"/>
                        </a:lnTo>
                        <a:lnTo>
                          <a:pt x="4104" y="0"/>
                        </a:lnTo>
                        <a:lnTo>
                          <a:pt x="4104" y="0"/>
                        </a:lnTo>
                        <a:lnTo>
                          <a:pt x="4104" y="0"/>
                        </a:lnTo>
                        <a:lnTo>
                          <a:pt x="4104" y="0"/>
                        </a:lnTo>
                        <a:lnTo>
                          <a:pt x="4104" y="0"/>
                        </a:lnTo>
                        <a:lnTo>
                          <a:pt x="4110" y="0"/>
                        </a:lnTo>
                        <a:lnTo>
                          <a:pt x="4110" y="0"/>
                        </a:lnTo>
                        <a:lnTo>
                          <a:pt x="4110" y="0"/>
                        </a:lnTo>
                        <a:lnTo>
                          <a:pt x="4110"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34" y="0"/>
                        </a:lnTo>
                        <a:lnTo>
                          <a:pt x="4134" y="0"/>
                        </a:lnTo>
                        <a:lnTo>
                          <a:pt x="4140" y="0"/>
                        </a:lnTo>
                        <a:lnTo>
                          <a:pt x="4140" y="0"/>
                        </a:lnTo>
                        <a:lnTo>
                          <a:pt x="4140" y="0"/>
                        </a:lnTo>
                        <a:lnTo>
                          <a:pt x="4140" y="0"/>
                        </a:lnTo>
                        <a:lnTo>
                          <a:pt x="4140" y="0"/>
                        </a:lnTo>
                        <a:lnTo>
                          <a:pt x="4146" y="0"/>
                        </a:lnTo>
                        <a:lnTo>
                          <a:pt x="4146" y="0"/>
                        </a:lnTo>
                        <a:lnTo>
                          <a:pt x="4146" y="0"/>
                        </a:lnTo>
                        <a:lnTo>
                          <a:pt x="4146" y="0"/>
                        </a:lnTo>
                        <a:lnTo>
                          <a:pt x="4146" y="0"/>
                        </a:lnTo>
                        <a:lnTo>
                          <a:pt x="4146" y="0"/>
                        </a:lnTo>
                        <a:lnTo>
                          <a:pt x="4152" y="0"/>
                        </a:lnTo>
                        <a:lnTo>
                          <a:pt x="4152" y="0"/>
                        </a:lnTo>
                        <a:lnTo>
                          <a:pt x="4152" y="0"/>
                        </a:lnTo>
                        <a:lnTo>
                          <a:pt x="4152" y="0"/>
                        </a:lnTo>
                        <a:lnTo>
                          <a:pt x="4152" y="0"/>
                        </a:lnTo>
                        <a:lnTo>
                          <a:pt x="4290" y="0"/>
                        </a:lnTo>
                        <a:lnTo>
                          <a:pt x="4290" y="0"/>
                        </a:lnTo>
                        <a:lnTo>
                          <a:pt x="4296" y="0"/>
                        </a:lnTo>
                        <a:lnTo>
                          <a:pt x="4296" y="0"/>
                        </a:lnTo>
                        <a:lnTo>
                          <a:pt x="4296" y="0"/>
                        </a:lnTo>
                        <a:lnTo>
                          <a:pt x="4296" y="0"/>
                        </a:lnTo>
                        <a:lnTo>
                          <a:pt x="4296" y="0"/>
                        </a:lnTo>
                        <a:lnTo>
                          <a:pt x="4302" y="0"/>
                        </a:lnTo>
                        <a:lnTo>
                          <a:pt x="4302" y="0"/>
                        </a:lnTo>
                        <a:lnTo>
                          <a:pt x="4302" y="0"/>
                        </a:lnTo>
                        <a:lnTo>
                          <a:pt x="4302" y="0"/>
                        </a:lnTo>
                        <a:lnTo>
                          <a:pt x="4302" y="0"/>
                        </a:lnTo>
                        <a:lnTo>
                          <a:pt x="4302" y="0"/>
                        </a:lnTo>
                        <a:lnTo>
                          <a:pt x="4308" y="0"/>
                        </a:lnTo>
                        <a:lnTo>
                          <a:pt x="4308" y="0"/>
                        </a:lnTo>
                        <a:lnTo>
                          <a:pt x="4308" y="0"/>
                        </a:lnTo>
                        <a:lnTo>
                          <a:pt x="4308" y="0"/>
                        </a:lnTo>
                        <a:lnTo>
                          <a:pt x="4308" y="0"/>
                        </a:lnTo>
                        <a:lnTo>
                          <a:pt x="4308" y="0"/>
                        </a:lnTo>
                        <a:lnTo>
                          <a:pt x="4314" y="0"/>
                        </a:lnTo>
                        <a:lnTo>
                          <a:pt x="4314" y="0"/>
                        </a:lnTo>
                        <a:lnTo>
                          <a:pt x="4314" y="0"/>
                        </a:lnTo>
                        <a:lnTo>
                          <a:pt x="4314" y="0"/>
                        </a:lnTo>
                        <a:lnTo>
                          <a:pt x="4314" y="0"/>
                        </a:lnTo>
                        <a:lnTo>
                          <a:pt x="4314" y="0"/>
                        </a:lnTo>
                        <a:lnTo>
                          <a:pt x="4320" y="0"/>
                        </a:lnTo>
                        <a:lnTo>
                          <a:pt x="4320" y="0"/>
                        </a:lnTo>
                        <a:lnTo>
                          <a:pt x="4320" y="0"/>
                        </a:lnTo>
                        <a:lnTo>
                          <a:pt x="4320" y="0"/>
                        </a:lnTo>
                        <a:lnTo>
                          <a:pt x="4320" y="0"/>
                        </a:lnTo>
                        <a:lnTo>
                          <a:pt x="4326"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38" y="0"/>
                        </a:lnTo>
                        <a:lnTo>
                          <a:pt x="4344" y="0"/>
                        </a:lnTo>
                        <a:lnTo>
                          <a:pt x="4344" y="0"/>
                        </a:lnTo>
                        <a:lnTo>
                          <a:pt x="4344" y="0"/>
                        </a:lnTo>
                        <a:lnTo>
                          <a:pt x="4344" y="0"/>
                        </a:lnTo>
                        <a:lnTo>
                          <a:pt x="4344" y="0"/>
                        </a:lnTo>
                        <a:lnTo>
                          <a:pt x="4344" y="0"/>
                        </a:lnTo>
                        <a:lnTo>
                          <a:pt x="4350" y="0"/>
                        </a:lnTo>
                        <a:lnTo>
                          <a:pt x="4350" y="0"/>
                        </a:lnTo>
                        <a:lnTo>
                          <a:pt x="4350" y="0"/>
                        </a:lnTo>
                        <a:lnTo>
                          <a:pt x="4350" y="0"/>
                        </a:lnTo>
                        <a:lnTo>
                          <a:pt x="4350" y="0"/>
                        </a:lnTo>
                        <a:lnTo>
                          <a:pt x="4350" y="0"/>
                        </a:lnTo>
                        <a:lnTo>
                          <a:pt x="4356" y="0"/>
                        </a:lnTo>
                        <a:lnTo>
                          <a:pt x="4356" y="0"/>
                        </a:lnTo>
                        <a:lnTo>
                          <a:pt x="4356" y="0"/>
                        </a:lnTo>
                        <a:lnTo>
                          <a:pt x="4356" y="0"/>
                        </a:lnTo>
                        <a:lnTo>
                          <a:pt x="4356" y="0"/>
                        </a:lnTo>
                        <a:lnTo>
                          <a:pt x="4356" y="0"/>
                        </a:lnTo>
                        <a:lnTo>
                          <a:pt x="4362" y="0"/>
                        </a:lnTo>
                        <a:lnTo>
                          <a:pt x="4362" y="0"/>
                        </a:lnTo>
                        <a:lnTo>
                          <a:pt x="4500" y="0"/>
                        </a:lnTo>
                        <a:lnTo>
                          <a:pt x="4500" y="0"/>
                        </a:lnTo>
                        <a:lnTo>
                          <a:pt x="4500" y="0"/>
                        </a:lnTo>
                        <a:lnTo>
                          <a:pt x="4500" y="0"/>
                        </a:lnTo>
                        <a:lnTo>
                          <a:pt x="4506" y="0"/>
                        </a:lnTo>
                        <a:lnTo>
                          <a:pt x="4506" y="0"/>
                        </a:lnTo>
                        <a:lnTo>
                          <a:pt x="4506" y="0"/>
                        </a:lnTo>
                        <a:lnTo>
                          <a:pt x="4506" y="0"/>
                        </a:lnTo>
                        <a:lnTo>
                          <a:pt x="4506" y="0"/>
                        </a:lnTo>
                        <a:lnTo>
                          <a:pt x="4506" y="0"/>
                        </a:lnTo>
                        <a:lnTo>
                          <a:pt x="4512" y="0"/>
                        </a:lnTo>
                        <a:lnTo>
                          <a:pt x="4512" y="0"/>
                        </a:lnTo>
                        <a:lnTo>
                          <a:pt x="4512" y="0"/>
                        </a:lnTo>
                        <a:lnTo>
                          <a:pt x="4512" y="0"/>
                        </a:lnTo>
                        <a:lnTo>
                          <a:pt x="4512" y="0"/>
                        </a:lnTo>
                        <a:lnTo>
                          <a:pt x="4512"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42" y="0"/>
                        </a:lnTo>
                        <a:lnTo>
                          <a:pt x="4542" y="0"/>
                        </a:lnTo>
                        <a:lnTo>
                          <a:pt x="4542" y="0"/>
                        </a:lnTo>
                        <a:lnTo>
                          <a:pt x="4542" y="0"/>
                        </a:lnTo>
                        <a:lnTo>
                          <a:pt x="4542" y="0"/>
                        </a:lnTo>
                        <a:lnTo>
                          <a:pt x="4542" y="0"/>
                        </a:lnTo>
                        <a:lnTo>
                          <a:pt x="4548" y="0"/>
                        </a:lnTo>
                        <a:lnTo>
                          <a:pt x="4548" y="0"/>
                        </a:lnTo>
                        <a:lnTo>
                          <a:pt x="4548" y="0"/>
                        </a:lnTo>
                        <a:lnTo>
                          <a:pt x="4548" y="0"/>
                        </a:lnTo>
                        <a:lnTo>
                          <a:pt x="4548" y="0"/>
                        </a:lnTo>
                        <a:lnTo>
                          <a:pt x="4548" y="0"/>
                        </a:lnTo>
                        <a:lnTo>
                          <a:pt x="4554" y="0"/>
                        </a:lnTo>
                        <a:lnTo>
                          <a:pt x="4554" y="0"/>
                        </a:lnTo>
                        <a:lnTo>
                          <a:pt x="4554" y="0"/>
                        </a:lnTo>
                        <a:lnTo>
                          <a:pt x="4554"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84" y="0"/>
                        </a:lnTo>
                        <a:lnTo>
                          <a:pt x="4584" y="0"/>
                        </a:lnTo>
                        <a:lnTo>
                          <a:pt x="4584" y="0"/>
                        </a:lnTo>
                        <a:lnTo>
                          <a:pt x="4584" y="0"/>
                        </a:lnTo>
                        <a:lnTo>
                          <a:pt x="4584" y="0"/>
                        </a:lnTo>
                        <a:lnTo>
                          <a:pt x="4584" y="0"/>
                        </a:lnTo>
                        <a:lnTo>
                          <a:pt x="4590" y="0"/>
                        </a:lnTo>
                        <a:lnTo>
                          <a:pt x="4590" y="0"/>
                        </a:lnTo>
                        <a:lnTo>
                          <a:pt x="4590" y="0"/>
                        </a:lnTo>
                        <a:lnTo>
                          <a:pt x="4590" y="0"/>
                        </a:lnTo>
                        <a:lnTo>
                          <a:pt x="4590" y="0"/>
                        </a:lnTo>
                        <a:lnTo>
                          <a:pt x="4590" y="0"/>
                        </a:lnTo>
                        <a:lnTo>
                          <a:pt x="4596" y="0"/>
                        </a:lnTo>
                        <a:lnTo>
                          <a:pt x="4596" y="0"/>
                        </a:lnTo>
                        <a:lnTo>
                          <a:pt x="4596"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26" y="0"/>
                        </a:lnTo>
                        <a:lnTo>
                          <a:pt x="4626" y="0"/>
                        </a:lnTo>
                        <a:lnTo>
                          <a:pt x="4626" y="0"/>
                        </a:lnTo>
                        <a:lnTo>
                          <a:pt x="4626" y="0"/>
                        </a:lnTo>
                        <a:lnTo>
                          <a:pt x="4626" y="0"/>
                        </a:lnTo>
                        <a:lnTo>
                          <a:pt x="4626" y="0"/>
                        </a:lnTo>
                        <a:lnTo>
                          <a:pt x="4632" y="0"/>
                        </a:lnTo>
                        <a:lnTo>
                          <a:pt x="4632" y="0"/>
                        </a:lnTo>
                        <a:lnTo>
                          <a:pt x="4632" y="0"/>
                        </a:lnTo>
                        <a:lnTo>
                          <a:pt x="4632" y="0"/>
                        </a:lnTo>
                        <a:lnTo>
                          <a:pt x="4632" y="0"/>
                        </a:lnTo>
                        <a:lnTo>
                          <a:pt x="4638" y="0"/>
                        </a:lnTo>
                        <a:lnTo>
                          <a:pt x="4638"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80" y="0"/>
                        </a:lnTo>
                        <a:lnTo>
                          <a:pt x="4680" y="0"/>
                        </a:lnTo>
                        <a:lnTo>
                          <a:pt x="4680" y="0"/>
                        </a:lnTo>
                        <a:lnTo>
                          <a:pt x="4680" y="0"/>
                        </a:lnTo>
                        <a:lnTo>
                          <a:pt x="4680" y="0"/>
                        </a:lnTo>
                        <a:lnTo>
                          <a:pt x="4818" y="0"/>
                        </a:lnTo>
                        <a:lnTo>
                          <a:pt x="4818" y="0"/>
                        </a:lnTo>
                        <a:lnTo>
                          <a:pt x="4824" y="0"/>
                        </a:lnTo>
                        <a:lnTo>
                          <a:pt x="4824" y="0"/>
                        </a:lnTo>
                        <a:lnTo>
                          <a:pt x="4824" y="0"/>
                        </a:lnTo>
                        <a:lnTo>
                          <a:pt x="4824" y="0"/>
                        </a:lnTo>
                        <a:lnTo>
                          <a:pt x="4824" y="0"/>
                        </a:lnTo>
                        <a:lnTo>
                          <a:pt x="4824" y="0"/>
                        </a:lnTo>
                        <a:lnTo>
                          <a:pt x="4830" y="0"/>
                        </a:lnTo>
                        <a:lnTo>
                          <a:pt x="4830" y="0"/>
                        </a:lnTo>
                        <a:lnTo>
                          <a:pt x="4830" y="0"/>
                        </a:lnTo>
                        <a:lnTo>
                          <a:pt x="4830" y="0"/>
                        </a:lnTo>
                        <a:lnTo>
                          <a:pt x="4830" y="0"/>
                        </a:lnTo>
                        <a:lnTo>
                          <a:pt x="4836" y="0"/>
                        </a:lnTo>
                        <a:lnTo>
                          <a:pt x="4836" y="0"/>
                        </a:lnTo>
                        <a:lnTo>
                          <a:pt x="4836" y="0"/>
                        </a:lnTo>
                        <a:lnTo>
                          <a:pt x="4836" y="0"/>
                        </a:lnTo>
                        <a:lnTo>
                          <a:pt x="4836" y="0"/>
                        </a:lnTo>
                        <a:lnTo>
                          <a:pt x="4836" y="0"/>
                        </a:lnTo>
                        <a:lnTo>
                          <a:pt x="4842" y="0"/>
                        </a:lnTo>
                        <a:lnTo>
                          <a:pt x="4842" y="0"/>
                        </a:lnTo>
                        <a:lnTo>
                          <a:pt x="4842" y="0"/>
                        </a:lnTo>
                        <a:lnTo>
                          <a:pt x="4842" y="0"/>
                        </a:lnTo>
                        <a:lnTo>
                          <a:pt x="4842" y="0"/>
                        </a:lnTo>
                        <a:lnTo>
                          <a:pt x="4842"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5028" y="0"/>
                        </a:lnTo>
                        <a:lnTo>
                          <a:pt x="5028" y="0"/>
                        </a:lnTo>
                        <a:lnTo>
                          <a:pt x="5028" y="0"/>
                        </a:lnTo>
                        <a:lnTo>
                          <a:pt x="5028" y="0"/>
                        </a:lnTo>
                        <a:lnTo>
                          <a:pt x="5034" y="0"/>
                        </a:lnTo>
                        <a:lnTo>
                          <a:pt x="5034" y="0"/>
                        </a:lnTo>
                        <a:lnTo>
                          <a:pt x="5034" y="0"/>
                        </a:lnTo>
                        <a:lnTo>
                          <a:pt x="5034" y="0"/>
                        </a:lnTo>
                        <a:lnTo>
                          <a:pt x="5034" y="0"/>
                        </a:lnTo>
                        <a:lnTo>
                          <a:pt x="5034" y="0"/>
                        </a:lnTo>
                        <a:lnTo>
                          <a:pt x="5040" y="0"/>
                        </a:lnTo>
                        <a:lnTo>
                          <a:pt x="5040" y="0"/>
                        </a:lnTo>
                        <a:lnTo>
                          <a:pt x="5040" y="0"/>
                        </a:lnTo>
                        <a:lnTo>
                          <a:pt x="5040" y="0"/>
                        </a:lnTo>
                        <a:lnTo>
                          <a:pt x="5040" y="0"/>
                        </a:lnTo>
                        <a:lnTo>
                          <a:pt x="5040"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100" y="0"/>
                        </a:lnTo>
                        <a:lnTo>
                          <a:pt x="5100" y="0"/>
                        </a:lnTo>
                        <a:lnTo>
                          <a:pt x="5100" y="0"/>
                        </a:lnTo>
                        <a:lnTo>
                          <a:pt x="5100" y="0"/>
                        </a:lnTo>
                        <a:lnTo>
                          <a:pt x="5100" y="0"/>
                        </a:lnTo>
                        <a:lnTo>
                          <a:pt x="5106" y="0"/>
                        </a:lnTo>
                        <a:lnTo>
                          <a:pt x="5106" y="0"/>
                        </a:lnTo>
                        <a:lnTo>
                          <a:pt x="5106" y="0"/>
                        </a:lnTo>
                        <a:lnTo>
                          <a:pt x="5106" y="0"/>
                        </a:lnTo>
                        <a:lnTo>
                          <a:pt x="5106" y="0"/>
                        </a:lnTo>
                        <a:lnTo>
                          <a:pt x="5106" y="0"/>
                        </a:lnTo>
                        <a:lnTo>
                          <a:pt x="5112" y="0"/>
                        </a:lnTo>
                        <a:lnTo>
                          <a:pt x="5112" y="0"/>
                        </a:lnTo>
                        <a:lnTo>
                          <a:pt x="5112" y="0"/>
                        </a:lnTo>
                        <a:lnTo>
                          <a:pt x="5112" y="0"/>
                        </a:lnTo>
                        <a:lnTo>
                          <a:pt x="5112" y="0"/>
                        </a:lnTo>
                        <a:lnTo>
                          <a:pt x="5112" y="0"/>
                        </a:lnTo>
                        <a:lnTo>
                          <a:pt x="5118" y="0"/>
                        </a:lnTo>
                        <a:lnTo>
                          <a:pt x="5118" y="0"/>
                        </a:lnTo>
                        <a:lnTo>
                          <a:pt x="5118" y="0"/>
                        </a:lnTo>
                        <a:lnTo>
                          <a:pt x="5118" y="0"/>
                        </a:lnTo>
                        <a:lnTo>
                          <a:pt x="5118" y="0"/>
                        </a:lnTo>
                        <a:lnTo>
                          <a:pt x="5124" y="0"/>
                        </a:lnTo>
                        <a:lnTo>
                          <a:pt x="5124" y="0"/>
                        </a:lnTo>
                        <a:lnTo>
                          <a:pt x="5124" y="0"/>
                        </a:lnTo>
                        <a:lnTo>
                          <a:pt x="5124" y="0"/>
                        </a:lnTo>
                        <a:lnTo>
                          <a:pt x="5124" y="0"/>
                        </a:lnTo>
                        <a:lnTo>
                          <a:pt x="5124" y="0"/>
                        </a:lnTo>
                        <a:lnTo>
                          <a:pt x="5130" y="0"/>
                        </a:lnTo>
                        <a:lnTo>
                          <a:pt x="5130" y="0"/>
                        </a:lnTo>
                        <a:lnTo>
                          <a:pt x="5130" y="0"/>
                        </a:lnTo>
                        <a:lnTo>
                          <a:pt x="5130" y="0"/>
                        </a:lnTo>
                        <a:lnTo>
                          <a:pt x="5130" y="0"/>
                        </a:lnTo>
                        <a:lnTo>
                          <a:pt x="5130" y="0"/>
                        </a:lnTo>
                        <a:lnTo>
                          <a:pt x="5136" y="0"/>
                        </a:lnTo>
                        <a:lnTo>
                          <a:pt x="5136" y="0"/>
                        </a:lnTo>
                        <a:lnTo>
                          <a:pt x="5136" y="0"/>
                        </a:lnTo>
                        <a:lnTo>
                          <a:pt x="5136" y="0"/>
                        </a:lnTo>
                        <a:lnTo>
                          <a:pt x="5136" y="0"/>
                        </a:lnTo>
                        <a:lnTo>
                          <a:pt x="5142" y="0"/>
                        </a:lnTo>
                        <a:lnTo>
                          <a:pt x="5142" y="0"/>
                        </a:lnTo>
                        <a:lnTo>
                          <a:pt x="5142" y="0"/>
                        </a:lnTo>
                        <a:lnTo>
                          <a:pt x="5142" y="0"/>
                        </a:lnTo>
                        <a:lnTo>
                          <a:pt x="5142" y="0"/>
                        </a:lnTo>
                        <a:lnTo>
                          <a:pt x="5142" y="0"/>
                        </a:lnTo>
                        <a:lnTo>
                          <a:pt x="5148" y="0"/>
                        </a:lnTo>
                        <a:lnTo>
                          <a:pt x="5148" y="0"/>
                        </a:lnTo>
                        <a:lnTo>
                          <a:pt x="5148" y="0"/>
                        </a:lnTo>
                        <a:lnTo>
                          <a:pt x="5148" y="0"/>
                        </a:lnTo>
                        <a:lnTo>
                          <a:pt x="5148" y="0"/>
                        </a:lnTo>
                        <a:lnTo>
                          <a:pt x="5148" y="0"/>
                        </a:lnTo>
                        <a:lnTo>
                          <a:pt x="5154" y="0"/>
                        </a:lnTo>
                        <a:lnTo>
                          <a:pt x="5154" y="0"/>
                        </a:lnTo>
                        <a:lnTo>
                          <a:pt x="5154" y="0"/>
                        </a:lnTo>
                        <a:lnTo>
                          <a:pt x="5154" y="0"/>
                        </a:lnTo>
                        <a:lnTo>
                          <a:pt x="5154" y="0"/>
                        </a:lnTo>
                        <a:lnTo>
                          <a:pt x="5160" y="0"/>
                        </a:lnTo>
                        <a:lnTo>
                          <a:pt x="5160" y="0"/>
                        </a:lnTo>
                        <a:lnTo>
                          <a:pt x="5160" y="0"/>
                        </a:lnTo>
                        <a:lnTo>
                          <a:pt x="5160" y="0"/>
                        </a:lnTo>
                        <a:lnTo>
                          <a:pt x="5160" y="0"/>
                        </a:lnTo>
                        <a:lnTo>
                          <a:pt x="5160" y="0"/>
                        </a:lnTo>
                        <a:lnTo>
                          <a:pt x="5166" y="0"/>
                        </a:lnTo>
                        <a:lnTo>
                          <a:pt x="5166" y="0"/>
                        </a:lnTo>
                        <a:lnTo>
                          <a:pt x="5166" y="0"/>
                        </a:lnTo>
                        <a:lnTo>
                          <a:pt x="5166" y="0"/>
                        </a:lnTo>
                        <a:lnTo>
                          <a:pt x="5166" y="0"/>
                        </a:lnTo>
                        <a:lnTo>
                          <a:pt x="5166" y="0"/>
                        </a:lnTo>
                        <a:lnTo>
                          <a:pt x="5172" y="0"/>
                        </a:lnTo>
                        <a:lnTo>
                          <a:pt x="5172" y="0"/>
                        </a:lnTo>
                        <a:lnTo>
                          <a:pt x="5172" y="0"/>
                        </a:lnTo>
                        <a:lnTo>
                          <a:pt x="5172" y="0"/>
                        </a:lnTo>
                        <a:lnTo>
                          <a:pt x="5172" y="0"/>
                        </a:lnTo>
                        <a:lnTo>
                          <a:pt x="5178" y="0"/>
                        </a:lnTo>
                        <a:lnTo>
                          <a:pt x="5178" y="0"/>
                        </a:lnTo>
                        <a:lnTo>
                          <a:pt x="5178" y="0"/>
                        </a:lnTo>
                        <a:lnTo>
                          <a:pt x="5178" y="0"/>
                        </a:lnTo>
                        <a:lnTo>
                          <a:pt x="5178" y="0"/>
                        </a:lnTo>
                        <a:lnTo>
                          <a:pt x="5178" y="0"/>
                        </a:lnTo>
                        <a:lnTo>
                          <a:pt x="5184" y="0"/>
                        </a:lnTo>
                        <a:lnTo>
                          <a:pt x="5184" y="0"/>
                        </a:lnTo>
                        <a:lnTo>
                          <a:pt x="5184" y="0"/>
                        </a:lnTo>
                        <a:lnTo>
                          <a:pt x="5184" y="0"/>
                        </a:lnTo>
                        <a:lnTo>
                          <a:pt x="5184" y="0"/>
                        </a:lnTo>
                        <a:lnTo>
                          <a:pt x="5184" y="0"/>
                        </a:lnTo>
                        <a:lnTo>
                          <a:pt x="5190" y="0"/>
                        </a:lnTo>
                        <a:lnTo>
                          <a:pt x="5190" y="0"/>
                        </a:lnTo>
                        <a:lnTo>
                          <a:pt x="5190" y="0"/>
                        </a:lnTo>
                        <a:lnTo>
                          <a:pt x="5190" y="0"/>
                        </a:lnTo>
                        <a:lnTo>
                          <a:pt x="5190" y="0"/>
                        </a:lnTo>
                        <a:lnTo>
                          <a:pt x="5196" y="0"/>
                        </a:lnTo>
                        <a:lnTo>
                          <a:pt x="5196" y="0"/>
                        </a:lnTo>
                        <a:lnTo>
                          <a:pt x="5196" y="0"/>
                        </a:lnTo>
                        <a:lnTo>
                          <a:pt x="5196" y="0"/>
                        </a:lnTo>
                        <a:lnTo>
                          <a:pt x="5196" y="0"/>
                        </a:lnTo>
                        <a:lnTo>
                          <a:pt x="5196" y="0"/>
                        </a:lnTo>
                        <a:lnTo>
                          <a:pt x="5202" y="0"/>
                        </a:lnTo>
                        <a:lnTo>
                          <a:pt x="5202" y="0"/>
                        </a:lnTo>
                        <a:lnTo>
                          <a:pt x="5202" y="0"/>
                        </a:lnTo>
                        <a:lnTo>
                          <a:pt x="5202" y="0"/>
                        </a:lnTo>
                        <a:lnTo>
                          <a:pt x="5202" y="0"/>
                        </a:lnTo>
                        <a:lnTo>
                          <a:pt x="5202" y="0"/>
                        </a:lnTo>
                        <a:lnTo>
                          <a:pt x="5208" y="0"/>
                        </a:lnTo>
                        <a:lnTo>
                          <a:pt x="5208" y="0"/>
                        </a:lnTo>
                        <a:lnTo>
                          <a:pt x="5208" y="0"/>
                        </a:lnTo>
                        <a:lnTo>
                          <a:pt x="5208" y="0"/>
                        </a:lnTo>
                        <a:lnTo>
                          <a:pt x="5208" y="0"/>
                        </a:lnTo>
                        <a:lnTo>
                          <a:pt x="5214" y="0"/>
                        </a:lnTo>
                        <a:lnTo>
                          <a:pt x="5214" y="0"/>
                        </a:lnTo>
                        <a:lnTo>
                          <a:pt x="5214" y="0"/>
                        </a:lnTo>
                        <a:lnTo>
                          <a:pt x="5214" y="0"/>
                        </a:lnTo>
                        <a:lnTo>
                          <a:pt x="5214" y="0"/>
                        </a:lnTo>
                        <a:lnTo>
                          <a:pt x="5214" y="0"/>
                        </a:lnTo>
                        <a:lnTo>
                          <a:pt x="5220" y="0"/>
                        </a:lnTo>
                        <a:lnTo>
                          <a:pt x="5220" y="0"/>
                        </a:lnTo>
                        <a:lnTo>
                          <a:pt x="5220" y="0"/>
                        </a:lnTo>
                        <a:lnTo>
                          <a:pt x="5220" y="0"/>
                        </a:lnTo>
                        <a:lnTo>
                          <a:pt x="5220" y="0"/>
                        </a:lnTo>
                        <a:lnTo>
                          <a:pt x="5220" y="0"/>
                        </a:lnTo>
                        <a:lnTo>
                          <a:pt x="5226" y="0"/>
                        </a:lnTo>
                        <a:lnTo>
                          <a:pt x="5226" y="0"/>
                        </a:lnTo>
                        <a:lnTo>
                          <a:pt x="5226" y="0"/>
                        </a:lnTo>
                        <a:lnTo>
                          <a:pt x="5226" y="0"/>
                        </a:lnTo>
                        <a:lnTo>
                          <a:pt x="5226" y="0"/>
                        </a:lnTo>
                        <a:lnTo>
                          <a:pt x="5232" y="0"/>
                        </a:lnTo>
                        <a:lnTo>
                          <a:pt x="5232" y="0"/>
                        </a:lnTo>
                        <a:lnTo>
                          <a:pt x="5232" y="0"/>
                        </a:lnTo>
                        <a:lnTo>
                          <a:pt x="5232" y="0"/>
                        </a:lnTo>
                        <a:lnTo>
                          <a:pt x="5232" y="0"/>
                        </a:lnTo>
                        <a:lnTo>
                          <a:pt x="5232" y="0"/>
                        </a:lnTo>
                        <a:lnTo>
                          <a:pt x="5238" y="0"/>
                        </a:lnTo>
                        <a:lnTo>
                          <a:pt x="5238" y="0"/>
                        </a:lnTo>
                        <a:lnTo>
                          <a:pt x="5238" y="0"/>
                        </a:lnTo>
                        <a:lnTo>
                          <a:pt x="5238" y="0"/>
                        </a:lnTo>
                        <a:lnTo>
                          <a:pt x="5238" y="0"/>
                        </a:lnTo>
                        <a:lnTo>
                          <a:pt x="5238" y="0"/>
                        </a:lnTo>
                        <a:lnTo>
                          <a:pt x="5244" y="0"/>
                        </a:lnTo>
                        <a:lnTo>
                          <a:pt x="5244" y="0"/>
                        </a:lnTo>
                        <a:lnTo>
                          <a:pt x="5244" y="0"/>
                        </a:lnTo>
                        <a:lnTo>
                          <a:pt x="5244" y="0"/>
                        </a:lnTo>
                        <a:lnTo>
                          <a:pt x="5244" y="0"/>
                        </a:lnTo>
                        <a:lnTo>
                          <a:pt x="5250" y="0"/>
                        </a:lnTo>
                        <a:lnTo>
                          <a:pt x="5250" y="0"/>
                        </a:lnTo>
                        <a:lnTo>
                          <a:pt x="5250" y="0"/>
                        </a:lnTo>
                        <a:lnTo>
                          <a:pt x="5250" y="0"/>
                        </a:lnTo>
                        <a:lnTo>
                          <a:pt x="5250" y="0"/>
                        </a:lnTo>
                        <a:lnTo>
                          <a:pt x="5250" y="0"/>
                        </a:lnTo>
                        <a:lnTo>
                          <a:pt x="5256" y="0"/>
                        </a:lnTo>
                        <a:lnTo>
                          <a:pt x="5256" y="0"/>
                        </a:lnTo>
                        <a:lnTo>
                          <a:pt x="5256" y="0"/>
                        </a:lnTo>
                        <a:lnTo>
                          <a:pt x="5256" y="0"/>
                        </a:lnTo>
                        <a:lnTo>
                          <a:pt x="5256" y="0"/>
                        </a:lnTo>
                        <a:lnTo>
                          <a:pt x="5256" y="0"/>
                        </a:lnTo>
                        <a:lnTo>
                          <a:pt x="5262" y="0"/>
                        </a:lnTo>
                        <a:lnTo>
                          <a:pt x="5262" y="0"/>
                        </a:lnTo>
                        <a:lnTo>
                          <a:pt x="5262" y="0"/>
                        </a:lnTo>
                        <a:lnTo>
                          <a:pt x="5262" y="0"/>
                        </a:lnTo>
                        <a:lnTo>
                          <a:pt x="5262" y="0"/>
                        </a:lnTo>
                        <a:lnTo>
                          <a:pt x="5268" y="0"/>
                        </a:lnTo>
                        <a:lnTo>
                          <a:pt x="5268" y="0"/>
                        </a:lnTo>
                        <a:lnTo>
                          <a:pt x="5268" y="0"/>
                        </a:lnTo>
                        <a:lnTo>
                          <a:pt x="5268" y="0"/>
                        </a:lnTo>
                        <a:lnTo>
                          <a:pt x="5268" y="0"/>
                        </a:lnTo>
                        <a:lnTo>
                          <a:pt x="5268" y="0"/>
                        </a:lnTo>
                        <a:lnTo>
                          <a:pt x="5274" y="0"/>
                        </a:lnTo>
                        <a:lnTo>
                          <a:pt x="5274" y="0"/>
                        </a:lnTo>
                        <a:lnTo>
                          <a:pt x="5274" y="0"/>
                        </a:lnTo>
                        <a:lnTo>
                          <a:pt x="5274" y="0"/>
                        </a:lnTo>
                        <a:lnTo>
                          <a:pt x="5274" y="0"/>
                        </a:lnTo>
                        <a:lnTo>
                          <a:pt x="5274" y="0"/>
                        </a:lnTo>
                        <a:lnTo>
                          <a:pt x="5280" y="0"/>
                        </a:lnTo>
                        <a:lnTo>
                          <a:pt x="5280" y="0"/>
                        </a:lnTo>
                        <a:lnTo>
                          <a:pt x="5280" y="0"/>
                        </a:lnTo>
                        <a:lnTo>
                          <a:pt x="5280" y="0"/>
                        </a:lnTo>
                        <a:lnTo>
                          <a:pt x="5280" y="0"/>
                        </a:lnTo>
                        <a:lnTo>
                          <a:pt x="5286" y="0"/>
                        </a:lnTo>
                        <a:lnTo>
                          <a:pt x="5286" y="0"/>
                        </a:lnTo>
                        <a:lnTo>
                          <a:pt x="5286" y="0"/>
                        </a:lnTo>
                        <a:lnTo>
                          <a:pt x="5286" y="0"/>
                        </a:lnTo>
                        <a:lnTo>
                          <a:pt x="5286" y="0"/>
                        </a:lnTo>
                        <a:lnTo>
                          <a:pt x="5286" y="0"/>
                        </a:lnTo>
                        <a:lnTo>
                          <a:pt x="5292" y="0"/>
                        </a:lnTo>
                        <a:lnTo>
                          <a:pt x="5292" y="0"/>
                        </a:lnTo>
                        <a:lnTo>
                          <a:pt x="5292" y="0"/>
                        </a:lnTo>
                        <a:lnTo>
                          <a:pt x="5292" y="0"/>
                        </a:lnTo>
                        <a:lnTo>
                          <a:pt x="5292" y="0"/>
                        </a:lnTo>
                        <a:lnTo>
                          <a:pt x="5292" y="0"/>
                        </a:lnTo>
                        <a:lnTo>
                          <a:pt x="5298" y="0"/>
                        </a:lnTo>
                        <a:lnTo>
                          <a:pt x="5298" y="0"/>
                        </a:lnTo>
                        <a:lnTo>
                          <a:pt x="5298" y="0"/>
                        </a:lnTo>
                        <a:lnTo>
                          <a:pt x="5298" y="0"/>
                        </a:lnTo>
                        <a:lnTo>
                          <a:pt x="5298" y="0"/>
                        </a:lnTo>
                        <a:lnTo>
                          <a:pt x="5304"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sz="900"/>
                  </a:p>
                </p:txBody>
              </p:sp>
              <p:sp>
                <p:nvSpPr>
                  <p:cNvPr id="64" name="Rectangle 61">
                    <a:extLst>
                      <a:ext uri="{FF2B5EF4-FFF2-40B4-BE49-F238E27FC236}">
                        <a16:creationId xmlns:a16="http://schemas.microsoft.com/office/drawing/2014/main" id="{882C9CD5-F86D-4A44-B9AB-32F7DD5B232E}"/>
                      </a:ext>
                    </a:extLst>
                  </p:cNvPr>
                  <p:cNvSpPr>
                    <a:spLocks noChangeArrowheads="1"/>
                  </p:cNvSpPr>
                  <p:nvPr/>
                </p:nvSpPr>
                <p:spPr bwMode="auto">
                  <a:xfrm>
                    <a:off x="233" y="262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5" name="Rectangle 62">
                    <a:extLst>
                      <a:ext uri="{FF2B5EF4-FFF2-40B4-BE49-F238E27FC236}">
                        <a16:creationId xmlns:a16="http://schemas.microsoft.com/office/drawing/2014/main" id="{C0084EDD-9CFB-4FCD-B01E-3A5F7925B5AC}"/>
                      </a:ext>
                    </a:extLst>
                  </p:cNvPr>
                  <p:cNvSpPr>
                    <a:spLocks noChangeArrowheads="1"/>
                  </p:cNvSpPr>
                  <p:nvPr/>
                </p:nvSpPr>
                <p:spPr bwMode="auto">
                  <a:xfrm>
                    <a:off x="281" y="262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6" name="Rectangle 63">
                    <a:extLst>
                      <a:ext uri="{FF2B5EF4-FFF2-40B4-BE49-F238E27FC236}">
                        <a16:creationId xmlns:a16="http://schemas.microsoft.com/office/drawing/2014/main" id="{85DF7DFC-3899-45FD-9C34-B5101623DE48}"/>
                      </a:ext>
                    </a:extLst>
                  </p:cNvPr>
                  <p:cNvSpPr>
                    <a:spLocks noChangeArrowheads="1"/>
                  </p:cNvSpPr>
                  <p:nvPr/>
                </p:nvSpPr>
                <p:spPr bwMode="auto">
                  <a:xfrm>
                    <a:off x="287"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7" name="Rectangle 64">
                    <a:extLst>
                      <a:ext uri="{FF2B5EF4-FFF2-40B4-BE49-F238E27FC236}">
                        <a16:creationId xmlns:a16="http://schemas.microsoft.com/office/drawing/2014/main" id="{8BB1F9A5-E82D-487F-AA24-A2D7D24D96F7}"/>
                      </a:ext>
                    </a:extLst>
                  </p:cNvPr>
                  <p:cNvSpPr>
                    <a:spLocks noChangeArrowheads="1"/>
                  </p:cNvSpPr>
                  <p:nvPr/>
                </p:nvSpPr>
                <p:spPr bwMode="auto">
                  <a:xfrm>
                    <a:off x="341" y="260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8" name="Rectangle 65">
                    <a:extLst>
                      <a:ext uri="{FF2B5EF4-FFF2-40B4-BE49-F238E27FC236}">
                        <a16:creationId xmlns:a16="http://schemas.microsoft.com/office/drawing/2014/main" id="{36A14B12-6AF8-47C2-93AE-F9916ACB85FA}"/>
                      </a:ext>
                    </a:extLst>
                  </p:cNvPr>
                  <p:cNvSpPr>
                    <a:spLocks noChangeArrowheads="1"/>
                  </p:cNvSpPr>
                  <p:nvPr/>
                </p:nvSpPr>
                <p:spPr bwMode="auto">
                  <a:xfrm>
                    <a:off x="425"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69" name="Rectangle 66">
                    <a:extLst>
                      <a:ext uri="{FF2B5EF4-FFF2-40B4-BE49-F238E27FC236}">
                        <a16:creationId xmlns:a16="http://schemas.microsoft.com/office/drawing/2014/main" id="{C62AFED5-311A-4506-BF63-70908E08A22B}"/>
                      </a:ext>
                    </a:extLst>
                  </p:cNvPr>
                  <p:cNvSpPr>
                    <a:spLocks noChangeArrowheads="1"/>
                  </p:cNvSpPr>
                  <p:nvPr/>
                </p:nvSpPr>
                <p:spPr bwMode="auto">
                  <a:xfrm>
                    <a:off x="67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0" name="Rectangle 67">
                    <a:extLst>
                      <a:ext uri="{FF2B5EF4-FFF2-40B4-BE49-F238E27FC236}">
                        <a16:creationId xmlns:a16="http://schemas.microsoft.com/office/drawing/2014/main" id="{2BB31370-21B4-45F2-916A-E7912942BD0E}"/>
                      </a:ext>
                    </a:extLst>
                  </p:cNvPr>
                  <p:cNvSpPr>
                    <a:spLocks noChangeArrowheads="1"/>
                  </p:cNvSpPr>
                  <p:nvPr/>
                </p:nvSpPr>
                <p:spPr bwMode="auto">
                  <a:xfrm>
                    <a:off x="88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1" name="Rectangle 68">
                    <a:extLst>
                      <a:ext uri="{FF2B5EF4-FFF2-40B4-BE49-F238E27FC236}">
                        <a16:creationId xmlns:a16="http://schemas.microsoft.com/office/drawing/2014/main" id="{ACBC36EE-0C06-4D3D-9A0E-65222ABFA534}"/>
                      </a:ext>
                    </a:extLst>
                  </p:cNvPr>
                  <p:cNvSpPr>
                    <a:spLocks noChangeArrowheads="1"/>
                  </p:cNvSpPr>
                  <p:nvPr/>
                </p:nvSpPr>
                <p:spPr bwMode="auto">
                  <a:xfrm>
                    <a:off x="120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2" name="Rectangle 69">
                    <a:extLst>
                      <a:ext uri="{FF2B5EF4-FFF2-40B4-BE49-F238E27FC236}">
                        <a16:creationId xmlns:a16="http://schemas.microsoft.com/office/drawing/2014/main" id="{244B94BA-AF80-45E4-A081-0C025A11EFD9}"/>
                      </a:ext>
                    </a:extLst>
                  </p:cNvPr>
                  <p:cNvSpPr>
                    <a:spLocks noChangeArrowheads="1"/>
                  </p:cNvSpPr>
                  <p:nvPr/>
                </p:nvSpPr>
                <p:spPr bwMode="auto">
                  <a:xfrm>
                    <a:off x="141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3" name="Rectangle 70">
                    <a:extLst>
                      <a:ext uri="{FF2B5EF4-FFF2-40B4-BE49-F238E27FC236}">
                        <a16:creationId xmlns:a16="http://schemas.microsoft.com/office/drawing/2014/main" id="{4B391E68-3EFA-42ED-9FE4-71368D001BA6}"/>
                      </a:ext>
                    </a:extLst>
                  </p:cNvPr>
                  <p:cNvSpPr>
                    <a:spLocks noChangeArrowheads="1"/>
                  </p:cNvSpPr>
                  <p:nvPr/>
                </p:nvSpPr>
                <p:spPr bwMode="auto">
                  <a:xfrm>
                    <a:off x="173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4" name="Rectangle 71">
                    <a:extLst>
                      <a:ext uri="{FF2B5EF4-FFF2-40B4-BE49-F238E27FC236}">
                        <a16:creationId xmlns:a16="http://schemas.microsoft.com/office/drawing/2014/main" id="{76AA08D2-F80C-4E18-B33A-DDF327D0AFB7}"/>
                      </a:ext>
                    </a:extLst>
                  </p:cNvPr>
                  <p:cNvSpPr>
                    <a:spLocks noChangeArrowheads="1"/>
                  </p:cNvSpPr>
                  <p:nvPr/>
                </p:nvSpPr>
                <p:spPr bwMode="auto">
                  <a:xfrm>
                    <a:off x="194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5" name="Rectangle 72">
                    <a:extLst>
                      <a:ext uri="{FF2B5EF4-FFF2-40B4-BE49-F238E27FC236}">
                        <a16:creationId xmlns:a16="http://schemas.microsoft.com/office/drawing/2014/main" id="{590F6596-7929-49D0-B39F-DB9E02229090}"/>
                      </a:ext>
                    </a:extLst>
                  </p:cNvPr>
                  <p:cNvSpPr>
                    <a:spLocks noChangeArrowheads="1"/>
                  </p:cNvSpPr>
                  <p:nvPr/>
                </p:nvSpPr>
                <p:spPr bwMode="auto">
                  <a:xfrm>
                    <a:off x="2261"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6" name="Rectangle 73">
                    <a:extLst>
                      <a:ext uri="{FF2B5EF4-FFF2-40B4-BE49-F238E27FC236}">
                        <a16:creationId xmlns:a16="http://schemas.microsoft.com/office/drawing/2014/main" id="{357E9325-09D5-458D-8C9F-A59DAC9B5F51}"/>
                      </a:ext>
                    </a:extLst>
                  </p:cNvPr>
                  <p:cNvSpPr>
                    <a:spLocks noChangeArrowheads="1"/>
                  </p:cNvSpPr>
                  <p:nvPr/>
                </p:nvSpPr>
                <p:spPr bwMode="auto">
                  <a:xfrm>
                    <a:off x="2471"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7" name="Rectangle 74">
                    <a:extLst>
                      <a:ext uri="{FF2B5EF4-FFF2-40B4-BE49-F238E27FC236}">
                        <a16:creationId xmlns:a16="http://schemas.microsoft.com/office/drawing/2014/main" id="{6104F98F-A265-46C9-9E17-061430F8B767}"/>
                      </a:ext>
                    </a:extLst>
                  </p:cNvPr>
                  <p:cNvSpPr>
                    <a:spLocks noChangeArrowheads="1"/>
                  </p:cNvSpPr>
                  <p:nvPr/>
                </p:nvSpPr>
                <p:spPr bwMode="auto">
                  <a:xfrm>
                    <a:off x="2879" y="2624"/>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8" name="Rectangle 75">
                    <a:extLst>
                      <a:ext uri="{FF2B5EF4-FFF2-40B4-BE49-F238E27FC236}">
                        <a16:creationId xmlns:a16="http://schemas.microsoft.com/office/drawing/2014/main" id="{5737BC1A-7E7D-4296-908E-E7927ACAB875}"/>
                      </a:ext>
                    </a:extLst>
                  </p:cNvPr>
                  <p:cNvSpPr>
                    <a:spLocks noChangeArrowheads="1"/>
                  </p:cNvSpPr>
                  <p:nvPr/>
                </p:nvSpPr>
                <p:spPr bwMode="auto">
                  <a:xfrm>
                    <a:off x="2933" y="2624"/>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79" name="Rectangle 76">
                    <a:extLst>
                      <a:ext uri="{FF2B5EF4-FFF2-40B4-BE49-F238E27FC236}">
                        <a16:creationId xmlns:a16="http://schemas.microsoft.com/office/drawing/2014/main" id="{14CF81AD-8429-4932-BE1F-F9DFD30F4390}"/>
                      </a:ext>
                    </a:extLst>
                  </p:cNvPr>
                  <p:cNvSpPr>
                    <a:spLocks noChangeArrowheads="1"/>
                  </p:cNvSpPr>
                  <p:nvPr/>
                </p:nvSpPr>
                <p:spPr bwMode="auto">
                  <a:xfrm>
                    <a:off x="2939"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0" name="Rectangle 77">
                    <a:extLst>
                      <a:ext uri="{FF2B5EF4-FFF2-40B4-BE49-F238E27FC236}">
                        <a16:creationId xmlns:a16="http://schemas.microsoft.com/office/drawing/2014/main" id="{BB0EDE1E-8F30-4EC3-A808-8614E532DE15}"/>
                      </a:ext>
                    </a:extLst>
                  </p:cNvPr>
                  <p:cNvSpPr>
                    <a:spLocks noChangeArrowheads="1"/>
                  </p:cNvSpPr>
                  <p:nvPr/>
                </p:nvSpPr>
                <p:spPr bwMode="auto">
                  <a:xfrm>
                    <a:off x="2993" y="2600"/>
                    <a:ext cx="5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1" name="Rectangle 78">
                    <a:extLst>
                      <a:ext uri="{FF2B5EF4-FFF2-40B4-BE49-F238E27FC236}">
                        <a16:creationId xmlns:a16="http://schemas.microsoft.com/office/drawing/2014/main" id="{27002A00-08AC-4CA8-93BE-A8F531FF58C5}"/>
                      </a:ext>
                    </a:extLst>
                  </p:cNvPr>
                  <p:cNvSpPr>
                    <a:spLocks noChangeArrowheads="1"/>
                  </p:cNvSpPr>
                  <p:nvPr/>
                </p:nvSpPr>
                <p:spPr bwMode="auto">
                  <a:xfrm>
                    <a:off x="3077" y="2600"/>
                    <a:ext cx="24"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2" name="Rectangle 79">
                    <a:extLst>
                      <a:ext uri="{FF2B5EF4-FFF2-40B4-BE49-F238E27FC236}">
                        <a16:creationId xmlns:a16="http://schemas.microsoft.com/office/drawing/2014/main" id="{703E93E4-27A7-4476-900B-C573CA983C9E}"/>
                      </a:ext>
                    </a:extLst>
                  </p:cNvPr>
                  <p:cNvSpPr>
                    <a:spLocks noChangeArrowheads="1"/>
                  </p:cNvSpPr>
                  <p:nvPr/>
                </p:nvSpPr>
                <p:spPr bwMode="auto">
                  <a:xfrm>
                    <a:off x="3329"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3" name="Rectangle 80">
                    <a:extLst>
                      <a:ext uri="{FF2B5EF4-FFF2-40B4-BE49-F238E27FC236}">
                        <a16:creationId xmlns:a16="http://schemas.microsoft.com/office/drawing/2014/main" id="{E7018A8A-DB22-40ED-83D2-05C54A2BA646}"/>
                      </a:ext>
                    </a:extLst>
                  </p:cNvPr>
                  <p:cNvSpPr>
                    <a:spLocks noChangeArrowheads="1"/>
                  </p:cNvSpPr>
                  <p:nvPr/>
                </p:nvSpPr>
                <p:spPr bwMode="auto">
                  <a:xfrm>
                    <a:off x="3539"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4" name="Rectangle 81">
                    <a:extLst>
                      <a:ext uri="{FF2B5EF4-FFF2-40B4-BE49-F238E27FC236}">
                        <a16:creationId xmlns:a16="http://schemas.microsoft.com/office/drawing/2014/main" id="{66820564-5713-43E1-B974-18A209F6FB46}"/>
                      </a:ext>
                    </a:extLst>
                  </p:cNvPr>
                  <p:cNvSpPr>
                    <a:spLocks noChangeArrowheads="1"/>
                  </p:cNvSpPr>
                  <p:nvPr/>
                </p:nvSpPr>
                <p:spPr bwMode="auto">
                  <a:xfrm>
                    <a:off x="385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5" name="Rectangle 82">
                    <a:extLst>
                      <a:ext uri="{FF2B5EF4-FFF2-40B4-BE49-F238E27FC236}">
                        <a16:creationId xmlns:a16="http://schemas.microsoft.com/office/drawing/2014/main" id="{FE3AB170-6D15-4833-B103-CE0BDCD00E15}"/>
                      </a:ext>
                    </a:extLst>
                  </p:cNvPr>
                  <p:cNvSpPr>
                    <a:spLocks noChangeArrowheads="1"/>
                  </p:cNvSpPr>
                  <p:nvPr/>
                </p:nvSpPr>
                <p:spPr bwMode="auto">
                  <a:xfrm>
                    <a:off x="4067"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6" name="Rectangle 83">
                    <a:extLst>
                      <a:ext uri="{FF2B5EF4-FFF2-40B4-BE49-F238E27FC236}">
                        <a16:creationId xmlns:a16="http://schemas.microsoft.com/office/drawing/2014/main" id="{2D36A4EA-3400-4359-8A72-5B11004C63C2}"/>
                      </a:ext>
                    </a:extLst>
                  </p:cNvPr>
                  <p:cNvSpPr>
                    <a:spLocks noChangeArrowheads="1"/>
                  </p:cNvSpPr>
                  <p:nvPr/>
                </p:nvSpPr>
                <p:spPr bwMode="auto">
                  <a:xfrm>
                    <a:off x="438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7" name="Rectangle 84">
                    <a:extLst>
                      <a:ext uri="{FF2B5EF4-FFF2-40B4-BE49-F238E27FC236}">
                        <a16:creationId xmlns:a16="http://schemas.microsoft.com/office/drawing/2014/main" id="{B95D32E0-AB1D-4BFF-B701-1080F2C147ED}"/>
                      </a:ext>
                    </a:extLst>
                  </p:cNvPr>
                  <p:cNvSpPr>
                    <a:spLocks noChangeArrowheads="1"/>
                  </p:cNvSpPr>
                  <p:nvPr/>
                </p:nvSpPr>
                <p:spPr bwMode="auto">
                  <a:xfrm>
                    <a:off x="4595"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8" name="Rectangle 85">
                    <a:extLst>
                      <a:ext uri="{FF2B5EF4-FFF2-40B4-BE49-F238E27FC236}">
                        <a16:creationId xmlns:a16="http://schemas.microsoft.com/office/drawing/2014/main" id="{216A05D1-C487-4119-9E7D-44A55F4333E0}"/>
                      </a:ext>
                    </a:extLst>
                  </p:cNvPr>
                  <p:cNvSpPr>
                    <a:spLocks noChangeArrowheads="1"/>
                  </p:cNvSpPr>
                  <p:nvPr/>
                </p:nvSpPr>
                <p:spPr bwMode="auto">
                  <a:xfrm>
                    <a:off x="491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sp>
                <p:nvSpPr>
                  <p:cNvPr id="89" name="Rectangle 86">
                    <a:extLst>
                      <a:ext uri="{FF2B5EF4-FFF2-40B4-BE49-F238E27FC236}">
                        <a16:creationId xmlns:a16="http://schemas.microsoft.com/office/drawing/2014/main" id="{8611C555-66A0-4CBD-9335-65CD8DB1BF22}"/>
                      </a:ext>
                    </a:extLst>
                  </p:cNvPr>
                  <p:cNvSpPr>
                    <a:spLocks noChangeArrowheads="1"/>
                  </p:cNvSpPr>
                  <p:nvPr/>
                </p:nvSpPr>
                <p:spPr bwMode="auto">
                  <a:xfrm>
                    <a:off x="5123" y="2624"/>
                    <a:ext cx="13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sz="900"/>
                  </a:p>
                </p:txBody>
              </p:sp>
            </p:grpSp>
            <p:sp>
              <p:nvSpPr>
                <p:cNvPr id="10" name="TextBox 9">
                  <a:extLst>
                    <a:ext uri="{FF2B5EF4-FFF2-40B4-BE49-F238E27FC236}">
                      <a16:creationId xmlns:a16="http://schemas.microsoft.com/office/drawing/2014/main" id="{D2DFC155-0CC5-4AF6-97EC-6F4EB5FA7ECF}"/>
                    </a:ext>
                  </a:extLst>
                </p:cNvPr>
                <p:cNvSpPr txBox="1"/>
                <p:nvPr/>
              </p:nvSpPr>
              <p:spPr>
                <a:xfrm>
                  <a:off x="1756309" y="1158070"/>
                  <a:ext cx="1029550" cy="338643"/>
                </a:xfrm>
                <a:prstGeom prst="rect">
                  <a:avLst/>
                </a:prstGeom>
                <a:noFill/>
              </p:spPr>
              <p:txBody>
                <a:bodyPr wrap="square" rtlCol="0">
                  <a:spAutoFit/>
                </a:bodyPr>
                <a:lstStyle/>
                <a:p>
                  <a:pPr algn="ctr"/>
                  <a:r>
                    <a:rPr lang="en-US" sz="1400" dirty="0">
                      <a:latin typeface="Arial" charset="0"/>
                    </a:rPr>
                    <a:t>650 MeV</a:t>
                  </a:r>
                  <a:endParaRPr lang="en-US" sz="1400" dirty="0"/>
                </a:p>
              </p:txBody>
            </p:sp>
            <p:sp>
              <p:nvSpPr>
                <p:cNvPr id="11" name="TextBox 10">
                  <a:extLst>
                    <a:ext uri="{FF2B5EF4-FFF2-40B4-BE49-F238E27FC236}">
                      <a16:creationId xmlns:a16="http://schemas.microsoft.com/office/drawing/2014/main" id="{4DCC6812-9DE6-449C-BBC6-161EFB0BB25F}"/>
                    </a:ext>
                  </a:extLst>
                </p:cNvPr>
                <p:cNvSpPr txBox="1"/>
                <p:nvPr/>
              </p:nvSpPr>
              <p:spPr>
                <a:xfrm>
                  <a:off x="1791626" y="3388747"/>
                  <a:ext cx="1116545" cy="338643"/>
                </a:xfrm>
                <a:prstGeom prst="rect">
                  <a:avLst/>
                </a:prstGeom>
                <a:noFill/>
              </p:spPr>
              <p:txBody>
                <a:bodyPr wrap="square" rtlCol="0">
                  <a:spAutoFit/>
                </a:bodyPr>
                <a:lstStyle/>
                <a:p>
                  <a:pPr algn="ctr"/>
                  <a:r>
                    <a:rPr lang="en-US" sz="1400" dirty="0">
                      <a:latin typeface="Arial" charset="0"/>
                    </a:rPr>
                    <a:t>21.6 GeV</a:t>
                  </a:r>
                  <a:endParaRPr lang="en-US" sz="1400" dirty="0"/>
                </a:p>
              </p:txBody>
            </p:sp>
            <p:sp>
              <p:nvSpPr>
                <p:cNvPr id="12" name="Rectangle 15">
                  <a:extLst>
                    <a:ext uri="{FF2B5EF4-FFF2-40B4-BE49-F238E27FC236}">
                      <a16:creationId xmlns:a16="http://schemas.microsoft.com/office/drawing/2014/main" id="{A0280F1D-A852-4589-9FDC-C9475ABE0552}"/>
                    </a:ext>
                  </a:extLst>
                </p:cNvPr>
                <p:cNvSpPr>
                  <a:spLocks noChangeArrowheads="1"/>
                </p:cNvSpPr>
                <p:nvPr/>
              </p:nvSpPr>
              <p:spPr bwMode="auto">
                <a:xfrm rot="16200000">
                  <a:off x="1433362" y="4089934"/>
                  <a:ext cx="578514" cy="1495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900" b="1" dirty="0">
                      <a:solidFill>
                        <a:srgbClr val="000000"/>
                      </a:solidFill>
                    </a:rPr>
                    <a:t>BETA [m]</a:t>
                  </a:r>
                  <a:endParaRPr lang="en-US" altLang="en-US" sz="900" dirty="0"/>
                </a:p>
              </p:txBody>
            </p:sp>
          </p:grpSp>
          <p:sp>
            <p:nvSpPr>
              <p:cNvPr id="166" name="TextBox 165">
                <a:extLst>
                  <a:ext uri="{FF2B5EF4-FFF2-40B4-BE49-F238E27FC236}">
                    <a16:creationId xmlns:a16="http://schemas.microsoft.com/office/drawing/2014/main" id="{2BF10927-70E6-4441-8922-67D4702FF353}"/>
                  </a:ext>
                </a:extLst>
              </p:cNvPr>
              <p:cNvSpPr txBox="1"/>
              <p:nvPr/>
            </p:nvSpPr>
            <p:spPr>
              <a:xfrm>
                <a:off x="3299306" y="2958156"/>
                <a:ext cx="1501450" cy="276999"/>
              </a:xfrm>
              <a:prstGeom prst="rect">
                <a:avLst/>
              </a:prstGeom>
              <a:noFill/>
            </p:spPr>
            <p:txBody>
              <a:bodyPr wrap="square">
                <a:spAutoFit/>
              </a:bodyPr>
              <a:lstStyle/>
              <a:p>
                <a:r>
                  <a:rPr lang="en-US" sz="1200" dirty="0">
                    <a:latin typeface="Arial" panose="020B0604020202020204" pitchFamily="34" charset="0"/>
                    <a:cs typeface="Arial" panose="020B0604020202020204" pitchFamily="34" charset="0"/>
                  </a:rPr>
                  <a:t>G[</a:t>
                </a:r>
                <a:r>
                  <a:rPr lang="en-US" sz="1200" dirty="0" err="1">
                    <a:latin typeface="Arial" panose="020B0604020202020204" pitchFamily="34" charset="0"/>
                    <a:cs typeface="Arial" panose="020B0604020202020204" pitchFamily="34" charset="0"/>
                  </a:rPr>
                  <a:t>kG</a:t>
                </a:r>
                <a:r>
                  <a:rPr lang="en-US" sz="1200" dirty="0">
                    <a:latin typeface="Arial" panose="020B0604020202020204" pitchFamily="34" charset="0"/>
                    <a:cs typeface="Arial" panose="020B0604020202020204" pitchFamily="34" charset="0"/>
                  </a:rPr>
                  <a:t>/cm] = 2.35 </a:t>
                </a:r>
              </a:p>
            </p:txBody>
          </p:sp>
          <p:sp>
            <p:nvSpPr>
              <p:cNvPr id="167" name="TextBox 166">
                <a:extLst>
                  <a:ext uri="{FF2B5EF4-FFF2-40B4-BE49-F238E27FC236}">
                    <a16:creationId xmlns:a16="http://schemas.microsoft.com/office/drawing/2014/main" id="{D59DC87A-E6E4-4D7A-BDC5-6A987F21B081}"/>
                  </a:ext>
                </a:extLst>
              </p:cNvPr>
              <p:cNvSpPr txBox="1"/>
              <p:nvPr/>
            </p:nvSpPr>
            <p:spPr>
              <a:xfrm>
                <a:off x="5741887" y="2917623"/>
                <a:ext cx="1386138" cy="276999"/>
              </a:xfrm>
              <a:prstGeom prst="rect">
                <a:avLst/>
              </a:prstGeom>
              <a:noFill/>
            </p:spPr>
            <p:txBody>
              <a:bodyPr wrap="square">
                <a:spAutoFit/>
              </a:bodyPr>
              <a:lstStyle/>
              <a:p>
                <a:r>
                  <a:rPr lang="en-US" sz="1200" dirty="0">
                    <a:latin typeface="Arial" panose="020B0604020202020204" pitchFamily="34" charset="0"/>
                    <a:cs typeface="Arial" panose="020B0604020202020204" pitchFamily="34" charset="0"/>
                  </a:rPr>
                  <a:t>G[</a:t>
                </a:r>
                <a:r>
                  <a:rPr lang="en-US" sz="1200" dirty="0" err="1">
                    <a:latin typeface="Arial" panose="020B0604020202020204" pitchFamily="34" charset="0"/>
                    <a:cs typeface="Arial" panose="020B0604020202020204" pitchFamily="34" charset="0"/>
                  </a:rPr>
                  <a:t>kG</a:t>
                </a:r>
                <a:r>
                  <a:rPr lang="en-US" sz="1200" dirty="0">
                    <a:latin typeface="Arial" panose="020B0604020202020204" pitchFamily="34" charset="0"/>
                    <a:cs typeface="Arial" panose="020B0604020202020204" pitchFamily="34" charset="0"/>
                  </a:rPr>
                  <a:t>/cm] = -2.40</a:t>
                </a:r>
              </a:p>
            </p:txBody>
          </p:sp>
        </p:grpSp>
        <p:sp>
          <p:nvSpPr>
            <p:cNvPr id="169" name="TextBox 168">
              <a:extLst>
                <a:ext uri="{FF2B5EF4-FFF2-40B4-BE49-F238E27FC236}">
                  <a16:creationId xmlns:a16="http://schemas.microsoft.com/office/drawing/2014/main" id="{880A0DF3-FC7A-488A-ADB8-1F810B87635B}"/>
                </a:ext>
              </a:extLst>
            </p:cNvPr>
            <p:cNvSpPr txBox="1"/>
            <p:nvPr/>
          </p:nvSpPr>
          <p:spPr>
            <a:xfrm>
              <a:off x="3757727" y="3532014"/>
              <a:ext cx="891540" cy="276999"/>
            </a:xfrm>
            <a:prstGeom prst="rect">
              <a:avLst/>
            </a:prstGeom>
            <a:noFill/>
          </p:spPr>
          <p:txBody>
            <a:bodyPr wrap="square">
              <a:spAutoFit/>
            </a:bodyPr>
            <a:lstStyle/>
            <a:p>
              <a:r>
                <a:rPr lang="en-US" sz="1200" dirty="0">
                  <a:solidFill>
                    <a:srgbClr val="002060"/>
                  </a:solidFill>
                  <a:latin typeface="Arial" panose="020B0604020202020204" pitchFamily="34" charset="0"/>
                </a:rPr>
                <a:t>Q = 0.39</a:t>
              </a:r>
              <a:endParaRPr lang="en-US" sz="1200" dirty="0"/>
            </a:p>
          </p:txBody>
        </p:sp>
        <p:sp>
          <p:nvSpPr>
            <p:cNvPr id="170" name="TextBox 169">
              <a:extLst>
                <a:ext uri="{FF2B5EF4-FFF2-40B4-BE49-F238E27FC236}">
                  <a16:creationId xmlns:a16="http://schemas.microsoft.com/office/drawing/2014/main" id="{47B9FFBD-84A5-4422-B0E5-90B565664C8D}"/>
                </a:ext>
              </a:extLst>
            </p:cNvPr>
            <p:cNvSpPr txBox="1"/>
            <p:nvPr/>
          </p:nvSpPr>
          <p:spPr>
            <a:xfrm>
              <a:off x="6151341" y="3562118"/>
              <a:ext cx="891540" cy="276999"/>
            </a:xfrm>
            <a:prstGeom prst="rect">
              <a:avLst/>
            </a:prstGeom>
            <a:noFill/>
          </p:spPr>
          <p:txBody>
            <a:bodyPr wrap="square">
              <a:spAutoFit/>
            </a:bodyPr>
            <a:lstStyle/>
            <a:p>
              <a:r>
                <a:rPr lang="en-US" sz="1200" dirty="0">
                  <a:solidFill>
                    <a:srgbClr val="002060"/>
                  </a:solidFill>
                  <a:latin typeface="Arial" panose="020B0604020202020204" pitchFamily="34" charset="0"/>
                </a:rPr>
                <a:t>Q = 0.39</a:t>
              </a:r>
              <a:endParaRPr lang="en-US" sz="1200" dirty="0"/>
            </a:p>
          </p:txBody>
        </p:sp>
      </p:grpSp>
      <p:sp>
        <p:nvSpPr>
          <p:cNvPr id="172" name="Text Box 8">
            <a:extLst>
              <a:ext uri="{FF2B5EF4-FFF2-40B4-BE49-F238E27FC236}">
                <a16:creationId xmlns:a16="http://schemas.microsoft.com/office/drawing/2014/main" id="{41A8D30A-30F9-4189-9940-CB9F205CAABB}"/>
              </a:ext>
            </a:extLst>
          </p:cNvPr>
          <p:cNvSpPr txBox="1">
            <a:spLocks noChangeArrowheads="1"/>
          </p:cNvSpPr>
          <p:nvPr/>
        </p:nvSpPr>
        <p:spPr bwMode="auto">
          <a:xfrm>
            <a:off x="6504033" y="2484143"/>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			</a:t>
            </a:r>
          </a:p>
        </p:txBody>
      </p:sp>
      <p:sp>
        <p:nvSpPr>
          <p:cNvPr id="173" name="Text Box 8">
            <a:extLst>
              <a:ext uri="{FF2B5EF4-FFF2-40B4-BE49-F238E27FC236}">
                <a16:creationId xmlns:a16="http://schemas.microsoft.com/office/drawing/2014/main" id="{F18DB6A1-DC5B-4943-9CA1-3D0BE6D29235}"/>
              </a:ext>
            </a:extLst>
          </p:cNvPr>
          <p:cNvSpPr txBox="1">
            <a:spLocks noChangeArrowheads="1"/>
          </p:cNvSpPr>
          <p:nvPr/>
        </p:nvSpPr>
        <p:spPr bwMode="auto">
          <a:xfrm>
            <a:off x="6458963" y="4487979"/>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1			</a:t>
            </a:r>
          </a:p>
        </p:txBody>
      </p:sp>
    </p:spTree>
    <p:extLst>
      <p:ext uri="{BB962C8B-B14F-4D97-AF65-F5344CB8AC3E}">
        <p14:creationId xmlns:p14="http://schemas.microsoft.com/office/powerpoint/2010/main" val="82169147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1DFB-DFB1-427E-A3EB-294E341865C4}"/>
              </a:ext>
            </a:extLst>
          </p:cNvPr>
          <p:cNvSpPr>
            <a:spLocks noGrp="1"/>
          </p:cNvSpPr>
          <p:nvPr>
            <p:ph type="title"/>
          </p:nvPr>
        </p:nvSpPr>
        <p:spPr>
          <a:xfrm>
            <a:off x="393264" y="98435"/>
            <a:ext cx="11285837" cy="487490"/>
          </a:xfrm>
        </p:spPr>
        <p:txBody>
          <a:bodyPr>
            <a:noAutofit/>
          </a:bodyPr>
          <a:lstStyle/>
          <a:p>
            <a:pPr algn="ctr"/>
            <a:r>
              <a:rPr lang="en-US" sz="3200" b="0" dirty="0">
                <a:solidFill>
                  <a:srgbClr val="002060"/>
                </a:solidFill>
                <a:latin typeface="Arial" pitchFamily="34" charset="0"/>
              </a:rPr>
              <a:t>Multi-pass </a:t>
            </a:r>
            <a:r>
              <a:rPr lang="en-US" sz="3200" b="0" dirty="0" err="1">
                <a:solidFill>
                  <a:srgbClr val="002060"/>
                </a:solidFill>
                <a:latin typeface="Arial" pitchFamily="34" charset="0"/>
              </a:rPr>
              <a:t>Linac</a:t>
            </a:r>
            <a:r>
              <a:rPr lang="en-US" sz="3200" b="0" dirty="0">
                <a:solidFill>
                  <a:srgbClr val="002060"/>
                </a:solidFill>
                <a:latin typeface="Arial" pitchFamily="34" charset="0"/>
              </a:rPr>
              <a:t> Optics (1:33 Energy Ratio)</a:t>
            </a:r>
            <a:endParaRPr lang="en-US" sz="3200" dirty="0">
              <a:solidFill>
                <a:srgbClr val="002060"/>
              </a:solidFill>
              <a:latin typeface="Arial" panose="020B0604020202020204" pitchFamily="34" charset="0"/>
            </a:endParaRPr>
          </a:p>
        </p:txBody>
      </p:sp>
      <p:sp>
        <p:nvSpPr>
          <p:cNvPr id="4" name="Footer Placeholder 3">
            <a:extLst>
              <a:ext uri="{FF2B5EF4-FFF2-40B4-BE49-F238E27FC236}">
                <a16:creationId xmlns:a16="http://schemas.microsoft.com/office/drawing/2014/main" id="{77C526E1-D442-4BCE-BA36-DC9D9DB46F91}"/>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FC0C4D08-EECE-40E2-A16B-96F30E14F206}"/>
              </a:ext>
            </a:extLst>
          </p:cNvPr>
          <p:cNvSpPr>
            <a:spLocks noGrp="1"/>
          </p:cNvSpPr>
          <p:nvPr>
            <p:ph type="sldNum" sz="quarter" idx="12"/>
          </p:nvPr>
        </p:nvSpPr>
        <p:spPr/>
        <p:txBody>
          <a:bodyPr/>
          <a:lstStyle/>
          <a:p>
            <a:fld id="{07E1C93C-5050-FC42-8F10-D22D4F119D13}" type="slidenum">
              <a:rPr lang="en-US" smtClean="0"/>
              <a:pPr/>
              <a:t>14</a:t>
            </a:fld>
            <a:endParaRPr lang="en-US" dirty="0"/>
          </a:p>
        </p:txBody>
      </p:sp>
      <p:grpSp>
        <p:nvGrpSpPr>
          <p:cNvPr id="167" name="Group 4">
            <a:extLst>
              <a:ext uri="{FF2B5EF4-FFF2-40B4-BE49-F238E27FC236}">
                <a16:creationId xmlns:a16="http://schemas.microsoft.com/office/drawing/2014/main" id="{8E077A5A-84B3-45D8-898A-1F14739B2B05}"/>
              </a:ext>
            </a:extLst>
          </p:cNvPr>
          <p:cNvGrpSpPr>
            <a:grpSpLocks noChangeAspect="1"/>
          </p:cNvGrpSpPr>
          <p:nvPr/>
        </p:nvGrpSpPr>
        <p:grpSpPr bwMode="auto">
          <a:xfrm>
            <a:off x="3036178" y="920626"/>
            <a:ext cx="6518864" cy="1807381"/>
            <a:chOff x="206" y="2306"/>
            <a:chExt cx="5302" cy="1470"/>
          </a:xfrm>
        </p:grpSpPr>
        <p:sp>
          <p:nvSpPr>
            <p:cNvPr id="168" name="AutoShape 3">
              <a:extLst>
                <a:ext uri="{FF2B5EF4-FFF2-40B4-BE49-F238E27FC236}">
                  <a16:creationId xmlns:a16="http://schemas.microsoft.com/office/drawing/2014/main" id="{55B76A3A-BCE5-4430-BAD3-7EB78966B044}"/>
                </a:ext>
              </a:extLst>
            </p:cNvPr>
            <p:cNvSpPr>
              <a:spLocks noChangeAspect="1" noChangeArrowheads="1" noTextEdit="1"/>
            </p:cNvSpPr>
            <p:nvPr/>
          </p:nvSpPr>
          <p:spPr bwMode="auto">
            <a:xfrm>
              <a:off x="264" y="2306"/>
              <a:ext cx="5232" cy="1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69" name="Group 205">
              <a:extLst>
                <a:ext uri="{FF2B5EF4-FFF2-40B4-BE49-F238E27FC236}">
                  <a16:creationId xmlns:a16="http://schemas.microsoft.com/office/drawing/2014/main" id="{727BD987-09A0-47ED-A32C-1A521D1BB5D6}"/>
                </a:ext>
              </a:extLst>
            </p:cNvPr>
            <p:cNvGrpSpPr>
              <a:grpSpLocks/>
            </p:cNvGrpSpPr>
            <p:nvPr/>
          </p:nvGrpSpPr>
          <p:grpSpPr bwMode="auto">
            <a:xfrm>
              <a:off x="206" y="2306"/>
              <a:ext cx="5302" cy="1470"/>
              <a:chOff x="206" y="2306"/>
              <a:chExt cx="5302" cy="1470"/>
            </a:xfrm>
          </p:grpSpPr>
          <p:sp>
            <p:nvSpPr>
              <p:cNvPr id="368" name="Rectangle 5">
                <a:extLst>
                  <a:ext uri="{FF2B5EF4-FFF2-40B4-BE49-F238E27FC236}">
                    <a16:creationId xmlns:a16="http://schemas.microsoft.com/office/drawing/2014/main" id="{379E2DA3-B2E8-48D9-8369-BCFB38E2A57A}"/>
                  </a:ext>
                </a:extLst>
              </p:cNvPr>
              <p:cNvSpPr>
                <a:spLocks noChangeArrowheads="1"/>
              </p:cNvSpPr>
              <p:nvPr/>
            </p:nvSpPr>
            <p:spPr bwMode="auto">
              <a:xfrm>
                <a:off x="264" y="2306"/>
                <a:ext cx="5232" cy="147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69" name="Rectangle 6">
                <a:extLst>
                  <a:ext uri="{FF2B5EF4-FFF2-40B4-BE49-F238E27FC236}">
                    <a16:creationId xmlns:a16="http://schemas.microsoft.com/office/drawing/2014/main" id="{83D16C4C-66D8-430D-8068-D15C7D36321F}"/>
                  </a:ext>
                </a:extLst>
              </p:cNvPr>
              <p:cNvSpPr>
                <a:spLocks noChangeArrowheads="1"/>
              </p:cNvSpPr>
              <p:nvPr/>
            </p:nvSpPr>
            <p:spPr bwMode="auto">
              <a:xfrm>
                <a:off x="336" y="2450"/>
                <a:ext cx="5088" cy="1176"/>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0" name="Rectangle 7">
                <a:extLst>
                  <a:ext uri="{FF2B5EF4-FFF2-40B4-BE49-F238E27FC236}">
                    <a16:creationId xmlns:a16="http://schemas.microsoft.com/office/drawing/2014/main" id="{C200D00C-2BD3-4956-AB7F-033CEC95453D}"/>
                  </a:ext>
                </a:extLst>
              </p:cNvPr>
              <p:cNvSpPr>
                <a:spLocks noChangeArrowheads="1"/>
              </p:cNvSpPr>
              <p:nvPr/>
            </p:nvSpPr>
            <p:spPr bwMode="auto">
              <a:xfrm>
                <a:off x="5367" y="3646"/>
                <a:ext cx="14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371" name="Rectangle 8">
                <a:extLst>
                  <a:ext uri="{FF2B5EF4-FFF2-40B4-BE49-F238E27FC236}">
                    <a16:creationId xmlns:a16="http://schemas.microsoft.com/office/drawing/2014/main" id="{A095FD07-BA6A-4EBF-A236-B17572C7E0CE}"/>
                  </a:ext>
                </a:extLst>
              </p:cNvPr>
              <p:cNvSpPr>
                <a:spLocks noChangeArrowheads="1"/>
              </p:cNvSpPr>
              <p:nvPr/>
            </p:nvSpPr>
            <p:spPr bwMode="auto">
              <a:xfrm>
                <a:off x="336" y="3638"/>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372" name="Rectangle 10">
                <a:extLst>
                  <a:ext uri="{FF2B5EF4-FFF2-40B4-BE49-F238E27FC236}">
                    <a16:creationId xmlns:a16="http://schemas.microsoft.com/office/drawing/2014/main" id="{88A00475-FA9E-4F90-AE02-16DEBDC845CE}"/>
                  </a:ext>
                </a:extLst>
              </p:cNvPr>
              <p:cNvSpPr>
                <a:spLocks noChangeArrowheads="1"/>
              </p:cNvSpPr>
              <p:nvPr/>
            </p:nvSpPr>
            <p:spPr bwMode="auto">
              <a:xfrm>
                <a:off x="384" y="2384"/>
                <a:ext cx="58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373" name="Rectangle 11">
                <a:extLst>
                  <a:ext uri="{FF2B5EF4-FFF2-40B4-BE49-F238E27FC236}">
                    <a16:creationId xmlns:a16="http://schemas.microsoft.com/office/drawing/2014/main" id="{ABC1C525-F1D6-4610-9FA6-811D7744FABC}"/>
                  </a:ext>
                </a:extLst>
              </p:cNvPr>
              <p:cNvSpPr>
                <a:spLocks noChangeArrowheads="1"/>
              </p:cNvSpPr>
              <p:nvPr/>
            </p:nvSpPr>
            <p:spPr bwMode="auto">
              <a:xfrm rot="16200000">
                <a:off x="268" y="2412"/>
                <a:ext cx="9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a:t>
                </a:r>
                <a:endParaRPr lang="en-US" altLang="en-US"/>
              </a:p>
            </p:txBody>
          </p:sp>
          <p:sp>
            <p:nvSpPr>
              <p:cNvPr id="374" name="Rectangle 12">
                <a:extLst>
                  <a:ext uri="{FF2B5EF4-FFF2-40B4-BE49-F238E27FC236}">
                    <a16:creationId xmlns:a16="http://schemas.microsoft.com/office/drawing/2014/main" id="{06349791-DD13-43E3-8113-151730F0E6DD}"/>
                  </a:ext>
                </a:extLst>
              </p:cNvPr>
              <p:cNvSpPr>
                <a:spLocks noChangeArrowheads="1"/>
              </p:cNvSpPr>
              <p:nvPr/>
            </p:nvSpPr>
            <p:spPr bwMode="auto">
              <a:xfrm rot="16200000">
                <a:off x="292" y="3543"/>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375" name="Rectangle 15">
                <a:extLst>
                  <a:ext uri="{FF2B5EF4-FFF2-40B4-BE49-F238E27FC236}">
                    <a16:creationId xmlns:a16="http://schemas.microsoft.com/office/drawing/2014/main" id="{80880C37-0A28-42FD-8483-E587E216EB60}"/>
                  </a:ext>
                </a:extLst>
              </p:cNvPr>
              <p:cNvSpPr>
                <a:spLocks noChangeArrowheads="1"/>
              </p:cNvSpPr>
              <p:nvPr/>
            </p:nvSpPr>
            <p:spPr bwMode="auto">
              <a:xfrm rot="16200000">
                <a:off x="-32" y="2913"/>
                <a:ext cx="575"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376" name="Line 17">
                <a:extLst>
                  <a:ext uri="{FF2B5EF4-FFF2-40B4-BE49-F238E27FC236}">
                    <a16:creationId xmlns:a16="http://schemas.microsoft.com/office/drawing/2014/main" id="{F3F8A6A4-1ED3-4EF4-9A57-F37234E4C572}"/>
                  </a:ext>
                </a:extLst>
              </p:cNvPr>
              <p:cNvSpPr>
                <a:spLocks noChangeShapeType="1"/>
              </p:cNvSpPr>
              <p:nvPr/>
            </p:nvSpPr>
            <p:spPr bwMode="auto">
              <a:xfrm flipH="1">
                <a:off x="5388" y="256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7" name="Line 18">
                <a:extLst>
                  <a:ext uri="{FF2B5EF4-FFF2-40B4-BE49-F238E27FC236}">
                    <a16:creationId xmlns:a16="http://schemas.microsoft.com/office/drawing/2014/main" id="{4BBF11C0-3228-4C34-94DF-855C5F5C6353}"/>
                  </a:ext>
                </a:extLst>
              </p:cNvPr>
              <p:cNvSpPr>
                <a:spLocks noChangeShapeType="1"/>
              </p:cNvSpPr>
              <p:nvPr/>
            </p:nvSpPr>
            <p:spPr bwMode="auto">
              <a:xfrm>
                <a:off x="336" y="256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8" name="Line 19">
                <a:extLst>
                  <a:ext uri="{FF2B5EF4-FFF2-40B4-BE49-F238E27FC236}">
                    <a16:creationId xmlns:a16="http://schemas.microsoft.com/office/drawing/2014/main" id="{743A1E43-C2FE-45ED-978C-6A2129DF36B1}"/>
                  </a:ext>
                </a:extLst>
              </p:cNvPr>
              <p:cNvSpPr>
                <a:spLocks noChangeShapeType="1"/>
              </p:cNvSpPr>
              <p:nvPr/>
            </p:nvSpPr>
            <p:spPr bwMode="auto">
              <a:xfrm flipV="1">
                <a:off x="84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9" name="Line 20">
                <a:extLst>
                  <a:ext uri="{FF2B5EF4-FFF2-40B4-BE49-F238E27FC236}">
                    <a16:creationId xmlns:a16="http://schemas.microsoft.com/office/drawing/2014/main" id="{4A1F3321-035D-407A-8372-2D49C1869E45}"/>
                  </a:ext>
                </a:extLst>
              </p:cNvPr>
              <p:cNvSpPr>
                <a:spLocks noChangeShapeType="1"/>
              </p:cNvSpPr>
              <p:nvPr/>
            </p:nvSpPr>
            <p:spPr bwMode="auto">
              <a:xfrm>
                <a:off x="84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0" name="Line 21">
                <a:extLst>
                  <a:ext uri="{FF2B5EF4-FFF2-40B4-BE49-F238E27FC236}">
                    <a16:creationId xmlns:a16="http://schemas.microsoft.com/office/drawing/2014/main" id="{0640D6A3-6032-4578-9C2E-F0E6E64D98E4}"/>
                  </a:ext>
                </a:extLst>
              </p:cNvPr>
              <p:cNvSpPr>
                <a:spLocks noChangeShapeType="1"/>
              </p:cNvSpPr>
              <p:nvPr/>
            </p:nvSpPr>
            <p:spPr bwMode="auto">
              <a:xfrm flipH="1">
                <a:off x="5388" y="268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1" name="Line 22">
                <a:extLst>
                  <a:ext uri="{FF2B5EF4-FFF2-40B4-BE49-F238E27FC236}">
                    <a16:creationId xmlns:a16="http://schemas.microsoft.com/office/drawing/2014/main" id="{870CFE63-1F83-419C-9355-88D32816D4BF}"/>
                  </a:ext>
                </a:extLst>
              </p:cNvPr>
              <p:cNvSpPr>
                <a:spLocks noChangeShapeType="1"/>
              </p:cNvSpPr>
              <p:nvPr/>
            </p:nvSpPr>
            <p:spPr bwMode="auto">
              <a:xfrm>
                <a:off x="336" y="268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2" name="Line 23">
                <a:extLst>
                  <a:ext uri="{FF2B5EF4-FFF2-40B4-BE49-F238E27FC236}">
                    <a16:creationId xmlns:a16="http://schemas.microsoft.com/office/drawing/2014/main" id="{E6EE5615-2533-499A-9C22-8ABE8FA24392}"/>
                  </a:ext>
                </a:extLst>
              </p:cNvPr>
              <p:cNvSpPr>
                <a:spLocks noChangeShapeType="1"/>
              </p:cNvSpPr>
              <p:nvPr/>
            </p:nvSpPr>
            <p:spPr bwMode="auto">
              <a:xfrm flipV="1">
                <a:off x="135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3" name="Line 24">
                <a:extLst>
                  <a:ext uri="{FF2B5EF4-FFF2-40B4-BE49-F238E27FC236}">
                    <a16:creationId xmlns:a16="http://schemas.microsoft.com/office/drawing/2014/main" id="{A65B7566-663B-45C2-8F0A-DCD8BF8D0096}"/>
                  </a:ext>
                </a:extLst>
              </p:cNvPr>
              <p:cNvSpPr>
                <a:spLocks noChangeShapeType="1"/>
              </p:cNvSpPr>
              <p:nvPr/>
            </p:nvSpPr>
            <p:spPr bwMode="auto">
              <a:xfrm>
                <a:off x="135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4" name="Line 25">
                <a:extLst>
                  <a:ext uri="{FF2B5EF4-FFF2-40B4-BE49-F238E27FC236}">
                    <a16:creationId xmlns:a16="http://schemas.microsoft.com/office/drawing/2014/main" id="{D0E4DBAA-28CB-4C36-B8A7-C87647F27DB8}"/>
                  </a:ext>
                </a:extLst>
              </p:cNvPr>
              <p:cNvSpPr>
                <a:spLocks noChangeShapeType="1"/>
              </p:cNvSpPr>
              <p:nvPr/>
            </p:nvSpPr>
            <p:spPr bwMode="auto">
              <a:xfrm flipH="1">
                <a:off x="5388" y="280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5" name="Line 26">
                <a:extLst>
                  <a:ext uri="{FF2B5EF4-FFF2-40B4-BE49-F238E27FC236}">
                    <a16:creationId xmlns:a16="http://schemas.microsoft.com/office/drawing/2014/main" id="{BEF77815-A5D7-4887-9CD9-04D8815A0045}"/>
                  </a:ext>
                </a:extLst>
              </p:cNvPr>
              <p:cNvSpPr>
                <a:spLocks noChangeShapeType="1"/>
              </p:cNvSpPr>
              <p:nvPr/>
            </p:nvSpPr>
            <p:spPr bwMode="auto">
              <a:xfrm>
                <a:off x="336" y="280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6" name="Line 27">
                <a:extLst>
                  <a:ext uri="{FF2B5EF4-FFF2-40B4-BE49-F238E27FC236}">
                    <a16:creationId xmlns:a16="http://schemas.microsoft.com/office/drawing/2014/main" id="{A3845F2F-89CD-4B0B-B79D-9044C26EEECA}"/>
                  </a:ext>
                </a:extLst>
              </p:cNvPr>
              <p:cNvSpPr>
                <a:spLocks noChangeShapeType="1"/>
              </p:cNvSpPr>
              <p:nvPr/>
            </p:nvSpPr>
            <p:spPr bwMode="auto">
              <a:xfrm flipV="1">
                <a:off x="186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7" name="Line 28">
                <a:extLst>
                  <a:ext uri="{FF2B5EF4-FFF2-40B4-BE49-F238E27FC236}">
                    <a16:creationId xmlns:a16="http://schemas.microsoft.com/office/drawing/2014/main" id="{1760F87F-4B14-42F2-8040-82E85E35E6E4}"/>
                  </a:ext>
                </a:extLst>
              </p:cNvPr>
              <p:cNvSpPr>
                <a:spLocks noChangeShapeType="1"/>
              </p:cNvSpPr>
              <p:nvPr/>
            </p:nvSpPr>
            <p:spPr bwMode="auto">
              <a:xfrm>
                <a:off x="186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8" name="Line 29">
                <a:extLst>
                  <a:ext uri="{FF2B5EF4-FFF2-40B4-BE49-F238E27FC236}">
                    <a16:creationId xmlns:a16="http://schemas.microsoft.com/office/drawing/2014/main" id="{CC10A4E5-3AE9-4DAD-95D1-D4C0F7A792B7}"/>
                  </a:ext>
                </a:extLst>
              </p:cNvPr>
              <p:cNvSpPr>
                <a:spLocks noChangeShapeType="1"/>
              </p:cNvSpPr>
              <p:nvPr/>
            </p:nvSpPr>
            <p:spPr bwMode="auto">
              <a:xfrm flipH="1">
                <a:off x="5388" y="291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9" name="Line 30">
                <a:extLst>
                  <a:ext uri="{FF2B5EF4-FFF2-40B4-BE49-F238E27FC236}">
                    <a16:creationId xmlns:a16="http://schemas.microsoft.com/office/drawing/2014/main" id="{9DFFB2F0-8E45-48DB-93F7-641E4DD58CA8}"/>
                  </a:ext>
                </a:extLst>
              </p:cNvPr>
              <p:cNvSpPr>
                <a:spLocks noChangeShapeType="1"/>
              </p:cNvSpPr>
              <p:nvPr/>
            </p:nvSpPr>
            <p:spPr bwMode="auto">
              <a:xfrm>
                <a:off x="336" y="291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0" name="Line 31">
                <a:extLst>
                  <a:ext uri="{FF2B5EF4-FFF2-40B4-BE49-F238E27FC236}">
                    <a16:creationId xmlns:a16="http://schemas.microsoft.com/office/drawing/2014/main" id="{5CD7BE2A-C97C-42F5-B7CD-AF1230C69463}"/>
                  </a:ext>
                </a:extLst>
              </p:cNvPr>
              <p:cNvSpPr>
                <a:spLocks noChangeShapeType="1"/>
              </p:cNvSpPr>
              <p:nvPr/>
            </p:nvSpPr>
            <p:spPr bwMode="auto">
              <a:xfrm flipV="1">
                <a:off x="237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1" name="Line 32">
                <a:extLst>
                  <a:ext uri="{FF2B5EF4-FFF2-40B4-BE49-F238E27FC236}">
                    <a16:creationId xmlns:a16="http://schemas.microsoft.com/office/drawing/2014/main" id="{36B356DB-EF12-4A4B-9118-418FE6760A36}"/>
                  </a:ext>
                </a:extLst>
              </p:cNvPr>
              <p:cNvSpPr>
                <a:spLocks noChangeShapeType="1"/>
              </p:cNvSpPr>
              <p:nvPr/>
            </p:nvSpPr>
            <p:spPr bwMode="auto">
              <a:xfrm>
                <a:off x="237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2" name="Line 33">
                <a:extLst>
                  <a:ext uri="{FF2B5EF4-FFF2-40B4-BE49-F238E27FC236}">
                    <a16:creationId xmlns:a16="http://schemas.microsoft.com/office/drawing/2014/main" id="{BFA82208-794A-4717-A272-5B56E690BC1E}"/>
                  </a:ext>
                </a:extLst>
              </p:cNvPr>
              <p:cNvSpPr>
                <a:spLocks noChangeShapeType="1"/>
              </p:cNvSpPr>
              <p:nvPr/>
            </p:nvSpPr>
            <p:spPr bwMode="auto">
              <a:xfrm flipH="1">
                <a:off x="5388" y="30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3" name="Line 34">
                <a:extLst>
                  <a:ext uri="{FF2B5EF4-FFF2-40B4-BE49-F238E27FC236}">
                    <a16:creationId xmlns:a16="http://schemas.microsoft.com/office/drawing/2014/main" id="{5F3AF88E-F89A-4A43-8D95-D1B0DB71F967}"/>
                  </a:ext>
                </a:extLst>
              </p:cNvPr>
              <p:cNvSpPr>
                <a:spLocks noChangeShapeType="1"/>
              </p:cNvSpPr>
              <p:nvPr/>
            </p:nvSpPr>
            <p:spPr bwMode="auto">
              <a:xfrm>
                <a:off x="336" y="303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4" name="Line 35">
                <a:extLst>
                  <a:ext uri="{FF2B5EF4-FFF2-40B4-BE49-F238E27FC236}">
                    <a16:creationId xmlns:a16="http://schemas.microsoft.com/office/drawing/2014/main" id="{B505AAFC-22DF-44AF-8879-17766C2B6680}"/>
                  </a:ext>
                </a:extLst>
              </p:cNvPr>
              <p:cNvSpPr>
                <a:spLocks noChangeShapeType="1"/>
              </p:cNvSpPr>
              <p:nvPr/>
            </p:nvSpPr>
            <p:spPr bwMode="auto">
              <a:xfrm flipV="1">
                <a:off x="2880"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5" name="Line 36">
                <a:extLst>
                  <a:ext uri="{FF2B5EF4-FFF2-40B4-BE49-F238E27FC236}">
                    <a16:creationId xmlns:a16="http://schemas.microsoft.com/office/drawing/2014/main" id="{B3717308-2CAA-43D5-875F-8C2225437B78}"/>
                  </a:ext>
                </a:extLst>
              </p:cNvPr>
              <p:cNvSpPr>
                <a:spLocks noChangeShapeType="1"/>
              </p:cNvSpPr>
              <p:nvPr/>
            </p:nvSpPr>
            <p:spPr bwMode="auto">
              <a:xfrm>
                <a:off x="2880"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6" name="Line 37">
                <a:extLst>
                  <a:ext uri="{FF2B5EF4-FFF2-40B4-BE49-F238E27FC236}">
                    <a16:creationId xmlns:a16="http://schemas.microsoft.com/office/drawing/2014/main" id="{E27EAF08-0659-49D7-922C-D1BE04B243C8}"/>
                  </a:ext>
                </a:extLst>
              </p:cNvPr>
              <p:cNvSpPr>
                <a:spLocks noChangeShapeType="1"/>
              </p:cNvSpPr>
              <p:nvPr/>
            </p:nvSpPr>
            <p:spPr bwMode="auto">
              <a:xfrm flipH="1">
                <a:off x="5388" y="31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7" name="Line 38">
                <a:extLst>
                  <a:ext uri="{FF2B5EF4-FFF2-40B4-BE49-F238E27FC236}">
                    <a16:creationId xmlns:a16="http://schemas.microsoft.com/office/drawing/2014/main" id="{77BD5D94-E7B6-42DC-A5DD-85F90F952E6C}"/>
                  </a:ext>
                </a:extLst>
              </p:cNvPr>
              <p:cNvSpPr>
                <a:spLocks noChangeShapeType="1"/>
              </p:cNvSpPr>
              <p:nvPr/>
            </p:nvSpPr>
            <p:spPr bwMode="auto">
              <a:xfrm>
                <a:off x="336" y="31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8" name="Line 39">
                <a:extLst>
                  <a:ext uri="{FF2B5EF4-FFF2-40B4-BE49-F238E27FC236}">
                    <a16:creationId xmlns:a16="http://schemas.microsoft.com/office/drawing/2014/main" id="{0D93315F-BCD8-4CEE-8E30-4E6AFF6F58F3}"/>
                  </a:ext>
                </a:extLst>
              </p:cNvPr>
              <p:cNvSpPr>
                <a:spLocks noChangeShapeType="1"/>
              </p:cNvSpPr>
              <p:nvPr/>
            </p:nvSpPr>
            <p:spPr bwMode="auto">
              <a:xfrm flipV="1">
                <a:off x="338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9" name="Line 40">
                <a:extLst>
                  <a:ext uri="{FF2B5EF4-FFF2-40B4-BE49-F238E27FC236}">
                    <a16:creationId xmlns:a16="http://schemas.microsoft.com/office/drawing/2014/main" id="{045C2C02-5CE9-42A6-A12C-72D1A2CC6874}"/>
                  </a:ext>
                </a:extLst>
              </p:cNvPr>
              <p:cNvSpPr>
                <a:spLocks noChangeShapeType="1"/>
              </p:cNvSpPr>
              <p:nvPr/>
            </p:nvSpPr>
            <p:spPr bwMode="auto">
              <a:xfrm>
                <a:off x="338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0" name="Line 41">
                <a:extLst>
                  <a:ext uri="{FF2B5EF4-FFF2-40B4-BE49-F238E27FC236}">
                    <a16:creationId xmlns:a16="http://schemas.microsoft.com/office/drawing/2014/main" id="{E3E48D7F-A887-474C-8EF3-FC8ED657FC43}"/>
                  </a:ext>
                </a:extLst>
              </p:cNvPr>
              <p:cNvSpPr>
                <a:spLocks noChangeShapeType="1"/>
              </p:cNvSpPr>
              <p:nvPr/>
            </p:nvSpPr>
            <p:spPr bwMode="auto">
              <a:xfrm flipH="1">
                <a:off x="5388" y="327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1" name="Line 42">
                <a:extLst>
                  <a:ext uri="{FF2B5EF4-FFF2-40B4-BE49-F238E27FC236}">
                    <a16:creationId xmlns:a16="http://schemas.microsoft.com/office/drawing/2014/main" id="{367FDCB9-A2B7-4C0C-8CF3-9C0A95E701B0}"/>
                  </a:ext>
                </a:extLst>
              </p:cNvPr>
              <p:cNvSpPr>
                <a:spLocks noChangeShapeType="1"/>
              </p:cNvSpPr>
              <p:nvPr/>
            </p:nvSpPr>
            <p:spPr bwMode="auto">
              <a:xfrm>
                <a:off x="336" y="327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2" name="Line 43">
                <a:extLst>
                  <a:ext uri="{FF2B5EF4-FFF2-40B4-BE49-F238E27FC236}">
                    <a16:creationId xmlns:a16="http://schemas.microsoft.com/office/drawing/2014/main" id="{50DD9F39-28D2-499E-89E3-8E583BBDFEAB}"/>
                  </a:ext>
                </a:extLst>
              </p:cNvPr>
              <p:cNvSpPr>
                <a:spLocks noChangeShapeType="1"/>
              </p:cNvSpPr>
              <p:nvPr/>
            </p:nvSpPr>
            <p:spPr bwMode="auto">
              <a:xfrm flipV="1">
                <a:off x="389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3" name="Line 44">
                <a:extLst>
                  <a:ext uri="{FF2B5EF4-FFF2-40B4-BE49-F238E27FC236}">
                    <a16:creationId xmlns:a16="http://schemas.microsoft.com/office/drawing/2014/main" id="{6145EAF7-53D3-4EE2-95EC-0AC821E301E4}"/>
                  </a:ext>
                </a:extLst>
              </p:cNvPr>
              <p:cNvSpPr>
                <a:spLocks noChangeShapeType="1"/>
              </p:cNvSpPr>
              <p:nvPr/>
            </p:nvSpPr>
            <p:spPr bwMode="auto">
              <a:xfrm>
                <a:off x="389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4" name="Line 45">
                <a:extLst>
                  <a:ext uri="{FF2B5EF4-FFF2-40B4-BE49-F238E27FC236}">
                    <a16:creationId xmlns:a16="http://schemas.microsoft.com/office/drawing/2014/main" id="{CC8933E3-2AC4-4356-ABD8-763DBA1D8BAF}"/>
                  </a:ext>
                </a:extLst>
              </p:cNvPr>
              <p:cNvSpPr>
                <a:spLocks noChangeShapeType="1"/>
              </p:cNvSpPr>
              <p:nvPr/>
            </p:nvSpPr>
            <p:spPr bwMode="auto">
              <a:xfrm flipH="1">
                <a:off x="5388" y="33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5" name="Line 46">
                <a:extLst>
                  <a:ext uri="{FF2B5EF4-FFF2-40B4-BE49-F238E27FC236}">
                    <a16:creationId xmlns:a16="http://schemas.microsoft.com/office/drawing/2014/main" id="{15440D4A-8265-4389-A610-6582348F6373}"/>
                  </a:ext>
                </a:extLst>
              </p:cNvPr>
              <p:cNvSpPr>
                <a:spLocks noChangeShapeType="1"/>
              </p:cNvSpPr>
              <p:nvPr/>
            </p:nvSpPr>
            <p:spPr bwMode="auto">
              <a:xfrm>
                <a:off x="336" y="33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6" name="Line 47">
                <a:extLst>
                  <a:ext uri="{FF2B5EF4-FFF2-40B4-BE49-F238E27FC236}">
                    <a16:creationId xmlns:a16="http://schemas.microsoft.com/office/drawing/2014/main" id="{F1C6851C-1491-41EE-AB39-41AE43B27058}"/>
                  </a:ext>
                </a:extLst>
              </p:cNvPr>
              <p:cNvSpPr>
                <a:spLocks noChangeShapeType="1"/>
              </p:cNvSpPr>
              <p:nvPr/>
            </p:nvSpPr>
            <p:spPr bwMode="auto">
              <a:xfrm flipV="1">
                <a:off x="440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7" name="Line 48">
                <a:extLst>
                  <a:ext uri="{FF2B5EF4-FFF2-40B4-BE49-F238E27FC236}">
                    <a16:creationId xmlns:a16="http://schemas.microsoft.com/office/drawing/2014/main" id="{0884CB31-CFFA-47A5-A147-3E056B65FDF6}"/>
                  </a:ext>
                </a:extLst>
              </p:cNvPr>
              <p:cNvSpPr>
                <a:spLocks noChangeShapeType="1"/>
              </p:cNvSpPr>
              <p:nvPr/>
            </p:nvSpPr>
            <p:spPr bwMode="auto">
              <a:xfrm>
                <a:off x="440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8" name="Line 49">
                <a:extLst>
                  <a:ext uri="{FF2B5EF4-FFF2-40B4-BE49-F238E27FC236}">
                    <a16:creationId xmlns:a16="http://schemas.microsoft.com/office/drawing/2014/main" id="{7B84E255-448B-4326-A1B5-44B2B6EC5260}"/>
                  </a:ext>
                </a:extLst>
              </p:cNvPr>
              <p:cNvSpPr>
                <a:spLocks noChangeShapeType="1"/>
              </p:cNvSpPr>
              <p:nvPr/>
            </p:nvSpPr>
            <p:spPr bwMode="auto">
              <a:xfrm flipH="1">
                <a:off x="5388" y="35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9" name="Line 50">
                <a:extLst>
                  <a:ext uri="{FF2B5EF4-FFF2-40B4-BE49-F238E27FC236}">
                    <a16:creationId xmlns:a16="http://schemas.microsoft.com/office/drawing/2014/main" id="{B43C7B67-3E69-4BC3-A60C-850CF6D2F56F}"/>
                  </a:ext>
                </a:extLst>
              </p:cNvPr>
              <p:cNvSpPr>
                <a:spLocks noChangeShapeType="1"/>
              </p:cNvSpPr>
              <p:nvPr/>
            </p:nvSpPr>
            <p:spPr bwMode="auto">
              <a:xfrm>
                <a:off x="336" y="35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0" name="Line 51">
                <a:extLst>
                  <a:ext uri="{FF2B5EF4-FFF2-40B4-BE49-F238E27FC236}">
                    <a16:creationId xmlns:a16="http://schemas.microsoft.com/office/drawing/2014/main" id="{A5A00A6A-A954-43D4-9A63-4EDDE9FE05D3}"/>
                  </a:ext>
                </a:extLst>
              </p:cNvPr>
              <p:cNvSpPr>
                <a:spLocks noChangeShapeType="1"/>
              </p:cNvSpPr>
              <p:nvPr/>
            </p:nvSpPr>
            <p:spPr bwMode="auto">
              <a:xfrm flipV="1">
                <a:off x="4914" y="3596"/>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1" name="Line 52">
                <a:extLst>
                  <a:ext uri="{FF2B5EF4-FFF2-40B4-BE49-F238E27FC236}">
                    <a16:creationId xmlns:a16="http://schemas.microsoft.com/office/drawing/2014/main" id="{E5499C8D-B2BE-469F-9E3B-58E73A859B80}"/>
                  </a:ext>
                </a:extLst>
              </p:cNvPr>
              <p:cNvSpPr>
                <a:spLocks noChangeShapeType="1"/>
              </p:cNvSpPr>
              <p:nvPr/>
            </p:nvSpPr>
            <p:spPr bwMode="auto">
              <a:xfrm>
                <a:off x="4914" y="2450"/>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2" name="Freeform 53">
                <a:extLst>
                  <a:ext uri="{FF2B5EF4-FFF2-40B4-BE49-F238E27FC236}">
                    <a16:creationId xmlns:a16="http://schemas.microsoft.com/office/drawing/2014/main" id="{E2B3FBE3-9081-40D7-9357-AC04BAD2E20E}"/>
                  </a:ext>
                </a:extLst>
              </p:cNvPr>
              <p:cNvSpPr>
                <a:spLocks/>
              </p:cNvSpPr>
              <p:nvPr/>
            </p:nvSpPr>
            <p:spPr bwMode="auto">
              <a:xfrm>
                <a:off x="336" y="2786"/>
                <a:ext cx="5088" cy="768"/>
              </a:xfrm>
              <a:custGeom>
                <a:avLst/>
                <a:gdLst>
                  <a:gd name="T0" fmla="*/ 72 w 5088"/>
                  <a:gd name="T1" fmla="*/ 696 h 768"/>
                  <a:gd name="T2" fmla="*/ 180 w 5088"/>
                  <a:gd name="T3" fmla="*/ 510 h 768"/>
                  <a:gd name="T4" fmla="*/ 228 w 5088"/>
                  <a:gd name="T5" fmla="*/ 420 h 768"/>
                  <a:gd name="T6" fmla="*/ 330 w 5088"/>
                  <a:gd name="T7" fmla="*/ 750 h 768"/>
                  <a:gd name="T8" fmla="*/ 408 w 5088"/>
                  <a:gd name="T9" fmla="*/ 312 h 768"/>
                  <a:gd name="T10" fmla="*/ 474 w 5088"/>
                  <a:gd name="T11" fmla="*/ 696 h 768"/>
                  <a:gd name="T12" fmla="*/ 588 w 5088"/>
                  <a:gd name="T13" fmla="*/ 510 h 768"/>
                  <a:gd name="T14" fmla="*/ 636 w 5088"/>
                  <a:gd name="T15" fmla="*/ 420 h 768"/>
                  <a:gd name="T16" fmla="*/ 732 w 5088"/>
                  <a:gd name="T17" fmla="*/ 750 h 768"/>
                  <a:gd name="T18" fmla="*/ 810 w 5088"/>
                  <a:gd name="T19" fmla="*/ 312 h 768"/>
                  <a:gd name="T20" fmla="*/ 882 w 5088"/>
                  <a:gd name="T21" fmla="*/ 690 h 768"/>
                  <a:gd name="T22" fmla="*/ 990 w 5088"/>
                  <a:gd name="T23" fmla="*/ 522 h 768"/>
                  <a:gd name="T24" fmla="*/ 1038 w 5088"/>
                  <a:gd name="T25" fmla="*/ 414 h 768"/>
                  <a:gd name="T26" fmla="*/ 1140 w 5088"/>
                  <a:gd name="T27" fmla="*/ 756 h 768"/>
                  <a:gd name="T28" fmla="*/ 1218 w 5088"/>
                  <a:gd name="T29" fmla="*/ 312 h 768"/>
                  <a:gd name="T30" fmla="*/ 1284 w 5088"/>
                  <a:gd name="T31" fmla="*/ 690 h 768"/>
                  <a:gd name="T32" fmla="*/ 1398 w 5088"/>
                  <a:gd name="T33" fmla="*/ 522 h 768"/>
                  <a:gd name="T34" fmla="*/ 1446 w 5088"/>
                  <a:gd name="T35" fmla="*/ 414 h 768"/>
                  <a:gd name="T36" fmla="*/ 1542 w 5088"/>
                  <a:gd name="T37" fmla="*/ 756 h 768"/>
                  <a:gd name="T38" fmla="*/ 1620 w 5088"/>
                  <a:gd name="T39" fmla="*/ 318 h 768"/>
                  <a:gd name="T40" fmla="*/ 1692 w 5088"/>
                  <a:gd name="T41" fmla="*/ 684 h 768"/>
                  <a:gd name="T42" fmla="*/ 1800 w 5088"/>
                  <a:gd name="T43" fmla="*/ 528 h 768"/>
                  <a:gd name="T44" fmla="*/ 1848 w 5088"/>
                  <a:gd name="T45" fmla="*/ 402 h 768"/>
                  <a:gd name="T46" fmla="*/ 1950 w 5088"/>
                  <a:gd name="T47" fmla="*/ 756 h 768"/>
                  <a:gd name="T48" fmla="*/ 2028 w 5088"/>
                  <a:gd name="T49" fmla="*/ 318 h 768"/>
                  <a:gd name="T50" fmla="*/ 2094 w 5088"/>
                  <a:gd name="T51" fmla="*/ 684 h 768"/>
                  <a:gd name="T52" fmla="*/ 2208 w 5088"/>
                  <a:gd name="T53" fmla="*/ 528 h 768"/>
                  <a:gd name="T54" fmla="*/ 2250 w 5088"/>
                  <a:gd name="T55" fmla="*/ 402 h 768"/>
                  <a:gd name="T56" fmla="*/ 2352 w 5088"/>
                  <a:gd name="T57" fmla="*/ 756 h 768"/>
                  <a:gd name="T58" fmla="*/ 2430 w 5088"/>
                  <a:gd name="T59" fmla="*/ 318 h 768"/>
                  <a:gd name="T60" fmla="*/ 2502 w 5088"/>
                  <a:gd name="T61" fmla="*/ 684 h 768"/>
                  <a:gd name="T62" fmla="*/ 2598 w 5088"/>
                  <a:gd name="T63" fmla="*/ 594 h 768"/>
                  <a:gd name="T64" fmla="*/ 2658 w 5088"/>
                  <a:gd name="T65" fmla="*/ 396 h 768"/>
                  <a:gd name="T66" fmla="*/ 2760 w 5088"/>
                  <a:gd name="T67" fmla="*/ 756 h 768"/>
                  <a:gd name="T68" fmla="*/ 2838 w 5088"/>
                  <a:gd name="T69" fmla="*/ 318 h 768"/>
                  <a:gd name="T70" fmla="*/ 2904 w 5088"/>
                  <a:gd name="T71" fmla="*/ 684 h 768"/>
                  <a:gd name="T72" fmla="*/ 3006 w 5088"/>
                  <a:gd name="T73" fmla="*/ 594 h 768"/>
                  <a:gd name="T74" fmla="*/ 3060 w 5088"/>
                  <a:gd name="T75" fmla="*/ 396 h 768"/>
                  <a:gd name="T76" fmla="*/ 3162 w 5088"/>
                  <a:gd name="T77" fmla="*/ 756 h 768"/>
                  <a:gd name="T78" fmla="*/ 3240 w 5088"/>
                  <a:gd name="T79" fmla="*/ 324 h 768"/>
                  <a:gd name="T80" fmla="*/ 3312 w 5088"/>
                  <a:gd name="T81" fmla="*/ 678 h 768"/>
                  <a:gd name="T82" fmla="*/ 3408 w 5088"/>
                  <a:gd name="T83" fmla="*/ 600 h 768"/>
                  <a:gd name="T84" fmla="*/ 3468 w 5088"/>
                  <a:gd name="T85" fmla="*/ 390 h 768"/>
                  <a:gd name="T86" fmla="*/ 3570 w 5088"/>
                  <a:gd name="T87" fmla="*/ 756 h 768"/>
                  <a:gd name="T88" fmla="*/ 3648 w 5088"/>
                  <a:gd name="T89" fmla="*/ 324 h 768"/>
                  <a:gd name="T90" fmla="*/ 3714 w 5088"/>
                  <a:gd name="T91" fmla="*/ 678 h 768"/>
                  <a:gd name="T92" fmla="*/ 3816 w 5088"/>
                  <a:gd name="T93" fmla="*/ 600 h 768"/>
                  <a:gd name="T94" fmla="*/ 3870 w 5088"/>
                  <a:gd name="T95" fmla="*/ 390 h 768"/>
                  <a:gd name="T96" fmla="*/ 3972 w 5088"/>
                  <a:gd name="T97" fmla="*/ 756 h 768"/>
                  <a:gd name="T98" fmla="*/ 4050 w 5088"/>
                  <a:gd name="T99" fmla="*/ 330 h 768"/>
                  <a:gd name="T100" fmla="*/ 4122 w 5088"/>
                  <a:gd name="T101" fmla="*/ 672 h 768"/>
                  <a:gd name="T102" fmla="*/ 4218 w 5088"/>
                  <a:gd name="T103" fmla="*/ 606 h 768"/>
                  <a:gd name="T104" fmla="*/ 4272 w 5088"/>
                  <a:gd name="T105" fmla="*/ 360 h 768"/>
                  <a:gd name="T106" fmla="*/ 4368 w 5088"/>
                  <a:gd name="T107" fmla="*/ 768 h 768"/>
                  <a:gd name="T108" fmla="*/ 4458 w 5088"/>
                  <a:gd name="T109" fmla="*/ 360 h 768"/>
                  <a:gd name="T110" fmla="*/ 4524 w 5088"/>
                  <a:gd name="T111" fmla="*/ 660 h 768"/>
                  <a:gd name="T112" fmla="*/ 4620 w 5088"/>
                  <a:gd name="T113" fmla="*/ 618 h 768"/>
                  <a:gd name="T114" fmla="*/ 4674 w 5088"/>
                  <a:gd name="T115" fmla="*/ 330 h 768"/>
                  <a:gd name="T116" fmla="*/ 4770 w 5088"/>
                  <a:gd name="T117" fmla="*/ 768 h 768"/>
                  <a:gd name="T118" fmla="*/ 4860 w 5088"/>
                  <a:gd name="T119" fmla="*/ 384 h 768"/>
                  <a:gd name="T120" fmla="*/ 4926 w 5088"/>
                  <a:gd name="T121" fmla="*/ 642 h 768"/>
                  <a:gd name="T122" fmla="*/ 5016 w 5088"/>
                  <a:gd name="T123" fmla="*/ 678 h 768"/>
                  <a:gd name="T124" fmla="*/ 5082 w 5088"/>
                  <a:gd name="T125" fmla="*/ 306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88" h="768">
                    <a:moveTo>
                      <a:pt x="0" y="348"/>
                    </a:moveTo>
                    <a:lnTo>
                      <a:pt x="0" y="330"/>
                    </a:lnTo>
                    <a:lnTo>
                      <a:pt x="0" y="324"/>
                    </a:lnTo>
                    <a:lnTo>
                      <a:pt x="0" y="318"/>
                    </a:lnTo>
                    <a:lnTo>
                      <a:pt x="0" y="312"/>
                    </a:lnTo>
                    <a:lnTo>
                      <a:pt x="0" y="324"/>
                    </a:lnTo>
                    <a:lnTo>
                      <a:pt x="6" y="348"/>
                    </a:lnTo>
                    <a:lnTo>
                      <a:pt x="6" y="408"/>
                    </a:lnTo>
                    <a:lnTo>
                      <a:pt x="6" y="432"/>
                    </a:lnTo>
                    <a:lnTo>
                      <a:pt x="6" y="462"/>
                    </a:lnTo>
                    <a:lnTo>
                      <a:pt x="6" y="474"/>
                    </a:lnTo>
                    <a:lnTo>
                      <a:pt x="6" y="462"/>
                    </a:lnTo>
                    <a:lnTo>
                      <a:pt x="12" y="432"/>
                    </a:lnTo>
                    <a:lnTo>
                      <a:pt x="12" y="408"/>
                    </a:lnTo>
                    <a:lnTo>
                      <a:pt x="12" y="348"/>
                    </a:lnTo>
                    <a:lnTo>
                      <a:pt x="12" y="324"/>
                    </a:lnTo>
                    <a:lnTo>
                      <a:pt x="12" y="312"/>
                    </a:lnTo>
                    <a:lnTo>
                      <a:pt x="18" y="324"/>
                    </a:lnTo>
                    <a:lnTo>
                      <a:pt x="18" y="336"/>
                    </a:lnTo>
                    <a:lnTo>
                      <a:pt x="18" y="342"/>
                    </a:lnTo>
                    <a:lnTo>
                      <a:pt x="18" y="354"/>
                    </a:lnTo>
                    <a:lnTo>
                      <a:pt x="18" y="360"/>
                    </a:lnTo>
                    <a:lnTo>
                      <a:pt x="18" y="372"/>
                    </a:lnTo>
                    <a:lnTo>
                      <a:pt x="24" y="378"/>
                    </a:lnTo>
                    <a:lnTo>
                      <a:pt x="24" y="390"/>
                    </a:lnTo>
                    <a:lnTo>
                      <a:pt x="24" y="396"/>
                    </a:lnTo>
                    <a:lnTo>
                      <a:pt x="24" y="408"/>
                    </a:lnTo>
                    <a:lnTo>
                      <a:pt x="24" y="414"/>
                    </a:lnTo>
                    <a:lnTo>
                      <a:pt x="24" y="420"/>
                    </a:lnTo>
                    <a:lnTo>
                      <a:pt x="30" y="432"/>
                    </a:lnTo>
                    <a:lnTo>
                      <a:pt x="30" y="438"/>
                    </a:lnTo>
                    <a:lnTo>
                      <a:pt x="30" y="450"/>
                    </a:lnTo>
                    <a:lnTo>
                      <a:pt x="30" y="456"/>
                    </a:lnTo>
                    <a:lnTo>
                      <a:pt x="30" y="462"/>
                    </a:lnTo>
                    <a:lnTo>
                      <a:pt x="42" y="540"/>
                    </a:lnTo>
                    <a:lnTo>
                      <a:pt x="42" y="546"/>
                    </a:lnTo>
                    <a:lnTo>
                      <a:pt x="42" y="552"/>
                    </a:lnTo>
                    <a:lnTo>
                      <a:pt x="42" y="558"/>
                    </a:lnTo>
                    <a:lnTo>
                      <a:pt x="48" y="564"/>
                    </a:lnTo>
                    <a:lnTo>
                      <a:pt x="48" y="570"/>
                    </a:lnTo>
                    <a:lnTo>
                      <a:pt x="48" y="576"/>
                    </a:lnTo>
                    <a:lnTo>
                      <a:pt x="60" y="636"/>
                    </a:lnTo>
                    <a:lnTo>
                      <a:pt x="60" y="642"/>
                    </a:lnTo>
                    <a:lnTo>
                      <a:pt x="60" y="642"/>
                    </a:lnTo>
                    <a:lnTo>
                      <a:pt x="60" y="648"/>
                    </a:lnTo>
                    <a:lnTo>
                      <a:pt x="60" y="654"/>
                    </a:lnTo>
                    <a:lnTo>
                      <a:pt x="60" y="660"/>
                    </a:lnTo>
                    <a:lnTo>
                      <a:pt x="66" y="666"/>
                    </a:lnTo>
                    <a:lnTo>
                      <a:pt x="66" y="666"/>
                    </a:lnTo>
                    <a:lnTo>
                      <a:pt x="66" y="672"/>
                    </a:lnTo>
                    <a:lnTo>
                      <a:pt x="66" y="678"/>
                    </a:lnTo>
                    <a:lnTo>
                      <a:pt x="66" y="684"/>
                    </a:lnTo>
                    <a:lnTo>
                      <a:pt x="66" y="684"/>
                    </a:lnTo>
                    <a:lnTo>
                      <a:pt x="72" y="690"/>
                    </a:lnTo>
                    <a:lnTo>
                      <a:pt x="72" y="696"/>
                    </a:lnTo>
                    <a:lnTo>
                      <a:pt x="72" y="696"/>
                    </a:lnTo>
                    <a:lnTo>
                      <a:pt x="84" y="732"/>
                    </a:lnTo>
                    <a:lnTo>
                      <a:pt x="84" y="732"/>
                    </a:lnTo>
                    <a:lnTo>
                      <a:pt x="84" y="738"/>
                    </a:lnTo>
                    <a:lnTo>
                      <a:pt x="84" y="738"/>
                    </a:lnTo>
                    <a:lnTo>
                      <a:pt x="84" y="738"/>
                    </a:lnTo>
                    <a:lnTo>
                      <a:pt x="84" y="744"/>
                    </a:lnTo>
                    <a:lnTo>
                      <a:pt x="90" y="744"/>
                    </a:lnTo>
                    <a:lnTo>
                      <a:pt x="96" y="762"/>
                    </a:lnTo>
                    <a:lnTo>
                      <a:pt x="102" y="762"/>
                    </a:lnTo>
                    <a:lnTo>
                      <a:pt x="102" y="762"/>
                    </a:lnTo>
                    <a:lnTo>
                      <a:pt x="102" y="762"/>
                    </a:lnTo>
                    <a:lnTo>
                      <a:pt x="102" y="768"/>
                    </a:lnTo>
                    <a:lnTo>
                      <a:pt x="102" y="768"/>
                    </a:lnTo>
                    <a:lnTo>
                      <a:pt x="102" y="768"/>
                    </a:lnTo>
                    <a:lnTo>
                      <a:pt x="108" y="768"/>
                    </a:lnTo>
                    <a:lnTo>
                      <a:pt x="108" y="768"/>
                    </a:lnTo>
                    <a:lnTo>
                      <a:pt x="108" y="768"/>
                    </a:lnTo>
                    <a:lnTo>
                      <a:pt x="108" y="768"/>
                    </a:lnTo>
                    <a:lnTo>
                      <a:pt x="108" y="768"/>
                    </a:lnTo>
                    <a:lnTo>
                      <a:pt x="108" y="768"/>
                    </a:lnTo>
                    <a:lnTo>
                      <a:pt x="114" y="768"/>
                    </a:lnTo>
                    <a:lnTo>
                      <a:pt x="114" y="768"/>
                    </a:lnTo>
                    <a:lnTo>
                      <a:pt x="120" y="762"/>
                    </a:lnTo>
                    <a:lnTo>
                      <a:pt x="126" y="756"/>
                    </a:lnTo>
                    <a:lnTo>
                      <a:pt x="126" y="756"/>
                    </a:lnTo>
                    <a:lnTo>
                      <a:pt x="126" y="756"/>
                    </a:lnTo>
                    <a:lnTo>
                      <a:pt x="126" y="756"/>
                    </a:lnTo>
                    <a:lnTo>
                      <a:pt x="126" y="750"/>
                    </a:lnTo>
                    <a:lnTo>
                      <a:pt x="126" y="750"/>
                    </a:lnTo>
                    <a:lnTo>
                      <a:pt x="138" y="726"/>
                    </a:lnTo>
                    <a:lnTo>
                      <a:pt x="138" y="720"/>
                    </a:lnTo>
                    <a:lnTo>
                      <a:pt x="138" y="720"/>
                    </a:lnTo>
                    <a:lnTo>
                      <a:pt x="144" y="714"/>
                    </a:lnTo>
                    <a:lnTo>
                      <a:pt x="144" y="714"/>
                    </a:lnTo>
                    <a:lnTo>
                      <a:pt x="144" y="708"/>
                    </a:lnTo>
                    <a:lnTo>
                      <a:pt x="144" y="708"/>
                    </a:lnTo>
                    <a:lnTo>
                      <a:pt x="144" y="702"/>
                    </a:lnTo>
                    <a:lnTo>
                      <a:pt x="144" y="702"/>
                    </a:lnTo>
                    <a:lnTo>
                      <a:pt x="150" y="696"/>
                    </a:lnTo>
                    <a:lnTo>
                      <a:pt x="150" y="690"/>
                    </a:lnTo>
                    <a:lnTo>
                      <a:pt x="150" y="690"/>
                    </a:lnTo>
                    <a:lnTo>
                      <a:pt x="150" y="684"/>
                    </a:lnTo>
                    <a:lnTo>
                      <a:pt x="150" y="678"/>
                    </a:lnTo>
                    <a:lnTo>
                      <a:pt x="150" y="678"/>
                    </a:lnTo>
                    <a:lnTo>
                      <a:pt x="162" y="624"/>
                    </a:lnTo>
                    <a:lnTo>
                      <a:pt x="162" y="618"/>
                    </a:lnTo>
                    <a:lnTo>
                      <a:pt x="162" y="612"/>
                    </a:lnTo>
                    <a:lnTo>
                      <a:pt x="168" y="612"/>
                    </a:lnTo>
                    <a:lnTo>
                      <a:pt x="168" y="606"/>
                    </a:lnTo>
                    <a:lnTo>
                      <a:pt x="168" y="600"/>
                    </a:lnTo>
                    <a:lnTo>
                      <a:pt x="168" y="594"/>
                    </a:lnTo>
                    <a:lnTo>
                      <a:pt x="180" y="528"/>
                    </a:lnTo>
                    <a:lnTo>
                      <a:pt x="180" y="522"/>
                    </a:lnTo>
                    <a:lnTo>
                      <a:pt x="180" y="510"/>
                    </a:lnTo>
                    <a:lnTo>
                      <a:pt x="180" y="504"/>
                    </a:lnTo>
                    <a:lnTo>
                      <a:pt x="180" y="498"/>
                    </a:lnTo>
                    <a:lnTo>
                      <a:pt x="186" y="492"/>
                    </a:lnTo>
                    <a:lnTo>
                      <a:pt x="186" y="486"/>
                    </a:lnTo>
                    <a:lnTo>
                      <a:pt x="186" y="474"/>
                    </a:lnTo>
                    <a:lnTo>
                      <a:pt x="186" y="468"/>
                    </a:lnTo>
                    <a:lnTo>
                      <a:pt x="186" y="462"/>
                    </a:lnTo>
                    <a:lnTo>
                      <a:pt x="186" y="450"/>
                    </a:lnTo>
                    <a:lnTo>
                      <a:pt x="192" y="444"/>
                    </a:lnTo>
                    <a:lnTo>
                      <a:pt x="192" y="438"/>
                    </a:lnTo>
                    <a:lnTo>
                      <a:pt x="192" y="426"/>
                    </a:lnTo>
                    <a:lnTo>
                      <a:pt x="192" y="420"/>
                    </a:lnTo>
                    <a:lnTo>
                      <a:pt x="192" y="414"/>
                    </a:lnTo>
                    <a:lnTo>
                      <a:pt x="192" y="402"/>
                    </a:lnTo>
                    <a:lnTo>
                      <a:pt x="198" y="396"/>
                    </a:lnTo>
                    <a:lnTo>
                      <a:pt x="198" y="384"/>
                    </a:lnTo>
                    <a:lnTo>
                      <a:pt x="198" y="378"/>
                    </a:lnTo>
                    <a:lnTo>
                      <a:pt x="198" y="366"/>
                    </a:lnTo>
                    <a:lnTo>
                      <a:pt x="198" y="360"/>
                    </a:lnTo>
                    <a:lnTo>
                      <a:pt x="198" y="360"/>
                    </a:lnTo>
                    <a:lnTo>
                      <a:pt x="198" y="348"/>
                    </a:lnTo>
                    <a:lnTo>
                      <a:pt x="204" y="342"/>
                    </a:lnTo>
                    <a:lnTo>
                      <a:pt x="204" y="330"/>
                    </a:lnTo>
                    <a:lnTo>
                      <a:pt x="204" y="324"/>
                    </a:lnTo>
                    <a:lnTo>
                      <a:pt x="204" y="324"/>
                    </a:lnTo>
                    <a:lnTo>
                      <a:pt x="204" y="318"/>
                    </a:lnTo>
                    <a:lnTo>
                      <a:pt x="204" y="306"/>
                    </a:lnTo>
                    <a:lnTo>
                      <a:pt x="204" y="282"/>
                    </a:lnTo>
                    <a:lnTo>
                      <a:pt x="204" y="240"/>
                    </a:lnTo>
                    <a:lnTo>
                      <a:pt x="204" y="192"/>
                    </a:lnTo>
                    <a:lnTo>
                      <a:pt x="210" y="138"/>
                    </a:lnTo>
                    <a:lnTo>
                      <a:pt x="210" y="84"/>
                    </a:lnTo>
                    <a:lnTo>
                      <a:pt x="210" y="30"/>
                    </a:lnTo>
                    <a:lnTo>
                      <a:pt x="210" y="0"/>
                    </a:lnTo>
                    <a:lnTo>
                      <a:pt x="210" y="0"/>
                    </a:lnTo>
                    <a:lnTo>
                      <a:pt x="210" y="30"/>
                    </a:lnTo>
                    <a:lnTo>
                      <a:pt x="210" y="84"/>
                    </a:lnTo>
                    <a:lnTo>
                      <a:pt x="216" y="138"/>
                    </a:lnTo>
                    <a:lnTo>
                      <a:pt x="216" y="192"/>
                    </a:lnTo>
                    <a:lnTo>
                      <a:pt x="216" y="240"/>
                    </a:lnTo>
                    <a:lnTo>
                      <a:pt x="216" y="282"/>
                    </a:lnTo>
                    <a:lnTo>
                      <a:pt x="216" y="306"/>
                    </a:lnTo>
                    <a:lnTo>
                      <a:pt x="216" y="318"/>
                    </a:lnTo>
                    <a:lnTo>
                      <a:pt x="216" y="324"/>
                    </a:lnTo>
                    <a:lnTo>
                      <a:pt x="216" y="330"/>
                    </a:lnTo>
                    <a:lnTo>
                      <a:pt x="216" y="342"/>
                    </a:lnTo>
                    <a:lnTo>
                      <a:pt x="222" y="354"/>
                    </a:lnTo>
                    <a:lnTo>
                      <a:pt x="222" y="360"/>
                    </a:lnTo>
                    <a:lnTo>
                      <a:pt x="222" y="372"/>
                    </a:lnTo>
                    <a:lnTo>
                      <a:pt x="222" y="378"/>
                    </a:lnTo>
                    <a:lnTo>
                      <a:pt x="222" y="390"/>
                    </a:lnTo>
                    <a:lnTo>
                      <a:pt x="222" y="396"/>
                    </a:lnTo>
                    <a:lnTo>
                      <a:pt x="228" y="402"/>
                    </a:lnTo>
                    <a:lnTo>
                      <a:pt x="228" y="414"/>
                    </a:lnTo>
                    <a:lnTo>
                      <a:pt x="228" y="420"/>
                    </a:lnTo>
                    <a:lnTo>
                      <a:pt x="228" y="432"/>
                    </a:lnTo>
                    <a:lnTo>
                      <a:pt x="228" y="438"/>
                    </a:lnTo>
                    <a:lnTo>
                      <a:pt x="228" y="444"/>
                    </a:lnTo>
                    <a:lnTo>
                      <a:pt x="234" y="456"/>
                    </a:lnTo>
                    <a:lnTo>
                      <a:pt x="234" y="462"/>
                    </a:lnTo>
                    <a:lnTo>
                      <a:pt x="234" y="468"/>
                    </a:lnTo>
                    <a:lnTo>
                      <a:pt x="246" y="546"/>
                    </a:lnTo>
                    <a:lnTo>
                      <a:pt x="246" y="552"/>
                    </a:lnTo>
                    <a:lnTo>
                      <a:pt x="246" y="558"/>
                    </a:lnTo>
                    <a:lnTo>
                      <a:pt x="246" y="564"/>
                    </a:lnTo>
                    <a:lnTo>
                      <a:pt x="246" y="570"/>
                    </a:lnTo>
                    <a:lnTo>
                      <a:pt x="246" y="576"/>
                    </a:lnTo>
                    <a:lnTo>
                      <a:pt x="252" y="582"/>
                    </a:lnTo>
                    <a:lnTo>
                      <a:pt x="258" y="642"/>
                    </a:lnTo>
                    <a:lnTo>
                      <a:pt x="264" y="642"/>
                    </a:lnTo>
                    <a:lnTo>
                      <a:pt x="264" y="648"/>
                    </a:lnTo>
                    <a:lnTo>
                      <a:pt x="264" y="654"/>
                    </a:lnTo>
                    <a:lnTo>
                      <a:pt x="264" y="660"/>
                    </a:lnTo>
                    <a:lnTo>
                      <a:pt x="264" y="666"/>
                    </a:lnTo>
                    <a:lnTo>
                      <a:pt x="264" y="666"/>
                    </a:lnTo>
                    <a:lnTo>
                      <a:pt x="270" y="672"/>
                    </a:lnTo>
                    <a:lnTo>
                      <a:pt x="270" y="678"/>
                    </a:lnTo>
                    <a:lnTo>
                      <a:pt x="270" y="678"/>
                    </a:lnTo>
                    <a:lnTo>
                      <a:pt x="270" y="684"/>
                    </a:lnTo>
                    <a:lnTo>
                      <a:pt x="270" y="690"/>
                    </a:lnTo>
                    <a:lnTo>
                      <a:pt x="270" y="690"/>
                    </a:lnTo>
                    <a:lnTo>
                      <a:pt x="276" y="696"/>
                    </a:lnTo>
                    <a:lnTo>
                      <a:pt x="276" y="702"/>
                    </a:lnTo>
                    <a:lnTo>
                      <a:pt x="282" y="732"/>
                    </a:lnTo>
                    <a:lnTo>
                      <a:pt x="288" y="738"/>
                    </a:lnTo>
                    <a:lnTo>
                      <a:pt x="288" y="738"/>
                    </a:lnTo>
                    <a:lnTo>
                      <a:pt x="288" y="738"/>
                    </a:lnTo>
                    <a:lnTo>
                      <a:pt x="288" y="744"/>
                    </a:lnTo>
                    <a:lnTo>
                      <a:pt x="288" y="744"/>
                    </a:lnTo>
                    <a:lnTo>
                      <a:pt x="288" y="744"/>
                    </a:lnTo>
                    <a:lnTo>
                      <a:pt x="300" y="762"/>
                    </a:lnTo>
                    <a:lnTo>
                      <a:pt x="300" y="762"/>
                    </a:lnTo>
                    <a:lnTo>
                      <a:pt x="300" y="762"/>
                    </a:lnTo>
                    <a:lnTo>
                      <a:pt x="306" y="768"/>
                    </a:lnTo>
                    <a:lnTo>
                      <a:pt x="306" y="768"/>
                    </a:lnTo>
                    <a:lnTo>
                      <a:pt x="306" y="768"/>
                    </a:lnTo>
                    <a:lnTo>
                      <a:pt x="306" y="768"/>
                    </a:lnTo>
                    <a:lnTo>
                      <a:pt x="306" y="768"/>
                    </a:lnTo>
                    <a:lnTo>
                      <a:pt x="306" y="768"/>
                    </a:lnTo>
                    <a:lnTo>
                      <a:pt x="312" y="768"/>
                    </a:lnTo>
                    <a:lnTo>
                      <a:pt x="312" y="768"/>
                    </a:lnTo>
                    <a:lnTo>
                      <a:pt x="312" y="768"/>
                    </a:lnTo>
                    <a:lnTo>
                      <a:pt x="312" y="768"/>
                    </a:lnTo>
                    <a:lnTo>
                      <a:pt x="312" y="768"/>
                    </a:lnTo>
                    <a:lnTo>
                      <a:pt x="312" y="768"/>
                    </a:lnTo>
                    <a:lnTo>
                      <a:pt x="324" y="756"/>
                    </a:lnTo>
                    <a:lnTo>
                      <a:pt x="324" y="756"/>
                    </a:lnTo>
                    <a:lnTo>
                      <a:pt x="324" y="756"/>
                    </a:lnTo>
                    <a:lnTo>
                      <a:pt x="330" y="756"/>
                    </a:lnTo>
                    <a:lnTo>
                      <a:pt x="330" y="750"/>
                    </a:lnTo>
                    <a:lnTo>
                      <a:pt x="330" y="750"/>
                    </a:lnTo>
                    <a:lnTo>
                      <a:pt x="330" y="750"/>
                    </a:lnTo>
                    <a:lnTo>
                      <a:pt x="342" y="726"/>
                    </a:lnTo>
                    <a:lnTo>
                      <a:pt x="342" y="720"/>
                    </a:lnTo>
                    <a:lnTo>
                      <a:pt x="342" y="720"/>
                    </a:lnTo>
                    <a:lnTo>
                      <a:pt x="342" y="714"/>
                    </a:lnTo>
                    <a:lnTo>
                      <a:pt x="348" y="708"/>
                    </a:lnTo>
                    <a:lnTo>
                      <a:pt x="348" y="708"/>
                    </a:lnTo>
                    <a:lnTo>
                      <a:pt x="348" y="702"/>
                    </a:lnTo>
                    <a:lnTo>
                      <a:pt x="348" y="702"/>
                    </a:lnTo>
                    <a:lnTo>
                      <a:pt x="348" y="696"/>
                    </a:lnTo>
                    <a:lnTo>
                      <a:pt x="348" y="690"/>
                    </a:lnTo>
                    <a:lnTo>
                      <a:pt x="354" y="690"/>
                    </a:lnTo>
                    <a:lnTo>
                      <a:pt x="354" y="684"/>
                    </a:lnTo>
                    <a:lnTo>
                      <a:pt x="354" y="678"/>
                    </a:lnTo>
                    <a:lnTo>
                      <a:pt x="354" y="678"/>
                    </a:lnTo>
                    <a:lnTo>
                      <a:pt x="354" y="672"/>
                    </a:lnTo>
                    <a:lnTo>
                      <a:pt x="366" y="618"/>
                    </a:lnTo>
                    <a:lnTo>
                      <a:pt x="366" y="612"/>
                    </a:lnTo>
                    <a:lnTo>
                      <a:pt x="366" y="612"/>
                    </a:lnTo>
                    <a:lnTo>
                      <a:pt x="366" y="606"/>
                    </a:lnTo>
                    <a:lnTo>
                      <a:pt x="372" y="600"/>
                    </a:lnTo>
                    <a:lnTo>
                      <a:pt x="372" y="594"/>
                    </a:lnTo>
                    <a:lnTo>
                      <a:pt x="372" y="588"/>
                    </a:lnTo>
                    <a:lnTo>
                      <a:pt x="384" y="522"/>
                    </a:lnTo>
                    <a:lnTo>
                      <a:pt x="384" y="516"/>
                    </a:lnTo>
                    <a:lnTo>
                      <a:pt x="384" y="504"/>
                    </a:lnTo>
                    <a:lnTo>
                      <a:pt x="384" y="498"/>
                    </a:lnTo>
                    <a:lnTo>
                      <a:pt x="384" y="492"/>
                    </a:lnTo>
                    <a:lnTo>
                      <a:pt x="384" y="486"/>
                    </a:lnTo>
                    <a:lnTo>
                      <a:pt x="390" y="480"/>
                    </a:lnTo>
                    <a:lnTo>
                      <a:pt x="390" y="468"/>
                    </a:lnTo>
                    <a:lnTo>
                      <a:pt x="390" y="462"/>
                    </a:lnTo>
                    <a:lnTo>
                      <a:pt x="390" y="456"/>
                    </a:lnTo>
                    <a:lnTo>
                      <a:pt x="390" y="450"/>
                    </a:lnTo>
                    <a:lnTo>
                      <a:pt x="390" y="438"/>
                    </a:lnTo>
                    <a:lnTo>
                      <a:pt x="390" y="432"/>
                    </a:lnTo>
                    <a:lnTo>
                      <a:pt x="396" y="426"/>
                    </a:lnTo>
                    <a:lnTo>
                      <a:pt x="396" y="414"/>
                    </a:lnTo>
                    <a:lnTo>
                      <a:pt x="396" y="408"/>
                    </a:lnTo>
                    <a:lnTo>
                      <a:pt x="396" y="402"/>
                    </a:lnTo>
                    <a:lnTo>
                      <a:pt x="396" y="390"/>
                    </a:lnTo>
                    <a:lnTo>
                      <a:pt x="396" y="390"/>
                    </a:lnTo>
                    <a:lnTo>
                      <a:pt x="396" y="384"/>
                    </a:lnTo>
                    <a:lnTo>
                      <a:pt x="402" y="378"/>
                    </a:lnTo>
                    <a:lnTo>
                      <a:pt x="402" y="366"/>
                    </a:lnTo>
                    <a:lnTo>
                      <a:pt x="402" y="360"/>
                    </a:lnTo>
                    <a:lnTo>
                      <a:pt x="402" y="348"/>
                    </a:lnTo>
                    <a:lnTo>
                      <a:pt x="402" y="342"/>
                    </a:lnTo>
                    <a:lnTo>
                      <a:pt x="402" y="330"/>
                    </a:lnTo>
                    <a:lnTo>
                      <a:pt x="408" y="324"/>
                    </a:lnTo>
                    <a:lnTo>
                      <a:pt x="408" y="318"/>
                    </a:lnTo>
                    <a:lnTo>
                      <a:pt x="408" y="318"/>
                    </a:lnTo>
                    <a:lnTo>
                      <a:pt x="408" y="312"/>
                    </a:lnTo>
                    <a:lnTo>
                      <a:pt x="408" y="312"/>
                    </a:lnTo>
                    <a:lnTo>
                      <a:pt x="408" y="324"/>
                    </a:lnTo>
                    <a:lnTo>
                      <a:pt x="408" y="348"/>
                    </a:lnTo>
                    <a:lnTo>
                      <a:pt x="408" y="378"/>
                    </a:lnTo>
                    <a:lnTo>
                      <a:pt x="408" y="408"/>
                    </a:lnTo>
                    <a:lnTo>
                      <a:pt x="408" y="432"/>
                    </a:lnTo>
                    <a:lnTo>
                      <a:pt x="414" y="462"/>
                    </a:lnTo>
                    <a:lnTo>
                      <a:pt x="414" y="474"/>
                    </a:lnTo>
                    <a:lnTo>
                      <a:pt x="414" y="474"/>
                    </a:lnTo>
                    <a:lnTo>
                      <a:pt x="414" y="462"/>
                    </a:lnTo>
                    <a:lnTo>
                      <a:pt x="414" y="432"/>
                    </a:lnTo>
                    <a:lnTo>
                      <a:pt x="414" y="408"/>
                    </a:lnTo>
                    <a:lnTo>
                      <a:pt x="414" y="378"/>
                    </a:lnTo>
                    <a:lnTo>
                      <a:pt x="420" y="348"/>
                    </a:lnTo>
                    <a:lnTo>
                      <a:pt x="420" y="324"/>
                    </a:lnTo>
                    <a:lnTo>
                      <a:pt x="420" y="312"/>
                    </a:lnTo>
                    <a:lnTo>
                      <a:pt x="420" y="312"/>
                    </a:lnTo>
                    <a:lnTo>
                      <a:pt x="420" y="318"/>
                    </a:lnTo>
                    <a:lnTo>
                      <a:pt x="420" y="324"/>
                    </a:lnTo>
                    <a:lnTo>
                      <a:pt x="420" y="336"/>
                    </a:lnTo>
                    <a:lnTo>
                      <a:pt x="420" y="342"/>
                    </a:lnTo>
                    <a:lnTo>
                      <a:pt x="426" y="354"/>
                    </a:lnTo>
                    <a:lnTo>
                      <a:pt x="426" y="360"/>
                    </a:lnTo>
                    <a:lnTo>
                      <a:pt x="426" y="372"/>
                    </a:lnTo>
                    <a:lnTo>
                      <a:pt x="426" y="378"/>
                    </a:lnTo>
                    <a:lnTo>
                      <a:pt x="426" y="390"/>
                    </a:lnTo>
                    <a:lnTo>
                      <a:pt x="426" y="396"/>
                    </a:lnTo>
                    <a:lnTo>
                      <a:pt x="432" y="408"/>
                    </a:lnTo>
                    <a:lnTo>
                      <a:pt x="432" y="414"/>
                    </a:lnTo>
                    <a:lnTo>
                      <a:pt x="432" y="420"/>
                    </a:lnTo>
                    <a:lnTo>
                      <a:pt x="432" y="432"/>
                    </a:lnTo>
                    <a:lnTo>
                      <a:pt x="432" y="438"/>
                    </a:lnTo>
                    <a:lnTo>
                      <a:pt x="432" y="450"/>
                    </a:lnTo>
                    <a:lnTo>
                      <a:pt x="438" y="456"/>
                    </a:lnTo>
                    <a:lnTo>
                      <a:pt x="438" y="462"/>
                    </a:lnTo>
                    <a:lnTo>
                      <a:pt x="450" y="540"/>
                    </a:lnTo>
                    <a:lnTo>
                      <a:pt x="450" y="546"/>
                    </a:lnTo>
                    <a:lnTo>
                      <a:pt x="450" y="552"/>
                    </a:lnTo>
                    <a:lnTo>
                      <a:pt x="450" y="558"/>
                    </a:lnTo>
                    <a:lnTo>
                      <a:pt x="450" y="564"/>
                    </a:lnTo>
                    <a:lnTo>
                      <a:pt x="450" y="570"/>
                    </a:lnTo>
                    <a:lnTo>
                      <a:pt x="450" y="576"/>
                    </a:lnTo>
                    <a:lnTo>
                      <a:pt x="462" y="636"/>
                    </a:lnTo>
                    <a:lnTo>
                      <a:pt x="462" y="642"/>
                    </a:lnTo>
                    <a:lnTo>
                      <a:pt x="468" y="642"/>
                    </a:lnTo>
                    <a:lnTo>
                      <a:pt x="468" y="648"/>
                    </a:lnTo>
                    <a:lnTo>
                      <a:pt x="468" y="654"/>
                    </a:lnTo>
                    <a:lnTo>
                      <a:pt x="468" y="660"/>
                    </a:lnTo>
                    <a:lnTo>
                      <a:pt x="468" y="666"/>
                    </a:lnTo>
                    <a:lnTo>
                      <a:pt x="468" y="666"/>
                    </a:lnTo>
                    <a:lnTo>
                      <a:pt x="474" y="672"/>
                    </a:lnTo>
                    <a:lnTo>
                      <a:pt x="474" y="678"/>
                    </a:lnTo>
                    <a:lnTo>
                      <a:pt x="474" y="684"/>
                    </a:lnTo>
                    <a:lnTo>
                      <a:pt x="474" y="684"/>
                    </a:lnTo>
                    <a:lnTo>
                      <a:pt x="474" y="690"/>
                    </a:lnTo>
                    <a:lnTo>
                      <a:pt x="474" y="696"/>
                    </a:lnTo>
                    <a:lnTo>
                      <a:pt x="480" y="696"/>
                    </a:lnTo>
                    <a:lnTo>
                      <a:pt x="486" y="732"/>
                    </a:lnTo>
                    <a:lnTo>
                      <a:pt x="486" y="732"/>
                    </a:lnTo>
                    <a:lnTo>
                      <a:pt x="492" y="738"/>
                    </a:lnTo>
                    <a:lnTo>
                      <a:pt x="492" y="738"/>
                    </a:lnTo>
                    <a:lnTo>
                      <a:pt x="492" y="738"/>
                    </a:lnTo>
                    <a:lnTo>
                      <a:pt x="492" y="744"/>
                    </a:lnTo>
                    <a:lnTo>
                      <a:pt x="492" y="744"/>
                    </a:lnTo>
                    <a:lnTo>
                      <a:pt x="504" y="762"/>
                    </a:lnTo>
                    <a:lnTo>
                      <a:pt x="504" y="762"/>
                    </a:lnTo>
                    <a:lnTo>
                      <a:pt x="504" y="762"/>
                    </a:lnTo>
                    <a:lnTo>
                      <a:pt x="504" y="762"/>
                    </a:lnTo>
                    <a:lnTo>
                      <a:pt x="510" y="768"/>
                    </a:lnTo>
                    <a:lnTo>
                      <a:pt x="510" y="768"/>
                    </a:lnTo>
                    <a:lnTo>
                      <a:pt x="510" y="768"/>
                    </a:lnTo>
                    <a:lnTo>
                      <a:pt x="510" y="768"/>
                    </a:lnTo>
                    <a:lnTo>
                      <a:pt x="510" y="768"/>
                    </a:lnTo>
                    <a:lnTo>
                      <a:pt x="510" y="768"/>
                    </a:lnTo>
                    <a:lnTo>
                      <a:pt x="516" y="768"/>
                    </a:lnTo>
                    <a:lnTo>
                      <a:pt x="516" y="768"/>
                    </a:lnTo>
                    <a:lnTo>
                      <a:pt x="516" y="768"/>
                    </a:lnTo>
                    <a:lnTo>
                      <a:pt x="516" y="768"/>
                    </a:lnTo>
                    <a:lnTo>
                      <a:pt x="516" y="768"/>
                    </a:lnTo>
                    <a:lnTo>
                      <a:pt x="528" y="762"/>
                    </a:lnTo>
                    <a:lnTo>
                      <a:pt x="528" y="756"/>
                    </a:lnTo>
                    <a:lnTo>
                      <a:pt x="528" y="756"/>
                    </a:lnTo>
                    <a:lnTo>
                      <a:pt x="528" y="756"/>
                    </a:lnTo>
                    <a:lnTo>
                      <a:pt x="534" y="756"/>
                    </a:lnTo>
                    <a:lnTo>
                      <a:pt x="534" y="750"/>
                    </a:lnTo>
                    <a:lnTo>
                      <a:pt x="534" y="750"/>
                    </a:lnTo>
                    <a:lnTo>
                      <a:pt x="546" y="726"/>
                    </a:lnTo>
                    <a:lnTo>
                      <a:pt x="546" y="720"/>
                    </a:lnTo>
                    <a:lnTo>
                      <a:pt x="546" y="720"/>
                    </a:lnTo>
                    <a:lnTo>
                      <a:pt x="546" y="714"/>
                    </a:lnTo>
                    <a:lnTo>
                      <a:pt x="546" y="714"/>
                    </a:lnTo>
                    <a:lnTo>
                      <a:pt x="546" y="708"/>
                    </a:lnTo>
                    <a:lnTo>
                      <a:pt x="552" y="708"/>
                    </a:lnTo>
                    <a:lnTo>
                      <a:pt x="552" y="702"/>
                    </a:lnTo>
                    <a:lnTo>
                      <a:pt x="552" y="702"/>
                    </a:lnTo>
                    <a:lnTo>
                      <a:pt x="552" y="696"/>
                    </a:lnTo>
                    <a:lnTo>
                      <a:pt x="552" y="690"/>
                    </a:lnTo>
                    <a:lnTo>
                      <a:pt x="552" y="690"/>
                    </a:lnTo>
                    <a:lnTo>
                      <a:pt x="558" y="684"/>
                    </a:lnTo>
                    <a:lnTo>
                      <a:pt x="558" y="678"/>
                    </a:lnTo>
                    <a:lnTo>
                      <a:pt x="558" y="678"/>
                    </a:lnTo>
                    <a:lnTo>
                      <a:pt x="570" y="624"/>
                    </a:lnTo>
                    <a:lnTo>
                      <a:pt x="570" y="618"/>
                    </a:lnTo>
                    <a:lnTo>
                      <a:pt x="570" y="612"/>
                    </a:lnTo>
                    <a:lnTo>
                      <a:pt x="570" y="612"/>
                    </a:lnTo>
                    <a:lnTo>
                      <a:pt x="570" y="606"/>
                    </a:lnTo>
                    <a:lnTo>
                      <a:pt x="570" y="600"/>
                    </a:lnTo>
                    <a:lnTo>
                      <a:pt x="576" y="594"/>
                    </a:lnTo>
                    <a:lnTo>
                      <a:pt x="582" y="528"/>
                    </a:lnTo>
                    <a:lnTo>
                      <a:pt x="588" y="522"/>
                    </a:lnTo>
                    <a:lnTo>
                      <a:pt x="588" y="510"/>
                    </a:lnTo>
                    <a:lnTo>
                      <a:pt x="588" y="504"/>
                    </a:lnTo>
                    <a:lnTo>
                      <a:pt x="588" y="498"/>
                    </a:lnTo>
                    <a:lnTo>
                      <a:pt x="588" y="492"/>
                    </a:lnTo>
                    <a:lnTo>
                      <a:pt x="588" y="486"/>
                    </a:lnTo>
                    <a:lnTo>
                      <a:pt x="594" y="474"/>
                    </a:lnTo>
                    <a:lnTo>
                      <a:pt x="594" y="468"/>
                    </a:lnTo>
                    <a:lnTo>
                      <a:pt x="594" y="462"/>
                    </a:lnTo>
                    <a:lnTo>
                      <a:pt x="594" y="450"/>
                    </a:lnTo>
                    <a:lnTo>
                      <a:pt x="594" y="444"/>
                    </a:lnTo>
                    <a:lnTo>
                      <a:pt x="594" y="438"/>
                    </a:lnTo>
                    <a:lnTo>
                      <a:pt x="600" y="426"/>
                    </a:lnTo>
                    <a:lnTo>
                      <a:pt x="600" y="420"/>
                    </a:lnTo>
                    <a:lnTo>
                      <a:pt x="600" y="414"/>
                    </a:lnTo>
                    <a:lnTo>
                      <a:pt x="600" y="402"/>
                    </a:lnTo>
                    <a:lnTo>
                      <a:pt x="600" y="396"/>
                    </a:lnTo>
                    <a:lnTo>
                      <a:pt x="600" y="384"/>
                    </a:lnTo>
                    <a:lnTo>
                      <a:pt x="606" y="378"/>
                    </a:lnTo>
                    <a:lnTo>
                      <a:pt x="606" y="366"/>
                    </a:lnTo>
                    <a:lnTo>
                      <a:pt x="606" y="360"/>
                    </a:lnTo>
                    <a:lnTo>
                      <a:pt x="606" y="360"/>
                    </a:lnTo>
                    <a:lnTo>
                      <a:pt x="606" y="348"/>
                    </a:lnTo>
                    <a:lnTo>
                      <a:pt x="606" y="342"/>
                    </a:lnTo>
                    <a:lnTo>
                      <a:pt x="606" y="330"/>
                    </a:lnTo>
                    <a:lnTo>
                      <a:pt x="606" y="324"/>
                    </a:lnTo>
                    <a:lnTo>
                      <a:pt x="606" y="324"/>
                    </a:lnTo>
                    <a:lnTo>
                      <a:pt x="612" y="318"/>
                    </a:lnTo>
                    <a:lnTo>
                      <a:pt x="612" y="306"/>
                    </a:lnTo>
                    <a:lnTo>
                      <a:pt x="612" y="282"/>
                    </a:lnTo>
                    <a:lnTo>
                      <a:pt x="612" y="240"/>
                    </a:lnTo>
                    <a:lnTo>
                      <a:pt x="612" y="192"/>
                    </a:lnTo>
                    <a:lnTo>
                      <a:pt x="612" y="138"/>
                    </a:lnTo>
                    <a:lnTo>
                      <a:pt x="612" y="84"/>
                    </a:lnTo>
                    <a:lnTo>
                      <a:pt x="612" y="30"/>
                    </a:lnTo>
                    <a:lnTo>
                      <a:pt x="618" y="0"/>
                    </a:lnTo>
                    <a:lnTo>
                      <a:pt x="618" y="0"/>
                    </a:lnTo>
                    <a:lnTo>
                      <a:pt x="618" y="30"/>
                    </a:lnTo>
                    <a:lnTo>
                      <a:pt x="618" y="84"/>
                    </a:lnTo>
                    <a:lnTo>
                      <a:pt x="618" y="138"/>
                    </a:lnTo>
                    <a:lnTo>
                      <a:pt x="618" y="192"/>
                    </a:lnTo>
                    <a:lnTo>
                      <a:pt x="618" y="240"/>
                    </a:lnTo>
                    <a:lnTo>
                      <a:pt x="618" y="282"/>
                    </a:lnTo>
                    <a:lnTo>
                      <a:pt x="624" y="306"/>
                    </a:lnTo>
                    <a:lnTo>
                      <a:pt x="624" y="318"/>
                    </a:lnTo>
                    <a:lnTo>
                      <a:pt x="624" y="324"/>
                    </a:lnTo>
                    <a:lnTo>
                      <a:pt x="624" y="330"/>
                    </a:lnTo>
                    <a:lnTo>
                      <a:pt x="624" y="342"/>
                    </a:lnTo>
                    <a:lnTo>
                      <a:pt x="624" y="354"/>
                    </a:lnTo>
                    <a:lnTo>
                      <a:pt x="624" y="360"/>
                    </a:lnTo>
                    <a:lnTo>
                      <a:pt x="630" y="372"/>
                    </a:lnTo>
                    <a:lnTo>
                      <a:pt x="630" y="378"/>
                    </a:lnTo>
                    <a:lnTo>
                      <a:pt x="630" y="390"/>
                    </a:lnTo>
                    <a:lnTo>
                      <a:pt x="630" y="396"/>
                    </a:lnTo>
                    <a:lnTo>
                      <a:pt x="630" y="402"/>
                    </a:lnTo>
                    <a:lnTo>
                      <a:pt x="630" y="414"/>
                    </a:lnTo>
                    <a:lnTo>
                      <a:pt x="636" y="420"/>
                    </a:lnTo>
                    <a:lnTo>
                      <a:pt x="636" y="432"/>
                    </a:lnTo>
                    <a:lnTo>
                      <a:pt x="636" y="438"/>
                    </a:lnTo>
                    <a:lnTo>
                      <a:pt x="636" y="444"/>
                    </a:lnTo>
                    <a:lnTo>
                      <a:pt x="636" y="456"/>
                    </a:lnTo>
                    <a:lnTo>
                      <a:pt x="636" y="462"/>
                    </a:lnTo>
                    <a:lnTo>
                      <a:pt x="642" y="468"/>
                    </a:lnTo>
                    <a:lnTo>
                      <a:pt x="648" y="546"/>
                    </a:lnTo>
                    <a:lnTo>
                      <a:pt x="648" y="552"/>
                    </a:lnTo>
                    <a:lnTo>
                      <a:pt x="654" y="558"/>
                    </a:lnTo>
                    <a:lnTo>
                      <a:pt x="654" y="564"/>
                    </a:lnTo>
                    <a:lnTo>
                      <a:pt x="654" y="570"/>
                    </a:lnTo>
                    <a:lnTo>
                      <a:pt x="654" y="576"/>
                    </a:lnTo>
                    <a:lnTo>
                      <a:pt x="654" y="582"/>
                    </a:lnTo>
                    <a:lnTo>
                      <a:pt x="666" y="642"/>
                    </a:lnTo>
                    <a:lnTo>
                      <a:pt x="666" y="642"/>
                    </a:lnTo>
                    <a:lnTo>
                      <a:pt x="666" y="648"/>
                    </a:lnTo>
                    <a:lnTo>
                      <a:pt x="666" y="654"/>
                    </a:lnTo>
                    <a:lnTo>
                      <a:pt x="672" y="660"/>
                    </a:lnTo>
                    <a:lnTo>
                      <a:pt x="672" y="666"/>
                    </a:lnTo>
                    <a:lnTo>
                      <a:pt x="672" y="666"/>
                    </a:lnTo>
                    <a:lnTo>
                      <a:pt x="672" y="672"/>
                    </a:lnTo>
                    <a:lnTo>
                      <a:pt x="672" y="678"/>
                    </a:lnTo>
                    <a:lnTo>
                      <a:pt x="672" y="678"/>
                    </a:lnTo>
                    <a:lnTo>
                      <a:pt x="678" y="684"/>
                    </a:lnTo>
                    <a:lnTo>
                      <a:pt x="678" y="690"/>
                    </a:lnTo>
                    <a:lnTo>
                      <a:pt x="678" y="690"/>
                    </a:lnTo>
                    <a:lnTo>
                      <a:pt x="678" y="696"/>
                    </a:lnTo>
                    <a:lnTo>
                      <a:pt x="678" y="702"/>
                    </a:lnTo>
                    <a:lnTo>
                      <a:pt x="690" y="732"/>
                    </a:lnTo>
                    <a:lnTo>
                      <a:pt x="690" y="738"/>
                    </a:lnTo>
                    <a:lnTo>
                      <a:pt x="690" y="738"/>
                    </a:lnTo>
                    <a:lnTo>
                      <a:pt x="690" y="738"/>
                    </a:lnTo>
                    <a:lnTo>
                      <a:pt x="696" y="744"/>
                    </a:lnTo>
                    <a:lnTo>
                      <a:pt x="696" y="744"/>
                    </a:lnTo>
                    <a:lnTo>
                      <a:pt x="696" y="744"/>
                    </a:lnTo>
                    <a:lnTo>
                      <a:pt x="708" y="762"/>
                    </a:lnTo>
                    <a:lnTo>
                      <a:pt x="708" y="762"/>
                    </a:lnTo>
                    <a:lnTo>
                      <a:pt x="708" y="762"/>
                    </a:lnTo>
                    <a:lnTo>
                      <a:pt x="708" y="768"/>
                    </a:lnTo>
                    <a:lnTo>
                      <a:pt x="708" y="768"/>
                    </a:lnTo>
                    <a:lnTo>
                      <a:pt x="714" y="768"/>
                    </a:lnTo>
                    <a:lnTo>
                      <a:pt x="714" y="768"/>
                    </a:lnTo>
                    <a:lnTo>
                      <a:pt x="714" y="768"/>
                    </a:lnTo>
                    <a:lnTo>
                      <a:pt x="714" y="768"/>
                    </a:lnTo>
                    <a:lnTo>
                      <a:pt x="714" y="768"/>
                    </a:lnTo>
                    <a:lnTo>
                      <a:pt x="714" y="768"/>
                    </a:lnTo>
                    <a:lnTo>
                      <a:pt x="720" y="768"/>
                    </a:lnTo>
                    <a:lnTo>
                      <a:pt x="720" y="768"/>
                    </a:lnTo>
                    <a:lnTo>
                      <a:pt x="720" y="768"/>
                    </a:lnTo>
                    <a:lnTo>
                      <a:pt x="720" y="768"/>
                    </a:lnTo>
                    <a:lnTo>
                      <a:pt x="732" y="756"/>
                    </a:lnTo>
                    <a:lnTo>
                      <a:pt x="732" y="756"/>
                    </a:lnTo>
                    <a:lnTo>
                      <a:pt x="732" y="756"/>
                    </a:lnTo>
                    <a:lnTo>
                      <a:pt x="732" y="756"/>
                    </a:lnTo>
                    <a:lnTo>
                      <a:pt x="732" y="750"/>
                    </a:lnTo>
                    <a:lnTo>
                      <a:pt x="732" y="750"/>
                    </a:lnTo>
                    <a:lnTo>
                      <a:pt x="738" y="750"/>
                    </a:lnTo>
                    <a:lnTo>
                      <a:pt x="744" y="726"/>
                    </a:lnTo>
                    <a:lnTo>
                      <a:pt x="750" y="720"/>
                    </a:lnTo>
                    <a:lnTo>
                      <a:pt x="750" y="720"/>
                    </a:lnTo>
                    <a:lnTo>
                      <a:pt x="750" y="714"/>
                    </a:lnTo>
                    <a:lnTo>
                      <a:pt x="750" y="708"/>
                    </a:lnTo>
                    <a:lnTo>
                      <a:pt x="750" y="708"/>
                    </a:lnTo>
                    <a:lnTo>
                      <a:pt x="750" y="702"/>
                    </a:lnTo>
                    <a:lnTo>
                      <a:pt x="756" y="702"/>
                    </a:lnTo>
                    <a:lnTo>
                      <a:pt x="756" y="696"/>
                    </a:lnTo>
                    <a:lnTo>
                      <a:pt x="756" y="690"/>
                    </a:lnTo>
                    <a:lnTo>
                      <a:pt x="756" y="690"/>
                    </a:lnTo>
                    <a:lnTo>
                      <a:pt x="756" y="684"/>
                    </a:lnTo>
                    <a:lnTo>
                      <a:pt x="756" y="678"/>
                    </a:lnTo>
                    <a:lnTo>
                      <a:pt x="762" y="678"/>
                    </a:lnTo>
                    <a:lnTo>
                      <a:pt x="762" y="672"/>
                    </a:lnTo>
                    <a:lnTo>
                      <a:pt x="768" y="618"/>
                    </a:lnTo>
                    <a:lnTo>
                      <a:pt x="774" y="612"/>
                    </a:lnTo>
                    <a:lnTo>
                      <a:pt x="774" y="612"/>
                    </a:lnTo>
                    <a:lnTo>
                      <a:pt x="774" y="606"/>
                    </a:lnTo>
                    <a:lnTo>
                      <a:pt x="774" y="600"/>
                    </a:lnTo>
                    <a:lnTo>
                      <a:pt x="774" y="594"/>
                    </a:lnTo>
                    <a:lnTo>
                      <a:pt x="774" y="588"/>
                    </a:lnTo>
                    <a:lnTo>
                      <a:pt x="786" y="522"/>
                    </a:lnTo>
                    <a:lnTo>
                      <a:pt x="786" y="516"/>
                    </a:lnTo>
                    <a:lnTo>
                      <a:pt x="786" y="504"/>
                    </a:lnTo>
                    <a:lnTo>
                      <a:pt x="792" y="498"/>
                    </a:lnTo>
                    <a:lnTo>
                      <a:pt x="792" y="492"/>
                    </a:lnTo>
                    <a:lnTo>
                      <a:pt x="792" y="486"/>
                    </a:lnTo>
                    <a:lnTo>
                      <a:pt x="792" y="474"/>
                    </a:lnTo>
                    <a:lnTo>
                      <a:pt x="792" y="468"/>
                    </a:lnTo>
                    <a:lnTo>
                      <a:pt x="792" y="462"/>
                    </a:lnTo>
                    <a:lnTo>
                      <a:pt x="798" y="456"/>
                    </a:lnTo>
                    <a:lnTo>
                      <a:pt x="798" y="444"/>
                    </a:lnTo>
                    <a:lnTo>
                      <a:pt x="798" y="438"/>
                    </a:lnTo>
                    <a:lnTo>
                      <a:pt x="798" y="432"/>
                    </a:lnTo>
                    <a:lnTo>
                      <a:pt x="798" y="420"/>
                    </a:lnTo>
                    <a:lnTo>
                      <a:pt x="798" y="414"/>
                    </a:lnTo>
                    <a:lnTo>
                      <a:pt x="798" y="414"/>
                    </a:lnTo>
                    <a:lnTo>
                      <a:pt x="804" y="408"/>
                    </a:lnTo>
                    <a:lnTo>
                      <a:pt x="804" y="402"/>
                    </a:lnTo>
                    <a:lnTo>
                      <a:pt x="804" y="390"/>
                    </a:lnTo>
                    <a:lnTo>
                      <a:pt x="804" y="390"/>
                    </a:lnTo>
                    <a:lnTo>
                      <a:pt x="804" y="384"/>
                    </a:lnTo>
                    <a:lnTo>
                      <a:pt x="804" y="378"/>
                    </a:lnTo>
                    <a:lnTo>
                      <a:pt x="804" y="366"/>
                    </a:lnTo>
                    <a:lnTo>
                      <a:pt x="804" y="360"/>
                    </a:lnTo>
                    <a:lnTo>
                      <a:pt x="810" y="348"/>
                    </a:lnTo>
                    <a:lnTo>
                      <a:pt x="810" y="342"/>
                    </a:lnTo>
                    <a:lnTo>
                      <a:pt x="810" y="330"/>
                    </a:lnTo>
                    <a:lnTo>
                      <a:pt x="810" y="324"/>
                    </a:lnTo>
                    <a:lnTo>
                      <a:pt x="810" y="318"/>
                    </a:lnTo>
                    <a:lnTo>
                      <a:pt x="810" y="318"/>
                    </a:lnTo>
                    <a:lnTo>
                      <a:pt x="810" y="312"/>
                    </a:lnTo>
                    <a:lnTo>
                      <a:pt x="810" y="312"/>
                    </a:lnTo>
                    <a:lnTo>
                      <a:pt x="816" y="324"/>
                    </a:lnTo>
                    <a:lnTo>
                      <a:pt x="816" y="348"/>
                    </a:lnTo>
                    <a:lnTo>
                      <a:pt x="816" y="378"/>
                    </a:lnTo>
                    <a:lnTo>
                      <a:pt x="816" y="408"/>
                    </a:lnTo>
                    <a:lnTo>
                      <a:pt x="816" y="432"/>
                    </a:lnTo>
                    <a:lnTo>
                      <a:pt x="816" y="462"/>
                    </a:lnTo>
                    <a:lnTo>
                      <a:pt x="816" y="474"/>
                    </a:lnTo>
                    <a:lnTo>
                      <a:pt x="816" y="474"/>
                    </a:lnTo>
                    <a:lnTo>
                      <a:pt x="822" y="462"/>
                    </a:lnTo>
                    <a:lnTo>
                      <a:pt x="822" y="432"/>
                    </a:lnTo>
                    <a:lnTo>
                      <a:pt x="822" y="408"/>
                    </a:lnTo>
                    <a:lnTo>
                      <a:pt x="822" y="378"/>
                    </a:lnTo>
                    <a:lnTo>
                      <a:pt x="822" y="348"/>
                    </a:lnTo>
                    <a:lnTo>
                      <a:pt x="822" y="324"/>
                    </a:lnTo>
                    <a:lnTo>
                      <a:pt x="822" y="312"/>
                    </a:lnTo>
                    <a:lnTo>
                      <a:pt x="822" y="312"/>
                    </a:lnTo>
                    <a:lnTo>
                      <a:pt x="822" y="318"/>
                    </a:lnTo>
                    <a:lnTo>
                      <a:pt x="828" y="324"/>
                    </a:lnTo>
                    <a:lnTo>
                      <a:pt x="828" y="336"/>
                    </a:lnTo>
                    <a:lnTo>
                      <a:pt x="828" y="342"/>
                    </a:lnTo>
                    <a:lnTo>
                      <a:pt x="828" y="354"/>
                    </a:lnTo>
                    <a:lnTo>
                      <a:pt x="828" y="360"/>
                    </a:lnTo>
                    <a:lnTo>
                      <a:pt x="828" y="372"/>
                    </a:lnTo>
                    <a:lnTo>
                      <a:pt x="834" y="378"/>
                    </a:lnTo>
                    <a:lnTo>
                      <a:pt x="834" y="390"/>
                    </a:lnTo>
                    <a:lnTo>
                      <a:pt x="834" y="396"/>
                    </a:lnTo>
                    <a:lnTo>
                      <a:pt x="834" y="408"/>
                    </a:lnTo>
                    <a:lnTo>
                      <a:pt x="834" y="414"/>
                    </a:lnTo>
                    <a:lnTo>
                      <a:pt x="840" y="420"/>
                    </a:lnTo>
                    <a:lnTo>
                      <a:pt x="840" y="432"/>
                    </a:lnTo>
                    <a:lnTo>
                      <a:pt x="840" y="438"/>
                    </a:lnTo>
                    <a:lnTo>
                      <a:pt x="840" y="450"/>
                    </a:lnTo>
                    <a:lnTo>
                      <a:pt x="840" y="456"/>
                    </a:lnTo>
                    <a:lnTo>
                      <a:pt x="840" y="462"/>
                    </a:lnTo>
                    <a:lnTo>
                      <a:pt x="852" y="540"/>
                    </a:lnTo>
                    <a:lnTo>
                      <a:pt x="852" y="546"/>
                    </a:lnTo>
                    <a:lnTo>
                      <a:pt x="852" y="552"/>
                    </a:lnTo>
                    <a:lnTo>
                      <a:pt x="858" y="558"/>
                    </a:lnTo>
                    <a:lnTo>
                      <a:pt x="858" y="564"/>
                    </a:lnTo>
                    <a:lnTo>
                      <a:pt x="858" y="570"/>
                    </a:lnTo>
                    <a:lnTo>
                      <a:pt x="858" y="576"/>
                    </a:lnTo>
                    <a:lnTo>
                      <a:pt x="870" y="636"/>
                    </a:lnTo>
                    <a:lnTo>
                      <a:pt x="870" y="642"/>
                    </a:lnTo>
                    <a:lnTo>
                      <a:pt x="870" y="642"/>
                    </a:lnTo>
                    <a:lnTo>
                      <a:pt x="870" y="648"/>
                    </a:lnTo>
                    <a:lnTo>
                      <a:pt x="870" y="654"/>
                    </a:lnTo>
                    <a:lnTo>
                      <a:pt x="876" y="660"/>
                    </a:lnTo>
                    <a:lnTo>
                      <a:pt x="876" y="666"/>
                    </a:lnTo>
                    <a:lnTo>
                      <a:pt x="876" y="666"/>
                    </a:lnTo>
                    <a:lnTo>
                      <a:pt x="876" y="672"/>
                    </a:lnTo>
                    <a:lnTo>
                      <a:pt x="876" y="678"/>
                    </a:lnTo>
                    <a:lnTo>
                      <a:pt x="876" y="684"/>
                    </a:lnTo>
                    <a:lnTo>
                      <a:pt x="882" y="684"/>
                    </a:lnTo>
                    <a:lnTo>
                      <a:pt x="882" y="690"/>
                    </a:lnTo>
                    <a:lnTo>
                      <a:pt x="882" y="696"/>
                    </a:lnTo>
                    <a:lnTo>
                      <a:pt x="882" y="696"/>
                    </a:lnTo>
                    <a:lnTo>
                      <a:pt x="894" y="732"/>
                    </a:lnTo>
                    <a:lnTo>
                      <a:pt x="894" y="732"/>
                    </a:lnTo>
                    <a:lnTo>
                      <a:pt x="894" y="738"/>
                    </a:lnTo>
                    <a:lnTo>
                      <a:pt x="894" y="738"/>
                    </a:lnTo>
                    <a:lnTo>
                      <a:pt x="894" y="738"/>
                    </a:lnTo>
                    <a:lnTo>
                      <a:pt x="900" y="744"/>
                    </a:lnTo>
                    <a:lnTo>
                      <a:pt x="900" y="744"/>
                    </a:lnTo>
                    <a:lnTo>
                      <a:pt x="906" y="762"/>
                    </a:lnTo>
                    <a:lnTo>
                      <a:pt x="912" y="762"/>
                    </a:lnTo>
                    <a:lnTo>
                      <a:pt x="912" y="762"/>
                    </a:lnTo>
                    <a:lnTo>
                      <a:pt x="912" y="762"/>
                    </a:lnTo>
                    <a:lnTo>
                      <a:pt x="912" y="768"/>
                    </a:lnTo>
                    <a:lnTo>
                      <a:pt x="912" y="768"/>
                    </a:lnTo>
                    <a:lnTo>
                      <a:pt x="912" y="768"/>
                    </a:lnTo>
                    <a:lnTo>
                      <a:pt x="918" y="768"/>
                    </a:lnTo>
                    <a:lnTo>
                      <a:pt x="918" y="768"/>
                    </a:lnTo>
                    <a:lnTo>
                      <a:pt x="918" y="768"/>
                    </a:lnTo>
                    <a:lnTo>
                      <a:pt x="918" y="768"/>
                    </a:lnTo>
                    <a:lnTo>
                      <a:pt x="918" y="768"/>
                    </a:lnTo>
                    <a:lnTo>
                      <a:pt x="918" y="768"/>
                    </a:lnTo>
                    <a:lnTo>
                      <a:pt x="924" y="768"/>
                    </a:lnTo>
                    <a:lnTo>
                      <a:pt x="924" y="768"/>
                    </a:lnTo>
                    <a:lnTo>
                      <a:pt x="936" y="762"/>
                    </a:lnTo>
                    <a:lnTo>
                      <a:pt x="936" y="756"/>
                    </a:lnTo>
                    <a:lnTo>
                      <a:pt x="936" y="756"/>
                    </a:lnTo>
                    <a:lnTo>
                      <a:pt x="936" y="756"/>
                    </a:lnTo>
                    <a:lnTo>
                      <a:pt x="936" y="756"/>
                    </a:lnTo>
                    <a:lnTo>
                      <a:pt x="936" y="750"/>
                    </a:lnTo>
                    <a:lnTo>
                      <a:pt x="936" y="750"/>
                    </a:lnTo>
                    <a:lnTo>
                      <a:pt x="948" y="726"/>
                    </a:lnTo>
                    <a:lnTo>
                      <a:pt x="948" y="720"/>
                    </a:lnTo>
                    <a:lnTo>
                      <a:pt x="954" y="720"/>
                    </a:lnTo>
                    <a:lnTo>
                      <a:pt x="954" y="714"/>
                    </a:lnTo>
                    <a:lnTo>
                      <a:pt x="954" y="714"/>
                    </a:lnTo>
                    <a:lnTo>
                      <a:pt x="954" y="708"/>
                    </a:lnTo>
                    <a:lnTo>
                      <a:pt x="954" y="708"/>
                    </a:lnTo>
                    <a:lnTo>
                      <a:pt x="954" y="702"/>
                    </a:lnTo>
                    <a:lnTo>
                      <a:pt x="960" y="702"/>
                    </a:lnTo>
                    <a:lnTo>
                      <a:pt x="960" y="696"/>
                    </a:lnTo>
                    <a:lnTo>
                      <a:pt x="960" y="690"/>
                    </a:lnTo>
                    <a:lnTo>
                      <a:pt x="960" y="690"/>
                    </a:lnTo>
                    <a:lnTo>
                      <a:pt x="960" y="684"/>
                    </a:lnTo>
                    <a:lnTo>
                      <a:pt x="960" y="678"/>
                    </a:lnTo>
                    <a:lnTo>
                      <a:pt x="966" y="678"/>
                    </a:lnTo>
                    <a:lnTo>
                      <a:pt x="972" y="624"/>
                    </a:lnTo>
                    <a:lnTo>
                      <a:pt x="972" y="618"/>
                    </a:lnTo>
                    <a:lnTo>
                      <a:pt x="978" y="612"/>
                    </a:lnTo>
                    <a:lnTo>
                      <a:pt x="978" y="612"/>
                    </a:lnTo>
                    <a:lnTo>
                      <a:pt x="978" y="606"/>
                    </a:lnTo>
                    <a:lnTo>
                      <a:pt x="978" y="600"/>
                    </a:lnTo>
                    <a:lnTo>
                      <a:pt x="978" y="594"/>
                    </a:lnTo>
                    <a:lnTo>
                      <a:pt x="990" y="528"/>
                    </a:lnTo>
                    <a:lnTo>
                      <a:pt x="990" y="522"/>
                    </a:lnTo>
                    <a:lnTo>
                      <a:pt x="990" y="510"/>
                    </a:lnTo>
                    <a:lnTo>
                      <a:pt x="990" y="504"/>
                    </a:lnTo>
                    <a:lnTo>
                      <a:pt x="996" y="498"/>
                    </a:lnTo>
                    <a:lnTo>
                      <a:pt x="996" y="492"/>
                    </a:lnTo>
                    <a:lnTo>
                      <a:pt x="996" y="486"/>
                    </a:lnTo>
                    <a:lnTo>
                      <a:pt x="996" y="474"/>
                    </a:lnTo>
                    <a:lnTo>
                      <a:pt x="996" y="468"/>
                    </a:lnTo>
                    <a:lnTo>
                      <a:pt x="996" y="462"/>
                    </a:lnTo>
                    <a:lnTo>
                      <a:pt x="1002" y="450"/>
                    </a:lnTo>
                    <a:lnTo>
                      <a:pt x="1002" y="444"/>
                    </a:lnTo>
                    <a:lnTo>
                      <a:pt x="1002" y="438"/>
                    </a:lnTo>
                    <a:lnTo>
                      <a:pt x="1002" y="426"/>
                    </a:lnTo>
                    <a:lnTo>
                      <a:pt x="1002" y="420"/>
                    </a:lnTo>
                    <a:lnTo>
                      <a:pt x="1002" y="414"/>
                    </a:lnTo>
                    <a:lnTo>
                      <a:pt x="1008" y="402"/>
                    </a:lnTo>
                    <a:lnTo>
                      <a:pt x="1008" y="396"/>
                    </a:lnTo>
                    <a:lnTo>
                      <a:pt x="1008" y="384"/>
                    </a:lnTo>
                    <a:lnTo>
                      <a:pt x="1008" y="378"/>
                    </a:lnTo>
                    <a:lnTo>
                      <a:pt x="1008" y="366"/>
                    </a:lnTo>
                    <a:lnTo>
                      <a:pt x="1008" y="360"/>
                    </a:lnTo>
                    <a:lnTo>
                      <a:pt x="1008" y="360"/>
                    </a:lnTo>
                    <a:lnTo>
                      <a:pt x="1014" y="348"/>
                    </a:lnTo>
                    <a:lnTo>
                      <a:pt x="1014" y="342"/>
                    </a:lnTo>
                    <a:lnTo>
                      <a:pt x="1014" y="330"/>
                    </a:lnTo>
                    <a:lnTo>
                      <a:pt x="1014" y="324"/>
                    </a:lnTo>
                    <a:lnTo>
                      <a:pt x="1014" y="324"/>
                    </a:lnTo>
                    <a:lnTo>
                      <a:pt x="1014" y="318"/>
                    </a:lnTo>
                    <a:lnTo>
                      <a:pt x="1014" y="306"/>
                    </a:lnTo>
                    <a:lnTo>
                      <a:pt x="1014" y="282"/>
                    </a:lnTo>
                    <a:lnTo>
                      <a:pt x="1014" y="240"/>
                    </a:lnTo>
                    <a:lnTo>
                      <a:pt x="1020" y="192"/>
                    </a:lnTo>
                    <a:lnTo>
                      <a:pt x="1020" y="138"/>
                    </a:lnTo>
                    <a:lnTo>
                      <a:pt x="1020" y="84"/>
                    </a:lnTo>
                    <a:lnTo>
                      <a:pt x="1020" y="30"/>
                    </a:lnTo>
                    <a:lnTo>
                      <a:pt x="1020" y="0"/>
                    </a:lnTo>
                    <a:lnTo>
                      <a:pt x="1020" y="0"/>
                    </a:lnTo>
                    <a:lnTo>
                      <a:pt x="1020" y="30"/>
                    </a:lnTo>
                    <a:lnTo>
                      <a:pt x="1026" y="84"/>
                    </a:lnTo>
                    <a:lnTo>
                      <a:pt x="1026" y="138"/>
                    </a:lnTo>
                    <a:lnTo>
                      <a:pt x="1026" y="192"/>
                    </a:lnTo>
                    <a:lnTo>
                      <a:pt x="1026" y="240"/>
                    </a:lnTo>
                    <a:lnTo>
                      <a:pt x="1026" y="282"/>
                    </a:lnTo>
                    <a:lnTo>
                      <a:pt x="1026" y="306"/>
                    </a:lnTo>
                    <a:lnTo>
                      <a:pt x="1026" y="318"/>
                    </a:lnTo>
                    <a:lnTo>
                      <a:pt x="1026" y="324"/>
                    </a:lnTo>
                    <a:lnTo>
                      <a:pt x="1026" y="330"/>
                    </a:lnTo>
                    <a:lnTo>
                      <a:pt x="1032" y="342"/>
                    </a:lnTo>
                    <a:lnTo>
                      <a:pt x="1032" y="354"/>
                    </a:lnTo>
                    <a:lnTo>
                      <a:pt x="1032" y="360"/>
                    </a:lnTo>
                    <a:lnTo>
                      <a:pt x="1032" y="372"/>
                    </a:lnTo>
                    <a:lnTo>
                      <a:pt x="1032" y="378"/>
                    </a:lnTo>
                    <a:lnTo>
                      <a:pt x="1032" y="390"/>
                    </a:lnTo>
                    <a:lnTo>
                      <a:pt x="1038" y="396"/>
                    </a:lnTo>
                    <a:lnTo>
                      <a:pt x="1038" y="402"/>
                    </a:lnTo>
                    <a:lnTo>
                      <a:pt x="1038" y="414"/>
                    </a:lnTo>
                    <a:lnTo>
                      <a:pt x="1038" y="420"/>
                    </a:lnTo>
                    <a:lnTo>
                      <a:pt x="1038" y="432"/>
                    </a:lnTo>
                    <a:lnTo>
                      <a:pt x="1038" y="438"/>
                    </a:lnTo>
                    <a:lnTo>
                      <a:pt x="1044" y="444"/>
                    </a:lnTo>
                    <a:lnTo>
                      <a:pt x="1044" y="456"/>
                    </a:lnTo>
                    <a:lnTo>
                      <a:pt x="1044" y="462"/>
                    </a:lnTo>
                    <a:lnTo>
                      <a:pt x="1044" y="468"/>
                    </a:lnTo>
                    <a:lnTo>
                      <a:pt x="1056" y="546"/>
                    </a:lnTo>
                    <a:lnTo>
                      <a:pt x="1056" y="552"/>
                    </a:lnTo>
                    <a:lnTo>
                      <a:pt x="1056" y="558"/>
                    </a:lnTo>
                    <a:lnTo>
                      <a:pt x="1056" y="564"/>
                    </a:lnTo>
                    <a:lnTo>
                      <a:pt x="1056" y="570"/>
                    </a:lnTo>
                    <a:lnTo>
                      <a:pt x="1062" y="576"/>
                    </a:lnTo>
                    <a:lnTo>
                      <a:pt x="1062" y="582"/>
                    </a:lnTo>
                    <a:lnTo>
                      <a:pt x="1074" y="642"/>
                    </a:lnTo>
                    <a:lnTo>
                      <a:pt x="1074" y="642"/>
                    </a:lnTo>
                    <a:lnTo>
                      <a:pt x="1074" y="648"/>
                    </a:lnTo>
                    <a:lnTo>
                      <a:pt x="1074" y="654"/>
                    </a:lnTo>
                    <a:lnTo>
                      <a:pt x="1074" y="660"/>
                    </a:lnTo>
                    <a:lnTo>
                      <a:pt x="1074" y="666"/>
                    </a:lnTo>
                    <a:lnTo>
                      <a:pt x="1080" y="666"/>
                    </a:lnTo>
                    <a:lnTo>
                      <a:pt x="1080" y="672"/>
                    </a:lnTo>
                    <a:lnTo>
                      <a:pt x="1080" y="678"/>
                    </a:lnTo>
                    <a:lnTo>
                      <a:pt x="1080" y="678"/>
                    </a:lnTo>
                    <a:lnTo>
                      <a:pt x="1080" y="684"/>
                    </a:lnTo>
                    <a:lnTo>
                      <a:pt x="1080" y="690"/>
                    </a:lnTo>
                    <a:lnTo>
                      <a:pt x="1086" y="690"/>
                    </a:lnTo>
                    <a:lnTo>
                      <a:pt x="1086" y="696"/>
                    </a:lnTo>
                    <a:lnTo>
                      <a:pt x="1086" y="702"/>
                    </a:lnTo>
                    <a:lnTo>
                      <a:pt x="1098" y="732"/>
                    </a:lnTo>
                    <a:lnTo>
                      <a:pt x="1098" y="738"/>
                    </a:lnTo>
                    <a:lnTo>
                      <a:pt x="1098" y="738"/>
                    </a:lnTo>
                    <a:lnTo>
                      <a:pt x="1098" y="738"/>
                    </a:lnTo>
                    <a:lnTo>
                      <a:pt x="1098" y="744"/>
                    </a:lnTo>
                    <a:lnTo>
                      <a:pt x="1098" y="744"/>
                    </a:lnTo>
                    <a:lnTo>
                      <a:pt x="1098" y="744"/>
                    </a:lnTo>
                    <a:lnTo>
                      <a:pt x="1110" y="762"/>
                    </a:lnTo>
                    <a:lnTo>
                      <a:pt x="1110" y="762"/>
                    </a:lnTo>
                    <a:lnTo>
                      <a:pt x="1116" y="762"/>
                    </a:lnTo>
                    <a:lnTo>
                      <a:pt x="1116" y="768"/>
                    </a:lnTo>
                    <a:lnTo>
                      <a:pt x="1116" y="768"/>
                    </a:lnTo>
                    <a:lnTo>
                      <a:pt x="1116" y="768"/>
                    </a:lnTo>
                    <a:lnTo>
                      <a:pt x="1116" y="768"/>
                    </a:lnTo>
                    <a:lnTo>
                      <a:pt x="1116" y="768"/>
                    </a:lnTo>
                    <a:lnTo>
                      <a:pt x="1122" y="768"/>
                    </a:lnTo>
                    <a:lnTo>
                      <a:pt x="1122" y="768"/>
                    </a:lnTo>
                    <a:lnTo>
                      <a:pt x="1122" y="768"/>
                    </a:lnTo>
                    <a:lnTo>
                      <a:pt x="1122" y="768"/>
                    </a:lnTo>
                    <a:lnTo>
                      <a:pt x="1122" y="768"/>
                    </a:lnTo>
                    <a:lnTo>
                      <a:pt x="1122" y="768"/>
                    </a:lnTo>
                    <a:lnTo>
                      <a:pt x="1128" y="768"/>
                    </a:lnTo>
                    <a:lnTo>
                      <a:pt x="1134" y="756"/>
                    </a:lnTo>
                    <a:lnTo>
                      <a:pt x="1134" y="756"/>
                    </a:lnTo>
                    <a:lnTo>
                      <a:pt x="1140" y="756"/>
                    </a:lnTo>
                    <a:lnTo>
                      <a:pt x="1140" y="756"/>
                    </a:lnTo>
                    <a:lnTo>
                      <a:pt x="1140" y="750"/>
                    </a:lnTo>
                    <a:lnTo>
                      <a:pt x="1140" y="750"/>
                    </a:lnTo>
                    <a:lnTo>
                      <a:pt x="1140" y="750"/>
                    </a:lnTo>
                    <a:lnTo>
                      <a:pt x="1152" y="726"/>
                    </a:lnTo>
                    <a:lnTo>
                      <a:pt x="1152" y="720"/>
                    </a:lnTo>
                    <a:lnTo>
                      <a:pt x="1152" y="720"/>
                    </a:lnTo>
                    <a:lnTo>
                      <a:pt x="1152" y="714"/>
                    </a:lnTo>
                    <a:lnTo>
                      <a:pt x="1158" y="708"/>
                    </a:lnTo>
                    <a:lnTo>
                      <a:pt x="1158" y="708"/>
                    </a:lnTo>
                    <a:lnTo>
                      <a:pt x="1158" y="702"/>
                    </a:lnTo>
                    <a:lnTo>
                      <a:pt x="1158" y="702"/>
                    </a:lnTo>
                    <a:lnTo>
                      <a:pt x="1158" y="696"/>
                    </a:lnTo>
                    <a:lnTo>
                      <a:pt x="1158" y="690"/>
                    </a:lnTo>
                    <a:lnTo>
                      <a:pt x="1164" y="690"/>
                    </a:lnTo>
                    <a:lnTo>
                      <a:pt x="1164" y="684"/>
                    </a:lnTo>
                    <a:lnTo>
                      <a:pt x="1164" y="678"/>
                    </a:lnTo>
                    <a:lnTo>
                      <a:pt x="1164" y="678"/>
                    </a:lnTo>
                    <a:lnTo>
                      <a:pt x="1164" y="672"/>
                    </a:lnTo>
                    <a:lnTo>
                      <a:pt x="1176" y="618"/>
                    </a:lnTo>
                    <a:lnTo>
                      <a:pt x="1176" y="612"/>
                    </a:lnTo>
                    <a:lnTo>
                      <a:pt x="1176" y="612"/>
                    </a:lnTo>
                    <a:lnTo>
                      <a:pt x="1176" y="606"/>
                    </a:lnTo>
                    <a:lnTo>
                      <a:pt x="1182" y="600"/>
                    </a:lnTo>
                    <a:lnTo>
                      <a:pt x="1182" y="594"/>
                    </a:lnTo>
                    <a:lnTo>
                      <a:pt x="1182" y="588"/>
                    </a:lnTo>
                    <a:lnTo>
                      <a:pt x="1194" y="522"/>
                    </a:lnTo>
                    <a:lnTo>
                      <a:pt x="1194" y="516"/>
                    </a:lnTo>
                    <a:lnTo>
                      <a:pt x="1194" y="504"/>
                    </a:lnTo>
                    <a:lnTo>
                      <a:pt x="1194" y="498"/>
                    </a:lnTo>
                    <a:lnTo>
                      <a:pt x="1194" y="492"/>
                    </a:lnTo>
                    <a:lnTo>
                      <a:pt x="1194" y="486"/>
                    </a:lnTo>
                    <a:lnTo>
                      <a:pt x="1200" y="480"/>
                    </a:lnTo>
                    <a:lnTo>
                      <a:pt x="1200" y="468"/>
                    </a:lnTo>
                    <a:lnTo>
                      <a:pt x="1200" y="462"/>
                    </a:lnTo>
                    <a:lnTo>
                      <a:pt x="1200" y="456"/>
                    </a:lnTo>
                    <a:lnTo>
                      <a:pt x="1200" y="450"/>
                    </a:lnTo>
                    <a:lnTo>
                      <a:pt x="1200" y="438"/>
                    </a:lnTo>
                    <a:lnTo>
                      <a:pt x="1206" y="432"/>
                    </a:lnTo>
                    <a:lnTo>
                      <a:pt x="1206" y="426"/>
                    </a:lnTo>
                    <a:lnTo>
                      <a:pt x="1206" y="414"/>
                    </a:lnTo>
                    <a:lnTo>
                      <a:pt x="1206" y="408"/>
                    </a:lnTo>
                    <a:lnTo>
                      <a:pt x="1206" y="402"/>
                    </a:lnTo>
                    <a:lnTo>
                      <a:pt x="1206" y="390"/>
                    </a:lnTo>
                    <a:lnTo>
                      <a:pt x="1206" y="390"/>
                    </a:lnTo>
                    <a:lnTo>
                      <a:pt x="1212" y="384"/>
                    </a:lnTo>
                    <a:lnTo>
                      <a:pt x="1212" y="378"/>
                    </a:lnTo>
                    <a:lnTo>
                      <a:pt x="1212" y="366"/>
                    </a:lnTo>
                    <a:lnTo>
                      <a:pt x="1212" y="360"/>
                    </a:lnTo>
                    <a:lnTo>
                      <a:pt x="1212" y="348"/>
                    </a:lnTo>
                    <a:lnTo>
                      <a:pt x="1212" y="342"/>
                    </a:lnTo>
                    <a:lnTo>
                      <a:pt x="1212" y="330"/>
                    </a:lnTo>
                    <a:lnTo>
                      <a:pt x="1218" y="324"/>
                    </a:lnTo>
                    <a:lnTo>
                      <a:pt x="1218" y="318"/>
                    </a:lnTo>
                    <a:lnTo>
                      <a:pt x="1218" y="318"/>
                    </a:lnTo>
                    <a:lnTo>
                      <a:pt x="1218" y="312"/>
                    </a:lnTo>
                    <a:lnTo>
                      <a:pt x="1218" y="312"/>
                    </a:lnTo>
                    <a:lnTo>
                      <a:pt x="1218" y="324"/>
                    </a:lnTo>
                    <a:lnTo>
                      <a:pt x="1218" y="348"/>
                    </a:lnTo>
                    <a:lnTo>
                      <a:pt x="1218" y="378"/>
                    </a:lnTo>
                    <a:lnTo>
                      <a:pt x="1218" y="408"/>
                    </a:lnTo>
                    <a:lnTo>
                      <a:pt x="1224" y="432"/>
                    </a:lnTo>
                    <a:lnTo>
                      <a:pt x="1224" y="462"/>
                    </a:lnTo>
                    <a:lnTo>
                      <a:pt x="1224" y="474"/>
                    </a:lnTo>
                    <a:lnTo>
                      <a:pt x="1224" y="474"/>
                    </a:lnTo>
                    <a:lnTo>
                      <a:pt x="1224" y="462"/>
                    </a:lnTo>
                    <a:lnTo>
                      <a:pt x="1224" y="432"/>
                    </a:lnTo>
                    <a:lnTo>
                      <a:pt x="1224" y="408"/>
                    </a:lnTo>
                    <a:lnTo>
                      <a:pt x="1230" y="378"/>
                    </a:lnTo>
                    <a:lnTo>
                      <a:pt x="1230" y="348"/>
                    </a:lnTo>
                    <a:lnTo>
                      <a:pt x="1230" y="324"/>
                    </a:lnTo>
                    <a:lnTo>
                      <a:pt x="1230" y="312"/>
                    </a:lnTo>
                    <a:lnTo>
                      <a:pt x="1230" y="312"/>
                    </a:lnTo>
                    <a:lnTo>
                      <a:pt x="1230" y="318"/>
                    </a:lnTo>
                    <a:lnTo>
                      <a:pt x="1230" y="324"/>
                    </a:lnTo>
                    <a:lnTo>
                      <a:pt x="1230" y="336"/>
                    </a:lnTo>
                    <a:lnTo>
                      <a:pt x="1236" y="342"/>
                    </a:lnTo>
                    <a:lnTo>
                      <a:pt x="1236" y="354"/>
                    </a:lnTo>
                    <a:lnTo>
                      <a:pt x="1236" y="360"/>
                    </a:lnTo>
                    <a:lnTo>
                      <a:pt x="1236" y="372"/>
                    </a:lnTo>
                    <a:lnTo>
                      <a:pt x="1236" y="378"/>
                    </a:lnTo>
                    <a:lnTo>
                      <a:pt x="1236" y="390"/>
                    </a:lnTo>
                    <a:lnTo>
                      <a:pt x="1242" y="396"/>
                    </a:lnTo>
                    <a:lnTo>
                      <a:pt x="1242" y="408"/>
                    </a:lnTo>
                    <a:lnTo>
                      <a:pt x="1242" y="414"/>
                    </a:lnTo>
                    <a:lnTo>
                      <a:pt x="1242" y="420"/>
                    </a:lnTo>
                    <a:lnTo>
                      <a:pt x="1242" y="432"/>
                    </a:lnTo>
                    <a:lnTo>
                      <a:pt x="1242" y="438"/>
                    </a:lnTo>
                    <a:lnTo>
                      <a:pt x="1248" y="450"/>
                    </a:lnTo>
                    <a:lnTo>
                      <a:pt x="1248" y="456"/>
                    </a:lnTo>
                    <a:lnTo>
                      <a:pt x="1248" y="462"/>
                    </a:lnTo>
                    <a:lnTo>
                      <a:pt x="1260" y="540"/>
                    </a:lnTo>
                    <a:lnTo>
                      <a:pt x="1260" y="546"/>
                    </a:lnTo>
                    <a:lnTo>
                      <a:pt x="1260" y="552"/>
                    </a:lnTo>
                    <a:lnTo>
                      <a:pt x="1260" y="558"/>
                    </a:lnTo>
                    <a:lnTo>
                      <a:pt x="1260" y="564"/>
                    </a:lnTo>
                    <a:lnTo>
                      <a:pt x="1260" y="570"/>
                    </a:lnTo>
                    <a:lnTo>
                      <a:pt x="1266" y="576"/>
                    </a:lnTo>
                    <a:lnTo>
                      <a:pt x="1272" y="636"/>
                    </a:lnTo>
                    <a:lnTo>
                      <a:pt x="1272" y="642"/>
                    </a:lnTo>
                    <a:lnTo>
                      <a:pt x="1278" y="642"/>
                    </a:lnTo>
                    <a:lnTo>
                      <a:pt x="1278" y="648"/>
                    </a:lnTo>
                    <a:lnTo>
                      <a:pt x="1278" y="654"/>
                    </a:lnTo>
                    <a:lnTo>
                      <a:pt x="1278" y="660"/>
                    </a:lnTo>
                    <a:lnTo>
                      <a:pt x="1278" y="666"/>
                    </a:lnTo>
                    <a:lnTo>
                      <a:pt x="1278" y="666"/>
                    </a:lnTo>
                    <a:lnTo>
                      <a:pt x="1284" y="672"/>
                    </a:lnTo>
                    <a:lnTo>
                      <a:pt x="1284" y="678"/>
                    </a:lnTo>
                    <a:lnTo>
                      <a:pt x="1284" y="684"/>
                    </a:lnTo>
                    <a:lnTo>
                      <a:pt x="1284" y="684"/>
                    </a:lnTo>
                    <a:lnTo>
                      <a:pt x="1284" y="690"/>
                    </a:lnTo>
                    <a:lnTo>
                      <a:pt x="1284" y="696"/>
                    </a:lnTo>
                    <a:lnTo>
                      <a:pt x="1290" y="696"/>
                    </a:lnTo>
                    <a:lnTo>
                      <a:pt x="1296" y="732"/>
                    </a:lnTo>
                    <a:lnTo>
                      <a:pt x="1302" y="732"/>
                    </a:lnTo>
                    <a:lnTo>
                      <a:pt x="1302" y="738"/>
                    </a:lnTo>
                    <a:lnTo>
                      <a:pt x="1302" y="738"/>
                    </a:lnTo>
                    <a:lnTo>
                      <a:pt x="1302" y="738"/>
                    </a:lnTo>
                    <a:lnTo>
                      <a:pt x="1302" y="744"/>
                    </a:lnTo>
                    <a:lnTo>
                      <a:pt x="1302" y="744"/>
                    </a:lnTo>
                    <a:lnTo>
                      <a:pt x="1314" y="762"/>
                    </a:lnTo>
                    <a:lnTo>
                      <a:pt x="1314" y="762"/>
                    </a:lnTo>
                    <a:lnTo>
                      <a:pt x="1314" y="762"/>
                    </a:lnTo>
                    <a:lnTo>
                      <a:pt x="1320" y="762"/>
                    </a:lnTo>
                    <a:lnTo>
                      <a:pt x="1320" y="768"/>
                    </a:lnTo>
                    <a:lnTo>
                      <a:pt x="1320" y="768"/>
                    </a:lnTo>
                    <a:lnTo>
                      <a:pt x="1320" y="768"/>
                    </a:lnTo>
                    <a:lnTo>
                      <a:pt x="1320" y="768"/>
                    </a:lnTo>
                    <a:lnTo>
                      <a:pt x="1320" y="768"/>
                    </a:lnTo>
                    <a:lnTo>
                      <a:pt x="1326" y="768"/>
                    </a:lnTo>
                    <a:lnTo>
                      <a:pt x="1326" y="768"/>
                    </a:lnTo>
                    <a:lnTo>
                      <a:pt x="1326" y="768"/>
                    </a:lnTo>
                    <a:lnTo>
                      <a:pt x="1326" y="768"/>
                    </a:lnTo>
                    <a:lnTo>
                      <a:pt x="1326" y="768"/>
                    </a:lnTo>
                    <a:lnTo>
                      <a:pt x="1326" y="768"/>
                    </a:lnTo>
                    <a:lnTo>
                      <a:pt x="1338" y="762"/>
                    </a:lnTo>
                    <a:lnTo>
                      <a:pt x="1338" y="756"/>
                    </a:lnTo>
                    <a:lnTo>
                      <a:pt x="1338" y="756"/>
                    </a:lnTo>
                    <a:lnTo>
                      <a:pt x="1344" y="756"/>
                    </a:lnTo>
                    <a:lnTo>
                      <a:pt x="1344" y="756"/>
                    </a:lnTo>
                    <a:lnTo>
                      <a:pt x="1344" y="750"/>
                    </a:lnTo>
                    <a:lnTo>
                      <a:pt x="1344" y="750"/>
                    </a:lnTo>
                    <a:lnTo>
                      <a:pt x="1356" y="726"/>
                    </a:lnTo>
                    <a:lnTo>
                      <a:pt x="1356" y="720"/>
                    </a:lnTo>
                    <a:lnTo>
                      <a:pt x="1356" y="720"/>
                    </a:lnTo>
                    <a:lnTo>
                      <a:pt x="1356" y="714"/>
                    </a:lnTo>
                    <a:lnTo>
                      <a:pt x="1356" y="714"/>
                    </a:lnTo>
                    <a:lnTo>
                      <a:pt x="1362" y="708"/>
                    </a:lnTo>
                    <a:lnTo>
                      <a:pt x="1362" y="708"/>
                    </a:lnTo>
                    <a:lnTo>
                      <a:pt x="1362" y="702"/>
                    </a:lnTo>
                    <a:lnTo>
                      <a:pt x="1362" y="702"/>
                    </a:lnTo>
                    <a:lnTo>
                      <a:pt x="1362" y="696"/>
                    </a:lnTo>
                    <a:lnTo>
                      <a:pt x="1362" y="690"/>
                    </a:lnTo>
                    <a:lnTo>
                      <a:pt x="1368" y="690"/>
                    </a:lnTo>
                    <a:lnTo>
                      <a:pt x="1368" y="684"/>
                    </a:lnTo>
                    <a:lnTo>
                      <a:pt x="1368" y="678"/>
                    </a:lnTo>
                    <a:lnTo>
                      <a:pt x="1368" y="678"/>
                    </a:lnTo>
                    <a:lnTo>
                      <a:pt x="1380" y="624"/>
                    </a:lnTo>
                    <a:lnTo>
                      <a:pt x="1380" y="618"/>
                    </a:lnTo>
                    <a:lnTo>
                      <a:pt x="1380" y="612"/>
                    </a:lnTo>
                    <a:lnTo>
                      <a:pt x="1380" y="612"/>
                    </a:lnTo>
                    <a:lnTo>
                      <a:pt x="1380" y="606"/>
                    </a:lnTo>
                    <a:lnTo>
                      <a:pt x="1386" y="600"/>
                    </a:lnTo>
                    <a:lnTo>
                      <a:pt x="1386" y="594"/>
                    </a:lnTo>
                    <a:lnTo>
                      <a:pt x="1392" y="528"/>
                    </a:lnTo>
                    <a:lnTo>
                      <a:pt x="1398" y="522"/>
                    </a:lnTo>
                    <a:lnTo>
                      <a:pt x="1398" y="510"/>
                    </a:lnTo>
                    <a:lnTo>
                      <a:pt x="1398" y="504"/>
                    </a:lnTo>
                    <a:lnTo>
                      <a:pt x="1398" y="498"/>
                    </a:lnTo>
                    <a:lnTo>
                      <a:pt x="1398" y="492"/>
                    </a:lnTo>
                    <a:lnTo>
                      <a:pt x="1398" y="486"/>
                    </a:lnTo>
                    <a:lnTo>
                      <a:pt x="1404" y="474"/>
                    </a:lnTo>
                    <a:lnTo>
                      <a:pt x="1404" y="468"/>
                    </a:lnTo>
                    <a:lnTo>
                      <a:pt x="1404" y="462"/>
                    </a:lnTo>
                    <a:lnTo>
                      <a:pt x="1404" y="450"/>
                    </a:lnTo>
                    <a:lnTo>
                      <a:pt x="1404" y="444"/>
                    </a:lnTo>
                    <a:lnTo>
                      <a:pt x="1404" y="438"/>
                    </a:lnTo>
                    <a:lnTo>
                      <a:pt x="1410" y="426"/>
                    </a:lnTo>
                    <a:lnTo>
                      <a:pt x="1410" y="420"/>
                    </a:lnTo>
                    <a:lnTo>
                      <a:pt x="1410" y="414"/>
                    </a:lnTo>
                    <a:lnTo>
                      <a:pt x="1410" y="402"/>
                    </a:lnTo>
                    <a:lnTo>
                      <a:pt x="1410" y="396"/>
                    </a:lnTo>
                    <a:lnTo>
                      <a:pt x="1410" y="384"/>
                    </a:lnTo>
                    <a:lnTo>
                      <a:pt x="1416" y="378"/>
                    </a:lnTo>
                    <a:lnTo>
                      <a:pt x="1416" y="366"/>
                    </a:lnTo>
                    <a:lnTo>
                      <a:pt x="1416" y="360"/>
                    </a:lnTo>
                    <a:lnTo>
                      <a:pt x="1416" y="360"/>
                    </a:lnTo>
                    <a:lnTo>
                      <a:pt x="1416" y="348"/>
                    </a:lnTo>
                    <a:lnTo>
                      <a:pt x="1416" y="342"/>
                    </a:lnTo>
                    <a:lnTo>
                      <a:pt x="1416" y="330"/>
                    </a:lnTo>
                    <a:lnTo>
                      <a:pt x="1422" y="324"/>
                    </a:lnTo>
                    <a:lnTo>
                      <a:pt x="1422" y="324"/>
                    </a:lnTo>
                    <a:lnTo>
                      <a:pt x="1422" y="318"/>
                    </a:lnTo>
                    <a:lnTo>
                      <a:pt x="1422" y="306"/>
                    </a:lnTo>
                    <a:lnTo>
                      <a:pt x="1422" y="282"/>
                    </a:lnTo>
                    <a:lnTo>
                      <a:pt x="1422" y="240"/>
                    </a:lnTo>
                    <a:lnTo>
                      <a:pt x="1422" y="192"/>
                    </a:lnTo>
                    <a:lnTo>
                      <a:pt x="1422" y="138"/>
                    </a:lnTo>
                    <a:lnTo>
                      <a:pt x="1422" y="84"/>
                    </a:lnTo>
                    <a:lnTo>
                      <a:pt x="1428" y="30"/>
                    </a:lnTo>
                    <a:lnTo>
                      <a:pt x="1428" y="0"/>
                    </a:lnTo>
                    <a:lnTo>
                      <a:pt x="1428" y="0"/>
                    </a:lnTo>
                    <a:lnTo>
                      <a:pt x="1428" y="30"/>
                    </a:lnTo>
                    <a:lnTo>
                      <a:pt x="1428" y="84"/>
                    </a:lnTo>
                    <a:lnTo>
                      <a:pt x="1428" y="138"/>
                    </a:lnTo>
                    <a:lnTo>
                      <a:pt x="1428" y="192"/>
                    </a:lnTo>
                    <a:lnTo>
                      <a:pt x="1428" y="240"/>
                    </a:lnTo>
                    <a:lnTo>
                      <a:pt x="1434" y="282"/>
                    </a:lnTo>
                    <a:lnTo>
                      <a:pt x="1434" y="306"/>
                    </a:lnTo>
                    <a:lnTo>
                      <a:pt x="1434" y="318"/>
                    </a:lnTo>
                    <a:lnTo>
                      <a:pt x="1434" y="324"/>
                    </a:lnTo>
                    <a:lnTo>
                      <a:pt x="1434" y="330"/>
                    </a:lnTo>
                    <a:lnTo>
                      <a:pt x="1434" y="342"/>
                    </a:lnTo>
                    <a:lnTo>
                      <a:pt x="1434" y="354"/>
                    </a:lnTo>
                    <a:lnTo>
                      <a:pt x="1440" y="360"/>
                    </a:lnTo>
                    <a:lnTo>
                      <a:pt x="1440" y="372"/>
                    </a:lnTo>
                    <a:lnTo>
                      <a:pt x="1440" y="378"/>
                    </a:lnTo>
                    <a:lnTo>
                      <a:pt x="1440" y="390"/>
                    </a:lnTo>
                    <a:lnTo>
                      <a:pt x="1440" y="396"/>
                    </a:lnTo>
                    <a:lnTo>
                      <a:pt x="1440" y="402"/>
                    </a:lnTo>
                    <a:lnTo>
                      <a:pt x="1446" y="414"/>
                    </a:lnTo>
                    <a:lnTo>
                      <a:pt x="1446" y="420"/>
                    </a:lnTo>
                    <a:lnTo>
                      <a:pt x="1446" y="432"/>
                    </a:lnTo>
                    <a:lnTo>
                      <a:pt x="1446" y="438"/>
                    </a:lnTo>
                    <a:lnTo>
                      <a:pt x="1446" y="444"/>
                    </a:lnTo>
                    <a:lnTo>
                      <a:pt x="1446" y="456"/>
                    </a:lnTo>
                    <a:lnTo>
                      <a:pt x="1452" y="462"/>
                    </a:lnTo>
                    <a:lnTo>
                      <a:pt x="1452" y="468"/>
                    </a:lnTo>
                    <a:lnTo>
                      <a:pt x="1458" y="546"/>
                    </a:lnTo>
                    <a:lnTo>
                      <a:pt x="1464" y="552"/>
                    </a:lnTo>
                    <a:lnTo>
                      <a:pt x="1464" y="558"/>
                    </a:lnTo>
                    <a:lnTo>
                      <a:pt x="1464" y="564"/>
                    </a:lnTo>
                    <a:lnTo>
                      <a:pt x="1464" y="570"/>
                    </a:lnTo>
                    <a:lnTo>
                      <a:pt x="1464" y="576"/>
                    </a:lnTo>
                    <a:lnTo>
                      <a:pt x="1464" y="582"/>
                    </a:lnTo>
                    <a:lnTo>
                      <a:pt x="1476" y="642"/>
                    </a:lnTo>
                    <a:lnTo>
                      <a:pt x="1476" y="642"/>
                    </a:lnTo>
                    <a:lnTo>
                      <a:pt x="1476" y="648"/>
                    </a:lnTo>
                    <a:lnTo>
                      <a:pt x="1482" y="654"/>
                    </a:lnTo>
                    <a:lnTo>
                      <a:pt x="1482" y="660"/>
                    </a:lnTo>
                    <a:lnTo>
                      <a:pt x="1482" y="666"/>
                    </a:lnTo>
                    <a:lnTo>
                      <a:pt x="1482" y="666"/>
                    </a:lnTo>
                    <a:lnTo>
                      <a:pt x="1482" y="672"/>
                    </a:lnTo>
                    <a:lnTo>
                      <a:pt x="1482" y="678"/>
                    </a:lnTo>
                    <a:lnTo>
                      <a:pt x="1488" y="678"/>
                    </a:lnTo>
                    <a:lnTo>
                      <a:pt x="1488" y="684"/>
                    </a:lnTo>
                    <a:lnTo>
                      <a:pt x="1488" y="690"/>
                    </a:lnTo>
                    <a:lnTo>
                      <a:pt x="1488" y="690"/>
                    </a:lnTo>
                    <a:lnTo>
                      <a:pt x="1488" y="696"/>
                    </a:lnTo>
                    <a:lnTo>
                      <a:pt x="1488" y="702"/>
                    </a:lnTo>
                    <a:lnTo>
                      <a:pt x="1500" y="732"/>
                    </a:lnTo>
                    <a:lnTo>
                      <a:pt x="1500" y="738"/>
                    </a:lnTo>
                    <a:lnTo>
                      <a:pt x="1500" y="738"/>
                    </a:lnTo>
                    <a:lnTo>
                      <a:pt x="1506" y="738"/>
                    </a:lnTo>
                    <a:lnTo>
                      <a:pt x="1506" y="744"/>
                    </a:lnTo>
                    <a:lnTo>
                      <a:pt x="1506" y="744"/>
                    </a:lnTo>
                    <a:lnTo>
                      <a:pt x="1506" y="744"/>
                    </a:lnTo>
                    <a:lnTo>
                      <a:pt x="1518" y="762"/>
                    </a:lnTo>
                    <a:lnTo>
                      <a:pt x="1518" y="762"/>
                    </a:lnTo>
                    <a:lnTo>
                      <a:pt x="1518" y="762"/>
                    </a:lnTo>
                    <a:lnTo>
                      <a:pt x="1518" y="768"/>
                    </a:lnTo>
                    <a:lnTo>
                      <a:pt x="1518" y="768"/>
                    </a:lnTo>
                    <a:lnTo>
                      <a:pt x="1524" y="768"/>
                    </a:lnTo>
                    <a:lnTo>
                      <a:pt x="1524" y="768"/>
                    </a:lnTo>
                    <a:lnTo>
                      <a:pt x="1524" y="768"/>
                    </a:lnTo>
                    <a:lnTo>
                      <a:pt x="1524" y="768"/>
                    </a:lnTo>
                    <a:lnTo>
                      <a:pt x="1524" y="768"/>
                    </a:lnTo>
                    <a:lnTo>
                      <a:pt x="1524" y="768"/>
                    </a:lnTo>
                    <a:lnTo>
                      <a:pt x="1530" y="768"/>
                    </a:lnTo>
                    <a:lnTo>
                      <a:pt x="1530" y="768"/>
                    </a:lnTo>
                    <a:lnTo>
                      <a:pt x="1530" y="768"/>
                    </a:lnTo>
                    <a:lnTo>
                      <a:pt x="1530" y="768"/>
                    </a:lnTo>
                    <a:lnTo>
                      <a:pt x="1542" y="756"/>
                    </a:lnTo>
                    <a:lnTo>
                      <a:pt x="1542" y="756"/>
                    </a:lnTo>
                    <a:lnTo>
                      <a:pt x="1542" y="756"/>
                    </a:lnTo>
                    <a:lnTo>
                      <a:pt x="1542" y="756"/>
                    </a:lnTo>
                    <a:lnTo>
                      <a:pt x="1542" y="750"/>
                    </a:lnTo>
                    <a:lnTo>
                      <a:pt x="1548" y="750"/>
                    </a:lnTo>
                    <a:lnTo>
                      <a:pt x="1548" y="750"/>
                    </a:lnTo>
                    <a:lnTo>
                      <a:pt x="1560" y="726"/>
                    </a:lnTo>
                    <a:lnTo>
                      <a:pt x="1560" y="720"/>
                    </a:lnTo>
                    <a:lnTo>
                      <a:pt x="1560" y="720"/>
                    </a:lnTo>
                    <a:lnTo>
                      <a:pt x="1560" y="714"/>
                    </a:lnTo>
                    <a:lnTo>
                      <a:pt x="1560" y="708"/>
                    </a:lnTo>
                    <a:lnTo>
                      <a:pt x="1560" y="708"/>
                    </a:lnTo>
                    <a:lnTo>
                      <a:pt x="1566" y="702"/>
                    </a:lnTo>
                    <a:lnTo>
                      <a:pt x="1566" y="702"/>
                    </a:lnTo>
                    <a:lnTo>
                      <a:pt x="1566" y="696"/>
                    </a:lnTo>
                    <a:lnTo>
                      <a:pt x="1566" y="690"/>
                    </a:lnTo>
                    <a:lnTo>
                      <a:pt x="1566" y="690"/>
                    </a:lnTo>
                    <a:lnTo>
                      <a:pt x="1566" y="684"/>
                    </a:lnTo>
                    <a:lnTo>
                      <a:pt x="1572" y="678"/>
                    </a:lnTo>
                    <a:lnTo>
                      <a:pt x="1572" y="678"/>
                    </a:lnTo>
                    <a:lnTo>
                      <a:pt x="1572" y="672"/>
                    </a:lnTo>
                    <a:lnTo>
                      <a:pt x="1584" y="618"/>
                    </a:lnTo>
                    <a:lnTo>
                      <a:pt x="1584" y="612"/>
                    </a:lnTo>
                    <a:lnTo>
                      <a:pt x="1584" y="612"/>
                    </a:lnTo>
                    <a:lnTo>
                      <a:pt x="1584" y="606"/>
                    </a:lnTo>
                    <a:lnTo>
                      <a:pt x="1584" y="600"/>
                    </a:lnTo>
                    <a:lnTo>
                      <a:pt x="1584" y="594"/>
                    </a:lnTo>
                    <a:lnTo>
                      <a:pt x="1584" y="588"/>
                    </a:lnTo>
                    <a:lnTo>
                      <a:pt x="1596" y="522"/>
                    </a:lnTo>
                    <a:lnTo>
                      <a:pt x="1596" y="516"/>
                    </a:lnTo>
                    <a:lnTo>
                      <a:pt x="1602" y="504"/>
                    </a:lnTo>
                    <a:lnTo>
                      <a:pt x="1602" y="498"/>
                    </a:lnTo>
                    <a:lnTo>
                      <a:pt x="1602" y="492"/>
                    </a:lnTo>
                    <a:lnTo>
                      <a:pt x="1602" y="486"/>
                    </a:lnTo>
                    <a:lnTo>
                      <a:pt x="1602" y="474"/>
                    </a:lnTo>
                    <a:lnTo>
                      <a:pt x="1602" y="468"/>
                    </a:lnTo>
                    <a:lnTo>
                      <a:pt x="1608" y="462"/>
                    </a:lnTo>
                    <a:lnTo>
                      <a:pt x="1608" y="456"/>
                    </a:lnTo>
                    <a:lnTo>
                      <a:pt x="1608" y="444"/>
                    </a:lnTo>
                    <a:lnTo>
                      <a:pt x="1608" y="438"/>
                    </a:lnTo>
                    <a:lnTo>
                      <a:pt x="1608" y="432"/>
                    </a:lnTo>
                    <a:lnTo>
                      <a:pt x="1608" y="420"/>
                    </a:lnTo>
                    <a:lnTo>
                      <a:pt x="1614" y="414"/>
                    </a:lnTo>
                    <a:lnTo>
                      <a:pt x="1614" y="414"/>
                    </a:lnTo>
                    <a:lnTo>
                      <a:pt x="1614" y="408"/>
                    </a:lnTo>
                    <a:lnTo>
                      <a:pt x="1614" y="402"/>
                    </a:lnTo>
                    <a:lnTo>
                      <a:pt x="1614" y="390"/>
                    </a:lnTo>
                    <a:lnTo>
                      <a:pt x="1614" y="390"/>
                    </a:lnTo>
                    <a:lnTo>
                      <a:pt x="1614" y="384"/>
                    </a:lnTo>
                    <a:lnTo>
                      <a:pt x="1614" y="378"/>
                    </a:lnTo>
                    <a:lnTo>
                      <a:pt x="1614" y="366"/>
                    </a:lnTo>
                    <a:lnTo>
                      <a:pt x="1620" y="360"/>
                    </a:lnTo>
                    <a:lnTo>
                      <a:pt x="1620" y="348"/>
                    </a:lnTo>
                    <a:lnTo>
                      <a:pt x="1620" y="342"/>
                    </a:lnTo>
                    <a:lnTo>
                      <a:pt x="1620" y="330"/>
                    </a:lnTo>
                    <a:lnTo>
                      <a:pt x="1620" y="324"/>
                    </a:lnTo>
                    <a:lnTo>
                      <a:pt x="1620" y="318"/>
                    </a:lnTo>
                    <a:lnTo>
                      <a:pt x="1620" y="318"/>
                    </a:lnTo>
                    <a:lnTo>
                      <a:pt x="1620" y="312"/>
                    </a:lnTo>
                    <a:lnTo>
                      <a:pt x="1626" y="312"/>
                    </a:lnTo>
                    <a:lnTo>
                      <a:pt x="1626" y="324"/>
                    </a:lnTo>
                    <a:lnTo>
                      <a:pt x="1626" y="348"/>
                    </a:lnTo>
                    <a:lnTo>
                      <a:pt x="1626" y="378"/>
                    </a:lnTo>
                    <a:lnTo>
                      <a:pt x="1626" y="408"/>
                    </a:lnTo>
                    <a:lnTo>
                      <a:pt x="1626" y="432"/>
                    </a:lnTo>
                    <a:lnTo>
                      <a:pt x="1626" y="462"/>
                    </a:lnTo>
                    <a:lnTo>
                      <a:pt x="1626" y="474"/>
                    </a:lnTo>
                    <a:lnTo>
                      <a:pt x="1632" y="474"/>
                    </a:lnTo>
                    <a:lnTo>
                      <a:pt x="1632" y="462"/>
                    </a:lnTo>
                    <a:lnTo>
                      <a:pt x="1632" y="432"/>
                    </a:lnTo>
                    <a:lnTo>
                      <a:pt x="1632" y="408"/>
                    </a:lnTo>
                    <a:lnTo>
                      <a:pt x="1632" y="378"/>
                    </a:lnTo>
                    <a:lnTo>
                      <a:pt x="1632" y="348"/>
                    </a:lnTo>
                    <a:lnTo>
                      <a:pt x="1632" y="324"/>
                    </a:lnTo>
                    <a:lnTo>
                      <a:pt x="1632" y="312"/>
                    </a:lnTo>
                    <a:lnTo>
                      <a:pt x="1638" y="312"/>
                    </a:lnTo>
                    <a:lnTo>
                      <a:pt x="1638" y="318"/>
                    </a:lnTo>
                    <a:lnTo>
                      <a:pt x="1638" y="324"/>
                    </a:lnTo>
                    <a:lnTo>
                      <a:pt x="1638" y="336"/>
                    </a:lnTo>
                    <a:lnTo>
                      <a:pt x="1638" y="342"/>
                    </a:lnTo>
                    <a:lnTo>
                      <a:pt x="1638" y="354"/>
                    </a:lnTo>
                    <a:lnTo>
                      <a:pt x="1638" y="360"/>
                    </a:lnTo>
                    <a:lnTo>
                      <a:pt x="1644" y="372"/>
                    </a:lnTo>
                    <a:lnTo>
                      <a:pt x="1644" y="378"/>
                    </a:lnTo>
                    <a:lnTo>
                      <a:pt x="1644" y="390"/>
                    </a:lnTo>
                    <a:lnTo>
                      <a:pt x="1644" y="396"/>
                    </a:lnTo>
                    <a:lnTo>
                      <a:pt x="1644" y="408"/>
                    </a:lnTo>
                    <a:lnTo>
                      <a:pt x="1644" y="414"/>
                    </a:lnTo>
                    <a:lnTo>
                      <a:pt x="1650" y="420"/>
                    </a:lnTo>
                    <a:lnTo>
                      <a:pt x="1650" y="432"/>
                    </a:lnTo>
                    <a:lnTo>
                      <a:pt x="1650" y="438"/>
                    </a:lnTo>
                    <a:lnTo>
                      <a:pt x="1650" y="450"/>
                    </a:lnTo>
                    <a:lnTo>
                      <a:pt x="1650" y="456"/>
                    </a:lnTo>
                    <a:lnTo>
                      <a:pt x="1650" y="462"/>
                    </a:lnTo>
                    <a:lnTo>
                      <a:pt x="1662" y="540"/>
                    </a:lnTo>
                    <a:lnTo>
                      <a:pt x="1662" y="546"/>
                    </a:lnTo>
                    <a:lnTo>
                      <a:pt x="1668" y="552"/>
                    </a:lnTo>
                    <a:lnTo>
                      <a:pt x="1668" y="558"/>
                    </a:lnTo>
                    <a:lnTo>
                      <a:pt x="1668" y="564"/>
                    </a:lnTo>
                    <a:lnTo>
                      <a:pt x="1668" y="570"/>
                    </a:lnTo>
                    <a:lnTo>
                      <a:pt x="1668" y="576"/>
                    </a:lnTo>
                    <a:lnTo>
                      <a:pt x="1680" y="636"/>
                    </a:lnTo>
                    <a:lnTo>
                      <a:pt x="1680" y="642"/>
                    </a:lnTo>
                    <a:lnTo>
                      <a:pt x="1680" y="642"/>
                    </a:lnTo>
                    <a:lnTo>
                      <a:pt x="1680" y="648"/>
                    </a:lnTo>
                    <a:lnTo>
                      <a:pt x="1686" y="654"/>
                    </a:lnTo>
                    <a:lnTo>
                      <a:pt x="1686" y="660"/>
                    </a:lnTo>
                    <a:lnTo>
                      <a:pt x="1686" y="666"/>
                    </a:lnTo>
                    <a:lnTo>
                      <a:pt x="1686" y="666"/>
                    </a:lnTo>
                    <a:lnTo>
                      <a:pt x="1686" y="672"/>
                    </a:lnTo>
                    <a:lnTo>
                      <a:pt x="1686" y="678"/>
                    </a:lnTo>
                    <a:lnTo>
                      <a:pt x="1692" y="684"/>
                    </a:lnTo>
                    <a:lnTo>
                      <a:pt x="1692" y="684"/>
                    </a:lnTo>
                    <a:lnTo>
                      <a:pt x="1692" y="690"/>
                    </a:lnTo>
                    <a:lnTo>
                      <a:pt x="1692" y="696"/>
                    </a:lnTo>
                    <a:lnTo>
                      <a:pt x="1692" y="696"/>
                    </a:lnTo>
                    <a:lnTo>
                      <a:pt x="1704" y="732"/>
                    </a:lnTo>
                    <a:lnTo>
                      <a:pt x="1704" y="732"/>
                    </a:lnTo>
                    <a:lnTo>
                      <a:pt x="1704" y="738"/>
                    </a:lnTo>
                    <a:lnTo>
                      <a:pt x="1704" y="738"/>
                    </a:lnTo>
                    <a:lnTo>
                      <a:pt x="1710" y="738"/>
                    </a:lnTo>
                    <a:lnTo>
                      <a:pt x="1710" y="744"/>
                    </a:lnTo>
                    <a:lnTo>
                      <a:pt x="1710" y="744"/>
                    </a:lnTo>
                    <a:lnTo>
                      <a:pt x="1722" y="762"/>
                    </a:lnTo>
                    <a:lnTo>
                      <a:pt x="1722" y="762"/>
                    </a:lnTo>
                    <a:lnTo>
                      <a:pt x="1722" y="762"/>
                    </a:lnTo>
                    <a:lnTo>
                      <a:pt x="1722" y="762"/>
                    </a:lnTo>
                    <a:lnTo>
                      <a:pt x="1722" y="768"/>
                    </a:lnTo>
                    <a:lnTo>
                      <a:pt x="1722" y="768"/>
                    </a:lnTo>
                    <a:lnTo>
                      <a:pt x="1728" y="768"/>
                    </a:lnTo>
                    <a:lnTo>
                      <a:pt x="1728" y="768"/>
                    </a:lnTo>
                    <a:lnTo>
                      <a:pt x="1728" y="768"/>
                    </a:lnTo>
                    <a:lnTo>
                      <a:pt x="1728" y="768"/>
                    </a:lnTo>
                    <a:lnTo>
                      <a:pt x="1728" y="768"/>
                    </a:lnTo>
                    <a:lnTo>
                      <a:pt x="1728" y="768"/>
                    </a:lnTo>
                    <a:lnTo>
                      <a:pt x="1734" y="768"/>
                    </a:lnTo>
                    <a:lnTo>
                      <a:pt x="1734" y="768"/>
                    </a:lnTo>
                    <a:lnTo>
                      <a:pt x="1734" y="768"/>
                    </a:lnTo>
                    <a:lnTo>
                      <a:pt x="1746" y="762"/>
                    </a:lnTo>
                    <a:lnTo>
                      <a:pt x="1746" y="756"/>
                    </a:lnTo>
                    <a:lnTo>
                      <a:pt x="1746" y="756"/>
                    </a:lnTo>
                    <a:lnTo>
                      <a:pt x="1746" y="756"/>
                    </a:lnTo>
                    <a:lnTo>
                      <a:pt x="1746" y="756"/>
                    </a:lnTo>
                    <a:lnTo>
                      <a:pt x="1746" y="750"/>
                    </a:lnTo>
                    <a:lnTo>
                      <a:pt x="1752" y="750"/>
                    </a:lnTo>
                    <a:lnTo>
                      <a:pt x="1758" y="726"/>
                    </a:lnTo>
                    <a:lnTo>
                      <a:pt x="1758" y="720"/>
                    </a:lnTo>
                    <a:lnTo>
                      <a:pt x="1764" y="720"/>
                    </a:lnTo>
                    <a:lnTo>
                      <a:pt x="1764" y="714"/>
                    </a:lnTo>
                    <a:lnTo>
                      <a:pt x="1764" y="714"/>
                    </a:lnTo>
                    <a:lnTo>
                      <a:pt x="1764" y="708"/>
                    </a:lnTo>
                    <a:lnTo>
                      <a:pt x="1764" y="708"/>
                    </a:lnTo>
                    <a:lnTo>
                      <a:pt x="1764" y="702"/>
                    </a:lnTo>
                    <a:lnTo>
                      <a:pt x="1770" y="702"/>
                    </a:lnTo>
                    <a:lnTo>
                      <a:pt x="1770" y="696"/>
                    </a:lnTo>
                    <a:lnTo>
                      <a:pt x="1770" y="690"/>
                    </a:lnTo>
                    <a:lnTo>
                      <a:pt x="1770" y="690"/>
                    </a:lnTo>
                    <a:lnTo>
                      <a:pt x="1770" y="684"/>
                    </a:lnTo>
                    <a:lnTo>
                      <a:pt x="1770" y="678"/>
                    </a:lnTo>
                    <a:lnTo>
                      <a:pt x="1776" y="678"/>
                    </a:lnTo>
                    <a:lnTo>
                      <a:pt x="1782" y="624"/>
                    </a:lnTo>
                    <a:lnTo>
                      <a:pt x="1788" y="618"/>
                    </a:lnTo>
                    <a:lnTo>
                      <a:pt x="1788" y="612"/>
                    </a:lnTo>
                    <a:lnTo>
                      <a:pt x="1788" y="612"/>
                    </a:lnTo>
                    <a:lnTo>
                      <a:pt x="1788" y="606"/>
                    </a:lnTo>
                    <a:lnTo>
                      <a:pt x="1788" y="600"/>
                    </a:lnTo>
                    <a:lnTo>
                      <a:pt x="1788" y="594"/>
                    </a:lnTo>
                    <a:lnTo>
                      <a:pt x="1800" y="528"/>
                    </a:lnTo>
                    <a:lnTo>
                      <a:pt x="1800" y="522"/>
                    </a:lnTo>
                    <a:lnTo>
                      <a:pt x="1800" y="510"/>
                    </a:lnTo>
                    <a:lnTo>
                      <a:pt x="1806" y="504"/>
                    </a:lnTo>
                    <a:lnTo>
                      <a:pt x="1806" y="498"/>
                    </a:lnTo>
                    <a:lnTo>
                      <a:pt x="1806" y="492"/>
                    </a:lnTo>
                    <a:lnTo>
                      <a:pt x="1806" y="486"/>
                    </a:lnTo>
                    <a:lnTo>
                      <a:pt x="1806" y="474"/>
                    </a:lnTo>
                    <a:lnTo>
                      <a:pt x="1806" y="468"/>
                    </a:lnTo>
                    <a:lnTo>
                      <a:pt x="1812" y="462"/>
                    </a:lnTo>
                    <a:lnTo>
                      <a:pt x="1812" y="450"/>
                    </a:lnTo>
                    <a:lnTo>
                      <a:pt x="1812" y="444"/>
                    </a:lnTo>
                    <a:lnTo>
                      <a:pt x="1812" y="438"/>
                    </a:lnTo>
                    <a:lnTo>
                      <a:pt x="1812" y="426"/>
                    </a:lnTo>
                    <a:lnTo>
                      <a:pt x="1812" y="420"/>
                    </a:lnTo>
                    <a:lnTo>
                      <a:pt x="1818" y="414"/>
                    </a:lnTo>
                    <a:lnTo>
                      <a:pt x="1818" y="402"/>
                    </a:lnTo>
                    <a:lnTo>
                      <a:pt x="1818" y="396"/>
                    </a:lnTo>
                    <a:lnTo>
                      <a:pt x="1818" y="384"/>
                    </a:lnTo>
                    <a:lnTo>
                      <a:pt x="1818" y="378"/>
                    </a:lnTo>
                    <a:lnTo>
                      <a:pt x="1818" y="366"/>
                    </a:lnTo>
                    <a:lnTo>
                      <a:pt x="1824" y="360"/>
                    </a:lnTo>
                    <a:lnTo>
                      <a:pt x="1824" y="360"/>
                    </a:lnTo>
                    <a:lnTo>
                      <a:pt x="1824" y="348"/>
                    </a:lnTo>
                    <a:lnTo>
                      <a:pt x="1824" y="342"/>
                    </a:lnTo>
                    <a:lnTo>
                      <a:pt x="1824" y="330"/>
                    </a:lnTo>
                    <a:lnTo>
                      <a:pt x="1824" y="324"/>
                    </a:lnTo>
                    <a:lnTo>
                      <a:pt x="1824" y="324"/>
                    </a:lnTo>
                    <a:lnTo>
                      <a:pt x="1824" y="318"/>
                    </a:lnTo>
                    <a:lnTo>
                      <a:pt x="1824" y="306"/>
                    </a:lnTo>
                    <a:lnTo>
                      <a:pt x="1824" y="282"/>
                    </a:lnTo>
                    <a:lnTo>
                      <a:pt x="1830" y="240"/>
                    </a:lnTo>
                    <a:lnTo>
                      <a:pt x="1830" y="192"/>
                    </a:lnTo>
                    <a:lnTo>
                      <a:pt x="1830" y="138"/>
                    </a:lnTo>
                    <a:lnTo>
                      <a:pt x="1830" y="84"/>
                    </a:lnTo>
                    <a:lnTo>
                      <a:pt x="1830" y="30"/>
                    </a:lnTo>
                    <a:lnTo>
                      <a:pt x="1830" y="0"/>
                    </a:lnTo>
                    <a:lnTo>
                      <a:pt x="1830" y="0"/>
                    </a:lnTo>
                    <a:lnTo>
                      <a:pt x="1830" y="30"/>
                    </a:lnTo>
                    <a:lnTo>
                      <a:pt x="1836" y="84"/>
                    </a:lnTo>
                    <a:lnTo>
                      <a:pt x="1836" y="138"/>
                    </a:lnTo>
                    <a:lnTo>
                      <a:pt x="1836" y="192"/>
                    </a:lnTo>
                    <a:lnTo>
                      <a:pt x="1836" y="240"/>
                    </a:lnTo>
                    <a:lnTo>
                      <a:pt x="1836" y="282"/>
                    </a:lnTo>
                    <a:lnTo>
                      <a:pt x="1836" y="306"/>
                    </a:lnTo>
                    <a:lnTo>
                      <a:pt x="1836" y="318"/>
                    </a:lnTo>
                    <a:lnTo>
                      <a:pt x="1836" y="324"/>
                    </a:lnTo>
                    <a:lnTo>
                      <a:pt x="1842" y="330"/>
                    </a:lnTo>
                    <a:lnTo>
                      <a:pt x="1842" y="342"/>
                    </a:lnTo>
                    <a:lnTo>
                      <a:pt x="1842" y="354"/>
                    </a:lnTo>
                    <a:lnTo>
                      <a:pt x="1842" y="360"/>
                    </a:lnTo>
                    <a:lnTo>
                      <a:pt x="1842" y="372"/>
                    </a:lnTo>
                    <a:lnTo>
                      <a:pt x="1842" y="378"/>
                    </a:lnTo>
                    <a:lnTo>
                      <a:pt x="1848" y="390"/>
                    </a:lnTo>
                    <a:lnTo>
                      <a:pt x="1848" y="396"/>
                    </a:lnTo>
                    <a:lnTo>
                      <a:pt x="1848" y="402"/>
                    </a:lnTo>
                    <a:lnTo>
                      <a:pt x="1848" y="414"/>
                    </a:lnTo>
                    <a:lnTo>
                      <a:pt x="1848" y="420"/>
                    </a:lnTo>
                    <a:lnTo>
                      <a:pt x="1848" y="432"/>
                    </a:lnTo>
                    <a:lnTo>
                      <a:pt x="1854" y="438"/>
                    </a:lnTo>
                    <a:lnTo>
                      <a:pt x="1854" y="444"/>
                    </a:lnTo>
                    <a:lnTo>
                      <a:pt x="1854" y="456"/>
                    </a:lnTo>
                    <a:lnTo>
                      <a:pt x="1854" y="462"/>
                    </a:lnTo>
                    <a:lnTo>
                      <a:pt x="1854" y="468"/>
                    </a:lnTo>
                    <a:lnTo>
                      <a:pt x="1866" y="546"/>
                    </a:lnTo>
                    <a:lnTo>
                      <a:pt x="1866" y="552"/>
                    </a:lnTo>
                    <a:lnTo>
                      <a:pt x="1866" y="558"/>
                    </a:lnTo>
                    <a:lnTo>
                      <a:pt x="1866" y="564"/>
                    </a:lnTo>
                    <a:lnTo>
                      <a:pt x="1872" y="570"/>
                    </a:lnTo>
                    <a:lnTo>
                      <a:pt x="1872" y="576"/>
                    </a:lnTo>
                    <a:lnTo>
                      <a:pt x="1872" y="582"/>
                    </a:lnTo>
                    <a:lnTo>
                      <a:pt x="1884" y="642"/>
                    </a:lnTo>
                    <a:lnTo>
                      <a:pt x="1884" y="642"/>
                    </a:lnTo>
                    <a:lnTo>
                      <a:pt x="1884" y="648"/>
                    </a:lnTo>
                    <a:lnTo>
                      <a:pt x="1884" y="654"/>
                    </a:lnTo>
                    <a:lnTo>
                      <a:pt x="1884" y="660"/>
                    </a:lnTo>
                    <a:lnTo>
                      <a:pt x="1884" y="666"/>
                    </a:lnTo>
                    <a:lnTo>
                      <a:pt x="1890" y="666"/>
                    </a:lnTo>
                    <a:lnTo>
                      <a:pt x="1890" y="672"/>
                    </a:lnTo>
                    <a:lnTo>
                      <a:pt x="1890" y="678"/>
                    </a:lnTo>
                    <a:lnTo>
                      <a:pt x="1890" y="678"/>
                    </a:lnTo>
                    <a:lnTo>
                      <a:pt x="1890" y="684"/>
                    </a:lnTo>
                    <a:lnTo>
                      <a:pt x="1890" y="690"/>
                    </a:lnTo>
                    <a:lnTo>
                      <a:pt x="1896" y="690"/>
                    </a:lnTo>
                    <a:lnTo>
                      <a:pt x="1896" y="696"/>
                    </a:lnTo>
                    <a:lnTo>
                      <a:pt x="1896" y="702"/>
                    </a:lnTo>
                    <a:lnTo>
                      <a:pt x="1908" y="732"/>
                    </a:lnTo>
                    <a:lnTo>
                      <a:pt x="1908" y="738"/>
                    </a:lnTo>
                    <a:lnTo>
                      <a:pt x="1908" y="738"/>
                    </a:lnTo>
                    <a:lnTo>
                      <a:pt x="1908" y="738"/>
                    </a:lnTo>
                    <a:lnTo>
                      <a:pt x="1908" y="744"/>
                    </a:lnTo>
                    <a:lnTo>
                      <a:pt x="1908" y="744"/>
                    </a:lnTo>
                    <a:lnTo>
                      <a:pt x="1914" y="744"/>
                    </a:lnTo>
                    <a:lnTo>
                      <a:pt x="1920" y="762"/>
                    </a:lnTo>
                    <a:lnTo>
                      <a:pt x="1926" y="762"/>
                    </a:lnTo>
                    <a:lnTo>
                      <a:pt x="1926" y="762"/>
                    </a:lnTo>
                    <a:lnTo>
                      <a:pt x="1926" y="768"/>
                    </a:lnTo>
                    <a:lnTo>
                      <a:pt x="1926" y="768"/>
                    </a:lnTo>
                    <a:lnTo>
                      <a:pt x="1926" y="768"/>
                    </a:lnTo>
                    <a:lnTo>
                      <a:pt x="1926" y="768"/>
                    </a:lnTo>
                    <a:lnTo>
                      <a:pt x="1932" y="768"/>
                    </a:lnTo>
                    <a:lnTo>
                      <a:pt x="1932" y="768"/>
                    </a:lnTo>
                    <a:lnTo>
                      <a:pt x="1932" y="768"/>
                    </a:lnTo>
                    <a:lnTo>
                      <a:pt x="1932" y="768"/>
                    </a:lnTo>
                    <a:lnTo>
                      <a:pt x="1932" y="768"/>
                    </a:lnTo>
                    <a:lnTo>
                      <a:pt x="1932" y="768"/>
                    </a:lnTo>
                    <a:lnTo>
                      <a:pt x="1938" y="768"/>
                    </a:lnTo>
                    <a:lnTo>
                      <a:pt x="1938" y="768"/>
                    </a:lnTo>
                    <a:lnTo>
                      <a:pt x="1944" y="756"/>
                    </a:lnTo>
                    <a:lnTo>
                      <a:pt x="1950" y="756"/>
                    </a:lnTo>
                    <a:lnTo>
                      <a:pt x="1950" y="756"/>
                    </a:lnTo>
                    <a:lnTo>
                      <a:pt x="1950" y="756"/>
                    </a:lnTo>
                    <a:lnTo>
                      <a:pt x="1950" y="750"/>
                    </a:lnTo>
                    <a:lnTo>
                      <a:pt x="1950" y="750"/>
                    </a:lnTo>
                    <a:lnTo>
                      <a:pt x="1950" y="750"/>
                    </a:lnTo>
                    <a:lnTo>
                      <a:pt x="1962" y="726"/>
                    </a:lnTo>
                    <a:lnTo>
                      <a:pt x="1962" y="720"/>
                    </a:lnTo>
                    <a:lnTo>
                      <a:pt x="1962" y="720"/>
                    </a:lnTo>
                    <a:lnTo>
                      <a:pt x="1968" y="714"/>
                    </a:lnTo>
                    <a:lnTo>
                      <a:pt x="1968" y="708"/>
                    </a:lnTo>
                    <a:lnTo>
                      <a:pt x="1968" y="708"/>
                    </a:lnTo>
                    <a:lnTo>
                      <a:pt x="1968" y="702"/>
                    </a:lnTo>
                    <a:lnTo>
                      <a:pt x="1968" y="702"/>
                    </a:lnTo>
                    <a:lnTo>
                      <a:pt x="1968" y="696"/>
                    </a:lnTo>
                    <a:lnTo>
                      <a:pt x="1974" y="690"/>
                    </a:lnTo>
                    <a:lnTo>
                      <a:pt x="1974" y="690"/>
                    </a:lnTo>
                    <a:lnTo>
                      <a:pt x="1974" y="684"/>
                    </a:lnTo>
                    <a:lnTo>
                      <a:pt x="1974" y="678"/>
                    </a:lnTo>
                    <a:lnTo>
                      <a:pt x="1974" y="678"/>
                    </a:lnTo>
                    <a:lnTo>
                      <a:pt x="1974" y="672"/>
                    </a:lnTo>
                    <a:lnTo>
                      <a:pt x="1986" y="618"/>
                    </a:lnTo>
                    <a:lnTo>
                      <a:pt x="1986" y="612"/>
                    </a:lnTo>
                    <a:lnTo>
                      <a:pt x="1986" y="612"/>
                    </a:lnTo>
                    <a:lnTo>
                      <a:pt x="1992" y="606"/>
                    </a:lnTo>
                    <a:lnTo>
                      <a:pt x="1992" y="600"/>
                    </a:lnTo>
                    <a:lnTo>
                      <a:pt x="1992" y="594"/>
                    </a:lnTo>
                    <a:lnTo>
                      <a:pt x="1992" y="588"/>
                    </a:lnTo>
                    <a:lnTo>
                      <a:pt x="2004" y="522"/>
                    </a:lnTo>
                    <a:lnTo>
                      <a:pt x="2004" y="516"/>
                    </a:lnTo>
                    <a:lnTo>
                      <a:pt x="2004" y="504"/>
                    </a:lnTo>
                    <a:lnTo>
                      <a:pt x="2004" y="498"/>
                    </a:lnTo>
                    <a:lnTo>
                      <a:pt x="2004" y="492"/>
                    </a:lnTo>
                    <a:lnTo>
                      <a:pt x="2010" y="486"/>
                    </a:lnTo>
                    <a:lnTo>
                      <a:pt x="2010" y="480"/>
                    </a:lnTo>
                    <a:lnTo>
                      <a:pt x="2010" y="468"/>
                    </a:lnTo>
                    <a:lnTo>
                      <a:pt x="2010" y="462"/>
                    </a:lnTo>
                    <a:lnTo>
                      <a:pt x="2010" y="456"/>
                    </a:lnTo>
                    <a:lnTo>
                      <a:pt x="2010" y="450"/>
                    </a:lnTo>
                    <a:lnTo>
                      <a:pt x="2016" y="438"/>
                    </a:lnTo>
                    <a:lnTo>
                      <a:pt x="2016" y="432"/>
                    </a:lnTo>
                    <a:lnTo>
                      <a:pt x="2016" y="426"/>
                    </a:lnTo>
                    <a:lnTo>
                      <a:pt x="2016" y="414"/>
                    </a:lnTo>
                    <a:lnTo>
                      <a:pt x="2016" y="408"/>
                    </a:lnTo>
                    <a:lnTo>
                      <a:pt x="2016" y="402"/>
                    </a:lnTo>
                    <a:lnTo>
                      <a:pt x="2022" y="390"/>
                    </a:lnTo>
                    <a:lnTo>
                      <a:pt x="2022" y="390"/>
                    </a:lnTo>
                    <a:lnTo>
                      <a:pt x="2022" y="384"/>
                    </a:lnTo>
                    <a:lnTo>
                      <a:pt x="2022" y="378"/>
                    </a:lnTo>
                    <a:lnTo>
                      <a:pt x="2022" y="366"/>
                    </a:lnTo>
                    <a:lnTo>
                      <a:pt x="2022" y="360"/>
                    </a:lnTo>
                    <a:lnTo>
                      <a:pt x="2022" y="348"/>
                    </a:lnTo>
                    <a:lnTo>
                      <a:pt x="2022" y="342"/>
                    </a:lnTo>
                    <a:lnTo>
                      <a:pt x="2028" y="330"/>
                    </a:lnTo>
                    <a:lnTo>
                      <a:pt x="2028" y="324"/>
                    </a:lnTo>
                    <a:lnTo>
                      <a:pt x="2028" y="318"/>
                    </a:lnTo>
                    <a:lnTo>
                      <a:pt x="2028" y="318"/>
                    </a:lnTo>
                    <a:lnTo>
                      <a:pt x="2028" y="312"/>
                    </a:lnTo>
                    <a:lnTo>
                      <a:pt x="2028" y="312"/>
                    </a:lnTo>
                    <a:lnTo>
                      <a:pt x="2028" y="324"/>
                    </a:lnTo>
                    <a:lnTo>
                      <a:pt x="2028" y="348"/>
                    </a:lnTo>
                    <a:lnTo>
                      <a:pt x="2028" y="378"/>
                    </a:lnTo>
                    <a:lnTo>
                      <a:pt x="2034" y="408"/>
                    </a:lnTo>
                    <a:lnTo>
                      <a:pt x="2034" y="432"/>
                    </a:lnTo>
                    <a:lnTo>
                      <a:pt x="2034" y="462"/>
                    </a:lnTo>
                    <a:lnTo>
                      <a:pt x="2034" y="474"/>
                    </a:lnTo>
                    <a:lnTo>
                      <a:pt x="2034" y="474"/>
                    </a:lnTo>
                    <a:lnTo>
                      <a:pt x="2034" y="462"/>
                    </a:lnTo>
                    <a:lnTo>
                      <a:pt x="2034" y="432"/>
                    </a:lnTo>
                    <a:lnTo>
                      <a:pt x="2040" y="408"/>
                    </a:lnTo>
                    <a:lnTo>
                      <a:pt x="2040" y="378"/>
                    </a:lnTo>
                    <a:lnTo>
                      <a:pt x="2040" y="348"/>
                    </a:lnTo>
                    <a:lnTo>
                      <a:pt x="2040" y="324"/>
                    </a:lnTo>
                    <a:lnTo>
                      <a:pt x="2040" y="312"/>
                    </a:lnTo>
                    <a:lnTo>
                      <a:pt x="2040" y="312"/>
                    </a:lnTo>
                    <a:lnTo>
                      <a:pt x="2040" y="318"/>
                    </a:lnTo>
                    <a:lnTo>
                      <a:pt x="2040" y="324"/>
                    </a:lnTo>
                    <a:lnTo>
                      <a:pt x="2046" y="336"/>
                    </a:lnTo>
                    <a:lnTo>
                      <a:pt x="2046" y="342"/>
                    </a:lnTo>
                    <a:lnTo>
                      <a:pt x="2046" y="354"/>
                    </a:lnTo>
                    <a:lnTo>
                      <a:pt x="2046" y="360"/>
                    </a:lnTo>
                    <a:lnTo>
                      <a:pt x="2046" y="372"/>
                    </a:lnTo>
                    <a:lnTo>
                      <a:pt x="2046" y="378"/>
                    </a:lnTo>
                    <a:lnTo>
                      <a:pt x="2052" y="390"/>
                    </a:lnTo>
                    <a:lnTo>
                      <a:pt x="2052" y="396"/>
                    </a:lnTo>
                    <a:lnTo>
                      <a:pt x="2052" y="408"/>
                    </a:lnTo>
                    <a:lnTo>
                      <a:pt x="2052" y="414"/>
                    </a:lnTo>
                    <a:lnTo>
                      <a:pt x="2052" y="420"/>
                    </a:lnTo>
                    <a:lnTo>
                      <a:pt x="2052" y="432"/>
                    </a:lnTo>
                    <a:lnTo>
                      <a:pt x="2058" y="438"/>
                    </a:lnTo>
                    <a:lnTo>
                      <a:pt x="2058" y="450"/>
                    </a:lnTo>
                    <a:lnTo>
                      <a:pt x="2058" y="456"/>
                    </a:lnTo>
                    <a:lnTo>
                      <a:pt x="2058" y="462"/>
                    </a:lnTo>
                    <a:lnTo>
                      <a:pt x="2070" y="540"/>
                    </a:lnTo>
                    <a:lnTo>
                      <a:pt x="2070" y="546"/>
                    </a:lnTo>
                    <a:lnTo>
                      <a:pt x="2070" y="552"/>
                    </a:lnTo>
                    <a:lnTo>
                      <a:pt x="2070" y="558"/>
                    </a:lnTo>
                    <a:lnTo>
                      <a:pt x="2070" y="564"/>
                    </a:lnTo>
                    <a:lnTo>
                      <a:pt x="2076" y="570"/>
                    </a:lnTo>
                    <a:lnTo>
                      <a:pt x="2076" y="576"/>
                    </a:lnTo>
                    <a:lnTo>
                      <a:pt x="2082" y="636"/>
                    </a:lnTo>
                    <a:lnTo>
                      <a:pt x="2088" y="642"/>
                    </a:lnTo>
                    <a:lnTo>
                      <a:pt x="2088" y="642"/>
                    </a:lnTo>
                    <a:lnTo>
                      <a:pt x="2088" y="648"/>
                    </a:lnTo>
                    <a:lnTo>
                      <a:pt x="2088" y="654"/>
                    </a:lnTo>
                    <a:lnTo>
                      <a:pt x="2088" y="660"/>
                    </a:lnTo>
                    <a:lnTo>
                      <a:pt x="2088" y="666"/>
                    </a:lnTo>
                    <a:lnTo>
                      <a:pt x="2094" y="666"/>
                    </a:lnTo>
                    <a:lnTo>
                      <a:pt x="2094" y="672"/>
                    </a:lnTo>
                    <a:lnTo>
                      <a:pt x="2094" y="678"/>
                    </a:lnTo>
                    <a:lnTo>
                      <a:pt x="2094" y="684"/>
                    </a:lnTo>
                    <a:lnTo>
                      <a:pt x="2094" y="684"/>
                    </a:lnTo>
                    <a:lnTo>
                      <a:pt x="2094" y="690"/>
                    </a:lnTo>
                    <a:lnTo>
                      <a:pt x="2100" y="696"/>
                    </a:lnTo>
                    <a:lnTo>
                      <a:pt x="2100" y="696"/>
                    </a:lnTo>
                    <a:lnTo>
                      <a:pt x="2112" y="732"/>
                    </a:lnTo>
                    <a:lnTo>
                      <a:pt x="2112" y="732"/>
                    </a:lnTo>
                    <a:lnTo>
                      <a:pt x="2112" y="738"/>
                    </a:lnTo>
                    <a:lnTo>
                      <a:pt x="2112" y="738"/>
                    </a:lnTo>
                    <a:lnTo>
                      <a:pt x="2112" y="738"/>
                    </a:lnTo>
                    <a:lnTo>
                      <a:pt x="2112" y="744"/>
                    </a:lnTo>
                    <a:lnTo>
                      <a:pt x="2112" y="744"/>
                    </a:lnTo>
                    <a:lnTo>
                      <a:pt x="2124" y="762"/>
                    </a:lnTo>
                    <a:lnTo>
                      <a:pt x="2124" y="762"/>
                    </a:lnTo>
                    <a:lnTo>
                      <a:pt x="2124" y="762"/>
                    </a:lnTo>
                    <a:lnTo>
                      <a:pt x="2130" y="762"/>
                    </a:lnTo>
                    <a:lnTo>
                      <a:pt x="2130" y="768"/>
                    </a:lnTo>
                    <a:lnTo>
                      <a:pt x="2130" y="768"/>
                    </a:lnTo>
                    <a:lnTo>
                      <a:pt x="2130" y="768"/>
                    </a:lnTo>
                    <a:lnTo>
                      <a:pt x="2130" y="768"/>
                    </a:lnTo>
                    <a:lnTo>
                      <a:pt x="2130" y="768"/>
                    </a:lnTo>
                    <a:lnTo>
                      <a:pt x="2136" y="768"/>
                    </a:lnTo>
                    <a:lnTo>
                      <a:pt x="2136" y="768"/>
                    </a:lnTo>
                    <a:lnTo>
                      <a:pt x="2136" y="768"/>
                    </a:lnTo>
                    <a:lnTo>
                      <a:pt x="2136" y="768"/>
                    </a:lnTo>
                    <a:lnTo>
                      <a:pt x="2136" y="768"/>
                    </a:lnTo>
                    <a:lnTo>
                      <a:pt x="2136" y="768"/>
                    </a:lnTo>
                    <a:lnTo>
                      <a:pt x="2148" y="762"/>
                    </a:lnTo>
                    <a:lnTo>
                      <a:pt x="2148" y="756"/>
                    </a:lnTo>
                    <a:lnTo>
                      <a:pt x="2154" y="756"/>
                    </a:lnTo>
                    <a:lnTo>
                      <a:pt x="2154" y="756"/>
                    </a:lnTo>
                    <a:lnTo>
                      <a:pt x="2154" y="756"/>
                    </a:lnTo>
                    <a:lnTo>
                      <a:pt x="2154" y="750"/>
                    </a:lnTo>
                    <a:lnTo>
                      <a:pt x="2154" y="750"/>
                    </a:lnTo>
                    <a:lnTo>
                      <a:pt x="2166" y="726"/>
                    </a:lnTo>
                    <a:lnTo>
                      <a:pt x="2166" y="720"/>
                    </a:lnTo>
                    <a:lnTo>
                      <a:pt x="2166" y="720"/>
                    </a:lnTo>
                    <a:lnTo>
                      <a:pt x="2166" y="714"/>
                    </a:lnTo>
                    <a:lnTo>
                      <a:pt x="2172" y="714"/>
                    </a:lnTo>
                    <a:lnTo>
                      <a:pt x="2172" y="708"/>
                    </a:lnTo>
                    <a:lnTo>
                      <a:pt x="2172" y="708"/>
                    </a:lnTo>
                    <a:lnTo>
                      <a:pt x="2172" y="702"/>
                    </a:lnTo>
                    <a:lnTo>
                      <a:pt x="2172" y="702"/>
                    </a:lnTo>
                    <a:lnTo>
                      <a:pt x="2172" y="696"/>
                    </a:lnTo>
                    <a:lnTo>
                      <a:pt x="2178" y="690"/>
                    </a:lnTo>
                    <a:lnTo>
                      <a:pt x="2178" y="690"/>
                    </a:lnTo>
                    <a:lnTo>
                      <a:pt x="2178" y="684"/>
                    </a:lnTo>
                    <a:lnTo>
                      <a:pt x="2178" y="678"/>
                    </a:lnTo>
                    <a:lnTo>
                      <a:pt x="2178" y="678"/>
                    </a:lnTo>
                    <a:lnTo>
                      <a:pt x="2190" y="624"/>
                    </a:lnTo>
                    <a:lnTo>
                      <a:pt x="2190" y="618"/>
                    </a:lnTo>
                    <a:lnTo>
                      <a:pt x="2190" y="612"/>
                    </a:lnTo>
                    <a:lnTo>
                      <a:pt x="2190" y="612"/>
                    </a:lnTo>
                    <a:lnTo>
                      <a:pt x="2196" y="606"/>
                    </a:lnTo>
                    <a:lnTo>
                      <a:pt x="2196" y="600"/>
                    </a:lnTo>
                    <a:lnTo>
                      <a:pt x="2196" y="594"/>
                    </a:lnTo>
                    <a:lnTo>
                      <a:pt x="2208" y="528"/>
                    </a:lnTo>
                    <a:lnTo>
                      <a:pt x="2208" y="522"/>
                    </a:lnTo>
                    <a:lnTo>
                      <a:pt x="2208" y="510"/>
                    </a:lnTo>
                    <a:lnTo>
                      <a:pt x="2208" y="504"/>
                    </a:lnTo>
                    <a:lnTo>
                      <a:pt x="2208" y="498"/>
                    </a:lnTo>
                    <a:lnTo>
                      <a:pt x="2208" y="492"/>
                    </a:lnTo>
                    <a:lnTo>
                      <a:pt x="2214" y="486"/>
                    </a:lnTo>
                    <a:lnTo>
                      <a:pt x="2214" y="474"/>
                    </a:lnTo>
                    <a:lnTo>
                      <a:pt x="2214" y="468"/>
                    </a:lnTo>
                    <a:lnTo>
                      <a:pt x="2214" y="462"/>
                    </a:lnTo>
                    <a:lnTo>
                      <a:pt x="2214" y="450"/>
                    </a:lnTo>
                    <a:lnTo>
                      <a:pt x="2214" y="444"/>
                    </a:lnTo>
                    <a:lnTo>
                      <a:pt x="2220" y="438"/>
                    </a:lnTo>
                    <a:lnTo>
                      <a:pt x="2220" y="426"/>
                    </a:lnTo>
                    <a:lnTo>
                      <a:pt x="2220" y="420"/>
                    </a:lnTo>
                    <a:lnTo>
                      <a:pt x="2220" y="414"/>
                    </a:lnTo>
                    <a:lnTo>
                      <a:pt x="2220" y="402"/>
                    </a:lnTo>
                    <a:lnTo>
                      <a:pt x="2220" y="396"/>
                    </a:lnTo>
                    <a:lnTo>
                      <a:pt x="2226" y="384"/>
                    </a:lnTo>
                    <a:lnTo>
                      <a:pt x="2226" y="378"/>
                    </a:lnTo>
                    <a:lnTo>
                      <a:pt x="2226" y="366"/>
                    </a:lnTo>
                    <a:lnTo>
                      <a:pt x="2226" y="360"/>
                    </a:lnTo>
                    <a:lnTo>
                      <a:pt x="2226" y="360"/>
                    </a:lnTo>
                    <a:lnTo>
                      <a:pt x="2226" y="348"/>
                    </a:lnTo>
                    <a:lnTo>
                      <a:pt x="2226" y="342"/>
                    </a:lnTo>
                    <a:lnTo>
                      <a:pt x="2232" y="330"/>
                    </a:lnTo>
                    <a:lnTo>
                      <a:pt x="2232" y="324"/>
                    </a:lnTo>
                    <a:lnTo>
                      <a:pt x="2232" y="324"/>
                    </a:lnTo>
                    <a:lnTo>
                      <a:pt x="2232" y="318"/>
                    </a:lnTo>
                    <a:lnTo>
                      <a:pt x="2232" y="306"/>
                    </a:lnTo>
                    <a:lnTo>
                      <a:pt x="2232" y="282"/>
                    </a:lnTo>
                    <a:lnTo>
                      <a:pt x="2232" y="240"/>
                    </a:lnTo>
                    <a:lnTo>
                      <a:pt x="2232" y="192"/>
                    </a:lnTo>
                    <a:lnTo>
                      <a:pt x="2232" y="138"/>
                    </a:lnTo>
                    <a:lnTo>
                      <a:pt x="2232" y="84"/>
                    </a:lnTo>
                    <a:lnTo>
                      <a:pt x="2238" y="30"/>
                    </a:lnTo>
                    <a:lnTo>
                      <a:pt x="2238" y="0"/>
                    </a:lnTo>
                    <a:lnTo>
                      <a:pt x="2238" y="0"/>
                    </a:lnTo>
                    <a:lnTo>
                      <a:pt x="2238" y="30"/>
                    </a:lnTo>
                    <a:lnTo>
                      <a:pt x="2238" y="84"/>
                    </a:lnTo>
                    <a:lnTo>
                      <a:pt x="2238" y="138"/>
                    </a:lnTo>
                    <a:lnTo>
                      <a:pt x="2238" y="192"/>
                    </a:lnTo>
                    <a:lnTo>
                      <a:pt x="2244" y="240"/>
                    </a:lnTo>
                    <a:lnTo>
                      <a:pt x="2244" y="282"/>
                    </a:lnTo>
                    <a:lnTo>
                      <a:pt x="2244" y="306"/>
                    </a:lnTo>
                    <a:lnTo>
                      <a:pt x="2244" y="318"/>
                    </a:lnTo>
                    <a:lnTo>
                      <a:pt x="2244" y="324"/>
                    </a:lnTo>
                    <a:lnTo>
                      <a:pt x="2244" y="330"/>
                    </a:lnTo>
                    <a:lnTo>
                      <a:pt x="2244" y="342"/>
                    </a:lnTo>
                    <a:lnTo>
                      <a:pt x="2244" y="354"/>
                    </a:lnTo>
                    <a:lnTo>
                      <a:pt x="2250" y="360"/>
                    </a:lnTo>
                    <a:lnTo>
                      <a:pt x="2250" y="372"/>
                    </a:lnTo>
                    <a:lnTo>
                      <a:pt x="2250" y="378"/>
                    </a:lnTo>
                    <a:lnTo>
                      <a:pt x="2250" y="390"/>
                    </a:lnTo>
                    <a:lnTo>
                      <a:pt x="2250" y="396"/>
                    </a:lnTo>
                    <a:lnTo>
                      <a:pt x="2250" y="402"/>
                    </a:lnTo>
                    <a:lnTo>
                      <a:pt x="2256" y="414"/>
                    </a:lnTo>
                    <a:lnTo>
                      <a:pt x="2256" y="420"/>
                    </a:lnTo>
                    <a:lnTo>
                      <a:pt x="2256" y="432"/>
                    </a:lnTo>
                    <a:lnTo>
                      <a:pt x="2256" y="438"/>
                    </a:lnTo>
                    <a:lnTo>
                      <a:pt x="2256" y="444"/>
                    </a:lnTo>
                    <a:lnTo>
                      <a:pt x="2256" y="456"/>
                    </a:lnTo>
                    <a:lnTo>
                      <a:pt x="2262" y="462"/>
                    </a:lnTo>
                    <a:lnTo>
                      <a:pt x="2262" y="468"/>
                    </a:lnTo>
                    <a:lnTo>
                      <a:pt x="2274" y="546"/>
                    </a:lnTo>
                    <a:lnTo>
                      <a:pt x="2274" y="552"/>
                    </a:lnTo>
                    <a:lnTo>
                      <a:pt x="2274" y="558"/>
                    </a:lnTo>
                    <a:lnTo>
                      <a:pt x="2274" y="564"/>
                    </a:lnTo>
                    <a:lnTo>
                      <a:pt x="2274" y="570"/>
                    </a:lnTo>
                    <a:lnTo>
                      <a:pt x="2274" y="576"/>
                    </a:lnTo>
                    <a:lnTo>
                      <a:pt x="2274" y="582"/>
                    </a:lnTo>
                    <a:lnTo>
                      <a:pt x="2286" y="642"/>
                    </a:lnTo>
                    <a:lnTo>
                      <a:pt x="2286" y="642"/>
                    </a:lnTo>
                    <a:lnTo>
                      <a:pt x="2292" y="648"/>
                    </a:lnTo>
                    <a:lnTo>
                      <a:pt x="2292" y="654"/>
                    </a:lnTo>
                    <a:lnTo>
                      <a:pt x="2292" y="660"/>
                    </a:lnTo>
                    <a:lnTo>
                      <a:pt x="2292" y="666"/>
                    </a:lnTo>
                    <a:lnTo>
                      <a:pt x="2292" y="666"/>
                    </a:lnTo>
                    <a:lnTo>
                      <a:pt x="2292" y="672"/>
                    </a:lnTo>
                    <a:lnTo>
                      <a:pt x="2298" y="678"/>
                    </a:lnTo>
                    <a:lnTo>
                      <a:pt x="2298" y="678"/>
                    </a:lnTo>
                    <a:lnTo>
                      <a:pt x="2298" y="684"/>
                    </a:lnTo>
                    <a:lnTo>
                      <a:pt x="2298" y="690"/>
                    </a:lnTo>
                    <a:lnTo>
                      <a:pt x="2298" y="690"/>
                    </a:lnTo>
                    <a:lnTo>
                      <a:pt x="2298" y="696"/>
                    </a:lnTo>
                    <a:lnTo>
                      <a:pt x="2304" y="702"/>
                    </a:lnTo>
                    <a:lnTo>
                      <a:pt x="2310" y="732"/>
                    </a:lnTo>
                    <a:lnTo>
                      <a:pt x="2310" y="738"/>
                    </a:lnTo>
                    <a:lnTo>
                      <a:pt x="2316" y="738"/>
                    </a:lnTo>
                    <a:lnTo>
                      <a:pt x="2316" y="738"/>
                    </a:lnTo>
                    <a:lnTo>
                      <a:pt x="2316" y="744"/>
                    </a:lnTo>
                    <a:lnTo>
                      <a:pt x="2316" y="744"/>
                    </a:lnTo>
                    <a:lnTo>
                      <a:pt x="2316" y="744"/>
                    </a:lnTo>
                    <a:lnTo>
                      <a:pt x="2328" y="762"/>
                    </a:lnTo>
                    <a:lnTo>
                      <a:pt x="2328" y="762"/>
                    </a:lnTo>
                    <a:lnTo>
                      <a:pt x="2328" y="762"/>
                    </a:lnTo>
                    <a:lnTo>
                      <a:pt x="2328" y="768"/>
                    </a:lnTo>
                    <a:lnTo>
                      <a:pt x="2334" y="768"/>
                    </a:lnTo>
                    <a:lnTo>
                      <a:pt x="2334" y="768"/>
                    </a:lnTo>
                    <a:lnTo>
                      <a:pt x="2334" y="768"/>
                    </a:lnTo>
                    <a:lnTo>
                      <a:pt x="2334" y="768"/>
                    </a:lnTo>
                    <a:lnTo>
                      <a:pt x="2334" y="768"/>
                    </a:lnTo>
                    <a:lnTo>
                      <a:pt x="2334" y="768"/>
                    </a:lnTo>
                    <a:lnTo>
                      <a:pt x="2340" y="768"/>
                    </a:lnTo>
                    <a:lnTo>
                      <a:pt x="2340" y="768"/>
                    </a:lnTo>
                    <a:lnTo>
                      <a:pt x="2340" y="768"/>
                    </a:lnTo>
                    <a:lnTo>
                      <a:pt x="2340" y="768"/>
                    </a:lnTo>
                    <a:lnTo>
                      <a:pt x="2340" y="768"/>
                    </a:lnTo>
                    <a:lnTo>
                      <a:pt x="2352" y="756"/>
                    </a:lnTo>
                    <a:lnTo>
                      <a:pt x="2352" y="756"/>
                    </a:lnTo>
                    <a:lnTo>
                      <a:pt x="2352" y="756"/>
                    </a:lnTo>
                    <a:lnTo>
                      <a:pt x="2352" y="756"/>
                    </a:lnTo>
                    <a:lnTo>
                      <a:pt x="2358" y="750"/>
                    </a:lnTo>
                    <a:lnTo>
                      <a:pt x="2358" y="750"/>
                    </a:lnTo>
                    <a:lnTo>
                      <a:pt x="2358" y="750"/>
                    </a:lnTo>
                    <a:lnTo>
                      <a:pt x="2370" y="726"/>
                    </a:lnTo>
                    <a:lnTo>
                      <a:pt x="2370" y="720"/>
                    </a:lnTo>
                    <a:lnTo>
                      <a:pt x="2370" y="720"/>
                    </a:lnTo>
                    <a:lnTo>
                      <a:pt x="2370" y="714"/>
                    </a:lnTo>
                    <a:lnTo>
                      <a:pt x="2370" y="708"/>
                    </a:lnTo>
                    <a:lnTo>
                      <a:pt x="2370" y="708"/>
                    </a:lnTo>
                    <a:lnTo>
                      <a:pt x="2376" y="702"/>
                    </a:lnTo>
                    <a:lnTo>
                      <a:pt x="2376" y="702"/>
                    </a:lnTo>
                    <a:lnTo>
                      <a:pt x="2376" y="696"/>
                    </a:lnTo>
                    <a:lnTo>
                      <a:pt x="2376" y="690"/>
                    </a:lnTo>
                    <a:lnTo>
                      <a:pt x="2376" y="690"/>
                    </a:lnTo>
                    <a:lnTo>
                      <a:pt x="2376" y="684"/>
                    </a:lnTo>
                    <a:lnTo>
                      <a:pt x="2382" y="678"/>
                    </a:lnTo>
                    <a:lnTo>
                      <a:pt x="2382" y="678"/>
                    </a:lnTo>
                    <a:lnTo>
                      <a:pt x="2382" y="672"/>
                    </a:lnTo>
                    <a:lnTo>
                      <a:pt x="2394" y="618"/>
                    </a:lnTo>
                    <a:lnTo>
                      <a:pt x="2394" y="612"/>
                    </a:lnTo>
                    <a:lnTo>
                      <a:pt x="2394" y="612"/>
                    </a:lnTo>
                    <a:lnTo>
                      <a:pt x="2394" y="606"/>
                    </a:lnTo>
                    <a:lnTo>
                      <a:pt x="2394" y="600"/>
                    </a:lnTo>
                    <a:lnTo>
                      <a:pt x="2394" y="594"/>
                    </a:lnTo>
                    <a:lnTo>
                      <a:pt x="2400" y="588"/>
                    </a:lnTo>
                    <a:lnTo>
                      <a:pt x="2406" y="522"/>
                    </a:lnTo>
                    <a:lnTo>
                      <a:pt x="2412" y="516"/>
                    </a:lnTo>
                    <a:lnTo>
                      <a:pt x="2412" y="504"/>
                    </a:lnTo>
                    <a:lnTo>
                      <a:pt x="2412" y="498"/>
                    </a:lnTo>
                    <a:lnTo>
                      <a:pt x="2412" y="492"/>
                    </a:lnTo>
                    <a:lnTo>
                      <a:pt x="2412" y="486"/>
                    </a:lnTo>
                    <a:lnTo>
                      <a:pt x="2412" y="474"/>
                    </a:lnTo>
                    <a:lnTo>
                      <a:pt x="2418" y="468"/>
                    </a:lnTo>
                    <a:lnTo>
                      <a:pt x="2418" y="462"/>
                    </a:lnTo>
                    <a:lnTo>
                      <a:pt x="2418" y="456"/>
                    </a:lnTo>
                    <a:lnTo>
                      <a:pt x="2418" y="444"/>
                    </a:lnTo>
                    <a:lnTo>
                      <a:pt x="2418" y="438"/>
                    </a:lnTo>
                    <a:lnTo>
                      <a:pt x="2418" y="432"/>
                    </a:lnTo>
                    <a:lnTo>
                      <a:pt x="2424" y="420"/>
                    </a:lnTo>
                    <a:lnTo>
                      <a:pt x="2424" y="414"/>
                    </a:lnTo>
                    <a:lnTo>
                      <a:pt x="2424" y="414"/>
                    </a:lnTo>
                    <a:lnTo>
                      <a:pt x="2424" y="408"/>
                    </a:lnTo>
                    <a:lnTo>
                      <a:pt x="2424" y="402"/>
                    </a:lnTo>
                    <a:lnTo>
                      <a:pt x="2424" y="390"/>
                    </a:lnTo>
                    <a:lnTo>
                      <a:pt x="2424" y="390"/>
                    </a:lnTo>
                    <a:lnTo>
                      <a:pt x="2424" y="384"/>
                    </a:lnTo>
                    <a:lnTo>
                      <a:pt x="2424" y="378"/>
                    </a:lnTo>
                    <a:lnTo>
                      <a:pt x="2430" y="366"/>
                    </a:lnTo>
                    <a:lnTo>
                      <a:pt x="2430" y="360"/>
                    </a:lnTo>
                    <a:lnTo>
                      <a:pt x="2430" y="348"/>
                    </a:lnTo>
                    <a:lnTo>
                      <a:pt x="2430" y="342"/>
                    </a:lnTo>
                    <a:lnTo>
                      <a:pt x="2430" y="330"/>
                    </a:lnTo>
                    <a:lnTo>
                      <a:pt x="2430" y="324"/>
                    </a:lnTo>
                    <a:lnTo>
                      <a:pt x="2430" y="318"/>
                    </a:lnTo>
                    <a:lnTo>
                      <a:pt x="2430" y="318"/>
                    </a:lnTo>
                    <a:lnTo>
                      <a:pt x="2436" y="312"/>
                    </a:lnTo>
                    <a:lnTo>
                      <a:pt x="2436" y="312"/>
                    </a:lnTo>
                    <a:lnTo>
                      <a:pt x="2436" y="324"/>
                    </a:lnTo>
                    <a:lnTo>
                      <a:pt x="2436" y="348"/>
                    </a:lnTo>
                    <a:lnTo>
                      <a:pt x="2436" y="378"/>
                    </a:lnTo>
                    <a:lnTo>
                      <a:pt x="2436" y="408"/>
                    </a:lnTo>
                    <a:lnTo>
                      <a:pt x="2436" y="432"/>
                    </a:lnTo>
                    <a:lnTo>
                      <a:pt x="2436" y="462"/>
                    </a:lnTo>
                    <a:lnTo>
                      <a:pt x="2442" y="474"/>
                    </a:lnTo>
                    <a:lnTo>
                      <a:pt x="2442" y="474"/>
                    </a:lnTo>
                    <a:lnTo>
                      <a:pt x="2442" y="462"/>
                    </a:lnTo>
                    <a:lnTo>
                      <a:pt x="2442" y="432"/>
                    </a:lnTo>
                    <a:lnTo>
                      <a:pt x="2442" y="408"/>
                    </a:lnTo>
                    <a:lnTo>
                      <a:pt x="2442" y="378"/>
                    </a:lnTo>
                    <a:lnTo>
                      <a:pt x="2442" y="348"/>
                    </a:lnTo>
                    <a:lnTo>
                      <a:pt x="2442" y="324"/>
                    </a:lnTo>
                    <a:lnTo>
                      <a:pt x="2448" y="312"/>
                    </a:lnTo>
                    <a:lnTo>
                      <a:pt x="2448" y="312"/>
                    </a:lnTo>
                    <a:lnTo>
                      <a:pt x="2448" y="318"/>
                    </a:lnTo>
                    <a:lnTo>
                      <a:pt x="2448" y="324"/>
                    </a:lnTo>
                    <a:lnTo>
                      <a:pt x="2448" y="336"/>
                    </a:lnTo>
                    <a:lnTo>
                      <a:pt x="2448" y="342"/>
                    </a:lnTo>
                    <a:lnTo>
                      <a:pt x="2448" y="354"/>
                    </a:lnTo>
                    <a:lnTo>
                      <a:pt x="2454" y="360"/>
                    </a:lnTo>
                    <a:lnTo>
                      <a:pt x="2454" y="372"/>
                    </a:lnTo>
                    <a:lnTo>
                      <a:pt x="2454" y="378"/>
                    </a:lnTo>
                    <a:lnTo>
                      <a:pt x="2454" y="390"/>
                    </a:lnTo>
                    <a:lnTo>
                      <a:pt x="2454" y="396"/>
                    </a:lnTo>
                    <a:lnTo>
                      <a:pt x="2454" y="408"/>
                    </a:lnTo>
                    <a:lnTo>
                      <a:pt x="2460" y="414"/>
                    </a:lnTo>
                    <a:lnTo>
                      <a:pt x="2460" y="420"/>
                    </a:lnTo>
                    <a:lnTo>
                      <a:pt x="2460" y="432"/>
                    </a:lnTo>
                    <a:lnTo>
                      <a:pt x="2460" y="438"/>
                    </a:lnTo>
                    <a:lnTo>
                      <a:pt x="2460" y="450"/>
                    </a:lnTo>
                    <a:lnTo>
                      <a:pt x="2460" y="456"/>
                    </a:lnTo>
                    <a:lnTo>
                      <a:pt x="2466" y="462"/>
                    </a:lnTo>
                    <a:lnTo>
                      <a:pt x="2472" y="540"/>
                    </a:lnTo>
                    <a:lnTo>
                      <a:pt x="2472" y="546"/>
                    </a:lnTo>
                    <a:lnTo>
                      <a:pt x="2478" y="552"/>
                    </a:lnTo>
                    <a:lnTo>
                      <a:pt x="2478" y="558"/>
                    </a:lnTo>
                    <a:lnTo>
                      <a:pt x="2478" y="564"/>
                    </a:lnTo>
                    <a:lnTo>
                      <a:pt x="2478" y="570"/>
                    </a:lnTo>
                    <a:lnTo>
                      <a:pt x="2478" y="576"/>
                    </a:lnTo>
                    <a:lnTo>
                      <a:pt x="2490" y="636"/>
                    </a:lnTo>
                    <a:lnTo>
                      <a:pt x="2490" y="642"/>
                    </a:lnTo>
                    <a:lnTo>
                      <a:pt x="2490" y="642"/>
                    </a:lnTo>
                    <a:lnTo>
                      <a:pt x="2490" y="648"/>
                    </a:lnTo>
                    <a:lnTo>
                      <a:pt x="2496" y="654"/>
                    </a:lnTo>
                    <a:lnTo>
                      <a:pt x="2496" y="660"/>
                    </a:lnTo>
                    <a:lnTo>
                      <a:pt x="2496" y="666"/>
                    </a:lnTo>
                    <a:lnTo>
                      <a:pt x="2496" y="666"/>
                    </a:lnTo>
                    <a:lnTo>
                      <a:pt x="2496" y="672"/>
                    </a:lnTo>
                    <a:lnTo>
                      <a:pt x="2496" y="678"/>
                    </a:lnTo>
                    <a:lnTo>
                      <a:pt x="2502" y="684"/>
                    </a:lnTo>
                    <a:lnTo>
                      <a:pt x="2502" y="684"/>
                    </a:lnTo>
                    <a:lnTo>
                      <a:pt x="2502" y="690"/>
                    </a:lnTo>
                    <a:lnTo>
                      <a:pt x="2502" y="696"/>
                    </a:lnTo>
                    <a:lnTo>
                      <a:pt x="2502" y="696"/>
                    </a:lnTo>
                    <a:lnTo>
                      <a:pt x="2514" y="732"/>
                    </a:lnTo>
                    <a:lnTo>
                      <a:pt x="2514" y="732"/>
                    </a:lnTo>
                    <a:lnTo>
                      <a:pt x="2514" y="738"/>
                    </a:lnTo>
                    <a:lnTo>
                      <a:pt x="2514" y="738"/>
                    </a:lnTo>
                    <a:lnTo>
                      <a:pt x="2520" y="738"/>
                    </a:lnTo>
                    <a:lnTo>
                      <a:pt x="2520" y="744"/>
                    </a:lnTo>
                    <a:lnTo>
                      <a:pt x="2520" y="744"/>
                    </a:lnTo>
                    <a:lnTo>
                      <a:pt x="2532" y="762"/>
                    </a:lnTo>
                    <a:lnTo>
                      <a:pt x="2532" y="762"/>
                    </a:lnTo>
                    <a:lnTo>
                      <a:pt x="2532" y="762"/>
                    </a:lnTo>
                    <a:lnTo>
                      <a:pt x="2532" y="762"/>
                    </a:lnTo>
                    <a:lnTo>
                      <a:pt x="2532" y="768"/>
                    </a:lnTo>
                    <a:lnTo>
                      <a:pt x="2538" y="768"/>
                    </a:lnTo>
                    <a:lnTo>
                      <a:pt x="2538" y="768"/>
                    </a:lnTo>
                    <a:lnTo>
                      <a:pt x="2538" y="768"/>
                    </a:lnTo>
                    <a:lnTo>
                      <a:pt x="2538" y="768"/>
                    </a:lnTo>
                    <a:lnTo>
                      <a:pt x="2538" y="768"/>
                    </a:lnTo>
                    <a:lnTo>
                      <a:pt x="2538" y="768"/>
                    </a:lnTo>
                    <a:lnTo>
                      <a:pt x="2544" y="768"/>
                    </a:lnTo>
                    <a:lnTo>
                      <a:pt x="2544" y="768"/>
                    </a:lnTo>
                    <a:lnTo>
                      <a:pt x="2544" y="768"/>
                    </a:lnTo>
                    <a:lnTo>
                      <a:pt x="2544" y="768"/>
                    </a:lnTo>
                    <a:lnTo>
                      <a:pt x="2556" y="762"/>
                    </a:lnTo>
                    <a:lnTo>
                      <a:pt x="2556" y="756"/>
                    </a:lnTo>
                    <a:lnTo>
                      <a:pt x="2556" y="756"/>
                    </a:lnTo>
                    <a:lnTo>
                      <a:pt x="2556" y="756"/>
                    </a:lnTo>
                    <a:lnTo>
                      <a:pt x="2556" y="756"/>
                    </a:lnTo>
                    <a:lnTo>
                      <a:pt x="2562" y="750"/>
                    </a:lnTo>
                    <a:lnTo>
                      <a:pt x="2562" y="750"/>
                    </a:lnTo>
                    <a:lnTo>
                      <a:pt x="2568" y="726"/>
                    </a:lnTo>
                    <a:lnTo>
                      <a:pt x="2574" y="720"/>
                    </a:lnTo>
                    <a:lnTo>
                      <a:pt x="2574" y="720"/>
                    </a:lnTo>
                    <a:lnTo>
                      <a:pt x="2574" y="714"/>
                    </a:lnTo>
                    <a:lnTo>
                      <a:pt x="2574" y="714"/>
                    </a:lnTo>
                    <a:lnTo>
                      <a:pt x="2574" y="708"/>
                    </a:lnTo>
                    <a:lnTo>
                      <a:pt x="2574" y="708"/>
                    </a:lnTo>
                    <a:lnTo>
                      <a:pt x="2580" y="702"/>
                    </a:lnTo>
                    <a:lnTo>
                      <a:pt x="2580" y="702"/>
                    </a:lnTo>
                    <a:lnTo>
                      <a:pt x="2580" y="696"/>
                    </a:lnTo>
                    <a:lnTo>
                      <a:pt x="2580" y="690"/>
                    </a:lnTo>
                    <a:lnTo>
                      <a:pt x="2580" y="690"/>
                    </a:lnTo>
                    <a:lnTo>
                      <a:pt x="2580" y="684"/>
                    </a:lnTo>
                    <a:lnTo>
                      <a:pt x="2586" y="678"/>
                    </a:lnTo>
                    <a:lnTo>
                      <a:pt x="2586" y="678"/>
                    </a:lnTo>
                    <a:lnTo>
                      <a:pt x="2598" y="624"/>
                    </a:lnTo>
                    <a:lnTo>
                      <a:pt x="2598" y="618"/>
                    </a:lnTo>
                    <a:lnTo>
                      <a:pt x="2598" y="612"/>
                    </a:lnTo>
                    <a:lnTo>
                      <a:pt x="2598" y="612"/>
                    </a:lnTo>
                    <a:lnTo>
                      <a:pt x="2598" y="606"/>
                    </a:lnTo>
                    <a:lnTo>
                      <a:pt x="2598" y="600"/>
                    </a:lnTo>
                    <a:lnTo>
                      <a:pt x="2598" y="594"/>
                    </a:lnTo>
                    <a:lnTo>
                      <a:pt x="2610" y="528"/>
                    </a:lnTo>
                    <a:lnTo>
                      <a:pt x="2610" y="522"/>
                    </a:lnTo>
                    <a:lnTo>
                      <a:pt x="2610" y="510"/>
                    </a:lnTo>
                    <a:lnTo>
                      <a:pt x="2616" y="504"/>
                    </a:lnTo>
                    <a:lnTo>
                      <a:pt x="2616" y="498"/>
                    </a:lnTo>
                    <a:lnTo>
                      <a:pt x="2616" y="492"/>
                    </a:lnTo>
                    <a:lnTo>
                      <a:pt x="2616" y="486"/>
                    </a:lnTo>
                    <a:lnTo>
                      <a:pt x="2616" y="474"/>
                    </a:lnTo>
                    <a:lnTo>
                      <a:pt x="2616" y="468"/>
                    </a:lnTo>
                    <a:lnTo>
                      <a:pt x="2622" y="462"/>
                    </a:lnTo>
                    <a:lnTo>
                      <a:pt x="2622" y="450"/>
                    </a:lnTo>
                    <a:lnTo>
                      <a:pt x="2622" y="444"/>
                    </a:lnTo>
                    <a:lnTo>
                      <a:pt x="2622" y="438"/>
                    </a:lnTo>
                    <a:lnTo>
                      <a:pt x="2622" y="426"/>
                    </a:lnTo>
                    <a:lnTo>
                      <a:pt x="2622" y="420"/>
                    </a:lnTo>
                    <a:lnTo>
                      <a:pt x="2628" y="414"/>
                    </a:lnTo>
                    <a:lnTo>
                      <a:pt x="2628" y="402"/>
                    </a:lnTo>
                    <a:lnTo>
                      <a:pt x="2628" y="396"/>
                    </a:lnTo>
                    <a:lnTo>
                      <a:pt x="2628" y="384"/>
                    </a:lnTo>
                    <a:lnTo>
                      <a:pt x="2628" y="378"/>
                    </a:lnTo>
                    <a:lnTo>
                      <a:pt x="2628" y="366"/>
                    </a:lnTo>
                    <a:lnTo>
                      <a:pt x="2634" y="360"/>
                    </a:lnTo>
                    <a:lnTo>
                      <a:pt x="2634" y="360"/>
                    </a:lnTo>
                    <a:lnTo>
                      <a:pt x="2634" y="348"/>
                    </a:lnTo>
                    <a:lnTo>
                      <a:pt x="2634" y="342"/>
                    </a:lnTo>
                    <a:lnTo>
                      <a:pt x="2634" y="330"/>
                    </a:lnTo>
                    <a:lnTo>
                      <a:pt x="2634" y="324"/>
                    </a:lnTo>
                    <a:lnTo>
                      <a:pt x="2634" y="324"/>
                    </a:lnTo>
                    <a:lnTo>
                      <a:pt x="2634" y="318"/>
                    </a:lnTo>
                    <a:lnTo>
                      <a:pt x="2634" y="306"/>
                    </a:lnTo>
                    <a:lnTo>
                      <a:pt x="2640" y="282"/>
                    </a:lnTo>
                    <a:lnTo>
                      <a:pt x="2640" y="240"/>
                    </a:lnTo>
                    <a:lnTo>
                      <a:pt x="2640" y="192"/>
                    </a:lnTo>
                    <a:lnTo>
                      <a:pt x="2640" y="138"/>
                    </a:lnTo>
                    <a:lnTo>
                      <a:pt x="2640" y="84"/>
                    </a:lnTo>
                    <a:lnTo>
                      <a:pt x="2640" y="30"/>
                    </a:lnTo>
                    <a:lnTo>
                      <a:pt x="2640" y="0"/>
                    </a:lnTo>
                    <a:lnTo>
                      <a:pt x="2640" y="0"/>
                    </a:lnTo>
                    <a:lnTo>
                      <a:pt x="2646" y="30"/>
                    </a:lnTo>
                    <a:lnTo>
                      <a:pt x="2646" y="84"/>
                    </a:lnTo>
                    <a:lnTo>
                      <a:pt x="2646" y="138"/>
                    </a:lnTo>
                    <a:lnTo>
                      <a:pt x="2646" y="192"/>
                    </a:lnTo>
                    <a:lnTo>
                      <a:pt x="2646" y="240"/>
                    </a:lnTo>
                    <a:lnTo>
                      <a:pt x="2646" y="282"/>
                    </a:lnTo>
                    <a:lnTo>
                      <a:pt x="2646" y="306"/>
                    </a:lnTo>
                    <a:lnTo>
                      <a:pt x="2646" y="318"/>
                    </a:lnTo>
                    <a:lnTo>
                      <a:pt x="2652" y="324"/>
                    </a:lnTo>
                    <a:lnTo>
                      <a:pt x="2652" y="330"/>
                    </a:lnTo>
                    <a:lnTo>
                      <a:pt x="2652" y="342"/>
                    </a:lnTo>
                    <a:lnTo>
                      <a:pt x="2652" y="354"/>
                    </a:lnTo>
                    <a:lnTo>
                      <a:pt x="2652" y="360"/>
                    </a:lnTo>
                    <a:lnTo>
                      <a:pt x="2652" y="372"/>
                    </a:lnTo>
                    <a:lnTo>
                      <a:pt x="2658" y="378"/>
                    </a:lnTo>
                    <a:lnTo>
                      <a:pt x="2658" y="390"/>
                    </a:lnTo>
                    <a:lnTo>
                      <a:pt x="2658" y="396"/>
                    </a:lnTo>
                    <a:lnTo>
                      <a:pt x="2658" y="402"/>
                    </a:lnTo>
                    <a:lnTo>
                      <a:pt x="2658" y="414"/>
                    </a:lnTo>
                    <a:lnTo>
                      <a:pt x="2658" y="420"/>
                    </a:lnTo>
                    <a:lnTo>
                      <a:pt x="2664" y="432"/>
                    </a:lnTo>
                    <a:lnTo>
                      <a:pt x="2664" y="438"/>
                    </a:lnTo>
                    <a:lnTo>
                      <a:pt x="2664" y="444"/>
                    </a:lnTo>
                    <a:lnTo>
                      <a:pt x="2664" y="456"/>
                    </a:lnTo>
                    <a:lnTo>
                      <a:pt x="2664" y="462"/>
                    </a:lnTo>
                    <a:lnTo>
                      <a:pt x="2664" y="468"/>
                    </a:lnTo>
                    <a:lnTo>
                      <a:pt x="2676" y="546"/>
                    </a:lnTo>
                    <a:lnTo>
                      <a:pt x="2676" y="552"/>
                    </a:lnTo>
                    <a:lnTo>
                      <a:pt x="2676" y="558"/>
                    </a:lnTo>
                    <a:lnTo>
                      <a:pt x="2682" y="564"/>
                    </a:lnTo>
                    <a:lnTo>
                      <a:pt x="2682" y="570"/>
                    </a:lnTo>
                    <a:lnTo>
                      <a:pt x="2682" y="576"/>
                    </a:lnTo>
                    <a:lnTo>
                      <a:pt x="2682" y="582"/>
                    </a:lnTo>
                    <a:lnTo>
                      <a:pt x="2694" y="642"/>
                    </a:lnTo>
                    <a:lnTo>
                      <a:pt x="2694" y="642"/>
                    </a:lnTo>
                    <a:lnTo>
                      <a:pt x="2694" y="648"/>
                    </a:lnTo>
                    <a:lnTo>
                      <a:pt x="2694" y="654"/>
                    </a:lnTo>
                    <a:lnTo>
                      <a:pt x="2694" y="660"/>
                    </a:lnTo>
                    <a:lnTo>
                      <a:pt x="2700" y="666"/>
                    </a:lnTo>
                    <a:lnTo>
                      <a:pt x="2700" y="666"/>
                    </a:lnTo>
                    <a:lnTo>
                      <a:pt x="2700" y="672"/>
                    </a:lnTo>
                    <a:lnTo>
                      <a:pt x="2700" y="678"/>
                    </a:lnTo>
                    <a:lnTo>
                      <a:pt x="2700" y="678"/>
                    </a:lnTo>
                    <a:lnTo>
                      <a:pt x="2700" y="684"/>
                    </a:lnTo>
                    <a:lnTo>
                      <a:pt x="2706" y="690"/>
                    </a:lnTo>
                    <a:lnTo>
                      <a:pt x="2706" y="690"/>
                    </a:lnTo>
                    <a:lnTo>
                      <a:pt x="2706" y="696"/>
                    </a:lnTo>
                    <a:lnTo>
                      <a:pt x="2706" y="702"/>
                    </a:lnTo>
                    <a:lnTo>
                      <a:pt x="2718" y="732"/>
                    </a:lnTo>
                    <a:lnTo>
                      <a:pt x="2718" y="738"/>
                    </a:lnTo>
                    <a:lnTo>
                      <a:pt x="2718" y="738"/>
                    </a:lnTo>
                    <a:lnTo>
                      <a:pt x="2718" y="738"/>
                    </a:lnTo>
                    <a:lnTo>
                      <a:pt x="2718" y="744"/>
                    </a:lnTo>
                    <a:lnTo>
                      <a:pt x="2724" y="744"/>
                    </a:lnTo>
                    <a:lnTo>
                      <a:pt x="2724" y="744"/>
                    </a:lnTo>
                    <a:lnTo>
                      <a:pt x="2730" y="762"/>
                    </a:lnTo>
                    <a:lnTo>
                      <a:pt x="2736" y="762"/>
                    </a:lnTo>
                    <a:lnTo>
                      <a:pt x="2736" y="762"/>
                    </a:lnTo>
                    <a:lnTo>
                      <a:pt x="2736" y="768"/>
                    </a:lnTo>
                    <a:lnTo>
                      <a:pt x="2736" y="768"/>
                    </a:lnTo>
                    <a:lnTo>
                      <a:pt x="2736" y="768"/>
                    </a:lnTo>
                    <a:lnTo>
                      <a:pt x="2736" y="768"/>
                    </a:lnTo>
                    <a:lnTo>
                      <a:pt x="2742" y="768"/>
                    </a:lnTo>
                    <a:lnTo>
                      <a:pt x="2742" y="768"/>
                    </a:lnTo>
                    <a:lnTo>
                      <a:pt x="2742" y="768"/>
                    </a:lnTo>
                    <a:lnTo>
                      <a:pt x="2742" y="768"/>
                    </a:lnTo>
                    <a:lnTo>
                      <a:pt x="2742" y="768"/>
                    </a:lnTo>
                    <a:lnTo>
                      <a:pt x="2742" y="768"/>
                    </a:lnTo>
                    <a:lnTo>
                      <a:pt x="2748" y="768"/>
                    </a:lnTo>
                    <a:lnTo>
                      <a:pt x="2748" y="768"/>
                    </a:lnTo>
                    <a:lnTo>
                      <a:pt x="2760" y="756"/>
                    </a:lnTo>
                    <a:lnTo>
                      <a:pt x="2760" y="756"/>
                    </a:lnTo>
                    <a:lnTo>
                      <a:pt x="2760" y="756"/>
                    </a:lnTo>
                    <a:lnTo>
                      <a:pt x="2760" y="756"/>
                    </a:lnTo>
                    <a:lnTo>
                      <a:pt x="2760" y="750"/>
                    </a:lnTo>
                    <a:lnTo>
                      <a:pt x="2760" y="750"/>
                    </a:lnTo>
                    <a:lnTo>
                      <a:pt x="2760" y="750"/>
                    </a:lnTo>
                    <a:lnTo>
                      <a:pt x="2772" y="726"/>
                    </a:lnTo>
                    <a:lnTo>
                      <a:pt x="2772" y="720"/>
                    </a:lnTo>
                    <a:lnTo>
                      <a:pt x="2778" y="720"/>
                    </a:lnTo>
                    <a:lnTo>
                      <a:pt x="2778" y="714"/>
                    </a:lnTo>
                    <a:lnTo>
                      <a:pt x="2778" y="708"/>
                    </a:lnTo>
                    <a:lnTo>
                      <a:pt x="2778" y="708"/>
                    </a:lnTo>
                    <a:lnTo>
                      <a:pt x="2778" y="702"/>
                    </a:lnTo>
                    <a:lnTo>
                      <a:pt x="2778" y="702"/>
                    </a:lnTo>
                    <a:lnTo>
                      <a:pt x="2784" y="696"/>
                    </a:lnTo>
                    <a:lnTo>
                      <a:pt x="2784" y="690"/>
                    </a:lnTo>
                    <a:lnTo>
                      <a:pt x="2784" y="690"/>
                    </a:lnTo>
                    <a:lnTo>
                      <a:pt x="2784" y="684"/>
                    </a:lnTo>
                    <a:lnTo>
                      <a:pt x="2784" y="678"/>
                    </a:lnTo>
                    <a:lnTo>
                      <a:pt x="2784" y="678"/>
                    </a:lnTo>
                    <a:lnTo>
                      <a:pt x="2790" y="672"/>
                    </a:lnTo>
                    <a:lnTo>
                      <a:pt x="2796" y="618"/>
                    </a:lnTo>
                    <a:lnTo>
                      <a:pt x="2796" y="612"/>
                    </a:lnTo>
                    <a:lnTo>
                      <a:pt x="2802" y="612"/>
                    </a:lnTo>
                    <a:lnTo>
                      <a:pt x="2802" y="606"/>
                    </a:lnTo>
                    <a:lnTo>
                      <a:pt x="2802" y="600"/>
                    </a:lnTo>
                    <a:lnTo>
                      <a:pt x="2802" y="594"/>
                    </a:lnTo>
                    <a:lnTo>
                      <a:pt x="2802" y="588"/>
                    </a:lnTo>
                    <a:lnTo>
                      <a:pt x="2814" y="522"/>
                    </a:lnTo>
                    <a:lnTo>
                      <a:pt x="2814" y="516"/>
                    </a:lnTo>
                    <a:lnTo>
                      <a:pt x="2814" y="504"/>
                    </a:lnTo>
                    <a:lnTo>
                      <a:pt x="2814" y="498"/>
                    </a:lnTo>
                    <a:lnTo>
                      <a:pt x="2820" y="492"/>
                    </a:lnTo>
                    <a:lnTo>
                      <a:pt x="2820" y="486"/>
                    </a:lnTo>
                    <a:lnTo>
                      <a:pt x="2820" y="480"/>
                    </a:lnTo>
                    <a:lnTo>
                      <a:pt x="2820" y="468"/>
                    </a:lnTo>
                    <a:lnTo>
                      <a:pt x="2820" y="462"/>
                    </a:lnTo>
                    <a:lnTo>
                      <a:pt x="2820" y="456"/>
                    </a:lnTo>
                    <a:lnTo>
                      <a:pt x="2826" y="450"/>
                    </a:lnTo>
                    <a:lnTo>
                      <a:pt x="2826" y="438"/>
                    </a:lnTo>
                    <a:lnTo>
                      <a:pt x="2826" y="432"/>
                    </a:lnTo>
                    <a:lnTo>
                      <a:pt x="2826" y="426"/>
                    </a:lnTo>
                    <a:lnTo>
                      <a:pt x="2826" y="414"/>
                    </a:lnTo>
                    <a:lnTo>
                      <a:pt x="2826" y="408"/>
                    </a:lnTo>
                    <a:lnTo>
                      <a:pt x="2826" y="402"/>
                    </a:lnTo>
                    <a:lnTo>
                      <a:pt x="2832" y="390"/>
                    </a:lnTo>
                    <a:lnTo>
                      <a:pt x="2832" y="390"/>
                    </a:lnTo>
                    <a:lnTo>
                      <a:pt x="2832" y="384"/>
                    </a:lnTo>
                    <a:lnTo>
                      <a:pt x="2832" y="378"/>
                    </a:lnTo>
                    <a:lnTo>
                      <a:pt x="2832" y="366"/>
                    </a:lnTo>
                    <a:lnTo>
                      <a:pt x="2832" y="360"/>
                    </a:lnTo>
                    <a:lnTo>
                      <a:pt x="2832" y="348"/>
                    </a:lnTo>
                    <a:lnTo>
                      <a:pt x="2838" y="342"/>
                    </a:lnTo>
                    <a:lnTo>
                      <a:pt x="2838" y="330"/>
                    </a:lnTo>
                    <a:lnTo>
                      <a:pt x="2838" y="324"/>
                    </a:lnTo>
                    <a:lnTo>
                      <a:pt x="2838" y="318"/>
                    </a:lnTo>
                    <a:lnTo>
                      <a:pt x="2838" y="318"/>
                    </a:lnTo>
                    <a:lnTo>
                      <a:pt x="2838" y="312"/>
                    </a:lnTo>
                    <a:lnTo>
                      <a:pt x="2838" y="312"/>
                    </a:lnTo>
                    <a:lnTo>
                      <a:pt x="2838" y="324"/>
                    </a:lnTo>
                    <a:lnTo>
                      <a:pt x="2838" y="348"/>
                    </a:lnTo>
                    <a:lnTo>
                      <a:pt x="2844" y="378"/>
                    </a:lnTo>
                    <a:lnTo>
                      <a:pt x="2844" y="408"/>
                    </a:lnTo>
                    <a:lnTo>
                      <a:pt x="2844" y="432"/>
                    </a:lnTo>
                    <a:lnTo>
                      <a:pt x="2844" y="462"/>
                    </a:lnTo>
                    <a:lnTo>
                      <a:pt x="2844" y="474"/>
                    </a:lnTo>
                    <a:lnTo>
                      <a:pt x="2844" y="474"/>
                    </a:lnTo>
                    <a:lnTo>
                      <a:pt x="2844" y="462"/>
                    </a:lnTo>
                    <a:lnTo>
                      <a:pt x="2850" y="432"/>
                    </a:lnTo>
                    <a:lnTo>
                      <a:pt x="2850" y="408"/>
                    </a:lnTo>
                    <a:lnTo>
                      <a:pt x="2850" y="378"/>
                    </a:lnTo>
                    <a:lnTo>
                      <a:pt x="2850" y="348"/>
                    </a:lnTo>
                    <a:lnTo>
                      <a:pt x="2850" y="324"/>
                    </a:lnTo>
                    <a:lnTo>
                      <a:pt x="2850" y="312"/>
                    </a:lnTo>
                    <a:lnTo>
                      <a:pt x="2850" y="312"/>
                    </a:lnTo>
                    <a:lnTo>
                      <a:pt x="2850" y="318"/>
                    </a:lnTo>
                    <a:lnTo>
                      <a:pt x="2850" y="324"/>
                    </a:lnTo>
                    <a:lnTo>
                      <a:pt x="2856" y="336"/>
                    </a:lnTo>
                    <a:lnTo>
                      <a:pt x="2856" y="342"/>
                    </a:lnTo>
                    <a:lnTo>
                      <a:pt x="2856" y="354"/>
                    </a:lnTo>
                    <a:lnTo>
                      <a:pt x="2856" y="360"/>
                    </a:lnTo>
                    <a:lnTo>
                      <a:pt x="2856" y="372"/>
                    </a:lnTo>
                    <a:lnTo>
                      <a:pt x="2856" y="378"/>
                    </a:lnTo>
                    <a:lnTo>
                      <a:pt x="2862" y="390"/>
                    </a:lnTo>
                    <a:lnTo>
                      <a:pt x="2862" y="396"/>
                    </a:lnTo>
                    <a:lnTo>
                      <a:pt x="2862" y="408"/>
                    </a:lnTo>
                    <a:lnTo>
                      <a:pt x="2862" y="414"/>
                    </a:lnTo>
                    <a:lnTo>
                      <a:pt x="2862" y="420"/>
                    </a:lnTo>
                    <a:lnTo>
                      <a:pt x="2862" y="432"/>
                    </a:lnTo>
                    <a:lnTo>
                      <a:pt x="2868" y="438"/>
                    </a:lnTo>
                    <a:lnTo>
                      <a:pt x="2868" y="450"/>
                    </a:lnTo>
                    <a:lnTo>
                      <a:pt x="2868" y="456"/>
                    </a:lnTo>
                    <a:lnTo>
                      <a:pt x="2868" y="462"/>
                    </a:lnTo>
                    <a:lnTo>
                      <a:pt x="2880" y="540"/>
                    </a:lnTo>
                    <a:lnTo>
                      <a:pt x="2880" y="546"/>
                    </a:lnTo>
                    <a:lnTo>
                      <a:pt x="2880" y="552"/>
                    </a:lnTo>
                    <a:lnTo>
                      <a:pt x="2880" y="558"/>
                    </a:lnTo>
                    <a:lnTo>
                      <a:pt x="2880" y="564"/>
                    </a:lnTo>
                    <a:lnTo>
                      <a:pt x="2886" y="570"/>
                    </a:lnTo>
                    <a:lnTo>
                      <a:pt x="2886" y="576"/>
                    </a:lnTo>
                    <a:lnTo>
                      <a:pt x="2898" y="636"/>
                    </a:lnTo>
                    <a:lnTo>
                      <a:pt x="2898" y="642"/>
                    </a:lnTo>
                    <a:lnTo>
                      <a:pt x="2898" y="642"/>
                    </a:lnTo>
                    <a:lnTo>
                      <a:pt x="2898" y="648"/>
                    </a:lnTo>
                    <a:lnTo>
                      <a:pt x="2898" y="654"/>
                    </a:lnTo>
                    <a:lnTo>
                      <a:pt x="2898" y="660"/>
                    </a:lnTo>
                    <a:lnTo>
                      <a:pt x="2904" y="666"/>
                    </a:lnTo>
                    <a:lnTo>
                      <a:pt x="2904" y="666"/>
                    </a:lnTo>
                    <a:lnTo>
                      <a:pt x="2904" y="672"/>
                    </a:lnTo>
                    <a:lnTo>
                      <a:pt x="2904" y="678"/>
                    </a:lnTo>
                    <a:lnTo>
                      <a:pt x="2904" y="684"/>
                    </a:lnTo>
                    <a:lnTo>
                      <a:pt x="2904" y="684"/>
                    </a:lnTo>
                    <a:lnTo>
                      <a:pt x="2910" y="690"/>
                    </a:lnTo>
                    <a:lnTo>
                      <a:pt x="2910" y="696"/>
                    </a:lnTo>
                    <a:lnTo>
                      <a:pt x="2910" y="696"/>
                    </a:lnTo>
                    <a:lnTo>
                      <a:pt x="2922" y="732"/>
                    </a:lnTo>
                    <a:lnTo>
                      <a:pt x="2922" y="732"/>
                    </a:lnTo>
                    <a:lnTo>
                      <a:pt x="2922" y="738"/>
                    </a:lnTo>
                    <a:lnTo>
                      <a:pt x="2922" y="738"/>
                    </a:lnTo>
                    <a:lnTo>
                      <a:pt x="2922" y="738"/>
                    </a:lnTo>
                    <a:lnTo>
                      <a:pt x="2922" y="744"/>
                    </a:lnTo>
                    <a:lnTo>
                      <a:pt x="2922" y="744"/>
                    </a:lnTo>
                    <a:lnTo>
                      <a:pt x="2934" y="762"/>
                    </a:lnTo>
                    <a:lnTo>
                      <a:pt x="2934" y="762"/>
                    </a:lnTo>
                    <a:lnTo>
                      <a:pt x="2940" y="762"/>
                    </a:lnTo>
                    <a:lnTo>
                      <a:pt x="2940" y="762"/>
                    </a:lnTo>
                    <a:lnTo>
                      <a:pt x="2940" y="768"/>
                    </a:lnTo>
                    <a:lnTo>
                      <a:pt x="2940" y="768"/>
                    </a:lnTo>
                    <a:lnTo>
                      <a:pt x="2940" y="768"/>
                    </a:lnTo>
                    <a:lnTo>
                      <a:pt x="2940" y="768"/>
                    </a:lnTo>
                    <a:lnTo>
                      <a:pt x="2946" y="768"/>
                    </a:lnTo>
                    <a:lnTo>
                      <a:pt x="2946" y="768"/>
                    </a:lnTo>
                    <a:lnTo>
                      <a:pt x="2946" y="768"/>
                    </a:lnTo>
                    <a:lnTo>
                      <a:pt x="2946" y="768"/>
                    </a:lnTo>
                    <a:lnTo>
                      <a:pt x="2946" y="768"/>
                    </a:lnTo>
                    <a:lnTo>
                      <a:pt x="2946" y="768"/>
                    </a:lnTo>
                    <a:lnTo>
                      <a:pt x="2952" y="768"/>
                    </a:lnTo>
                    <a:lnTo>
                      <a:pt x="2958" y="762"/>
                    </a:lnTo>
                    <a:lnTo>
                      <a:pt x="2958" y="756"/>
                    </a:lnTo>
                    <a:lnTo>
                      <a:pt x="2964" y="756"/>
                    </a:lnTo>
                    <a:lnTo>
                      <a:pt x="2964" y="756"/>
                    </a:lnTo>
                    <a:lnTo>
                      <a:pt x="2964" y="756"/>
                    </a:lnTo>
                    <a:lnTo>
                      <a:pt x="2964" y="750"/>
                    </a:lnTo>
                    <a:lnTo>
                      <a:pt x="2964" y="750"/>
                    </a:lnTo>
                    <a:lnTo>
                      <a:pt x="2976" y="726"/>
                    </a:lnTo>
                    <a:lnTo>
                      <a:pt x="2976" y="720"/>
                    </a:lnTo>
                    <a:lnTo>
                      <a:pt x="2976" y="720"/>
                    </a:lnTo>
                    <a:lnTo>
                      <a:pt x="2976" y="714"/>
                    </a:lnTo>
                    <a:lnTo>
                      <a:pt x="2982" y="714"/>
                    </a:lnTo>
                    <a:lnTo>
                      <a:pt x="2982" y="708"/>
                    </a:lnTo>
                    <a:lnTo>
                      <a:pt x="2982" y="708"/>
                    </a:lnTo>
                    <a:lnTo>
                      <a:pt x="2982" y="702"/>
                    </a:lnTo>
                    <a:lnTo>
                      <a:pt x="2982" y="702"/>
                    </a:lnTo>
                    <a:lnTo>
                      <a:pt x="2982" y="696"/>
                    </a:lnTo>
                    <a:lnTo>
                      <a:pt x="2988" y="690"/>
                    </a:lnTo>
                    <a:lnTo>
                      <a:pt x="2988" y="690"/>
                    </a:lnTo>
                    <a:lnTo>
                      <a:pt x="2988" y="684"/>
                    </a:lnTo>
                    <a:lnTo>
                      <a:pt x="2988" y="678"/>
                    </a:lnTo>
                    <a:lnTo>
                      <a:pt x="2988" y="678"/>
                    </a:lnTo>
                    <a:lnTo>
                      <a:pt x="3000" y="624"/>
                    </a:lnTo>
                    <a:lnTo>
                      <a:pt x="3000" y="618"/>
                    </a:lnTo>
                    <a:lnTo>
                      <a:pt x="3000" y="612"/>
                    </a:lnTo>
                    <a:lnTo>
                      <a:pt x="3006" y="612"/>
                    </a:lnTo>
                    <a:lnTo>
                      <a:pt x="3006" y="606"/>
                    </a:lnTo>
                    <a:lnTo>
                      <a:pt x="3006" y="600"/>
                    </a:lnTo>
                    <a:lnTo>
                      <a:pt x="3006" y="594"/>
                    </a:lnTo>
                    <a:lnTo>
                      <a:pt x="3018" y="528"/>
                    </a:lnTo>
                    <a:lnTo>
                      <a:pt x="3018" y="522"/>
                    </a:lnTo>
                    <a:lnTo>
                      <a:pt x="3018" y="510"/>
                    </a:lnTo>
                    <a:lnTo>
                      <a:pt x="3018" y="504"/>
                    </a:lnTo>
                    <a:lnTo>
                      <a:pt x="3018" y="498"/>
                    </a:lnTo>
                    <a:lnTo>
                      <a:pt x="3024" y="492"/>
                    </a:lnTo>
                    <a:lnTo>
                      <a:pt x="3024" y="486"/>
                    </a:lnTo>
                    <a:lnTo>
                      <a:pt x="3024" y="474"/>
                    </a:lnTo>
                    <a:lnTo>
                      <a:pt x="3024" y="468"/>
                    </a:lnTo>
                    <a:lnTo>
                      <a:pt x="3024" y="462"/>
                    </a:lnTo>
                    <a:lnTo>
                      <a:pt x="3024" y="450"/>
                    </a:lnTo>
                    <a:lnTo>
                      <a:pt x="3030" y="444"/>
                    </a:lnTo>
                    <a:lnTo>
                      <a:pt x="3030" y="438"/>
                    </a:lnTo>
                    <a:lnTo>
                      <a:pt x="3030" y="426"/>
                    </a:lnTo>
                    <a:lnTo>
                      <a:pt x="3030" y="420"/>
                    </a:lnTo>
                    <a:lnTo>
                      <a:pt x="3030" y="414"/>
                    </a:lnTo>
                    <a:lnTo>
                      <a:pt x="3030" y="402"/>
                    </a:lnTo>
                    <a:lnTo>
                      <a:pt x="3036" y="396"/>
                    </a:lnTo>
                    <a:lnTo>
                      <a:pt x="3036" y="384"/>
                    </a:lnTo>
                    <a:lnTo>
                      <a:pt x="3036" y="378"/>
                    </a:lnTo>
                    <a:lnTo>
                      <a:pt x="3036" y="366"/>
                    </a:lnTo>
                    <a:lnTo>
                      <a:pt x="3036" y="360"/>
                    </a:lnTo>
                    <a:lnTo>
                      <a:pt x="3036" y="360"/>
                    </a:lnTo>
                    <a:lnTo>
                      <a:pt x="3036" y="348"/>
                    </a:lnTo>
                    <a:lnTo>
                      <a:pt x="3042" y="342"/>
                    </a:lnTo>
                    <a:lnTo>
                      <a:pt x="3042" y="330"/>
                    </a:lnTo>
                    <a:lnTo>
                      <a:pt x="3042" y="324"/>
                    </a:lnTo>
                    <a:lnTo>
                      <a:pt x="3042" y="324"/>
                    </a:lnTo>
                    <a:lnTo>
                      <a:pt x="3042" y="318"/>
                    </a:lnTo>
                    <a:lnTo>
                      <a:pt x="3042" y="306"/>
                    </a:lnTo>
                    <a:lnTo>
                      <a:pt x="3042" y="282"/>
                    </a:lnTo>
                    <a:lnTo>
                      <a:pt x="3042" y="240"/>
                    </a:lnTo>
                    <a:lnTo>
                      <a:pt x="3042" y="192"/>
                    </a:lnTo>
                    <a:lnTo>
                      <a:pt x="3042" y="138"/>
                    </a:lnTo>
                    <a:lnTo>
                      <a:pt x="3048" y="84"/>
                    </a:lnTo>
                    <a:lnTo>
                      <a:pt x="3048" y="30"/>
                    </a:lnTo>
                    <a:lnTo>
                      <a:pt x="3048" y="0"/>
                    </a:lnTo>
                    <a:lnTo>
                      <a:pt x="3048" y="0"/>
                    </a:lnTo>
                    <a:lnTo>
                      <a:pt x="3048" y="30"/>
                    </a:lnTo>
                    <a:lnTo>
                      <a:pt x="3048" y="84"/>
                    </a:lnTo>
                    <a:lnTo>
                      <a:pt x="3048" y="138"/>
                    </a:lnTo>
                    <a:lnTo>
                      <a:pt x="3054" y="192"/>
                    </a:lnTo>
                    <a:lnTo>
                      <a:pt x="3054" y="240"/>
                    </a:lnTo>
                    <a:lnTo>
                      <a:pt x="3054" y="282"/>
                    </a:lnTo>
                    <a:lnTo>
                      <a:pt x="3054" y="306"/>
                    </a:lnTo>
                    <a:lnTo>
                      <a:pt x="3054" y="318"/>
                    </a:lnTo>
                    <a:lnTo>
                      <a:pt x="3054" y="324"/>
                    </a:lnTo>
                    <a:lnTo>
                      <a:pt x="3054" y="330"/>
                    </a:lnTo>
                    <a:lnTo>
                      <a:pt x="3054" y="342"/>
                    </a:lnTo>
                    <a:lnTo>
                      <a:pt x="3060" y="354"/>
                    </a:lnTo>
                    <a:lnTo>
                      <a:pt x="3060" y="360"/>
                    </a:lnTo>
                    <a:lnTo>
                      <a:pt x="3060" y="372"/>
                    </a:lnTo>
                    <a:lnTo>
                      <a:pt x="3060" y="378"/>
                    </a:lnTo>
                    <a:lnTo>
                      <a:pt x="3060" y="390"/>
                    </a:lnTo>
                    <a:lnTo>
                      <a:pt x="3060" y="396"/>
                    </a:lnTo>
                    <a:lnTo>
                      <a:pt x="3066" y="402"/>
                    </a:lnTo>
                    <a:lnTo>
                      <a:pt x="3066" y="414"/>
                    </a:lnTo>
                    <a:lnTo>
                      <a:pt x="3066" y="420"/>
                    </a:lnTo>
                    <a:lnTo>
                      <a:pt x="3066" y="432"/>
                    </a:lnTo>
                    <a:lnTo>
                      <a:pt x="3066" y="438"/>
                    </a:lnTo>
                    <a:lnTo>
                      <a:pt x="3066" y="444"/>
                    </a:lnTo>
                    <a:lnTo>
                      <a:pt x="3072" y="456"/>
                    </a:lnTo>
                    <a:lnTo>
                      <a:pt x="3072" y="462"/>
                    </a:lnTo>
                    <a:lnTo>
                      <a:pt x="3072" y="468"/>
                    </a:lnTo>
                    <a:lnTo>
                      <a:pt x="3084" y="546"/>
                    </a:lnTo>
                    <a:lnTo>
                      <a:pt x="3084" y="552"/>
                    </a:lnTo>
                    <a:lnTo>
                      <a:pt x="3084" y="558"/>
                    </a:lnTo>
                    <a:lnTo>
                      <a:pt x="3084" y="564"/>
                    </a:lnTo>
                    <a:lnTo>
                      <a:pt x="3084" y="570"/>
                    </a:lnTo>
                    <a:lnTo>
                      <a:pt x="3084" y="576"/>
                    </a:lnTo>
                    <a:lnTo>
                      <a:pt x="3090" y="582"/>
                    </a:lnTo>
                    <a:lnTo>
                      <a:pt x="3096" y="642"/>
                    </a:lnTo>
                    <a:lnTo>
                      <a:pt x="3096" y="642"/>
                    </a:lnTo>
                    <a:lnTo>
                      <a:pt x="3102" y="648"/>
                    </a:lnTo>
                    <a:lnTo>
                      <a:pt x="3102" y="654"/>
                    </a:lnTo>
                    <a:lnTo>
                      <a:pt x="3102" y="660"/>
                    </a:lnTo>
                    <a:lnTo>
                      <a:pt x="3102" y="666"/>
                    </a:lnTo>
                    <a:lnTo>
                      <a:pt x="3102" y="666"/>
                    </a:lnTo>
                    <a:lnTo>
                      <a:pt x="3102" y="672"/>
                    </a:lnTo>
                    <a:lnTo>
                      <a:pt x="3108" y="678"/>
                    </a:lnTo>
                    <a:lnTo>
                      <a:pt x="3108" y="678"/>
                    </a:lnTo>
                    <a:lnTo>
                      <a:pt x="3108" y="684"/>
                    </a:lnTo>
                    <a:lnTo>
                      <a:pt x="3108" y="690"/>
                    </a:lnTo>
                    <a:lnTo>
                      <a:pt x="3108" y="690"/>
                    </a:lnTo>
                    <a:lnTo>
                      <a:pt x="3108" y="696"/>
                    </a:lnTo>
                    <a:lnTo>
                      <a:pt x="3114" y="702"/>
                    </a:lnTo>
                    <a:lnTo>
                      <a:pt x="3120" y="732"/>
                    </a:lnTo>
                    <a:lnTo>
                      <a:pt x="3126" y="738"/>
                    </a:lnTo>
                    <a:lnTo>
                      <a:pt x="3126" y="738"/>
                    </a:lnTo>
                    <a:lnTo>
                      <a:pt x="3126" y="738"/>
                    </a:lnTo>
                    <a:lnTo>
                      <a:pt x="3126" y="744"/>
                    </a:lnTo>
                    <a:lnTo>
                      <a:pt x="3126" y="744"/>
                    </a:lnTo>
                    <a:lnTo>
                      <a:pt x="3126" y="744"/>
                    </a:lnTo>
                    <a:lnTo>
                      <a:pt x="3138" y="762"/>
                    </a:lnTo>
                    <a:lnTo>
                      <a:pt x="3138" y="762"/>
                    </a:lnTo>
                    <a:lnTo>
                      <a:pt x="3138" y="762"/>
                    </a:lnTo>
                    <a:lnTo>
                      <a:pt x="3144" y="768"/>
                    </a:lnTo>
                    <a:lnTo>
                      <a:pt x="3144" y="768"/>
                    </a:lnTo>
                    <a:lnTo>
                      <a:pt x="3144" y="768"/>
                    </a:lnTo>
                    <a:lnTo>
                      <a:pt x="3144" y="768"/>
                    </a:lnTo>
                    <a:lnTo>
                      <a:pt x="3144" y="768"/>
                    </a:lnTo>
                    <a:lnTo>
                      <a:pt x="3144" y="768"/>
                    </a:lnTo>
                    <a:lnTo>
                      <a:pt x="3150" y="768"/>
                    </a:lnTo>
                    <a:lnTo>
                      <a:pt x="3150" y="768"/>
                    </a:lnTo>
                    <a:lnTo>
                      <a:pt x="3150" y="768"/>
                    </a:lnTo>
                    <a:lnTo>
                      <a:pt x="3150" y="768"/>
                    </a:lnTo>
                    <a:lnTo>
                      <a:pt x="3150" y="768"/>
                    </a:lnTo>
                    <a:lnTo>
                      <a:pt x="3150" y="768"/>
                    </a:lnTo>
                    <a:lnTo>
                      <a:pt x="3162" y="756"/>
                    </a:lnTo>
                    <a:lnTo>
                      <a:pt x="3162" y="756"/>
                    </a:lnTo>
                    <a:lnTo>
                      <a:pt x="3162" y="756"/>
                    </a:lnTo>
                    <a:lnTo>
                      <a:pt x="3168" y="756"/>
                    </a:lnTo>
                    <a:lnTo>
                      <a:pt x="3168" y="750"/>
                    </a:lnTo>
                    <a:lnTo>
                      <a:pt x="3168" y="750"/>
                    </a:lnTo>
                    <a:lnTo>
                      <a:pt x="3168" y="750"/>
                    </a:lnTo>
                    <a:lnTo>
                      <a:pt x="3180" y="726"/>
                    </a:lnTo>
                    <a:lnTo>
                      <a:pt x="3180" y="720"/>
                    </a:lnTo>
                    <a:lnTo>
                      <a:pt x="3180" y="720"/>
                    </a:lnTo>
                    <a:lnTo>
                      <a:pt x="3180" y="714"/>
                    </a:lnTo>
                    <a:lnTo>
                      <a:pt x="3180" y="708"/>
                    </a:lnTo>
                    <a:lnTo>
                      <a:pt x="3186" y="708"/>
                    </a:lnTo>
                    <a:lnTo>
                      <a:pt x="3186" y="702"/>
                    </a:lnTo>
                    <a:lnTo>
                      <a:pt x="3186" y="702"/>
                    </a:lnTo>
                    <a:lnTo>
                      <a:pt x="3186" y="696"/>
                    </a:lnTo>
                    <a:lnTo>
                      <a:pt x="3186" y="690"/>
                    </a:lnTo>
                    <a:lnTo>
                      <a:pt x="3186" y="690"/>
                    </a:lnTo>
                    <a:lnTo>
                      <a:pt x="3192" y="684"/>
                    </a:lnTo>
                    <a:lnTo>
                      <a:pt x="3192" y="678"/>
                    </a:lnTo>
                    <a:lnTo>
                      <a:pt x="3192" y="678"/>
                    </a:lnTo>
                    <a:lnTo>
                      <a:pt x="3192" y="672"/>
                    </a:lnTo>
                    <a:lnTo>
                      <a:pt x="3204" y="618"/>
                    </a:lnTo>
                    <a:lnTo>
                      <a:pt x="3204" y="612"/>
                    </a:lnTo>
                    <a:lnTo>
                      <a:pt x="3204" y="612"/>
                    </a:lnTo>
                    <a:lnTo>
                      <a:pt x="3204" y="606"/>
                    </a:lnTo>
                    <a:lnTo>
                      <a:pt x="3204" y="600"/>
                    </a:lnTo>
                    <a:lnTo>
                      <a:pt x="3210" y="594"/>
                    </a:lnTo>
                    <a:lnTo>
                      <a:pt x="3210" y="588"/>
                    </a:lnTo>
                    <a:lnTo>
                      <a:pt x="3216" y="522"/>
                    </a:lnTo>
                    <a:lnTo>
                      <a:pt x="3222" y="516"/>
                    </a:lnTo>
                    <a:lnTo>
                      <a:pt x="3222" y="504"/>
                    </a:lnTo>
                    <a:lnTo>
                      <a:pt x="3222" y="498"/>
                    </a:lnTo>
                    <a:lnTo>
                      <a:pt x="3222" y="492"/>
                    </a:lnTo>
                    <a:lnTo>
                      <a:pt x="3222" y="486"/>
                    </a:lnTo>
                    <a:lnTo>
                      <a:pt x="3222" y="474"/>
                    </a:lnTo>
                    <a:lnTo>
                      <a:pt x="3228" y="468"/>
                    </a:lnTo>
                    <a:lnTo>
                      <a:pt x="3228" y="462"/>
                    </a:lnTo>
                    <a:lnTo>
                      <a:pt x="3228" y="456"/>
                    </a:lnTo>
                    <a:lnTo>
                      <a:pt x="3228" y="444"/>
                    </a:lnTo>
                    <a:lnTo>
                      <a:pt x="3228" y="438"/>
                    </a:lnTo>
                    <a:lnTo>
                      <a:pt x="3228" y="432"/>
                    </a:lnTo>
                    <a:lnTo>
                      <a:pt x="3234" y="420"/>
                    </a:lnTo>
                    <a:lnTo>
                      <a:pt x="3234" y="414"/>
                    </a:lnTo>
                    <a:lnTo>
                      <a:pt x="3234" y="414"/>
                    </a:lnTo>
                    <a:lnTo>
                      <a:pt x="3234" y="408"/>
                    </a:lnTo>
                    <a:lnTo>
                      <a:pt x="3234" y="402"/>
                    </a:lnTo>
                    <a:lnTo>
                      <a:pt x="3234" y="390"/>
                    </a:lnTo>
                    <a:lnTo>
                      <a:pt x="3234" y="390"/>
                    </a:lnTo>
                    <a:lnTo>
                      <a:pt x="3234" y="384"/>
                    </a:lnTo>
                    <a:lnTo>
                      <a:pt x="3240" y="378"/>
                    </a:lnTo>
                    <a:lnTo>
                      <a:pt x="3240" y="366"/>
                    </a:lnTo>
                    <a:lnTo>
                      <a:pt x="3240" y="360"/>
                    </a:lnTo>
                    <a:lnTo>
                      <a:pt x="3240" y="348"/>
                    </a:lnTo>
                    <a:lnTo>
                      <a:pt x="3240" y="342"/>
                    </a:lnTo>
                    <a:lnTo>
                      <a:pt x="3240" y="330"/>
                    </a:lnTo>
                    <a:lnTo>
                      <a:pt x="3240" y="324"/>
                    </a:lnTo>
                    <a:lnTo>
                      <a:pt x="3246" y="318"/>
                    </a:lnTo>
                    <a:lnTo>
                      <a:pt x="3246" y="318"/>
                    </a:lnTo>
                    <a:lnTo>
                      <a:pt x="3246" y="312"/>
                    </a:lnTo>
                    <a:lnTo>
                      <a:pt x="3246" y="312"/>
                    </a:lnTo>
                    <a:lnTo>
                      <a:pt x="3246" y="324"/>
                    </a:lnTo>
                    <a:lnTo>
                      <a:pt x="3246" y="348"/>
                    </a:lnTo>
                    <a:lnTo>
                      <a:pt x="3246" y="378"/>
                    </a:lnTo>
                    <a:lnTo>
                      <a:pt x="3246" y="408"/>
                    </a:lnTo>
                    <a:lnTo>
                      <a:pt x="3246" y="432"/>
                    </a:lnTo>
                    <a:lnTo>
                      <a:pt x="3252" y="462"/>
                    </a:lnTo>
                    <a:lnTo>
                      <a:pt x="3252" y="474"/>
                    </a:lnTo>
                    <a:lnTo>
                      <a:pt x="3252" y="474"/>
                    </a:lnTo>
                    <a:lnTo>
                      <a:pt x="3252" y="462"/>
                    </a:lnTo>
                    <a:lnTo>
                      <a:pt x="3252" y="432"/>
                    </a:lnTo>
                    <a:lnTo>
                      <a:pt x="3252" y="408"/>
                    </a:lnTo>
                    <a:lnTo>
                      <a:pt x="3252" y="378"/>
                    </a:lnTo>
                    <a:lnTo>
                      <a:pt x="3252" y="348"/>
                    </a:lnTo>
                    <a:lnTo>
                      <a:pt x="3258" y="324"/>
                    </a:lnTo>
                    <a:lnTo>
                      <a:pt x="3258" y="312"/>
                    </a:lnTo>
                    <a:lnTo>
                      <a:pt x="3258" y="312"/>
                    </a:lnTo>
                    <a:lnTo>
                      <a:pt x="3258" y="318"/>
                    </a:lnTo>
                    <a:lnTo>
                      <a:pt x="3258" y="324"/>
                    </a:lnTo>
                    <a:lnTo>
                      <a:pt x="3258" y="336"/>
                    </a:lnTo>
                    <a:lnTo>
                      <a:pt x="3258" y="342"/>
                    </a:lnTo>
                    <a:lnTo>
                      <a:pt x="3264" y="354"/>
                    </a:lnTo>
                    <a:lnTo>
                      <a:pt x="3264" y="360"/>
                    </a:lnTo>
                    <a:lnTo>
                      <a:pt x="3264" y="372"/>
                    </a:lnTo>
                    <a:lnTo>
                      <a:pt x="3264" y="378"/>
                    </a:lnTo>
                    <a:lnTo>
                      <a:pt x="3264" y="390"/>
                    </a:lnTo>
                    <a:lnTo>
                      <a:pt x="3264" y="396"/>
                    </a:lnTo>
                    <a:lnTo>
                      <a:pt x="3270" y="408"/>
                    </a:lnTo>
                    <a:lnTo>
                      <a:pt x="3270" y="414"/>
                    </a:lnTo>
                    <a:lnTo>
                      <a:pt x="3270" y="420"/>
                    </a:lnTo>
                    <a:lnTo>
                      <a:pt x="3270" y="432"/>
                    </a:lnTo>
                    <a:lnTo>
                      <a:pt x="3270" y="438"/>
                    </a:lnTo>
                    <a:lnTo>
                      <a:pt x="3270" y="450"/>
                    </a:lnTo>
                    <a:lnTo>
                      <a:pt x="3276" y="456"/>
                    </a:lnTo>
                    <a:lnTo>
                      <a:pt x="3276" y="462"/>
                    </a:lnTo>
                    <a:lnTo>
                      <a:pt x="3282" y="540"/>
                    </a:lnTo>
                    <a:lnTo>
                      <a:pt x="3288" y="546"/>
                    </a:lnTo>
                    <a:lnTo>
                      <a:pt x="3288" y="552"/>
                    </a:lnTo>
                    <a:lnTo>
                      <a:pt x="3288" y="558"/>
                    </a:lnTo>
                    <a:lnTo>
                      <a:pt x="3288" y="564"/>
                    </a:lnTo>
                    <a:lnTo>
                      <a:pt x="3288" y="570"/>
                    </a:lnTo>
                    <a:lnTo>
                      <a:pt x="3288" y="576"/>
                    </a:lnTo>
                    <a:lnTo>
                      <a:pt x="3300" y="636"/>
                    </a:lnTo>
                    <a:lnTo>
                      <a:pt x="3300" y="642"/>
                    </a:lnTo>
                    <a:lnTo>
                      <a:pt x="3300" y="642"/>
                    </a:lnTo>
                    <a:lnTo>
                      <a:pt x="3306" y="648"/>
                    </a:lnTo>
                    <a:lnTo>
                      <a:pt x="3306" y="654"/>
                    </a:lnTo>
                    <a:lnTo>
                      <a:pt x="3306" y="660"/>
                    </a:lnTo>
                    <a:lnTo>
                      <a:pt x="3306" y="666"/>
                    </a:lnTo>
                    <a:lnTo>
                      <a:pt x="3306" y="666"/>
                    </a:lnTo>
                    <a:lnTo>
                      <a:pt x="3306" y="672"/>
                    </a:lnTo>
                    <a:lnTo>
                      <a:pt x="3312" y="678"/>
                    </a:lnTo>
                    <a:lnTo>
                      <a:pt x="3312" y="684"/>
                    </a:lnTo>
                    <a:lnTo>
                      <a:pt x="3312" y="684"/>
                    </a:lnTo>
                    <a:lnTo>
                      <a:pt x="3312" y="690"/>
                    </a:lnTo>
                    <a:lnTo>
                      <a:pt x="3312" y="696"/>
                    </a:lnTo>
                    <a:lnTo>
                      <a:pt x="3312" y="696"/>
                    </a:lnTo>
                    <a:lnTo>
                      <a:pt x="3324" y="732"/>
                    </a:lnTo>
                    <a:lnTo>
                      <a:pt x="3324" y="732"/>
                    </a:lnTo>
                    <a:lnTo>
                      <a:pt x="3324" y="738"/>
                    </a:lnTo>
                    <a:lnTo>
                      <a:pt x="3330" y="738"/>
                    </a:lnTo>
                    <a:lnTo>
                      <a:pt x="3330" y="738"/>
                    </a:lnTo>
                    <a:lnTo>
                      <a:pt x="3330" y="744"/>
                    </a:lnTo>
                    <a:lnTo>
                      <a:pt x="3330" y="744"/>
                    </a:lnTo>
                    <a:lnTo>
                      <a:pt x="3342" y="762"/>
                    </a:lnTo>
                    <a:lnTo>
                      <a:pt x="3342" y="762"/>
                    </a:lnTo>
                    <a:lnTo>
                      <a:pt x="3342" y="762"/>
                    </a:lnTo>
                    <a:lnTo>
                      <a:pt x="3342" y="762"/>
                    </a:lnTo>
                    <a:lnTo>
                      <a:pt x="3342" y="768"/>
                    </a:lnTo>
                    <a:lnTo>
                      <a:pt x="3348" y="768"/>
                    </a:lnTo>
                    <a:lnTo>
                      <a:pt x="3348" y="768"/>
                    </a:lnTo>
                    <a:lnTo>
                      <a:pt x="3348" y="768"/>
                    </a:lnTo>
                    <a:lnTo>
                      <a:pt x="3348" y="768"/>
                    </a:lnTo>
                    <a:lnTo>
                      <a:pt x="3348" y="768"/>
                    </a:lnTo>
                    <a:lnTo>
                      <a:pt x="3348" y="768"/>
                    </a:lnTo>
                    <a:lnTo>
                      <a:pt x="3354" y="768"/>
                    </a:lnTo>
                    <a:lnTo>
                      <a:pt x="3354" y="768"/>
                    </a:lnTo>
                    <a:lnTo>
                      <a:pt x="3354" y="768"/>
                    </a:lnTo>
                    <a:lnTo>
                      <a:pt x="3354" y="768"/>
                    </a:lnTo>
                    <a:lnTo>
                      <a:pt x="3366" y="762"/>
                    </a:lnTo>
                    <a:lnTo>
                      <a:pt x="3366" y="756"/>
                    </a:lnTo>
                    <a:lnTo>
                      <a:pt x="3366" y="756"/>
                    </a:lnTo>
                    <a:lnTo>
                      <a:pt x="3366" y="756"/>
                    </a:lnTo>
                    <a:lnTo>
                      <a:pt x="3366" y="756"/>
                    </a:lnTo>
                    <a:lnTo>
                      <a:pt x="3372" y="750"/>
                    </a:lnTo>
                    <a:lnTo>
                      <a:pt x="3372" y="750"/>
                    </a:lnTo>
                    <a:lnTo>
                      <a:pt x="3384" y="726"/>
                    </a:lnTo>
                    <a:lnTo>
                      <a:pt x="3384" y="720"/>
                    </a:lnTo>
                    <a:lnTo>
                      <a:pt x="3384" y="720"/>
                    </a:lnTo>
                    <a:lnTo>
                      <a:pt x="3384" y="714"/>
                    </a:lnTo>
                    <a:lnTo>
                      <a:pt x="3384" y="714"/>
                    </a:lnTo>
                    <a:lnTo>
                      <a:pt x="3384" y="708"/>
                    </a:lnTo>
                    <a:lnTo>
                      <a:pt x="3390" y="708"/>
                    </a:lnTo>
                    <a:lnTo>
                      <a:pt x="3390" y="702"/>
                    </a:lnTo>
                    <a:lnTo>
                      <a:pt x="3390" y="702"/>
                    </a:lnTo>
                    <a:lnTo>
                      <a:pt x="3390" y="696"/>
                    </a:lnTo>
                    <a:lnTo>
                      <a:pt x="3390" y="690"/>
                    </a:lnTo>
                    <a:lnTo>
                      <a:pt x="3390" y="690"/>
                    </a:lnTo>
                    <a:lnTo>
                      <a:pt x="3396" y="684"/>
                    </a:lnTo>
                    <a:lnTo>
                      <a:pt x="3396" y="678"/>
                    </a:lnTo>
                    <a:lnTo>
                      <a:pt x="3396" y="678"/>
                    </a:lnTo>
                    <a:lnTo>
                      <a:pt x="3408" y="624"/>
                    </a:lnTo>
                    <a:lnTo>
                      <a:pt x="3408" y="618"/>
                    </a:lnTo>
                    <a:lnTo>
                      <a:pt x="3408" y="612"/>
                    </a:lnTo>
                    <a:lnTo>
                      <a:pt x="3408" y="612"/>
                    </a:lnTo>
                    <a:lnTo>
                      <a:pt x="3408" y="606"/>
                    </a:lnTo>
                    <a:lnTo>
                      <a:pt x="3408" y="600"/>
                    </a:lnTo>
                    <a:lnTo>
                      <a:pt x="3414" y="594"/>
                    </a:lnTo>
                    <a:lnTo>
                      <a:pt x="3420" y="528"/>
                    </a:lnTo>
                    <a:lnTo>
                      <a:pt x="3420" y="522"/>
                    </a:lnTo>
                    <a:lnTo>
                      <a:pt x="3426" y="510"/>
                    </a:lnTo>
                    <a:lnTo>
                      <a:pt x="3426" y="504"/>
                    </a:lnTo>
                    <a:lnTo>
                      <a:pt x="3426" y="498"/>
                    </a:lnTo>
                    <a:lnTo>
                      <a:pt x="3426" y="492"/>
                    </a:lnTo>
                    <a:lnTo>
                      <a:pt x="3426" y="486"/>
                    </a:lnTo>
                    <a:lnTo>
                      <a:pt x="3426" y="474"/>
                    </a:lnTo>
                    <a:lnTo>
                      <a:pt x="3432" y="468"/>
                    </a:lnTo>
                    <a:lnTo>
                      <a:pt x="3432" y="462"/>
                    </a:lnTo>
                    <a:lnTo>
                      <a:pt x="3432" y="450"/>
                    </a:lnTo>
                    <a:lnTo>
                      <a:pt x="3432" y="444"/>
                    </a:lnTo>
                    <a:lnTo>
                      <a:pt x="3432" y="438"/>
                    </a:lnTo>
                    <a:lnTo>
                      <a:pt x="3432" y="426"/>
                    </a:lnTo>
                    <a:lnTo>
                      <a:pt x="3438" y="420"/>
                    </a:lnTo>
                    <a:lnTo>
                      <a:pt x="3438" y="414"/>
                    </a:lnTo>
                    <a:lnTo>
                      <a:pt x="3438" y="402"/>
                    </a:lnTo>
                    <a:lnTo>
                      <a:pt x="3438" y="396"/>
                    </a:lnTo>
                    <a:lnTo>
                      <a:pt x="3438" y="384"/>
                    </a:lnTo>
                    <a:lnTo>
                      <a:pt x="3438" y="378"/>
                    </a:lnTo>
                    <a:lnTo>
                      <a:pt x="3444" y="366"/>
                    </a:lnTo>
                    <a:lnTo>
                      <a:pt x="3444" y="360"/>
                    </a:lnTo>
                    <a:lnTo>
                      <a:pt x="3444" y="360"/>
                    </a:lnTo>
                    <a:lnTo>
                      <a:pt x="3444" y="348"/>
                    </a:lnTo>
                    <a:lnTo>
                      <a:pt x="3444" y="342"/>
                    </a:lnTo>
                    <a:lnTo>
                      <a:pt x="3444" y="330"/>
                    </a:lnTo>
                    <a:lnTo>
                      <a:pt x="3444" y="324"/>
                    </a:lnTo>
                    <a:lnTo>
                      <a:pt x="3444" y="324"/>
                    </a:lnTo>
                    <a:lnTo>
                      <a:pt x="3444" y="318"/>
                    </a:lnTo>
                    <a:lnTo>
                      <a:pt x="3450" y="306"/>
                    </a:lnTo>
                    <a:lnTo>
                      <a:pt x="3450" y="282"/>
                    </a:lnTo>
                    <a:lnTo>
                      <a:pt x="3450" y="240"/>
                    </a:lnTo>
                    <a:lnTo>
                      <a:pt x="3450" y="192"/>
                    </a:lnTo>
                    <a:lnTo>
                      <a:pt x="3450" y="138"/>
                    </a:lnTo>
                    <a:lnTo>
                      <a:pt x="3450" y="84"/>
                    </a:lnTo>
                    <a:lnTo>
                      <a:pt x="3450" y="30"/>
                    </a:lnTo>
                    <a:lnTo>
                      <a:pt x="3450" y="0"/>
                    </a:lnTo>
                    <a:lnTo>
                      <a:pt x="3456" y="0"/>
                    </a:lnTo>
                    <a:lnTo>
                      <a:pt x="3456" y="30"/>
                    </a:lnTo>
                    <a:lnTo>
                      <a:pt x="3456" y="84"/>
                    </a:lnTo>
                    <a:lnTo>
                      <a:pt x="3456" y="138"/>
                    </a:lnTo>
                    <a:lnTo>
                      <a:pt x="3456" y="192"/>
                    </a:lnTo>
                    <a:lnTo>
                      <a:pt x="3456" y="240"/>
                    </a:lnTo>
                    <a:lnTo>
                      <a:pt x="3456" y="282"/>
                    </a:lnTo>
                    <a:lnTo>
                      <a:pt x="3456" y="306"/>
                    </a:lnTo>
                    <a:lnTo>
                      <a:pt x="3462" y="318"/>
                    </a:lnTo>
                    <a:lnTo>
                      <a:pt x="3462" y="324"/>
                    </a:lnTo>
                    <a:lnTo>
                      <a:pt x="3462" y="330"/>
                    </a:lnTo>
                    <a:lnTo>
                      <a:pt x="3462" y="342"/>
                    </a:lnTo>
                    <a:lnTo>
                      <a:pt x="3462" y="354"/>
                    </a:lnTo>
                    <a:lnTo>
                      <a:pt x="3462" y="360"/>
                    </a:lnTo>
                    <a:lnTo>
                      <a:pt x="3462" y="372"/>
                    </a:lnTo>
                    <a:lnTo>
                      <a:pt x="3468" y="378"/>
                    </a:lnTo>
                    <a:lnTo>
                      <a:pt x="3468" y="390"/>
                    </a:lnTo>
                    <a:lnTo>
                      <a:pt x="3468" y="396"/>
                    </a:lnTo>
                    <a:lnTo>
                      <a:pt x="3468" y="402"/>
                    </a:lnTo>
                    <a:lnTo>
                      <a:pt x="3468" y="414"/>
                    </a:lnTo>
                    <a:lnTo>
                      <a:pt x="3468" y="420"/>
                    </a:lnTo>
                    <a:lnTo>
                      <a:pt x="3474" y="432"/>
                    </a:lnTo>
                    <a:lnTo>
                      <a:pt x="3474" y="438"/>
                    </a:lnTo>
                    <a:lnTo>
                      <a:pt x="3474" y="444"/>
                    </a:lnTo>
                    <a:lnTo>
                      <a:pt x="3474" y="456"/>
                    </a:lnTo>
                    <a:lnTo>
                      <a:pt x="3474" y="462"/>
                    </a:lnTo>
                    <a:lnTo>
                      <a:pt x="3474" y="468"/>
                    </a:lnTo>
                    <a:lnTo>
                      <a:pt x="3486" y="546"/>
                    </a:lnTo>
                    <a:lnTo>
                      <a:pt x="3486" y="552"/>
                    </a:lnTo>
                    <a:lnTo>
                      <a:pt x="3492" y="558"/>
                    </a:lnTo>
                    <a:lnTo>
                      <a:pt x="3492" y="564"/>
                    </a:lnTo>
                    <a:lnTo>
                      <a:pt x="3492" y="570"/>
                    </a:lnTo>
                    <a:lnTo>
                      <a:pt x="3492" y="576"/>
                    </a:lnTo>
                    <a:lnTo>
                      <a:pt x="3492" y="582"/>
                    </a:lnTo>
                    <a:lnTo>
                      <a:pt x="3504" y="642"/>
                    </a:lnTo>
                    <a:lnTo>
                      <a:pt x="3504" y="642"/>
                    </a:lnTo>
                    <a:lnTo>
                      <a:pt x="3504" y="648"/>
                    </a:lnTo>
                    <a:lnTo>
                      <a:pt x="3504" y="654"/>
                    </a:lnTo>
                    <a:lnTo>
                      <a:pt x="3510" y="660"/>
                    </a:lnTo>
                    <a:lnTo>
                      <a:pt x="3510" y="666"/>
                    </a:lnTo>
                    <a:lnTo>
                      <a:pt x="3510" y="666"/>
                    </a:lnTo>
                    <a:lnTo>
                      <a:pt x="3510" y="672"/>
                    </a:lnTo>
                    <a:lnTo>
                      <a:pt x="3510" y="678"/>
                    </a:lnTo>
                    <a:lnTo>
                      <a:pt x="3510" y="678"/>
                    </a:lnTo>
                    <a:lnTo>
                      <a:pt x="3516" y="684"/>
                    </a:lnTo>
                    <a:lnTo>
                      <a:pt x="3516" y="690"/>
                    </a:lnTo>
                    <a:lnTo>
                      <a:pt x="3516" y="690"/>
                    </a:lnTo>
                    <a:lnTo>
                      <a:pt x="3516" y="696"/>
                    </a:lnTo>
                    <a:lnTo>
                      <a:pt x="3516" y="702"/>
                    </a:lnTo>
                    <a:lnTo>
                      <a:pt x="3528" y="732"/>
                    </a:lnTo>
                    <a:lnTo>
                      <a:pt x="3528" y="738"/>
                    </a:lnTo>
                    <a:lnTo>
                      <a:pt x="3528" y="738"/>
                    </a:lnTo>
                    <a:lnTo>
                      <a:pt x="3528" y="738"/>
                    </a:lnTo>
                    <a:lnTo>
                      <a:pt x="3534" y="744"/>
                    </a:lnTo>
                    <a:lnTo>
                      <a:pt x="3534" y="744"/>
                    </a:lnTo>
                    <a:lnTo>
                      <a:pt x="3534" y="744"/>
                    </a:lnTo>
                    <a:lnTo>
                      <a:pt x="3546" y="762"/>
                    </a:lnTo>
                    <a:lnTo>
                      <a:pt x="3546" y="762"/>
                    </a:lnTo>
                    <a:lnTo>
                      <a:pt x="3546" y="762"/>
                    </a:lnTo>
                    <a:lnTo>
                      <a:pt x="3546" y="768"/>
                    </a:lnTo>
                    <a:lnTo>
                      <a:pt x="3546" y="768"/>
                    </a:lnTo>
                    <a:lnTo>
                      <a:pt x="3546" y="768"/>
                    </a:lnTo>
                    <a:lnTo>
                      <a:pt x="3552" y="768"/>
                    </a:lnTo>
                    <a:lnTo>
                      <a:pt x="3552" y="768"/>
                    </a:lnTo>
                    <a:lnTo>
                      <a:pt x="3552" y="768"/>
                    </a:lnTo>
                    <a:lnTo>
                      <a:pt x="3552" y="768"/>
                    </a:lnTo>
                    <a:lnTo>
                      <a:pt x="3552" y="768"/>
                    </a:lnTo>
                    <a:lnTo>
                      <a:pt x="3552" y="768"/>
                    </a:lnTo>
                    <a:lnTo>
                      <a:pt x="3558" y="768"/>
                    </a:lnTo>
                    <a:lnTo>
                      <a:pt x="3558" y="768"/>
                    </a:lnTo>
                    <a:lnTo>
                      <a:pt x="3558" y="768"/>
                    </a:lnTo>
                    <a:lnTo>
                      <a:pt x="3570" y="756"/>
                    </a:lnTo>
                    <a:lnTo>
                      <a:pt x="3570" y="756"/>
                    </a:lnTo>
                    <a:lnTo>
                      <a:pt x="3570" y="756"/>
                    </a:lnTo>
                    <a:lnTo>
                      <a:pt x="3570" y="756"/>
                    </a:lnTo>
                    <a:lnTo>
                      <a:pt x="3570" y="750"/>
                    </a:lnTo>
                    <a:lnTo>
                      <a:pt x="3570" y="750"/>
                    </a:lnTo>
                    <a:lnTo>
                      <a:pt x="3576" y="750"/>
                    </a:lnTo>
                    <a:lnTo>
                      <a:pt x="3582" y="726"/>
                    </a:lnTo>
                    <a:lnTo>
                      <a:pt x="3582" y="720"/>
                    </a:lnTo>
                    <a:lnTo>
                      <a:pt x="3588" y="720"/>
                    </a:lnTo>
                    <a:lnTo>
                      <a:pt x="3588" y="714"/>
                    </a:lnTo>
                    <a:lnTo>
                      <a:pt x="3588" y="708"/>
                    </a:lnTo>
                    <a:lnTo>
                      <a:pt x="3588" y="708"/>
                    </a:lnTo>
                    <a:lnTo>
                      <a:pt x="3588" y="702"/>
                    </a:lnTo>
                    <a:lnTo>
                      <a:pt x="3588" y="702"/>
                    </a:lnTo>
                    <a:lnTo>
                      <a:pt x="3594" y="696"/>
                    </a:lnTo>
                    <a:lnTo>
                      <a:pt x="3594" y="690"/>
                    </a:lnTo>
                    <a:lnTo>
                      <a:pt x="3594" y="690"/>
                    </a:lnTo>
                    <a:lnTo>
                      <a:pt x="3594" y="684"/>
                    </a:lnTo>
                    <a:lnTo>
                      <a:pt x="3594" y="678"/>
                    </a:lnTo>
                    <a:lnTo>
                      <a:pt x="3594" y="678"/>
                    </a:lnTo>
                    <a:lnTo>
                      <a:pt x="3600" y="672"/>
                    </a:lnTo>
                    <a:lnTo>
                      <a:pt x="3606" y="618"/>
                    </a:lnTo>
                    <a:lnTo>
                      <a:pt x="3612" y="612"/>
                    </a:lnTo>
                    <a:lnTo>
                      <a:pt x="3612" y="612"/>
                    </a:lnTo>
                    <a:lnTo>
                      <a:pt x="3612" y="606"/>
                    </a:lnTo>
                    <a:lnTo>
                      <a:pt x="3612" y="600"/>
                    </a:lnTo>
                    <a:lnTo>
                      <a:pt x="3612" y="594"/>
                    </a:lnTo>
                    <a:lnTo>
                      <a:pt x="3612" y="588"/>
                    </a:lnTo>
                    <a:lnTo>
                      <a:pt x="3624" y="522"/>
                    </a:lnTo>
                    <a:lnTo>
                      <a:pt x="3624" y="516"/>
                    </a:lnTo>
                    <a:lnTo>
                      <a:pt x="3624" y="504"/>
                    </a:lnTo>
                    <a:lnTo>
                      <a:pt x="3630" y="498"/>
                    </a:lnTo>
                    <a:lnTo>
                      <a:pt x="3630" y="492"/>
                    </a:lnTo>
                    <a:lnTo>
                      <a:pt x="3630" y="486"/>
                    </a:lnTo>
                    <a:lnTo>
                      <a:pt x="3630" y="480"/>
                    </a:lnTo>
                    <a:lnTo>
                      <a:pt x="3630" y="468"/>
                    </a:lnTo>
                    <a:lnTo>
                      <a:pt x="3630" y="462"/>
                    </a:lnTo>
                    <a:lnTo>
                      <a:pt x="3630" y="456"/>
                    </a:lnTo>
                    <a:lnTo>
                      <a:pt x="3636" y="450"/>
                    </a:lnTo>
                    <a:lnTo>
                      <a:pt x="3636" y="438"/>
                    </a:lnTo>
                    <a:lnTo>
                      <a:pt x="3636" y="432"/>
                    </a:lnTo>
                    <a:lnTo>
                      <a:pt x="3636" y="426"/>
                    </a:lnTo>
                    <a:lnTo>
                      <a:pt x="3636" y="414"/>
                    </a:lnTo>
                    <a:lnTo>
                      <a:pt x="3636" y="408"/>
                    </a:lnTo>
                    <a:lnTo>
                      <a:pt x="3642" y="402"/>
                    </a:lnTo>
                    <a:lnTo>
                      <a:pt x="3642" y="390"/>
                    </a:lnTo>
                    <a:lnTo>
                      <a:pt x="3642" y="390"/>
                    </a:lnTo>
                    <a:lnTo>
                      <a:pt x="3642" y="384"/>
                    </a:lnTo>
                    <a:lnTo>
                      <a:pt x="3642" y="378"/>
                    </a:lnTo>
                    <a:lnTo>
                      <a:pt x="3642" y="366"/>
                    </a:lnTo>
                    <a:lnTo>
                      <a:pt x="3642" y="360"/>
                    </a:lnTo>
                    <a:lnTo>
                      <a:pt x="3648" y="348"/>
                    </a:lnTo>
                    <a:lnTo>
                      <a:pt x="3648" y="342"/>
                    </a:lnTo>
                    <a:lnTo>
                      <a:pt x="3648" y="330"/>
                    </a:lnTo>
                    <a:lnTo>
                      <a:pt x="3648" y="324"/>
                    </a:lnTo>
                    <a:lnTo>
                      <a:pt x="3648" y="318"/>
                    </a:lnTo>
                    <a:lnTo>
                      <a:pt x="3648" y="318"/>
                    </a:lnTo>
                    <a:lnTo>
                      <a:pt x="3648" y="312"/>
                    </a:lnTo>
                    <a:lnTo>
                      <a:pt x="3648" y="312"/>
                    </a:lnTo>
                    <a:lnTo>
                      <a:pt x="3648" y="324"/>
                    </a:lnTo>
                    <a:lnTo>
                      <a:pt x="3654" y="348"/>
                    </a:lnTo>
                    <a:lnTo>
                      <a:pt x="3654" y="378"/>
                    </a:lnTo>
                    <a:lnTo>
                      <a:pt x="3654" y="408"/>
                    </a:lnTo>
                    <a:lnTo>
                      <a:pt x="3654" y="432"/>
                    </a:lnTo>
                    <a:lnTo>
                      <a:pt x="3654" y="462"/>
                    </a:lnTo>
                    <a:lnTo>
                      <a:pt x="3654" y="474"/>
                    </a:lnTo>
                    <a:lnTo>
                      <a:pt x="3654" y="474"/>
                    </a:lnTo>
                    <a:lnTo>
                      <a:pt x="3654" y="462"/>
                    </a:lnTo>
                    <a:lnTo>
                      <a:pt x="3660" y="432"/>
                    </a:lnTo>
                    <a:lnTo>
                      <a:pt x="3660" y="408"/>
                    </a:lnTo>
                    <a:lnTo>
                      <a:pt x="3660" y="378"/>
                    </a:lnTo>
                    <a:lnTo>
                      <a:pt x="3660" y="348"/>
                    </a:lnTo>
                    <a:lnTo>
                      <a:pt x="3660" y="324"/>
                    </a:lnTo>
                    <a:lnTo>
                      <a:pt x="3660" y="312"/>
                    </a:lnTo>
                    <a:lnTo>
                      <a:pt x="3660" y="312"/>
                    </a:lnTo>
                    <a:lnTo>
                      <a:pt x="3660" y="318"/>
                    </a:lnTo>
                    <a:lnTo>
                      <a:pt x="3666" y="324"/>
                    </a:lnTo>
                    <a:lnTo>
                      <a:pt x="3666" y="336"/>
                    </a:lnTo>
                    <a:lnTo>
                      <a:pt x="3666" y="342"/>
                    </a:lnTo>
                    <a:lnTo>
                      <a:pt x="3666" y="354"/>
                    </a:lnTo>
                    <a:lnTo>
                      <a:pt x="3666" y="360"/>
                    </a:lnTo>
                    <a:lnTo>
                      <a:pt x="3666" y="372"/>
                    </a:lnTo>
                    <a:lnTo>
                      <a:pt x="3672" y="378"/>
                    </a:lnTo>
                    <a:lnTo>
                      <a:pt x="3672" y="390"/>
                    </a:lnTo>
                    <a:lnTo>
                      <a:pt x="3672" y="396"/>
                    </a:lnTo>
                    <a:lnTo>
                      <a:pt x="3672" y="408"/>
                    </a:lnTo>
                    <a:lnTo>
                      <a:pt x="3672" y="414"/>
                    </a:lnTo>
                    <a:lnTo>
                      <a:pt x="3672" y="420"/>
                    </a:lnTo>
                    <a:lnTo>
                      <a:pt x="3678" y="432"/>
                    </a:lnTo>
                    <a:lnTo>
                      <a:pt x="3678" y="438"/>
                    </a:lnTo>
                    <a:lnTo>
                      <a:pt x="3678" y="450"/>
                    </a:lnTo>
                    <a:lnTo>
                      <a:pt x="3678" y="456"/>
                    </a:lnTo>
                    <a:lnTo>
                      <a:pt x="3678" y="462"/>
                    </a:lnTo>
                    <a:lnTo>
                      <a:pt x="3690" y="540"/>
                    </a:lnTo>
                    <a:lnTo>
                      <a:pt x="3690" y="546"/>
                    </a:lnTo>
                    <a:lnTo>
                      <a:pt x="3690" y="552"/>
                    </a:lnTo>
                    <a:lnTo>
                      <a:pt x="3690" y="558"/>
                    </a:lnTo>
                    <a:lnTo>
                      <a:pt x="3696" y="564"/>
                    </a:lnTo>
                    <a:lnTo>
                      <a:pt x="3696" y="570"/>
                    </a:lnTo>
                    <a:lnTo>
                      <a:pt x="3696" y="576"/>
                    </a:lnTo>
                    <a:lnTo>
                      <a:pt x="3708" y="636"/>
                    </a:lnTo>
                    <a:lnTo>
                      <a:pt x="3708" y="642"/>
                    </a:lnTo>
                    <a:lnTo>
                      <a:pt x="3708" y="642"/>
                    </a:lnTo>
                    <a:lnTo>
                      <a:pt x="3708" y="648"/>
                    </a:lnTo>
                    <a:lnTo>
                      <a:pt x="3708" y="654"/>
                    </a:lnTo>
                    <a:lnTo>
                      <a:pt x="3708" y="660"/>
                    </a:lnTo>
                    <a:lnTo>
                      <a:pt x="3714" y="666"/>
                    </a:lnTo>
                    <a:lnTo>
                      <a:pt x="3714" y="666"/>
                    </a:lnTo>
                    <a:lnTo>
                      <a:pt x="3714" y="672"/>
                    </a:lnTo>
                    <a:lnTo>
                      <a:pt x="3714" y="678"/>
                    </a:lnTo>
                    <a:lnTo>
                      <a:pt x="3714" y="684"/>
                    </a:lnTo>
                    <a:lnTo>
                      <a:pt x="3714" y="684"/>
                    </a:lnTo>
                    <a:lnTo>
                      <a:pt x="3720" y="690"/>
                    </a:lnTo>
                    <a:lnTo>
                      <a:pt x="3720" y="696"/>
                    </a:lnTo>
                    <a:lnTo>
                      <a:pt x="3720" y="696"/>
                    </a:lnTo>
                    <a:lnTo>
                      <a:pt x="3732" y="732"/>
                    </a:lnTo>
                    <a:lnTo>
                      <a:pt x="3732" y="732"/>
                    </a:lnTo>
                    <a:lnTo>
                      <a:pt x="3732" y="738"/>
                    </a:lnTo>
                    <a:lnTo>
                      <a:pt x="3732" y="738"/>
                    </a:lnTo>
                    <a:lnTo>
                      <a:pt x="3732" y="738"/>
                    </a:lnTo>
                    <a:lnTo>
                      <a:pt x="3732" y="744"/>
                    </a:lnTo>
                    <a:lnTo>
                      <a:pt x="3738" y="744"/>
                    </a:lnTo>
                    <a:lnTo>
                      <a:pt x="3744" y="762"/>
                    </a:lnTo>
                    <a:lnTo>
                      <a:pt x="3750" y="762"/>
                    </a:lnTo>
                    <a:lnTo>
                      <a:pt x="3750" y="762"/>
                    </a:lnTo>
                    <a:lnTo>
                      <a:pt x="3750" y="762"/>
                    </a:lnTo>
                    <a:lnTo>
                      <a:pt x="3750" y="768"/>
                    </a:lnTo>
                    <a:lnTo>
                      <a:pt x="3750" y="768"/>
                    </a:lnTo>
                    <a:lnTo>
                      <a:pt x="3750" y="768"/>
                    </a:lnTo>
                    <a:lnTo>
                      <a:pt x="3756" y="768"/>
                    </a:lnTo>
                    <a:lnTo>
                      <a:pt x="3756" y="768"/>
                    </a:lnTo>
                    <a:lnTo>
                      <a:pt x="3756" y="768"/>
                    </a:lnTo>
                    <a:lnTo>
                      <a:pt x="3756" y="768"/>
                    </a:lnTo>
                    <a:lnTo>
                      <a:pt x="3756" y="768"/>
                    </a:lnTo>
                    <a:lnTo>
                      <a:pt x="3756" y="768"/>
                    </a:lnTo>
                    <a:lnTo>
                      <a:pt x="3762" y="768"/>
                    </a:lnTo>
                    <a:lnTo>
                      <a:pt x="3762" y="768"/>
                    </a:lnTo>
                    <a:lnTo>
                      <a:pt x="3768" y="762"/>
                    </a:lnTo>
                    <a:lnTo>
                      <a:pt x="3774" y="756"/>
                    </a:lnTo>
                    <a:lnTo>
                      <a:pt x="3774" y="756"/>
                    </a:lnTo>
                    <a:lnTo>
                      <a:pt x="3774" y="756"/>
                    </a:lnTo>
                    <a:lnTo>
                      <a:pt x="3774" y="756"/>
                    </a:lnTo>
                    <a:lnTo>
                      <a:pt x="3774" y="750"/>
                    </a:lnTo>
                    <a:lnTo>
                      <a:pt x="3774" y="750"/>
                    </a:lnTo>
                    <a:lnTo>
                      <a:pt x="3786" y="726"/>
                    </a:lnTo>
                    <a:lnTo>
                      <a:pt x="3786" y="720"/>
                    </a:lnTo>
                    <a:lnTo>
                      <a:pt x="3786" y="720"/>
                    </a:lnTo>
                    <a:lnTo>
                      <a:pt x="3792" y="714"/>
                    </a:lnTo>
                    <a:lnTo>
                      <a:pt x="3792" y="714"/>
                    </a:lnTo>
                    <a:lnTo>
                      <a:pt x="3792" y="708"/>
                    </a:lnTo>
                    <a:lnTo>
                      <a:pt x="3792" y="708"/>
                    </a:lnTo>
                    <a:lnTo>
                      <a:pt x="3792" y="702"/>
                    </a:lnTo>
                    <a:lnTo>
                      <a:pt x="3792" y="702"/>
                    </a:lnTo>
                    <a:lnTo>
                      <a:pt x="3798" y="696"/>
                    </a:lnTo>
                    <a:lnTo>
                      <a:pt x="3798" y="690"/>
                    </a:lnTo>
                    <a:lnTo>
                      <a:pt x="3798" y="690"/>
                    </a:lnTo>
                    <a:lnTo>
                      <a:pt x="3798" y="684"/>
                    </a:lnTo>
                    <a:lnTo>
                      <a:pt x="3798" y="678"/>
                    </a:lnTo>
                    <a:lnTo>
                      <a:pt x="3798" y="678"/>
                    </a:lnTo>
                    <a:lnTo>
                      <a:pt x="3810" y="624"/>
                    </a:lnTo>
                    <a:lnTo>
                      <a:pt x="3810" y="618"/>
                    </a:lnTo>
                    <a:lnTo>
                      <a:pt x="3810" y="612"/>
                    </a:lnTo>
                    <a:lnTo>
                      <a:pt x="3816" y="612"/>
                    </a:lnTo>
                    <a:lnTo>
                      <a:pt x="3816" y="606"/>
                    </a:lnTo>
                    <a:lnTo>
                      <a:pt x="3816" y="600"/>
                    </a:lnTo>
                    <a:lnTo>
                      <a:pt x="3816" y="594"/>
                    </a:lnTo>
                    <a:lnTo>
                      <a:pt x="3828" y="528"/>
                    </a:lnTo>
                    <a:lnTo>
                      <a:pt x="3828" y="522"/>
                    </a:lnTo>
                    <a:lnTo>
                      <a:pt x="3828" y="510"/>
                    </a:lnTo>
                    <a:lnTo>
                      <a:pt x="3828" y="504"/>
                    </a:lnTo>
                    <a:lnTo>
                      <a:pt x="3828" y="498"/>
                    </a:lnTo>
                    <a:lnTo>
                      <a:pt x="3834" y="492"/>
                    </a:lnTo>
                    <a:lnTo>
                      <a:pt x="3834" y="486"/>
                    </a:lnTo>
                    <a:lnTo>
                      <a:pt x="3834" y="474"/>
                    </a:lnTo>
                    <a:lnTo>
                      <a:pt x="3834" y="468"/>
                    </a:lnTo>
                    <a:lnTo>
                      <a:pt x="3834" y="462"/>
                    </a:lnTo>
                    <a:lnTo>
                      <a:pt x="3834" y="450"/>
                    </a:lnTo>
                    <a:lnTo>
                      <a:pt x="3840" y="444"/>
                    </a:lnTo>
                    <a:lnTo>
                      <a:pt x="3840" y="438"/>
                    </a:lnTo>
                    <a:lnTo>
                      <a:pt x="3840" y="426"/>
                    </a:lnTo>
                    <a:lnTo>
                      <a:pt x="3840" y="420"/>
                    </a:lnTo>
                    <a:lnTo>
                      <a:pt x="3840" y="414"/>
                    </a:lnTo>
                    <a:lnTo>
                      <a:pt x="3840" y="402"/>
                    </a:lnTo>
                    <a:lnTo>
                      <a:pt x="3846" y="396"/>
                    </a:lnTo>
                    <a:lnTo>
                      <a:pt x="3846" y="384"/>
                    </a:lnTo>
                    <a:lnTo>
                      <a:pt x="3846" y="378"/>
                    </a:lnTo>
                    <a:lnTo>
                      <a:pt x="3846" y="366"/>
                    </a:lnTo>
                    <a:lnTo>
                      <a:pt x="3846" y="360"/>
                    </a:lnTo>
                    <a:lnTo>
                      <a:pt x="3846" y="360"/>
                    </a:lnTo>
                    <a:lnTo>
                      <a:pt x="3846" y="348"/>
                    </a:lnTo>
                    <a:lnTo>
                      <a:pt x="3852" y="342"/>
                    </a:lnTo>
                    <a:lnTo>
                      <a:pt x="3852" y="330"/>
                    </a:lnTo>
                    <a:lnTo>
                      <a:pt x="3852" y="324"/>
                    </a:lnTo>
                    <a:lnTo>
                      <a:pt x="3852" y="324"/>
                    </a:lnTo>
                    <a:lnTo>
                      <a:pt x="3852" y="318"/>
                    </a:lnTo>
                    <a:lnTo>
                      <a:pt x="3852" y="306"/>
                    </a:lnTo>
                    <a:lnTo>
                      <a:pt x="3852" y="282"/>
                    </a:lnTo>
                    <a:lnTo>
                      <a:pt x="3852" y="240"/>
                    </a:lnTo>
                    <a:lnTo>
                      <a:pt x="3852" y="192"/>
                    </a:lnTo>
                    <a:lnTo>
                      <a:pt x="3858" y="138"/>
                    </a:lnTo>
                    <a:lnTo>
                      <a:pt x="3858" y="84"/>
                    </a:lnTo>
                    <a:lnTo>
                      <a:pt x="3858" y="30"/>
                    </a:lnTo>
                    <a:lnTo>
                      <a:pt x="3858" y="0"/>
                    </a:lnTo>
                    <a:lnTo>
                      <a:pt x="3858" y="0"/>
                    </a:lnTo>
                    <a:lnTo>
                      <a:pt x="3858" y="30"/>
                    </a:lnTo>
                    <a:lnTo>
                      <a:pt x="3858" y="84"/>
                    </a:lnTo>
                    <a:lnTo>
                      <a:pt x="3864" y="138"/>
                    </a:lnTo>
                    <a:lnTo>
                      <a:pt x="3864" y="192"/>
                    </a:lnTo>
                    <a:lnTo>
                      <a:pt x="3864" y="240"/>
                    </a:lnTo>
                    <a:lnTo>
                      <a:pt x="3864" y="282"/>
                    </a:lnTo>
                    <a:lnTo>
                      <a:pt x="3864" y="306"/>
                    </a:lnTo>
                    <a:lnTo>
                      <a:pt x="3864" y="318"/>
                    </a:lnTo>
                    <a:lnTo>
                      <a:pt x="3864" y="324"/>
                    </a:lnTo>
                    <a:lnTo>
                      <a:pt x="3864" y="330"/>
                    </a:lnTo>
                    <a:lnTo>
                      <a:pt x="3870" y="342"/>
                    </a:lnTo>
                    <a:lnTo>
                      <a:pt x="3870" y="354"/>
                    </a:lnTo>
                    <a:lnTo>
                      <a:pt x="3870" y="360"/>
                    </a:lnTo>
                    <a:lnTo>
                      <a:pt x="3870" y="372"/>
                    </a:lnTo>
                    <a:lnTo>
                      <a:pt x="3870" y="378"/>
                    </a:lnTo>
                    <a:lnTo>
                      <a:pt x="3870" y="390"/>
                    </a:lnTo>
                    <a:lnTo>
                      <a:pt x="3876" y="396"/>
                    </a:lnTo>
                    <a:lnTo>
                      <a:pt x="3876" y="402"/>
                    </a:lnTo>
                    <a:lnTo>
                      <a:pt x="3876" y="414"/>
                    </a:lnTo>
                    <a:lnTo>
                      <a:pt x="3876" y="420"/>
                    </a:lnTo>
                    <a:lnTo>
                      <a:pt x="3876" y="432"/>
                    </a:lnTo>
                    <a:lnTo>
                      <a:pt x="3876" y="438"/>
                    </a:lnTo>
                    <a:lnTo>
                      <a:pt x="3882" y="444"/>
                    </a:lnTo>
                    <a:lnTo>
                      <a:pt x="3882" y="456"/>
                    </a:lnTo>
                    <a:lnTo>
                      <a:pt x="3882" y="462"/>
                    </a:lnTo>
                    <a:lnTo>
                      <a:pt x="3882" y="468"/>
                    </a:lnTo>
                    <a:lnTo>
                      <a:pt x="3894" y="546"/>
                    </a:lnTo>
                    <a:lnTo>
                      <a:pt x="3894" y="552"/>
                    </a:lnTo>
                    <a:lnTo>
                      <a:pt x="3894" y="558"/>
                    </a:lnTo>
                    <a:lnTo>
                      <a:pt x="3894" y="564"/>
                    </a:lnTo>
                    <a:lnTo>
                      <a:pt x="3894" y="570"/>
                    </a:lnTo>
                    <a:lnTo>
                      <a:pt x="3900" y="576"/>
                    </a:lnTo>
                    <a:lnTo>
                      <a:pt x="3900" y="582"/>
                    </a:lnTo>
                    <a:lnTo>
                      <a:pt x="3906" y="642"/>
                    </a:lnTo>
                    <a:lnTo>
                      <a:pt x="3912" y="642"/>
                    </a:lnTo>
                    <a:lnTo>
                      <a:pt x="3912" y="648"/>
                    </a:lnTo>
                    <a:lnTo>
                      <a:pt x="3912" y="654"/>
                    </a:lnTo>
                    <a:lnTo>
                      <a:pt x="3912" y="660"/>
                    </a:lnTo>
                    <a:lnTo>
                      <a:pt x="3912" y="666"/>
                    </a:lnTo>
                    <a:lnTo>
                      <a:pt x="3912" y="666"/>
                    </a:lnTo>
                    <a:lnTo>
                      <a:pt x="3918" y="672"/>
                    </a:lnTo>
                    <a:lnTo>
                      <a:pt x="3918" y="678"/>
                    </a:lnTo>
                    <a:lnTo>
                      <a:pt x="3918" y="678"/>
                    </a:lnTo>
                    <a:lnTo>
                      <a:pt x="3918" y="684"/>
                    </a:lnTo>
                    <a:lnTo>
                      <a:pt x="3918" y="690"/>
                    </a:lnTo>
                    <a:lnTo>
                      <a:pt x="3918" y="690"/>
                    </a:lnTo>
                    <a:lnTo>
                      <a:pt x="3924" y="696"/>
                    </a:lnTo>
                    <a:lnTo>
                      <a:pt x="3924" y="702"/>
                    </a:lnTo>
                    <a:lnTo>
                      <a:pt x="3936" y="732"/>
                    </a:lnTo>
                    <a:lnTo>
                      <a:pt x="3936" y="738"/>
                    </a:lnTo>
                    <a:lnTo>
                      <a:pt x="3936" y="738"/>
                    </a:lnTo>
                    <a:lnTo>
                      <a:pt x="3936" y="738"/>
                    </a:lnTo>
                    <a:lnTo>
                      <a:pt x="3936" y="744"/>
                    </a:lnTo>
                    <a:lnTo>
                      <a:pt x="3936" y="744"/>
                    </a:lnTo>
                    <a:lnTo>
                      <a:pt x="3936" y="744"/>
                    </a:lnTo>
                    <a:lnTo>
                      <a:pt x="3948" y="762"/>
                    </a:lnTo>
                    <a:lnTo>
                      <a:pt x="3948" y="762"/>
                    </a:lnTo>
                    <a:lnTo>
                      <a:pt x="3948" y="762"/>
                    </a:lnTo>
                    <a:lnTo>
                      <a:pt x="3954" y="768"/>
                    </a:lnTo>
                    <a:lnTo>
                      <a:pt x="3954" y="768"/>
                    </a:lnTo>
                    <a:lnTo>
                      <a:pt x="3954" y="768"/>
                    </a:lnTo>
                    <a:lnTo>
                      <a:pt x="3954" y="768"/>
                    </a:lnTo>
                    <a:lnTo>
                      <a:pt x="3954" y="768"/>
                    </a:lnTo>
                    <a:lnTo>
                      <a:pt x="3954" y="768"/>
                    </a:lnTo>
                    <a:lnTo>
                      <a:pt x="3960" y="768"/>
                    </a:lnTo>
                    <a:lnTo>
                      <a:pt x="3960" y="768"/>
                    </a:lnTo>
                    <a:lnTo>
                      <a:pt x="3960" y="768"/>
                    </a:lnTo>
                    <a:lnTo>
                      <a:pt x="3960" y="768"/>
                    </a:lnTo>
                    <a:lnTo>
                      <a:pt x="3960" y="768"/>
                    </a:lnTo>
                    <a:lnTo>
                      <a:pt x="3960" y="768"/>
                    </a:lnTo>
                    <a:lnTo>
                      <a:pt x="3972" y="756"/>
                    </a:lnTo>
                    <a:lnTo>
                      <a:pt x="3972" y="756"/>
                    </a:lnTo>
                    <a:lnTo>
                      <a:pt x="3978" y="756"/>
                    </a:lnTo>
                    <a:lnTo>
                      <a:pt x="3978" y="756"/>
                    </a:lnTo>
                    <a:lnTo>
                      <a:pt x="3978" y="750"/>
                    </a:lnTo>
                    <a:lnTo>
                      <a:pt x="3978" y="750"/>
                    </a:lnTo>
                    <a:lnTo>
                      <a:pt x="3978" y="750"/>
                    </a:lnTo>
                    <a:lnTo>
                      <a:pt x="3990" y="726"/>
                    </a:lnTo>
                    <a:lnTo>
                      <a:pt x="3990" y="720"/>
                    </a:lnTo>
                    <a:lnTo>
                      <a:pt x="3990" y="720"/>
                    </a:lnTo>
                    <a:lnTo>
                      <a:pt x="3990" y="714"/>
                    </a:lnTo>
                    <a:lnTo>
                      <a:pt x="3996" y="708"/>
                    </a:lnTo>
                    <a:lnTo>
                      <a:pt x="3996" y="708"/>
                    </a:lnTo>
                    <a:lnTo>
                      <a:pt x="3996" y="702"/>
                    </a:lnTo>
                    <a:lnTo>
                      <a:pt x="3996" y="702"/>
                    </a:lnTo>
                    <a:lnTo>
                      <a:pt x="3996" y="696"/>
                    </a:lnTo>
                    <a:lnTo>
                      <a:pt x="3996" y="690"/>
                    </a:lnTo>
                    <a:lnTo>
                      <a:pt x="4002" y="690"/>
                    </a:lnTo>
                    <a:lnTo>
                      <a:pt x="4002" y="684"/>
                    </a:lnTo>
                    <a:lnTo>
                      <a:pt x="4002" y="678"/>
                    </a:lnTo>
                    <a:lnTo>
                      <a:pt x="4002" y="678"/>
                    </a:lnTo>
                    <a:lnTo>
                      <a:pt x="4002" y="672"/>
                    </a:lnTo>
                    <a:lnTo>
                      <a:pt x="4014" y="618"/>
                    </a:lnTo>
                    <a:lnTo>
                      <a:pt x="4014" y="612"/>
                    </a:lnTo>
                    <a:lnTo>
                      <a:pt x="4014" y="612"/>
                    </a:lnTo>
                    <a:lnTo>
                      <a:pt x="4014" y="606"/>
                    </a:lnTo>
                    <a:lnTo>
                      <a:pt x="4020" y="600"/>
                    </a:lnTo>
                    <a:lnTo>
                      <a:pt x="4020" y="594"/>
                    </a:lnTo>
                    <a:lnTo>
                      <a:pt x="4020" y="588"/>
                    </a:lnTo>
                    <a:lnTo>
                      <a:pt x="4032" y="522"/>
                    </a:lnTo>
                    <a:lnTo>
                      <a:pt x="4032" y="516"/>
                    </a:lnTo>
                    <a:lnTo>
                      <a:pt x="4032" y="504"/>
                    </a:lnTo>
                    <a:lnTo>
                      <a:pt x="4032" y="498"/>
                    </a:lnTo>
                    <a:lnTo>
                      <a:pt x="4032" y="492"/>
                    </a:lnTo>
                    <a:lnTo>
                      <a:pt x="4032" y="486"/>
                    </a:lnTo>
                    <a:lnTo>
                      <a:pt x="4038" y="474"/>
                    </a:lnTo>
                    <a:lnTo>
                      <a:pt x="4038" y="468"/>
                    </a:lnTo>
                    <a:lnTo>
                      <a:pt x="4038" y="462"/>
                    </a:lnTo>
                    <a:lnTo>
                      <a:pt x="4038" y="456"/>
                    </a:lnTo>
                    <a:lnTo>
                      <a:pt x="4038" y="444"/>
                    </a:lnTo>
                    <a:lnTo>
                      <a:pt x="4038" y="438"/>
                    </a:lnTo>
                    <a:lnTo>
                      <a:pt x="4044" y="432"/>
                    </a:lnTo>
                    <a:lnTo>
                      <a:pt x="4044" y="420"/>
                    </a:lnTo>
                    <a:lnTo>
                      <a:pt x="4044" y="414"/>
                    </a:lnTo>
                    <a:lnTo>
                      <a:pt x="4044" y="414"/>
                    </a:lnTo>
                    <a:lnTo>
                      <a:pt x="4044" y="408"/>
                    </a:lnTo>
                    <a:lnTo>
                      <a:pt x="4044" y="402"/>
                    </a:lnTo>
                    <a:lnTo>
                      <a:pt x="4044" y="390"/>
                    </a:lnTo>
                    <a:lnTo>
                      <a:pt x="4044" y="390"/>
                    </a:lnTo>
                    <a:lnTo>
                      <a:pt x="4044" y="384"/>
                    </a:lnTo>
                    <a:lnTo>
                      <a:pt x="4050" y="378"/>
                    </a:lnTo>
                    <a:lnTo>
                      <a:pt x="4050" y="366"/>
                    </a:lnTo>
                    <a:lnTo>
                      <a:pt x="4050" y="360"/>
                    </a:lnTo>
                    <a:lnTo>
                      <a:pt x="4050" y="348"/>
                    </a:lnTo>
                    <a:lnTo>
                      <a:pt x="4050" y="342"/>
                    </a:lnTo>
                    <a:lnTo>
                      <a:pt x="4050" y="330"/>
                    </a:lnTo>
                    <a:lnTo>
                      <a:pt x="4056" y="324"/>
                    </a:lnTo>
                    <a:lnTo>
                      <a:pt x="4056" y="318"/>
                    </a:lnTo>
                    <a:lnTo>
                      <a:pt x="4056" y="318"/>
                    </a:lnTo>
                    <a:lnTo>
                      <a:pt x="4056" y="312"/>
                    </a:lnTo>
                    <a:lnTo>
                      <a:pt x="4056" y="312"/>
                    </a:lnTo>
                    <a:lnTo>
                      <a:pt x="4056" y="324"/>
                    </a:lnTo>
                    <a:lnTo>
                      <a:pt x="4056" y="348"/>
                    </a:lnTo>
                    <a:lnTo>
                      <a:pt x="4056" y="378"/>
                    </a:lnTo>
                    <a:lnTo>
                      <a:pt x="4056" y="408"/>
                    </a:lnTo>
                    <a:lnTo>
                      <a:pt x="4056" y="432"/>
                    </a:lnTo>
                    <a:lnTo>
                      <a:pt x="4062" y="462"/>
                    </a:lnTo>
                    <a:lnTo>
                      <a:pt x="4062" y="474"/>
                    </a:lnTo>
                    <a:lnTo>
                      <a:pt x="4062" y="474"/>
                    </a:lnTo>
                    <a:lnTo>
                      <a:pt x="4062" y="462"/>
                    </a:lnTo>
                    <a:lnTo>
                      <a:pt x="4062" y="432"/>
                    </a:lnTo>
                    <a:lnTo>
                      <a:pt x="4062" y="408"/>
                    </a:lnTo>
                    <a:lnTo>
                      <a:pt x="4062" y="378"/>
                    </a:lnTo>
                    <a:lnTo>
                      <a:pt x="4068" y="348"/>
                    </a:lnTo>
                    <a:lnTo>
                      <a:pt x="4068" y="324"/>
                    </a:lnTo>
                    <a:lnTo>
                      <a:pt x="4068" y="312"/>
                    </a:lnTo>
                    <a:lnTo>
                      <a:pt x="4068" y="312"/>
                    </a:lnTo>
                    <a:lnTo>
                      <a:pt x="4068" y="318"/>
                    </a:lnTo>
                    <a:lnTo>
                      <a:pt x="4068" y="324"/>
                    </a:lnTo>
                    <a:lnTo>
                      <a:pt x="4068" y="336"/>
                    </a:lnTo>
                    <a:lnTo>
                      <a:pt x="4068" y="342"/>
                    </a:lnTo>
                    <a:lnTo>
                      <a:pt x="4074" y="354"/>
                    </a:lnTo>
                    <a:lnTo>
                      <a:pt x="4074" y="360"/>
                    </a:lnTo>
                    <a:lnTo>
                      <a:pt x="4074" y="372"/>
                    </a:lnTo>
                    <a:lnTo>
                      <a:pt x="4074" y="378"/>
                    </a:lnTo>
                    <a:lnTo>
                      <a:pt x="4074" y="390"/>
                    </a:lnTo>
                    <a:lnTo>
                      <a:pt x="4074" y="396"/>
                    </a:lnTo>
                    <a:lnTo>
                      <a:pt x="4080" y="408"/>
                    </a:lnTo>
                    <a:lnTo>
                      <a:pt x="4080" y="414"/>
                    </a:lnTo>
                    <a:lnTo>
                      <a:pt x="4080" y="420"/>
                    </a:lnTo>
                    <a:lnTo>
                      <a:pt x="4080" y="432"/>
                    </a:lnTo>
                    <a:lnTo>
                      <a:pt x="4080" y="438"/>
                    </a:lnTo>
                    <a:lnTo>
                      <a:pt x="4080" y="450"/>
                    </a:lnTo>
                    <a:lnTo>
                      <a:pt x="4086" y="456"/>
                    </a:lnTo>
                    <a:lnTo>
                      <a:pt x="4086" y="462"/>
                    </a:lnTo>
                    <a:lnTo>
                      <a:pt x="4098" y="540"/>
                    </a:lnTo>
                    <a:lnTo>
                      <a:pt x="4098" y="546"/>
                    </a:lnTo>
                    <a:lnTo>
                      <a:pt x="4098" y="552"/>
                    </a:lnTo>
                    <a:lnTo>
                      <a:pt x="4098" y="558"/>
                    </a:lnTo>
                    <a:lnTo>
                      <a:pt x="4098" y="564"/>
                    </a:lnTo>
                    <a:lnTo>
                      <a:pt x="4098" y="570"/>
                    </a:lnTo>
                    <a:lnTo>
                      <a:pt x="4098" y="576"/>
                    </a:lnTo>
                    <a:lnTo>
                      <a:pt x="4110" y="636"/>
                    </a:lnTo>
                    <a:lnTo>
                      <a:pt x="4110" y="642"/>
                    </a:lnTo>
                    <a:lnTo>
                      <a:pt x="4116" y="642"/>
                    </a:lnTo>
                    <a:lnTo>
                      <a:pt x="4116" y="648"/>
                    </a:lnTo>
                    <a:lnTo>
                      <a:pt x="4116" y="654"/>
                    </a:lnTo>
                    <a:lnTo>
                      <a:pt x="4116" y="660"/>
                    </a:lnTo>
                    <a:lnTo>
                      <a:pt x="4116" y="666"/>
                    </a:lnTo>
                    <a:lnTo>
                      <a:pt x="4116" y="666"/>
                    </a:lnTo>
                    <a:lnTo>
                      <a:pt x="4122" y="672"/>
                    </a:lnTo>
                    <a:lnTo>
                      <a:pt x="4122" y="678"/>
                    </a:lnTo>
                    <a:lnTo>
                      <a:pt x="4122" y="684"/>
                    </a:lnTo>
                    <a:lnTo>
                      <a:pt x="4122" y="684"/>
                    </a:lnTo>
                    <a:lnTo>
                      <a:pt x="4122" y="690"/>
                    </a:lnTo>
                    <a:lnTo>
                      <a:pt x="4122" y="696"/>
                    </a:lnTo>
                    <a:lnTo>
                      <a:pt x="4128" y="696"/>
                    </a:lnTo>
                    <a:lnTo>
                      <a:pt x="4134" y="732"/>
                    </a:lnTo>
                    <a:lnTo>
                      <a:pt x="4134" y="732"/>
                    </a:lnTo>
                    <a:lnTo>
                      <a:pt x="4140" y="738"/>
                    </a:lnTo>
                    <a:lnTo>
                      <a:pt x="4140" y="738"/>
                    </a:lnTo>
                    <a:lnTo>
                      <a:pt x="4140" y="738"/>
                    </a:lnTo>
                    <a:lnTo>
                      <a:pt x="4140" y="744"/>
                    </a:lnTo>
                    <a:lnTo>
                      <a:pt x="4140" y="744"/>
                    </a:lnTo>
                    <a:lnTo>
                      <a:pt x="4152" y="762"/>
                    </a:lnTo>
                    <a:lnTo>
                      <a:pt x="4152" y="762"/>
                    </a:lnTo>
                    <a:lnTo>
                      <a:pt x="4152" y="762"/>
                    </a:lnTo>
                    <a:lnTo>
                      <a:pt x="4152" y="762"/>
                    </a:lnTo>
                    <a:lnTo>
                      <a:pt x="4158" y="768"/>
                    </a:lnTo>
                    <a:lnTo>
                      <a:pt x="4158" y="768"/>
                    </a:lnTo>
                    <a:lnTo>
                      <a:pt x="4158" y="768"/>
                    </a:lnTo>
                    <a:lnTo>
                      <a:pt x="4158" y="768"/>
                    </a:lnTo>
                    <a:lnTo>
                      <a:pt x="4158" y="768"/>
                    </a:lnTo>
                    <a:lnTo>
                      <a:pt x="4158" y="768"/>
                    </a:lnTo>
                    <a:lnTo>
                      <a:pt x="4164" y="768"/>
                    </a:lnTo>
                    <a:lnTo>
                      <a:pt x="4164" y="768"/>
                    </a:lnTo>
                    <a:lnTo>
                      <a:pt x="4164" y="768"/>
                    </a:lnTo>
                    <a:lnTo>
                      <a:pt x="4164" y="768"/>
                    </a:lnTo>
                    <a:lnTo>
                      <a:pt x="4164" y="768"/>
                    </a:lnTo>
                    <a:lnTo>
                      <a:pt x="4176" y="762"/>
                    </a:lnTo>
                    <a:lnTo>
                      <a:pt x="4176" y="756"/>
                    </a:lnTo>
                    <a:lnTo>
                      <a:pt x="4176" y="756"/>
                    </a:lnTo>
                    <a:lnTo>
                      <a:pt x="4176" y="756"/>
                    </a:lnTo>
                    <a:lnTo>
                      <a:pt x="4182" y="756"/>
                    </a:lnTo>
                    <a:lnTo>
                      <a:pt x="4182" y="750"/>
                    </a:lnTo>
                    <a:lnTo>
                      <a:pt x="4182" y="750"/>
                    </a:lnTo>
                    <a:lnTo>
                      <a:pt x="4194" y="726"/>
                    </a:lnTo>
                    <a:lnTo>
                      <a:pt x="4194" y="720"/>
                    </a:lnTo>
                    <a:lnTo>
                      <a:pt x="4194" y="720"/>
                    </a:lnTo>
                    <a:lnTo>
                      <a:pt x="4194" y="714"/>
                    </a:lnTo>
                    <a:lnTo>
                      <a:pt x="4194" y="714"/>
                    </a:lnTo>
                    <a:lnTo>
                      <a:pt x="4194" y="708"/>
                    </a:lnTo>
                    <a:lnTo>
                      <a:pt x="4200" y="708"/>
                    </a:lnTo>
                    <a:lnTo>
                      <a:pt x="4200" y="702"/>
                    </a:lnTo>
                    <a:lnTo>
                      <a:pt x="4200" y="702"/>
                    </a:lnTo>
                    <a:lnTo>
                      <a:pt x="4200" y="696"/>
                    </a:lnTo>
                    <a:lnTo>
                      <a:pt x="4200" y="690"/>
                    </a:lnTo>
                    <a:lnTo>
                      <a:pt x="4200" y="690"/>
                    </a:lnTo>
                    <a:lnTo>
                      <a:pt x="4206" y="684"/>
                    </a:lnTo>
                    <a:lnTo>
                      <a:pt x="4206" y="678"/>
                    </a:lnTo>
                    <a:lnTo>
                      <a:pt x="4206" y="678"/>
                    </a:lnTo>
                    <a:lnTo>
                      <a:pt x="4218" y="624"/>
                    </a:lnTo>
                    <a:lnTo>
                      <a:pt x="4218" y="618"/>
                    </a:lnTo>
                    <a:lnTo>
                      <a:pt x="4218" y="612"/>
                    </a:lnTo>
                    <a:lnTo>
                      <a:pt x="4218" y="612"/>
                    </a:lnTo>
                    <a:lnTo>
                      <a:pt x="4218" y="606"/>
                    </a:lnTo>
                    <a:lnTo>
                      <a:pt x="4218" y="600"/>
                    </a:lnTo>
                    <a:lnTo>
                      <a:pt x="4224" y="594"/>
                    </a:lnTo>
                    <a:lnTo>
                      <a:pt x="4230" y="528"/>
                    </a:lnTo>
                    <a:lnTo>
                      <a:pt x="4236" y="522"/>
                    </a:lnTo>
                    <a:lnTo>
                      <a:pt x="4236" y="510"/>
                    </a:lnTo>
                    <a:lnTo>
                      <a:pt x="4236" y="504"/>
                    </a:lnTo>
                    <a:lnTo>
                      <a:pt x="4236" y="498"/>
                    </a:lnTo>
                    <a:lnTo>
                      <a:pt x="4236" y="492"/>
                    </a:lnTo>
                    <a:lnTo>
                      <a:pt x="4236" y="486"/>
                    </a:lnTo>
                    <a:lnTo>
                      <a:pt x="4242" y="474"/>
                    </a:lnTo>
                    <a:lnTo>
                      <a:pt x="4242" y="468"/>
                    </a:lnTo>
                    <a:lnTo>
                      <a:pt x="4242" y="462"/>
                    </a:lnTo>
                    <a:lnTo>
                      <a:pt x="4242" y="450"/>
                    </a:lnTo>
                    <a:lnTo>
                      <a:pt x="4242" y="444"/>
                    </a:lnTo>
                    <a:lnTo>
                      <a:pt x="4242" y="438"/>
                    </a:lnTo>
                    <a:lnTo>
                      <a:pt x="4248" y="426"/>
                    </a:lnTo>
                    <a:lnTo>
                      <a:pt x="4248" y="420"/>
                    </a:lnTo>
                    <a:lnTo>
                      <a:pt x="4248" y="420"/>
                    </a:lnTo>
                    <a:lnTo>
                      <a:pt x="4248" y="414"/>
                    </a:lnTo>
                    <a:lnTo>
                      <a:pt x="4248" y="408"/>
                    </a:lnTo>
                    <a:lnTo>
                      <a:pt x="4248" y="402"/>
                    </a:lnTo>
                    <a:lnTo>
                      <a:pt x="4248" y="402"/>
                    </a:lnTo>
                    <a:lnTo>
                      <a:pt x="4248" y="390"/>
                    </a:lnTo>
                    <a:lnTo>
                      <a:pt x="4248" y="384"/>
                    </a:lnTo>
                    <a:lnTo>
                      <a:pt x="4254" y="378"/>
                    </a:lnTo>
                    <a:lnTo>
                      <a:pt x="4254" y="366"/>
                    </a:lnTo>
                    <a:lnTo>
                      <a:pt x="4254" y="360"/>
                    </a:lnTo>
                    <a:lnTo>
                      <a:pt x="4254" y="348"/>
                    </a:lnTo>
                    <a:lnTo>
                      <a:pt x="4254" y="342"/>
                    </a:lnTo>
                    <a:lnTo>
                      <a:pt x="4254" y="330"/>
                    </a:lnTo>
                    <a:lnTo>
                      <a:pt x="4260" y="324"/>
                    </a:lnTo>
                    <a:lnTo>
                      <a:pt x="4260" y="324"/>
                    </a:lnTo>
                    <a:lnTo>
                      <a:pt x="4260" y="318"/>
                    </a:lnTo>
                    <a:lnTo>
                      <a:pt x="4260" y="306"/>
                    </a:lnTo>
                    <a:lnTo>
                      <a:pt x="4260" y="282"/>
                    </a:lnTo>
                    <a:lnTo>
                      <a:pt x="4260" y="240"/>
                    </a:lnTo>
                    <a:lnTo>
                      <a:pt x="4260" y="192"/>
                    </a:lnTo>
                    <a:lnTo>
                      <a:pt x="4260" y="138"/>
                    </a:lnTo>
                    <a:lnTo>
                      <a:pt x="4260" y="84"/>
                    </a:lnTo>
                    <a:lnTo>
                      <a:pt x="4260" y="30"/>
                    </a:lnTo>
                    <a:lnTo>
                      <a:pt x="4266" y="0"/>
                    </a:lnTo>
                    <a:lnTo>
                      <a:pt x="4266" y="0"/>
                    </a:lnTo>
                    <a:lnTo>
                      <a:pt x="4266" y="30"/>
                    </a:lnTo>
                    <a:lnTo>
                      <a:pt x="4266" y="84"/>
                    </a:lnTo>
                    <a:lnTo>
                      <a:pt x="4266" y="138"/>
                    </a:lnTo>
                    <a:lnTo>
                      <a:pt x="4266" y="192"/>
                    </a:lnTo>
                    <a:lnTo>
                      <a:pt x="4266" y="240"/>
                    </a:lnTo>
                    <a:lnTo>
                      <a:pt x="4266" y="282"/>
                    </a:lnTo>
                    <a:lnTo>
                      <a:pt x="4272" y="306"/>
                    </a:lnTo>
                    <a:lnTo>
                      <a:pt x="4272" y="318"/>
                    </a:lnTo>
                    <a:lnTo>
                      <a:pt x="4272" y="324"/>
                    </a:lnTo>
                    <a:lnTo>
                      <a:pt x="4272" y="330"/>
                    </a:lnTo>
                    <a:lnTo>
                      <a:pt x="4272" y="342"/>
                    </a:lnTo>
                    <a:lnTo>
                      <a:pt x="4272" y="354"/>
                    </a:lnTo>
                    <a:lnTo>
                      <a:pt x="4272" y="360"/>
                    </a:lnTo>
                    <a:lnTo>
                      <a:pt x="4278" y="372"/>
                    </a:lnTo>
                    <a:lnTo>
                      <a:pt x="4278" y="378"/>
                    </a:lnTo>
                    <a:lnTo>
                      <a:pt x="4278" y="390"/>
                    </a:lnTo>
                    <a:lnTo>
                      <a:pt x="4278" y="396"/>
                    </a:lnTo>
                    <a:lnTo>
                      <a:pt x="4278" y="402"/>
                    </a:lnTo>
                    <a:lnTo>
                      <a:pt x="4278" y="414"/>
                    </a:lnTo>
                    <a:lnTo>
                      <a:pt x="4284" y="420"/>
                    </a:lnTo>
                    <a:lnTo>
                      <a:pt x="4284" y="432"/>
                    </a:lnTo>
                    <a:lnTo>
                      <a:pt x="4284" y="438"/>
                    </a:lnTo>
                    <a:lnTo>
                      <a:pt x="4284" y="444"/>
                    </a:lnTo>
                    <a:lnTo>
                      <a:pt x="4284" y="456"/>
                    </a:lnTo>
                    <a:lnTo>
                      <a:pt x="4284" y="462"/>
                    </a:lnTo>
                    <a:lnTo>
                      <a:pt x="4290" y="468"/>
                    </a:lnTo>
                    <a:lnTo>
                      <a:pt x="4296" y="546"/>
                    </a:lnTo>
                    <a:lnTo>
                      <a:pt x="4302" y="552"/>
                    </a:lnTo>
                    <a:lnTo>
                      <a:pt x="4302" y="558"/>
                    </a:lnTo>
                    <a:lnTo>
                      <a:pt x="4302" y="564"/>
                    </a:lnTo>
                    <a:lnTo>
                      <a:pt x="4302" y="570"/>
                    </a:lnTo>
                    <a:lnTo>
                      <a:pt x="4302" y="576"/>
                    </a:lnTo>
                    <a:lnTo>
                      <a:pt x="4302" y="582"/>
                    </a:lnTo>
                    <a:lnTo>
                      <a:pt x="4314" y="642"/>
                    </a:lnTo>
                    <a:lnTo>
                      <a:pt x="4314" y="642"/>
                    </a:lnTo>
                    <a:lnTo>
                      <a:pt x="4314" y="648"/>
                    </a:lnTo>
                    <a:lnTo>
                      <a:pt x="4314" y="654"/>
                    </a:lnTo>
                    <a:lnTo>
                      <a:pt x="4320" y="660"/>
                    </a:lnTo>
                    <a:lnTo>
                      <a:pt x="4320" y="666"/>
                    </a:lnTo>
                    <a:lnTo>
                      <a:pt x="4320" y="666"/>
                    </a:lnTo>
                    <a:lnTo>
                      <a:pt x="4320" y="672"/>
                    </a:lnTo>
                    <a:lnTo>
                      <a:pt x="4320" y="678"/>
                    </a:lnTo>
                    <a:lnTo>
                      <a:pt x="4320" y="678"/>
                    </a:lnTo>
                    <a:lnTo>
                      <a:pt x="4326" y="684"/>
                    </a:lnTo>
                    <a:lnTo>
                      <a:pt x="4326" y="690"/>
                    </a:lnTo>
                    <a:lnTo>
                      <a:pt x="4326" y="690"/>
                    </a:lnTo>
                    <a:lnTo>
                      <a:pt x="4326" y="696"/>
                    </a:lnTo>
                    <a:lnTo>
                      <a:pt x="4326" y="702"/>
                    </a:lnTo>
                    <a:lnTo>
                      <a:pt x="4338" y="732"/>
                    </a:lnTo>
                    <a:lnTo>
                      <a:pt x="4338" y="738"/>
                    </a:lnTo>
                    <a:lnTo>
                      <a:pt x="4338" y="738"/>
                    </a:lnTo>
                    <a:lnTo>
                      <a:pt x="4344" y="738"/>
                    </a:lnTo>
                    <a:lnTo>
                      <a:pt x="4344" y="744"/>
                    </a:lnTo>
                    <a:lnTo>
                      <a:pt x="4344" y="744"/>
                    </a:lnTo>
                    <a:lnTo>
                      <a:pt x="4344" y="744"/>
                    </a:lnTo>
                    <a:lnTo>
                      <a:pt x="4356" y="762"/>
                    </a:lnTo>
                    <a:lnTo>
                      <a:pt x="4356" y="762"/>
                    </a:lnTo>
                    <a:lnTo>
                      <a:pt x="4356" y="762"/>
                    </a:lnTo>
                    <a:lnTo>
                      <a:pt x="4356" y="768"/>
                    </a:lnTo>
                    <a:lnTo>
                      <a:pt x="4356" y="768"/>
                    </a:lnTo>
                    <a:lnTo>
                      <a:pt x="4362" y="768"/>
                    </a:lnTo>
                    <a:lnTo>
                      <a:pt x="4362" y="768"/>
                    </a:lnTo>
                    <a:lnTo>
                      <a:pt x="4362" y="768"/>
                    </a:lnTo>
                    <a:lnTo>
                      <a:pt x="4362" y="768"/>
                    </a:lnTo>
                    <a:lnTo>
                      <a:pt x="4362" y="768"/>
                    </a:lnTo>
                    <a:lnTo>
                      <a:pt x="4362" y="768"/>
                    </a:lnTo>
                    <a:lnTo>
                      <a:pt x="4368" y="768"/>
                    </a:lnTo>
                    <a:lnTo>
                      <a:pt x="4368" y="768"/>
                    </a:lnTo>
                    <a:lnTo>
                      <a:pt x="4368" y="768"/>
                    </a:lnTo>
                    <a:lnTo>
                      <a:pt x="4368" y="768"/>
                    </a:lnTo>
                    <a:lnTo>
                      <a:pt x="4380" y="756"/>
                    </a:lnTo>
                    <a:lnTo>
                      <a:pt x="4380" y="756"/>
                    </a:lnTo>
                    <a:lnTo>
                      <a:pt x="4380" y="756"/>
                    </a:lnTo>
                    <a:lnTo>
                      <a:pt x="4380" y="756"/>
                    </a:lnTo>
                    <a:lnTo>
                      <a:pt x="4380" y="750"/>
                    </a:lnTo>
                    <a:lnTo>
                      <a:pt x="4386" y="750"/>
                    </a:lnTo>
                    <a:lnTo>
                      <a:pt x="4386" y="750"/>
                    </a:lnTo>
                    <a:lnTo>
                      <a:pt x="4392" y="726"/>
                    </a:lnTo>
                    <a:lnTo>
                      <a:pt x="4398" y="720"/>
                    </a:lnTo>
                    <a:lnTo>
                      <a:pt x="4398" y="720"/>
                    </a:lnTo>
                    <a:lnTo>
                      <a:pt x="4398" y="714"/>
                    </a:lnTo>
                    <a:lnTo>
                      <a:pt x="4398" y="708"/>
                    </a:lnTo>
                    <a:lnTo>
                      <a:pt x="4398" y="708"/>
                    </a:lnTo>
                    <a:lnTo>
                      <a:pt x="4398" y="702"/>
                    </a:lnTo>
                    <a:lnTo>
                      <a:pt x="4404" y="702"/>
                    </a:lnTo>
                    <a:lnTo>
                      <a:pt x="4404" y="696"/>
                    </a:lnTo>
                    <a:lnTo>
                      <a:pt x="4404" y="690"/>
                    </a:lnTo>
                    <a:lnTo>
                      <a:pt x="4404" y="690"/>
                    </a:lnTo>
                    <a:lnTo>
                      <a:pt x="4404" y="684"/>
                    </a:lnTo>
                    <a:lnTo>
                      <a:pt x="4404" y="678"/>
                    </a:lnTo>
                    <a:lnTo>
                      <a:pt x="4410" y="678"/>
                    </a:lnTo>
                    <a:lnTo>
                      <a:pt x="4410" y="672"/>
                    </a:lnTo>
                    <a:lnTo>
                      <a:pt x="4422" y="618"/>
                    </a:lnTo>
                    <a:lnTo>
                      <a:pt x="4422" y="612"/>
                    </a:lnTo>
                    <a:lnTo>
                      <a:pt x="4422" y="612"/>
                    </a:lnTo>
                    <a:lnTo>
                      <a:pt x="4422" y="606"/>
                    </a:lnTo>
                    <a:lnTo>
                      <a:pt x="4422" y="600"/>
                    </a:lnTo>
                    <a:lnTo>
                      <a:pt x="4422" y="594"/>
                    </a:lnTo>
                    <a:lnTo>
                      <a:pt x="4422" y="588"/>
                    </a:lnTo>
                    <a:lnTo>
                      <a:pt x="4434" y="522"/>
                    </a:lnTo>
                    <a:lnTo>
                      <a:pt x="4434" y="516"/>
                    </a:lnTo>
                    <a:lnTo>
                      <a:pt x="4434" y="504"/>
                    </a:lnTo>
                    <a:lnTo>
                      <a:pt x="4440" y="498"/>
                    </a:lnTo>
                    <a:lnTo>
                      <a:pt x="4440" y="492"/>
                    </a:lnTo>
                    <a:lnTo>
                      <a:pt x="4440" y="486"/>
                    </a:lnTo>
                    <a:lnTo>
                      <a:pt x="4440" y="474"/>
                    </a:lnTo>
                    <a:lnTo>
                      <a:pt x="4440" y="468"/>
                    </a:lnTo>
                    <a:lnTo>
                      <a:pt x="4440" y="462"/>
                    </a:lnTo>
                    <a:lnTo>
                      <a:pt x="4446" y="456"/>
                    </a:lnTo>
                    <a:lnTo>
                      <a:pt x="4446" y="444"/>
                    </a:lnTo>
                    <a:lnTo>
                      <a:pt x="4446" y="438"/>
                    </a:lnTo>
                    <a:lnTo>
                      <a:pt x="4446" y="432"/>
                    </a:lnTo>
                    <a:lnTo>
                      <a:pt x="4446" y="420"/>
                    </a:lnTo>
                    <a:lnTo>
                      <a:pt x="4446" y="414"/>
                    </a:lnTo>
                    <a:lnTo>
                      <a:pt x="4446" y="414"/>
                    </a:lnTo>
                    <a:lnTo>
                      <a:pt x="4452" y="408"/>
                    </a:lnTo>
                    <a:lnTo>
                      <a:pt x="4452" y="402"/>
                    </a:lnTo>
                    <a:lnTo>
                      <a:pt x="4452" y="390"/>
                    </a:lnTo>
                    <a:lnTo>
                      <a:pt x="4452" y="390"/>
                    </a:lnTo>
                    <a:lnTo>
                      <a:pt x="4452" y="384"/>
                    </a:lnTo>
                    <a:lnTo>
                      <a:pt x="4452" y="378"/>
                    </a:lnTo>
                    <a:lnTo>
                      <a:pt x="4452" y="366"/>
                    </a:lnTo>
                    <a:lnTo>
                      <a:pt x="4458" y="360"/>
                    </a:lnTo>
                    <a:lnTo>
                      <a:pt x="4458" y="348"/>
                    </a:lnTo>
                    <a:lnTo>
                      <a:pt x="4458" y="342"/>
                    </a:lnTo>
                    <a:lnTo>
                      <a:pt x="4458" y="330"/>
                    </a:lnTo>
                    <a:lnTo>
                      <a:pt x="4458" y="324"/>
                    </a:lnTo>
                    <a:lnTo>
                      <a:pt x="4458" y="318"/>
                    </a:lnTo>
                    <a:lnTo>
                      <a:pt x="4458" y="318"/>
                    </a:lnTo>
                    <a:lnTo>
                      <a:pt x="4458" y="312"/>
                    </a:lnTo>
                    <a:lnTo>
                      <a:pt x="4458" y="312"/>
                    </a:lnTo>
                    <a:lnTo>
                      <a:pt x="4464" y="324"/>
                    </a:lnTo>
                    <a:lnTo>
                      <a:pt x="4464" y="348"/>
                    </a:lnTo>
                    <a:lnTo>
                      <a:pt x="4464" y="378"/>
                    </a:lnTo>
                    <a:lnTo>
                      <a:pt x="4464" y="408"/>
                    </a:lnTo>
                    <a:lnTo>
                      <a:pt x="4464" y="432"/>
                    </a:lnTo>
                    <a:lnTo>
                      <a:pt x="4464" y="462"/>
                    </a:lnTo>
                    <a:lnTo>
                      <a:pt x="4464" y="474"/>
                    </a:lnTo>
                    <a:lnTo>
                      <a:pt x="4464" y="474"/>
                    </a:lnTo>
                    <a:lnTo>
                      <a:pt x="4470" y="462"/>
                    </a:lnTo>
                    <a:lnTo>
                      <a:pt x="4470" y="432"/>
                    </a:lnTo>
                    <a:lnTo>
                      <a:pt x="4470" y="408"/>
                    </a:lnTo>
                    <a:lnTo>
                      <a:pt x="4470" y="378"/>
                    </a:lnTo>
                    <a:lnTo>
                      <a:pt x="4470" y="348"/>
                    </a:lnTo>
                    <a:lnTo>
                      <a:pt x="4470" y="324"/>
                    </a:lnTo>
                    <a:lnTo>
                      <a:pt x="4470" y="312"/>
                    </a:lnTo>
                    <a:lnTo>
                      <a:pt x="4470" y="312"/>
                    </a:lnTo>
                    <a:lnTo>
                      <a:pt x="4476" y="318"/>
                    </a:lnTo>
                    <a:lnTo>
                      <a:pt x="4476" y="324"/>
                    </a:lnTo>
                    <a:lnTo>
                      <a:pt x="4476" y="336"/>
                    </a:lnTo>
                    <a:lnTo>
                      <a:pt x="4476" y="342"/>
                    </a:lnTo>
                    <a:lnTo>
                      <a:pt x="4476" y="354"/>
                    </a:lnTo>
                    <a:lnTo>
                      <a:pt x="4476" y="360"/>
                    </a:lnTo>
                    <a:lnTo>
                      <a:pt x="4482" y="372"/>
                    </a:lnTo>
                    <a:lnTo>
                      <a:pt x="4482" y="378"/>
                    </a:lnTo>
                    <a:lnTo>
                      <a:pt x="4482" y="390"/>
                    </a:lnTo>
                    <a:lnTo>
                      <a:pt x="4482" y="396"/>
                    </a:lnTo>
                    <a:lnTo>
                      <a:pt x="4482" y="408"/>
                    </a:lnTo>
                    <a:lnTo>
                      <a:pt x="4482" y="414"/>
                    </a:lnTo>
                    <a:lnTo>
                      <a:pt x="4488" y="420"/>
                    </a:lnTo>
                    <a:lnTo>
                      <a:pt x="4488" y="432"/>
                    </a:lnTo>
                    <a:lnTo>
                      <a:pt x="4488" y="438"/>
                    </a:lnTo>
                    <a:lnTo>
                      <a:pt x="4488" y="450"/>
                    </a:lnTo>
                    <a:lnTo>
                      <a:pt x="4488" y="456"/>
                    </a:lnTo>
                    <a:lnTo>
                      <a:pt x="4488" y="462"/>
                    </a:lnTo>
                    <a:lnTo>
                      <a:pt x="4500" y="540"/>
                    </a:lnTo>
                    <a:lnTo>
                      <a:pt x="4500" y="546"/>
                    </a:lnTo>
                    <a:lnTo>
                      <a:pt x="4500" y="552"/>
                    </a:lnTo>
                    <a:lnTo>
                      <a:pt x="4506" y="558"/>
                    </a:lnTo>
                    <a:lnTo>
                      <a:pt x="4506" y="564"/>
                    </a:lnTo>
                    <a:lnTo>
                      <a:pt x="4506" y="570"/>
                    </a:lnTo>
                    <a:lnTo>
                      <a:pt x="4506" y="576"/>
                    </a:lnTo>
                    <a:lnTo>
                      <a:pt x="4518" y="636"/>
                    </a:lnTo>
                    <a:lnTo>
                      <a:pt x="4518" y="642"/>
                    </a:lnTo>
                    <a:lnTo>
                      <a:pt x="4518" y="642"/>
                    </a:lnTo>
                    <a:lnTo>
                      <a:pt x="4518" y="648"/>
                    </a:lnTo>
                    <a:lnTo>
                      <a:pt x="4518" y="654"/>
                    </a:lnTo>
                    <a:lnTo>
                      <a:pt x="4524" y="660"/>
                    </a:lnTo>
                    <a:lnTo>
                      <a:pt x="4524" y="666"/>
                    </a:lnTo>
                    <a:lnTo>
                      <a:pt x="4524" y="666"/>
                    </a:lnTo>
                    <a:lnTo>
                      <a:pt x="4524" y="672"/>
                    </a:lnTo>
                    <a:lnTo>
                      <a:pt x="4524" y="678"/>
                    </a:lnTo>
                    <a:lnTo>
                      <a:pt x="4524" y="684"/>
                    </a:lnTo>
                    <a:lnTo>
                      <a:pt x="4530" y="684"/>
                    </a:lnTo>
                    <a:lnTo>
                      <a:pt x="4530" y="690"/>
                    </a:lnTo>
                    <a:lnTo>
                      <a:pt x="4530" y="696"/>
                    </a:lnTo>
                    <a:lnTo>
                      <a:pt x="4530" y="696"/>
                    </a:lnTo>
                    <a:lnTo>
                      <a:pt x="4542" y="732"/>
                    </a:lnTo>
                    <a:lnTo>
                      <a:pt x="4542" y="732"/>
                    </a:lnTo>
                    <a:lnTo>
                      <a:pt x="4542" y="738"/>
                    </a:lnTo>
                    <a:lnTo>
                      <a:pt x="4542" y="738"/>
                    </a:lnTo>
                    <a:lnTo>
                      <a:pt x="4542" y="738"/>
                    </a:lnTo>
                    <a:lnTo>
                      <a:pt x="4548" y="744"/>
                    </a:lnTo>
                    <a:lnTo>
                      <a:pt x="4548" y="744"/>
                    </a:lnTo>
                    <a:lnTo>
                      <a:pt x="4554" y="762"/>
                    </a:lnTo>
                    <a:lnTo>
                      <a:pt x="4560" y="762"/>
                    </a:lnTo>
                    <a:lnTo>
                      <a:pt x="4560" y="762"/>
                    </a:lnTo>
                    <a:lnTo>
                      <a:pt x="4560" y="762"/>
                    </a:lnTo>
                    <a:lnTo>
                      <a:pt x="4560" y="768"/>
                    </a:lnTo>
                    <a:lnTo>
                      <a:pt x="4560" y="768"/>
                    </a:lnTo>
                    <a:lnTo>
                      <a:pt x="4560" y="768"/>
                    </a:lnTo>
                    <a:lnTo>
                      <a:pt x="4566" y="768"/>
                    </a:lnTo>
                    <a:lnTo>
                      <a:pt x="4566" y="768"/>
                    </a:lnTo>
                    <a:lnTo>
                      <a:pt x="4566" y="768"/>
                    </a:lnTo>
                    <a:lnTo>
                      <a:pt x="4566" y="768"/>
                    </a:lnTo>
                    <a:lnTo>
                      <a:pt x="4566" y="768"/>
                    </a:lnTo>
                    <a:lnTo>
                      <a:pt x="4566" y="768"/>
                    </a:lnTo>
                    <a:lnTo>
                      <a:pt x="4572" y="768"/>
                    </a:lnTo>
                    <a:lnTo>
                      <a:pt x="4572" y="768"/>
                    </a:lnTo>
                    <a:lnTo>
                      <a:pt x="4584" y="762"/>
                    </a:lnTo>
                    <a:lnTo>
                      <a:pt x="4584" y="756"/>
                    </a:lnTo>
                    <a:lnTo>
                      <a:pt x="4584" y="756"/>
                    </a:lnTo>
                    <a:lnTo>
                      <a:pt x="4584" y="756"/>
                    </a:lnTo>
                    <a:lnTo>
                      <a:pt x="4584" y="756"/>
                    </a:lnTo>
                    <a:lnTo>
                      <a:pt x="4584" y="750"/>
                    </a:lnTo>
                    <a:lnTo>
                      <a:pt x="4584" y="750"/>
                    </a:lnTo>
                    <a:lnTo>
                      <a:pt x="4596" y="726"/>
                    </a:lnTo>
                    <a:lnTo>
                      <a:pt x="4596" y="720"/>
                    </a:lnTo>
                    <a:lnTo>
                      <a:pt x="4602" y="720"/>
                    </a:lnTo>
                    <a:lnTo>
                      <a:pt x="4602" y="714"/>
                    </a:lnTo>
                    <a:lnTo>
                      <a:pt x="4602" y="714"/>
                    </a:lnTo>
                    <a:lnTo>
                      <a:pt x="4602" y="708"/>
                    </a:lnTo>
                    <a:lnTo>
                      <a:pt x="4602" y="708"/>
                    </a:lnTo>
                    <a:lnTo>
                      <a:pt x="4602" y="702"/>
                    </a:lnTo>
                    <a:lnTo>
                      <a:pt x="4608" y="702"/>
                    </a:lnTo>
                    <a:lnTo>
                      <a:pt x="4608" y="696"/>
                    </a:lnTo>
                    <a:lnTo>
                      <a:pt x="4608" y="690"/>
                    </a:lnTo>
                    <a:lnTo>
                      <a:pt x="4608" y="690"/>
                    </a:lnTo>
                    <a:lnTo>
                      <a:pt x="4608" y="684"/>
                    </a:lnTo>
                    <a:lnTo>
                      <a:pt x="4608" y="678"/>
                    </a:lnTo>
                    <a:lnTo>
                      <a:pt x="4614" y="678"/>
                    </a:lnTo>
                    <a:lnTo>
                      <a:pt x="4620" y="624"/>
                    </a:lnTo>
                    <a:lnTo>
                      <a:pt x="4620" y="618"/>
                    </a:lnTo>
                    <a:lnTo>
                      <a:pt x="4626" y="612"/>
                    </a:lnTo>
                    <a:lnTo>
                      <a:pt x="4626" y="612"/>
                    </a:lnTo>
                    <a:lnTo>
                      <a:pt x="4626" y="606"/>
                    </a:lnTo>
                    <a:lnTo>
                      <a:pt x="4626" y="600"/>
                    </a:lnTo>
                    <a:lnTo>
                      <a:pt x="4626" y="594"/>
                    </a:lnTo>
                    <a:lnTo>
                      <a:pt x="4638" y="528"/>
                    </a:lnTo>
                    <a:lnTo>
                      <a:pt x="4638" y="522"/>
                    </a:lnTo>
                    <a:lnTo>
                      <a:pt x="4638" y="510"/>
                    </a:lnTo>
                    <a:lnTo>
                      <a:pt x="4638" y="504"/>
                    </a:lnTo>
                    <a:lnTo>
                      <a:pt x="4644" y="498"/>
                    </a:lnTo>
                    <a:lnTo>
                      <a:pt x="4644" y="492"/>
                    </a:lnTo>
                    <a:lnTo>
                      <a:pt x="4644" y="486"/>
                    </a:lnTo>
                    <a:lnTo>
                      <a:pt x="4644" y="474"/>
                    </a:lnTo>
                    <a:lnTo>
                      <a:pt x="4644" y="468"/>
                    </a:lnTo>
                    <a:lnTo>
                      <a:pt x="4644" y="462"/>
                    </a:lnTo>
                    <a:lnTo>
                      <a:pt x="4650" y="450"/>
                    </a:lnTo>
                    <a:lnTo>
                      <a:pt x="4650" y="444"/>
                    </a:lnTo>
                    <a:lnTo>
                      <a:pt x="4650" y="438"/>
                    </a:lnTo>
                    <a:lnTo>
                      <a:pt x="4650" y="426"/>
                    </a:lnTo>
                    <a:lnTo>
                      <a:pt x="4650" y="420"/>
                    </a:lnTo>
                    <a:lnTo>
                      <a:pt x="4650" y="420"/>
                    </a:lnTo>
                    <a:lnTo>
                      <a:pt x="4650" y="414"/>
                    </a:lnTo>
                    <a:lnTo>
                      <a:pt x="4656" y="408"/>
                    </a:lnTo>
                    <a:lnTo>
                      <a:pt x="4656" y="402"/>
                    </a:lnTo>
                    <a:lnTo>
                      <a:pt x="4656" y="402"/>
                    </a:lnTo>
                    <a:lnTo>
                      <a:pt x="4656" y="390"/>
                    </a:lnTo>
                    <a:lnTo>
                      <a:pt x="4656" y="384"/>
                    </a:lnTo>
                    <a:lnTo>
                      <a:pt x="4656" y="378"/>
                    </a:lnTo>
                    <a:lnTo>
                      <a:pt x="4656" y="366"/>
                    </a:lnTo>
                    <a:lnTo>
                      <a:pt x="4656" y="360"/>
                    </a:lnTo>
                    <a:lnTo>
                      <a:pt x="4662" y="348"/>
                    </a:lnTo>
                    <a:lnTo>
                      <a:pt x="4662" y="342"/>
                    </a:lnTo>
                    <a:lnTo>
                      <a:pt x="4662" y="330"/>
                    </a:lnTo>
                    <a:lnTo>
                      <a:pt x="4662" y="324"/>
                    </a:lnTo>
                    <a:lnTo>
                      <a:pt x="4662" y="324"/>
                    </a:lnTo>
                    <a:lnTo>
                      <a:pt x="4662" y="318"/>
                    </a:lnTo>
                    <a:lnTo>
                      <a:pt x="4662" y="306"/>
                    </a:lnTo>
                    <a:lnTo>
                      <a:pt x="4662" y="282"/>
                    </a:lnTo>
                    <a:lnTo>
                      <a:pt x="4662" y="240"/>
                    </a:lnTo>
                    <a:lnTo>
                      <a:pt x="4668" y="192"/>
                    </a:lnTo>
                    <a:lnTo>
                      <a:pt x="4668" y="138"/>
                    </a:lnTo>
                    <a:lnTo>
                      <a:pt x="4668" y="84"/>
                    </a:lnTo>
                    <a:lnTo>
                      <a:pt x="4668" y="30"/>
                    </a:lnTo>
                    <a:lnTo>
                      <a:pt x="4668" y="0"/>
                    </a:lnTo>
                    <a:lnTo>
                      <a:pt x="4668" y="0"/>
                    </a:lnTo>
                    <a:lnTo>
                      <a:pt x="4668" y="30"/>
                    </a:lnTo>
                    <a:lnTo>
                      <a:pt x="4674" y="84"/>
                    </a:lnTo>
                    <a:lnTo>
                      <a:pt x="4674" y="138"/>
                    </a:lnTo>
                    <a:lnTo>
                      <a:pt x="4674" y="192"/>
                    </a:lnTo>
                    <a:lnTo>
                      <a:pt x="4674" y="240"/>
                    </a:lnTo>
                    <a:lnTo>
                      <a:pt x="4674" y="282"/>
                    </a:lnTo>
                    <a:lnTo>
                      <a:pt x="4674" y="306"/>
                    </a:lnTo>
                    <a:lnTo>
                      <a:pt x="4674" y="318"/>
                    </a:lnTo>
                    <a:lnTo>
                      <a:pt x="4674" y="324"/>
                    </a:lnTo>
                    <a:lnTo>
                      <a:pt x="4674" y="330"/>
                    </a:lnTo>
                    <a:lnTo>
                      <a:pt x="4680" y="342"/>
                    </a:lnTo>
                    <a:lnTo>
                      <a:pt x="4680" y="354"/>
                    </a:lnTo>
                    <a:lnTo>
                      <a:pt x="4680" y="360"/>
                    </a:lnTo>
                    <a:lnTo>
                      <a:pt x="4680" y="372"/>
                    </a:lnTo>
                    <a:lnTo>
                      <a:pt x="4680" y="378"/>
                    </a:lnTo>
                    <a:lnTo>
                      <a:pt x="4680" y="390"/>
                    </a:lnTo>
                    <a:lnTo>
                      <a:pt x="4686" y="396"/>
                    </a:lnTo>
                    <a:lnTo>
                      <a:pt x="4686" y="402"/>
                    </a:lnTo>
                    <a:lnTo>
                      <a:pt x="4686" y="414"/>
                    </a:lnTo>
                    <a:lnTo>
                      <a:pt x="4686" y="420"/>
                    </a:lnTo>
                    <a:lnTo>
                      <a:pt x="4686" y="432"/>
                    </a:lnTo>
                    <a:lnTo>
                      <a:pt x="4686" y="438"/>
                    </a:lnTo>
                    <a:lnTo>
                      <a:pt x="4692" y="444"/>
                    </a:lnTo>
                    <a:lnTo>
                      <a:pt x="4692" y="456"/>
                    </a:lnTo>
                    <a:lnTo>
                      <a:pt x="4692" y="462"/>
                    </a:lnTo>
                    <a:lnTo>
                      <a:pt x="4692" y="468"/>
                    </a:lnTo>
                    <a:lnTo>
                      <a:pt x="4704" y="546"/>
                    </a:lnTo>
                    <a:lnTo>
                      <a:pt x="4704" y="552"/>
                    </a:lnTo>
                    <a:lnTo>
                      <a:pt x="4704" y="558"/>
                    </a:lnTo>
                    <a:lnTo>
                      <a:pt x="4704" y="564"/>
                    </a:lnTo>
                    <a:lnTo>
                      <a:pt x="4710" y="570"/>
                    </a:lnTo>
                    <a:lnTo>
                      <a:pt x="4710" y="576"/>
                    </a:lnTo>
                    <a:lnTo>
                      <a:pt x="4710" y="582"/>
                    </a:lnTo>
                    <a:lnTo>
                      <a:pt x="4722" y="642"/>
                    </a:lnTo>
                    <a:lnTo>
                      <a:pt x="4722" y="642"/>
                    </a:lnTo>
                    <a:lnTo>
                      <a:pt x="4722" y="648"/>
                    </a:lnTo>
                    <a:lnTo>
                      <a:pt x="4722" y="654"/>
                    </a:lnTo>
                    <a:lnTo>
                      <a:pt x="4722" y="660"/>
                    </a:lnTo>
                    <a:lnTo>
                      <a:pt x="4722" y="666"/>
                    </a:lnTo>
                    <a:lnTo>
                      <a:pt x="4728" y="666"/>
                    </a:lnTo>
                    <a:lnTo>
                      <a:pt x="4728" y="672"/>
                    </a:lnTo>
                    <a:lnTo>
                      <a:pt x="4728" y="678"/>
                    </a:lnTo>
                    <a:lnTo>
                      <a:pt x="4728" y="678"/>
                    </a:lnTo>
                    <a:lnTo>
                      <a:pt x="4728" y="684"/>
                    </a:lnTo>
                    <a:lnTo>
                      <a:pt x="4728" y="690"/>
                    </a:lnTo>
                    <a:lnTo>
                      <a:pt x="4734" y="690"/>
                    </a:lnTo>
                    <a:lnTo>
                      <a:pt x="4734" y="696"/>
                    </a:lnTo>
                    <a:lnTo>
                      <a:pt x="4734" y="702"/>
                    </a:lnTo>
                    <a:lnTo>
                      <a:pt x="4746" y="732"/>
                    </a:lnTo>
                    <a:lnTo>
                      <a:pt x="4746" y="738"/>
                    </a:lnTo>
                    <a:lnTo>
                      <a:pt x="4746" y="738"/>
                    </a:lnTo>
                    <a:lnTo>
                      <a:pt x="4746" y="738"/>
                    </a:lnTo>
                    <a:lnTo>
                      <a:pt x="4746" y="744"/>
                    </a:lnTo>
                    <a:lnTo>
                      <a:pt x="4746" y="744"/>
                    </a:lnTo>
                    <a:lnTo>
                      <a:pt x="4752" y="744"/>
                    </a:lnTo>
                    <a:lnTo>
                      <a:pt x="4758" y="762"/>
                    </a:lnTo>
                    <a:lnTo>
                      <a:pt x="4758" y="762"/>
                    </a:lnTo>
                    <a:lnTo>
                      <a:pt x="4764" y="762"/>
                    </a:lnTo>
                    <a:lnTo>
                      <a:pt x="4764" y="768"/>
                    </a:lnTo>
                    <a:lnTo>
                      <a:pt x="4764" y="768"/>
                    </a:lnTo>
                    <a:lnTo>
                      <a:pt x="4764" y="768"/>
                    </a:lnTo>
                    <a:lnTo>
                      <a:pt x="4764" y="768"/>
                    </a:lnTo>
                    <a:lnTo>
                      <a:pt x="4764" y="768"/>
                    </a:lnTo>
                    <a:lnTo>
                      <a:pt x="4770" y="768"/>
                    </a:lnTo>
                    <a:lnTo>
                      <a:pt x="4770" y="768"/>
                    </a:lnTo>
                    <a:lnTo>
                      <a:pt x="4770" y="768"/>
                    </a:lnTo>
                    <a:lnTo>
                      <a:pt x="4770" y="768"/>
                    </a:lnTo>
                    <a:lnTo>
                      <a:pt x="4770" y="768"/>
                    </a:lnTo>
                    <a:lnTo>
                      <a:pt x="4770" y="768"/>
                    </a:lnTo>
                    <a:lnTo>
                      <a:pt x="4776" y="768"/>
                    </a:lnTo>
                    <a:lnTo>
                      <a:pt x="4782" y="756"/>
                    </a:lnTo>
                    <a:lnTo>
                      <a:pt x="4788" y="756"/>
                    </a:lnTo>
                    <a:lnTo>
                      <a:pt x="4788" y="756"/>
                    </a:lnTo>
                    <a:lnTo>
                      <a:pt x="4788" y="756"/>
                    </a:lnTo>
                    <a:lnTo>
                      <a:pt x="4788" y="750"/>
                    </a:lnTo>
                    <a:lnTo>
                      <a:pt x="4788" y="750"/>
                    </a:lnTo>
                    <a:lnTo>
                      <a:pt x="4788" y="750"/>
                    </a:lnTo>
                    <a:lnTo>
                      <a:pt x="4800" y="726"/>
                    </a:lnTo>
                    <a:lnTo>
                      <a:pt x="4800" y="720"/>
                    </a:lnTo>
                    <a:lnTo>
                      <a:pt x="4800" y="720"/>
                    </a:lnTo>
                    <a:lnTo>
                      <a:pt x="4800" y="714"/>
                    </a:lnTo>
                    <a:lnTo>
                      <a:pt x="4806" y="708"/>
                    </a:lnTo>
                    <a:lnTo>
                      <a:pt x="4806" y="708"/>
                    </a:lnTo>
                    <a:lnTo>
                      <a:pt x="4806" y="702"/>
                    </a:lnTo>
                    <a:lnTo>
                      <a:pt x="4806" y="702"/>
                    </a:lnTo>
                    <a:lnTo>
                      <a:pt x="4806" y="696"/>
                    </a:lnTo>
                    <a:lnTo>
                      <a:pt x="4806" y="690"/>
                    </a:lnTo>
                    <a:lnTo>
                      <a:pt x="4812" y="690"/>
                    </a:lnTo>
                    <a:lnTo>
                      <a:pt x="4812" y="684"/>
                    </a:lnTo>
                    <a:lnTo>
                      <a:pt x="4812" y="678"/>
                    </a:lnTo>
                    <a:lnTo>
                      <a:pt x="4812" y="678"/>
                    </a:lnTo>
                    <a:lnTo>
                      <a:pt x="4812" y="672"/>
                    </a:lnTo>
                    <a:lnTo>
                      <a:pt x="4824" y="618"/>
                    </a:lnTo>
                    <a:lnTo>
                      <a:pt x="4824" y="612"/>
                    </a:lnTo>
                    <a:lnTo>
                      <a:pt x="4824" y="612"/>
                    </a:lnTo>
                    <a:lnTo>
                      <a:pt x="4830" y="606"/>
                    </a:lnTo>
                    <a:lnTo>
                      <a:pt x="4830" y="600"/>
                    </a:lnTo>
                    <a:lnTo>
                      <a:pt x="4830" y="594"/>
                    </a:lnTo>
                    <a:lnTo>
                      <a:pt x="4830" y="588"/>
                    </a:lnTo>
                    <a:lnTo>
                      <a:pt x="4842" y="522"/>
                    </a:lnTo>
                    <a:lnTo>
                      <a:pt x="4842" y="516"/>
                    </a:lnTo>
                    <a:lnTo>
                      <a:pt x="4842" y="504"/>
                    </a:lnTo>
                    <a:lnTo>
                      <a:pt x="4842" y="498"/>
                    </a:lnTo>
                    <a:lnTo>
                      <a:pt x="4842" y="492"/>
                    </a:lnTo>
                    <a:lnTo>
                      <a:pt x="4848" y="486"/>
                    </a:lnTo>
                    <a:lnTo>
                      <a:pt x="4848" y="474"/>
                    </a:lnTo>
                    <a:lnTo>
                      <a:pt x="4848" y="468"/>
                    </a:lnTo>
                    <a:lnTo>
                      <a:pt x="4848" y="462"/>
                    </a:lnTo>
                    <a:lnTo>
                      <a:pt x="4848" y="456"/>
                    </a:lnTo>
                    <a:lnTo>
                      <a:pt x="4848" y="444"/>
                    </a:lnTo>
                    <a:lnTo>
                      <a:pt x="4854" y="438"/>
                    </a:lnTo>
                    <a:lnTo>
                      <a:pt x="4854" y="432"/>
                    </a:lnTo>
                    <a:lnTo>
                      <a:pt x="4854" y="420"/>
                    </a:lnTo>
                    <a:lnTo>
                      <a:pt x="4854" y="414"/>
                    </a:lnTo>
                    <a:lnTo>
                      <a:pt x="4854" y="414"/>
                    </a:lnTo>
                    <a:lnTo>
                      <a:pt x="4854" y="408"/>
                    </a:lnTo>
                    <a:lnTo>
                      <a:pt x="4854" y="402"/>
                    </a:lnTo>
                    <a:lnTo>
                      <a:pt x="4854" y="390"/>
                    </a:lnTo>
                    <a:lnTo>
                      <a:pt x="4854" y="390"/>
                    </a:lnTo>
                    <a:lnTo>
                      <a:pt x="4860" y="384"/>
                    </a:lnTo>
                    <a:lnTo>
                      <a:pt x="4860" y="378"/>
                    </a:lnTo>
                    <a:lnTo>
                      <a:pt x="4860" y="366"/>
                    </a:lnTo>
                    <a:lnTo>
                      <a:pt x="4860" y="360"/>
                    </a:lnTo>
                    <a:lnTo>
                      <a:pt x="4860" y="348"/>
                    </a:lnTo>
                    <a:lnTo>
                      <a:pt x="4860" y="342"/>
                    </a:lnTo>
                    <a:lnTo>
                      <a:pt x="4866" y="330"/>
                    </a:lnTo>
                    <a:lnTo>
                      <a:pt x="4866" y="324"/>
                    </a:lnTo>
                    <a:lnTo>
                      <a:pt x="4866" y="318"/>
                    </a:lnTo>
                    <a:lnTo>
                      <a:pt x="4866" y="318"/>
                    </a:lnTo>
                    <a:lnTo>
                      <a:pt x="4866" y="312"/>
                    </a:lnTo>
                    <a:lnTo>
                      <a:pt x="4866" y="312"/>
                    </a:lnTo>
                    <a:lnTo>
                      <a:pt x="4866" y="324"/>
                    </a:lnTo>
                    <a:lnTo>
                      <a:pt x="4866" y="348"/>
                    </a:lnTo>
                    <a:lnTo>
                      <a:pt x="4866" y="378"/>
                    </a:lnTo>
                    <a:lnTo>
                      <a:pt x="4866" y="408"/>
                    </a:lnTo>
                    <a:lnTo>
                      <a:pt x="4872" y="432"/>
                    </a:lnTo>
                    <a:lnTo>
                      <a:pt x="4872" y="462"/>
                    </a:lnTo>
                    <a:lnTo>
                      <a:pt x="4872" y="474"/>
                    </a:lnTo>
                    <a:lnTo>
                      <a:pt x="4872" y="474"/>
                    </a:lnTo>
                    <a:lnTo>
                      <a:pt x="4872" y="462"/>
                    </a:lnTo>
                    <a:lnTo>
                      <a:pt x="4872" y="432"/>
                    </a:lnTo>
                    <a:lnTo>
                      <a:pt x="4872" y="408"/>
                    </a:lnTo>
                    <a:lnTo>
                      <a:pt x="4878" y="378"/>
                    </a:lnTo>
                    <a:lnTo>
                      <a:pt x="4878" y="348"/>
                    </a:lnTo>
                    <a:lnTo>
                      <a:pt x="4878" y="324"/>
                    </a:lnTo>
                    <a:lnTo>
                      <a:pt x="4878" y="312"/>
                    </a:lnTo>
                    <a:lnTo>
                      <a:pt x="4878" y="312"/>
                    </a:lnTo>
                    <a:lnTo>
                      <a:pt x="4878" y="318"/>
                    </a:lnTo>
                    <a:lnTo>
                      <a:pt x="4878" y="324"/>
                    </a:lnTo>
                    <a:lnTo>
                      <a:pt x="4878" y="336"/>
                    </a:lnTo>
                    <a:lnTo>
                      <a:pt x="4884" y="342"/>
                    </a:lnTo>
                    <a:lnTo>
                      <a:pt x="4884" y="354"/>
                    </a:lnTo>
                    <a:lnTo>
                      <a:pt x="4884" y="360"/>
                    </a:lnTo>
                    <a:lnTo>
                      <a:pt x="4884" y="372"/>
                    </a:lnTo>
                    <a:lnTo>
                      <a:pt x="4884" y="378"/>
                    </a:lnTo>
                    <a:lnTo>
                      <a:pt x="4884" y="390"/>
                    </a:lnTo>
                    <a:lnTo>
                      <a:pt x="4890" y="396"/>
                    </a:lnTo>
                    <a:lnTo>
                      <a:pt x="4890" y="408"/>
                    </a:lnTo>
                    <a:lnTo>
                      <a:pt x="4890" y="414"/>
                    </a:lnTo>
                    <a:lnTo>
                      <a:pt x="4890" y="420"/>
                    </a:lnTo>
                    <a:lnTo>
                      <a:pt x="4890" y="432"/>
                    </a:lnTo>
                    <a:lnTo>
                      <a:pt x="4890" y="438"/>
                    </a:lnTo>
                    <a:lnTo>
                      <a:pt x="4896" y="450"/>
                    </a:lnTo>
                    <a:lnTo>
                      <a:pt x="4896" y="456"/>
                    </a:lnTo>
                    <a:lnTo>
                      <a:pt x="4896" y="462"/>
                    </a:lnTo>
                    <a:lnTo>
                      <a:pt x="4908" y="540"/>
                    </a:lnTo>
                    <a:lnTo>
                      <a:pt x="4908" y="546"/>
                    </a:lnTo>
                    <a:lnTo>
                      <a:pt x="4908" y="552"/>
                    </a:lnTo>
                    <a:lnTo>
                      <a:pt x="4908" y="558"/>
                    </a:lnTo>
                    <a:lnTo>
                      <a:pt x="4908" y="564"/>
                    </a:lnTo>
                    <a:lnTo>
                      <a:pt x="4908" y="570"/>
                    </a:lnTo>
                    <a:lnTo>
                      <a:pt x="4914" y="576"/>
                    </a:lnTo>
                    <a:lnTo>
                      <a:pt x="4920" y="636"/>
                    </a:lnTo>
                    <a:lnTo>
                      <a:pt x="4920" y="642"/>
                    </a:lnTo>
                    <a:lnTo>
                      <a:pt x="4926" y="642"/>
                    </a:lnTo>
                    <a:lnTo>
                      <a:pt x="4926" y="648"/>
                    </a:lnTo>
                    <a:lnTo>
                      <a:pt x="4926" y="654"/>
                    </a:lnTo>
                    <a:lnTo>
                      <a:pt x="4926" y="660"/>
                    </a:lnTo>
                    <a:lnTo>
                      <a:pt x="4926" y="666"/>
                    </a:lnTo>
                    <a:lnTo>
                      <a:pt x="4926" y="666"/>
                    </a:lnTo>
                    <a:lnTo>
                      <a:pt x="4932" y="672"/>
                    </a:lnTo>
                    <a:lnTo>
                      <a:pt x="4932" y="678"/>
                    </a:lnTo>
                    <a:lnTo>
                      <a:pt x="4932" y="684"/>
                    </a:lnTo>
                    <a:lnTo>
                      <a:pt x="4932" y="684"/>
                    </a:lnTo>
                    <a:lnTo>
                      <a:pt x="4932" y="690"/>
                    </a:lnTo>
                    <a:lnTo>
                      <a:pt x="4932" y="696"/>
                    </a:lnTo>
                    <a:lnTo>
                      <a:pt x="4938" y="696"/>
                    </a:lnTo>
                    <a:lnTo>
                      <a:pt x="4944" y="732"/>
                    </a:lnTo>
                    <a:lnTo>
                      <a:pt x="4950" y="732"/>
                    </a:lnTo>
                    <a:lnTo>
                      <a:pt x="4950" y="738"/>
                    </a:lnTo>
                    <a:lnTo>
                      <a:pt x="4950" y="738"/>
                    </a:lnTo>
                    <a:lnTo>
                      <a:pt x="4950" y="738"/>
                    </a:lnTo>
                    <a:lnTo>
                      <a:pt x="4950" y="744"/>
                    </a:lnTo>
                    <a:lnTo>
                      <a:pt x="4950" y="744"/>
                    </a:lnTo>
                    <a:lnTo>
                      <a:pt x="4962" y="762"/>
                    </a:lnTo>
                    <a:lnTo>
                      <a:pt x="4962" y="762"/>
                    </a:lnTo>
                    <a:lnTo>
                      <a:pt x="4962" y="762"/>
                    </a:lnTo>
                    <a:lnTo>
                      <a:pt x="4968" y="762"/>
                    </a:lnTo>
                    <a:lnTo>
                      <a:pt x="4968" y="768"/>
                    </a:lnTo>
                    <a:lnTo>
                      <a:pt x="4968" y="768"/>
                    </a:lnTo>
                    <a:lnTo>
                      <a:pt x="4968" y="768"/>
                    </a:lnTo>
                    <a:lnTo>
                      <a:pt x="4968" y="768"/>
                    </a:lnTo>
                    <a:lnTo>
                      <a:pt x="4968" y="768"/>
                    </a:lnTo>
                    <a:lnTo>
                      <a:pt x="4974" y="768"/>
                    </a:lnTo>
                    <a:lnTo>
                      <a:pt x="4974" y="768"/>
                    </a:lnTo>
                    <a:lnTo>
                      <a:pt x="4974" y="768"/>
                    </a:lnTo>
                    <a:lnTo>
                      <a:pt x="4974" y="768"/>
                    </a:lnTo>
                    <a:lnTo>
                      <a:pt x="4974" y="768"/>
                    </a:lnTo>
                    <a:lnTo>
                      <a:pt x="4974" y="768"/>
                    </a:lnTo>
                    <a:lnTo>
                      <a:pt x="4986" y="762"/>
                    </a:lnTo>
                    <a:lnTo>
                      <a:pt x="4986" y="756"/>
                    </a:lnTo>
                    <a:lnTo>
                      <a:pt x="4986" y="756"/>
                    </a:lnTo>
                    <a:lnTo>
                      <a:pt x="4992" y="756"/>
                    </a:lnTo>
                    <a:lnTo>
                      <a:pt x="4992" y="756"/>
                    </a:lnTo>
                    <a:lnTo>
                      <a:pt x="4992" y="750"/>
                    </a:lnTo>
                    <a:lnTo>
                      <a:pt x="4992" y="750"/>
                    </a:lnTo>
                    <a:lnTo>
                      <a:pt x="5004" y="726"/>
                    </a:lnTo>
                    <a:lnTo>
                      <a:pt x="5004" y="720"/>
                    </a:lnTo>
                    <a:lnTo>
                      <a:pt x="5004" y="720"/>
                    </a:lnTo>
                    <a:lnTo>
                      <a:pt x="5004" y="714"/>
                    </a:lnTo>
                    <a:lnTo>
                      <a:pt x="5004" y="714"/>
                    </a:lnTo>
                    <a:lnTo>
                      <a:pt x="5010" y="708"/>
                    </a:lnTo>
                    <a:lnTo>
                      <a:pt x="5010" y="708"/>
                    </a:lnTo>
                    <a:lnTo>
                      <a:pt x="5010" y="702"/>
                    </a:lnTo>
                    <a:lnTo>
                      <a:pt x="5010" y="702"/>
                    </a:lnTo>
                    <a:lnTo>
                      <a:pt x="5010" y="696"/>
                    </a:lnTo>
                    <a:lnTo>
                      <a:pt x="5010" y="690"/>
                    </a:lnTo>
                    <a:lnTo>
                      <a:pt x="5016" y="690"/>
                    </a:lnTo>
                    <a:lnTo>
                      <a:pt x="5016" y="684"/>
                    </a:lnTo>
                    <a:lnTo>
                      <a:pt x="5016" y="678"/>
                    </a:lnTo>
                    <a:lnTo>
                      <a:pt x="5016" y="678"/>
                    </a:lnTo>
                    <a:lnTo>
                      <a:pt x="5028" y="624"/>
                    </a:lnTo>
                    <a:lnTo>
                      <a:pt x="5028" y="618"/>
                    </a:lnTo>
                    <a:lnTo>
                      <a:pt x="5028" y="612"/>
                    </a:lnTo>
                    <a:lnTo>
                      <a:pt x="5028" y="612"/>
                    </a:lnTo>
                    <a:lnTo>
                      <a:pt x="5028" y="606"/>
                    </a:lnTo>
                    <a:lnTo>
                      <a:pt x="5034" y="600"/>
                    </a:lnTo>
                    <a:lnTo>
                      <a:pt x="5034" y="594"/>
                    </a:lnTo>
                    <a:lnTo>
                      <a:pt x="5046" y="528"/>
                    </a:lnTo>
                    <a:lnTo>
                      <a:pt x="5046" y="522"/>
                    </a:lnTo>
                    <a:lnTo>
                      <a:pt x="5046" y="510"/>
                    </a:lnTo>
                    <a:lnTo>
                      <a:pt x="5046" y="504"/>
                    </a:lnTo>
                    <a:lnTo>
                      <a:pt x="5046" y="498"/>
                    </a:lnTo>
                    <a:lnTo>
                      <a:pt x="5046" y="492"/>
                    </a:lnTo>
                    <a:lnTo>
                      <a:pt x="5046" y="486"/>
                    </a:lnTo>
                    <a:lnTo>
                      <a:pt x="5052" y="474"/>
                    </a:lnTo>
                    <a:lnTo>
                      <a:pt x="5052" y="468"/>
                    </a:lnTo>
                    <a:lnTo>
                      <a:pt x="5052" y="462"/>
                    </a:lnTo>
                    <a:lnTo>
                      <a:pt x="5052" y="450"/>
                    </a:lnTo>
                    <a:lnTo>
                      <a:pt x="5052" y="444"/>
                    </a:lnTo>
                    <a:lnTo>
                      <a:pt x="5052" y="438"/>
                    </a:lnTo>
                    <a:lnTo>
                      <a:pt x="5058" y="426"/>
                    </a:lnTo>
                    <a:lnTo>
                      <a:pt x="5058" y="420"/>
                    </a:lnTo>
                    <a:lnTo>
                      <a:pt x="5058" y="420"/>
                    </a:lnTo>
                    <a:lnTo>
                      <a:pt x="5058" y="414"/>
                    </a:lnTo>
                    <a:lnTo>
                      <a:pt x="5058" y="408"/>
                    </a:lnTo>
                    <a:lnTo>
                      <a:pt x="5058" y="402"/>
                    </a:lnTo>
                    <a:lnTo>
                      <a:pt x="5058" y="402"/>
                    </a:lnTo>
                    <a:lnTo>
                      <a:pt x="5058" y="390"/>
                    </a:lnTo>
                    <a:lnTo>
                      <a:pt x="5064" y="384"/>
                    </a:lnTo>
                    <a:lnTo>
                      <a:pt x="5064" y="378"/>
                    </a:lnTo>
                    <a:lnTo>
                      <a:pt x="5064" y="366"/>
                    </a:lnTo>
                    <a:lnTo>
                      <a:pt x="5064" y="360"/>
                    </a:lnTo>
                    <a:lnTo>
                      <a:pt x="5064" y="348"/>
                    </a:lnTo>
                    <a:lnTo>
                      <a:pt x="5064" y="342"/>
                    </a:lnTo>
                    <a:lnTo>
                      <a:pt x="5064" y="330"/>
                    </a:lnTo>
                    <a:lnTo>
                      <a:pt x="5070" y="324"/>
                    </a:lnTo>
                    <a:lnTo>
                      <a:pt x="5070" y="324"/>
                    </a:lnTo>
                    <a:lnTo>
                      <a:pt x="5070" y="318"/>
                    </a:lnTo>
                    <a:lnTo>
                      <a:pt x="5070" y="306"/>
                    </a:lnTo>
                    <a:lnTo>
                      <a:pt x="5070" y="282"/>
                    </a:lnTo>
                    <a:lnTo>
                      <a:pt x="5070" y="240"/>
                    </a:lnTo>
                    <a:lnTo>
                      <a:pt x="5070" y="192"/>
                    </a:lnTo>
                    <a:lnTo>
                      <a:pt x="5070" y="138"/>
                    </a:lnTo>
                    <a:lnTo>
                      <a:pt x="5070" y="84"/>
                    </a:lnTo>
                    <a:lnTo>
                      <a:pt x="5076" y="30"/>
                    </a:lnTo>
                    <a:lnTo>
                      <a:pt x="5076" y="0"/>
                    </a:lnTo>
                    <a:lnTo>
                      <a:pt x="5076" y="0"/>
                    </a:lnTo>
                    <a:lnTo>
                      <a:pt x="5076" y="30"/>
                    </a:lnTo>
                    <a:lnTo>
                      <a:pt x="5076" y="84"/>
                    </a:lnTo>
                    <a:lnTo>
                      <a:pt x="5076" y="138"/>
                    </a:lnTo>
                    <a:lnTo>
                      <a:pt x="5076" y="192"/>
                    </a:lnTo>
                    <a:lnTo>
                      <a:pt x="5076" y="240"/>
                    </a:lnTo>
                    <a:lnTo>
                      <a:pt x="5082" y="282"/>
                    </a:lnTo>
                    <a:lnTo>
                      <a:pt x="5082" y="306"/>
                    </a:lnTo>
                    <a:lnTo>
                      <a:pt x="5082" y="318"/>
                    </a:lnTo>
                    <a:lnTo>
                      <a:pt x="5082" y="324"/>
                    </a:lnTo>
                    <a:lnTo>
                      <a:pt x="5082" y="324"/>
                    </a:lnTo>
                    <a:lnTo>
                      <a:pt x="5082" y="330"/>
                    </a:lnTo>
                    <a:lnTo>
                      <a:pt x="5082" y="342"/>
                    </a:lnTo>
                    <a:lnTo>
                      <a:pt x="5082" y="348"/>
                    </a:lnTo>
                    <a:lnTo>
                      <a:pt x="5088" y="360"/>
                    </a:lnTo>
                    <a:lnTo>
                      <a:pt x="5088" y="36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3" name="Rectangle 54">
                <a:extLst>
                  <a:ext uri="{FF2B5EF4-FFF2-40B4-BE49-F238E27FC236}">
                    <a16:creationId xmlns:a16="http://schemas.microsoft.com/office/drawing/2014/main" id="{5D420F6E-D279-4284-957E-DAC27450B622}"/>
                  </a:ext>
                </a:extLst>
              </p:cNvPr>
              <p:cNvSpPr>
                <a:spLocks noChangeArrowheads="1"/>
              </p:cNvSpPr>
              <p:nvPr/>
            </p:nvSpPr>
            <p:spPr bwMode="auto">
              <a:xfrm>
                <a:off x="564" y="363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414" name="Freeform 55">
                <a:extLst>
                  <a:ext uri="{FF2B5EF4-FFF2-40B4-BE49-F238E27FC236}">
                    <a16:creationId xmlns:a16="http://schemas.microsoft.com/office/drawing/2014/main" id="{3B27468B-F9B9-4932-B192-09E1702CA9DA}"/>
                  </a:ext>
                </a:extLst>
              </p:cNvPr>
              <p:cNvSpPr>
                <a:spLocks/>
              </p:cNvSpPr>
              <p:nvPr/>
            </p:nvSpPr>
            <p:spPr bwMode="auto">
              <a:xfrm>
                <a:off x="336" y="2786"/>
                <a:ext cx="5088" cy="768"/>
              </a:xfrm>
              <a:custGeom>
                <a:avLst/>
                <a:gdLst>
                  <a:gd name="T0" fmla="*/ 72 w 5088"/>
                  <a:gd name="T1" fmla="*/ 696 h 768"/>
                  <a:gd name="T2" fmla="*/ 180 w 5088"/>
                  <a:gd name="T3" fmla="*/ 504 h 768"/>
                  <a:gd name="T4" fmla="*/ 228 w 5088"/>
                  <a:gd name="T5" fmla="*/ 414 h 768"/>
                  <a:gd name="T6" fmla="*/ 330 w 5088"/>
                  <a:gd name="T7" fmla="*/ 756 h 768"/>
                  <a:gd name="T8" fmla="*/ 408 w 5088"/>
                  <a:gd name="T9" fmla="*/ 306 h 768"/>
                  <a:gd name="T10" fmla="*/ 474 w 5088"/>
                  <a:gd name="T11" fmla="*/ 696 h 768"/>
                  <a:gd name="T12" fmla="*/ 588 w 5088"/>
                  <a:gd name="T13" fmla="*/ 504 h 768"/>
                  <a:gd name="T14" fmla="*/ 636 w 5088"/>
                  <a:gd name="T15" fmla="*/ 414 h 768"/>
                  <a:gd name="T16" fmla="*/ 732 w 5088"/>
                  <a:gd name="T17" fmla="*/ 756 h 768"/>
                  <a:gd name="T18" fmla="*/ 810 w 5088"/>
                  <a:gd name="T19" fmla="*/ 318 h 768"/>
                  <a:gd name="T20" fmla="*/ 882 w 5088"/>
                  <a:gd name="T21" fmla="*/ 696 h 768"/>
                  <a:gd name="T22" fmla="*/ 990 w 5088"/>
                  <a:gd name="T23" fmla="*/ 516 h 768"/>
                  <a:gd name="T24" fmla="*/ 1038 w 5088"/>
                  <a:gd name="T25" fmla="*/ 408 h 768"/>
                  <a:gd name="T26" fmla="*/ 1140 w 5088"/>
                  <a:gd name="T27" fmla="*/ 756 h 768"/>
                  <a:gd name="T28" fmla="*/ 1218 w 5088"/>
                  <a:gd name="T29" fmla="*/ 318 h 768"/>
                  <a:gd name="T30" fmla="*/ 1284 w 5088"/>
                  <a:gd name="T31" fmla="*/ 696 h 768"/>
                  <a:gd name="T32" fmla="*/ 1398 w 5088"/>
                  <a:gd name="T33" fmla="*/ 516 h 768"/>
                  <a:gd name="T34" fmla="*/ 1446 w 5088"/>
                  <a:gd name="T35" fmla="*/ 408 h 768"/>
                  <a:gd name="T36" fmla="*/ 1542 w 5088"/>
                  <a:gd name="T37" fmla="*/ 756 h 768"/>
                  <a:gd name="T38" fmla="*/ 1620 w 5088"/>
                  <a:gd name="T39" fmla="*/ 324 h 768"/>
                  <a:gd name="T40" fmla="*/ 1692 w 5088"/>
                  <a:gd name="T41" fmla="*/ 690 h 768"/>
                  <a:gd name="T42" fmla="*/ 1800 w 5088"/>
                  <a:gd name="T43" fmla="*/ 522 h 768"/>
                  <a:gd name="T44" fmla="*/ 1848 w 5088"/>
                  <a:gd name="T45" fmla="*/ 396 h 768"/>
                  <a:gd name="T46" fmla="*/ 1950 w 5088"/>
                  <a:gd name="T47" fmla="*/ 756 h 768"/>
                  <a:gd name="T48" fmla="*/ 2028 w 5088"/>
                  <a:gd name="T49" fmla="*/ 324 h 768"/>
                  <a:gd name="T50" fmla="*/ 2094 w 5088"/>
                  <a:gd name="T51" fmla="*/ 690 h 768"/>
                  <a:gd name="T52" fmla="*/ 2208 w 5088"/>
                  <a:gd name="T53" fmla="*/ 522 h 768"/>
                  <a:gd name="T54" fmla="*/ 2250 w 5088"/>
                  <a:gd name="T55" fmla="*/ 396 h 768"/>
                  <a:gd name="T56" fmla="*/ 2352 w 5088"/>
                  <a:gd name="T57" fmla="*/ 756 h 768"/>
                  <a:gd name="T58" fmla="*/ 2430 w 5088"/>
                  <a:gd name="T59" fmla="*/ 324 h 768"/>
                  <a:gd name="T60" fmla="*/ 2502 w 5088"/>
                  <a:gd name="T61" fmla="*/ 684 h 768"/>
                  <a:gd name="T62" fmla="*/ 2598 w 5088"/>
                  <a:gd name="T63" fmla="*/ 588 h 768"/>
                  <a:gd name="T64" fmla="*/ 2658 w 5088"/>
                  <a:gd name="T65" fmla="*/ 390 h 768"/>
                  <a:gd name="T66" fmla="*/ 2760 w 5088"/>
                  <a:gd name="T67" fmla="*/ 756 h 768"/>
                  <a:gd name="T68" fmla="*/ 2838 w 5088"/>
                  <a:gd name="T69" fmla="*/ 324 h 768"/>
                  <a:gd name="T70" fmla="*/ 2904 w 5088"/>
                  <a:gd name="T71" fmla="*/ 684 h 768"/>
                  <a:gd name="T72" fmla="*/ 3006 w 5088"/>
                  <a:gd name="T73" fmla="*/ 588 h 768"/>
                  <a:gd name="T74" fmla="*/ 3060 w 5088"/>
                  <a:gd name="T75" fmla="*/ 390 h 768"/>
                  <a:gd name="T76" fmla="*/ 3162 w 5088"/>
                  <a:gd name="T77" fmla="*/ 756 h 768"/>
                  <a:gd name="T78" fmla="*/ 3240 w 5088"/>
                  <a:gd name="T79" fmla="*/ 330 h 768"/>
                  <a:gd name="T80" fmla="*/ 3312 w 5088"/>
                  <a:gd name="T81" fmla="*/ 678 h 768"/>
                  <a:gd name="T82" fmla="*/ 3408 w 5088"/>
                  <a:gd name="T83" fmla="*/ 594 h 768"/>
                  <a:gd name="T84" fmla="*/ 3468 w 5088"/>
                  <a:gd name="T85" fmla="*/ 378 h 768"/>
                  <a:gd name="T86" fmla="*/ 3570 w 5088"/>
                  <a:gd name="T87" fmla="*/ 762 h 768"/>
                  <a:gd name="T88" fmla="*/ 3648 w 5088"/>
                  <a:gd name="T89" fmla="*/ 330 h 768"/>
                  <a:gd name="T90" fmla="*/ 3714 w 5088"/>
                  <a:gd name="T91" fmla="*/ 678 h 768"/>
                  <a:gd name="T92" fmla="*/ 3816 w 5088"/>
                  <a:gd name="T93" fmla="*/ 594 h 768"/>
                  <a:gd name="T94" fmla="*/ 3870 w 5088"/>
                  <a:gd name="T95" fmla="*/ 378 h 768"/>
                  <a:gd name="T96" fmla="*/ 3972 w 5088"/>
                  <a:gd name="T97" fmla="*/ 762 h 768"/>
                  <a:gd name="T98" fmla="*/ 4050 w 5088"/>
                  <a:gd name="T99" fmla="*/ 342 h 768"/>
                  <a:gd name="T100" fmla="*/ 4122 w 5088"/>
                  <a:gd name="T101" fmla="*/ 678 h 768"/>
                  <a:gd name="T102" fmla="*/ 4218 w 5088"/>
                  <a:gd name="T103" fmla="*/ 600 h 768"/>
                  <a:gd name="T104" fmla="*/ 4272 w 5088"/>
                  <a:gd name="T105" fmla="*/ 354 h 768"/>
                  <a:gd name="T106" fmla="*/ 4368 w 5088"/>
                  <a:gd name="T107" fmla="*/ 768 h 768"/>
                  <a:gd name="T108" fmla="*/ 4458 w 5088"/>
                  <a:gd name="T109" fmla="*/ 366 h 768"/>
                  <a:gd name="T110" fmla="*/ 4524 w 5088"/>
                  <a:gd name="T111" fmla="*/ 666 h 768"/>
                  <a:gd name="T112" fmla="*/ 4620 w 5088"/>
                  <a:gd name="T113" fmla="*/ 612 h 768"/>
                  <a:gd name="T114" fmla="*/ 4674 w 5088"/>
                  <a:gd name="T115" fmla="*/ 324 h 768"/>
                  <a:gd name="T116" fmla="*/ 4770 w 5088"/>
                  <a:gd name="T117" fmla="*/ 768 h 768"/>
                  <a:gd name="T118" fmla="*/ 4860 w 5088"/>
                  <a:gd name="T119" fmla="*/ 390 h 768"/>
                  <a:gd name="T120" fmla="*/ 4926 w 5088"/>
                  <a:gd name="T121" fmla="*/ 648 h 768"/>
                  <a:gd name="T122" fmla="*/ 5016 w 5088"/>
                  <a:gd name="T123" fmla="*/ 678 h 768"/>
                  <a:gd name="T124" fmla="*/ 5082 w 5088"/>
                  <a:gd name="T125" fmla="*/ 312 h 7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088" h="768">
                    <a:moveTo>
                      <a:pt x="0" y="360"/>
                    </a:moveTo>
                    <a:lnTo>
                      <a:pt x="0" y="342"/>
                    </a:lnTo>
                    <a:lnTo>
                      <a:pt x="0" y="330"/>
                    </a:lnTo>
                    <a:lnTo>
                      <a:pt x="0" y="324"/>
                    </a:lnTo>
                    <a:lnTo>
                      <a:pt x="0" y="318"/>
                    </a:lnTo>
                    <a:lnTo>
                      <a:pt x="0" y="282"/>
                    </a:lnTo>
                    <a:lnTo>
                      <a:pt x="6" y="240"/>
                    </a:lnTo>
                    <a:lnTo>
                      <a:pt x="6" y="138"/>
                    </a:lnTo>
                    <a:lnTo>
                      <a:pt x="6" y="84"/>
                    </a:lnTo>
                    <a:lnTo>
                      <a:pt x="6" y="30"/>
                    </a:lnTo>
                    <a:lnTo>
                      <a:pt x="6" y="0"/>
                    </a:lnTo>
                    <a:lnTo>
                      <a:pt x="6" y="30"/>
                    </a:lnTo>
                    <a:lnTo>
                      <a:pt x="12" y="84"/>
                    </a:lnTo>
                    <a:lnTo>
                      <a:pt x="12" y="138"/>
                    </a:lnTo>
                    <a:lnTo>
                      <a:pt x="12" y="240"/>
                    </a:lnTo>
                    <a:lnTo>
                      <a:pt x="12" y="282"/>
                    </a:lnTo>
                    <a:lnTo>
                      <a:pt x="12" y="318"/>
                    </a:lnTo>
                    <a:lnTo>
                      <a:pt x="18" y="336"/>
                    </a:lnTo>
                    <a:lnTo>
                      <a:pt x="18" y="342"/>
                    </a:lnTo>
                    <a:lnTo>
                      <a:pt x="18" y="354"/>
                    </a:lnTo>
                    <a:lnTo>
                      <a:pt x="18" y="360"/>
                    </a:lnTo>
                    <a:lnTo>
                      <a:pt x="18" y="372"/>
                    </a:lnTo>
                    <a:lnTo>
                      <a:pt x="18" y="378"/>
                    </a:lnTo>
                    <a:lnTo>
                      <a:pt x="24" y="390"/>
                    </a:lnTo>
                    <a:lnTo>
                      <a:pt x="24" y="396"/>
                    </a:lnTo>
                    <a:lnTo>
                      <a:pt x="24" y="402"/>
                    </a:lnTo>
                    <a:lnTo>
                      <a:pt x="24" y="414"/>
                    </a:lnTo>
                    <a:lnTo>
                      <a:pt x="24" y="420"/>
                    </a:lnTo>
                    <a:lnTo>
                      <a:pt x="24" y="432"/>
                    </a:lnTo>
                    <a:lnTo>
                      <a:pt x="30" y="438"/>
                    </a:lnTo>
                    <a:lnTo>
                      <a:pt x="30" y="444"/>
                    </a:lnTo>
                    <a:lnTo>
                      <a:pt x="30" y="456"/>
                    </a:lnTo>
                    <a:lnTo>
                      <a:pt x="30" y="462"/>
                    </a:lnTo>
                    <a:lnTo>
                      <a:pt x="30" y="468"/>
                    </a:lnTo>
                    <a:lnTo>
                      <a:pt x="42" y="546"/>
                    </a:lnTo>
                    <a:lnTo>
                      <a:pt x="42" y="552"/>
                    </a:lnTo>
                    <a:lnTo>
                      <a:pt x="42" y="558"/>
                    </a:lnTo>
                    <a:lnTo>
                      <a:pt x="42" y="564"/>
                    </a:lnTo>
                    <a:lnTo>
                      <a:pt x="48" y="570"/>
                    </a:lnTo>
                    <a:lnTo>
                      <a:pt x="48" y="576"/>
                    </a:lnTo>
                    <a:lnTo>
                      <a:pt x="48" y="582"/>
                    </a:lnTo>
                    <a:lnTo>
                      <a:pt x="60" y="642"/>
                    </a:lnTo>
                    <a:lnTo>
                      <a:pt x="60" y="642"/>
                    </a:lnTo>
                    <a:lnTo>
                      <a:pt x="60" y="648"/>
                    </a:lnTo>
                    <a:lnTo>
                      <a:pt x="60" y="654"/>
                    </a:lnTo>
                    <a:lnTo>
                      <a:pt x="60" y="660"/>
                    </a:lnTo>
                    <a:lnTo>
                      <a:pt x="60" y="666"/>
                    </a:lnTo>
                    <a:lnTo>
                      <a:pt x="66" y="666"/>
                    </a:lnTo>
                    <a:lnTo>
                      <a:pt x="66" y="672"/>
                    </a:lnTo>
                    <a:lnTo>
                      <a:pt x="66" y="678"/>
                    </a:lnTo>
                    <a:lnTo>
                      <a:pt x="66" y="678"/>
                    </a:lnTo>
                    <a:lnTo>
                      <a:pt x="66" y="684"/>
                    </a:lnTo>
                    <a:lnTo>
                      <a:pt x="66" y="690"/>
                    </a:lnTo>
                    <a:lnTo>
                      <a:pt x="72" y="696"/>
                    </a:lnTo>
                    <a:lnTo>
                      <a:pt x="72" y="696"/>
                    </a:lnTo>
                    <a:lnTo>
                      <a:pt x="72" y="702"/>
                    </a:lnTo>
                    <a:lnTo>
                      <a:pt x="84" y="732"/>
                    </a:lnTo>
                    <a:lnTo>
                      <a:pt x="84" y="738"/>
                    </a:lnTo>
                    <a:lnTo>
                      <a:pt x="84" y="738"/>
                    </a:lnTo>
                    <a:lnTo>
                      <a:pt x="84" y="738"/>
                    </a:lnTo>
                    <a:lnTo>
                      <a:pt x="84" y="744"/>
                    </a:lnTo>
                    <a:lnTo>
                      <a:pt x="84" y="744"/>
                    </a:lnTo>
                    <a:lnTo>
                      <a:pt x="90" y="744"/>
                    </a:lnTo>
                    <a:lnTo>
                      <a:pt x="96" y="762"/>
                    </a:lnTo>
                    <a:lnTo>
                      <a:pt x="102" y="762"/>
                    </a:lnTo>
                    <a:lnTo>
                      <a:pt x="102" y="762"/>
                    </a:lnTo>
                    <a:lnTo>
                      <a:pt x="102" y="768"/>
                    </a:lnTo>
                    <a:lnTo>
                      <a:pt x="102" y="768"/>
                    </a:lnTo>
                    <a:lnTo>
                      <a:pt x="102" y="768"/>
                    </a:lnTo>
                    <a:lnTo>
                      <a:pt x="102" y="768"/>
                    </a:lnTo>
                    <a:lnTo>
                      <a:pt x="108" y="768"/>
                    </a:lnTo>
                    <a:lnTo>
                      <a:pt x="108" y="768"/>
                    </a:lnTo>
                    <a:lnTo>
                      <a:pt x="108" y="768"/>
                    </a:lnTo>
                    <a:lnTo>
                      <a:pt x="108" y="768"/>
                    </a:lnTo>
                    <a:lnTo>
                      <a:pt x="108" y="768"/>
                    </a:lnTo>
                    <a:lnTo>
                      <a:pt x="108" y="768"/>
                    </a:lnTo>
                    <a:lnTo>
                      <a:pt x="114" y="768"/>
                    </a:lnTo>
                    <a:lnTo>
                      <a:pt x="114" y="768"/>
                    </a:lnTo>
                    <a:lnTo>
                      <a:pt x="120" y="756"/>
                    </a:lnTo>
                    <a:lnTo>
                      <a:pt x="126" y="756"/>
                    </a:lnTo>
                    <a:lnTo>
                      <a:pt x="126" y="756"/>
                    </a:lnTo>
                    <a:lnTo>
                      <a:pt x="126" y="756"/>
                    </a:lnTo>
                    <a:lnTo>
                      <a:pt x="126" y="750"/>
                    </a:lnTo>
                    <a:lnTo>
                      <a:pt x="126" y="750"/>
                    </a:lnTo>
                    <a:lnTo>
                      <a:pt x="126" y="750"/>
                    </a:lnTo>
                    <a:lnTo>
                      <a:pt x="138" y="726"/>
                    </a:lnTo>
                    <a:lnTo>
                      <a:pt x="138" y="720"/>
                    </a:lnTo>
                    <a:lnTo>
                      <a:pt x="138" y="714"/>
                    </a:lnTo>
                    <a:lnTo>
                      <a:pt x="144" y="714"/>
                    </a:lnTo>
                    <a:lnTo>
                      <a:pt x="144" y="708"/>
                    </a:lnTo>
                    <a:lnTo>
                      <a:pt x="144" y="708"/>
                    </a:lnTo>
                    <a:lnTo>
                      <a:pt x="144" y="702"/>
                    </a:lnTo>
                    <a:lnTo>
                      <a:pt x="144" y="702"/>
                    </a:lnTo>
                    <a:lnTo>
                      <a:pt x="144" y="696"/>
                    </a:lnTo>
                    <a:lnTo>
                      <a:pt x="150" y="690"/>
                    </a:lnTo>
                    <a:lnTo>
                      <a:pt x="150" y="690"/>
                    </a:lnTo>
                    <a:lnTo>
                      <a:pt x="150" y="684"/>
                    </a:lnTo>
                    <a:lnTo>
                      <a:pt x="150" y="678"/>
                    </a:lnTo>
                    <a:lnTo>
                      <a:pt x="150" y="678"/>
                    </a:lnTo>
                    <a:lnTo>
                      <a:pt x="150" y="672"/>
                    </a:lnTo>
                    <a:lnTo>
                      <a:pt x="162" y="618"/>
                    </a:lnTo>
                    <a:lnTo>
                      <a:pt x="162" y="612"/>
                    </a:lnTo>
                    <a:lnTo>
                      <a:pt x="162" y="612"/>
                    </a:lnTo>
                    <a:lnTo>
                      <a:pt x="168" y="606"/>
                    </a:lnTo>
                    <a:lnTo>
                      <a:pt x="168" y="600"/>
                    </a:lnTo>
                    <a:lnTo>
                      <a:pt x="168" y="594"/>
                    </a:lnTo>
                    <a:lnTo>
                      <a:pt x="168" y="588"/>
                    </a:lnTo>
                    <a:lnTo>
                      <a:pt x="180" y="522"/>
                    </a:lnTo>
                    <a:lnTo>
                      <a:pt x="180" y="516"/>
                    </a:lnTo>
                    <a:lnTo>
                      <a:pt x="180" y="504"/>
                    </a:lnTo>
                    <a:lnTo>
                      <a:pt x="180" y="498"/>
                    </a:lnTo>
                    <a:lnTo>
                      <a:pt x="180" y="492"/>
                    </a:lnTo>
                    <a:lnTo>
                      <a:pt x="186" y="486"/>
                    </a:lnTo>
                    <a:lnTo>
                      <a:pt x="186" y="474"/>
                    </a:lnTo>
                    <a:lnTo>
                      <a:pt x="186" y="468"/>
                    </a:lnTo>
                    <a:lnTo>
                      <a:pt x="186" y="462"/>
                    </a:lnTo>
                    <a:lnTo>
                      <a:pt x="186" y="450"/>
                    </a:lnTo>
                    <a:lnTo>
                      <a:pt x="186" y="444"/>
                    </a:lnTo>
                    <a:lnTo>
                      <a:pt x="192" y="438"/>
                    </a:lnTo>
                    <a:lnTo>
                      <a:pt x="192" y="426"/>
                    </a:lnTo>
                    <a:lnTo>
                      <a:pt x="192" y="420"/>
                    </a:lnTo>
                    <a:lnTo>
                      <a:pt x="192" y="414"/>
                    </a:lnTo>
                    <a:lnTo>
                      <a:pt x="192" y="402"/>
                    </a:lnTo>
                    <a:lnTo>
                      <a:pt x="192" y="396"/>
                    </a:lnTo>
                    <a:lnTo>
                      <a:pt x="198" y="384"/>
                    </a:lnTo>
                    <a:lnTo>
                      <a:pt x="198" y="378"/>
                    </a:lnTo>
                    <a:lnTo>
                      <a:pt x="198" y="366"/>
                    </a:lnTo>
                    <a:lnTo>
                      <a:pt x="198" y="360"/>
                    </a:lnTo>
                    <a:lnTo>
                      <a:pt x="198" y="348"/>
                    </a:lnTo>
                    <a:lnTo>
                      <a:pt x="198" y="348"/>
                    </a:lnTo>
                    <a:lnTo>
                      <a:pt x="198" y="342"/>
                    </a:lnTo>
                    <a:lnTo>
                      <a:pt x="204" y="330"/>
                    </a:lnTo>
                    <a:lnTo>
                      <a:pt x="204" y="324"/>
                    </a:lnTo>
                    <a:lnTo>
                      <a:pt x="204" y="312"/>
                    </a:lnTo>
                    <a:lnTo>
                      <a:pt x="204" y="312"/>
                    </a:lnTo>
                    <a:lnTo>
                      <a:pt x="204" y="312"/>
                    </a:lnTo>
                    <a:lnTo>
                      <a:pt x="204" y="312"/>
                    </a:lnTo>
                    <a:lnTo>
                      <a:pt x="204" y="324"/>
                    </a:lnTo>
                    <a:lnTo>
                      <a:pt x="204" y="348"/>
                    </a:lnTo>
                    <a:lnTo>
                      <a:pt x="204" y="378"/>
                    </a:lnTo>
                    <a:lnTo>
                      <a:pt x="210" y="408"/>
                    </a:lnTo>
                    <a:lnTo>
                      <a:pt x="210" y="432"/>
                    </a:lnTo>
                    <a:lnTo>
                      <a:pt x="210" y="462"/>
                    </a:lnTo>
                    <a:lnTo>
                      <a:pt x="210" y="474"/>
                    </a:lnTo>
                    <a:lnTo>
                      <a:pt x="210" y="474"/>
                    </a:lnTo>
                    <a:lnTo>
                      <a:pt x="210" y="462"/>
                    </a:lnTo>
                    <a:lnTo>
                      <a:pt x="210" y="432"/>
                    </a:lnTo>
                    <a:lnTo>
                      <a:pt x="216" y="408"/>
                    </a:lnTo>
                    <a:lnTo>
                      <a:pt x="216" y="378"/>
                    </a:lnTo>
                    <a:lnTo>
                      <a:pt x="216" y="348"/>
                    </a:lnTo>
                    <a:lnTo>
                      <a:pt x="216" y="324"/>
                    </a:lnTo>
                    <a:lnTo>
                      <a:pt x="216" y="312"/>
                    </a:lnTo>
                    <a:lnTo>
                      <a:pt x="216" y="312"/>
                    </a:lnTo>
                    <a:lnTo>
                      <a:pt x="216" y="312"/>
                    </a:lnTo>
                    <a:lnTo>
                      <a:pt x="216" y="324"/>
                    </a:lnTo>
                    <a:lnTo>
                      <a:pt x="216" y="336"/>
                    </a:lnTo>
                    <a:lnTo>
                      <a:pt x="222" y="342"/>
                    </a:lnTo>
                    <a:lnTo>
                      <a:pt x="222" y="354"/>
                    </a:lnTo>
                    <a:lnTo>
                      <a:pt x="222" y="360"/>
                    </a:lnTo>
                    <a:lnTo>
                      <a:pt x="222" y="372"/>
                    </a:lnTo>
                    <a:lnTo>
                      <a:pt x="222" y="378"/>
                    </a:lnTo>
                    <a:lnTo>
                      <a:pt x="222" y="390"/>
                    </a:lnTo>
                    <a:lnTo>
                      <a:pt x="228" y="396"/>
                    </a:lnTo>
                    <a:lnTo>
                      <a:pt x="228" y="408"/>
                    </a:lnTo>
                    <a:lnTo>
                      <a:pt x="228" y="414"/>
                    </a:lnTo>
                    <a:lnTo>
                      <a:pt x="228" y="420"/>
                    </a:lnTo>
                    <a:lnTo>
                      <a:pt x="228" y="432"/>
                    </a:lnTo>
                    <a:lnTo>
                      <a:pt x="228" y="438"/>
                    </a:lnTo>
                    <a:lnTo>
                      <a:pt x="234" y="450"/>
                    </a:lnTo>
                    <a:lnTo>
                      <a:pt x="234" y="456"/>
                    </a:lnTo>
                    <a:lnTo>
                      <a:pt x="234" y="462"/>
                    </a:lnTo>
                    <a:lnTo>
                      <a:pt x="246" y="540"/>
                    </a:lnTo>
                    <a:lnTo>
                      <a:pt x="246" y="546"/>
                    </a:lnTo>
                    <a:lnTo>
                      <a:pt x="246" y="552"/>
                    </a:lnTo>
                    <a:lnTo>
                      <a:pt x="246" y="558"/>
                    </a:lnTo>
                    <a:lnTo>
                      <a:pt x="246" y="564"/>
                    </a:lnTo>
                    <a:lnTo>
                      <a:pt x="246" y="570"/>
                    </a:lnTo>
                    <a:lnTo>
                      <a:pt x="252" y="576"/>
                    </a:lnTo>
                    <a:lnTo>
                      <a:pt x="258" y="636"/>
                    </a:lnTo>
                    <a:lnTo>
                      <a:pt x="264" y="642"/>
                    </a:lnTo>
                    <a:lnTo>
                      <a:pt x="264" y="642"/>
                    </a:lnTo>
                    <a:lnTo>
                      <a:pt x="264" y="648"/>
                    </a:lnTo>
                    <a:lnTo>
                      <a:pt x="264" y="654"/>
                    </a:lnTo>
                    <a:lnTo>
                      <a:pt x="264" y="660"/>
                    </a:lnTo>
                    <a:lnTo>
                      <a:pt x="264" y="666"/>
                    </a:lnTo>
                    <a:lnTo>
                      <a:pt x="270" y="666"/>
                    </a:lnTo>
                    <a:lnTo>
                      <a:pt x="270" y="672"/>
                    </a:lnTo>
                    <a:lnTo>
                      <a:pt x="270" y="678"/>
                    </a:lnTo>
                    <a:lnTo>
                      <a:pt x="270" y="684"/>
                    </a:lnTo>
                    <a:lnTo>
                      <a:pt x="270" y="684"/>
                    </a:lnTo>
                    <a:lnTo>
                      <a:pt x="270" y="690"/>
                    </a:lnTo>
                    <a:lnTo>
                      <a:pt x="276" y="696"/>
                    </a:lnTo>
                    <a:lnTo>
                      <a:pt x="276" y="696"/>
                    </a:lnTo>
                    <a:lnTo>
                      <a:pt x="282" y="732"/>
                    </a:lnTo>
                    <a:lnTo>
                      <a:pt x="288" y="732"/>
                    </a:lnTo>
                    <a:lnTo>
                      <a:pt x="288" y="738"/>
                    </a:lnTo>
                    <a:lnTo>
                      <a:pt x="288" y="738"/>
                    </a:lnTo>
                    <a:lnTo>
                      <a:pt x="288" y="738"/>
                    </a:lnTo>
                    <a:lnTo>
                      <a:pt x="288" y="744"/>
                    </a:lnTo>
                    <a:lnTo>
                      <a:pt x="288" y="744"/>
                    </a:lnTo>
                    <a:lnTo>
                      <a:pt x="300" y="762"/>
                    </a:lnTo>
                    <a:lnTo>
                      <a:pt x="300" y="762"/>
                    </a:lnTo>
                    <a:lnTo>
                      <a:pt x="300" y="762"/>
                    </a:lnTo>
                    <a:lnTo>
                      <a:pt x="306" y="762"/>
                    </a:lnTo>
                    <a:lnTo>
                      <a:pt x="306" y="768"/>
                    </a:lnTo>
                    <a:lnTo>
                      <a:pt x="306" y="768"/>
                    </a:lnTo>
                    <a:lnTo>
                      <a:pt x="306" y="768"/>
                    </a:lnTo>
                    <a:lnTo>
                      <a:pt x="306" y="768"/>
                    </a:lnTo>
                    <a:lnTo>
                      <a:pt x="306" y="768"/>
                    </a:lnTo>
                    <a:lnTo>
                      <a:pt x="312" y="768"/>
                    </a:lnTo>
                    <a:lnTo>
                      <a:pt x="312" y="768"/>
                    </a:lnTo>
                    <a:lnTo>
                      <a:pt x="312" y="768"/>
                    </a:lnTo>
                    <a:lnTo>
                      <a:pt x="312" y="768"/>
                    </a:lnTo>
                    <a:lnTo>
                      <a:pt x="312" y="768"/>
                    </a:lnTo>
                    <a:lnTo>
                      <a:pt x="312" y="768"/>
                    </a:lnTo>
                    <a:lnTo>
                      <a:pt x="324" y="762"/>
                    </a:lnTo>
                    <a:lnTo>
                      <a:pt x="324" y="756"/>
                    </a:lnTo>
                    <a:lnTo>
                      <a:pt x="324" y="756"/>
                    </a:lnTo>
                    <a:lnTo>
                      <a:pt x="330" y="756"/>
                    </a:lnTo>
                    <a:lnTo>
                      <a:pt x="330" y="756"/>
                    </a:lnTo>
                    <a:lnTo>
                      <a:pt x="330" y="750"/>
                    </a:lnTo>
                    <a:lnTo>
                      <a:pt x="330" y="750"/>
                    </a:lnTo>
                    <a:lnTo>
                      <a:pt x="342" y="726"/>
                    </a:lnTo>
                    <a:lnTo>
                      <a:pt x="342" y="720"/>
                    </a:lnTo>
                    <a:lnTo>
                      <a:pt x="342" y="720"/>
                    </a:lnTo>
                    <a:lnTo>
                      <a:pt x="342" y="714"/>
                    </a:lnTo>
                    <a:lnTo>
                      <a:pt x="348" y="714"/>
                    </a:lnTo>
                    <a:lnTo>
                      <a:pt x="348" y="708"/>
                    </a:lnTo>
                    <a:lnTo>
                      <a:pt x="348" y="708"/>
                    </a:lnTo>
                    <a:lnTo>
                      <a:pt x="348" y="702"/>
                    </a:lnTo>
                    <a:lnTo>
                      <a:pt x="348" y="702"/>
                    </a:lnTo>
                    <a:lnTo>
                      <a:pt x="348" y="696"/>
                    </a:lnTo>
                    <a:lnTo>
                      <a:pt x="354" y="690"/>
                    </a:lnTo>
                    <a:lnTo>
                      <a:pt x="354" y="690"/>
                    </a:lnTo>
                    <a:lnTo>
                      <a:pt x="354" y="684"/>
                    </a:lnTo>
                    <a:lnTo>
                      <a:pt x="354" y="678"/>
                    </a:lnTo>
                    <a:lnTo>
                      <a:pt x="354" y="678"/>
                    </a:lnTo>
                    <a:lnTo>
                      <a:pt x="366" y="624"/>
                    </a:lnTo>
                    <a:lnTo>
                      <a:pt x="366" y="618"/>
                    </a:lnTo>
                    <a:lnTo>
                      <a:pt x="366" y="612"/>
                    </a:lnTo>
                    <a:lnTo>
                      <a:pt x="366" y="612"/>
                    </a:lnTo>
                    <a:lnTo>
                      <a:pt x="372" y="606"/>
                    </a:lnTo>
                    <a:lnTo>
                      <a:pt x="372" y="600"/>
                    </a:lnTo>
                    <a:lnTo>
                      <a:pt x="372" y="594"/>
                    </a:lnTo>
                    <a:lnTo>
                      <a:pt x="384" y="528"/>
                    </a:lnTo>
                    <a:lnTo>
                      <a:pt x="384" y="522"/>
                    </a:lnTo>
                    <a:lnTo>
                      <a:pt x="384" y="516"/>
                    </a:lnTo>
                    <a:lnTo>
                      <a:pt x="384" y="504"/>
                    </a:lnTo>
                    <a:lnTo>
                      <a:pt x="384" y="498"/>
                    </a:lnTo>
                    <a:lnTo>
                      <a:pt x="384" y="492"/>
                    </a:lnTo>
                    <a:lnTo>
                      <a:pt x="390" y="486"/>
                    </a:lnTo>
                    <a:lnTo>
                      <a:pt x="390" y="480"/>
                    </a:lnTo>
                    <a:lnTo>
                      <a:pt x="390" y="468"/>
                    </a:lnTo>
                    <a:lnTo>
                      <a:pt x="390" y="462"/>
                    </a:lnTo>
                    <a:lnTo>
                      <a:pt x="390" y="456"/>
                    </a:lnTo>
                    <a:lnTo>
                      <a:pt x="390" y="450"/>
                    </a:lnTo>
                    <a:lnTo>
                      <a:pt x="390" y="438"/>
                    </a:lnTo>
                    <a:lnTo>
                      <a:pt x="396" y="432"/>
                    </a:lnTo>
                    <a:lnTo>
                      <a:pt x="396" y="426"/>
                    </a:lnTo>
                    <a:lnTo>
                      <a:pt x="396" y="414"/>
                    </a:lnTo>
                    <a:lnTo>
                      <a:pt x="396" y="408"/>
                    </a:lnTo>
                    <a:lnTo>
                      <a:pt x="396" y="402"/>
                    </a:lnTo>
                    <a:lnTo>
                      <a:pt x="396" y="402"/>
                    </a:lnTo>
                    <a:lnTo>
                      <a:pt x="396" y="390"/>
                    </a:lnTo>
                    <a:lnTo>
                      <a:pt x="402" y="384"/>
                    </a:lnTo>
                    <a:lnTo>
                      <a:pt x="402" y="378"/>
                    </a:lnTo>
                    <a:lnTo>
                      <a:pt x="402" y="366"/>
                    </a:lnTo>
                    <a:lnTo>
                      <a:pt x="402" y="360"/>
                    </a:lnTo>
                    <a:lnTo>
                      <a:pt x="402" y="348"/>
                    </a:lnTo>
                    <a:lnTo>
                      <a:pt x="402" y="342"/>
                    </a:lnTo>
                    <a:lnTo>
                      <a:pt x="408" y="330"/>
                    </a:lnTo>
                    <a:lnTo>
                      <a:pt x="408" y="324"/>
                    </a:lnTo>
                    <a:lnTo>
                      <a:pt x="408" y="324"/>
                    </a:lnTo>
                    <a:lnTo>
                      <a:pt x="408" y="318"/>
                    </a:lnTo>
                    <a:lnTo>
                      <a:pt x="408" y="306"/>
                    </a:lnTo>
                    <a:lnTo>
                      <a:pt x="408" y="282"/>
                    </a:lnTo>
                    <a:lnTo>
                      <a:pt x="408" y="240"/>
                    </a:lnTo>
                    <a:lnTo>
                      <a:pt x="408" y="192"/>
                    </a:lnTo>
                    <a:lnTo>
                      <a:pt x="408" y="138"/>
                    </a:lnTo>
                    <a:lnTo>
                      <a:pt x="408" y="84"/>
                    </a:lnTo>
                    <a:lnTo>
                      <a:pt x="414" y="30"/>
                    </a:lnTo>
                    <a:lnTo>
                      <a:pt x="414" y="0"/>
                    </a:lnTo>
                    <a:lnTo>
                      <a:pt x="414" y="0"/>
                    </a:lnTo>
                    <a:lnTo>
                      <a:pt x="414" y="30"/>
                    </a:lnTo>
                    <a:lnTo>
                      <a:pt x="414" y="84"/>
                    </a:lnTo>
                    <a:lnTo>
                      <a:pt x="414" y="138"/>
                    </a:lnTo>
                    <a:lnTo>
                      <a:pt x="414" y="192"/>
                    </a:lnTo>
                    <a:lnTo>
                      <a:pt x="420" y="240"/>
                    </a:lnTo>
                    <a:lnTo>
                      <a:pt x="420" y="282"/>
                    </a:lnTo>
                    <a:lnTo>
                      <a:pt x="420" y="306"/>
                    </a:lnTo>
                    <a:lnTo>
                      <a:pt x="420" y="318"/>
                    </a:lnTo>
                    <a:lnTo>
                      <a:pt x="420" y="324"/>
                    </a:lnTo>
                    <a:lnTo>
                      <a:pt x="420" y="336"/>
                    </a:lnTo>
                    <a:lnTo>
                      <a:pt x="420" y="342"/>
                    </a:lnTo>
                    <a:lnTo>
                      <a:pt x="420" y="354"/>
                    </a:lnTo>
                    <a:lnTo>
                      <a:pt x="426" y="360"/>
                    </a:lnTo>
                    <a:lnTo>
                      <a:pt x="426" y="372"/>
                    </a:lnTo>
                    <a:lnTo>
                      <a:pt x="426" y="378"/>
                    </a:lnTo>
                    <a:lnTo>
                      <a:pt x="426" y="390"/>
                    </a:lnTo>
                    <a:lnTo>
                      <a:pt x="426" y="396"/>
                    </a:lnTo>
                    <a:lnTo>
                      <a:pt x="426" y="402"/>
                    </a:lnTo>
                    <a:lnTo>
                      <a:pt x="432" y="414"/>
                    </a:lnTo>
                    <a:lnTo>
                      <a:pt x="432" y="420"/>
                    </a:lnTo>
                    <a:lnTo>
                      <a:pt x="432" y="432"/>
                    </a:lnTo>
                    <a:lnTo>
                      <a:pt x="432" y="438"/>
                    </a:lnTo>
                    <a:lnTo>
                      <a:pt x="432" y="444"/>
                    </a:lnTo>
                    <a:lnTo>
                      <a:pt x="432" y="456"/>
                    </a:lnTo>
                    <a:lnTo>
                      <a:pt x="438" y="462"/>
                    </a:lnTo>
                    <a:lnTo>
                      <a:pt x="438" y="468"/>
                    </a:lnTo>
                    <a:lnTo>
                      <a:pt x="450" y="546"/>
                    </a:lnTo>
                    <a:lnTo>
                      <a:pt x="450" y="552"/>
                    </a:lnTo>
                    <a:lnTo>
                      <a:pt x="450" y="558"/>
                    </a:lnTo>
                    <a:lnTo>
                      <a:pt x="450" y="564"/>
                    </a:lnTo>
                    <a:lnTo>
                      <a:pt x="450" y="570"/>
                    </a:lnTo>
                    <a:lnTo>
                      <a:pt x="450" y="576"/>
                    </a:lnTo>
                    <a:lnTo>
                      <a:pt x="450" y="582"/>
                    </a:lnTo>
                    <a:lnTo>
                      <a:pt x="462" y="642"/>
                    </a:lnTo>
                    <a:lnTo>
                      <a:pt x="462" y="642"/>
                    </a:lnTo>
                    <a:lnTo>
                      <a:pt x="468" y="648"/>
                    </a:lnTo>
                    <a:lnTo>
                      <a:pt x="468" y="654"/>
                    </a:lnTo>
                    <a:lnTo>
                      <a:pt x="468" y="660"/>
                    </a:lnTo>
                    <a:lnTo>
                      <a:pt x="468" y="666"/>
                    </a:lnTo>
                    <a:lnTo>
                      <a:pt x="468" y="666"/>
                    </a:lnTo>
                    <a:lnTo>
                      <a:pt x="468" y="672"/>
                    </a:lnTo>
                    <a:lnTo>
                      <a:pt x="474" y="678"/>
                    </a:lnTo>
                    <a:lnTo>
                      <a:pt x="474" y="678"/>
                    </a:lnTo>
                    <a:lnTo>
                      <a:pt x="474" y="684"/>
                    </a:lnTo>
                    <a:lnTo>
                      <a:pt x="474" y="690"/>
                    </a:lnTo>
                    <a:lnTo>
                      <a:pt x="474" y="696"/>
                    </a:lnTo>
                    <a:lnTo>
                      <a:pt x="474" y="696"/>
                    </a:lnTo>
                    <a:lnTo>
                      <a:pt x="480" y="702"/>
                    </a:lnTo>
                    <a:lnTo>
                      <a:pt x="486" y="732"/>
                    </a:lnTo>
                    <a:lnTo>
                      <a:pt x="486" y="738"/>
                    </a:lnTo>
                    <a:lnTo>
                      <a:pt x="492" y="738"/>
                    </a:lnTo>
                    <a:lnTo>
                      <a:pt x="492" y="738"/>
                    </a:lnTo>
                    <a:lnTo>
                      <a:pt x="492" y="744"/>
                    </a:lnTo>
                    <a:lnTo>
                      <a:pt x="492" y="744"/>
                    </a:lnTo>
                    <a:lnTo>
                      <a:pt x="492" y="744"/>
                    </a:lnTo>
                    <a:lnTo>
                      <a:pt x="504" y="762"/>
                    </a:lnTo>
                    <a:lnTo>
                      <a:pt x="504" y="762"/>
                    </a:lnTo>
                    <a:lnTo>
                      <a:pt x="504" y="762"/>
                    </a:lnTo>
                    <a:lnTo>
                      <a:pt x="504" y="768"/>
                    </a:lnTo>
                    <a:lnTo>
                      <a:pt x="510" y="768"/>
                    </a:lnTo>
                    <a:lnTo>
                      <a:pt x="510" y="768"/>
                    </a:lnTo>
                    <a:lnTo>
                      <a:pt x="510" y="768"/>
                    </a:lnTo>
                    <a:lnTo>
                      <a:pt x="510" y="768"/>
                    </a:lnTo>
                    <a:lnTo>
                      <a:pt x="510" y="768"/>
                    </a:lnTo>
                    <a:lnTo>
                      <a:pt x="510" y="768"/>
                    </a:lnTo>
                    <a:lnTo>
                      <a:pt x="516" y="768"/>
                    </a:lnTo>
                    <a:lnTo>
                      <a:pt x="516" y="768"/>
                    </a:lnTo>
                    <a:lnTo>
                      <a:pt x="516" y="768"/>
                    </a:lnTo>
                    <a:lnTo>
                      <a:pt x="516" y="768"/>
                    </a:lnTo>
                    <a:lnTo>
                      <a:pt x="516" y="768"/>
                    </a:lnTo>
                    <a:lnTo>
                      <a:pt x="528" y="756"/>
                    </a:lnTo>
                    <a:lnTo>
                      <a:pt x="528" y="756"/>
                    </a:lnTo>
                    <a:lnTo>
                      <a:pt x="528" y="756"/>
                    </a:lnTo>
                    <a:lnTo>
                      <a:pt x="528" y="756"/>
                    </a:lnTo>
                    <a:lnTo>
                      <a:pt x="534" y="750"/>
                    </a:lnTo>
                    <a:lnTo>
                      <a:pt x="534" y="750"/>
                    </a:lnTo>
                    <a:lnTo>
                      <a:pt x="534" y="750"/>
                    </a:lnTo>
                    <a:lnTo>
                      <a:pt x="546" y="726"/>
                    </a:lnTo>
                    <a:lnTo>
                      <a:pt x="546" y="720"/>
                    </a:lnTo>
                    <a:lnTo>
                      <a:pt x="546" y="714"/>
                    </a:lnTo>
                    <a:lnTo>
                      <a:pt x="546" y="714"/>
                    </a:lnTo>
                    <a:lnTo>
                      <a:pt x="546" y="708"/>
                    </a:lnTo>
                    <a:lnTo>
                      <a:pt x="546" y="708"/>
                    </a:lnTo>
                    <a:lnTo>
                      <a:pt x="552" y="702"/>
                    </a:lnTo>
                    <a:lnTo>
                      <a:pt x="552" y="702"/>
                    </a:lnTo>
                    <a:lnTo>
                      <a:pt x="552" y="696"/>
                    </a:lnTo>
                    <a:lnTo>
                      <a:pt x="552" y="690"/>
                    </a:lnTo>
                    <a:lnTo>
                      <a:pt x="552" y="690"/>
                    </a:lnTo>
                    <a:lnTo>
                      <a:pt x="552" y="684"/>
                    </a:lnTo>
                    <a:lnTo>
                      <a:pt x="558" y="678"/>
                    </a:lnTo>
                    <a:lnTo>
                      <a:pt x="558" y="678"/>
                    </a:lnTo>
                    <a:lnTo>
                      <a:pt x="558" y="672"/>
                    </a:lnTo>
                    <a:lnTo>
                      <a:pt x="570" y="618"/>
                    </a:lnTo>
                    <a:lnTo>
                      <a:pt x="570" y="612"/>
                    </a:lnTo>
                    <a:lnTo>
                      <a:pt x="570" y="612"/>
                    </a:lnTo>
                    <a:lnTo>
                      <a:pt x="570" y="606"/>
                    </a:lnTo>
                    <a:lnTo>
                      <a:pt x="570" y="600"/>
                    </a:lnTo>
                    <a:lnTo>
                      <a:pt x="570" y="594"/>
                    </a:lnTo>
                    <a:lnTo>
                      <a:pt x="576" y="588"/>
                    </a:lnTo>
                    <a:lnTo>
                      <a:pt x="582" y="522"/>
                    </a:lnTo>
                    <a:lnTo>
                      <a:pt x="588" y="516"/>
                    </a:lnTo>
                    <a:lnTo>
                      <a:pt x="588" y="504"/>
                    </a:lnTo>
                    <a:lnTo>
                      <a:pt x="588" y="498"/>
                    </a:lnTo>
                    <a:lnTo>
                      <a:pt x="588" y="492"/>
                    </a:lnTo>
                    <a:lnTo>
                      <a:pt x="588" y="486"/>
                    </a:lnTo>
                    <a:lnTo>
                      <a:pt x="588" y="474"/>
                    </a:lnTo>
                    <a:lnTo>
                      <a:pt x="594" y="468"/>
                    </a:lnTo>
                    <a:lnTo>
                      <a:pt x="594" y="462"/>
                    </a:lnTo>
                    <a:lnTo>
                      <a:pt x="594" y="450"/>
                    </a:lnTo>
                    <a:lnTo>
                      <a:pt x="594" y="444"/>
                    </a:lnTo>
                    <a:lnTo>
                      <a:pt x="594" y="438"/>
                    </a:lnTo>
                    <a:lnTo>
                      <a:pt x="594" y="426"/>
                    </a:lnTo>
                    <a:lnTo>
                      <a:pt x="600" y="420"/>
                    </a:lnTo>
                    <a:lnTo>
                      <a:pt x="600" y="414"/>
                    </a:lnTo>
                    <a:lnTo>
                      <a:pt x="600" y="402"/>
                    </a:lnTo>
                    <a:lnTo>
                      <a:pt x="600" y="396"/>
                    </a:lnTo>
                    <a:lnTo>
                      <a:pt x="600" y="384"/>
                    </a:lnTo>
                    <a:lnTo>
                      <a:pt x="600" y="378"/>
                    </a:lnTo>
                    <a:lnTo>
                      <a:pt x="606" y="366"/>
                    </a:lnTo>
                    <a:lnTo>
                      <a:pt x="606" y="360"/>
                    </a:lnTo>
                    <a:lnTo>
                      <a:pt x="606" y="348"/>
                    </a:lnTo>
                    <a:lnTo>
                      <a:pt x="606" y="348"/>
                    </a:lnTo>
                    <a:lnTo>
                      <a:pt x="606" y="342"/>
                    </a:lnTo>
                    <a:lnTo>
                      <a:pt x="606" y="330"/>
                    </a:lnTo>
                    <a:lnTo>
                      <a:pt x="606" y="324"/>
                    </a:lnTo>
                    <a:lnTo>
                      <a:pt x="606" y="312"/>
                    </a:lnTo>
                    <a:lnTo>
                      <a:pt x="606" y="312"/>
                    </a:lnTo>
                    <a:lnTo>
                      <a:pt x="612" y="312"/>
                    </a:lnTo>
                    <a:lnTo>
                      <a:pt x="612" y="312"/>
                    </a:lnTo>
                    <a:lnTo>
                      <a:pt x="612" y="324"/>
                    </a:lnTo>
                    <a:lnTo>
                      <a:pt x="612" y="348"/>
                    </a:lnTo>
                    <a:lnTo>
                      <a:pt x="612" y="378"/>
                    </a:lnTo>
                    <a:lnTo>
                      <a:pt x="612" y="408"/>
                    </a:lnTo>
                    <a:lnTo>
                      <a:pt x="612" y="432"/>
                    </a:lnTo>
                    <a:lnTo>
                      <a:pt x="612" y="462"/>
                    </a:lnTo>
                    <a:lnTo>
                      <a:pt x="618" y="474"/>
                    </a:lnTo>
                    <a:lnTo>
                      <a:pt x="618" y="474"/>
                    </a:lnTo>
                    <a:lnTo>
                      <a:pt x="618" y="462"/>
                    </a:lnTo>
                    <a:lnTo>
                      <a:pt x="618" y="432"/>
                    </a:lnTo>
                    <a:lnTo>
                      <a:pt x="618" y="408"/>
                    </a:lnTo>
                    <a:lnTo>
                      <a:pt x="618" y="378"/>
                    </a:lnTo>
                    <a:lnTo>
                      <a:pt x="618" y="348"/>
                    </a:lnTo>
                    <a:lnTo>
                      <a:pt x="618" y="324"/>
                    </a:lnTo>
                    <a:lnTo>
                      <a:pt x="624" y="312"/>
                    </a:lnTo>
                    <a:lnTo>
                      <a:pt x="624" y="312"/>
                    </a:lnTo>
                    <a:lnTo>
                      <a:pt x="624" y="312"/>
                    </a:lnTo>
                    <a:lnTo>
                      <a:pt x="624" y="324"/>
                    </a:lnTo>
                    <a:lnTo>
                      <a:pt x="624" y="336"/>
                    </a:lnTo>
                    <a:lnTo>
                      <a:pt x="624" y="342"/>
                    </a:lnTo>
                    <a:lnTo>
                      <a:pt x="624" y="354"/>
                    </a:lnTo>
                    <a:lnTo>
                      <a:pt x="630" y="360"/>
                    </a:lnTo>
                    <a:lnTo>
                      <a:pt x="630" y="372"/>
                    </a:lnTo>
                    <a:lnTo>
                      <a:pt x="630" y="378"/>
                    </a:lnTo>
                    <a:lnTo>
                      <a:pt x="630" y="390"/>
                    </a:lnTo>
                    <a:lnTo>
                      <a:pt x="630" y="396"/>
                    </a:lnTo>
                    <a:lnTo>
                      <a:pt x="630" y="408"/>
                    </a:lnTo>
                    <a:lnTo>
                      <a:pt x="636" y="414"/>
                    </a:lnTo>
                    <a:lnTo>
                      <a:pt x="636" y="420"/>
                    </a:lnTo>
                    <a:lnTo>
                      <a:pt x="636" y="432"/>
                    </a:lnTo>
                    <a:lnTo>
                      <a:pt x="636" y="438"/>
                    </a:lnTo>
                    <a:lnTo>
                      <a:pt x="636" y="450"/>
                    </a:lnTo>
                    <a:lnTo>
                      <a:pt x="636" y="456"/>
                    </a:lnTo>
                    <a:lnTo>
                      <a:pt x="642" y="462"/>
                    </a:lnTo>
                    <a:lnTo>
                      <a:pt x="648" y="540"/>
                    </a:lnTo>
                    <a:lnTo>
                      <a:pt x="648" y="546"/>
                    </a:lnTo>
                    <a:lnTo>
                      <a:pt x="654" y="552"/>
                    </a:lnTo>
                    <a:lnTo>
                      <a:pt x="654" y="558"/>
                    </a:lnTo>
                    <a:lnTo>
                      <a:pt x="654" y="564"/>
                    </a:lnTo>
                    <a:lnTo>
                      <a:pt x="654" y="570"/>
                    </a:lnTo>
                    <a:lnTo>
                      <a:pt x="654" y="576"/>
                    </a:lnTo>
                    <a:lnTo>
                      <a:pt x="666" y="636"/>
                    </a:lnTo>
                    <a:lnTo>
                      <a:pt x="666" y="642"/>
                    </a:lnTo>
                    <a:lnTo>
                      <a:pt x="666" y="642"/>
                    </a:lnTo>
                    <a:lnTo>
                      <a:pt x="666" y="648"/>
                    </a:lnTo>
                    <a:lnTo>
                      <a:pt x="672" y="654"/>
                    </a:lnTo>
                    <a:lnTo>
                      <a:pt x="672" y="660"/>
                    </a:lnTo>
                    <a:lnTo>
                      <a:pt x="672" y="666"/>
                    </a:lnTo>
                    <a:lnTo>
                      <a:pt x="672" y="666"/>
                    </a:lnTo>
                    <a:lnTo>
                      <a:pt x="672" y="672"/>
                    </a:lnTo>
                    <a:lnTo>
                      <a:pt x="672" y="678"/>
                    </a:lnTo>
                    <a:lnTo>
                      <a:pt x="678" y="684"/>
                    </a:lnTo>
                    <a:lnTo>
                      <a:pt x="678" y="684"/>
                    </a:lnTo>
                    <a:lnTo>
                      <a:pt x="678" y="690"/>
                    </a:lnTo>
                    <a:lnTo>
                      <a:pt x="678" y="696"/>
                    </a:lnTo>
                    <a:lnTo>
                      <a:pt x="678" y="696"/>
                    </a:lnTo>
                    <a:lnTo>
                      <a:pt x="690" y="732"/>
                    </a:lnTo>
                    <a:lnTo>
                      <a:pt x="690" y="732"/>
                    </a:lnTo>
                    <a:lnTo>
                      <a:pt x="690" y="738"/>
                    </a:lnTo>
                    <a:lnTo>
                      <a:pt x="690" y="738"/>
                    </a:lnTo>
                    <a:lnTo>
                      <a:pt x="696" y="738"/>
                    </a:lnTo>
                    <a:lnTo>
                      <a:pt x="696" y="744"/>
                    </a:lnTo>
                    <a:lnTo>
                      <a:pt x="696" y="744"/>
                    </a:lnTo>
                    <a:lnTo>
                      <a:pt x="708" y="762"/>
                    </a:lnTo>
                    <a:lnTo>
                      <a:pt x="708" y="762"/>
                    </a:lnTo>
                    <a:lnTo>
                      <a:pt x="708" y="762"/>
                    </a:lnTo>
                    <a:lnTo>
                      <a:pt x="708" y="762"/>
                    </a:lnTo>
                    <a:lnTo>
                      <a:pt x="708" y="768"/>
                    </a:lnTo>
                    <a:lnTo>
                      <a:pt x="714" y="768"/>
                    </a:lnTo>
                    <a:lnTo>
                      <a:pt x="714" y="768"/>
                    </a:lnTo>
                    <a:lnTo>
                      <a:pt x="714" y="768"/>
                    </a:lnTo>
                    <a:lnTo>
                      <a:pt x="714" y="768"/>
                    </a:lnTo>
                    <a:lnTo>
                      <a:pt x="714" y="768"/>
                    </a:lnTo>
                    <a:lnTo>
                      <a:pt x="714" y="768"/>
                    </a:lnTo>
                    <a:lnTo>
                      <a:pt x="720" y="768"/>
                    </a:lnTo>
                    <a:lnTo>
                      <a:pt x="720" y="768"/>
                    </a:lnTo>
                    <a:lnTo>
                      <a:pt x="720" y="768"/>
                    </a:lnTo>
                    <a:lnTo>
                      <a:pt x="720" y="768"/>
                    </a:lnTo>
                    <a:lnTo>
                      <a:pt x="732" y="762"/>
                    </a:lnTo>
                    <a:lnTo>
                      <a:pt x="732" y="756"/>
                    </a:lnTo>
                    <a:lnTo>
                      <a:pt x="732" y="756"/>
                    </a:lnTo>
                    <a:lnTo>
                      <a:pt x="732" y="756"/>
                    </a:lnTo>
                    <a:lnTo>
                      <a:pt x="732" y="756"/>
                    </a:lnTo>
                    <a:lnTo>
                      <a:pt x="732" y="750"/>
                    </a:lnTo>
                    <a:lnTo>
                      <a:pt x="738" y="750"/>
                    </a:lnTo>
                    <a:lnTo>
                      <a:pt x="744" y="726"/>
                    </a:lnTo>
                    <a:lnTo>
                      <a:pt x="750" y="720"/>
                    </a:lnTo>
                    <a:lnTo>
                      <a:pt x="750" y="720"/>
                    </a:lnTo>
                    <a:lnTo>
                      <a:pt x="750" y="714"/>
                    </a:lnTo>
                    <a:lnTo>
                      <a:pt x="750" y="714"/>
                    </a:lnTo>
                    <a:lnTo>
                      <a:pt x="750" y="708"/>
                    </a:lnTo>
                    <a:lnTo>
                      <a:pt x="750" y="708"/>
                    </a:lnTo>
                    <a:lnTo>
                      <a:pt x="756" y="702"/>
                    </a:lnTo>
                    <a:lnTo>
                      <a:pt x="756" y="702"/>
                    </a:lnTo>
                    <a:lnTo>
                      <a:pt x="756" y="696"/>
                    </a:lnTo>
                    <a:lnTo>
                      <a:pt x="756" y="690"/>
                    </a:lnTo>
                    <a:lnTo>
                      <a:pt x="756" y="690"/>
                    </a:lnTo>
                    <a:lnTo>
                      <a:pt x="756" y="684"/>
                    </a:lnTo>
                    <a:lnTo>
                      <a:pt x="762" y="678"/>
                    </a:lnTo>
                    <a:lnTo>
                      <a:pt x="762" y="678"/>
                    </a:lnTo>
                    <a:lnTo>
                      <a:pt x="768" y="624"/>
                    </a:lnTo>
                    <a:lnTo>
                      <a:pt x="774" y="618"/>
                    </a:lnTo>
                    <a:lnTo>
                      <a:pt x="774" y="612"/>
                    </a:lnTo>
                    <a:lnTo>
                      <a:pt x="774" y="612"/>
                    </a:lnTo>
                    <a:lnTo>
                      <a:pt x="774" y="606"/>
                    </a:lnTo>
                    <a:lnTo>
                      <a:pt x="774" y="600"/>
                    </a:lnTo>
                    <a:lnTo>
                      <a:pt x="774" y="594"/>
                    </a:lnTo>
                    <a:lnTo>
                      <a:pt x="786" y="528"/>
                    </a:lnTo>
                    <a:lnTo>
                      <a:pt x="786" y="522"/>
                    </a:lnTo>
                    <a:lnTo>
                      <a:pt x="786" y="510"/>
                    </a:lnTo>
                    <a:lnTo>
                      <a:pt x="792" y="504"/>
                    </a:lnTo>
                    <a:lnTo>
                      <a:pt x="792" y="498"/>
                    </a:lnTo>
                    <a:lnTo>
                      <a:pt x="792" y="492"/>
                    </a:lnTo>
                    <a:lnTo>
                      <a:pt x="792" y="486"/>
                    </a:lnTo>
                    <a:lnTo>
                      <a:pt x="792" y="474"/>
                    </a:lnTo>
                    <a:lnTo>
                      <a:pt x="792" y="468"/>
                    </a:lnTo>
                    <a:lnTo>
                      <a:pt x="798" y="462"/>
                    </a:lnTo>
                    <a:lnTo>
                      <a:pt x="798" y="456"/>
                    </a:lnTo>
                    <a:lnTo>
                      <a:pt x="798" y="444"/>
                    </a:lnTo>
                    <a:lnTo>
                      <a:pt x="798" y="438"/>
                    </a:lnTo>
                    <a:lnTo>
                      <a:pt x="798" y="432"/>
                    </a:lnTo>
                    <a:lnTo>
                      <a:pt x="798" y="420"/>
                    </a:lnTo>
                    <a:lnTo>
                      <a:pt x="798" y="420"/>
                    </a:lnTo>
                    <a:lnTo>
                      <a:pt x="804" y="414"/>
                    </a:lnTo>
                    <a:lnTo>
                      <a:pt x="804" y="408"/>
                    </a:lnTo>
                    <a:lnTo>
                      <a:pt x="804" y="402"/>
                    </a:lnTo>
                    <a:lnTo>
                      <a:pt x="804" y="402"/>
                    </a:lnTo>
                    <a:lnTo>
                      <a:pt x="804" y="390"/>
                    </a:lnTo>
                    <a:lnTo>
                      <a:pt x="804" y="384"/>
                    </a:lnTo>
                    <a:lnTo>
                      <a:pt x="804" y="378"/>
                    </a:lnTo>
                    <a:lnTo>
                      <a:pt x="804" y="366"/>
                    </a:lnTo>
                    <a:lnTo>
                      <a:pt x="810" y="360"/>
                    </a:lnTo>
                    <a:lnTo>
                      <a:pt x="810" y="348"/>
                    </a:lnTo>
                    <a:lnTo>
                      <a:pt x="810" y="342"/>
                    </a:lnTo>
                    <a:lnTo>
                      <a:pt x="810" y="330"/>
                    </a:lnTo>
                    <a:lnTo>
                      <a:pt x="810" y="324"/>
                    </a:lnTo>
                    <a:lnTo>
                      <a:pt x="810" y="324"/>
                    </a:lnTo>
                    <a:lnTo>
                      <a:pt x="810" y="318"/>
                    </a:lnTo>
                    <a:lnTo>
                      <a:pt x="810" y="306"/>
                    </a:lnTo>
                    <a:lnTo>
                      <a:pt x="816" y="282"/>
                    </a:lnTo>
                    <a:lnTo>
                      <a:pt x="816" y="240"/>
                    </a:lnTo>
                    <a:lnTo>
                      <a:pt x="816" y="192"/>
                    </a:lnTo>
                    <a:lnTo>
                      <a:pt x="816" y="138"/>
                    </a:lnTo>
                    <a:lnTo>
                      <a:pt x="816" y="84"/>
                    </a:lnTo>
                    <a:lnTo>
                      <a:pt x="816" y="30"/>
                    </a:lnTo>
                    <a:lnTo>
                      <a:pt x="816" y="0"/>
                    </a:lnTo>
                    <a:lnTo>
                      <a:pt x="816" y="0"/>
                    </a:lnTo>
                    <a:lnTo>
                      <a:pt x="822" y="30"/>
                    </a:lnTo>
                    <a:lnTo>
                      <a:pt x="822" y="84"/>
                    </a:lnTo>
                    <a:lnTo>
                      <a:pt x="822" y="138"/>
                    </a:lnTo>
                    <a:lnTo>
                      <a:pt x="822" y="192"/>
                    </a:lnTo>
                    <a:lnTo>
                      <a:pt x="822" y="240"/>
                    </a:lnTo>
                    <a:lnTo>
                      <a:pt x="822" y="282"/>
                    </a:lnTo>
                    <a:lnTo>
                      <a:pt x="822" y="306"/>
                    </a:lnTo>
                    <a:lnTo>
                      <a:pt x="822" y="318"/>
                    </a:lnTo>
                    <a:lnTo>
                      <a:pt x="822" y="324"/>
                    </a:lnTo>
                    <a:lnTo>
                      <a:pt x="828" y="336"/>
                    </a:lnTo>
                    <a:lnTo>
                      <a:pt x="828" y="342"/>
                    </a:lnTo>
                    <a:lnTo>
                      <a:pt x="828" y="354"/>
                    </a:lnTo>
                    <a:lnTo>
                      <a:pt x="828" y="360"/>
                    </a:lnTo>
                    <a:lnTo>
                      <a:pt x="828" y="372"/>
                    </a:lnTo>
                    <a:lnTo>
                      <a:pt x="828" y="378"/>
                    </a:lnTo>
                    <a:lnTo>
                      <a:pt x="834" y="390"/>
                    </a:lnTo>
                    <a:lnTo>
                      <a:pt x="834" y="396"/>
                    </a:lnTo>
                    <a:lnTo>
                      <a:pt x="834" y="402"/>
                    </a:lnTo>
                    <a:lnTo>
                      <a:pt x="834" y="414"/>
                    </a:lnTo>
                    <a:lnTo>
                      <a:pt x="834" y="420"/>
                    </a:lnTo>
                    <a:lnTo>
                      <a:pt x="840" y="432"/>
                    </a:lnTo>
                    <a:lnTo>
                      <a:pt x="840" y="438"/>
                    </a:lnTo>
                    <a:lnTo>
                      <a:pt x="840" y="444"/>
                    </a:lnTo>
                    <a:lnTo>
                      <a:pt x="840" y="456"/>
                    </a:lnTo>
                    <a:lnTo>
                      <a:pt x="840" y="462"/>
                    </a:lnTo>
                    <a:lnTo>
                      <a:pt x="840" y="468"/>
                    </a:lnTo>
                    <a:lnTo>
                      <a:pt x="852" y="546"/>
                    </a:lnTo>
                    <a:lnTo>
                      <a:pt x="852" y="552"/>
                    </a:lnTo>
                    <a:lnTo>
                      <a:pt x="852" y="558"/>
                    </a:lnTo>
                    <a:lnTo>
                      <a:pt x="858" y="564"/>
                    </a:lnTo>
                    <a:lnTo>
                      <a:pt x="858" y="570"/>
                    </a:lnTo>
                    <a:lnTo>
                      <a:pt x="858" y="576"/>
                    </a:lnTo>
                    <a:lnTo>
                      <a:pt x="858" y="582"/>
                    </a:lnTo>
                    <a:lnTo>
                      <a:pt x="870" y="642"/>
                    </a:lnTo>
                    <a:lnTo>
                      <a:pt x="870" y="642"/>
                    </a:lnTo>
                    <a:lnTo>
                      <a:pt x="870" y="648"/>
                    </a:lnTo>
                    <a:lnTo>
                      <a:pt x="870" y="654"/>
                    </a:lnTo>
                    <a:lnTo>
                      <a:pt x="870" y="660"/>
                    </a:lnTo>
                    <a:lnTo>
                      <a:pt x="876" y="666"/>
                    </a:lnTo>
                    <a:lnTo>
                      <a:pt x="876" y="666"/>
                    </a:lnTo>
                    <a:lnTo>
                      <a:pt x="876" y="672"/>
                    </a:lnTo>
                    <a:lnTo>
                      <a:pt x="876" y="678"/>
                    </a:lnTo>
                    <a:lnTo>
                      <a:pt x="876" y="678"/>
                    </a:lnTo>
                    <a:lnTo>
                      <a:pt x="876" y="684"/>
                    </a:lnTo>
                    <a:lnTo>
                      <a:pt x="882" y="690"/>
                    </a:lnTo>
                    <a:lnTo>
                      <a:pt x="882" y="696"/>
                    </a:lnTo>
                    <a:lnTo>
                      <a:pt x="882" y="696"/>
                    </a:lnTo>
                    <a:lnTo>
                      <a:pt x="882" y="702"/>
                    </a:lnTo>
                    <a:lnTo>
                      <a:pt x="894" y="732"/>
                    </a:lnTo>
                    <a:lnTo>
                      <a:pt x="894" y="738"/>
                    </a:lnTo>
                    <a:lnTo>
                      <a:pt x="894" y="738"/>
                    </a:lnTo>
                    <a:lnTo>
                      <a:pt x="894" y="738"/>
                    </a:lnTo>
                    <a:lnTo>
                      <a:pt x="894" y="744"/>
                    </a:lnTo>
                    <a:lnTo>
                      <a:pt x="900" y="744"/>
                    </a:lnTo>
                    <a:lnTo>
                      <a:pt x="900" y="744"/>
                    </a:lnTo>
                    <a:lnTo>
                      <a:pt x="906" y="762"/>
                    </a:lnTo>
                    <a:lnTo>
                      <a:pt x="912" y="762"/>
                    </a:lnTo>
                    <a:lnTo>
                      <a:pt x="912" y="762"/>
                    </a:lnTo>
                    <a:lnTo>
                      <a:pt x="912" y="768"/>
                    </a:lnTo>
                    <a:lnTo>
                      <a:pt x="912" y="768"/>
                    </a:lnTo>
                    <a:lnTo>
                      <a:pt x="912" y="768"/>
                    </a:lnTo>
                    <a:lnTo>
                      <a:pt x="912" y="768"/>
                    </a:lnTo>
                    <a:lnTo>
                      <a:pt x="918" y="768"/>
                    </a:lnTo>
                    <a:lnTo>
                      <a:pt x="918" y="768"/>
                    </a:lnTo>
                    <a:lnTo>
                      <a:pt x="918" y="768"/>
                    </a:lnTo>
                    <a:lnTo>
                      <a:pt x="918" y="768"/>
                    </a:lnTo>
                    <a:lnTo>
                      <a:pt x="918" y="768"/>
                    </a:lnTo>
                    <a:lnTo>
                      <a:pt x="918" y="768"/>
                    </a:lnTo>
                    <a:lnTo>
                      <a:pt x="924" y="768"/>
                    </a:lnTo>
                    <a:lnTo>
                      <a:pt x="924" y="768"/>
                    </a:lnTo>
                    <a:lnTo>
                      <a:pt x="936" y="756"/>
                    </a:lnTo>
                    <a:lnTo>
                      <a:pt x="936" y="756"/>
                    </a:lnTo>
                    <a:lnTo>
                      <a:pt x="936" y="756"/>
                    </a:lnTo>
                    <a:lnTo>
                      <a:pt x="936" y="756"/>
                    </a:lnTo>
                    <a:lnTo>
                      <a:pt x="936" y="750"/>
                    </a:lnTo>
                    <a:lnTo>
                      <a:pt x="936" y="750"/>
                    </a:lnTo>
                    <a:lnTo>
                      <a:pt x="936" y="750"/>
                    </a:lnTo>
                    <a:lnTo>
                      <a:pt x="948" y="726"/>
                    </a:lnTo>
                    <a:lnTo>
                      <a:pt x="948" y="720"/>
                    </a:lnTo>
                    <a:lnTo>
                      <a:pt x="954" y="714"/>
                    </a:lnTo>
                    <a:lnTo>
                      <a:pt x="954" y="714"/>
                    </a:lnTo>
                    <a:lnTo>
                      <a:pt x="954" y="708"/>
                    </a:lnTo>
                    <a:lnTo>
                      <a:pt x="954" y="708"/>
                    </a:lnTo>
                    <a:lnTo>
                      <a:pt x="954" y="702"/>
                    </a:lnTo>
                    <a:lnTo>
                      <a:pt x="954" y="702"/>
                    </a:lnTo>
                    <a:lnTo>
                      <a:pt x="960" y="696"/>
                    </a:lnTo>
                    <a:lnTo>
                      <a:pt x="960" y="690"/>
                    </a:lnTo>
                    <a:lnTo>
                      <a:pt x="960" y="690"/>
                    </a:lnTo>
                    <a:lnTo>
                      <a:pt x="960" y="684"/>
                    </a:lnTo>
                    <a:lnTo>
                      <a:pt x="960" y="678"/>
                    </a:lnTo>
                    <a:lnTo>
                      <a:pt x="960" y="678"/>
                    </a:lnTo>
                    <a:lnTo>
                      <a:pt x="966" y="672"/>
                    </a:lnTo>
                    <a:lnTo>
                      <a:pt x="972" y="618"/>
                    </a:lnTo>
                    <a:lnTo>
                      <a:pt x="972" y="612"/>
                    </a:lnTo>
                    <a:lnTo>
                      <a:pt x="978" y="612"/>
                    </a:lnTo>
                    <a:lnTo>
                      <a:pt x="978" y="606"/>
                    </a:lnTo>
                    <a:lnTo>
                      <a:pt x="978" y="600"/>
                    </a:lnTo>
                    <a:lnTo>
                      <a:pt x="978" y="594"/>
                    </a:lnTo>
                    <a:lnTo>
                      <a:pt x="978" y="588"/>
                    </a:lnTo>
                    <a:lnTo>
                      <a:pt x="990" y="522"/>
                    </a:lnTo>
                    <a:lnTo>
                      <a:pt x="990" y="516"/>
                    </a:lnTo>
                    <a:lnTo>
                      <a:pt x="990" y="504"/>
                    </a:lnTo>
                    <a:lnTo>
                      <a:pt x="990" y="498"/>
                    </a:lnTo>
                    <a:lnTo>
                      <a:pt x="996" y="492"/>
                    </a:lnTo>
                    <a:lnTo>
                      <a:pt x="996" y="486"/>
                    </a:lnTo>
                    <a:lnTo>
                      <a:pt x="996" y="474"/>
                    </a:lnTo>
                    <a:lnTo>
                      <a:pt x="996" y="468"/>
                    </a:lnTo>
                    <a:lnTo>
                      <a:pt x="996" y="462"/>
                    </a:lnTo>
                    <a:lnTo>
                      <a:pt x="996" y="450"/>
                    </a:lnTo>
                    <a:lnTo>
                      <a:pt x="1002" y="444"/>
                    </a:lnTo>
                    <a:lnTo>
                      <a:pt x="1002" y="438"/>
                    </a:lnTo>
                    <a:lnTo>
                      <a:pt x="1002" y="426"/>
                    </a:lnTo>
                    <a:lnTo>
                      <a:pt x="1002" y="420"/>
                    </a:lnTo>
                    <a:lnTo>
                      <a:pt x="1002" y="414"/>
                    </a:lnTo>
                    <a:lnTo>
                      <a:pt x="1002" y="402"/>
                    </a:lnTo>
                    <a:lnTo>
                      <a:pt x="1008" y="396"/>
                    </a:lnTo>
                    <a:lnTo>
                      <a:pt x="1008" y="384"/>
                    </a:lnTo>
                    <a:lnTo>
                      <a:pt x="1008" y="378"/>
                    </a:lnTo>
                    <a:lnTo>
                      <a:pt x="1008" y="366"/>
                    </a:lnTo>
                    <a:lnTo>
                      <a:pt x="1008" y="360"/>
                    </a:lnTo>
                    <a:lnTo>
                      <a:pt x="1008" y="348"/>
                    </a:lnTo>
                    <a:lnTo>
                      <a:pt x="1008" y="348"/>
                    </a:lnTo>
                    <a:lnTo>
                      <a:pt x="1014" y="342"/>
                    </a:lnTo>
                    <a:lnTo>
                      <a:pt x="1014" y="330"/>
                    </a:lnTo>
                    <a:lnTo>
                      <a:pt x="1014" y="324"/>
                    </a:lnTo>
                    <a:lnTo>
                      <a:pt x="1014" y="312"/>
                    </a:lnTo>
                    <a:lnTo>
                      <a:pt x="1014" y="312"/>
                    </a:lnTo>
                    <a:lnTo>
                      <a:pt x="1014" y="312"/>
                    </a:lnTo>
                    <a:lnTo>
                      <a:pt x="1014" y="312"/>
                    </a:lnTo>
                    <a:lnTo>
                      <a:pt x="1014" y="324"/>
                    </a:lnTo>
                    <a:lnTo>
                      <a:pt x="1014" y="348"/>
                    </a:lnTo>
                    <a:lnTo>
                      <a:pt x="1020" y="378"/>
                    </a:lnTo>
                    <a:lnTo>
                      <a:pt x="1020" y="408"/>
                    </a:lnTo>
                    <a:lnTo>
                      <a:pt x="1020" y="432"/>
                    </a:lnTo>
                    <a:lnTo>
                      <a:pt x="1020" y="462"/>
                    </a:lnTo>
                    <a:lnTo>
                      <a:pt x="1020" y="474"/>
                    </a:lnTo>
                    <a:lnTo>
                      <a:pt x="1020" y="474"/>
                    </a:lnTo>
                    <a:lnTo>
                      <a:pt x="1020" y="462"/>
                    </a:lnTo>
                    <a:lnTo>
                      <a:pt x="1026" y="432"/>
                    </a:lnTo>
                    <a:lnTo>
                      <a:pt x="1026" y="408"/>
                    </a:lnTo>
                    <a:lnTo>
                      <a:pt x="1026" y="378"/>
                    </a:lnTo>
                    <a:lnTo>
                      <a:pt x="1026" y="348"/>
                    </a:lnTo>
                    <a:lnTo>
                      <a:pt x="1026" y="324"/>
                    </a:lnTo>
                    <a:lnTo>
                      <a:pt x="1026" y="312"/>
                    </a:lnTo>
                    <a:lnTo>
                      <a:pt x="1026" y="312"/>
                    </a:lnTo>
                    <a:lnTo>
                      <a:pt x="1026" y="312"/>
                    </a:lnTo>
                    <a:lnTo>
                      <a:pt x="1026" y="324"/>
                    </a:lnTo>
                    <a:lnTo>
                      <a:pt x="1032" y="336"/>
                    </a:lnTo>
                    <a:lnTo>
                      <a:pt x="1032" y="342"/>
                    </a:lnTo>
                    <a:lnTo>
                      <a:pt x="1032" y="354"/>
                    </a:lnTo>
                    <a:lnTo>
                      <a:pt x="1032" y="360"/>
                    </a:lnTo>
                    <a:lnTo>
                      <a:pt x="1032" y="372"/>
                    </a:lnTo>
                    <a:lnTo>
                      <a:pt x="1032" y="378"/>
                    </a:lnTo>
                    <a:lnTo>
                      <a:pt x="1038" y="390"/>
                    </a:lnTo>
                    <a:lnTo>
                      <a:pt x="1038" y="396"/>
                    </a:lnTo>
                    <a:lnTo>
                      <a:pt x="1038" y="408"/>
                    </a:lnTo>
                    <a:lnTo>
                      <a:pt x="1038" y="414"/>
                    </a:lnTo>
                    <a:lnTo>
                      <a:pt x="1038" y="420"/>
                    </a:lnTo>
                    <a:lnTo>
                      <a:pt x="1038" y="432"/>
                    </a:lnTo>
                    <a:lnTo>
                      <a:pt x="1044" y="438"/>
                    </a:lnTo>
                    <a:lnTo>
                      <a:pt x="1044" y="450"/>
                    </a:lnTo>
                    <a:lnTo>
                      <a:pt x="1044" y="456"/>
                    </a:lnTo>
                    <a:lnTo>
                      <a:pt x="1044" y="462"/>
                    </a:lnTo>
                    <a:lnTo>
                      <a:pt x="1056" y="540"/>
                    </a:lnTo>
                    <a:lnTo>
                      <a:pt x="1056" y="546"/>
                    </a:lnTo>
                    <a:lnTo>
                      <a:pt x="1056" y="552"/>
                    </a:lnTo>
                    <a:lnTo>
                      <a:pt x="1056" y="558"/>
                    </a:lnTo>
                    <a:lnTo>
                      <a:pt x="1056" y="564"/>
                    </a:lnTo>
                    <a:lnTo>
                      <a:pt x="1062" y="570"/>
                    </a:lnTo>
                    <a:lnTo>
                      <a:pt x="1062" y="576"/>
                    </a:lnTo>
                    <a:lnTo>
                      <a:pt x="1074" y="636"/>
                    </a:lnTo>
                    <a:lnTo>
                      <a:pt x="1074" y="642"/>
                    </a:lnTo>
                    <a:lnTo>
                      <a:pt x="1074" y="642"/>
                    </a:lnTo>
                    <a:lnTo>
                      <a:pt x="1074" y="648"/>
                    </a:lnTo>
                    <a:lnTo>
                      <a:pt x="1074" y="654"/>
                    </a:lnTo>
                    <a:lnTo>
                      <a:pt x="1074" y="660"/>
                    </a:lnTo>
                    <a:lnTo>
                      <a:pt x="1080" y="666"/>
                    </a:lnTo>
                    <a:lnTo>
                      <a:pt x="1080" y="666"/>
                    </a:lnTo>
                    <a:lnTo>
                      <a:pt x="1080" y="672"/>
                    </a:lnTo>
                    <a:lnTo>
                      <a:pt x="1080" y="678"/>
                    </a:lnTo>
                    <a:lnTo>
                      <a:pt x="1080" y="684"/>
                    </a:lnTo>
                    <a:lnTo>
                      <a:pt x="1080" y="684"/>
                    </a:lnTo>
                    <a:lnTo>
                      <a:pt x="1086" y="690"/>
                    </a:lnTo>
                    <a:lnTo>
                      <a:pt x="1086" y="696"/>
                    </a:lnTo>
                    <a:lnTo>
                      <a:pt x="1086" y="696"/>
                    </a:lnTo>
                    <a:lnTo>
                      <a:pt x="1098" y="732"/>
                    </a:lnTo>
                    <a:lnTo>
                      <a:pt x="1098" y="732"/>
                    </a:lnTo>
                    <a:lnTo>
                      <a:pt x="1098" y="738"/>
                    </a:lnTo>
                    <a:lnTo>
                      <a:pt x="1098" y="738"/>
                    </a:lnTo>
                    <a:lnTo>
                      <a:pt x="1098" y="738"/>
                    </a:lnTo>
                    <a:lnTo>
                      <a:pt x="1098" y="744"/>
                    </a:lnTo>
                    <a:lnTo>
                      <a:pt x="1098" y="744"/>
                    </a:lnTo>
                    <a:lnTo>
                      <a:pt x="1110" y="762"/>
                    </a:lnTo>
                    <a:lnTo>
                      <a:pt x="1110" y="762"/>
                    </a:lnTo>
                    <a:lnTo>
                      <a:pt x="1116" y="762"/>
                    </a:lnTo>
                    <a:lnTo>
                      <a:pt x="1116" y="762"/>
                    </a:lnTo>
                    <a:lnTo>
                      <a:pt x="1116" y="768"/>
                    </a:lnTo>
                    <a:lnTo>
                      <a:pt x="1116" y="768"/>
                    </a:lnTo>
                    <a:lnTo>
                      <a:pt x="1116" y="768"/>
                    </a:lnTo>
                    <a:lnTo>
                      <a:pt x="1116" y="768"/>
                    </a:lnTo>
                    <a:lnTo>
                      <a:pt x="1122" y="768"/>
                    </a:lnTo>
                    <a:lnTo>
                      <a:pt x="1122" y="768"/>
                    </a:lnTo>
                    <a:lnTo>
                      <a:pt x="1122" y="768"/>
                    </a:lnTo>
                    <a:lnTo>
                      <a:pt x="1122" y="768"/>
                    </a:lnTo>
                    <a:lnTo>
                      <a:pt x="1122" y="768"/>
                    </a:lnTo>
                    <a:lnTo>
                      <a:pt x="1122" y="768"/>
                    </a:lnTo>
                    <a:lnTo>
                      <a:pt x="1128" y="768"/>
                    </a:lnTo>
                    <a:lnTo>
                      <a:pt x="1134" y="762"/>
                    </a:lnTo>
                    <a:lnTo>
                      <a:pt x="1134" y="756"/>
                    </a:lnTo>
                    <a:lnTo>
                      <a:pt x="1140" y="756"/>
                    </a:lnTo>
                    <a:lnTo>
                      <a:pt x="1140" y="756"/>
                    </a:lnTo>
                    <a:lnTo>
                      <a:pt x="1140" y="756"/>
                    </a:lnTo>
                    <a:lnTo>
                      <a:pt x="1140" y="750"/>
                    </a:lnTo>
                    <a:lnTo>
                      <a:pt x="1140" y="750"/>
                    </a:lnTo>
                    <a:lnTo>
                      <a:pt x="1152" y="726"/>
                    </a:lnTo>
                    <a:lnTo>
                      <a:pt x="1152" y="720"/>
                    </a:lnTo>
                    <a:lnTo>
                      <a:pt x="1152" y="720"/>
                    </a:lnTo>
                    <a:lnTo>
                      <a:pt x="1152" y="714"/>
                    </a:lnTo>
                    <a:lnTo>
                      <a:pt x="1158" y="714"/>
                    </a:lnTo>
                    <a:lnTo>
                      <a:pt x="1158" y="708"/>
                    </a:lnTo>
                    <a:lnTo>
                      <a:pt x="1158" y="708"/>
                    </a:lnTo>
                    <a:lnTo>
                      <a:pt x="1158" y="702"/>
                    </a:lnTo>
                    <a:lnTo>
                      <a:pt x="1158" y="702"/>
                    </a:lnTo>
                    <a:lnTo>
                      <a:pt x="1158" y="696"/>
                    </a:lnTo>
                    <a:lnTo>
                      <a:pt x="1164" y="690"/>
                    </a:lnTo>
                    <a:lnTo>
                      <a:pt x="1164" y="690"/>
                    </a:lnTo>
                    <a:lnTo>
                      <a:pt x="1164" y="684"/>
                    </a:lnTo>
                    <a:lnTo>
                      <a:pt x="1164" y="678"/>
                    </a:lnTo>
                    <a:lnTo>
                      <a:pt x="1164" y="678"/>
                    </a:lnTo>
                    <a:lnTo>
                      <a:pt x="1176" y="624"/>
                    </a:lnTo>
                    <a:lnTo>
                      <a:pt x="1176" y="618"/>
                    </a:lnTo>
                    <a:lnTo>
                      <a:pt x="1176" y="612"/>
                    </a:lnTo>
                    <a:lnTo>
                      <a:pt x="1176" y="612"/>
                    </a:lnTo>
                    <a:lnTo>
                      <a:pt x="1182" y="606"/>
                    </a:lnTo>
                    <a:lnTo>
                      <a:pt x="1182" y="600"/>
                    </a:lnTo>
                    <a:lnTo>
                      <a:pt x="1182" y="594"/>
                    </a:lnTo>
                    <a:lnTo>
                      <a:pt x="1194" y="528"/>
                    </a:lnTo>
                    <a:lnTo>
                      <a:pt x="1194" y="522"/>
                    </a:lnTo>
                    <a:lnTo>
                      <a:pt x="1194" y="516"/>
                    </a:lnTo>
                    <a:lnTo>
                      <a:pt x="1194" y="504"/>
                    </a:lnTo>
                    <a:lnTo>
                      <a:pt x="1194" y="498"/>
                    </a:lnTo>
                    <a:lnTo>
                      <a:pt x="1194" y="492"/>
                    </a:lnTo>
                    <a:lnTo>
                      <a:pt x="1200" y="486"/>
                    </a:lnTo>
                    <a:lnTo>
                      <a:pt x="1200" y="480"/>
                    </a:lnTo>
                    <a:lnTo>
                      <a:pt x="1200" y="468"/>
                    </a:lnTo>
                    <a:lnTo>
                      <a:pt x="1200" y="462"/>
                    </a:lnTo>
                    <a:lnTo>
                      <a:pt x="1200" y="456"/>
                    </a:lnTo>
                    <a:lnTo>
                      <a:pt x="1200" y="450"/>
                    </a:lnTo>
                    <a:lnTo>
                      <a:pt x="1206" y="438"/>
                    </a:lnTo>
                    <a:lnTo>
                      <a:pt x="1206" y="432"/>
                    </a:lnTo>
                    <a:lnTo>
                      <a:pt x="1206" y="426"/>
                    </a:lnTo>
                    <a:lnTo>
                      <a:pt x="1206" y="414"/>
                    </a:lnTo>
                    <a:lnTo>
                      <a:pt x="1206" y="408"/>
                    </a:lnTo>
                    <a:lnTo>
                      <a:pt x="1206" y="402"/>
                    </a:lnTo>
                    <a:lnTo>
                      <a:pt x="1206" y="402"/>
                    </a:lnTo>
                    <a:lnTo>
                      <a:pt x="1212" y="390"/>
                    </a:lnTo>
                    <a:lnTo>
                      <a:pt x="1212" y="384"/>
                    </a:lnTo>
                    <a:lnTo>
                      <a:pt x="1212" y="378"/>
                    </a:lnTo>
                    <a:lnTo>
                      <a:pt x="1212" y="366"/>
                    </a:lnTo>
                    <a:lnTo>
                      <a:pt x="1212" y="360"/>
                    </a:lnTo>
                    <a:lnTo>
                      <a:pt x="1212" y="348"/>
                    </a:lnTo>
                    <a:lnTo>
                      <a:pt x="1212" y="342"/>
                    </a:lnTo>
                    <a:lnTo>
                      <a:pt x="1218" y="330"/>
                    </a:lnTo>
                    <a:lnTo>
                      <a:pt x="1218" y="324"/>
                    </a:lnTo>
                    <a:lnTo>
                      <a:pt x="1218" y="324"/>
                    </a:lnTo>
                    <a:lnTo>
                      <a:pt x="1218" y="318"/>
                    </a:lnTo>
                    <a:lnTo>
                      <a:pt x="1218" y="306"/>
                    </a:lnTo>
                    <a:lnTo>
                      <a:pt x="1218" y="282"/>
                    </a:lnTo>
                    <a:lnTo>
                      <a:pt x="1218" y="240"/>
                    </a:lnTo>
                    <a:lnTo>
                      <a:pt x="1218" y="192"/>
                    </a:lnTo>
                    <a:lnTo>
                      <a:pt x="1218" y="138"/>
                    </a:lnTo>
                    <a:lnTo>
                      <a:pt x="1224" y="84"/>
                    </a:lnTo>
                    <a:lnTo>
                      <a:pt x="1224" y="30"/>
                    </a:lnTo>
                    <a:lnTo>
                      <a:pt x="1224" y="0"/>
                    </a:lnTo>
                    <a:lnTo>
                      <a:pt x="1224" y="0"/>
                    </a:lnTo>
                    <a:lnTo>
                      <a:pt x="1224" y="30"/>
                    </a:lnTo>
                    <a:lnTo>
                      <a:pt x="1224" y="84"/>
                    </a:lnTo>
                    <a:lnTo>
                      <a:pt x="1224" y="138"/>
                    </a:lnTo>
                    <a:lnTo>
                      <a:pt x="1230" y="192"/>
                    </a:lnTo>
                    <a:lnTo>
                      <a:pt x="1230" y="240"/>
                    </a:lnTo>
                    <a:lnTo>
                      <a:pt x="1230" y="282"/>
                    </a:lnTo>
                    <a:lnTo>
                      <a:pt x="1230" y="306"/>
                    </a:lnTo>
                    <a:lnTo>
                      <a:pt x="1230" y="318"/>
                    </a:lnTo>
                    <a:lnTo>
                      <a:pt x="1230" y="324"/>
                    </a:lnTo>
                    <a:lnTo>
                      <a:pt x="1230" y="336"/>
                    </a:lnTo>
                    <a:lnTo>
                      <a:pt x="1230" y="342"/>
                    </a:lnTo>
                    <a:lnTo>
                      <a:pt x="1236" y="354"/>
                    </a:lnTo>
                    <a:lnTo>
                      <a:pt x="1236" y="360"/>
                    </a:lnTo>
                    <a:lnTo>
                      <a:pt x="1236" y="372"/>
                    </a:lnTo>
                    <a:lnTo>
                      <a:pt x="1236" y="378"/>
                    </a:lnTo>
                    <a:lnTo>
                      <a:pt x="1236" y="390"/>
                    </a:lnTo>
                    <a:lnTo>
                      <a:pt x="1236" y="396"/>
                    </a:lnTo>
                    <a:lnTo>
                      <a:pt x="1242" y="402"/>
                    </a:lnTo>
                    <a:lnTo>
                      <a:pt x="1242" y="414"/>
                    </a:lnTo>
                    <a:lnTo>
                      <a:pt x="1242" y="420"/>
                    </a:lnTo>
                    <a:lnTo>
                      <a:pt x="1242" y="432"/>
                    </a:lnTo>
                    <a:lnTo>
                      <a:pt x="1242" y="438"/>
                    </a:lnTo>
                    <a:lnTo>
                      <a:pt x="1242" y="444"/>
                    </a:lnTo>
                    <a:lnTo>
                      <a:pt x="1248" y="456"/>
                    </a:lnTo>
                    <a:lnTo>
                      <a:pt x="1248" y="462"/>
                    </a:lnTo>
                    <a:lnTo>
                      <a:pt x="1248" y="468"/>
                    </a:lnTo>
                    <a:lnTo>
                      <a:pt x="1260" y="546"/>
                    </a:lnTo>
                    <a:lnTo>
                      <a:pt x="1260" y="552"/>
                    </a:lnTo>
                    <a:lnTo>
                      <a:pt x="1260" y="558"/>
                    </a:lnTo>
                    <a:lnTo>
                      <a:pt x="1260" y="564"/>
                    </a:lnTo>
                    <a:lnTo>
                      <a:pt x="1260" y="570"/>
                    </a:lnTo>
                    <a:lnTo>
                      <a:pt x="1260" y="576"/>
                    </a:lnTo>
                    <a:lnTo>
                      <a:pt x="1266" y="582"/>
                    </a:lnTo>
                    <a:lnTo>
                      <a:pt x="1272" y="642"/>
                    </a:lnTo>
                    <a:lnTo>
                      <a:pt x="1272" y="642"/>
                    </a:lnTo>
                    <a:lnTo>
                      <a:pt x="1278" y="648"/>
                    </a:lnTo>
                    <a:lnTo>
                      <a:pt x="1278" y="654"/>
                    </a:lnTo>
                    <a:lnTo>
                      <a:pt x="1278" y="660"/>
                    </a:lnTo>
                    <a:lnTo>
                      <a:pt x="1278" y="666"/>
                    </a:lnTo>
                    <a:lnTo>
                      <a:pt x="1278" y="666"/>
                    </a:lnTo>
                    <a:lnTo>
                      <a:pt x="1278" y="672"/>
                    </a:lnTo>
                    <a:lnTo>
                      <a:pt x="1284" y="678"/>
                    </a:lnTo>
                    <a:lnTo>
                      <a:pt x="1284" y="678"/>
                    </a:lnTo>
                    <a:lnTo>
                      <a:pt x="1284" y="684"/>
                    </a:lnTo>
                    <a:lnTo>
                      <a:pt x="1284" y="690"/>
                    </a:lnTo>
                    <a:lnTo>
                      <a:pt x="1284" y="696"/>
                    </a:lnTo>
                    <a:lnTo>
                      <a:pt x="1284" y="696"/>
                    </a:lnTo>
                    <a:lnTo>
                      <a:pt x="1290" y="702"/>
                    </a:lnTo>
                    <a:lnTo>
                      <a:pt x="1296" y="732"/>
                    </a:lnTo>
                    <a:lnTo>
                      <a:pt x="1302" y="738"/>
                    </a:lnTo>
                    <a:lnTo>
                      <a:pt x="1302" y="738"/>
                    </a:lnTo>
                    <a:lnTo>
                      <a:pt x="1302" y="738"/>
                    </a:lnTo>
                    <a:lnTo>
                      <a:pt x="1302" y="744"/>
                    </a:lnTo>
                    <a:lnTo>
                      <a:pt x="1302" y="744"/>
                    </a:lnTo>
                    <a:lnTo>
                      <a:pt x="1302" y="744"/>
                    </a:lnTo>
                    <a:lnTo>
                      <a:pt x="1314" y="762"/>
                    </a:lnTo>
                    <a:lnTo>
                      <a:pt x="1314" y="762"/>
                    </a:lnTo>
                    <a:lnTo>
                      <a:pt x="1314" y="762"/>
                    </a:lnTo>
                    <a:lnTo>
                      <a:pt x="1320" y="768"/>
                    </a:lnTo>
                    <a:lnTo>
                      <a:pt x="1320" y="768"/>
                    </a:lnTo>
                    <a:lnTo>
                      <a:pt x="1320" y="768"/>
                    </a:lnTo>
                    <a:lnTo>
                      <a:pt x="1320" y="768"/>
                    </a:lnTo>
                    <a:lnTo>
                      <a:pt x="1320" y="768"/>
                    </a:lnTo>
                    <a:lnTo>
                      <a:pt x="1320" y="768"/>
                    </a:lnTo>
                    <a:lnTo>
                      <a:pt x="1326" y="768"/>
                    </a:lnTo>
                    <a:lnTo>
                      <a:pt x="1326" y="768"/>
                    </a:lnTo>
                    <a:lnTo>
                      <a:pt x="1326" y="768"/>
                    </a:lnTo>
                    <a:lnTo>
                      <a:pt x="1326" y="768"/>
                    </a:lnTo>
                    <a:lnTo>
                      <a:pt x="1326" y="768"/>
                    </a:lnTo>
                    <a:lnTo>
                      <a:pt x="1326" y="768"/>
                    </a:lnTo>
                    <a:lnTo>
                      <a:pt x="1338" y="756"/>
                    </a:lnTo>
                    <a:lnTo>
                      <a:pt x="1338" y="756"/>
                    </a:lnTo>
                    <a:lnTo>
                      <a:pt x="1338" y="756"/>
                    </a:lnTo>
                    <a:lnTo>
                      <a:pt x="1344" y="756"/>
                    </a:lnTo>
                    <a:lnTo>
                      <a:pt x="1344" y="750"/>
                    </a:lnTo>
                    <a:lnTo>
                      <a:pt x="1344" y="750"/>
                    </a:lnTo>
                    <a:lnTo>
                      <a:pt x="1344" y="750"/>
                    </a:lnTo>
                    <a:lnTo>
                      <a:pt x="1356" y="726"/>
                    </a:lnTo>
                    <a:lnTo>
                      <a:pt x="1356" y="720"/>
                    </a:lnTo>
                    <a:lnTo>
                      <a:pt x="1356" y="714"/>
                    </a:lnTo>
                    <a:lnTo>
                      <a:pt x="1356" y="714"/>
                    </a:lnTo>
                    <a:lnTo>
                      <a:pt x="1356" y="708"/>
                    </a:lnTo>
                    <a:lnTo>
                      <a:pt x="1362" y="708"/>
                    </a:lnTo>
                    <a:lnTo>
                      <a:pt x="1362" y="702"/>
                    </a:lnTo>
                    <a:lnTo>
                      <a:pt x="1362" y="702"/>
                    </a:lnTo>
                    <a:lnTo>
                      <a:pt x="1362" y="696"/>
                    </a:lnTo>
                    <a:lnTo>
                      <a:pt x="1362" y="690"/>
                    </a:lnTo>
                    <a:lnTo>
                      <a:pt x="1362" y="690"/>
                    </a:lnTo>
                    <a:lnTo>
                      <a:pt x="1368" y="684"/>
                    </a:lnTo>
                    <a:lnTo>
                      <a:pt x="1368" y="678"/>
                    </a:lnTo>
                    <a:lnTo>
                      <a:pt x="1368" y="678"/>
                    </a:lnTo>
                    <a:lnTo>
                      <a:pt x="1368" y="672"/>
                    </a:lnTo>
                    <a:lnTo>
                      <a:pt x="1380" y="618"/>
                    </a:lnTo>
                    <a:lnTo>
                      <a:pt x="1380" y="612"/>
                    </a:lnTo>
                    <a:lnTo>
                      <a:pt x="1380" y="612"/>
                    </a:lnTo>
                    <a:lnTo>
                      <a:pt x="1380" y="606"/>
                    </a:lnTo>
                    <a:lnTo>
                      <a:pt x="1380" y="600"/>
                    </a:lnTo>
                    <a:lnTo>
                      <a:pt x="1386" y="594"/>
                    </a:lnTo>
                    <a:lnTo>
                      <a:pt x="1386" y="588"/>
                    </a:lnTo>
                    <a:lnTo>
                      <a:pt x="1392" y="522"/>
                    </a:lnTo>
                    <a:lnTo>
                      <a:pt x="1398" y="516"/>
                    </a:lnTo>
                    <a:lnTo>
                      <a:pt x="1398" y="504"/>
                    </a:lnTo>
                    <a:lnTo>
                      <a:pt x="1398" y="498"/>
                    </a:lnTo>
                    <a:lnTo>
                      <a:pt x="1398" y="492"/>
                    </a:lnTo>
                    <a:lnTo>
                      <a:pt x="1398" y="486"/>
                    </a:lnTo>
                    <a:lnTo>
                      <a:pt x="1398" y="474"/>
                    </a:lnTo>
                    <a:lnTo>
                      <a:pt x="1404" y="468"/>
                    </a:lnTo>
                    <a:lnTo>
                      <a:pt x="1404" y="462"/>
                    </a:lnTo>
                    <a:lnTo>
                      <a:pt x="1404" y="450"/>
                    </a:lnTo>
                    <a:lnTo>
                      <a:pt x="1404" y="444"/>
                    </a:lnTo>
                    <a:lnTo>
                      <a:pt x="1404" y="438"/>
                    </a:lnTo>
                    <a:lnTo>
                      <a:pt x="1404" y="426"/>
                    </a:lnTo>
                    <a:lnTo>
                      <a:pt x="1410" y="420"/>
                    </a:lnTo>
                    <a:lnTo>
                      <a:pt x="1410" y="414"/>
                    </a:lnTo>
                    <a:lnTo>
                      <a:pt x="1410" y="402"/>
                    </a:lnTo>
                    <a:lnTo>
                      <a:pt x="1410" y="396"/>
                    </a:lnTo>
                    <a:lnTo>
                      <a:pt x="1410" y="384"/>
                    </a:lnTo>
                    <a:lnTo>
                      <a:pt x="1410" y="378"/>
                    </a:lnTo>
                    <a:lnTo>
                      <a:pt x="1416" y="366"/>
                    </a:lnTo>
                    <a:lnTo>
                      <a:pt x="1416" y="360"/>
                    </a:lnTo>
                    <a:lnTo>
                      <a:pt x="1416" y="348"/>
                    </a:lnTo>
                    <a:lnTo>
                      <a:pt x="1416" y="348"/>
                    </a:lnTo>
                    <a:lnTo>
                      <a:pt x="1416" y="342"/>
                    </a:lnTo>
                    <a:lnTo>
                      <a:pt x="1416" y="330"/>
                    </a:lnTo>
                    <a:lnTo>
                      <a:pt x="1416" y="324"/>
                    </a:lnTo>
                    <a:lnTo>
                      <a:pt x="1422" y="312"/>
                    </a:lnTo>
                    <a:lnTo>
                      <a:pt x="1422" y="312"/>
                    </a:lnTo>
                    <a:lnTo>
                      <a:pt x="1422" y="312"/>
                    </a:lnTo>
                    <a:lnTo>
                      <a:pt x="1422" y="312"/>
                    </a:lnTo>
                    <a:lnTo>
                      <a:pt x="1422" y="324"/>
                    </a:lnTo>
                    <a:lnTo>
                      <a:pt x="1422" y="348"/>
                    </a:lnTo>
                    <a:lnTo>
                      <a:pt x="1422" y="378"/>
                    </a:lnTo>
                    <a:lnTo>
                      <a:pt x="1422" y="408"/>
                    </a:lnTo>
                    <a:lnTo>
                      <a:pt x="1422" y="432"/>
                    </a:lnTo>
                    <a:lnTo>
                      <a:pt x="1428" y="462"/>
                    </a:lnTo>
                    <a:lnTo>
                      <a:pt x="1428" y="474"/>
                    </a:lnTo>
                    <a:lnTo>
                      <a:pt x="1428" y="474"/>
                    </a:lnTo>
                    <a:lnTo>
                      <a:pt x="1428" y="462"/>
                    </a:lnTo>
                    <a:lnTo>
                      <a:pt x="1428" y="432"/>
                    </a:lnTo>
                    <a:lnTo>
                      <a:pt x="1428" y="408"/>
                    </a:lnTo>
                    <a:lnTo>
                      <a:pt x="1428" y="378"/>
                    </a:lnTo>
                    <a:lnTo>
                      <a:pt x="1428" y="348"/>
                    </a:lnTo>
                    <a:lnTo>
                      <a:pt x="1434" y="324"/>
                    </a:lnTo>
                    <a:lnTo>
                      <a:pt x="1434" y="312"/>
                    </a:lnTo>
                    <a:lnTo>
                      <a:pt x="1434" y="312"/>
                    </a:lnTo>
                    <a:lnTo>
                      <a:pt x="1434" y="312"/>
                    </a:lnTo>
                    <a:lnTo>
                      <a:pt x="1434" y="324"/>
                    </a:lnTo>
                    <a:lnTo>
                      <a:pt x="1434" y="336"/>
                    </a:lnTo>
                    <a:lnTo>
                      <a:pt x="1434" y="342"/>
                    </a:lnTo>
                    <a:lnTo>
                      <a:pt x="1440" y="354"/>
                    </a:lnTo>
                    <a:lnTo>
                      <a:pt x="1440" y="360"/>
                    </a:lnTo>
                    <a:lnTo>
                      <a:pt x="1440" y="372"/>
                    </a:lnTo>
                    <a:lnTo>
                      <a:pt x="1440" y="378"/>
                    </a:lnTo>
                    <a:lnTo>
                      <a:pt x="1440" y="390"/>
                    </a:lnTo>
                    <a:lnTo>
                      <a:pt x="1440" y="396"/>
                    </a:lnTo>
                    <a:lnTo>
                      <a:pt x="1446" y="408"/>
                    </a:lnTo>
                    <a:lnTo>
                      <a:pt x="1446" y="414"/>
                    </a:lnTo>
                    <a:lnTo>
                      <a:pt x="1446" y="420"/>
                    </a:lnTo>
                    <a:lnTo>
                      <a:pt x="1446" y="432"/>
                    </a:lnTo>
                    <a:lnTo>
                      <a:pt x="1446" y="438"/>
                    </a:lnTo>
                    <a:lnTo>
                      <a:pt x="1446" y="450"/>
                    </a:lnTo>
                    <a:lnTo>
                      <a:pt x="1452" y="456"/>
                    </a:lnTo>
                    <a:lnTo>
                      <a:pt x="1452" y="462"/>
                    </a:lnTo>
                    <a:lnTo>
                      <a:pt x="1458" y="540"/>
                    </a:lnTo>
                    <a:lnTo>
                      <a:pt x="1464" y="546"/>
                    </a:lnTo>
                    <a:lnTo>
                      <a:pt x="1464" y="552"/>
                    </a:lnTo>
                    <a:lnTo>
                      <a:pt x="1464" y="558"/>
                    </a:lnTo>
                    <a:lnTo>
                      <a:pt x="1464" y="564"/>
                    </a:lnTo>
                    <a:lnTo>
                      <a:pt x="1464" y="570"/>
                    </a:lnTo>
                    <a:lnTo>
                      <a:pt x="1464" y="576"/>
                    </a:lnTo>
                    <a:lnTo>
                      <a:pt x="1476" y="636"/>
                    </a:lnTo>
                    <a:lnTo>
                      <a:pt x="1476" y="642"/>
                    </a:lnTo>
                    <a:lnTo>
                      <a:pt x="1476" y="642"/>
                    </a:lnTo>
                    <a:lnTo>
                      <a:pt x="1482" y="648"/>
                    </a:lnTo>
                    <a:lnTo>
                      <a:pt x="1482" y="654"/>
                    </a:lnTo>
                    <a:lnTo>
                      <a:pt x="1482" y="660"/>
                    </a:lnTo>
                    <a:lnTo>
                      <a:pt x="1482" y="666"/>
                    </a:lnTo>
                    <a:lnTo>
                      <a:pt x="1482" y="666"/>
                    </a:lnTo>
                    <a:lnTo>
                      <a:pt x="1482" y="672"/>
                    </a:lnTo>
                    <a:lnTo>
                      <a:pt x="1488" y="678"/>
                    </a:lnTo>
                    <a:lnTo>
                      <a:pt x="1488" y="684"/>
                    </a:lnTo>
                    <a:lnTo>
                      <a:pt x="1488" y="684"/>
                    </a:lnTo>
                    <a:lnTo>
                      <a:pt x="1488" y="690"/>
                    </a:lnTo>
                    <a:lnTo>
                      <a:pt x="1488" y="696"/>
                    </a:lnTo>
                    <a:lnTo>
                      <a:pt x="1488" y="696"/>
                    </a:lnTo>
                    <a:lnTo>
                      <a:pt x="1500" y="732"/>
                    </a:lnTo>
                    <a:lnTo>
                      <a:pt x="1500" y="732"/>
                    </a:lnTo>
                    <a:lnTo>
                      <a:pt x="1500" y="738"/>
                    </a:lnTo>
                    <a:lnTo>
                      <a:pt x="1506" y="738"/>
                    </a:lnTo>
                    <a:lnTo>
                      <a:pt x="1506" y="738"/>
                    </a:lnTo>
                    <a:lnTo>
                      <a:pt x="1506" y="744"/>
                    </a:lnTo>
                    <a:lnTo>
                      <a:pt x="1506" y="744"/>
                    </a:lnTo>
                    <a:lnTo>
                      <a:pt x="1518" y="762"/>
                    </a:lnTo>
                    <a:lnTo>
                      <a:pt x="1518" y="762"/>
                    </a:lnTo>
                    <a:lnTo>
                      <a:pt x="1518" y="762"/>
                    </a:lnTo>
                    <a:lnTo>
                      <a:pt x="1518" y="762"/>
                    </a:lnTo>
                    <a:lnTo>
                      <a:pt x="1518" y="768"/>
                    </a:lnTo>
                    <a:lnTo>
                      <a:pt x="1524" y="768"/>
                    </a:lnTo>
                    <a:lnTo>
                      <a:pt x="1524" y="768"/>
                    </a:lnTo>
                    <a:lnTo>
                      <a:pt x="1524" y="768"/>
                    </a:lnTo>
                    <a:lnTo>
                      <a:pt x="1524" y="768"/>
                    </a:lnTo>
                    <a:lnTo>
                      <a:pt x="1524" y="768"/>
                    </a:lnTo>
                    <a:lnTo>
                      <a:pt x="1524" y="768"/>
                    </a:lnTo>
                    <a:lnTo>
                      <a:pt x="1530" y="768"/>
                    </a:lnTo>
                    <a:lnTo>
                      <a:pt x="1530" y="768"/>
                    </a:lnTo>
                    <a:lnTo>
                      <a:pt x="1530" y="768"/>
                    </a:lnTo>
                    <a:lnTo>
                      <a:pt x="1530" y="768"/>
                    </a:lnTo>
                    <a:lnTo>
                      <a:pt x="1542" y="762"/>
                    </a:lnTo>
                    <a:lnTo>
                      <a:pt x="1542" y="756"/>
                    </a:lnTo>
                    <a:lnTo>
                      <a:pt x="1542" y="756"/>
                    </a:lnTo>
                    <a:lnTo>
                      <a:pt x="1542" y="756"/>
                    </a:lnTo>
                    <a:lnTo>
                      <a:pt x="1542" y="756"/>
                    </a:lnTo>
                    <a:lnTo>
                      <a:pt x="1548" y="750"/>
                    </a:lnTo>
                    <a:lnTo>
                      <a:pt x="1548" y="750"/>
                    </a:lnTo>
                    <a:lnTo>
                      <a:pt x="1560" y="726"/>
                    </a:lnTo>
                    <a:lnTo>
                      <a:pt x="1560" y="720"/>
                    </a:lnTo>
                    <a:lnTo>
                      <a:pt x="1560" y="720"/>
                    </a:lnTo>
                    <a:lnTo>
                      <a:pt x="1560" y="714"/>
                    </a:lnTo>
                    <a:lnTo>
                      <a:pt x="1560" y="714"/>
                    </a:lnTo>
                    <a:lnTo>
                      <a:pt x="1560" y="708"/>
                    </a:lnTo>
                    <a:lnTo>
                      <a:pt x="1566" y="708"/>
                    </a:lnTo>
                    <a:lnTo>
                      <a:pt x="1566" y="702"/>
                    </a:lnTo>
                    <a:lnTo>
                      <a:pt x="1566" y="702"/>
                    </a:lnTo>
                    <a:lnTo>
                      <a:pt x="1566" y="696"/>
                    </a:lnTo>
                    <a:lnTo>
                      <a:pt x="1566" y="690"/>
                    </a:lnTo>
                    <a:lnTo>
                      <a:pt x="1566" y="690"/>
                    </a:lnTo>
                    <a:lnTo>
                      <a:pt x="1572" y="684"/>
                    </a:lnTo>
                    <a:lnTo>
                      <a:pt x="1572" y="678"/>
                    </a:lnTo>
                    <a:lnTo>
                      <a:pt x="1572" y="678"/>
                    </a:lnTo>
                    <a:lnTo>
                      <a:pt x="1584" y="624"/>
                    </a:lnTo>
                    <a:lnTo>
                      <a:pt x="1584" y="618"/>
                    </a:lnTo>
                    <a:lnTo>
                      <a:pt x="1584" y="612"/>
                    </a:lnTo>
                    <a:lnTo>
                      <a:pt x="1584" y="612"/>
                    </a:lnTo>
                    <a:lnTo>
                      <a:pt x="1584" y="606"/>
                    </a:lnTo>
                    <a:lnTo>
                      <a:pt x="1584" y="600"/>
                    </a:lnTo>
                    <a:lnTo>
                      <a:pt x="1584" y="594"/>
                    </a:lnTo>
                    <a:lnTo>
                      <a:pt x="1596" y="528"/>
                    </a:lnTo>
                    <a:lnTo>
                      <a:pt x="1596" y="522"/>
                    </a:lnTo>
                    <a:lnTo>
                      <a:pt x="1602" y="510"/>
                    </a:lnTo>
                    <a:lnTo>
                      <a:pt x="1602" y="504"/>
                    </a:lnTo>
                    <a:lnTo>
                      <a:pt x="1602" y="498"/>
                    </a:lnTo>
                    <a:lnTo>
                      <a:pt x="1602" y="492"/>
                    </a:lnTo>
                    <a:lnTo>
                      <a:pt x="1602" y="486"/>
                    </a:lnTo>
                    <a:lnTo>
                      <a:pt x="1602" y="474"/>
                    </a:lnTo>
                    <a:lnTo>
                      <a:pt x="1608" y="468"/>
                    </a:lnTo>
                    <a:lnTo>
                      <a:pt x="1608" y="462"/>
                    </a:lnTo>
                    <a:lnTo>
                      <a:pt x="1608" y="450"/>
                    </a:lnTo>
                    <a:lnTo>
                      <a:pt x="1608" y="444"/>
                    </a:lnTo>
                    <a:lnTo>
                      <a:pt x="1608" y="438"/>
                    </a:lnTo>
                    <a:lnTo>
                      <a:pt x="1608" y="426"/>
                    </a:lnTo>
                    <a:lnTo>
                      <a:pt x="1614" y="420"/>
                    </a:lnTo>
                    <a:lnTo>
                      <a:pt x="1614" y="420"/>
                    </a:lnTo>
                    <a:lnTo>
                      <a:pt x="1614" y="414"/>
                    </a:lnTo>
                    <a:lnTo>
                      <a:pt x="1614" y="408"/>
                    </a:lnTo>
                    <a:lnTo>
                      <a:pt x="1614" y="402"/>
                    </a:lnTo>
                    <a:lnTo>
                      <a:pt x="1614" y="402"/>
                    </a:lnTo>
                    <a:lnTo>
                      <a:pt x="1614" y="390"/>
                    </a:lnTo>
                    <a:lnTo>
                      <a:pt x="1614" y="384"/>
                    </a:lnTo>
                    <a:lnTo>
                      <a:pt x="1614" y="378"/>
                    </a:lnTo>
                    <a:lnTo>
                      <a:pt x="1620" y="366"/>
                    </a:lnTo>
                    <a:lnTo>
                      <a:pt x="1620" y="360"/>
                    </a:lnTo>
                    <a:lnTo>
                      <a:pt x="1620" y="348"/>
                    </a:lnTo>
                    <a:lnTo>
                      <a:pt x="1620" y="342"/>
                    </a:lnTo>
                    <a:lnTo>
                      <a:pt x="1620" y="330"/>
                    </a:lnTo>
                    <a:lnTo>
                      <a:pt x="1620" y="324"/>
                    </a:lnTo>
                    <a:lnTo>
                      <a:pt x="1620" y="324"/>
                    </a:lnTo>
                    <a:lnTo>
                      <a:pt x="1620" y="318"/>
                    </a:lnTo>
                    <a:lnTo>
                      <a:pt x="1626" y="306"/>
                    </a:lnTo>
                    <a:lnTo>
                      <a:pt x="1626" y="282"/>
                    </a:lnTo>
                    <a:lnTo>
                      <a:pt x="1626" y="240"/>
                    </a:lnTo>
                    <a:lnTo>
                      <a:pt x="1626" y="192"/>
                    </a:lnTo>
                    <a:lnTo>
                      <a:pt x="1626" y="138"/>
                    </a:lnTo>
                    <a:lnTo>
                      <a:pt x="1626" y="84"/>
                    </a:lnTo>
                    <a:lnTo>
                      <a:pt x="1626" y="30"/>
                    </a:lnTo>
                    <a:lnTo>
                      <a:pt x="1626" y="0"/>
                    </a:lnTo>
                    <a:lnTo>
                      <a:pt x="1632" y="0"/>
                    </a:lnTo>
                    <a:lnTo>
                      <a:pt x="1632" y="30"/>
                    </a:lnTo>
                    <a:lnTo>
                      <a:pt x="1632" y="84"/>
                    </a:lnTo>
                    <a:lnTo>
                      <a:pt x="1632" y="138"/>
                    </a:lnTo>
                    <a:lnTo>
                      <a:pt x="1632" y="192"/>
                    </a:lnTo>
                    <a:lnTo>
                      <a:pt x="1632" y="240"/>
                    </a:lnTo>
                    <a:lnTo>
                      <a:pt x="1632" y="282"/>
                    </a:lnTo>
                    <a:lnTo>
                      <a:pt x="1632" y="306"/>
                    </a:lnTo>
                    <a:lnTo>
                      <a:pt x="1638" y="318"/>
                    </a:lnTo>
                    <a:lnTo>
                      <a:pt x="1638" y="324"/>
                    </a:lnTo>
                    <a:lnTo>
                      <a:pt x="1638" y="336"/>
                    </a:lnTo>
                    <a:lnTo>
                      <a:pt x="1638" y="342"/>
                    </a:lnTo>
                    <a:lnTo>
                      <a:pt x="1638" y="354"/>
                    </a:lnTo>
                    <a:lnTo>
                      <a:pt x="1638" y="360"/>
                    </a:lnTo>
                    <a:lnTo>
                      <a:pt x="1638" y="372"/>
                    </a:lnTo>
                    <a:lnTo>
                      <a:pt x="1644" y="378"/>
                    </a:lnTo>
                    <a:lnTo>
                      <a:pt x="1644" y="390"/>
                    </a:lnTo>
                    <a:lnTo>
                      <a:pt x="1644" y="396"/>
                    </a:lnTo>
                    <a:lnTo>
                      <a:pt x="1644" y="402"/>
                    </a:lnTo>
                    <a:lnTo>
                      <a:pt x="1644" y="414"/>
                    </a:lnTo>
                    <a:lnTo>
                      <a:pt x="1644" y="420"/>
                    </a:lnTo>
                    <a:lnTo>
                      <a:pt x="1650" y="432"/>
                    </a:lnTo>
                    <a:lnTo>
                      <a:pt x="1650" y="438"/>
                    </a:lnTo>
                    <a:lnTo>
                      <a:pt x="1650" y="444"/>
                    </a:lnTo>
                    <a:lnTo>
                      <a:pt x="1650" y="456"/>
                    </a:lnTo>
                    <a:lnTo>
                      <a:pt x="1650" y="462"/>
                    </a:lnTo>
                    <a:lnTo>
                      <a:pt x="1650" y="468"/>
                    </a:lnTo>
                    <a:lnTo>
                      <a:pt x="1662" y="546"/>
                    </a:lnTo>
                    <a:lnTo>
                      <a:pt x="1662" y="552"/>
                    </a:lnTo>
                    <a:lnTo>
                      <a:pt x="1668" y="558"/>
                    </a:lnTo>
                    <a:lnTo>
                      <a:pt x="1668" y="564"/>
                    </a:lnTo>
                    <a:lnTo>
                      <a:pt x="1668" y="570"/>
                    </a:lnTo>
                    <a:lnTo>
                      <a:pt x="1668" y="576"/>
                    </a:lnTo>
                    <a:lnTo>
                      <a:pt x="1668" y="582"/>
                    </a:lnTo>
                    <a:lnTo>
                      <a:pt x="1680" y="642"/>
                    </a:lnTo>
                    <a:lnTo>
                      <a:pt x="1680" y="642"/>
                    </a:lnTo>
                    <a:lnTo>
                      <a:pt x="1680" y="648"/>
                    </a:lnTo>
                    <a:lnTo>
                      <a:pt x="1680" y="654"/>
                    </a:lnTo>
                    <a:lnTo>
                      <a:pt x="1686" y="660"/>
                    </a:lnTo>
                    <a:lnTo>
                      <a:pt x="1686" y="666"/>
                    </a:lnTo>
                    <a:lnTo>
                      <a:pt x="1686" y="666"/>
                    </a:lnTo>
                    <a:lnTo>
                      <a:pt x="1686" y="672"/>
                    </a:lnTo>
                    <a:lnTo>
                      <a:pt x="1686" y="678"/>
                    </a:lnTo>
                    <a:lnTo>
                      <a:pt x="1686" y="678"/>
                    </a:lnTo>
                    <a:lnTo>
                      <a:pt x="1692" y="684"/>
                    </a:lnTo>
                    <a:lnTo>
                      <a:pt x="1692" y="690"/>
                    </a:lnTo>
                    <a:lnTo>
                      <a:pt x="1692" y="696"/>
                    </a:lnTo>
                    <a:lnTo>
                      <a:pt x="1692" y="696"/>
                    </a:lnTo>
                    <a:lnTo>
                      <a:pt x="1692" y="702"/>
                    </a:lnTo>
                    <a:lnTo>
                      <a:pt x="1704" y="732"/>
                    </a:lnTo>
                    <a:lnTo>
                      <a:pt x="1704" y="738"/>
                    </a:lnTo>
                    <a:lnTo>
                      <a:pt x="1704" y="738"/>
                    </a:lnTo>
                    <a:lnTo>
                      <a:pt x="1704" y="738"/>
                    </a:lnTo>
                    <a:lnTo>
                      <a:pt x="1710" y="744"/>
                    </a:lnTo>
                    <a:lnTo>
                      <a:pt x="1710" y="744"/>
                    </a:lnTo>
                    <a:lnTo>
                      <a:pt x="1710" y="744"/>
                    </a:lnTo>
                    <a:lnTo>
                      <a:pt x="1722" y="762"/>
                    </a:lnTo>
                    <a:lnTo>
                      <a:pt x="1722" y="762"/>
                    </a:lnTo>
                    <a:lnTo>
                      <a:pt x="1722" y="762"/>
                    </a:lnTo>
                    <a:lnTo>
                      <a:pt x="1722" y="768"/>
                    </a:lnTo>
                    <a:lnTo>
                      <a:pt x="1722" y="768"/>
                    </a:lnTo>
                    <a:lnTo>
                      <a:pt x="1722" y="768"/>
                    </a:lnTo>
                    <a:lnTo>
                      <a:pt x="1728" y="768"/>
                    </a:lnTo>
                    <a:lnTo>
                      <a:pt x="1728" y="768"/>
                    </a:lnTo>
                    <a:lnTo>
                      <a:pt x="1728" y="768"/>
                    </a:lnTo>
                    <a:lnTo>
                      <a:pt x="1728" y="768"/>
                    </a:lnTo>
                    <a:lnTo>
                      <a:pt x="1728" y="768"/>
                    </a:lnTo>
                    <a:lnTo>
                      <a:pt x="1728" y="768"/>
                    </a:lnTo>
                    <a:lnTo>
                      <a:pt x="1734" y="768"/>
                    </a:lnTo>
                    <a:lnTo>
                      <a:pt x="1734" y="768"/>
                    </a:lnTo>
                    <a:lnTo>
                      <a:pt x="1734" y="768"/>
                    </a:lnTo>
                    <a:lnTo>
                      <a:pt x="1746" y="756"/>
                    </a:lnTo>
                    <a:lnTo>
                      <a:pt x="1746" y="756"/>
                    </a:lnTo>
                    <a:lnTo>
                      <a:pt x="1746" y="756"/>
                    </a:lnTo>
                    <a:lnTo>
                      <a:pt x="1746" y="756"/>
                    </a:lnTo>
                    <a:lnTo>
                      <a:pt x="1746" y="750"/>
                    </a:lnTo>
                    <a:lnTo>
                      <a:pt x="1746" y="750"/>
                    </a:lnTo>
                    <a:lnTo>
                      <a:pt x="1752" y="750"/>
                    </a:lnTo>
                    <a:lnTo>
                      <a:pt x="1758" y="726"/>
                    </a:lnTo>
                    <a:lnTo>
                      <a:pt x="1758" y="720"/>
                    </a:lnTo>
                    <a:lnTo>
                      <a:pt x="1764" y="714"/>
                    </a:lnTo>
                    <a:lnTo>
                      <a:pt x="1764" y="714"/>
                    </a:lnTo>
                    <a:lnTo>
                      <a:pt x="1764" y="708"/>
                    </a:lnTo>
                    <a:lnTo>
                      <a:pt x="1764" y="708"/>
                    </a:lnTo>
                    <a:lnTo>
                      <a:pt x="1764" y="702"/>
                    </a:lnTo>
                    <a:lnTo>
                      <a:pt x="1764" y="702"/>
                    </a:lnTo>
                    <a:lnTo>
                      <a:pt x="1770" y="696"/>
                    </a:lnTo>
                    <a:lnTo>
                      <a:pt x="1770" y="690"/>
                    </a:lnTo>
                    <a:lnTo>
                      <a:pt x="1770" y="690"/>
                    </a:lnTo>
                    <a:lnTo>
                      <a:pt x="1770" y="684"/>
                    </a:lnTo>
                    <a:lnTo>
                      <a:pt x="1770" y="678"/>
                    </a:lnTo>
                    <a:lnTo>
                      <a:pt x="1770" y="678"/>
                    </a:lnTo>
                    <a:lnTo>
                      <a:pt x="1776" y="672"/>
                    </a:lnTo>
                    <a:lnTo>
                      <a:pt x="1782" y="618"/>
                    </a:lnTo>
                    <a:lnTo>
                      <a:pt x="1788" y="612"/>
                    </a:lnTo>
                    <a:lnTo>
                      <a:pt x="1788" y="612"/>
                    </a:lnTo>
                    <a:lnTo>
                      <a:pt x="1788" y="606"/>
                    </a:lnTo>
                    <a:lnTo>
                      <a:pt x="1788" y="600"/>
                    </a:lnTo>
                    <a:lnTo>
                      <a:pt x="1788" y="594"/>
                    </a:lnTo>
                    <a:lnTo>
                      <a:pt x="1788" y="588"/>
                    </a:lnTo>
                    <a:lnTo>
                      <a:pt x="1800" y="522"/>
                    </a:lnTo>
                    <a:lnTo>
                      <a:pt x="1800" y="516"/>
                    </a:lnTo>
                    <a:lnTo>
                      <a:pt x="1800" y="504"/>
                    </a:lnTo>
                    <a:lnTo>
                      <a:pt x="1806" y="498"/>
                    </a:lnTo>
                    <a:lnTo>
                      <a:pt x="1806" y="492"/>
                    </a:lnTo>
                    <a:lnTo>
                      <a:pt x="1806" y="486"/>
                    </a:lnTo>
                    <a:lnTo>
                      <a:pt x="1806" y="474"/>
                    </a:lnTo>
                    <a:lnTo>
                      <a:pt x="1806" y="468"/>
                    </a:lnTo>
                    <a:lnTo>
                      <a:pt x="1806" y="462"/>
                    </a:lnTo>
                    <a:lnTo>
                      <a:pt x="1812" y="450"/>
                    </a:lnTo>
                    <a:lnTo>
                      <a:pt x="1812" y="444"/>
                    </a:lnTo>
                    <a:lnTo>
                      <a:pt x="1812" y="438"/>
                    </a:lnTo>
                    <a:lnTo>
                      <a:pt x="1812" y="426"/>
                    </a:lnTo>
                    <a:lnTo>
                      <a:pt x="1812" y="420"/>
                    </a:lnTo>
                    <a:lnTo>
                      <a:pt x="1812" y="414"/>
                    </a:lnTo>
                    <a:lnTo>
                      <a:pt x="1818" y="402"/>
                    </a:lnTo>
                    <a:lnTo>
                      <a:pt x="1818" y="396"/>
                    </a:lnTo>
                    <a:lnTo>
                      <a:pt x="1818" y="384"/>
                    </a:lnTo>
                    <a:lnTo>
                      <a:pt x="1818" y="378"/>
                    </a:lnTo>
                    <a:lnTo>
                      <a:pt x="1818" y="366"/>
                    </a:lnTo>
                    <a:lnTo>
                      <a:pt x="1818" y="360"/>
                    </a:lnTo>
                    <a:lnTo>
                      <a:pt x="1824" y="348"/>
                    </a:lnTo>
                    <a:lnTo>
                      <a:pt x="1824" y="348"/>
                    </a:lnTo>
                    <a:lnTo>
                      <a:pt x="1824" y="342"/>
                    </a:lnTo>
                    <a:lnTo>
                      <a:pt x="1824" y="330"/>
                    </a:lnTo>
                    <a:lnTo>
                      <a:pt x="1824" y="324"/>
                    </a:lnTo>
                    <a:lnTo>
                      <a:pt x="1824" y="312"/>
                    </a:lnTo>
                    <a:lnTo>
                      <a:pt x="1824" y="312"/>
                    </a:lnTo>
                    <a:lnTo>
                      <a:pt x="1824" y="312"/>
                    </a:lnTo>
                    <a:lnTo>
                      <a:pt x="1824" y="312"/>
                    </a:lnTo>
                    <a:lnTo>
                      <a:pt x="1824" y="324"/>
                    </a:lnTo>
                    <a:lnTo>
                      <a:pt x="1830" y="348"/>
                    </a:lnTo>
                    <a:lnTo>
                      <a:pt x="1830" y="378"/>
                    </a:lnTo>
                    <a:lnTo>
                      <a:pt x="1830" y="408"/>
                    </a:lnTo>
                    <a:lnTo>
                      <a:pt x="1830" y="432"/>
                    </a:lnTo>
                    <a:lnTo>
                      <a:pt x="1830" y="462"/>
                    </a:lnTo>
                    <a:lnTo>
                      <a:pt x="1830" y="474"/>
                    </a:lnTo>
                    <a:lnTo>
                      <a:pt x="1830" y="474"/>
                    </a:lnTo>
                    <a:lnTo>
                      <a:pt x="1830" y="462"/>
                    </a:lnTo>
                    <a:lnTo>
                      <a:pt x="1836" y="432"/>
                    </a:lnTo>
                    <a:lnTo>
                      <a:pt x="1836" y="408"/>
                    </a:lnTo>
                    <a:lnTo>
                      <a:pt x="1836" y="378"/>
                    </a:lnTo>
                    <a:lnTo>
                      <a:pt x="1836" y="348"/>
                    </a:lnTo>
                    <a:lnTo>
                      <a:pt x="1836" y="324"/>
                    </a:lnTo>
                    <a:lnTo>
                      <a:pt x="1836" y="312"/>
                    </a:lnTo>
                    <a:lnTo>
                      <a:pt x="1836" y="312"/>
                    </a:lnTo>
                    <a:lnTo>
                      <a:pt x="1836" y="312"/>
                    </a:lnTo>
                    <a:lnTo>
                      <a:pt x="1842" y="324"/>
                    </a:lnTo>
                    <a:lnTo>
                      <a:pt x="1842" y="336"/>
                    </a:lnTo>
                    <a:lnTo>
                      <a:pt x="1842" y="342"/>
                    </a:lnTo>
                    <a:lnTo>
                      <a:pt x="1842" y="354"/>
                    </a:lnTo>
                    <a:lnTo>
                      <a:pt x="1842" y="360"/>
                    </a:lnTo>
                    <a:lnTo>
                      <a:pt x="1842" y="372"/>
                    </a:lnTo>
                    <a:lnTo>
                      <a:pt x="1848" y="378"/>
                    </a:lnTo>
                    <a:lnTo>
                      <a:pt x="1848" y="390"/>
                    </a:lnTo>
                    <a:lnTo>
                      <a:pt x="1848" y="396"/>
                    </a:lnTo>
                    <a:lnTo>
                      <a:pt x="1848" y="408"/>
                    </a:lnTo>
                    <a:lnTo>
                      <a:pt x="1848" y="414"/>
                    </a:lnTo>
                    <a:lnTo>
                      <a:pt x="1848" y="420"/>
                    </a:lnTo>
                    <a:lnTo>
                      <a:pt x="1854" y="432"/>
                    </a:lnTo>
                    <a:lnTo>
                      <a:pt x="1854" y="438"/>
                    </a:lnTo>
                    <a:lnTo>
                      <a:pt x="1854" y="450"/>
                    </a:lnTo>
                    <a:lnTo>
                      <a:pt x="1854" y="456"/>
                    </a:lnTo>
                    <a:lnTo>
                      <a:pt x="1854" y="462"/>
                    </a:lnTo>
                    <a:lnTo>
                      <a:pt x="1866" y="540"/>
                    </a:lnTo>
                    <a:lnTo>
                      <a:pt x="1866" y="546"/>
                    </a:lnTo>
                    <a:lnTo>
                      <a:pt x="1866" y="552"/>
                    </a:lnTo>
                    <a:lnTo>
                      <a:pt x="1866" y="558"/>
                    </a:lnTo>
                    <a:lnTo>
                      <a:pt x="1872" y="564"/>
                    </a:lnTo>
                    <a:lnTo>
                      <a:pt x="1872" y="570"/>
                    </a:lnTo>
                    <a:lnTo>
                      <a:pt x="1872" y="576"/>
                    </a:lnTo>
                    <a:lnTo>
                      <a:pt x="1884" y="636"/>
                    </a:lnTo>
                    <a:lnTo>
                      <a:pt x="1884" y="642"/>
                    </a:lnTo>
                    <a:lnTo>
                      <a:pt x="1884" y="642"/>
                    </a:lnTo>
                    <a:lnTo>
                      <a:pt x="1884" y="648"/>
                    </a:lnTo>
                    <a:lnTo>
                      <a:pt x="1884" y="654"/>
                    </a:lnTo>
                    <a:lnTo>
                      <a:pt x="1884" y="660"/>
                    </a:lnTo>
                    <a:lnTo>
                      <a:pt x="1890" y="666"/>
                    </a:lnTo>
                    <a:lnTo>
                      <a:pt x="1890" y="666"/>
                    </a:lnTo>
                    <a:lnTo>
                      <a:pt x="1890" y="672"/>
                    </a:lnTo>
                    <a:lnTo>
                      <a:pt x="1890" y="678"/>
                    </a:lnTo>
                    <a:lnTo>
                      <a:pt x="1890" y="684"/>
                    </a:lnTo>
                    <a:lnTo>
                      <a:pt x="1890" y="684"/>
                    </a:lnTo>
                    <a:lnTo>
                      <a:pt x="1896" y="690"/>
                    </a:lnTo>
                    <a:lnTo>
                      <a:pt x="1896" y="696"/>
                    </a:lnTo>
                    <a:lnTo>
                      <a:pt x="1896" y="696"/>
                    </a:lnTo>
                    <a:lnTo>
                      <a:pt x="1908" y="732"/>
                    </a:lnTo>
                    <a:lnTo>
                      <a:pt x="1908" y="732"/>
                    </a:lnTo>
                    <a:lnTo>
                      <a:pt x="1908" y="738"/>
                    </a:lnTo>
                    <a:lnTo>
                      <a:pt x="1908" y="738"/>
                    </a:lnTo>
                    <a:lnTo>
                      <a:pt x="1908" y="738"/>
                    </a:lnTo>
                    <a:lnTo>
                      <a:pt x="1908" y="744"/>
                    </a:lnTo>
                    <a:lnTo>
                      <a:pt x="1914" y="744"/>
                    </a:lnTo>
                    <a:lnTo>
                      <a:pt x="1920" y="762"/>
                    </a:lnTo>
                    <a:lnTo>
                      <a:pt x="1926" y="762"/>
                    </a:lnTo>
                    <a:lnTo>
                      <a:pt x="1926" y="762"/>
                    </a:lnTo>
                    <a:lnTo>
                      <a:pt x="1926" y="762"/>
                    </a:lnTo>
                    <a:lnTo>
                      <a:pt x="1926" y="768"/>
                    </a:lnTo>
                    <a:lnTo>
                      <a:pt x="1926" y="768"/>
                    </a:lnTo>
                    <a:lnTo>
                      <a:pt x="1926" y="768"/>
                    </a:lnTo>
                    <a:lnTo>
                      <a:pt x="1932" y="768"/>
                    </a:lnTo>
                    <a:lnTo>
                      <a:pt x="1932" y="768"/>
                    </a:lnTo>
                    <a:lnTo>
                      <a:pt x="1932" y="768"/>
                    </a:lnTo>
                    <a:lnTo>
                      <a:pt x="1932" y="768"/>
                    </a:lnTo>
                    <a:lnTo>
                      <a:pt x="1932" y="768"/>
                    </a:lnTo>
                    <a:lnTo>
                      <a:pt x="1932" y="768"/>
                    </a:lnTo>
                    <a:lnTo>
                      <a:pt x="1938" y="768"/>
                    </a:lnTo>
                    <a:lnTo>
                      <a:pt x="1938" y="768"/>
                    </a:lnTo>
                    <a:lnTo>
                      <a:pt x="1944" y="762"/>
                    </a:lnTo>
                    <a:lnTo>
                      <a:pt x="1950" y="756"/>
                    </a:lnTo>
                    <a:lnTo>
                      <a:pt x="1950" y="756"/>
                    </a:lnTo>
                    <a:lnTo>
                      <a:pt x="1950" y="756"/>
                    </a:lnTo>
                    <a:lnTo>
                      <a:pt x="1950" y="756"/>
                    </a:lnTo>
                    <a:lnTo>
                      <a:pt x="1950" y="750"/>
                    </a:lnTo>
                    <a:lnTo>
                      <a:pt x="1950" y="750"/>
                    </a:lnTo>
                    <a:lnTo>
                      <a:pt x="1962" y="726"/>
                    </a:lnTo>
                    <a:lnTo>
                      <a:pt x="1962" y="720"/>
                    </a:lnTo>
                    <a:lnTo>
                      <a:pt x="1962" y="720"/>
                    </a:lnTo>
                    <a:lnTo>
                      <a:pt x="1968" y="714"/>
                    </a:lnTo>
                    <a:lnTo>
                      <a:pt x="1968" y="714"/>
                    </a:lnTo>
                    <a:lnTo>
                      <a:pt x="1968" y="708"/>
                    </a:lnTo>
                    <a:lnTo>
                      <a:pt x="1968" y="708"/>
                    </a:lnTo>
                    <a:lnTo>
                      <a:pt x="1968" y="702"/>
                    </a:lnTo>
                    <a:lnTo>
                      <a:pt x="1968" y="702"/>
                    </a:lnTo>
                    <a:lnTo>
                      <a:pt x="1974" y="696"/>
                    </a:lnTo>
                    <a:lnTo>
                      <a:pt x="1974" y="690"/>
                    </a:lnTo>
                    <a:lnTo>
                      <a:pt x="1974" y="690"/>
                    </a:lnTo>
                    <a:lnTo>
                      <a:pt x="1974" y="684"/>
                    </a:lnTo>
                    <a:lnTo>
                      <a:pt x="1974" y="678"/>
                    </a:lnTo>
                    <a:lnTo>
                      <a:pt x="1974" y="678"/>
                    </a:lnTo>
                    <a:lnTo>
                      <a:pt x="1986" y="624"/>
                    </a:lnTo>
                    <a:lnTo>
                      <a:pt x="1986" y="618"/>
                    </a:lnTo>
                    <a:lnTo>
                      <a:pt x="1986" y="612"/>
                    </a:lnTo>
                    <a:lnTo>
                      <a:pt x="1992" y="612"/>
                    </a:lnTo>
                    <a:lnTo>
                      <a:pt x="1992" y="606"/>
                    </a:lnTo>
                    <a:lnTo>
                      <a:pt x="1992" y="600"/>
                    </a:lnTo>
                    <a:lnTo>
                      <a:pt x="1992" y="594"/>
                    </a:lnTo>
                    <a:lnTo>
                      <a:pt x="2004" y="528"/>
                    </a:lnTo>
                    <a:lnTo>
                      <a:pt x="2004" y="522"/>
                    </a:lnTo>
                    <a:lnTo>
                      <a:pt x="2004" y="516"/>
                    </a:lnTo>
                    <a:lnTo>
                      <a:pt x="2004" y="504"/>
                    </a:lnTo>
                    <a:lnTo>
                      <a:pt x="2004" y="498"/>
                    </a:lnTo>
                    <a:lnTo>
                      <a:pt x="2010" y="492"/>
                    </a:lnTo>
                    <a:lnTo>
                      <a:pt x="2010" y="486"/>
                    </a:lnTo>
                    <a:lnTo>
                      <a:pt x="2010" y="480"/>
                    </a:lnTo>
                    <a:lnTo>
                      <a:pt x="2010" y="468"/>
                    </a:lnTo>
                    <a:lnTo>
                      <a:pt x="2010" y="462"/>
                    </a:lnTo>
                    <a:lnTo>
                      <a:pt x="2010" y="456"/>
                    </a:lnTo>
                    <a:lnTo>
                      <a:pt x="2016" y="450"/>
                    </a:lnTo>
                    <a:lnTo>
                      <a:pt x="2016" y="438"/>
                    </a:lnTo>
                    <a:lnTo>
                      <a:pt x="2016" y="432"/>
                    </a:lnTo>
                    <a:lnTo>
                      <a:pt x="2016" y="426"/>
                    </a:lnTo>
                    <a:lnTo>
                      <a:pt x="2016" y="414"/>
                    </a:lnTo>
                    <a:lnTo>
                      <a:pt x="2016" y="408"/>
                    </a:lnTo>
                    <a:lnTo>
                      <a:pt x="2022" y="402"/>
                    </a:lnTo>
                    <a:lnTo>
                      <a:pt x="2022" y="402"/>
                    </a:lnTo>
                    <a:lnTo>
                      <a:pt x="2022" y="390"/>
                    </a:lnTo>
                    <a:lnTo>
                      <a:pt x="2022" y="384"/>
                    </a:lnTo>
                    <a:lnTo>
                      <a:pt x="2022" y="378"/>
                    </a:lnTo>
                    <a:lnTo>
                      <a:pt x="2022" y="366"/>
                    </a:lnTo>
                    <a:lnTo>
                      <a:pt x="2022" y="360"/>
                    </a:lnTo>
                    <a:lnTo>
                      <a:pt x="2022" y="348"/>
                    </a:lnTo>
                    <a:lnTo>
                      <a:pt x="2028" y="342"/>
                    </a:lnTo>
                    <a:lnTo>
                      <a:pt x="2028" y="330"/>
                    </a:lnTo>
                    <a:lnTo>
                      <a:pt x="2028" y="324"/>
                    </a:lnTo>
                    <a:lnTo>
                      <a:pt x="2028" y="324"/>
                    </a:lnTo>
                    <a:lnTo>
                      <a:pt x="2028" y="318"/>
                    </a:lnTo>
                    <a:lnTo>
                      <a:pt x="2028" y="306"/>
                    </a:lnTo>
                    <a:lnTo>
                      <a:pt x="2028" y="282"/>
                    </a:lnTo>
                    <a:lnTo>
                      <a:pt x="2028" y="240"/>
                    </a:lnTo>
                    <a:lnTo>
                      <a:pt x="2028" y="192"/>
                    </a:lnTo>
                    <a:lnTo>
                      <a:pt x="2034" y="138"/>
                    </a:lnTo>
                    <a:lnTo>
                      <a:pt x="2034" y="84"/>
                    </a:lnTo>
                    <a:lnTo>
                      <a:pt x="2034" y="30"/>
                    </a:lnTo>
                    <a:lnTo>
                      <a:pt x="2034" y="0"/>
                    </a:lnTo>
                    <a:lnTo>
                      <a:pt x="2034" y="0"/>
                    </a:lnTo>
                    <a:lnTo>
                      <a:pt x="2034" y="30"/>
                    </a:lnTo>
                    <a:lnTo>
                      <a:pt x="2034" y="84"/>
                    </a:lnTo>
                    <a:lnTo>
                      <a:pt x="2040" y="138"/>
                    </a:lnTo>
                    <a:lnTo>
                      <a:pt x="2040" y="192"/>
                    </a:lnTo>
                    <a:lnTo>
                      <a:pt x="2040" y="240"/>
                    </a:lnTo>
                    <a:lnTo>
                      <a:pt x="2040" y="282"/>
                    </a:lnTo>
                    <a:lnTo>
                      <a:pt x="2040" y="306"/>
                    </a:lnTo>
                    <a:lnTo>
                      <a:pt x="2040" y="318"/>
                    </a:lnTo>
                    <a:lnTo>
                      <a:pt x="2040" y="324"/>
                    </a:lnTo>
                    <a:lnTo>
                      <a:pt x="2040" y="336"/>
                    </a:lnTo>
                    <a:lnTo>
                      <a:pt x="2046" y="342"/>
                    </a:lnTo>
                    <a:lnTo>
                      <a:pt x="2046" y="354"/>
                    </a:lnTo>
                    <a:lnTo>
                      <a:pt x="2046" y="360"/>
                    </a:lnTo>
                    <a:lnTo>
                      <a:pt x="2046" y="372"/>
                    </a:lnTo>
                    <a:lnTo>
                      <a:pt x="2046" y="378"/>
                    </a:lnTo>
                    <a:lnTo>
                      <a:pt x="2046" y="390"/>
                    </a:lnTo>
                    <a:lnTo>
                      <a:pt x="2052" y="396"/>
                    </a:lnTo>
                    <a:lnTo>
                      <a:pt x="2052" y="402"/>
                    </a:lnTo>
                    <a:lnTo>
                      <a:pt x="2052" y="414"/>
                    </a:lnTo>
                    <a:lnTo>
                      <a:pt x="2052" y="420"/>
                    </a:lnTo>
                    <a:lnTo>
                      <a:pt x="2052" y="432"/>
                    </a:lnTo>
                    <a:lnTo>
                      <a:pt x="2052" y="438"/>
                    </a:lnTo>
                    <a:lnTo>
                      <a:pt x="2058" y="444"/>
                    </a:lnTo>
                    <a:lnTo>
                      <a:pt x="2058" y="456"/>
                    </a:lnTo>
                    <a:lnTo>
                      <a:pt x="2058" y="462"/>
                    </a:lnTo>
                    <a:lnTo>
                      <a:pt x="2058" y="468"/>
                    </a:lnTo>
                    <a:lnTo>
                      <a:pt x="2070" y="546"/>
                    </a:lnTo>
                    <a:lnTo>
                      <a:pt x="2070" y="552"/>
                    </a:lnTo>
                    <a:lnTo>
                      <a:pt x="2070" y="558"/>
                    </a:lnTo>
                    <a:lnTo>
                      <a:pt x="2070" y="564"/>
                    </a:lnTo>
                    <a:lnTo>
                      <a:pt x="2070" y="570"/>
                    </a:lnTo>
                    <a:lnTo>
                      <a:pt x="2076" y="576"/>
                    </a:lnTo>
                    <a:lnTo>
                      <a:pt x="2076" y="582"/>
                    </a:lnTo>
                    <a:lnTo>
                      <a:pt x="2082" y="642"/>
                    </a:lnTo>
                    <a:lnTo>
                      <a:pt x="2088" y="642"/>
                    </a:lnTo>
                    <a:lnTo>
                      <a:pt x="2088" y="648"/>
                    </a:lnTo>
                    <a:lnTo>
                      <a:pt x="2088" y="654"/>
                    </a:lnTo>
                    <a:lnTo>
                      <a:pt x="2088" y="660"/>
                    </a:lnTo>
                    <a:lnTo>
                      <a:pt x="2088" y="666"/>
                    </a:lnTo>
                    <a:lnTo>
                      <a:pt x="2088" y="666"/>
                    </a:lnTo>
                    <a:lnTo>
                      <a:pt x="2094" y="672"/>
                    </a:lnTo>
                    <a:lnTo>
                      <a:pt x="2094" y="678"/>
                    </a:lnTo>
                    <a:lnTo>
                      <a:pt x="2094" y="678"/>
                    </a:lnTo>
                    <a:lnTo>
                      <a:pt x="2094" y="684"/>
                    </a:lnTo>
                    <a:lnTo>
                      <a:pt x="2094" y="690"/>
                    </a:lnTo>
                    <a:lnTo>
                      <a:pt x="2094" y="696"/>
                    </a:lnTo>
                    <a:lnTo>
                      <a:pt x="2100" y="696"/>
                    </a:lnTo>
                    <a:lnTo>
                      <a:pt x="2100" y="702"/>
                    </a:lnTo>
                    <a:lnTo>
                      <a:pt x="2112" y="732"/>
                    </a:lnTo>
                    <a:lnTo>
                      <a:pt x="2112" y="738"/>
                    </a:lnTo>
                    <a:lnTo>
                      <a:pt x="2112" y="738"/>
                    </a:lnTo>
                    <a:lnTo>
                      <a:pt x="2112" y="738"/>
                    </a:lnTo>
                    <a:lnTo>
                      <a:pt x="2112" y="744"/>
                    </a:lnTo>
                    <a:lnTo>
                      <a:pt x="2112" y="744"/>
                    </a:lnTo>
                    <a:lnTo>
                      <a:pt x="2112" y="744"/>
                    </a:lnTo>
                    <a:lnTo>
                      <a:pt x="2124" y="762"/>
                    </a:lnTo>
                    <a:lnTo>
                      <a:pt x="2124" y="762"/>
                    </a:lnTo>
                    <a:lnTo>
                      <a:pt x="2124" y="762"/>
                    </a:lnTo>
                    <a:lnTo>
                      <a:pt x="2130" y="768"/>
                    </a:lnTo>
                    <a:lnTo>
                      <a:pt x="2130" y="768"/>
                    </a:lnTo>
                    <a:lnTo>
                      <a:pt x="2130" y="768"/>
                    </a:lnTo>
                    <a:lnTo>
                      <a:pt x="2130" y="768"/>
                    </a:lnTo>
                    <a:lnTo>
                      <a:pt x="2130" y="768"/>
                    </a:lnTo>
                    <a:lnTo>
                      <a:pt x="2130" y="768"/>
                    </a:lnTo>
                    <a:lnTo>
                      <a:pt x="2136" y="768"/>
                    </a:lnTo>
                    <a:lnTo>
                      <a:pt x="2136" y="768"/>
                    </a:lnTo>
                    <a:lnTo>
                      <a:pt x="2136" y="768"/>
                    </a:lnTo>
                    <a:lnTo>
                      <a:pt x="2136" y="768"/>
                    </a:lnTo>
                    <a:lnTo>
                      <a:pt x="2136" y="768"/>
                    </a:lnTo>
                    <a:lnTo>
                      <a:pt x="2136" y="768"/>
                    </a:lnTo>
                    <a:lnTo>
                      <a:pt x="2148" y="756"/>
                    </a:lnTo>
                    <a:lnTo>
                      <a:pt x="2148" y="756"/>
                    </a:lnTo>
                    <a:lnTo>
                      <a:pt x="2154" y="756"/>
                    </a:lnTo>
                    <a:lnTo>
                      <a:pt x="2154" y="756"/>
                    </a:lnTo>
                    <a:lnTo>
                      <a:pt x="2154" y="750"/>
                    </a:lnTo>
                    <a:lnTo>
                      <a:pt x="2154" y="750"/>
                    </a:lnTo>
                    <a:lnTo>
                      <a:pt x="2154" y="750"/>
                    </a:lnTo>
                    <a:lnTo>
                      <a:pt x="2166" y="726"/>
                    </a:lnTo>
                    <a:lnTo>
                      <a:pt x="2166" y="720"/>
                    </a:lnTo>
                    <a:lnTo>
                      <a:pt x="2166" y="714"/>
                    </a:lnTo>
                    <a:lnTo>
                      <a:pt x="2166" y="714"/>
                    </a:lnTo>
                    <a:lnTo>
                      <a:pt x="2172" y="708"/>
                    </a:lnTo>
                    <a:lnTo>
                      <a:pt x="2172" y="708"/>
                    </a:lnTo>
                    <a:lnTo>
                      <a:pt x="2172" y="702"/>
                    </a:lnTo>
                    <a:lnTo>
                      <a:pt x="2172" y="702"/>
                    </a:lnTo>
                    <a:lnTo>
                      <a:pt x="2172" y="696"/>
                    </a:lnTo>
                    <a:lnTo>
                      <a:pt x="2172" y="690"/>
                    </a:lnTo>
                    <a:lnTo>
                      <a:pt x="2178" y="690"/>
                    </a:lnTo>
                    <a:lnTo>
                      <a:pt x="2178" y="684"/>
                    </a:lnTo>
                    <a:lnTo>
                      <a:pt x="2178" y="678"/>
                    </a:lnTo>
                    <a:lnTo>
                      <a:pt x="2178" y="678"/>
                    </a:lnTo>
                    <a:lnTo>
                      <a:pt x="2178" y="672"/>
                    </a:lnTo>
                    <a:lnTo>
                      <a:pt x="2190" y="618"/>
                    </a:lnTo>
                    <a:lnTo>
                      <a:pt x="2190" y="612"/>
                    </a:lnTo>
                    <a:lnTo>
                      <a:pt x="2190" y="612"/>
                    </a:lnTo>
                    <a:lnTo>
                      <a:pt x="2190" y="606"/>
                    </a:lnTo>
                    <a:lnTo>
                      <a:pt x="2196" y="600"/>
                    </a:lnTo>
                    <a:lnTo>
                      <a:pt x="2196" y="594"/>
                    </a:lnTo>
                    <a:lnTo>
                      <a:pt x="2196" y="588"/>
                    </a:lnTo>
                    <a:lnTo>
                      <a:pt x="2208" y="522"/>
                    </a:lnTo>
                    <a:lnTo>
                      <a:pt x="2208" y="516"/>
                    </a:lnTo>
                    <a:lnTo>
                      <a:pt x="2208" y="504"/>
                    </a:lnTo>
                    <a:lnTo>
                      <a:pt x="2208" y="498"/>
                    </a:lnTo>
                    <a:lnTo>
                      <a:pt x="2208" y="492"/>
                    </a:lnTo>
                    <a:lnTo>
                      <a:pt x="2208" y="486"/>
                    </a:lnTo>
                    <a:lnTo>
                      <a:pt x="2214" y="474"/>
                    </a:lnTo>
                    <a:lnTo>
                      <a:pt x="2214" y="468"/>
                    </a:lnTo>
                    <a:lnTo>
                      <a:pt x="2214" y="462"/>
                    </a:lnTo>
                    <a:lnTo>
                      <a:pt x="2214" y="450"/>
                    </a:lnTo>
                    <a:lnTo>
                      <a:pt x="2214" y="444"/>
                    </a:lnTo>
                    <a:lnTo>
                      <a:pt x="2214" y="438"/>
                    </a:lnTo>
                    <a:lnTo>
                      <a:pt x="2220" y="426"/>
                    </a:lnTo>
                    <a:lnTo>
                      <a:pt x="2220" y="420"/>
                    </a:lnTo>
                    <a:lnTo>
                      <a:pt x="2220" y="414"/>
                    </a:lnTo>
                    <a:lnTo>
                      <a:pt x="2220" y="402"/>
                    </a:lnTo>
                    <a:lnTo>
                      <a:pt x="2220" y="396"/>
                    </a:lnTo>
                    <a:lnTo>
                      <a:pt x="2220" y="384"/>
                    </a:lnTo>
                    <a:lnTo>
                      <a:pt x="2226" y="378"/>
                    </a:lnTo>
                    <a:lnTo>
                      <a:pt x="2226" y="366"/>
                    </a:lnTo>
                    <a:lnTo>
                      <a:pt x="2226" y="360"/>
                    </a:lnTo>
                    <a:lnTo>
                      <a:pt x="2226" y="348"/>
                    </a:lnTo>
                    <a:lnTo>
                      <a:pt x="2226" y="348"/>
                    </a:lnTo>
                    <a:lnTo>
                      <a:pt x="2226" y="342"/>
                    </a:lnTo>
                    <a:lnTo>
                      <a:pt x="2226" y="330"/>
                    </a:lnTo>
                    <a:lnTo>
                      <a:pt x="2232" y="324"/>
                    </a:lnTo>
                    <a:lnTo>
                      <a:pt x="2232" y="312"/>
                    </a:lnTo>
                    <a:lnTo>
                      <a:pt x="2232" y="312"/>
                    </a:lnTo>
                    <a:lnTo>
                      <a:pt x="2232" y="312"/>
                    </a:lnTo>
                    <a:lnTo>
                      <a:pt x="2232" y="312"/>
                    </a:lnTo>
                    <a:lnTo>
                      <a:pt x="2232" y="324"/>
                    </a:lnTo>
                    <a:lnTo>
                      <a:pt x="2232" y="348"/>
                    </a:lnTo>
                    <a:lnTo>
                      <a:pt x="2232" y="378"/>
                    </a:lnTo>
                    <a:lnTo>
                      <a:pt x="2232" y="408"/>
                    </a:lnTo>
                    <a:lnTo>
                      <a:pt x="2232" y="432"/>
                    </a:lnTo>
                    <a:lnTo>
                      <a:pt x="2238" y="462"/>
                    </a:lnTo>
                    <a:lnTo>
                      <a:pt x="2238" y="474"/>
                    </a:lnTo>
                    <a:lnTo>
                      <a:pt x="2238" y="474"/>
                    </a:lnTo>
                    <a:lnTo>
                      <a:pt x="2238" y="462"/>
                    </a:lnTo>
                    <a:lnTo>
                      <a:pt x="2238" y="432"/>
                    </a:lnTo>
                    <a:lnTo>
                      <a:pt x="2238" y="408"/>
                    </a:lnTo>
                    <a:lnTo>
                      <a:pt x="2238" y="378"/>
                    </a:lnTo>
                    <a:lnTo>
                      <a:pt x="2244" y="348"/>
                    </a:lnTo>
                    <a:lnTo>
                      <a:pt x="2244" y="324"/>
                    </a:lnTo>
                    <a:lnTo>
                      <a:pt x="2244" y="312"/>
                    </a:lnTo>
                    <a:lnTo>
                      <a:pt x="2244" y="312"/>
                    </a:lnTo>
                    <a:lnTo>
                      <a:pt x="2244" y="312"/>
                    </a:lnTo>
                    <a:lnTo>
                      <a:pt x="2244" y="324"/>
                    </a:lnTo>
                    <a:lnTo>
                      <a:pt x="2244" y="336"/>
                    </a:lnTo>
                    <a:lnTo>
                      <a:pt x="2244" y="342"/>
                    </a:lnTo>
                    <a:lnTo>
                      <a:pt x="2250" y="354"/>
                    </a:lnTo>
                    <a:lnTo>
                      <a:pt x="2250" y="360"/>
                    </a:lnTo>
                    <a:lnTo>
                      <a:pt x="2250" y="372"/>
                    </a:lnTo>
                    <a:lnTo>
                      <a:pt x="2250" y="378"/>
                    </a:lnTo>
                    <a:lnTo>
                      <a:pt x="2250" y="390"/>
                    </a:lnTo>
                    <a:lnTo>
                      <a:pt x="2250" y="396"/>
                    </a:lnTo>
                    <a:lnTo>
                      <a:pt x="2256" y="408"/>
                    </a:lnTo>
                    <a:lnTo>
                      <a:pt x="2256" y="414"/>
                    </a:lnTo>
                    <a:lnTo>
                      <a:pt x="2256" y="420"/>
                    </a:lnTo>
                    <a:lnTo>
                      <a:pt x="2256" y="432"/>
                    </a:lnTo>
                    <a:lnTo>
                      <a:pt x="2256" y="438"/>
                    </a:lnTo>
                    <a:lnTo>
                      <a:pt x="2256" y="450"/>
                    </a:lnTo>
                    <a:lnTo>
                      <a:pt x="2262" y="456"/>
                    </a:lnTo>
                    <a:lnTo>
                      <a:pt x="2262" y="462"/>
                    </a:lnTo>
                    <a:lnTo>
                      <a:pt x="2274" y="540"/>
                    </a:lnTo>
                    <a:lnTo>
                      <a:pt x="2274" y="546"/>
                    </a:lnTo>
                    <a:lnTo>
                      <a:pt x="2274" y="552"/>
                    </a:lnTo>
                    <a:lnTo>
                      <a:pt x="2274" y="558"/>
                    </a:lnTo>
                    <a:lnTo>
                      <a:pt x="2274" y="564"/>
                    </a:lnTo>
                    <a:lnTo>
                      <a:pt x="2274" y="570"/>
                    </a:lnTo>
                    <a:lnTo>
                      <a:pt x="2274" y="576"/>
                    </a:lnTo>
                    <a:lnTo>
                      <a:pt x="2286" y="636"/>
                    </a:lnTo>
                    <a:lnTo>
                      <a:pt x="2286" y="642"/>
                    </a:lnTo>
                    <a:lnTo>
                      <a:pt x="2292" y="642"/>
                    </a:lnTo>
                    <a:lnTo>
                      <a:pt x="2292" y="648"/>
                    </a:lnTo>
                    <a:lnTo>
                      <a:pt x="2292" y="654"/>
                    </a:lnTo>
                    <a:lnTo>
                      <a:pt x="2292" y="660"/>
                    </a:lnTo>
                    <a:lnTo>
                      <a:pt x="2292" y="666"/>
                    </a:lnTo>
                    <a:lnTo>
                      <a:pt x="2292" y="666"/>
                    </a:lnTo>
                    <a:lnTo>
                      <a:pt x="2298" y="672"/>
                    </a:lnTo>
                    <a:lnTo>
                      <a:pt x="2298" y="678"/>
                    </a:lnTo>
                    <a:lnTo>
                      <a:pt x="2298" y="684"/>
                    </a:lnTo>
                    <a:lnTo>
                      <a:pt x="2298" y="684"/>
                    </a:lnTo>
                    <a:lnTo>
                      <a:pt x="2298" y="690"/>
                    </a:lnTo>
                    <a:lnTo>
                      <a:pt x="2298" y="696"/>
                    </a:lnTo>
                    <a:lnTo>
                      <a:pt x="2304" y="696"/>
                    </a:lnTo>
                    <a:lnTo>
                      <a:pt x="2310" y="732"/>
                    </a:lnTo>
                    <a:lnTo>
                      <a:pt x="2310" y="732"/>
                    </a:lnTo>
                    <a:lnTo>
                      <a:pt x="2316" y="738"/>
                    </a:lnTo>
                    <a:lnTo>
                      <a:pt x="2316" y="738"/>
                    </a:lnTo>
                    <a:lnTo>
                      <a:pt x="2316" y="738"/>
                    </a:lnTo>
                    <a:lnTo>
                      <a:pt x="2316" y="744"/>
                    </a:lnTo>
                    <a:lnTo>
                      <a:pt x="2316" y="744"/>
                    </a:lnTo>
                    <a:lnTo>
                      <a:pt x="2328" y="762"/>
                    </a:lnTo>
                    <a:lnTo>
                      <a:pt x="2328" y="762"/>
                    </a:lnTo>
                    <a:lnTo>
                      <a:pt x="2328" y="762"/>
                    </a:lnTo>
                    <a:lnTo>
                      <a:pt x="2328" y="762"/>
                    </a:lnTo>
                    <a:lnTo>
                      <a:pt x="2334" y="768"/>
                    </a:lnTo>
                    <a:lnTo>
                      <a:pt x="2334" y="768"/>
                    </a:lnTo>
                    <a:lnTo>
                      <a:pt x="2334" y="768"/>
                    </a:lnTo>
                    <a:lnTo>
                      <a:pt x="2334" y="768"/>
                    </a:lnTo>
                    <a:lnTo>
                      <a:pt x="2334" y="768"/>
                    </a:lnTo>
                    <a:lnTo>
                      <a:pt x="2334" y="768"/>
                    </a:lnTo>
                    <a:lnTo>
                      <a:pt x="2340" y="768"/>
                    </a:lnTo>
                    <a:lnTo>
                      <a:pt x="2340" y="768"/>
                    </a:lnTo>
                    <a:lnTo>
                      <a:pt x="2340" y="768"/>
                    </a:lnTo>
                    <a:lnTo>
                      <a:pt x="2340" y="768"/>
                    </a:lnTo>
                    <a:lnTo>
                      <a:pt x="2340" y="768"/>
                    </a:lnTo>
                    <a:lnTo>
                      <a:pt x="2352" y="762"/>
                    </a:lnTo>
                    <a:lnTo>
                      <a:pt x="2352" y="756"/>
                    </a:lnTo>
                    <a:lnTo>
                      <a:pt x="2352" y="756"/>
                    </a:lnTo>
                    <a:lnTo>
                      <a:pt x="2352" y="756"/>
                    </a:lnTo>
                    <a:lnTo>
                      <a:pt x="2358" y="756"/>
                    </a:lnTo>
                    <a:lnTo>
                      <a:pt x="2358" y="750"/>
                    </a:lnTo>
                    <a:lnTo>
                      <a:pt x="2358" y="750"/>
                    </a:lnTo>
                    <a:lnTo>
                      <a:pt x="2370" y="726"/>
                    </a:lnTo>
                    <a:lnTo>
                      <a:pt x="2370" y="720"/>
                    </a:lnTo>
                    <a:lnTo>
                      <a:pt x="2370" y="720"/>
                    </a:lnTo>
                    <a:lnTo>
                      <a:pt x="2370" y="714"/>
                    </a:lnTo>
                    <a:lnTo>
                      <a:pt x="2370" y="714"/>
                    </a:lnTo>
                    <a:lnTo>
                      <a:pt x="2370" y="708"/>
                    </a:lnTo>
                    <a:lnTo>
                      <a:pt x="2376" y="708"/>
                    </a:lnTo>
                    <a:lnTo>
                      <a:pt x="2376" y="702"/>
                    </a:lnTo>
                    <a:lnTo>
                      <a:pt x="2376" y="702"/>
                    </a:lnTo>
                    <a:lnTo>
                      <a:pt x="2376" y="696"/>
                    </a:lnTo>
                    <a:lnTo>
                      <a:pt x="2376" y="690"/>
                    </a:lnTo>
                    <a:lnTo>
                      <a:pt x="2376" y="690"/>
                    </a:lnTo>
                    <a:lnTo>
                      <a:pt x="2382" y="684"/>
                    </a:lnTo>
                    <a:lnTo>
                      <a:pt x="2382" y="678"/>
                    </a:lnTo>
                    <a:lnTo>
                      <a:pt x="2382" y="678"/>
                    </a:lnTo>
                    <a:lnTo>
                      <a:pt x="2394" y="624"/>
                    </a:lnTo>
                    <a:lnTo>
                      <a:pt x="2394" y="618"/>
                    </a:lnTo>
                    <a:lnTo>
                      <a:pt x="2394" y="612"/>
                    </a:lnTo>
                    <a:lnTo>
                      <a:pt x="2394" y="612"/>
                    </a:lnTo>
                    <a:lnTo>
                      <a:pt x="2394" y="606"/>
                    </a:lnTo>
                    <a:lnTo>
                      <a:pt x="2394" y="600"/>
                    </a:lnTo>
                    <a:lnTo>
                      <a:pt x="2400" y="594"/>
                    </a:lnTo>
                    <a:lnTo>
                      <a:pt x="2406" y="528"/>
                    </a:lnTo>
                    <a:lnTo>
                      <a:pt x="2412" y="522"/>
                    </a:lnTo>
                    <a:lnTo>
                      <a:pt x="2412" y="510"/>
                    </a:lnTo>
                    <a:lnTo>
                      <a:pt x="2412" y="504"/>
                    </a:lnTo>
                    <a:lnTo>
                      <a:pt x="2412" y="498"/>
                    </a:lnTo>
                    <a:lnTo>
                      <a:pt x="2412" y="492"/>
                    </a:lnTo>
                    <a:lnTo>
                      <a:pt x="2412" y="486"/>
                    </a:lnTo>
                    <a:lnTo>
                      <a:pt x="2418" y="474"/>
                    </a:lnTo>
                    <a:lnTo>
                      <a:pt x="2418" y="468"/>
                    </a:lnTo>
                    <a:lnTo>
                      <a:pt x="2418" y="462"/>
                    </a:lnTo>
                    <a:lnTo>
                      <a:pt x="2418" y="450"/>
                    </a:lnTo>
                    <a:lnTo>
                      <a:pt x="2418" y="444"/>
                    </a:lnTo>
                    <a:lnTo>
                      <a:pt x="2418" y="438"/>
                    </a:lnTo>
                    <a:lnTo>
                      <a:pt x="2424" y="426"/>
                    </a:lnTo>
                    <a:lnTo>
                      <a:pt x="2424" y="420"/>
                    </a:lnTo>
                    <a:lnTo>
                      <a:pt x="2424" y="420"/>
                    </a:lnTo>
                    <a:lnTo>
                      <a:pt x="2424" y="414"/>
                    </a:lnTo>
                    <a:lnTo>
                      <a:pt x="2424" y="408"/>
                    </a:lnTo>
                    <a:lnTo>
                      <a:pt x="2424" y="402"/>
                    </a:lnTo>
                    <a:lnTo>
                      <a:pt x="2424" y="402"/>
                    </a:lnTo>
                    <a:lnTo>
                      <a:pt x="2424" y="390"/>
                    </a:lnTo>
                    <a:lnTo>
                      <a:pt x="2424" y="384"/>
                    </a:lnTo>
                    <a:lnTo>
                      <a:pt x="2430" y="378"/>
                    </a:lnTo>
                    <a:lnTo>
                      <a:pt x="2430" y="366"/>
                    </a:lnTo>
                    <a:lnTo>
                      <a:pt x="2430" y="360"/>
                    </a:lnTo>
                    <a:lnTo>
                      <a:pt x="2430" y="348"/>
                    </a:lnTo>
                    <a:lnTo>
                      <a:pt x="2430" y="342"/>
                    </a:lnTo>
                    <a:lnTo>
                      <a:pt x="2430" y="330"/>
                    </a:lnTo>
                    <a:lnTo>
                      <a:pt x="2430" y="324"/>
                    </a:lnTo>
                    <a:lnTo>
                      <a:pt x="2430" y="324"/>
                    </a:lnTo>
                    <a:lnTo>
                      <a:pt x="2436" y="318"/>
                    </a:lnTo>
                    <a:lnTo>
                      <a:pt x="2436" y="306"/>
                    </a:lnTo>
                    <a:lnTo>
                      <a:pt x="2436" y="282"/>
                    </a:lnTo>
                    <a:lnTo>
                      <a:pt x="2436" y="240"/>
                    </a:lnTo>
                    <a:lnTo>
                      <a:pt x="2436" y="192"/>
                    </a:lnTo>
                    <a:lnTo>
                      <a:pt x="2436" y="138"/>
                    </a:lnTo>
                    <a:lnTo>
                      <a:pt x="2436" y="84"/>
                    </a:lnTo>
                    <a:lnTo>
                      <a:pt x="2436" y="30"/>
                    </a:lnTo>
                    <a:lnTo>
                      <a:pt x="2442" y="0"/>
                    </a:lnTo>
                    <a:lnTo>
                      <a:pt x="2442" y="0"/>
                    </a:lnTo>
                    <a:lnTo>
                      <a:pt x="2442" y="30"/>
                    </a:lnTo>
                    <a:lnTo>
                      <a:pt x="2442" y="84"/>
                    </a:lnTo>
                    <a:lnTo>
                      <a:pt x="2442" y="138"/>
                    </a:lnTo>
                    <a:lnTo>
                      <a:pt x="2442" y="192"/>
                    </a:lnTo>
                    <a:lnTo>
                      <a:pt x="2442" y="240"/>
                    </a:lnTo>
                    <a:lnTo>
                      <a:pt x="2442" y="282"/>
                    </a:lnTo>
                    <a:lnTo>
                      <a:pt x="2448" y="306"/>
                    </a:lnTo>
                    <a:lnTo>
                      <a:pt x="2448" y="318"/>
                    </a:lnTo>
                    <a:lnTo>
                      <a:pt x="2448" y="324"/>
                    </a:lnTo>
                    <a:lnTo>
                      <a:pt x="2448" y="336"/>
                    </a:lnTo>
                    <a:lnTo>
                      <a:pt x="2448" y="342"/>
                    </a:lnTo>
                    <a:lnTo>
                      <a:pt x="2448" y="354"/>
                    </a:lnTo>
                    <a:lnTo>
                      <a:pt x="2448" y="360"/>
                    </a:lnTo>
                    <a:lnTo>
                      <a:pt x="2454" y="372"/>
                    </a:lnTo>
                    <a:lnTo>
                      <a:pt x="2454" y="378"/>
                    </a:lnTo>
                    <a:lnTo>
                      <a:pt x="2454" y="390"/>
                    </a:lnTo>
                    <a:lnTo>
                      <a:pt x="2454" y="396"/>
                    </a:lnTo>
                    <a:lnTo>
                      <a:pt x="2454" y="402"/>
                    </a:lnTo>
                    <a:lnTo>
                      <a:pt x="2454" y="414"/>
                    </a:lnTo>
                    <a:lnTo>
                      <a:pt x="2460" y="420"/>
                    </a:lnTo>
                    <a:lnTo>
                      <a:pt x="2460" y="432"/>
                    </a:lnTo>
                    <a:lnTo>
                      <a:pt x="2460" y="438"/>
                    </a:lnTo>
                    <a:lnTo>
                      <a:pt x="2460" y="444"/>
                    </a:lnTo>
                    <a:lnTo>
                      <a:pt x="2460" y="456"/>
                    </a:lnTo>
                    <a:lnTo>
                      <a:pt x="2460" y="462"/>
                    </a:lnTo>
                    <a:lnTo>
                      <a:pt x="2466" y="468"/>
                    </a:lnTo>
                    <a:lnTo>
                      <a:pt x="2472" y="546"/>
                    </a:lnTo>
                    <a:lnTo>
                      <a:pt x="2472" y="552"/>
                    </a:lnTo>
                    <a:lnTo>
                      <a:pt x="2478" y="558"/>
                    </a:lnTo>
                    <a:lnTo>
                      <a:pt x="2478" y="564"/>
                    </a:lnTo>
                    <a:lnTo>
                      <a:pt x="2478" y="570"/>
                    </a:lnTo>
                    <a:lnTo>
                      <a:pt x="2478" y="576"/>
                    </a:lnTo>
                    <a:lnTo>
                      <a:pt x="2478" y="582"/>
                    </a:lnTo>
                    <a:lnTo>
                      <a:pt x="2490" y="642"/>
                    </a:lnTo>
                    <a:lnTo>
                      <a:pt x="2490" y="642"/>
                    </a:lnTo>
                    <a:lnTo>
                      <a:pt x="2490" y="648"/>
                    </a:lnTo>
                    <a:lnTo>
                      <a:pt x="2490" y="654"/>
                    </a:lnTo>
                    <a:lnTo>
                      <a:pt x="2496" y="660"/>
                    </a:lnTo>
                    <a:lnTo>
                      <a:pt x="2496" y="666"/>
                    </a:lnTo>
                    <a:lnTo>
                      <a:pt x="2496" y="666"/>
                    </a:lnTo>
                    <a:lnTo>
                      <a:pt x="2496" y="672"/>
                    </a:lnTo>
                    <a:lnTo>
                      <a:pt x="2496" y="678"/>
                    </a:lnTo>
                    <a:lnTo>
                      <a:pt x="2496" y="678"/>
                    </a:lnTo>
                    <a:lnTo>
                      <a:pt x="2502" y="684"/>
                    </a:lnTo>
                    <a:lnTo>
                      <a:pt x="2502" y="690"/>
                    </a:lnTo>
                    <a:lnTo>
                      <a:pt x="2502" y="696"/>
                    </a:lnTo>
                    <a:lnTo>
                      <a:pt x="2502" y="696"/>
                    </a:lnTo>
                    <a:lnTo>
                      <a:pt x="2502" y="702"/>
                    </a:lnTo>
                    <a:lnTo>
                      <a:pt x="2514" y="732"/>
                    </a:lnTo>
                    <a:lnTo>
                      <a:pt x="2514" y="738"/>
                    </a:lnTo>
                    <a:lnTo>
                      <a:pt x="2514" y="738"/>
                    </a:lnTo>
                    <a:lnTo>
                      <a:pt x="2514" y="738"/>
                    </a:lnTo>
                    <a:lnTo>
                      <a:pt x="2520" y="744"/>
                    </a:lnTo>
                    <a:lnTo>
                      <a:pt x="2520" y="744"/>
                    </a:lnTo>
                    <a:lnTo>
                      <a:pt x="2520" y="744"/>
                    </a:lnTo>
                    <a:lnTo>
                      <a:pt x="2532" y="762"/>
                    </a:lnTo>
                    <a:lnTo>
                      <a:pt x="2532" y="762"/>
                    </a:lnTo>
                    <a:lnTo>
                      <a:pt x="2532" y="762"/>
                    </a:lnTo>
                    <a:lnTo>
                      <a:pt x="2532" y="768"/>
                    </a:lnTo>
                    <a:lnTo>
                      <a:pt x="2532" y="768"/>
                    </a:lnTo>
                    <a:lnTo>
                      <a:pt x="2538" y="768"/>
                    </a:lnTo>
                    <a:lnTo>
                      <a:pt x="2538" y="768"/>
                    </a:lnTo>
                    <a:lnTo>
                      <a:pt x="2538" y="768"/>
                    </a:lnTo>
                    <a:lnTo>
                      <a:pt x="2538" y="768"/>
                    </a:lnTo>
                    <a:lnTo>
                      <a:pt x="2538" y="768"/>
                    </a:lnTo>
                    <a:lnTo>
                      <a:pt x="2538" y="768"/>
                    </a:lnTo>
                    <a:lnTo>
                      <a:pt x="2544" y="768"/>
                    </a:lnTo>
                    <a:lnTo>
                      <a:pt x="2544" y="768"/>
                    </a:lnTo>
                    <a:lnTo>
                      <a:pt x="2544" y="768"/>
                    </a:lnTo>
                    <a:lnTo>
                      <a:pt x="2544" y="768"/>
                    </a:lnTo>
                    <a:lnTo>
                      <a:pt x="2556" y="756"/>
                    </a:lnTo>
                    <a:lnTo>
                      <a:pt x="2556" y="756"/>
                    </a:lnTo>
                    <a:lnTo>
                      <a:pt x="2556" y="756"/>
                    </a:lnTo>
                    <a:lnTo>
                      <a:pt x="2556" y="756"/>
                    </a:lnTo>
                    <a:lnTo>
                      <a:pt x="2556" y="750"/>
                    </a:lnTo>
                    <a:lnTo>
                      <a:pt x="2562" y="750"/>
                    </a:lnTo>
                    <a:lnTo>
                      <a:pt x="2562" y="750"/>
                    </a:lnTo>
                    <a:lnTo>
                      <a:pt x="2568" y="726"/>
                    </a:lnTo>
                    <a:lnTo>
                      <a:pt x="2574" y="720"/>
                    </a:lnTo>
                    <a:lnTo>
                      <a:pt x="2574" y="714"/>
                    </a:lnTo>
                    <a:lnTo>
                      <a:pt x="2574" y="714"/>
                    </a:lnTo>
                    <a:lnTo>
                      <a:pt x="2574" y="708"/>
                    </a:lnTo>
                    <a:lnTo>
                      <a:pt x="2574" y="708"/>
                    </a:lnTo>
                    <a:lnTo>
                      <a:pt x="2574" y="702"/>
                    </a:lnTo>
                    <a:lnTo>
                      <a:pt x="2580" y="702"/>
                    </a:lnTo>
                    <a:lnTo>
                      <a:pt x="2580" y="696"/>
                    </a:lnTo>
                    <a:lnTo>
                      <a:pt x="2580" y="690"/>
                    </a:lnTo>
                    <a:lnTo>
                      <a:pt x="2580" y="690"/>
                    </a:lnTo>
                    <a:lnTo>
                      <a:pt x="2580" y="684"/>
                    </a:lnTo>
                    <a:lnTo>
                      <a:pt x="2580" y="678"/>
                    </a:lnTo>
                    <a:lnTo>
                      <a:pt x="2586" y="678"/>
                    </a:lnTo>
                    <a:lnTo>
                      <a:pt x="2586" y="672"/>
                    </a:lnTo>
                    <a:lnTo>
                      <a:pt x="2598" y="618"/>
                    </a:lnTo>
                    <a:lnTo>
                      <a:pt x="2598" y="612"/>
                    </a:lnTo>
                    <a:lnTo>
                      <a:pt x="2598" y="612"/>
                    </a:lnTo>
                    <a:lnTo>
                      <a:pt x="2598" y="606"/>
                    </a:lnTo>
                    <a:lnTo>
                      <a:pt x="2598" y="600"/>
                    </a:lnTo>
                    <a:lnTo>
                      <a:pt x="2598" y="594"/>
                    </a:lnTo>
                    <a:lnTo>
                      <a:pt x="2598" y="588"/>
                    </a:lnTo>
                    <a:lnTo>
                      <a:pt x="2610" y="522"/>
                    </a:lnTo>
                    <a:lnTo>
                      <a:pt x="2610" y="516"/>
                    </a:lnTo>
                    <a:lnTo>
                      <a:pt x="2610" y="504"/>
                    </a:lnTo>
                    <a:lnTo>
                      <a:pt x="2616" y="498"/>
                    </a:lnTo>
                    <a:lnTo>
                      <a:pt x="2616" y="492"/>
                    </a:lnTo>
                    <a:lnTo>
                      <a:pt x="2616" y="486"/>
                    </a:lnTo>
                    <a:lnTo>
                      <a:pt x="2616" y="474"/>
                    </a:lnTo>
                    <a:lnTo>
                      <a:pt x="2616" y="468"/>
                    </a:lnTo>
                    <a:lnTo>
                      <a:pt x="2616" y="462"/>
                    </a:lnTo>
                    <a:lnTo>
                      <a:pt x="2622" y="450"/>
                    </a:lnTo>
                    <a:lnTo>
                      <a:pt x="2622" y="444"/>
                    </a:lnTo>
                    <a:lnTo>
                      <a:pt x="2622" y="438"/>
                    </a:lnTo>
                    <a:lnTo>
                      <a:pt x="2622" y="426"/>
                    </a:lnTo>
                    <a:lnTo>
                      <a:pt x="2622" y="420"/>
                    </a:lnTo>
                    <a:lnTo>
                      <a:pt x="2622" y="414"/>
                    </a:lnTo>
                    <a:lnTo>
                      <a:pt x="2628" y="402"/>
                    </a:lnTo>
                    <a:lnTo>
                      <a:pt x="2628" y="396"/>
                    </a:lnTo>
                    <a:lnTo>
                      <a:pt x="2628" y="384"/>
                    </a:lnTo>
                    <a:lnTo>
                      <a:pt x="2628" y="378"/>
                    </a:lnTo>
                    <a:lnTo>
                      <a:pt x="2628" y="366"/>
                    </a:lnTo>
                    <a:lnTo>
                      <a:pt x="2628" y="360"/>
                    </a:lnTo>
                    <a:lnTo>
                      <a:pt x="2634" y="348"/>
                    </a:lnTo>
                    <a:lnTo>
                      <a:pt x="2634" y="348"/>
                    </a:lnTo>
                    <a:lnTo>
                      <a:pt x="2634" y="342"/>
                    </a:lnTo>
                    <a:lnTo>
                      <a:pt x="2634" y="330"/>
                    </a:lnTo>
                    <a:lnTo>
                      <a:pt x="2634" y="324"/>
                    </a:lnTo>
                    <a:lnTo>
                      <a:pt x="2634" y="312"/>
                    </a:lnTo>
                    <a:lnTo>
                      <a:pt x="2634" y="312"/>
                    </a:lnTo>
                    <a:lnTo>
                      <a:pt x="2634" y="312"/>
                    </a:lnTo>
                    <a:lnTo>
                      <a:pt x="2634" y="312"/>
                    </a:lnTo>
                    <a:lnTo>
                      <a:pt x="2640" y="324"/>
                    </a:lnTo>
                    <a:lnTo>
                      <a:pt x="2640" y="348"/>
                    </a:lnTo>
                    <a:lnTo>
                      <a:pt x="2640" y="378"/>
                    </a:lnTo>
                    <a:lnTo>
                      <a:pt x="2640" y="408"/>
                    </a:lnTo>
                    <a:lnTo>
                      <a:pt x="2640" y="432"/>
                    </a:lnTo>
                    <a:lnTo>
                      <a:pt x="2640" y="462"/>
                    </a:lnTo>
                    <a:lnTo>
                      <a:pt x="2640" y="474"/>
                    </a:lnTo>
                    <a:lnTo>
                      <a:pt x="2640" y="474"/>
                    </a:lnTo>
                    <a:lnTo>
                      <a:pt x="2646" y="462"/>
                    </a:lnTo>
                    <a:lnTo>
                      <a:pt x="2646" y="432"/>
                    </a:lnTo>
                    <a:lnTo>
                      <a:pt x="2646" y="408"/>
                    </a:lnTo>
                    <a:lnTo>
                      <a:pt x="2646" y="378"/>
                    </a:lnTo>
                    <a:lnTo>
                      <a:pt x="2646" y="348"/>
                    </a:lnTo>
                    <a:lnTo>
                      <a:pt x="2646" y="324"/>
                    </a:lnTo>
                    <a:lnTo>
                      <a:pt x="2646" y="312"/>
                    </a:lnTo>
                    <a:lnTo>
                      <a:pt x="2646" y="312"/>
                    </a:lnTo>
                    <a:lnTo>
                      <a:pt x="2652" y="312"/>
                    </a:lnTo>
                    <a:lnTo>
                      <a:pt x="2652" y="324"/>
                    </a:lnTo>
                    <a:lnTo>
                      <a:pt x="2652" y="336"/>
                    </a:lnTo>
                    <a:lnTo>
                      <a:pt x="2652" y="342"/>
                    </a:lnTo>
                    <a:lnTo>
                      <a:pt x="2652" y="354"/>
                    </a:lnTo>
                    <a:lnTo>
                      <a:pt x="2652" y="360"/>
                    </a:lnTo>
                    <a:lnTo>
                      <a:pt x="2658" y="372"/>
                    </a:lnTo>
                    <a:lnTo>
                      <a:pt x="2658" y="378"/>
                    </a:lnTo>
                    <a:lnTo>
                      <a:pt x="2658" y="390"/>
                    </a:lnTo>
                    <a:lnTo>
                      <a:pt x="2658" y="396"/>
                    </a:lnTo>
                    <a:lnTo>
                      <a:pt x="2658" y="408"/>
                    </a:lnTo>
                    <a:lnTo>
                      <a:pt x="2658" y="414"/>
                    </a:lnTo>
                    <a:lnTo>
                      <a:pt x="2664" y="420"/>
                    </a:lnTo>
                    <a:lnTo>
                      <a:pt x="2664" y="432"/>
                    </a:lnTo>
                    <a:lnTo>
                      <a:pt x="2664" y="438"/>
                    </a:lnTo>
                    <a:lnTo>
                      <a:pt x="2664" y="450"/>
                    </a:lnTo>
                    <a:lnTo>
                      <a:pt x="2664" y="456"/>
                    </a:lnTo>
                    <a:lnTo>
                      <a:pt x="2664" y="462"/>
                    </a:lnTo>
                    <a:lnTo>
                      <a:pt x="2676" y="540"/>
                    </a:lnTo>
                    <a:lnTo>
                      <a:pt x="2676" y="546"/>
                    </a:lnTo>
                    <a:lnTo>
                      <a:pt x="2676" y="552"/>
                    </a:lnTo>
                    <a:lnTo>
                      <a:pt x="2682" y="558"/>
                    </a:lnTo>
                    <a:lnTo>
                      <a:pt x="2682" y="564"/>
                    </a:lnTo>
                    <a:lnTo>
                      <a:pt x="2682" y="570"/>
                    </a:lnTo>
                    <a:lnTo>
                      <a:pt x="2682" y="576"/>
                    </a:lnTo>
                    <a:lnTo>
                      <a:pt x="2694" y="636"/>
                    </a:lnTo>
                    <a:lnTo>
                      <a:pt x="2694" y="642"/>
                    </a:lnTo>
                    <a:lnTo>
                      <a:pt x="2694" y="642"/>
                    </a:lnTo>
                    <a:lnTo>
                      <a:pt x="2694" y="648"/>
                    </a:lnTo>
                    <a:lnTo>
                      <a:pt x="2694" y="654"/>
                    </a:lnTo>
                    <a:lnTo>
                      <a:pt x="2700" y="660"/>
                    </a:lnTo>
                    <a:lnTo>
                      <a:pt x="2700" y="666"/>
                    </a:lnTo>
                    <a:lnTo>
                      <a:pt x="2700" y="666"/>
                    </a:lnTo>
                    <a:lnTo>
                      <a:pt x="2700" y="672"/>
                    </a:lnTo>
                    <a:lnTo>
                      <a:pt x="2700" y="678"/>
                    </a:lnTo>
                    <a:lnTo>
                      <a:pt x="2700" y="684"/>
                    </a:lnTo>
                    <a:lnTo>
                      <a:pt x="2706" y="684"/>
                    </a:lnTo>
                    <a:lnTo>
                      <a:pt x="2706" y="690"/>
                    </a:lnTo>
                    <a:lnTo>
                      <a:pt x="2706" y="696"/>
                    </a:lnTo>
                    <a:lnTo>
                      <a:pt x="2706" y="696"/>
                    </a:lnTo>
                    <a:lnTo>
                      <a:pt x="2718" y="732"/>
                    </a:lnTo>
                    <a:lnTo>
                      <a:pt x="2718" y="732"/>
                    </a:lnTo>
                    <a:lnTo>
                      <a:pt x="2718" y="738"/>
                    </a:lnTo>
                    <a:lnTo>
                      <a:pt x="2718" y="738"/>
                    </a:lnTo>
                    <a:lnTo>
                      <a:pt x="2718" y="738"/>
                    </a:lnTo>
                    <a:lnTo>
                      <a:pt x="2724" y="744"/>
                    </a:lnTo>
                    <a:lnTo>
                      <a:pt x="2724" y="744"/>
                    </a:lnTo>
                    <a:lnTo>
                      <a:pt x="2730" y="762"/>
                    </a:lnTo>
                    <a:lnTo>
                      <a:pt x="2736" y="762"/>
                    </a:lnTo>
                    <a:lnTo>
                      <a:pt x="2736" y="762"/>
                    </a:lnTo>
                    <a:lnTo>
                      <a:pt x="2736" y="762"/>
                    </a:lnTo>
                    <a:lnTo>
                      <a:pt x="2736" y="768"/>
                    </a:lnTo>
                    <a:lnTo>
                      <a:pt x="2736" y="768"/>
                    </a:lnTo>
                    <a:lnTo>
                      <a:pt x="2736" y="768"/>
                    </a:lnTo>
                    <a:lnTo>
                      <a:pt x="2742" y="768"/>
                    </a:lnTo>
                    <a:lnTo>
                      <a:pt x="2742" y="768"/>
                    </a:lnTo>
                    <a:lnTo>
                      <a:pt x="2742" y="768"/>
                    </a:lnTo>
                    <a:lnTo>
                      <a:pt x="2742" y="768"/>
                    </a:lnTo>
                    <a:lnTo>
                      <a:pt x="2742" y="768"/>
                    </a:lnTo>
                    <a:lnTo>
                      <a:pt x="2742" y="768"/>
                    </a:lnTo>
                    <a:lnTo>
                      <a:pt x="2748" y="768"/>
                    </a:lnTo>
                    <a:lnTo>
                      <a:pt x="2748" y="768"/>
                    </a:lnTo>
                    <a:lnTo>
                      <a:pt x="2760" y="762"/>
                    </a:lnTo>
                    <a:lnTo>
                      <a:pt x="2760" y="756"/>
                    </a:lnTo>
                    <a:lnTo>
                      <a:pt x="2760" y="756"/>
                    </a:lnTo>
                    <a:lnTo>
                      <a:pt x="2760" y="756"/>
                    </a:lnTo>
                    <a:lnTo>
                      <a:pt x="2760" y="756"/>
                    </a:lnTo>
                    <a:lnTo>
                      <a:pt x="2760" y="750"/>
                    </a:lnTo>
                    <a:lnTo>
                      <a:pt x="2760" y="750"/>
                    </a:lnTo>
                    <a:lnTo>
                      <a:pt x="2772" y="726"/>
                    </a:lnTo>
                    <a:lnTo>
                      <a:pt x="2772" y="720"/>
                    </a:lnTo>
                    <a:lnTo>
                      <a:pt x="2778" y="720"/>
                    </a:lnTo>
                    <a:lnTo>
                      <a:pt x="2778" y="714"/>
                    </a:lnTo>
                    <a:lnTo>
                      <a:pt x="2778" y="714"/>
                    </a:lnTo>
                    <a:lnTo>
                      <a:pt x="2778" y="708"/>
                    </a:lnTo>
                    <a:lnTo>
                      <a:pt x="2778" y="708"/>
                    </a:lnTo>
                    <a:lnTo>
                      <a:pt x="2778" y="702"/>
                    </a:lnTo>
                    <a:lnTo>
                      <a:pt x="2784" y="702"/>
                    </a:lnTo>
                    <a:lnTo>
                      <a:pt x="2784" y="696"/>
                    </a:lnTo>
                    <a:lnTo>
                      <a:pt x="2784" y="690"/>
                    </a:lnTo>
                    <a:lnTo>
                      <a:pt x="2784" y="690"/>
                    </a:lnTo>
                    <a:lnTo>
                      <a:pt x="2784" y="684"/>
                    </a:lnTo>
                    <a:lnTo>
                      <a:pt x="2784" y="678"/>
                    </a:lnTo>
                    <a:lnTo>
                      <a:pt x="2790" y="678"/>
                    </a:lnTo>
                    <a:lnTo>
                      <a:pt x="2796" y="624"/>
                    </a:lnTo>
                    <a:lnTo>
                      <a:pt x="2796" y="618"/>
                    </a:lnTo>
                    <a:lnTo>
                      <a:pt x="2802" y="612"/>
                    </a:lnTo>
                    <a:lnTo>
                      <a:pt x="2802" y="612"/>
                    </a:lnTo>
                    <a:lnTo>
                      <a:pt x="2802" y="606"/>
                    </a:lnTo>
                    <a:lnTo>
                      <a:pt x="2802" y="600"/>
                    </a:lnTo>
                    <a:lnTo>
                      <a:pt x="2802" y="594"/>
                    </a:lnTo>
                    <a:lnTo>
                      <a:pt x="2814" y="528"/>
                    </a:lnTo>
                    <a:lnTo>
                      <a:pt x="2814" y="522"/>
                    </a:lnTo>
                    <a:lnTo>
                      <a:pt x="2814" y="516"/>
                    </a:lnTo>
                    <a:lnTo>
                      <a:pt x="2814" y="504"/>
                    </a:lnTo>
                    <a:lnTo>
                      <a:pt x="2820" y="498"/>
                    </a:lnTo>
                    <a:lnTo>
                      <a:pt x="2820" y="492"/>
                    </a:lnTo>
                    <a:lnTo>
                      <a:pt x="2820" y="486"/>
                    </a:lnTo>
                    <a:lnTo>
                      <a:pt x="2820" y="480"/>
                    </a:lnTo>
                    <a:lnTo>
                      <a:pt x="2820" y="468"/>
                    </a:lnTo>
                    <a:lnTo>
                      <a:pt x="2820" y="462"/>
                    </a:lnTo>
                    <a:lnTo>
                      <a:pt x="2826" y="456"/>
                    </a:lnTo>
                    <a:lnTo>
                      <a:pt x="2826" y="450"/>
                    </a:lnTo>
                    <a:lnTo>
                      <a:pt x="2826" y="438"/>
                    </a:lnTo>
                    <a:lnTo>
                      <a:pt x="2826" y="432"/>
                    </a:lnTo>
                    <a:lnTo>
                      <a:pt x="2826" y="426"/>
                    </a:lnTo>
                    <a:lnTo>
                      <a:pt x="2826" y="414"/>
                    </a:lnTo>
                    <a:lnTo>
                      <a:pt x="2826" y="408"/>
                    </a:lnTo>
                    <a:lnTo>
                      <a:pt x="2832" y="402"/>
                    </a:lnTo>
                    <a:lnTo>
                      <a:pt x="2832" y="402"/>
                    </a:lnTo>
                    <a:lnTo>
                      <a:pt x="2832" y="390"/>
                    </a:lnTo>
                    <a:lnTo>
                      <a:pt x="2832" y="384"/>
                    </a:lnTo>
                    <a:lnTo>
                      <a:pt x="2832" y="378"/>
                    </a:lnTo>
                    <a:lnTo>
                      <a:pt x="2832" y="366"/>
                    </a:lnTo>
                    <a:lnTo>
                      <a:pt x="2832" y="360"/>
                    </a:lnTo>
                    <a:lnTo>
                      <a:pt x="2838" y="348"/>
                    </a:lnTo>
                    <a:lnTo>
                      <a:pt x="2838" y="342"/>
                    </a:lnTo>
                    <a:lnTo>
                      <a:pt x="2838" y="330"/>
                    </a:lnTo>
                    <a:lnTo>
                      <a:pt x="2838" y="324"/>
                    </a:lnTo>
                    <a:lnTo>
                      <a:pt x="2838" y="324"/>
                    </a:lnTo>
                    <a:lnTo>
                      <a:pt x="2838" y="318"/>
                    </a:lnTo>
                    <a:lnTo>
                      <a:pt x="2838" y="306"/>
                    </a:lnTo>
                    <a:lnTo>
                      <a:pt x="2838" y="282"/>
                    </a:lnTo>
                    <a:lnTo>
                      <a:pt x="2838" y="240"/>
                    </a:lnTo>
                    <a:lnTo>
                      <a:pt x="2844" y="192"/>
                    </a:lnTo>
                    <a:lnTo>
                      <a:pt x="2844" y="138"/>
                    </a:lnTo>
                    <a:lnTo>
                      <a:pt x="2844" y="84"/>
                    </a:lnTo>
                    <a:lnTo>
                      <a:pt x="2844" y="30"/>
                    </a:lnTo>
                    <a:lnTo>
                      <a:pt x="2844" y="0"/>
                    </a:lnTo>
                    <a:lnTo>
                      <a:pt x="2844" y="0"/>
                    </a:lnTo>
                    <a:lnTo>
                      <a:pt x="2844" y="30"/>
                    </a:lnTo>
                    <a:lnTo>
                      <a:pt x="2850" y="84"/>
                    </a:lnTo>
                    <a:lnTo>
                      <a:pt x="2850" y="138"/>
                    </a:lnTo>
                    <a:lnTo>
                      <a:pt x="2850" y="192"/>
                    </a:lnTo>
                    <a:lnTo>
                      <a:pt x="2850" y="240"/>
                    </a:lnTo>
                    <a:lnTo>
                      <a:pt x="2850" y="282"/>
                    </a:lnTo>
                    <a:lnTo>
                      <a:pt x="2850" y="306"/>
                    </a:lnTo>
                    <a:lnTo>
                      <a:pt x="2850" y="318"/>
                    </a:lnTo>
                    <a:lnTo>
                      <a:pt x="2850" y="324"/>
                    </a:lnTo>
                    <a:lnTo>
                      <a:pt x="2850" y="336"/>
                    </a:lnTo>
                    <a:lnTo>
                      <a:pt x="2856" y="342"/>
                    </a:lnTo>
                    <a:lnTo>
                      <a:pt x="2856" y="354"/>
                    </a:lnTo>
                    <a:lnTo>
                      <a:pt x="2856" y="360"/>
                    </a:lnTo>
                    <a:lnTo>
                      <a:pt x="2856" y="372"/>
                    </a:lnTo>
                    <a:lnTo>
                      <a:pt x="2856" y="378"/>
                    </a:lnTo>
                    <a:lnTo>
                      <a:pt x="2856" y="390"/>
                    </a:lnTo>
                    <a:lnTo>
                      <a:pt x="2862" y="396"/>
                    </a:lnTo>
                    <a:lnTo>
                      <a:pt x="2862" y="402"/>
                    </a:lnTo>
                    <a:lnTo>
                      <a:pt x="2862" y="414"/>
                    </a:lnTo>
                    <a:lnTo>
                      <a:pt x="2862" y="420"/>
                    </a:lnTo>
                    <a:lnTo>
                      <a:pt x="2862" y="432"/>
                    </a:lnTo>
                    <a:lnTo>
                      <a:pt x="2862" y="438"/>
                    </a:lnTo>
                    <a:lnTo>
                      <a:pt x="2868" y="444"/>
                    </a:lnTo>
                    <a:lnTo>
                      <a:pt x="2868" y="456"/>
                    </a:lnTo>
                    <a:lnTo>
                      <a:pt x="2868" y="462"/>
                    </a:lnTo>
                    <a:lnTo>
                      <a:pt x="2868" y="468"/>
                    </a:lnTo>
                    <a:lnTo>
                      <a:pt x="2880" y="546"/>
                    </a:lnTo>
                    <a:lnTo>
                      <a:pt x="2880" y="552"/>
                    </a:lnTo>
                    <a:lnTo>
                      <a:pt x="2880" y="558"/>
                    </a:lnTo>
                    <a:lnTo>
                      <a:pt x="2880" y="564"/>
                    </a:lnTo>
                    <a:lnTo>
                      <a:pt x="2880" y="570"/>
                    </a:lnTo>
                    <a:lnTo>
                      <a:pt x="2886" y="576"/>
                    </a:lnTo>
                    <a:lnTo>
                      <a:pt x="2886" y="582"/>
                    </a:lnTo>
                    <a:lnTo>
                      <a:pt x="2898" y="642"/>
                    </a:lnTo>
                    <a:lnTo>
                      <a:pt x="2898" y="642"/>
                    </a:lnTo>
                    <a:lnTo>
                      <a:pt x="2898" y="648"/>
                    </a:lnTo>
                    <a:lnTo>
                      <a:pt x="2898" y="654"/>
                    </a:lnTo>
                    <a:lnTo>
                      <a:pt x="2898" y="660"/>
                    </a:lnTo>
                    <a:lnTo>
                      <a:pt x="2898" y="666"/>
                    </a:lnTo>
                    <a:lnTo>
                      <a:pt x="2904" y="666"/>
                    </a:lnTo>
                    <a:lnTo>
                      <a:pt x="2904" y="672"/>
                    </a:lnTo>
                    <a:lnTo>
                      <a:pt x="2904" y="678"/>
                    </a:lnTo>
                    <a:lnTo>
                      <a:pt x="2904" y="678"/>
                    </a:lnTo>
                    <a:lnTo>
                      <a:pt x="2904" y="684"/>
                    </a:lnTo>
                    <a:lnTo>
                      <a:pt x="2904" y="690"/>
                    </a:lnTo>
                    <a:lnTo>
                      <a:pt x="2910" y="696"/>
                    </a:lnTo>
                    <a:lnTo>
                      <a:pt x="2910" y="696"/>
                    </a:lnTo>
                    <a:lnTo>
                      <a:pt x="2910" y="702"/>
                    </a:lnTo>
                    <a:lnTo>
                      <a:pt x="2922" y="732"/>
                    </a:lnTo>
                    <a:lnTo>
                      <a:pt x="2922" y="738"/>
                    </a:lnTo>
                    <a:lnTo>
                      <a:pt x="2922" y="738"/>
                    </a:lnTo>
                    <a:lnTo>
                      <a:pt x="2922" y="738"/>
                    </a:lnTo>
                    <a:lnTo>
                      <a:pt x="2922" y="744"/>
                    </a:lnTo>
                    <a:lnTo>
                      <a:pt x="2922" y="744"/>
                    </a:lnTo>
                    <a:lnTo>
                      <a:pt x="2922" y="744"/>
                    </a:lnTo>
                    <a:lnTo>
                      <a:pt x="2934" y="762"/>
                    </a:lnTo>
                    <a:lnTo>
                      <a:pt x="2934" y="762"/>
                    </a:lnTo>
                    <a:lnTo>
                      <a:pt x="2940" y="762"/>
                    </a:lnTo>
                    <a:lnTo>
                      <a:pt x="2940" y="768"/>
                    </a:lnTo>
                    <a:lnTo>
                      <a:pt x="2940" y="768"/>
                    </a:lnTo>
                    <a:lnTo>
                      <a:pt x="2940" y="768"/>
                    </a:lnTo>
                    <a:lnTo>
                      <a:pt x="2940" y="768"/>
                    </a:lnTo>
                    <a:lnTo>
                      <a:pt x="2940" y="768"/>
                    </a:lnTo>
                    <a:lnTo>
                      <a:pt x="2946" y="768"/>
                    </a:lnTo>
                    <a:lnTo>
                      <a:pt x="2946" y="768"/>
                    </a:lnTo>
                    <a:lnTo>
                      <a:pt x="2946" y="768"/>
                    </a:lnTo>
                    <a:lnTo>
                      <a:pt x="2946" y="768"/>
                    </a:lnTo>
                    <a:lnTo>
                      <a:pt x="2946" y="768"/>
                    </a:lnTo>
                    <a:lnTo>
                      <a:pt x="2946" y="768"/>
                    </a:lnTo>
                    <a:lnTo>
                      <a:pt x="2952" y="768"/>
                    </a:lnTo>
                    <a:lnTo>
                      <a:pt x="2958" y="756"/>
                    </a:lnTo>
                    <a:lnTo>
                      <a:pt x="2958" y="756"/>
                    </a:lnTo>
                    <a:lnTo>
                      <a:pt x="2964" y="756"/>
                    </a:lnTo>
                    <a:lnTo>
                      <a:pt x="2964" y="756"/>
                    </a:lnTo>
                    <a:lnTo>
                      <a:pt x="2964" y="750"/>
                    </a:lnTo>
                    <a:lnTo>
                      <a:pt x="2964" y="750"/>
                    </a:lnTo>
                    <a:lnTo>
                      <a:pt x="2964" y="750"/>
                    </a:lnTo>
                    <a:lnTo>
                      <a:pt x="2976" y="726"/>
                    </a:lnTo>
                    <a:lnTo>
                      <a:pt x="2976" y="720"/>
                    </a:lnTo>
                    <a:lnTo>
                      <a:pt x="2976" y="714"/>
                    </a:lnTo>
                    <a:lnTo>
                      <a:pt x="2976" y="714"/>
                    </a:lnTo>
                    <a:lnTo>
                      <a:pt x="2982" y="708"/>
                    </a:lnTo>
                    <a:lnTo>
                      <a:pt x="2982" y="708"/>
                    </a:lnTo>
                    <a:lnTo>
                      <a:pt x="2982" y="702"/>
                    </a:lnTo>
                    <a:lnTo>
                      <a:pt x="2982" y="702"/>
                    </a:lnTo>
                    <a:lnTo>
                      <a:pt x="2982" y="696"/>
                    </a:lnTo>
                    <a:lnTo>
                      <a:pt x="2982" y="690"/>
                    </a:lnTo>
                    <a:lnTo>
                      <a:pt x="2988" y="690"/>
                    </a:lnTo>
                    <a:lnTo>
                      <a:pt x="2988" y="684"/>
                    </a:lnTo>
                    <a:lnTo>
                      <a:pt x="2988" y="678"/>
                    </a:lnTo>
                    <a:lnTo>
                      <a:pt x="2988" y="678"/>
                    </a:lnTo>
                    <a:lnTo>
                      <a:pt x="2988" y="672"/>
                    </a:lnTo>
                    <a:lnTo>
                      <a:pt x="3000" y="618"/>
                    </a:lnTo>
                    <a:lnTo>
                      <a:pt x="3000" y="612"/>
                    </a:lnTo>
                    <a:lnTo>
                      <a:pt x="3000" y="612"/>
                    </a:lnTo>
                    <a:lnTo>
                      <a:pt x="3006" y="606"/>
                    </a:lnTo>
                    <a:lnTo>
                      <a:pt x="3006" y="600"/>
                    </a:lnTo>
                    <a:lnTo>
                      <a:pt x="3006" y="594"/>
                    </a:lnTo>
                    <a:lnTo>
                      <a:pt x="3006" y="588"/>
                    </a:lnTo>
                    <a:lnTo>
                      <a:pt x="3018" y="522"/>
                    </a:lnTo>
                    <a:lnTo>
                      <a:pt x="3018" y="516"/>
                    </a:lnTo>
                    <a:lnTo>
                      <a:pt x="3018" y="504"/>
                    </a:lnTo>
                    <a:lnTo>
                      <a:pt x="3018" y="498"/>
                    </a:lnTo>
                    <a:lnTo>
                      <a:pt x="3018" y="492"/>
                    </a:lnTo>
                    <a:lnTo>
                      <a:pt x="3024" y="486"/>
                    </a:lnTo>
                    <a:lnTo>
                      <a:pt x="3024" y="474"/>
                    </a:lnTo>
                    <a:lnTo>
                      <a:pt x="3024" y="468"/>
                    </a:lnTo>
                    <a:lnTo>
                      <a:pt x="3024" y="462"/>
                    </a:lnTo>
                    <a:lnTo>
                      <a:pt x="3024" y="450"/>
                    </a:lnTo>
                    <a:lnTo>
                      <a:pt x="3024" y="444"/>
                    </a:lnTo>
                    <a:lnTo>
                      <a:pt x="3030" y="438"/>
                    </a:lnTo>
                    <a:lnTo>
                      <a:pt x="3030" y="426"/>
                    </a:lnTo>
                    <a:lnTo>
                      <a:pt x="3030" y="420"/>
                    </a:lnTo>
                    <a:lnTo>
                      <a:pt x="3030" y="414"/>
                    </a:lnTo>
                    <a:lnTo>
                      <a:pt x="3030" y="402"/>
                    </a:lnTo>
                    <a:lnTo>
                      <a:pt x="3030" y="396"/>
                    </a:lnTo>
                    <a:lnTo>
                      <a:pt x="3036" y="384"/>
                    </a:lnTo>
                    <a:lnTo>
                      <a:pt x="3036" y="378"/>
                    </a:lnTo>
                    <a:lnTo>
                      <a:pt x="3036" y="366"/>
                    </a:lnTo>
                    <a:lnTo>
                      <a:pt x="3036" y="360"/>
                    </a:lnTo>
                    <a:lnTo>
                      <a:pt x="3036" y="348"/>
                    </a:lnTo>
                    <a:lnTo>
                      <a:pt x="3036" y="348"/>
                    </a:lnTo>
                    <a:lnTo>
                      <a:pt x="3036" y="342"/>
                    </a:lnTo>
                    <a:lnTo>
                      <a:pt x="3042" y="330"/>
                    </a:lnTo>
                    <a:lnTo>
                      <a:pt x="3042" y="324"/>
                    </a:lnTo>
                    <a:lnTo>
                      <a:pt x="3042" y="312"/>
                    </a:lnTo>
                    <a:lnTo>
                      <a:pt x="3042" y="312"/>
                    </a:lnTo>
                    <a:lnTo>
                      <a:pt x="3042" y="312"/>
                    </a:lnTo>
                    <a:lnTo>
                      <a:pt x="3042" y="312"/>
                    </a:lnTo>
                    <a:lnTo>
                      <a:pt x="3042" y="324"/>
                    </a:lnTo>
                    <a:lnTo>
                      <a:pt x="3042" y="348"/>
                    </a:lnTo>
                    <a:lnTo>
                      <a:pt x="3042" y="378"/>
                    </a:lnTo>
                    <a:lnTo>
                      <a:pt x="3042" y="408"/>
                    </a:lnTo>
                    <a:lnTo>
                      <a:pt x="3048" y="432"/>
                    </a:lnTo>
                    <a:lnTo>
                      <a:pt x="3048" y="462"/>
                    </a:lnTo>
                    <a:lnTo>
                      <a:pt x="3048" y="474"/>
                    </a:lnTo>
                    <a:lnTo>
                      <a:pt x="3048" y="474"/>
                    </a:lnTo>
                    <a:lnTo>
                      <a:pt x="3048" y="462"/>
                    </a:lnTo>
                    <a:lnTo>
                      <a:pt x="3048" y="432"/>
                    </a:lnTo>
                    <a:lnTo>
                      <a:pt x="3048" y="408"/>
                    </a:lnTo>
                    <a:lnTo>
                      <a:pt x="3054" y="378"/>
                    </a:lnTo>
                    <a:lnTo>
                      <a:pt x="3054" y="348"/>
                    </a:lnTo>
                    <a:lnTo>
                      <a:pt x="3054" y="324"/>
                    </a:lnTo>
                    <a:lnTo>
                      <a:pt x="3054" y="312"/>
                    </a:lnTo>
                    <a:lnTo>
                      <a:pt x="3054" y="312"/>
                    </a:lnTo>
                    <a:lnTo>
                      <a:pt x="3054" y="312"/>
                    </a:lnTo>
                    <a:lnTo>
                      <a:pt x="3054" y="324"/>
                    </a:lnTo>
                    <a:lnTo>
                      <a:pt x="3054" y="336"/>
                    </a:lnTo>
                    <a:lnTo>
                      <a:pt x="3060" y="342"/>
                    </a:lnTo>
                    <a:lnTo>
                      <a:pt x="3060" y="354"/>
                    </a:lnTo>
                    <a:lnTo>
                      <a:pt x="3060" y="360"/>
                    </a:lnTo>
                    <a:lnTo>
                      <a:pt x="3060" y="372"/>
                    </a:lnTo>
                    <a:lnTo>
                      <a:pt x="3060" y="378"/>
                    </a:lnTo>
                    <a:lnTo>
                      <a:pt x="3060" y="390"/>
                    </a:lnTo>
                    <a:lnTo>
                      <a:pt x="3066" y="396"/>
                    </a:lnTo>
                    <a:lnTo>
                      <a:pt x="3066" y="408"/>
                    </a:lnTo>
                    <a:lnTo>
                      <a:pt x="3066" y="414"/>
                    </a:lnTo>
                    <a:lnTo>
                      <a:pt x="3066" y="420"/>
                    </a:lnTo>
                    <a:lnTo>
                      <a:pt x="3066" y="432"/>
                    </a:lnTo>
                    <a:lnTo>
                      <a:pt x="3066" y="438"/>
                    </a:lnTo>
                    <a:lnTo>
                      <a:pt x="3072" y="450"/>
                    </a:lnTo>
                    <a:lnTo>
                      <a:pt x="3072" y="456"/>
                    </a:lnTo>
                    <a:lnTo>
                      <a:pt x="3072" y="462"/>
                    </a:lnTo>
                    <a:lnTo>
                      <a:pt x="3084" y="540"/>
                    </a:lnTo>
                    <a:lnTo>
                      <a:pt x="3084" y="546"/>
                    </a:lnTo>
                    <a:lnTo>
                      <a:pt x="3084" y="552"/>
                    </a:lnTo>
                    <a:lnTo>
                      <a:pt x="3084" y="558"/>
                    </a:lnTo>
                    <a:lnTo>
                      <a:pt x="3084" y="564"/>
                    </a:lnTo>
                    <a:lnTo>
                      <a:pt x="3084" y="570"/>
                    </a:lnTo>
                    <a:lnTo>
                      <a:pt x="3090" y="576"/>
                    </a:lnTo>
                    <a:lnTo>
                      <a:pt x="3096" y="636"/>
                    </a:lnTo>
                    <a:lnTo>
                      <a:pt x="3096" y="642"/>
                    </a:lnTo>
                    <a:lnTo>
                      <a:pt x="3102" y="642"/>
                    </a:lnTo>
                    <a:lnTo>
                      <a:pt x="3102" y="648"/>
                    </a:lnTo>
                    <a:lnTo>
                      <a:pt x="3102" y="654"/>
                    </a:lnTo>
                    <a:lnTo>
                      <a:pt x="3102" y="660"/>
                    </a:lnTo>
                    <a:lnTo>
                      <a:pt x="3102" y="666"/>
                    </a:lnTo>
                    <a:lnTo>
                      <a:pt x="3102" y="666"/>
                    </a:lnTo>
                    <a:lnTo>
                      <a:pt x="3108" y="672"/>
                    </a:lnTo>
                    <a:lnTo>
                      <a:pt x="3108" y="678"/>
                    </a:lnTo>
                    <a:lnTo>
                      <a:pt x="3108" y="684"/>
                    </a:lnTo>
                    <a:lnTo>
                      <a:pt x="3108" y="684"/>
                    </a:lnTo>
                    <a:lnTo>
                      <a:pt x="3108" y="690"/>
                    </a:lnTo>
                    <a:lnTo>
                      <a:pt x="3108" y="696"/>
                    </a:lnTo>
                    <a:lnTo>
                      <a:pt x="3114" y="696"/>
                    </a:lnTo>
                    <a:lnTo>
                      <a:pt x="3120" y="732"/>
                    </a:lnTo>
                    <a:lnTo>
                      <a:pt x="3126" y="732"/>
                    </a:lnTo>
                    <a:lnTo>
                      <a:pt x="3126" y="738"/>
                    </a:lnTo>
                    <a:lnTo>
                      <a:pt x="3126" y="738"/>
                    </a:lnTo>
                    <a:lnTo>
                      <a:pt x="3126" y="738"/>
                    </a:lnTo>
                    <a:lnTo>
                      <a:pt x="3126" y="744"/>
                    </a:lnTo>
                    <a:lnTo>
                      <a:pt x="3126" y="744"/>
                    </a:lnTo>
                    <a:lnTo>
                      <a:pt x="3138" y="762"/>
                    </a:lnTo>
                    <a:lnTo>
                      <a:pt x="3138" y="762"/>
                    </a:lnTo>
                    <a:lnTo>
                      <a:pt x="3138" y="762"/>
                    </a:lnTo>
                    <a:lnTo>
                      <a:pt x="3144" y="762"/>
                    </a:lnTo>
                    <a:lnTo>
                      <a:pt x="3144" y="768"/>
                    </a:lnTo>
                    <a:lnTo>
                      <a:pt x="3144" y="768"/>
                    </a:lnTo>
                    <a:lnTo>
                      <a:pt x="3144" y="768"/>
                    </a:lnTo>
                    <a:lnTo>
                      <a:pt x="3144" y="768"/>
                    </a:lnTo>
                    <a:lnTo>
                      <a:pt x="3144" y="768"/>
                    </a:lnTo>
                    <a:lnTo>
                      <a:pt x="3150" y="768"/>
                    </a:lnTo>
                    <a:lnTo>
                      <a:pt x="3150" y="768"/>
                    </a:lnTo>
                    <a:lnTo>
                      <a:pt x="3150" y="768"/>
                    </a:lnTo>
                    <a:lnTo>
                      <a:pt x="3150" y="768"/>
                    </a:lnTo>
                    <a:lnTo>
                      <a:pt x="3150" y="768"/>
                    </a:lnTo>
                    <a:lnTo>
                      <a:pt x="3150" y="768"/>
                    </a:lnTo>
                    <a:lnTo>
                      <a:pt x="3162" y="762"/>
                    </a:lnTo>
                    <a:lnTo>
                      <a:pt x="3162" y="756"/>
                    </a:lnTo>
                    <a:lnTo>
                      <a:pt x="3162" y="756"/>
                    </a:lnTo>
                    <a:lnTo>
                      <a:pt x="3168" y="756"/>
                    </a:lnTo>
                    <a:lnTo>
                      <a:pt x="3168" y="756"/>
                    </a:lnTo>
                    <a:lnTo>
                      <a:pt x="3168" y="750"/>
                    </a:lnTo>
                    <a:lnTo>
                      <a:pt x="3168" y="750"/>
                    </a:lnTo>
                    <a:lnTo>
                      <a:pt x="3180" y="726"/>
                    </a:lnTo>
                    <a:lnTo>
                      <a:pt x="3180" y="720"/>
                    </a:lnTo>
                    <a:lnTo>
                      <a:pt x="3180" y="720"/>
                    </a:lnTo>
                    <a:lnTo>
                      <a:pt x="3180" y="714"/>
                    </a:lnTo>
                    <a:lnTo>
                      <a:pt x="3180" y="714"/>
                    </a:lnTo>
                    <a:lnTo>
                      <a:pt x="3186" y="708"/>
                    </a:lnTo>
                    <a:lnTo>
                      <a:pt x="3186" y="708"/>
                    </a:lnTo>
                    <a:lnTo>
                      <a:pt x="3186" y="702"/>
                    </a:lnTo>
                    <a:lnTo>
                      <a:pt x="3186" y="702"/>
                    </a:lnTo>
                    <a:lnTo>
                      <a:pt x="3186" y="696"/>
                    </a:lnTo>
                    <a:lnTo>
                      <a:pt x="3186" y="690"/>
                    </a:lnTo>
                    <a:lnTo>
                      <a:pt x="3192" y="690"/>
                    </a:lnTo>
                    <a:lnTo>
                      <a:pt x="3192" y="684"/>
                    </a:lnTo>
                    <a:lnTo>
                      <a:pt x="3192" y="678"/>
                    </a:lnTo>
                    <a:lnTo>
                      <a:pt x="3192" y="678"/>
                    </a:lnTo>
                    <a:lnTo>
                      <a:pt x="3204" y="624"/>
                    </a:lnTo>
                    <a:lnTo>
                      <a:pt x="3204" y="618"/>
                    </a:lnTo>
                    <a:lnTo>
                      <a:pt x="3204" y="612"/>
                    </a:lnTo>
                    <a:lnTo>
                      <a:pt x="3204" y="612"/>
                    </a:lnTo>
                    <a:lnTo>
                      <a:pt x="3204" y="606"/>
                    </a:lnTo>
                    <a:lnTo>
                      <a:pt x="3210" y="600"/>
                    </a:lnTo>
                    <a:lnTo>
                      <a:pt x="3210" y="594"/>
                    </a:lnTo>
                    <a:lnTo>
                      <a:pt x="3216" y="528"/>
                    </a:lnTo>
                    <a:lnTo>
                      <a:pt x="3222" y="522"/>
                    </a:lnTo>
                    <a:lnTo>
                      <a:pt x="3222" y="510"/>
                    </a:lnTo>
                    <a:lnTo>
                      <a:pt x="3222" y="504"/>
                    </a:lnTo>
                    <a:lnTo>
                      <a:pt x="3222" y="498"/>
                    </a:lnTo>
                    <a:lnTo>
                      <a:pt x="3222" y="492"/>
                    </a:lnTo>
                    <a:lnTo>
                      <a:pt x="3222" y="486"/>
                    </a:lnTo>
                    <a:lnTo>
                      <a:pt x="3228" y="474"/>
                    </a:lnTo>
                    <a:lnTo>
                      <a:pt x="3228" y="468"/>
                    </a:lnTo>
                    <a:lnTo>
                      <a:pt x="3228" y="462"/>
                    </a:lnTo>
                    <a:lnTo>
                      <a:pt x="3228" y="450"/>
                    </a:lnTo>
                    <a:lnTo>
                      <a:pt x="3228" y="444"/>
                    </a:lnTo>
                    <a:lnTo>
                      <a:pt x="3228" y="438"/>
                    </a:lnTo>
                    <a:lnTo>
                      <a:pt x="3234" y="426"/>
                    </a:lnTo>
                    <a:lnTo>
                      <a:pt x="3234" y="420"/>
                    </a:lnTo>
                    <a:lnTo>
                      <a:pt x="3234" y="420"/>
                    </a:lnTo>
                    <a:lnTo>
                      <a:pt x="3234" y="414"/>
                    </a:lnTo>
                    <a:lnTo>
                      <a:pt x="3234" y="408"/>
                    </a:lnTo>
                    <a:lnTo>
                      <a:pt x="3234" y="402"/>
                    </a:lnTo>
                    <a:lnTo>
                      <a:pt x="3234" y="402"/>
                    </a:lnTo>
                    <a:lnTo>
                      <a:pt x="3234" y="390"/>
                    </a:lnTo>
                    <a:lnTo>
                      <a:pt x="3240" y="384"/>
                    </a:lnTo>
                    <a:lnTo>
                      <a:pt x="3240" y="378"/>
                    </a:lnTo>
                    <a:lnTo>
                      <a:pt x="3240" y="366"/>
                    </a:lnTo>
                    <a:lnTo>
                      <a:pt x="3240" y="360"/>
                    </a:lnTo>
                    <a:lnTo>
                      <a:pt x="3240" y="348"/>
                    </a:lnTo>
                    <a:lnTo>
                      <a:pt x="3240" y="342"/>
                    </a:lnTo>
                    <a:lnTo>
                      <a:pt x="3240" y="330"/>
                    </a:lnTo>
                    <a:lnTo>
                      <a:pt x="3246" y="324"/>
                    </a:lnTo>
                    <a:lnTo>
                      <a:pt x="3246" y="324"/>
                    </a:lnTo>
                    <a:lnTo>
                      <a:pt x="3246" y="318"/>
                    </a:lnTo>
                    <a:lnTo>
                      <a:pt x="3246" y="306"/>
                    </a:lnTo>
                    <a:lnTo>
                      <a:pt x="3246" y="282"/>
                    </a:lnTo>
                    <a:lnTo>
                      <a:pt x="3246" y="240"/>
                    </a:lnTo>
                    <a:lnTo>
                      <a:pt x="3246" y="192"/>
                    </a:lnTo>
                    <a:lnTo>
                      <a:pt x="3246" y="138"/>
                    </a:lnTo>
                    <a:lnTo>
                      <a:pt x="3246" y="84"/>
                    </a:lnTo>
                    <a:lnTo>
                      <a:pt x="3252" y="30"/>
                    </a:lnTo>
                    <a:lnTo>
                      <a:pt x="3252" y="0"/>
                    </a:lnTo>
                    <a:lnTo>
                      <a:pt x="3252" y="0"/>
                    </a:lnTo>
                    <a:lnTo>
                      <a:pt x="3252" y="30"/>
                    </a:lnTo>
                    <a:lnTo>
                      <a:pt x="3252" y="84"/>
                    </a:lnTo>
                    <a:lnTo>
                      <a:pt x="3252" y="138"/>
                    </a:lnTo>
                    <a:lnTo>
                      <a:pt x="3252" y="192"/>
                    </a:lnTo>
                    <a:lnTo>
                      <a:pt x="3252" y="240"/>
                    </a:lnTo>
                    <a:lnTo>
                      <a:pt x="3258" y="282"/>
                    </a:lnTo>
                    <a:lnTo>
                      <a:pt x="3258" y="306"/>
                    </a:lnTo>
                    <a:lnTo>
                      <a:pt x="3258" y="318"/>
                    </a:lnTo>
                    <a:lnTo>
                      <a:pt x="3258" y="324"/>
                    </a:lnTo>
                    <a:lnTo>
                      <a:pt x="3258" y="336"/>
                    </a:lnTo>
                    <a:lnTo>
                      <a:pt x="3258" y="342"/>
                    </a:lnTo>
                    <a:lnTo>
                      <a:pt x="3258" y="354"/>
                    </a:lnTo>
                    <a:lnTo>
                      <a:pt x="3264" y="360"/>
                    </a:lnTo>
                    <a:lnTo>
                      <a:pt x="3264" y="372"/>
                    </a:lnTo>
                    <a:lnTo>
                      <a:pt x="3264" y="378"/>
                    </a:lnTo>
                    <a:lnTo>
                      <a:pt x="3264" y="390"/>
                    </a:lnTo>
                    <a:lnTo>
                      <a:pt x="3264" y="396"/>
                    </a:lnTo>
                    <a:lnTo>
                      <a:pt x="3264" y="402"/>
                    </a:lnTo>
                    <a:lnTo>
                      <a:pt x="3270" y="414"/>
                    </a:lnTo>
                    <a:lnTo>
                      <a:pt x="3270" y="420"/>
                    </a:lnTo>
                    <a:lnTo>
                      <a:pt x="3270" y="432"/>
                    </a:lnTo>
                    <a:lnTo>
                      <a:pt x="3270" y="438"/>
                    </a:lnTo>
                    <a:lnTo>
                      <a:pt x="3270" y="444"/>
                    </a:lnTo>
                    <a:lnTo>
                      <a:pt x="3270" y="456"/>
                    </a:lnTo>
                    <a:lnTo>
                      <a:pt x="3276" y="462"/>
                    </a:lnTo>
                    <a:lnTo>
                      <a:pt x="3276" y="468"/>
                    </a:lnTo>
                    <a:lnTo>
                      <a:pt x="3282" y="546"/>
                    </a:lnTo>
                    <a:lnTo>
                      <a:pt x="3288" y="552"/>
                    </a:lnTo>
                    <a:lnTo>
                      <a:pt x="3288" y="558"/>
                    </a:lnTo>
                    <a:lnTo>
                      <a:pt x="3288" y="564"/>
                    </a:lnTo>
                    <a:lnTo>
                      <a:pt x="3288" y="570"/>
                    </a:lnTo>
                    <a:lnTo>
                      <a:pt x="3288" y="576"/>
                    </a:lnTo>
                    <a:lnTo>
                      <a:pt x="3288" y="582"/>
                    </a:lnTo>
                    <a:lnTo>
                      <a:pt x="3300" y="642"/>
                    </a:lnTo>
                    <a:lnTo>
                      <a:pt x="3300" y="642"/>
                    </a:lnTo>
                    <a:lnTo>
                      <a:pt x="3300" y="648"/>
                    </a:lnTo>
                    <a:lnTo>
                      <a:pt x="3306" y="654"/>
                    </a:lnTo>
                    <a:lnTo>
                      <a:pt x="3306" y="660"/>
                    </a:lnTo>
                    <a:lnTo>
                      <a:pt x="3306" y="666"/>
                    </a:lnTo>
                    <a:lnTo>
                      <a:pt x="3306" y="666"/>
                    </a:lnTo>
                    <a:lnTo>
                      <a:pt x="3306" y="672"/>
                    </a:lnTo>
                    <a:lnTo>
                      <a:pt x="3306" y="678"/>
                    </a:lnTo>
                    <a:lnTo>
                      <a:pt x="3312" y="678"/>
                    </a:lnTo>
                    <a:lnTo>
                      <a:pt x="3312" y="684"/>
                    </a:lnTo>
                    <a:lnTo>
                      <a:pt x="3312" y="690"/>
                    </a:lnTo>
                    <a:lnTo>
                      <a:pt x="3312" y="696"/>
                    </a:lnTo>
                    <a:lnTo>
                      <a:pt x="3312" y="696"/>
                    </a:lnTo>
                    <a:lnTo>
                      <a:pt x="3312" y="702"/>
                    </a:lnTo>
                    <a:lnTo>
                      <a:pt x="3324" y="732"/>
                    </a:lnTo>
                    <a:lnTo>
                      <a:pt x="3324" y="738"/>
                    </a:lnTo>
                    <a:lnTo>
                      <a:pt x="3324" y="738"/>
                    </a:lnTo>
                    <a:lnTo>
                      <a:pt x="3330" y="738"/>
                    </a:lnTo>
                    <a:lnTo>
                      <a:pt x="3330" y="744"/>
                    </a:lnTo>
                    <a:lnTo>
                      <a:pt x="3330" y="744"/>
                    </a:lnTo>
                    <a:lnTo>
                      <a:pt x="3330" y="744"/>
                    </a:lnTo>
                    <a:lnTo>
                      <a:pt x="3342" y="762"/>
                    </a:lnTo>
                    <a:lnTo>
                      <a:pt x="3342" y="762"/>
                    </a:lnTo>
                    <a:lnTo>
                      <a:pt x="3342" y="762"/>
                    </a:lnTo>
                    <a:lnTo>
                      <a:pt x="3342" y="768"/>
                    </a:lnTo>
                    <a:lnTo>
                      <a:pt x="3342" y="768"/>
                    </a:lnTo>
                    <a:lnTo>
                      <a:pt x="3348" y="768"/>
                    </a:lnTo>
                    <a:lnTo>
                      <a:pt x="3348" y="768"/>
                    </a:lnTo>
                    <a:lnTo>
                      <a:pt x="3348" y="768"/>
                    </a:lnTo>
                    <a:lnTo>
                      <a:pt x="3348" y="768"/>
                    </a:lnTo>
                    <a:lnTo>
                      <a:pt x="3348" y="768"/>
                    </a:lnTo>
                    <a:lnTo>
                      <a:pt x="3348" y="768"/>
                    </a:lnTo>
                    <a:lnTo>
                      <a:pt x="3354" y="768"/>
                    </a:lnTo>
                    <a:lnTo>
                      <a:pt x="3354" y="768"/>
                    </a:lnTo>
                    <a:lnTo>
                      <a:pt x="3354" y="768"/>
                    </a:lnTo>
                    <a:lnTo>
                      <a:pt x="3354" y="768"/>
                    </a:lnTo>
                    <a:lnTo>
                      <a:pt x="3366" y="756"/>
                    </a:lnTo>
                    <a:lnTo>
                      <a:pt x="3366" y="756"/>
                    </a:lnTo>
                    <a:lnTo>
                      <a:pt x="3366" y="756"/>
                    </a:lnTo>
                    <a:lnTo>
                      <a:pt x="3366" y="756"/>
                    </a:lnTo>
                    <a:lnTo>
                      <a:pt x="3366" y="750"/>
                    </a:lnTo>
                    <a:lnTo>
                      <a:pt x="3372" y="750"/>
                    </a:lnTo>
                    <a:lnTo>
                      <a:pt x="3372" y="750"/>
                    </a:lnTo>
                    <a:lnTo>
                      <a:pt x="3384" y="726"/>
                    </a:lnTo>
                    <a:lnTo>
                      <a:pt x="3384" y="720"/>
                    </a:lnTo>
                    <a:lnTo>
                      <a:pt x="3384" y="714"/>
                    </a:lnTo>
                    <a:lnTo>
                      <a:pt x="3384" y="714"/>
                    </a:lnTo>
                    <a:lnTo>
                      <a:pt x="3384" y="708"/>
                    </a:lnTo>
                    <a:lnTo>
                      <a:pt x="3384" y="708"/>
                    </a:lnTo>
                    <a:lnTo>
                      <a:pt x="3390" y="702"/>
                    </a:lnTo>
                    <a:lnTo>
                      <a:pt x="3390" y="702"/>
                    </a:lnTo>
                    <a:lnTo>
                      <a:pt x="3390" y="696"/>
                    </a:lnTo>
                    <a:lnTo>
                      <a:pt x="3390" y="690"/>
                    </a:lnTo>
                    <a:lnTo>
                      <a:pt x="3390" y="690"/>
                    </a:lnTo>
                    <a:lnTo>
                      <a:pt x="3390" y="684"/>
                    </a:lnTo>
                    <a:lnTo>
                      <a:pt x="3396" y="678"/>
                    </a:lnTo>
                    <a:lnTo>
                      <a:pt x="3396" y="678"/>
                    </a:lnTo>
                    <a:lnTo>
                      <a:pt x="3396" y="672"/>
                    </a:lnTo>
                    <a:lnTo>
                      <a:pt x="3408" y="618"/>
                    </a:lnTo>
                    <a:lnTo>
                      <a:pt x="3408" y="612"/>
                    </a:lnTo>
                    <a:lnTo>
                      <a:pt x="3408" y="612"/>
                    </a:lnTo>
                    <a:lnTo>
                      <a:pt x="3408" y="606"/>
                    </a:lnTo>
                    <a:lnTo>
                      <a:pt x="3408" y="600"/>
                    </a:lnTo>
                    <a:lnTo>
                      <a:pt x="3408" y="594"/>
                    </a:lnTo>
                    <a:lnTo>
                      <a:pt x="3414" y="588"/>
                    </a:lnTo>
                    <a:lnTo>
                      <a:pt x="3420" y="522"/>
                    </a:lnTo>
                    <a:lnTo>
                      <a:pt x="3420" y="516"/>
                    </a:lnTo>
                    <a:lnTo>
                      <a:pt x="3426" y="504"/>
                    </a:lnTo>
                    <a:lnTo>
                      <a:pt x="3426" y="498"/>
                    </a:lnTo>
                    <a:lnTo>
                      <a:pt x="3426" y="492"/>
                    </a:lnTo>
                    <a:lnTo>
                      <a:pt x="3426" y="486"/>
                    </a:lnTo>
                    <a:lnTo>
                      <a:pt x="3426" y="474"/>
                    </a:lnTo>
                    <a:lnTo>
                      <a:pt x="3426" y="468"/>
                    </a:lnTo>
                    <a:lnTo>
                      <a:pt x="3432" y="462"/>
                    </a:lnTo>
                    <a:lnTo>
                      <a:pt x="3432" y="450"/>
                    </a:lnTo>
                    <a:lnTo>
                      <a:pt x="3432" y="444"/>
                    </a:lnTo>
                    <a:lnTo>
                      <a:pt x="3432" y="438"/>
                    </a:lnTo>
                    <a:lnTo>
                      <a:pt x="3432" y="426"/>
                    </a:lnTo>
                    <a:lnTo>
                      <a:pt x="3432" y="420"/>
                    </a:lnTo>
                    <a:lnTo>
                      <a:pt x="3438" y="414"/>
                    </a:lnTo>
                    <a:lnTo>
                      <a:pt x="3438" y="402"/>
                    </a:lnTo>
                    <a:lnTo>
                      <a:pt x="3438" y="396"/>
                    </a:lnTo>
                    <a:lnTo>
                      <a:pt x="3438" y="384"/>
                    </a:lnTo>
                    <a:lnTo>
                      <a:pt x="3438" y="378"/>
                    </a:lnTo>
                    <a:lnTo>
                      <a:pt x="3438" y="366"/>
                    </a:lnTo>
                    <a:lnTo>
                      <a:pt x="3444" y="360"/>
                    </a:lnTo>
                    <a:lnTo>
                      <a:pt x="3444" y="348"/>
                    </a:lnTo>
                    <a:lnTo>
                      <a:pt x="3444" y="348"/>
                    </a:lnTo>
                    <a:lnTo>
                      <a:pt x="3444" y="342"/>
                    </a:lnTo>
                    <a:lnTo>
                      <a:pt x="3444" y="330"/>
                    </a:lnTo>
                    <a:lnTo>
                      <a:pt x="3444" y="324"/>
                    </a:lnTo>
                    <a:lnTo>
                      <a:pt x="3444" y="312"/>
                    </a:lnTo>
                    <a:lnTo>
                      <a:pt x="3444" y="312"/>
                    </a:lnTo>
                    <a:lnTo>
                      <a:pt x="3444" y="312"/>
                    </a:lnTo>
                    <a:lnTo>
                      <a:pt x="3450" y="312"/>
                    </a:lnTo>
                    <a:lnTo>
                      <a:pt x="3450" y="324"/>
                    </a:lnTo>
                    <a:lnTo>
                      <a:pt x="3450" y="348"/>
                    </a:lnTo>
                    <a:lnTo>
                      <a:pt x="3450" y="378"/>
                    </a:lnTo>
                    <a:lnTo>
                      <a:pt x="3450" y="408"/>
                    </a:lnTo>
                    <a:lnTo>
                      <a:pt x="3450" y="432"/>
                    </a:lnTo>
                    <a:lnTo>
                      <a:pt x="3450" y="462"/>
                    </a:lnTo>
                    <a:lnTo>
                      <a:pt x="3450" y="474"/>
                    </a:lnTo>
                    <a:lnTo>
                      <a:pt x="3456" y="474"/>
                    </a:lnTo>
                    <a:lnTo>
                      <a:pt x="3456" y="462"/>
                    </a:lnTo>
                    <a:lnTo>
                      <a:pt x="3456" y="432"/>
                    </a:lnTo>
                    <a:lnTo>
                      <a:pt x="3456" y="408"/>
                    </a:lnTo>
                    <a:lnTo>
                      <a:pt x="3456" y="378"/>
                    </a:lnTo>
                    <a:lnTo>
                      <a:pt x="3456" y="348"/>
                    </a:lnTo>
                    <a:lnTo>
                      <a:pt x="3456" y="324"/>
                    </a:lnTo>
                    <a:lnTo>
                      <a:pt x="3456" y="312"/>
                    </a:lnTo>
                    <a:lnTo>
                      <a:pt x="3462" y="312"/>
                    </a:lnTo>
                    <a:lnTo>
                      <a:pt x="3462" y="312"/>
                    </a:lnTo>
                    <a:lnTo>
                      <a:pt x="3462" y="324"/>
                    </a:lnTo>
                    <a:lnTo>
                      <a:pt x="3462" y="336"/>
                    </a:lnTo>
                    <a:lnTo>
                      <a:pt x="3462" y="342"/>
                    </a:lnTo>
                    <a:lnTo>
                      <a:pt x="3462" y="354"/>
                    </a:lnTo>
                    <a:lnTo>
                      <a:pt x="3462" y="360"/>
                    </a:lnTo>
                    <a:lnTo>
                      <a:pt x="3468" y="372"/>
                    </a:lnTo>
                    <a:lnTo>
                      <a:pt x="3468" y="378"/>
                    </a:lnTo>
                    <a:lnTo>
                      <a:pt x="3468" y="390"/>
                    </a:lnTo>
                    <a:lnTo>
                      <a:pt x="3468" y="396"/>
                    </a:lnTo>
                    <a:lnTo>
                      <a:pt x="3468" y="408"/>
                    </a:lnTo>
                    <a:lnTo>
                      <a:pt x="3468" y="414"/>
                    </a:lnTo>
                    <a:lnTo>
                      <a:pt x="3474" y="420"/>
                    </a:lnTo>
                    <a:lnTo>
                      <a:pt x="3474" y="432"/>
                    </a:lnTo>
                    <a:lnTo>
                      <a:pt x="3474" y="438"/>
                    </a:lnTo>
                    <a:lnTo>
                      <a:pt x="3474" y="450"/>
                    </a:lnTo>
                    <a:lnTo>
                      <a:pt x="3474" y="456"/>
                    </a:lnTo>
                    <a:lnTo>
                      <a:pt x="3474" y="462"/>
                    </a:lnTo>
                    <a:lnTo>
                      <a:pt x="3486" y="540"/>
                    </a:lnTo>
                    <a:lnTo>
                      <a:pt x="3486" y="546"/>
                    </a:lnTo>
                    <a:lnTo>
                      <a:pt x="3492" y="552"/>
                    </a:lnTo>
                    <a:lnTo>
                      <a:pt x="3492" y="558"/>
                    </a:lnTo>
                    <a:lnTo>
                      <a:pt x="3492" y="564"/>
                    </a:lnTo>
                    <a:lnTo>
                      <a:pt x="3492" y="570"/>
                    </a:lnTo>
                    <a:lnTo>
                      <a:pt x="3492" y="576"/>
                    </a:lnTo>
                    <a:lnTo>
                      <a:pt x="3504" y="636"/>
                    </a:lnTo>
                    <a:lnTo>
                      <a:pt x="3504" y="642"/>
                    </a:lnTo>
                    <a:lnTo>
                      <a:pt x="3504" y="642"/>
                    </a:lnTo>
                    <a:lnTo>
                      <a:pt x="3504" y="648"/>
                    </a:lnTo>
                    <a:lnTo>
                      <a:pt x="3510" y="654"/>
                    </a:lnTo>
                    <a:lnTo>
                      <a:pt x="3510" y="660"/>
                    </a:lnTo>
                    <a:lnTo>
                      <a:pt x="3510" y="666"/>
                    </a:lnTo>
                    <a:lnTo>
                      <a:pt x="3510" y="666"/>
                    </a:lnTo>
                    <a:lnTo>
                      <a:pt x="3510" y="672"/>
                    </a:lnTo>
                    <a:lnTo>
                      <a:pt x="3510" y="678"/>
                    </a:lnTo>
                    <a:lnTo>
                      <a:pt x="3516" y="684"/>
                    </a:lnTo>
                    <a:lnTo>
                      <a:pt x="3516" y="684"/>
                    </a:lnTo>
                    <a:lnTo>
                      <a:pt x="3516" y="690"/>
                    </a:lnTo>
                    <a:lnTo>
                      <a:pt x="3516" y="696"/>
                    </a:lnTo>
                    <a:lnTo>
                      <a:pt x="3516" y="696"/>
                    </a:lnTo>
                    <a:lnTo>
                      <a:pt x="3528" y="732"/>
                    </a:lnTo>
                    <a:lnTo>
                      <a:pt x="3528" y="732"/>
                    </a:lnTo>
                    <a:lnTo>
                      <a:pt x="3528" y="738"/>
                    </a:lnTo>
                    <a:lnTo>
                      <a:pt x="3528" y="738"/>
                    </a:lnTo>
                    <a:lnTo>
                      <a:pt x="3534" y="738"/>
                    </a:lnTo>
                    <a:lnTo>
                      <a:pt x="3534" y="744"/>
                    </a:lnTo>
                    <a:lnTo>
                      <a:pt x="3534" y="744"/>
                    </a:lnTo>
                    <a:lnTo>
                      <a:pt x="3546" y="762"/>
                    </a:lnTo>
                    <a:lnTo>
                      <a:pt x="3546" y="762"/>
                    </a:lnTo>
                    <a:lnTo>
                      <a:pt x="3546" y="762"/>
                    </a:lnTo>
                    <a:lnTo>
                      <a:pt x="3546" y="762"/>
                    </a:lnTo>
                    <a:lnTo>
                      <a:pt x="3546" y="768"/>
                    </a:lnTo>
                    <a:lnTo>
                      <a:pt x="3546" y="768"/>
                    </a:lnTo>
                    <a:lnTo>
                      <a:pt x="3552" y="768"/>
                    </a:lnTo>
                    <a:lnTo>
                      <a:pt x="3552" y="768"/>
                    </a:lnTo>
                    <a:lnTo>
                      <a:pt x="3552" y="768"/>
                    </a:lnTo>
                    <a:lnTo>
                      <a:pt x="3552" y="768"/>
                    </a:lnTo>
                    <a:lnTo>
                      <a:pt x="3552" y="768"/>
                    </a:lnTo>
                    <a:lnTo>
                      <a:pt x="3552" y="768"/>
                    </a:lnTo>
                    <a:lnTo>
                      <a:pt x="3558" y="768"/>
                    </a:lnTo>
                    <a:lnTo>
                      <a:pt x="3558" y="768"/>
                    </a:lnTo>
                    <a:lnTo>
                      <a:pt x="3558" y="768"/>
                    </a:lnTo>
                    <a:lnTo>
                      <a:pt x="3570" y="762"/>
                    </a:lnTo>
                    <a:lnTo>
                      <a:pt x="3570" y="756"/>
                    </a:lnTo>
                    <a:lnTo>
                      <a:pt x="3570" y="756"/>
                    </a:lnTo>
                    <a:lnTo>
                      <a:pt x="3570" y="756"/>
                    </a:lnTo>
                    <a:lnTo>
                      <a:pt x="3570" y="756"/>
                    </a:lnTo>
                    <a:lnTo>
                      <a:pt x="3570" y="750"/>
                    </a:lnTo>
                    <a:lnTo>
                      <a:pt x="3576" y="750"/>
                    </a:lnTo>
                    <a:lnTo>
                      <a:pt x="3582" y="726"/>
                    </a:lnTo>
                    <a:lnTo>
                      <a:pt x="3582" y="720"/>
                    </a:lnTo>
                    <a:lnTo>
                      <a:pt x="3588" y="720"/>
                    </a:lnTo>
                    <a:lnTo>
                      <a:pt x="3588" y="714"/>
                    </a:lnTo>
                    <a:lnTo>
                      <a:pt x="3588" y="714"/>
                    </a:lnTo>
                    <a:lnTo>
                      <a:pt x="3588" y="708"/>
                    </a:lnTo>
                    <a:lnTo>
                      <a:pt x="3588" y="708"/>
                    </a:lnTo>
                    <a:lnTo>
                      <a:pt x="3588" y="702"/>
                    </a:lnTo>
                    <a:lnTo>
                      <a:pt x="3594" y="702"/>
                    </a:lnTo>
                    <a:lnTo>
                      <a:pt x="3594" y="696"/>
                    </a:lnTo>
                    <a:lnTo>
                      <a:pt x="3594" y="690"/>
                    </a:lnTo>
                    <a:lnTo>
                      <a:pt x="3594" y="690"/>
                    </a:lnTo>
                    <a:lnTo>
                      <a:pt x="3594" y="684"/>
                    </a:lnTo>
                    <a:lnTo>
                      <a:pt x="3594" y="678"/>
                    </a:lnTo>
                    <a:lnTo>
                      <a:pt x="3600" y="678"/>
                    </a:lnTo>
                    <a:lnTo>
                      <a:pt x="3606" y="624"/>
                    </a:lnTo>
                    <a:lnTo>
                      <a:pt x="3612" y="618"/>
                    </a:lnTo>
                    <a:lnTo>
                      <a:pt x="3612" y="612"/>
                    </a:lnTo>
                    <a:lnTo>
                      <a:pt x="3612" y="612"/>
                    </a:lnTo>
                    <a:lnTo>
                      <a:pt x="3612" y="606"/>
                    </a:lnTo>
                    <a:lnTo>
                      <a:pt x="3612" y="600"/>
                    </a:lnTo>
                    <a:lnTo>
                      <a:pt x="3612" y="594"/>
                    </a:lnTo>
                    <a:lnTo>
                      <a:pt x="3624" y="528"/>
                    </a:lnTo>
                    <a:lnTo>
                      <a:pt x="3624" y="522"/>
                    </a:lnTo>
                    <a:lnTo>
                      <a:pt x="3624" y="516"/>
                    </a:lnTo>
                    <a:lnTo>
                      <a:pt x="3630" y="504"/>
                    </a:lnTo>
                    <a:lnTo>
                      <a:pt x="3630" y="498"/>
                    </a:lnTo>
                    <a:lnTo>
                      <a:pt x="3630" y="492"/>
                    </a:lnTo>
                    <a:lnTo>
                      <a:pt x="3630" y="486"/>
                    </a:lnTo>
                    <a:lnTo>
                      <a:pt x="3630" y="480"/>
                    </a:lnTo>
                    <a:lnTo>
                      <a:pt x="3630" y="468"/>
                    </a:lnTo>
                    <a:lnTo>
                      <a:pt x="3630" y="462"/>
                    </a:lnTo>
                    <a:lnTo>
                      <a:pt x="3636" y="456"/>
                    </a:lnTo>
                    <a:lnTo>
                      <a:pt x="3636" y="450"/>
                    </a:lnTo>
                    <a:lnTo>
                      <a:pt x="3636" y="438"/>
                    </a:lnTo>
                    <a:lnTo>
                      <a:pt x="3636" y="432"/>
                    </a:lnTo>
                    <a:lnTo>
                      <a:pt x="3636" y="426"/>
                    </a:lnTo>
                    <a:lnTo>
                      <a:pt x="3636" y="414"/>
                    </a:lnTo>
                    <a:lnTo>
                      <a:pt x="3642" y="408"/>
                    </a:lnTo>
                    <a:lnTo>
                      <a:pt x="3642" y="402"/>
                    </a:lnTo>
                    <a:lnTo>
                      <a:pt x="3642" y="402"/>
                    </a:lnTo>
                    <a:lnTo>
                      <a:pt x="3642" y="390"/>
                    </a:lnTo>
                    <a:lnTo>
                      <a:pt x="3642" y="384"/>
                    </a:lnTo>
                    <a:lnTo>
                      <a:pt x="3642" y="378"/>
                    </a:lnTo>
                    <a:lnTo>
                      <a:pt x="3642" y="366"/>
                    </a:lnTo>
                    <a:lnTo>
                      <a:pt x="3648" y="360"/>
                    </a:lnTo>
                    <a:lnTo>
                      <a:pt x="3648" y="348"/>
                    </a:lnTo>
                    <a:lnTo>
                      <a:pt x="3648" y="342"/>
                    </a:lnTo>
                    <a:lnTo>
                      <a:pt x="3648" y="330"/>
                    </a:lnTo>
                    <a:lnTo>
                      <a:pt x="3648" y="324"/>
                    </a:lnTo>
                    <a:lnTo>
                      <a:pt x="3648" y="324"/>
                    </a:lnTo>
                    <a:lnTo>
                      <a:pt x="3648" y="318"/>
                    </a:lnTo>
                    <a:lnTo>
                      <a:pt x="3648" y="306"/>
                    </a:lnTo>
                    <a:lnTo>
                      <a:pt x="3648" y="282"/>
                    </a:lnTo>
                    <a:lnTo>
                      <a:pt x="3654" y="240"/>
                    </a:lnTo>
                    <a:lnTo>
                      <a:pt x="3654" y="192"/>
                    </a:lnTo>
                    <a:lnTo>
                      <a:pt x="3654" y="138"/>
                    </a:lnTo>
                    <a:lnTo>
                      <a:pt x="3654" y="84"/>
                    </a:lnTo>
                    <a:lnTo>
                      <a:pt x="3654" y="30"/>
                    </a:lnTo>
                    <a:lnTo>
                      <a:pt x="3654" y="0"/>
                    </a:lnTo>
                    <a:lnTo>
                      <a:pt x="3654" y="0"/>
                    </a:lnTo>
                    <a:lnTo>
                      <a:pt x="3654" y="30"/>
                    </a:lnTo>
                    <a:lnTo>
                      <a:pt x="3660" y="84"/>
                    </a:lnTo>
                    <a:lnTo>
                      <a:pt x="3660" y="138"/>
                    </a:lnTo>
                    <a:lnTo>
                      <a:pt x="3660" y="192"/>
                    </a:lnTo>
                    <a:lnTo>
                      <a:pt x="3660" y="240"/>
                    </a:lnTo>
                    <a:lnTo>
                      <a:pt x="3660" y="282"/>
                    </a:lnTo>
                    <a:lnTo>
                      <a:pt x="3660" y="306"/>
                    </a:lnTo>
                    <a:lnTo>
                      <a:pt x="3660" y="318"/>
                    </a:lnTo>
                    <a:lnTo>
                      <a:pt x="3660" y="324"/>
                    </a:lnTo>
                    <a:lnTo>
                      <a:pt x="3666" y="336"/>
                    </a:lnTo>
                    <a:lnTo>
                      <a:pt x="3666" y="342"/>
                    </a:lnTo>
                    <a:lnTo>
                      <a:pt x="3666" y="354"/>
                    </a:lnTo>
                    <a:lnTo>
                      <a:pt x="3666" y="360"/>
                    </a:lnTo>
                    <a:lnTo>
                      <a:pt x="3666" y="372"/>
                    </a:lnTo>
                    <a:lnTo>
                      <a:pt x="3666" y="378"/>
                    </a:lnTo>
                    <a:lnTo>
                      <a:pt x="3672" y="390"/>
                    </a:lnTo>
                    <a:lnTo>
                      <a:pt x="3672" y="396"/>
                    </a:lnTo>
                    <a:lnTo>
                      <a:pt x="3672" y="402"/>
                    </a:lnTo>
                    <a:lnTo>
                      <a:pt x="3672" y="414"/>
                    </a:lnTo>
                    <a:lnTo>
                      <a:pt x="3672" y="420"/>
                    </a:lnTo>
                    <a:lnTo>
                      <a:pt x="3672" y="432"/>
                    </a:lnTo>
                    <a:lnTo>
                      <a:pt x="3678" y="438"/>
                    </a:lnTo>
                    <a:lnTo>
                      <a:pt x="3678" y="444"/>
                    </a:lnTo>
                    <a:lnTo>
                      <a:pt x="3678" y="456"/>
                    </a:lnTo>
                    <a:lnTo>
                      <a:pt x="3678" y="462"/>
                    </a:lnTo>
                    <a:lnTo>
                      <a:pt x="3678" y="468"/>
                    </a:lnTo>
                    <a:lnTo>
                      <a:pt x="3690" y="546"/>
                    </a:lnTo>
                    <a:lnTo>
                      <a:pt x="3690" y="552"/>
                    </a:lnTo>
                    <a:lnTo>
                      <a:pt x="3690" y="558"/>
                    </a:lnTo>
                    <a:lnTo>
                      <a:pt x="3690" y="564"/>
                    </a:lnTo>
                    <a:lnTo>
                      <a:pt x="3696" y="570"/>
                    </a:lnTo>
                    <a:lnTo>
                      <a:pt x="3696" y="576"/>
                    </a:lnTo>
                    <a:lnTo>
                      <a:pt x="3696" y="582"/>
                    </a:lnTo>
                    <a:lnTo>
                      <a:pt x="3708" y="642"/>
                    </a:lnTo>
                    <a:lnTo>
                      <a:pt x="3708" y="642"/>
                    </a:lnTo>
                    <a:lnTo>
                      <a:pt x="3708" y="648"/>
                    </a:lnTo>
                    <a:lnTo>
                      <a:pt x="3708" y="654"/>
                    </a:lnTo>
                    <a:lnTo>
                      <a:pt x="3708" y="660"/>
                    </a:lnTo>
                    <a:lnTo>
                      <a:pt x="3708" y="666"/>
                    </a:lnTo>
                    <a:lnTo>
                      <a:pt x="3714" y="666"/>
                    </a:lnTo>
                    <a:lnTo>
                      <a:pt x="3714" y="672"/>
                    </a:lnTo>
                    <a:lnTo>
                      <a:pt x="3714" y="678"/>
                    </a:lnTo>
                    <a:lnTo>
                      <a:pt x="3714" y="678"/>
                    </a:lnTo>
                    <a:lnTo>
                      <a:pt x="3714" y="684"/>
                    </a:lnTo>
                    <a:lnTo>
                      <a:pt x="3714" y="690"/>
                    </a:lnTo>
                    <a:lnTo>
                      <a:pt x="3720" y="696"/>
                    </a:lnTo>
                    <a:lnTo>
                      <a:pt x="3720" y="696"/>
                    </a:lnTo>
                    <a:lnTo>
                      <a:pt x="3720" y="702"/>
                    </a:lnTo>
                    <a:lnTo>
                      <a:pt x="3732" y="732"/>
                    </a:lnTo>
                    <a:lnTo>
                      <a:pt x="3732" y="738"/>
                    </a:lnTo>
                    <a:lnTo>
                      <a:pt x="3732" y="738"/>
                    </a:lnTo>
                    <a:lnTo>
                      <a:pt x="3732" y="738"/>
                    </a:lnTo>
                    <a:lnTo>
                      <a:pt x="3732" y="744"/>
                    </a:lnTo>
                    <a:lnTo>
                      <a:pt x="3732" y="744"/>
                    </a:lnTo>
                    <a:lnTo>
                      <a:pt x="3738" y="744"/>
                    </a:lnTo>
                    <a:lnTo>
                      <a:pt x="3744" y="762"/>
                    </a:lnTo>
                    <a:lnTo>
                      <a:pt x="3750" y="762"/>
                    </a:lnTo>
                    <a:lnTo>
                      <a:pt x="3750" y="762"/>
                    </a:lnTo>
                    <a:lnTo>
                      <a:pt x="3750" y="768"/>
                    </a:lnTo>
                    <a:lnTo>
                      <a:pt x="3750" y="768"/>
                    </a:lnTo>
                    <a:lnTo>
                      <a:pt x="3750" y="768"/>
                    </a:lnTo>
                    <a:lnTo>
                      <a:pt x="3750" y="768"/>
                    </a:lnTo>
                    <a:lnTo>
                      <a:pt x="3756" y="768"/>
                    </a:lnTo>
                    <a:lnTo>
                      <a:pt x="3756" y="768"/>
                    </a:lnTo>
                    <a:lnTo>
                      <a:pt x="3756" y="768"/>
                    </a:lnTo>
                    <a:lnTo>
                      <a:pt x="3756" y="768"/>
                    </a:lnTo>
                    <a:lnTo>
                      <a:pt x="3756" y="768"/>
                    </a:lnTo>
                    <a:lnTo>
                      <a:pt x="3756" y="768"/>
                    </a:lnTo>
                    <a:lnTo>
                      <a:pt x="3762" y="768"/>
                    </a:lnTo>
                    <a:lnTo>
                      <a:pt x="3762" y="768"/>
                    </a:lnTo>
                    <a:lnTo>
                      <a:pt x="3768" y="756"/>
                    </a:lnTo>
                    <a:lnTo>
                      <a:pt x="3774" y="756"/>
                    </a:lnTo>
                    <a:lnTo>
                      <a:pt x="3774" y="756"/>
                    </a:lnTo>
                    <a:lnTo>
                      <a:pt x="3774" y="756"/>
                    </a:lnTo>
                    <a:lnTo>
                      <a:pt x="3774" y="750"/>
                    </a:lnTo>
                    <a:lnTo>
                      <a:pt x="3774" y="750"/>
                    </a:lnTo>
                    <a:lnTo>
                      <a:pt x="3774" y="750"/>
                    </a:lnTo>
                    <a:lnTo>
                      <a:pt x="3786" y="726"/>
                    </a:lnTo>
                    <a:lnTo>
                      <a:pt x="3786" y="720"/>
                    </a:lnTo>
                    <a:lnTo>
                      <a:pt x="3786" y="714"/>
                    </a:lnTo>
                    <a:lnTo>
                      <a:pt x="3792" y="714"/>
                    </a:lnTo>
                    <a:lnTo>
                      <a:pt x="3792" y="708"/>
                    </a:lnTo>
                    <a:lnTo>
                      <a:pt x="3792" y="708"/>
                    </a:lnTo>
                    <a:lnTo>
                      <a:pt x="3792" y="702"/>
                    </a:lnTo>
                    <a:lnTo>
                      <a:pt x="3792" y="702"/>
                    </a:lnTo>
                    <a:lnTo>
                      <a:pt x="3792" y="696"/>
                    </a:lnTo>
                    <a:lnTo>
                      <a:pt x="3798" y="690"/>
                    </a:lnTo>
                    <a:lnTo>
                      <a:pt x="3798" y="690"/>
                    </a:lnTo>
                    <a:lnTo>
                      <a:pt x="3798" y="684"/>
                    </a:lnTo>
                    <a:lnTo>
                      <a:pt x="3798" y="678"/>
                    </a:lnTo>
                    <a:lnTo>
                      <a:pt x="3798" y="678"/>
                    </a:lnTo>
                    <a:lnTo>
                      <a:pt x="3798" y="672"/>
                    </a:lnTo>
                    <a:lnTo>
                      <a:pt x="3810" y="618"/>
                    </a:lnTo>
                    <a:lnTo>
                      <a:pt x="3810" y="612"/>
                    </a:lnTo>
                    <a:lnTo>
                      <a:pt x="3810" y="612"/>
                    </a:lnTo>
                    <a:lnTo>
                      <a:pt x="3816" y="606"/>
                    </a:lnTo>
                    <a:lnTo>
                      <a:pt x="3816" y="600"/>
                    </a:lnTo>
                    <a:lnTo>
                      <a:pt x="3816" y="594"/>
                    </a:lnTo>
                    <a:lnTo>
                      <a:pt x="3816" y="588"/>
                    </a:lnTo>
                    <a:lnTo>
                      <a:pt x="3828" y="522"/>
                    </a:lnTo>
                    <a:lnTo>
                      <a:pt x="3828" y="516"/>
                    </a:lnTo>
                    <a:lnTo>
                      <a:pt x="3828" y="504"/>
                    </a:lnTo>
                    <a:lnTo>
                      <a:pt x="3828" y="498"/>
                    </a:lnTo>
                    <a:lnTo>
                      <a:pt x="3828" y="492"/>
                    </a:lnTo>
                    <a:lnTo>
                      <a:pt x="3834" y="486"/>
                    </a:lnTo>
                    <a:lnTo>
                      <a:pt x="3834" y="474"/>
                    </a:lnTo>
                    <a:lnTo>
                      <a:pt x="3834" y="468"/>
                    </a:lnTo>
                    <a:lnTo>
                      <a:pt x="3834" y="462"/>
                    </a:lnTo>
                    <a:lnTo>
                      <a:pt x="3834" y="450"/>
                    </a:lnTo>
                    <a:lnTo>
                      <a:pt x="3834" y="444"/>
                    </a:lnTo>
                    <a:lnTo>
                      <a:pt x="3840" y="438"/>
                    </a:lnTo>
                    <a:lnTo>
                      <a:pt x="3840" y="426"/>
                    </a:lnTo>
                    <a:lnTo>
                      <a:pt x="3840" y="420"/>
                    </a:lnTo>
                    <a:lnTo>
                      <a:pt x="3840" y="414"/>
                    </a:lnTo>
                    <a:lnTo>
                      <a:pt x="3840" y="402"/>
                    </a:lnTo>
                    <a:lnTo>
                      <a:pt x="3840" y="396"/>
                    </a:lnTo>
                    <a:lnTo>
                      <a:pt x="3846" y="384"/>
                    </a:lnTo>
                    <a:lnTo>
                      <a:pt x="3846" y="378"/>
                    </a:lnTo>
                    <a:lnTo>
                      <a:pt x="3846" y="366"/>
                    </a:lnTo>
                    <a:lnTo>
                      <a:pt x="3846" y="360"/>
                    </a:lnTo>
                    <a:lnTo>
                      <a:pt x="3846" y="348"/>
                    </a:lnTo>
                    <a:lnTo>
                      <a:pt x="3846" y="348"/>
                    </a:lnTo>
                    <a:lnTo>
                      <a:pt x="3846" y="342"/>
                    </a:lnTo>
                    <a:lnTo>
                      <a:pt x="3852" y="330"/>
                    </a:lnTo>
                    <a:lnTo>
                      <a:pt x="3852" y="324"/>
                    </a:lnTo>
                    <a:lnTo>
                      <a:pt x="3852" y="312"/>
                    </a:lnTo>
                    <a:lnTo>
                      <a:pt x="3852" y="312"/>
                    </a:lnTo>
                    <a:lnTo>
                      <a:pt x="3852" y="312"/>
                    </a:lnTo>
                    <a:lnTo>
                      <a:pt x="3852" y="312"/>
                    </a:lnTo>
                    <a:lnTo>
                      <a:pt x="3852" y="324"/>
                    </a:lnTo>
                    <a:lnTo>
                      <a:pt x="3852" y="348"/>
                    </a:lnTo>
                    <a:lnTo>
                      <a:pt x="3852" y="378"/>
                    </a:lnTo>
                    <a:lnTo>
                      <a:pt x="3858" y="408"/>
                    </a:lnTo>
                    <a:lnTo>
                      <a:pt x="3858" y="432"/>
                    </a:lnTo>
                    <a:lnTo>
                      <a:pt x="3858" y="462"/>
                    </a:lnTo>
                    <a:lnTo>
                      <a:pt x="3858" y="474"/>
                    </a:lnTo>
                    <a:lnTo>
                      <a:pt x="3858" y="474"/>
                    </a:lnTo>
                    <a:lnTo>
                      <a:pt x="3858" y="462"/>
                    </a:lnTo>
                    <a:lnTo>
                      <a:pt x="3858" y="432"/>
                    </a:lnTo>
                    <a:lnTo>
                      <a:pt x="3864" y="408"/>
                    </a:lnTo>
                    <a:lnTo>
                      <a:pt x="3864" y="378"/>
                    </a:lnTo>
                    <a:lnTo>
                      <a:pt x="3864" y="348"/>
                    </a:lnTo>
                    <a:lnTo>
                      <a:pt x="3864" y="324"/>
                    </a:lnTo>
                    <a:lnTo>
                      <a:pt x="3864" y="312"/>
                    </a:lnTo>
                    <a:lnTo>
                      <a:pt x="3864" y="312"/>
                    </a:lnTo>
                    <a:lnTo>
                      <a:pt x="3864" y="312"/>
                    </a:lnTo>
                    <a:lnTo>
                      <a:pt x="3864" y="324"/>
                    </a:lnTo>
                    <a:lnTo>
                      <a:pt x="3870" y="336"/>
                    </a:lnTo>
                    <a:lnTo>
                      <a:pt x="3870" y="342"/>
                    </a:lnTo>
                    <a:lnTo>
                      <a:pt x="3870" y="354"/>
                    </a:lnTo>
                    <a:lnTo>
                      <a:pt x="3870" y="360"/>
                    </a:lnTo>
                    <a:lnTo>
                      <a:pt x="3870" y="372"/>
                    </a:lnTo>
                    <a:lnTo>
                      <a:pt x="3870" y="378"/>
                    </a:lnTo>
                    <a:lnTo>
                      <a:pt x="3876" y="390"/>
                    </a:lnTo>
                    <a:lnTo>
                      <a:pt x="3876" y="396"/>
                    </a:lnTo>
                    <a:lnTo>
                      <a:pt x="3876" y="408"/>
                    </a:lnTo>
                    <a:lnTo>
                      <a:pt x="3876" y="414"/>
                    </a:lnTo>
                    <a:lnTo>
                      <a:pt x="3876" y="420"/>
                    </a:lnTo>
                    <a:lnTo>
                      <a:pt x="3876" y="432"/>
                    </a:lnTo>
                    <a:lnTo>
                      <a:pt x="3882" y="438"/>
                    </a:lnTo>
                    <a:lnTo>
                      <a:pt x="3882" y="450"/>
                    </a:lnTo>
                    <a:lnTo>
                      <a:pt x="3882" y="456"/>
                    </a:lnTo>
                    <a:lnTo>
                      <a:pt x="3882" y="462"/>
                    </a:lnTo>
                    <a:lnTo>
                      <a:pt x="3894" y="540"/>
                    </a:lnTo>
                    <a:lnTo>
                      <a:pt x="3894" y="546"/>
                    </a:lnTo>
                    <a:lnTo>
                      <a:pt x="3894" y="552"/>
                    </a:lnTo>
                    <a:lnTo>
                      <a:pt x="3894" y="558"/>
                    </a:lnTo>
                    <a:lnTo>
                      <a:pt x="3894" y="564"/>
                    </a:lnTo>
                    <a:lnTo>
                      <a:pt x="3900" y="570"/>
                    </a:lnTo>
                    <a:lnTo>
                      <a:pt x="3900" y="576"/>
                    </a:lnTo>
                    <a:lnTo>
                      <a:pt x="3906" y="636"/>
                    </a:lnTo>
                    <a:lnTo>
                      <a:pt x="3912" y="642"/>
                    </a:lnTo>
                    <a:lnTo>
                      <a:pt x="3912" y="642"/>
                    </a:lnTo>
                    <a:lnTo>
                      <a:pt x="3912" y="648"/>
                    </a:lnTo>
                    <a:lnTo>
                      <a:pt x="3912" y="654"/>
                    </a:lnTo>
                    <a:lnTo>
                      <a:pt x="3912" y="660"/>
                    </a:lnTo>
                    <a:lnTo>
                      <a:pt x="3912" y="666"/>
                    </a:lnTo>
                    <a:lnTo>
                      <a:pt x="3918" y="666"/>
                    </a:lnTo>
                    <a:lnTo>
                      <a:pt x="3918" y="672"/>
                    </a:lnTo>
                    <a:lnTo>
                      <a:pt x="3918" y="678"/>
                    </a:lnTo>
                    <a:lnTo>
                      <a:pt x="3918" y="684"/>
                    </a:lnTo>
                    <a:lnTo>
                      <a:pt x="3918" y="684"/>
                    </a:lnTo>
                    <a:lnTo>
                      <a:pt x="3918" y="690"/>
                    </a:lnTo>
                    <a:lnTo>
                      <a:pt x="3924" y="696"/>
                    </a:lnTo>
                    <a:lnTo>
                      <a:pt x="3924" y="696"/>
                    </a:lnTo>
                    <a:lnTo>
                      <a:pt x="3936" y="732"/>
                    </a:lnTo>
                    <a:lnTo>
                      <a:pt x="3936" y="732"/>
                    </a:lnTo>
                    <a:lnTo>
                      <a:pt x="3936" y="738"/>
                    </a:lnTo>
                    <a:lnTo>
                      <a:pt x="3936" y="738"/>
                    </a:lnTo>
                    <a:lnTo>
                      <a:pt x="3936" y="738"/>
                    </a:lnTo>
                    <a:lnTo>
                      <a:pt x="3936" y="744"/>
                    </a:lnTo>
                    <a:lnTo>
                      <a:pt x="3936" y="744"/>
                    </a:lnTo>
                    <a:lnTo>
                      <a:pt x="3948" y="762"/>
                    </a:lnTo>
                    <a:lnTo>
                      <a:pt x="3948" y="762"/>
                    </a:lnTo>
                    <a:lnTo>
                      <a:pt x="3948" y="762"/>
                    </a:lnTo>
                    <a:lnTo>
                      <a:pt x="3954" y="762"/>
                    </a:lnTo>
                    <a:lnTo>
                      <a:pt x="3954" y="768"/>
                    </a:lnTo>
                    <a:lnTo>
                      <a:pt x="3954" y="768"/>
                    </a:lnTo>
                    <a:lnTo>
                      <a:pt x="3954" y="768"/>
                    </a:lnTo>
                    <a:lnTo>
                      <a:pt x="3954" y="768"/>
                    </a:lnTo>
                    <a:lnTo>
                      <a:pt x="3954" y="768"/>
                    </a:lnTo>
                    <a:lnTo>
                      <a:pt x="3960" y="768"/>
                    </a:lnTo>
                    <a:lnTo>
                      <a:pt x="3960" y="768"/>
                    </a:lnTo>
                    <a:lnTo>
                      <a:pt x="3960" y="768"/>
                    </a:lnTo>
                    <a:lnTo>
                      <a:pt x="3960" y="768"/>
                    </a:lnTo>
                    <a:lnTo>
                      <a:pt x="3960" y="768"/>
                    </a:lnTo>
                    <a:lnTo>
                      <a:pt x="3960" y="768"/>
                    </a:lnTo>
                    <a:lnTo>
                      <a:pt x="3972" y="762"/>
                    </a:lnTo>
                    <a:lnTo>
                      <a:pt x="3972" y="756"/>
                    </a:lnTo>
                    <a:lnTo>
                      <a:pt x="3978" y="756"/>
                    </a:lnTo>
                    <a:lnTo>
                      <a:pt x="3978" y="756"/>
                    </a:lnTo>
                    <a:lnTo>
                      <a:pt x="3978" y="756"/>
                    </a:lnTo>
                    <a:lnTo>
                      <a:pt x="3978" y="750"/>
                    </a:lnTo>
                    <a:lnTo>
                      <a:pt x="3978" y="750"/>
                    </a:lnTo>
                    <a:lnTo>
                      <a:pt x="3990" y="726"/>
                    </a:lnTo>
                    <a:lnTo>
                      <a:pt x="3990" y="720"/>
                    </a:lnTo>
                    <a:lnTo>
                      <a:pt x="3990" y="720"/>
                    </a:lnTo>
                    <a:lnTo>
                      <a:pt x="3990" y="714"/>
                    </a:lnTo>
                    <a:lnTo>
                      <a:pt x="3996" y="714"/>
                    </a:lnTo>
                    <a:lnTo>
                      <a:pt x="3996" y="708"/>
                    </a:lnTo>
                    <a:lnTo>
                      <a:pt x="3996" y="708"/>
                    </a:lnTo>
                    <a:lnTo>
                      <a:pt x="3996" y="702"/>
                    </a:lnTo>
                    <a:lnTo>
                      <a:pt x="3996" y="702"/>
                    </a:lnTo>
                    <a:lnTo>
                      <a:pt x="3996" y="696"/>
                    </a:lnTo>
                    <a:lnTo>
                      <a:pt x="4002" y="690"/>
                    </a:lnTo>
                    <a:lnTo>
                      <a:pt x="4002" y="690"/>
                    </a:lnTo>
                    <a:lnTo>
                      <a:pt x="4002" y="684"/>
                    </a:lnTo>
                    <a:lnTo>
                      <a:pt x="4002" y="678"/>
                    </a:lnTo>
                    <a:lnTo>
                      <a:pt x="4002" y="678"/>
                    </a:lnTo>
                    <a:lnTo>
                      <a:pt x="4014" y="624"/>
                    </a:lnTo>
                    <a:lnTo>
                      <a:pt x="4014" y="618"/>
                    </a:lnTo>
                    <a:lnTo>
                      <a:pt x="4014" y="612"/>
                    </a:lnTo>
                    <a:lnTo>
                      <a:pt x="4014" y="612"/>
                    </a:lnTo>
                    <a:lnTo>
                      <a:pt x="4020" y="606"/>
                    </a:lnTo>
                    <a:lnTo>
                      <a:pt x="4020" y="600"/>
                    </a:lnTo>
                    <a:lnTo>
                      <a:pt x="4020" y="594"/>
                    </a:lnTo>
                    <a:lnTo>
                      <a:pt x="4032" y="528"/>
                    </a:lnTo>
                    <a:lnTo>
                      <a:pt x="4032" y="522"/>
                    </a:lnTo>
                    <a:lnTo>
                      <a:pt x="4032" y="510"/>
                    </a:lnTo>
                    <a:lnTo>
                      <a:pt x="4032" y="504"/>
                    </a:lnTo>
                    <a:lnTo>
                      <a:pt x="4032" y="498"/>
                    </a:lnTo>
                    <a:lnTo>
                      <a:pt x="4032" y="492"/>
                    </a:lnTo>
                    <a:lnTo>
                      <a:pt x="4038" y="486"/>
                    </a:lnTo>
                    <a:lnTo>
                      <a:pt x="4038" y="474"/>
                    </a:lnTo>
                    <a:lnTo>
                      <a:pt x="4038" y="468"/>
                    </a:lnTo>
                    <a:lnTo>
                      <a:pt x="4038" y="462"/>
                    </a:lnTo>
                    <a:lnTo>
                      <a:pt x="4038" y="450"/>
                    </a:lnTo>
                    <a:lnTo>
                      <a:pt x="4038" y="444"/>
                    </a:lnTo>
                    <a:lnTo>
                      <a:pt x="4044" y="438"/>
                    </a:lnTo>
                    <a:lnTo>
                      <a:pt x="4044" y="426"/>
                    </a:lnTo>
                    <a:lnTo>
                      <a:pt x="4044" y="420"/>
                    </a:lnTo>
                    <a:lnTo>
                      <a:pt x="4044" y="420"/>
                    </a:lnTo>
                    <a:lnTo>
                      <a:pt x="4044" y="414"/>
                    </a:lnTo>
                    <a:lnTo>
                      <a:pt x="4044" y="408"/>
                    </a:lnTo>
                    <a:lnTo>
                      <a:pt x="4044" y="402"/>
                    </a:lnTo>
                    <a:lnTo>
                      <a:pt x="4044" y="402"/>
                    </a:lnTo>
                    <a:lnTo>
                      <a:pt x="4044" y="390"/>
                    </a:lnTo>
                    <a:lnTo>
                      <a:pt x="4050" y="384"/>
                    </a:lnTo>
                    <a:lnTo>
                      <a:pt x="4050" y="378"/>
                    </a:lnTo>
                    <a:lnTo>
                      <a:pt x="4050" y="366"/>
                    </a:lnTo>
                    <a:lnTo>
                      <a:pt x="4050" y="360"/>
                    </a:lnTo>
                    <a:lnTo>
                      <a:pt x="4050" y="348"/>
                    </a:lnTo>
                    <a:lnTo>
                      <a:pt x="4050" y="342"/>
                    </a:lnTo>
                    <a:lnTo>
                      <a:pt x="4056" y="330"/>
                    </a:lnTo>
                    <a:lnTo>
                      <a:pt x="4056" y="324"/>
                    </a:lnTo>
                    <a:lnTo>
                      <a:pt x="4056" y="324"/>
                    </a:lnTo>
                    <a:lnTo>
                      <a:pt x="4056" y="318"/>
                    </a:lnTo>
                    <a:lnTo>
                      <a:pt x="4056" y="306"/>
                    </a:lnTo>
                    <a:lnTo>
                      <a:pt x="4056" y="282"/>
                    </a:lnTo>
                    <a:lnTo>
                      <a:pt x="4056" y="240"/>
                    </a:lnTo>
                    <a:lnTo>
                      <a:pt x="4056" y="192"/>
                    </a:lnTo>
                    <a:lnTo>
                      <a:pt x="4056" y="138"/>
                    </a:lnTo>
                    <a:lnTo>
                      <a:pt x="4056" y="84"/>
                    </a:lnTo>
                    <a:lnTo>
                      <a:pt x="4062" y="30"/>
                    </a:lnTo>
                    <a:lnTo>
                      <a:pt x="4062" y="0"/>
                    </a:lnTo>
                    <a:lnTo>
                      <a:pt x="4062" y="0"/>
                    </a:lnTo>
                    <a:lnTo>
                      <a:pt x="4062" y="30"/>
                    </a:lnTo>
                    <a:lnTo>
                      <a:pt x="4062" y="84"/>
                    </a:lnTo>
                    <a:lnTo>
                      <a:pt x="4062" y="138"/>
                    </a:lnTo>
                    <a:lnTo>
                      <a:pt x="4062" y="192"/>
                    </a:lnTo>
                    <a:lnTo>
                      <a:pt x="4068" y="240"/>
                    </a:lnTo>
                    <a:lnTo>
                      <a:pt x="4068" y="282"/>
                    </a:lnTo>
                    <a:lnTo>
                      <a:pt x="4068" y="306"/>
                    </a:lnTo>
                    <a:lnTo>
                      <a:pt x="4068" y="318"/>
                    </a:lnTo>
                    <a:lnTo>
                      <a:pt x="4068" y="324"/>
                    </a:lnTo>
                    <a:lnTo>
                      <a:pt x="4068" y="336"/>
                    </a:lnTo>
                    <a:lnTo>
                      <a:pt x="4068" y="342"/>
                    </a:lnTo>
                    <a:lnTo>
                      <a:pt x="4068" y="354"/>
                    </a:lnTo>
                    <a:lnTo>
                      <a:pt x="4074" y="360"/>
                    </a:lnTo>
                    <a:lnTo>
                      <a:pt x="4074" y="372"/>
                    </a:lnTo>
                    <a:lnTo>
                      <a:pt x="4074" y="378"/>
                    </a:lnTo>
                    <a:lnTo>
                      <a:pt x="4074" y="390"/>
                    </a:lnTo>
                    <a:lnTo>
                      <a:pt x="4074" y="396"/>
                    </a:lnTo>
                    <a:lnTo>
                      <a:pt x="4074" y="402"/>
                    </a:lnTo>
                    <a:lnTo>
                      <a:pt x="4080" y="414"/>
                    </a:lnTo>
                    <a:lnTo>
                      <a:pt x="4080" y="420"/>
                    </a:lnTo>
                    <a:lnTo>
                      <a:pt x="4080" y="432"/>
                    </a:lnTo>
                    <a:lnTo>
                      <a:pt x="4080" y="438"/>
                    </a:lnTo>
                    <a:lnTo>
                      <a:pt x="4080" y="444"/>
                    </a:lnTo>
                    <a:lnTo>
                      <a:pt x="4080" y="456"/>
                    </a:lnTo>
                    <a:lnTo>
                      <a:pt x="4086" y="462"/>
                    </a:lnTo>
                    <a:lnTo>
                      <a:pt x="4086" y="468"/>
                    </a:lnTo>
                    <a:lnTo>
                      <a:pt x="4098" y="546"/>
                    </a:lnTo>
                    <a:lnTo>
                      <a:pt x="4098" y="552"/>
                    </a:lnTo>
                    <a:lnTo>
                      <a:pt x="4098" y="558"/>
                    </a:lnTo>
                    <a:lnTo>
                      <a:pt x="4098" y="564"/>
                    </a:lnTo>
                    <a:lnTo>
                      <a:pt x="4098" y="570"/>
                    </a:lnTo>
                    <a:lnTo>
                      <a:pt x="4098" y="576"/>
                    </a:lnTo>
                    <a:lnTo>
                      <a:pt x="4098" y="582"/>
                    </a:lnTo>
                    <a:lnTo>
                      <a:pt x="4110" y="642"/>
                    </a:lnTo>
                    <a:lnTo>
                      <a:pt x="4110" y="642"/>
                    </a:lnTo>
                    <a:lnTo>
                      <a:pt x="4116" y="648"/>
                    </a:lnTo>
                    <a:lnTo>
                      <a:pt x="4116" y="654"/>
                    </a:lnTo>
                    <a:lnTo>
                      <a:pt x="4116" y="660"/>
                    </a:lnTo>
                    <a:lnTo>
                      <a:pt x="4116" y="666"/>
                    </a:lnTo>
                    <a:lnTo>
                      <a:pt x="4116" y="666"/>
                    </a:lnTo>
                    <a:lnTo>
                      <a:pt x="4116" y="672"/>
                    </a:lnTo>
                    <a:lnTo>
                      <a:pt x="4122" y="678"/>
                    </a:lnTo>
                    <a:lnTo>
                      <a:pt x="4122" y="678"/>
                    </a:lnTo>
                    <a:lnTo>
                      <a:pt x="4122" y="684"/>
                    </a:lnTo>
                    <a:lnTo>
                      <a:pt x="4122" y="690"/>
                    </a:lnTo>
                    <a:lnTo>
                      <a:pt x="4122" y="696"/>
                    </a:lnTo>
                    <a:lnTo>
                      <a:pt x="4122" y="696"/>
                    </a:lnTo>
                    <a:lnTo>
                      <a:pt x="4128" y="702"/>
                    </a:lnTo>
                    <a:lnTo>
                      <a:pt x="4134" y="732"/>
                    </a:lnTo>
                    <a:lnTo>
                      <a:pt x="4134" y="738"/>
                    </a:lnTo>
                    <a:lnTo>
                      <a:pt x="4140" y="738"/>
                    </a:lnTo>
                    <a:lnTo>
                      <a:pt x="4140" y="738"/>
                    </a:lnTo>
                    <a:lnTo>
                      <a:pt x="4140" y="744"/>
                    </a:lnTo>
                    <a:lnTo>
                      <a:pt x="4140" y="744"/>
                    </a:lnTo>
                    <a:lnTo>
                      <a:pt x="4140" y="744"/>
                    </a:lnTo>
                    <a:lnTo>
                      <a:pt x="4152" y="762"/>
                    </a:lnTo>
                    <a:lnTo>
                      <a:pt x="4152" y="762"/>
                    </a:lnTo>
                    <a:lnTo>
                      <a:pt x="4152" y="762"/>
                    </a:lnTo>
                    <a:lnTo>
                      <a:pt x="4152" y="768"/>
                    </a:lnTo>
                    <a:lnTo>
                      <a:pt x="4158" y="768"/>
                    </a:lnTo>
                    <a:lnTo>
                      <a:pt x="4158" y="768"/>
                    </a:lnTo>
                    <a:lnTo>
                      <a:pt x="4158" y="768"/>
                    </a:lnTo>
                    <a:lnTo>
                      <a:pt x="4158" y="768"/>
                    </a:lnTo>
                    <a:lnTo>
                      <a:pt x="4158" y="768"/>
                    </a:lnTo>
                    <a:lnTo>
                      <a:pt x="4158" y="768"/>
                    </a:lnTo>
                    <a:lnTo>
                      <a:pt x="4164" y="768"/>
                    </a:lnTo>
                    <a:lnTo>
                      <a:pt x="4164" y="768"/>
                    </a:lnTo>
                    <a:lnTo>
                      <a:pt x="4164" y="768"/>
                    </a:lnTo>
                    <a:lnTo>
                      <a:pt x="4164" y="768"/>
                    </a:lnTo>
                    <a:lnTo>
                      <a:pt x="4164" y="768"/>
                    </a:lnTo>
                    <a:lnTo>
                      <a:pt x="4176" y="756"/>
                    </a:lnTo>
                    <a:lnTo>
                      <a:pt x="4176" y="756"/>
                    </a:lnTo>
                    <a:lnTo>
                      <a:pt x="4176" y="756"/>
                    </a:lnTo>
                    <a:lnTo>
                      <a:pt x="4176" y="756"/>
                    </a:lnTo>
                    <a:lnTo>
                      <a:pt x="4182" y="750"/>
                    </a:lnTo>
                    <a:lnTo>
                      <a:pt x="4182" y="750"/>
                    </a:lnTo>
                    <a:lnTo>
                      <a:pt x="4182" y="750"/>
                    </a:lnTo>
                    <a:lnTo>
                      <a:pt x="4194" y="726"/>
                    </a:lnTo>
                    <a:lnTo>
                      <a:pt x="4194" y="720"/>
                    </a:lnTo>
                    <a:lnTo>
                      <a:pt x="4194" y="714"/>
                    </a:lnTo>
                    <a:lnTo>
                      <a:pt x="4194" y="714"/>
                    </a:lnTo>
                    <a:lnTo>
                      <a:pt x="4194" y="708"/>
                    </a:lnTo>
                    <a:lnTo>
                      <a:pt x="4194" y="708"/>
                    </a:lnTo>
                    <a:lnTo>
                      <a:pt x="4200" y="702"/>
                    </a:lnTo>
                    <a:lnTo>
                      <a:pt x="4200" y="702"/>
                    </a:lnTo>
                    <a:lnTo>
                      <a:pt x="4200" y="696"/>
                    </a:lnTo>
                    <a:lnTo>
                      <a:pt x="4200" y="690"/>
                    </a:lnTo>
                    <a:lnTo>
                      <a:pt x="4200" y="690"/>
                    </a:lnTo>
                    <a:lnTo>
                      <a:pt x="4200" y="684"/>
                    </a:lnTo>
                    <a:lnTo>
                      <a:pt x="4206" y="678"/>
                    </a:lnTo>
                    <a:lnTo>
                      <a:pt x="4206" y="678"/>
                    </a:lnTo>
                    <a:lnTo>
                      <a:pt x="4206" y="672"/>
                    </a:lnTo>
                    <a:lnTo>
                      <a:pt x="4218" y="618"/>
                    </a:lnTo>
                    <a:lnTo>
                      <a:pt x="4218" y="612"/>
                    </a:lnTo>
                    <a:lnTo>
                      <a:pt x="4218" y="612"/>
                    </a:lnTo>
                    <a:lnTo>
                      <a:pt x="4218" y="606"/>
                    </a:lnTo>
                    <a:lnTo>
                      <a:pt x="4218" y="600"/>
                    </a:lnTo>
                    <a:lnTo>
                      <a:pt x="4218" y="594"/>
                    </a:lnTo>
                    <a:lnTo>
                      <a:pt x="4224" y="588"/>
                    </a:lnTo>
                    <a:lnTo>
                      <a:pt x="4230" y="522"/>
                    </a:lnTo>
                    <a:lnTo>
                      <a:pt x="4236" y="516"/>
                    </a:lnTo>
                    <a:lnTo>
                      <a:pt x="4236" y="504"/>
                    </a:lnTo>
                    <a:lnTo>
                      <a:pt x="4236" y="498"/>
                    </a:lnTo>
                    <a:lnTo>
                      <a:pt x="4236" y="492"/>
                    </a:lnTo>
                    <a:lnTo>
                      <a:pt x="4236" y="486"/>
                    </a:lnTo>
                    <a:lnTo>
                      <a:pt x="4236" y="474"/>
                    </a:lnTo>
                    <a:lnTo>
                      <a:pt x="4242" y="468"/>
                    </a:lnTo>
                    <a:lnTo>
                      <a:pt x="4242" y="462"/>
                    </a:lnTo>
                    <a:lnTo>
                      <a:pt x="4242" y="456"/>
                    </a:lnTo>
                    <a:lnTo>
                      <a:pt x="4242" y="444"/>
                    </a:lnTo>
                    <a:lnTo>
                      <a:pt x="4242" y="438"/>
                    </a:lnTo>
                    <a:lnTo>
                      <a:pt x="4242" y="432"/>
                    </a:lnTo>
                    <a:lnTo>
                      <a:pt x="4248" y="420"/>
                    </a:lnTo>
                    <a:lnTo>
                      <a:pt x="4248" y="414"/>
                    </a:lnTo>
                    <a:lnTo>
                      <a:pt x="4248" y="414"/>
                    </a:lnTo>
                    <a:lnTo>
                      <a:pt x="4248" y="408"/>
                    </a:lnTo>
                    <a:lnTo>
                      <a:pt x="4248" y="396"/>
                    </a:lnTo>
                    <a:lnTo>
                      <a:pt x="4248" y="390"/>
                    </a:lnTo>
                    <a:lnTo>
                      <a:pt x="4248" y="390"/>
                    </a:lnTo>
                    <a:lnTo>
                      <a:pt x="4248" y="384"/>
                    </a:lnTo>
                    <a:lnTo>
                      <a:pt x="4248" y="378"/>
                    </a:lnTo>
                    <a:lnTo>
                      <a:pt x="4254" y="366"/>
                    </a:lnTo>
                    <a:lnTo>
                      <a:pt x="4254" y="360"/>
                    </a:lnTo>
                    <a:lnTo>
                      <a:pt x="4254" y="348"/>
                    </a:lnTo>
                    <a:lnTo>
                      <a:pt x="4254" y="342"/>
                    </a:lnTo>
                    <a:lnTo>
                      <a:pt x="4254" y="330"/>
                    </a:lnTo>
                    <a:lnTo>
                      <a:pt x="4254" y="324"/>
                    </a:lnTo>
                    <a:lnTo>
                      <a:pt x="4260" y="312"/>
                    </a:lnTo>
                    <a:lnTo>
                      <a:pt x="4260" y="312"/>
                    </a:lnTo>
                    <a:lnTo>
                      <a:pt x="4260" y="312"/>
                    </a:lnTo>
                    <a:lnTo>
                      <a:pt x="4260" y="312"/>
                    </a:lnTo>
                    <a:lnTo>
                      <a:pt x="4260" y="324"/>
                    </a:lnTo>
                    <a:lnTo>
                      <a:pt x="4260" y="348"/>
                    </a:lnTo>
                    <a:lnTo>
                      <a:pt x="4260" y="378"/>
                    </a:lnTo>
                    <a:lnTo>
                      <a:pt x="4260" y="408"/>
                    </a:lnTo>
                    <a:lnTo>
                      <a:pt x="4260" y="432"/>
                    </a:lnTo>
                    <a:lnTo>
                      <a:pt x="4260" y="462"/>
                    </a:lnTo>
                    <a:lnTo>
                      <a:pt x="4266" y="474"/>
                    </a:lnTo>
                    <a:lnTo>
                      <a:pt x="4266" y="474"/>
                    </a:lnTo>
                    <a:lnTo>
                      <a:pt x="4266" y="462"/>
                    </a:lnTo>
                    <a:lnTo>
                      <a:pt x="4266" y="432"/>
                    </a:lnTo>
                    <a:lnTo>
                      <a:pt x="4266" y="408"/>
                    </a:lnTo>
                    <a:lnTo>
                      <a:pt x="4266" y="378"/>
                    </a:lnTo>
                    <a:lnTo>
                      <a:pt x="4266" y="348"/>
                    </a:lnTo>
                    <a:lnTo>
                      <a:pt x="4266" y="324"/>
                    </a:lnTo>
                    <a:lnTo>
                      <a:pt x="4272" y="312"/>
                    </a:lnTo>
                    <a:lnTo>
                      <a:pt x="4272" y="312"/>
                    </a:lnTo>
                    <a:lnTo>
                      <a:pt x="4272" y="312"/>
                    </a:lnTo>
                    <a:lnTo>
                      <a:pt x="4272" y="324"/>
                    </a:lnTo>
                    <a:lnTo>
                      <a:pt x="4272" y="336"/>
                    </a:lnTo>
                    <a:lnTo>
                      <a:pt x="4272" y="342"/>
                    </a:lnTo>
                    <a:lnTo>
                      <a:pt x="4272" y="354"/>
                    </a:lnTo>
                    <a:lnTo>
                      <a:pt x="4278" y="360"/>
                    </a:lnTo>
                    <a:lnTo>
                      <a:pt x="4278" y="372"/>
                    </a:lnTo>
                    <a:lnTo>
                      <a:pt x="4278" y="378"/>
                    </a:lnTo>
                    <a:lnTo>
                      <a:pt x="4278" y="390"/>
                    </a:lnTo>
                    <a:lnTo>
                      <a:pt x="4278" y="396"/>
                    </a:lnTo>
                    <a:lnTo>
                      <a:pt x="4278" y="408"/>
                    </a:lnTo>
                    <a:lnTo>
                      <a:pt x="4284" y="414"/>
                    </a:lnTo>
                    <a:lnTo>
                      <a:pt x="4284" y="420"/>
                    </a:lnTo>
                    <a:lnTo>
                      <a:pt x="4284" y="432"/>
                    </a:lnTo>
                    <a:lnTo>
                      <a:pt x="4284" y="438"/>
                    </a:lnTo>
                    <a:lnTo>
                      <a:pt x="4284" y="450"/>
                    </a:lnTo>
                    <a:lnTo>
                      <a:pt x="4284" y="456"/>
                    </a:lnTo>
                    <a:lnTo>
                      <a:pt x="4290" y="462"/>
                    </a:lnTo>
                    <a:lnTo>
                      <a:pt x="4296" y="540"/>
                    </a:lnTo>
                    <a:lnTo>
                      <a:pt x="4302" y="546"/>
                    </a:lnTo>
                    <a:lnTo>
                      <a:pt x="4302" y="552"/>
                    </a:lnTo>
                    <a:lnTo>
                      <a:pt x="4302" y="558"/>
                    </a:lnTo>
                    <a:lnTo>
                      <a:pt x="4302" y="564"/>
                    </a:lnTo>
                    <a:lnTo>
                      <a:pt x="4302" y="570"/>
                    </a:lnTo>
                    <a:lnTo>
                      <a:pt x="4302" y="576"/>
                    </a:lnTo>
                    <a:lnTo>
                      <a:pt x="4314" y="636"/>
                    </a:lnTo>
                    <a:lnTo>
                      <a:pt x="4314" y="642"/>
                    </a:lnTo>
                    <a:lnTo>
                      <a:pt x="4314" y="642"/>
                    </a:lnTo>
                    <a:lnTo>
                      <a:pt x="4314" y="648"/>
                    </a:lnTo>
                    <a:lnTo>
                      <a:pt x="4320" y="654"/>
                    </a:lnTo>
                    <a:lnTo>
                      <a:pt x="4320" y="660"/>
                    </a:lnTo>
                    <a:lnTo>
                      <a:pt x="4320" y="666"/>
                    </a:lnTo>
                    <a:lnTo>
                      <a:pt x="4320" y="666"/>
                    </a:lnTo>
                    <a:lnTo>
                      <a:pt x="4320" y="672"/>
                    </a:lnTo>
                    <a:lnTo>
                      <a:pt x="4320" y="678"/>
                    </a:lnTo>
                    <a:lnTo>
                      <a:pt x="4326" y="684"/>
                    </a:lnTo>
                    <a:lnTo>
                      <a:pt x="4326" y="684"/>
                    </a:lnTo>
                    <a:lnTo>
                      <a:pt x="4326" y="690"/>
                    </a:lnTo>
                    <a:lnTo>
                      <a:pt x="4326" y="696"/>
                    </a:lnTo>
                    <a:lnTo>
                      <a:pt x="4326" y="696"/>
                    </a:lnTo>
                    <a:lnTo>
                      <a:pt x="4338" y="732"/>
                    </a:lnTo>
                    <a:lnTo>
                      <a:pt x="4338" y="732"/>
                    </a:lnTo>
                    <a:lnTo>
                      <a:pt x="4338" y="738"/>
                    </a:lnTo>
                    <a:lnTo>
                      <a:pt x="4344" y="738"/>
                    </a:lnTo>
                    <a:lnTo>
                      <a:pt x="4344" y="738"/>
                    </a:lnTo>
                    <a:lnTo>
                      <a:pt x="4344" y="744"/>
                    </a:lnTo>
                    <a:lnTo>
                      <a:pt x="4344" y="744"/>
                    </a:lnTo>
                    <a:lnTo>
                      <a:pt x="4356" y="762"/>
                    </a:lnTo>
                    <a:lnTo>
                      <a:pt x="4356" y="762"/>
                    </a:lnTo>
                    <a:lnTo>
                      <a:pt x="4356" y="762"/>
                    </a:lnTo>
                    <a:lnTo>
                      <a:pt x="4356" y="762"/>
                    </a:lnTo>
                    <a:lnTo>
                      <a:pt x="4356" y="768"/>
                    </a:lnTo>
                    <a:lnTo>
                      <a:pt x="4362" y="768"/>
                    </a:lnTo>
                    <a:lnTo>
                      <a:pt x="4362" y="768"/>
                    </a:lnTo>
                    <a:lnTo>
                      <a:pt x="4362" y="768"/>
                    </a:lnTo>
                    <a:lnTo>
                      <a:pt x="4362" y="768"/>
                    </a:lnTo>
                    <a:lnTo>
                      <a:pt x="4362" y="768"/>
                    </a:lnTo>
                    <a:lnTo>
                      <a:pt x="4362" y="768"/>
                    </a:lnTo>
                    <a:lnTo>
                      <a:pt x="4368" y="768"/>
                    </a:lnTo>
                    <a:lnTo>
                      <a:pt x="4368" y="768"/>
                    </a:lnTo>
                    <a:lnTo>
                      <a:pt x="4368" y="768"/>
                    </a:lnTo>
                    <a:lnTo>
                      <a:pt x="4368" y="768"/>
                    </a:lnTo>
                    <a:lnTo>
                      <a:pt x="4380" y="762"/>
                    </a:lnTo>
                    <a:lnTo>
                      <a:pt x="4380" y="756"/>
                    </a:lnTo>
                    <a:lnTo>
                      <a:pt x="4380" y="756"/>
                    </a:lnTo>
                    <a:lnTo>
                      <a:pt x="4380" y="756"/>
                    </a:lnTo>
                    <a:lnTo>
                      <a:pt x="4380" y="756"/>
                    </a:lnTo>
                    <a:lnTo>
                      <a:pt x="4386" y="750"/>
                    </a:lnTo>
                    <a:lnTo>
                      <a:pt x="4386" y="750"/>
                    </a:lnTo>
                    <a:lnTo>
                      <a:pt x="4392" y="726"/>
                    </a:lnTo>
                    <a:lnTo>
                      <a:pt x="4398" y="720"/>
                    </a:lnTo>
                    <a:lnTo>
                      <a:pt x="4398" y="720"/>
                    </a:lnTo>
                    <a:lnTo>
                      <a:pt x="4398" y="714"/>
                    </a:lnTo>
                    <a:lnTo>
                      <a:pt x="4398" y="714"/>
                    </a:lnTo>
                    <a:lnTo>
                      <a:pt x="4398" y="708"/>
                    </a:lnTo>
                    <a:lnTo>
                      <a:pt x="4398" y="708"/>
                    </a:lnTo>
                    <a:lnTo>
                      <a:pt x="4404" y="702"/>
                    </a:lnTo>
                    <a:lnTo>
                      <a:pt x="4404" y="702"/>
                    </a:lnTo>
                    <a:lnTo>
                      <a:pt x="4404" y="696"/>
                    </a:lnTo>
                    <a:lnTo>
                      <a:pt x="4404" y="690"/>
                    </a:lnTo>
                    <a:lnTo>
                      <a:pt x="4404" y="690"/>
                    </a:lnTo>
                    <a:lnTo>
                      <a:pt x="4404" y="684"/>
                    </a:lnTo>
                    <a:lnTo>
                      <a:pt x="4410" y="678"/>
                    </a:lnTo>
                    <a:lnTo>
                      <a:pt x="4410" y="678"/>
                    </a:lnTo>
                    <a:lnTo>
                      <a:pt x="4422" y="624"/>
                    </a:lnTo>
                    <a:lnTo>
                      <a:pt x="4422" y="618"/>
                    </a:lnTo>
                    <a:lnTo>
                      <a:pt x="4422" y="612"/>
                    </a:lnTo>
                    <a:lnTo>
                      <a:pt x="4422" y="612"/>
                    </a:lnTo>
                    <a:lnTo>
                      <a:pt x="4422" y="606"/>
                    </a:lnTo>
                    <a:lnTo>
                      <a:pt x="4422" y="600"/>
                    </a:lnTo>
                    <a:lnTo>
                      <a:pt x="4422" y="594"/>
                    </a:lnTo>
                    <a:lnTo>
                      <a:pt x="4434" y="528"/>
                    </a:lnTo>
                    <a:lnTo>
                      <a:pt x="4434" y="522"/>
                    </a:lnTo>
                    <a:lnTo>
                      <a:pt x="4434" y="510"/>
                    </a:lnTo>
                    <a:lnTo>
                      <a:pt x="4440" y="504"/>
                    </a:lnTo>
                    <a:lnTo>
                      <a:pt x="4440" y="498"/>
                    </a:lnTo>
                    <a:lnTo>
                      <a:pt x="4440" y="492"/>
                    </a:lnTo>
                    <a:lnTo>
                      <a:pt x="4440" y="486"/>
                    </a:lnTo>
                    <a:lnTo>
                      <a:pt x="4440" y="474"/>
                    </a:lnTo>
                    <a:lnTo>
                      <a:pt x="4440" y="468"/>
                    </a:lnTo>
                    <a:lnTo>
                      <a:pt x="4446" y="462"/>
                    </a:lnTo>
                    <a:lnTo>
                      <a:pt x="4446" y="450"/>
                    </a:lnTo>
                    <a:lnTo>
                      <a:pt x="4446" y="444"/>
                    </a:lnTo>
                    <a:lnTo>
                      <a:pt x="4446" y="438"/>
                    </a:lnTo>
                    <a:lnTo>
                      <a:pt x="4446" y="426"/>
                    </a:lnTo>
                    <a:lnTo>
                      <a:pt x="4446" y="420"/>
                    </a:lnTo>
                    <a:lnTo>
                      <a:pt x="4446" y="420"/>
                    </a:lnTo>
                    <a:lnTo>
                      <a:pt x="4452" y="414"/>
                    </a:lnTo>
                    <a:lnTo>
                      <a:pt x="4452" y="408"/>
                    </a:lnTo>
                    <a:lnTo>
                      <a:pt x="4452" y="402"/>
                    </a:lnTo>
                    <a:lnTo>
                      <a:pt x="4452" y="402"/>
                    </a:lnTo>
                    <a:lnTo>
                      <a:pt x="4452" y="390"/>
                    </a:lnTo>
                    <a:lnTo>
                      <a:pt x="4452" y="384"/>
                    </a:lnTo>
                    <a:lnTo>
                      <a:pt x="4452" y="378"/>
                    </a:lnTo>
                    <a:lnTo>
                      <a:pt x="4458" y="366"/>
                    </a:lnTo>
                    <a:lnTo>
                      <a:pt x="4458" y="360"/>
                    </a:lnTo>
                    <a:lnTo>
                      <a:pt x="4458" y="348"/>
                    </a:lnTo>
                    <a:lnTo>
                      <a:pt x="4458" y="342"/>
                    </a:lnTo>
                    <a:lnTo>
                      <a:pt x="4458" y="330"/>
                    </a:lnTo>
                    <a:lnTo>
                      <a:pt x="4458" y="324"/>
                    </a:lnTo>
                    <a:lnTo>
                      <a:pt x="4458" y="324"/>
                    </a:lnTo>
                    <a:lnTo>
                      <a:pt x="4458" y="318"/>
                    </a:lnTo>
                    <a:lnTo>
                      <a:pt x="4458" y="306"/>
                    </a:lnTo>
                    <a:lnTo>
                      <a:pt x="4464" y="282"/>
                    </a:lnTo>
                    <a:lnTo>
                      <a:pt x="4464" y="240"/>
                    </a:lnTo>
                    <a:lnTo>
                      <a:pt x="4464" y="192"/>
                    </a:lnTo>
                    <a:lnTo>
                      <a:pt x="4464" y="138"/>
                    </a:lnTo>
                    <a:lnTo>
                      <a:pt x="4464" y="84"/>
                    </a:lnTo>
                    <a:lnTo>
                      <a:pt x="4464" y="30"/>
                    </a:lnTo>
                    <a:lnTo>
                      <a:pt x="4464" y="0"/>
                    </a:lnTo>
                    <a:lnTo>
                      <a:pt x="4464" y="0"/>
                    </a:lnTo>
                    <a:lnTo>
                      <a:pt x="4470" y="30"/>
                    </a:lnTo>
                    <a:lnTo>
                      <a:pt x="4470" y="84"/>
                    </a:lnTo>
                    <a:lnTo>
                      <a:pt x="4470" y="138"/>
                    </a:lnTo>
                    <a:lnTo>
                      <a:pt x="4470" y="192"/>
                    </a:lnTo>
                    <a:lnTo>
                      <a:pt x="4470" y="240"/>
                    </a:lnTo>
                    <a:lnTo>
                      <a:pt x="4470" y="282"/>
                    </a:lnTo>
                    <a:lnTo>
                      <a:pt x="4470" y="306"/>
                    </a:lnTo>
                    <a:lnTo>
                      <a:pt x="4470" y="318"/>
                    </a:lnTo>
                    <a:lnTo>
                      <a:pt x="4476" y="324"/>
                    </a:lnTo>
                    <a:lnTo>
                      <a:pt x="4476" y="336"/>
                    </a:lnTo>
                    <a:lnTo>
                      <a:pt x="4476" y="342"/>
                    </a:lnTo>
                    <a:lnTo>
                      <a:pt x="4476" y="354"/>
                    </a:lnTo>
                    <a:lnTo>
                      <a:pt x="4476" y="360"/>
                    </a:lnTo>
                    <a:lnTo>
                      <a:pt x="4476" y="372"/>
                    </a:lnTo>
                    <a:lnTo>
                      <a:pt x="4482" y="378"/>
                    </a:lnTo>
                    <a:lnTo>
                      <a:pt x="4482" y="390"/>
                    </a:lnTo>
                    <a:lnTo>
                      <a:pt x="4482" y="396"/>
                    </a:lnTo>
                    <a:lnTo>
                      <a:pt x="4482" y="402"/>
                    </a:lnTo>
                    <a:lnTo>
                      <a:pt x="4482" y="414"/>
                    </a:lnTo>
                    <a:lnTo>
                      <a:pt x="4482" y="420"/>
                    </a:lnTo>
                    <a:lnTo>
                      <a:pt x="4488" y="432"/>
                    </a:lnTo>
                    <a:lnTo>
                      <a:pt x="4488" y="438"/>
                    </a:lnTo>
                    <a:lnTo>
                      <a:pt x="4488" y="444"/>
                    </a:lnTo>
                    <a:lnTo>
                      <a:pt x="4488" y="456"/>
                    </a:lnTo>
                    <a:lnTo>
                      <a:pt x="4488" y="462"/>
                    </a:lnTo>
                    <a:lnTo>
                      <a:pt x="4488" y="468"/>
                    </a:lnTo>
                    <a:lnTo>
                      <a:pt x="4500" y="546"/>
                    </a:lnTo>
                    <a:lnTo>
                      <a:pt x="4500" y="552"/>
                    </a:lnTo>
                    <a:lnTo>
                      <a:pt x="4500" y="558"/>
                    </a:lnTo>
                    <a:lnTo>
                      <a:pt x="4506" y="564"/>
                    </a:lnTo>
                    <a:lnTo>
                      <a:pt x="4506" y="570"/>
                    </a:lnTo>
                    <a:lnTo>
                      <a:pt x="4506" y="576"/>
                    </a:lnTo>
                    <a:lnTo>
                      <a:pt x="4506" y="582"/>
                    </a:lnTo>
                    <a:lnTo>
                      <a:pt x="4518" y="642"/>
                    </a:lnTo>
                    <a:lnTo>
                      <a:pt x="4518" y="642"/>
                    </a:lnTo>
                    <a:lnTo>
                      <a:pt x="4518" y="648"/>
                    </a:lnTo>
                    <a:lnTo>
                      <a:pt x="4518" y="654"/>
                    </a:lnTo>
                    <a:lnTo>
                      <a:pt x="4518" y="660"/>
                    </a:lnTo>
                    <a:lnTo>
                      <a:pt x="4524" y="666"/>
                    </a:lnTo>
                    <a:lnTo>
                      <a:pt x="4524" y="666"/>
                    </a:lnTo>
                    <a:lnTo>
                      <a:pt x="4524" y="672"/>
                    </a:lnTo>
                    <a:lnTo>
                      <a:pt x="4524" y="678"/>
                    </a:lnTo>
                    <a:lnTo>
                      <a:pt x="4524" y="678"/>
                    </a:lnTo>
                    <a:lnTo>
                      <a:pt x="4524" y="684"/>
                    </a:lnTo>
                    <a:lnTo>
                      <a:pt x="4530" y="690"/>
                    </a:lnTo>
                    <a:lnTo>
                      <a:pt x="4530" y="696"/>
                    </a:lnTo>
                    <a:lnTo>
                      <a:pt x="4530" y="696"/>
                    </a:lnTo>
                    <a:lnTo>
                      <a:pt x="4530" y="702"/>
                    </a:lnTo>
                    <a:lnTo>
                      <a:pt x="4542" y="732"/>
                    </a:lnTo>
                    <a:lnTo>
                      <a:pt x="4542" y="738"/>
                    </a:lnTo>
                    <a:lnTo>
                      <a:pt x="4542" y="738"/>
                    </a:lnTo>
                    <a:lnTo>
                      <a:pt x="4542" y="738"/>
                    </a:lnTo>
                    <a:lnTo>
                      <a:pt x="4542" y="744"/>
                    </a:lnTo>
                    <a:lnTo>
                      <a:pt x="4548" y="744"/>
                    </a:lnTo>
                    <a:lnTo>
                      <a:pt x="4548" y="744"/>
                    </a:lnTo>
                    <a:lnTo>
                      <a:pt x="4554" y="762"/>
                    </a:lnTo>
                    <a:lnTo>
                      <a:pt x="4560" y="762"/>
                    </a:lnTo>
                    <a:lnTo>
                      <a:pt x="4560" y="762"/>
                    </a:lnTo>
                    <a:lnTo>
                      <a:pt x="4560" y="768"/>
                    </a:lnTo>
                    <a:lnTo>
                      <a:pt x="4560" y="768"/>
                    </a:lnTo>
                    <a:lnTo>
                      <a:pt x="4560" y="768"/>
                    </a:lnTo>
                    <a:lnTo>
                      <a:pt x="4560" y="768"/>
                    </a:lnTo>
                    <a:lnTo>
                      <a:pt x="4566" y="768"/>
                    </a:lnTo>
                    <a:lnTo>
                      <a:pt x="4566" y="768"/>
                    </a:lnTo>
                    <a:lnTo>
                      <a:pt x="4566" y="768"/>
                    </a:lnTo>
                    <a:lnTo>
                      <a:pt x="4566" y="768"/>
                    </a:lnTo>
                    <a:lnTo>
                      <a:pt x="4566" y="768"/>
                    </a:lnTo>
                    <a:lnTo>
                      <a:pt x="4566" y="768"/>
                    </a:lnTo>
                    <a:lnTo>
                      <a:pt x="4572" y="768"/>
                    </a:lnTo>
                    <a:lnTo>
                      <a:pt x="4572" y="768"/>
                    </a:lnTo>
                    <a:lnTo>
                      <a:pt x="4584" y="756"/>
                    </a:lnTo>
                    <a:lnTo>
                      <a:pt x="4584" y="756"/>
                    </a:lnTo>
                    <a:lnTo>
                      <a:pt x="4584" y="756"/>
                    </a:lnTo>
                    <a:lnTo>
                      <a:pt x="4584" y="756"/>
                    </a:lnTo>
                    <a:lnTo>
                      <a:pt x="4584" y="750"/>
                    </a:lnTo>
                    <a:lnTo>
                      <a:pt x="4584" y="750"/>
                    </a:lnTo>
                    <a:lnTo>
                      <a:pt x="4584" y="750"/>
                    </a:lnTo>
                    <a:lnTo>
                      <a:pt x="4596" y="726"/>
                    </a:lnTo>
                    <a:lnTo>
                      <a:pt x="4596" y="720"/>
                    </a:lnTo>
                    <a:lnTo>
                      <a:pt x="4602" y="714"/>
                    </a:lnTo>
                    <a:lnTo>
                      <a:pt x="4602" y="714"/>
                    </a:lnTo>
                    <a:lnTo>
                      <a:pt x="4602" y="708"/>
                    </a:lnTo>
                    <a:lnTo>
                      <a:pt x="4602" y="708"/>
                    </a:lnTo>
                    <a:lnTo>
                      <a:pt x="4602" y="702"/>
                    </a:lnTo>
                    <a:lnTo>
                      <a:pt x="4602" y="702"/>
                    </a:lnTo>
                    <a:lnTo>
                      <a:pt x="4608" y="696"/>
                    </a:lnTo>
                    <a:lnTo>
                      <a:pt x="4608" y="690"/>
                    </a:lnTo>
                    <a:lnTo>
                      <a:pt x="4608" y="690"/>
                    </a:lnTo>
                    <a:lnTo>
                      <a:pt x="4608" y="684"/>
                    </a:lnTo>
                    <a:lnTo>
                      <a:pt x="4608" y="678"/>
                    </a:lnTo>
                    <a:lnTo>
                      <a:pt x="4608" y="678"/>
                    </a:lnTo>
                    <a:lnTo>
                      <a:pt x="4614" y="672"/>
                    </a:lnTo>
                    <a:lnTo>
                      <a:pt x="4620" y="618"/>
                    </a:lnTo>
                    <a:lnTo>
                      <a:pt x="4620" y="612"/>
                    </a:lnTo>
                    <a:lnTo>
                      <a:pt x="4626" y="612"/>
                    </a:lnTo>
                    <a:lnTo>
                      <a:pt x="4626" y="606"/>
                    </a:lnTo>
                    <a:lnTo>
                      <a:pt x="4626" y="600"/>
                    </a:lnTo>
                    <a:lnTo>
                      <a:pt x="4626" y="594"/>
                    </a:lnTo>
                    <a:lnTo>
                      <a:pt x="4626" y="588"/>
                    </a:lnTo>
                    <a:lnTo>
                      <a:pt x="4638" y="522"/>
                    </a:lnTo>
                    <a:lnTo>
                      <a:pt x="4638" y="516"/>
                    </a:lnTo>
                    <a:lnTo>
                      <a:pt x="4638" y="504"/>
                    </a:lnTo>
                    <a:lnTo>
                      <a:pt x="4638" y="498"/>
                    </a:lnTo>
                    <a:lnTo>
                      <a:pt x="4644" y="492"/>
                    </a:lnTo>
                    <a:lnTo>
                      <a:pt x="4644" y="486"/>
                    </a:lnTo>
                    <a:lnTo>
                      <a:pt x="4644" y="474"/>
                    </a:lnTo>
                    <a:lnTo>
                      <a:pt x="4644" y="468"/>
                    </a:lnTo>
                    <a:lnTo>
                      <a:pt x="4644" y="462"/>
                    </a:lnTo>
                    <a:lnTo>
                      <a:pt x="4644" y="456"/>
                    </a:lnTo>
                    <a:lnTo>
                      <a:pt x="4650" y="444"/>
                    </a:lnTo>
                    <a:lnTo>
                      <a:pt x="4650" y="438"/>
                    </a:lnTo>
                    <a:lnTo>
                      <a:pt x="4650" y="432"/>
                    </a:lnTo>
                    <a:lnTo>
                      <a:pt x="4650" y="420"/>
                    </a:lnTo>
                    <a:lnTo>
                      <a:pt x="4650" y="414"/>
                    </a:lnTo>
                    <a:lnTo>
                      <a:pt x="4650" y="414"/>
                    </a:lnTo>
                    <a:lnTo>
                      <a:pt x="4650" y="408"/>
                    </a:lnTo>
                    <a:lnTo>
                      <a:pt x="4656" y="396"/>
                    </a:lnTo>
                    <a:lnTo>
                      <a:pt x="4656" y="390"/>
                    </a:lnTo>
                    <a:lnTo>
                      <a:pt x="4656" y="390"/>
                    </a:lnTo>
                    <a:lnTo>
                      <a:pt x="4656" y="384"/>
                    </a:lnTo>
                    <a:lnTo>
                      <a:pt x="4656" y="378"/>
                    </a:lnTo>
                    <a:lnTo>
                      <a:pt x="4656" y="366"/>
                    </a:lnTo>
                    <a:lnTo>
                      <a:pt x="4656" y="360"/>
                    </a:lnTo>
                    <a:lnTo>
                      <a:pt x="4656" y="348"/>
                    </a:lnTo>
                    <a:lnTo>
                      <a:pt x="4662" y="342"/>
                    </a:lnTo>
                    <a:lnTo>
                      <a:pt x="4662" y="330"/>
                    </a:lnTo>
                    <a:lnTo>
                      <a:pt x="4662" y="324"/>
                    </a:lnTo>
                    <a:lnTo>
                      <a:pt x="4662" y="312"/>
                    </a:lnTo>
                    <a:lnTo>
                      <a:pt x="4662" y="312"/>
                    </a:lnTo>
                    <a:lnTo>
                      <a:pt x="4662" y="312"/>
                    </a:lnTo>
                    <a:lnTo>
                      <a:pt x="4662" y="312"/>
                    </a:lnTo>
                    <a:lnTo>
                      <a:pt x="4662" y="324"/>
                    </a:lnTo>
                    <a:lnTo>
                      <a:pt x="4662" y="348"/>
                    </a:lnTo>
                    <a:lnTo>
                      <a:pt x="4668" y="378"/>
                    </a:lnTo>
                    <a:lnTo>
                      <a:pt x="4668" y="408"/>
                    </a:lnTo>
                    <a:lnTo>
                      <a:pt x="4668" y="432"/>
                    </a:lnTo>
                    <a:lnTo>
                      <a:pt x="4668" y="462"/>
                    </a:lnTo>
                    <a:lnTo>
                      <a:pt x="4668" y="474"/>
                    </a:lnTo>
                    <a:lnTo>
                      <a:pt x="4668" y="474"/>
                    </a:lnTo>
                    <a:lnTo>
                      <a:pt x="4668" y="462"/>
                    </a:lnTo>
                    <a:lnTo>
                      <a:pt x="4674" y="432"/>
                    </a:lnTo>
                    <a:lnTo>
                      <a:pt x="4674" y="408"/>
                    </a:lnTo>
                    <a:lnTo>
                      <a:pt x="4674" y="378"/>
                    </a:lnTo>
                    <a:lnTo>
                      <a:pt x="4674" y="348"/>
                    </a:lnTo>
                    <a:lnTo>
                      <a:pt x="4674" y="324"/>
                    </a:lnTo>
                    <a:lnTo>
                      <a:pt x="4674" y="312"/>
                    </a:lnTo>
                    <a:lnTo>
                      <a:pt x="4674" y="312"/>
                    </a:lnTo>
                    <a:lnTo>
                      <a:pt x="4674" y="312"/>
                    </a:lnTo>
                    <a:lnTo>
                      <a:pt x="4674" y="324"/>
                    </a:lnTo>
                    <a:lnTo>
                      <a:pt x="4680" y="336"/>
                    </a:lnTo>
                    <a:lnTo>
                      <a:pt x="4680" y="342"/>
                    </a:lnTo>
                    <a:lnTo>
                      <a:pt x="4680" y="354"/>
                    </a:lnTo>
                    <a:lnTo>
                      <a:pt x="4680" y="360"/>
                    </a:lnTo>
                    <a:lnTo>
                      <a:pt x="4680" y="372"/>
                    </a:lnTo>
                    <a:lnTo>
                      <a:pt x="4680" y="378"/>
                    </a:lnTo>
                    <a:lnTo>
                      <a:pt x="4686" y="390"/>
                    </a:lnTo>
                    <a:lnTo>
                      <a:pt x="4686" y="396"/>
                    </a:lnTo>
                    <a:lnTo>
                      <a:pt x="4686" y="408"/>
                    </a:lnTo>
                    <a:lnTo>
                      <a:pt x="4686" y="414"/>
                    </a:lnTo>
                    <a:lnTo>
                      <a:pt x="4686" y="420"/>
                    </a:lnTo>
                    <a:lnTo>
                      <a:pt x="4686" y="432"/>
                    </a:lnTo>
                    <a:lnTo>
                      <a:pt x="4692" y="438"/>
                    </a:lnTo>
                    <a:lnTo>
                      <a:pt x="4692" y="450"/>
                    </a:lnTo>
                    <a:lnTo>
                      <a:pt x="4692" y="456"/>
                    </a:lnTo>
                    <a:lnTo>
                      <a:pt x="4692" y="462"/>
                    </a:lnTo>
                    <a:lnTo>
                      <a:pt x="4704" y="540"/>
                    </a:lnTo>
                    <a:lnTo>
                      <a:pt x="4704" y="546"/>
                    </a:lnTo>
                    <a:lnTo>
                      <a:pt x="4704" y="552"/>
                    </a:lnTo>
                    <a:lnTo>
                      <a:pt x="4704" y="558"/>
                    </a:lnTo>
                    <a:lnTo>
                      <a:pt x="4710" y="564"/>
                    </a:lnTo>
                    <a:lnTo>
                      <a:pt x="4710" y="570"/>
                    </a:lnTo>
                    <a:lnTo>
                      <a:pt x="4710" y="576"/>
                    </a:lnTo>
                    <a:lnTo>
                      <a:pt x="4722" y="636"/>
                    </a:lnTo>
                    <a:lnTo>
                      <a:pt x="4722" y="642"/>
                    </a:lnTo>
                    <a:lnTo>
                      <a:pt x="4722" y="642"/>
                    </a:lnTo>
                    <a:lnTo>
                      <a:pt x="4722" y="648"/>
                    </a:lnTo>
                    <a:lnTo>
                      <a:pt x="4722" y="654"/>
                    </a:lnTo>
                    <a:lnTo>
                      <a:pt x="4722" y="660"/>
                    </a:lnTo>
                    <a:lnTo>
                      <a:pt x="4728" y="666"/>
                    </a:lnTo>
                    <a:lnTo>
                      <a:pt x="4728" y="666"/>
                    </a:lnTo>
                    <a:lnTo>
                      <a:pt x="4728" y="672"/>
                    </a:lnTo>
                    <a:lnTo>
                      <a:pt x="4728" y="678"/>
                    </a:lnTo>
                    <a:lnTo>
                      <a:pt x="4728" y="684"/>
                    </a:lnTo>
                    <a:lnTo>
                      <a:pt x="4728" y="684"/>
                    </a:lnTo>
                    <a:lnTo>
                      <a:pt x="4734" y="690"/>
                    </a:lnTo>
                    <a:lnTo>
                      <a:pt x="4734" y="696"/>
                    </a:lnTo>
                    <a:lnTo>
                      <a:pt x="4734" y="696"/>
                    </a:lnTo>
                    <a:lnTo>
                      <a:pt x="4746" y="732"/>
                    </a:lnTo>
                    <a:lnTo>
                      <a:pt x="4746" y="732"/>
                    </a:lnTo>
                    <a:lnTo>
                      <a:pt x="4746" y="738"/>
                    </a:lnTo>
                    <a:lnTo>
                      <a:pt x="4746" y="738"/>
                    </a:lnTo>
                    <a:lnTo>
                      <a:pt x="4746" y="738"/>
                    </a:lnTo>
                    <a:lnTo>
                      <a:pt x="4746" y="744"/>
                    </a:lnTo>
                    <a:lnTo>
                      <a:pt x="4752" y="744"/>
                    </a:lnTo>
                    <a:lnTo>
                      <a:pt x="4758" y="762"/>
                    </a:lnTo>
                    <a:lnTo>
                      <a:pt x="4758" y="762"/>
                    </a:lnTo>
                    <a:lnTo>
                      <a:pt x="4764" y="762"/>
                    </a:lnTo>
                    <a:lnTo>
                      <a:pt x="4764" y="762"/>
                    </a:lnTo>
                    <a:lnTo>
                      <a:pt x="4764" y="768"/>
                    </a:lnTo>
                    <a:lnTo>
                      <a:pt x="4764" y="768"/>
                    </a:lnTo>
                    <a:lnTo>
                      <a:pt x="4764" y="768"/>
                    </a:lnTo>
                    <a:lnTo>
                      <a:pt x="4764" y="768"/>
                    </a:lnTo>
                    <a:lnTo>
                      <a:pt x="4770" y="768"/>
                    </a:lnTo>
                    <a:lnTo>
                      <a:pt x="4770" y="768"/>
                    </a:lnTo>
                    <a:lnTo>
                      <a:pt x="4770" y="768"/>
                    </a:lnTo>
                    <a:lnTo>
                      <a:pt x="4770" y="768"/>
                    </a:lnTo>
                    <a:lnTo>
                      <a:pt x="4770" y="768"/>
                    </a:lnTo>
                    <a:lnTo>
                      <a:pt x="4770" y="768"/>
                    </a:lnTo>
                    <a:lnTo>
                      <a:pt x="4776" y="768"/>
                    </a:lnTo>
                    <a:lnTo>
                      <a:pt x="4782" y="762"/>
                    </a:lnTo>
                    <a:lnTo>
                      <a:pt x="4788" y="756"/>
                    </a:lnTo>
                    <a:lnTo>
                      <a:pt x="4788" y="756"/>
                    </a:lnTo>
                    <a:lnTo>
                      <a:pt x="4788" y="756"/>
                    </a:lnTo>
                    <a:lnTo>
                      <a:pt x="4788" y="756"/>
                    </a:lnTo>
                    <a:lnTo>
                      <a:pt x="4788" y="750"/>
                    </a:lnTo>
                    <a:lnTo>
                      <a:pt x="4788" y="750"/>
                    </a:lnTo>
                    <a:lnTo>
                      <a:pt x="4800" y="726"/>
                    </a:lnTo>
                    <a:lnTo>
                      <a:pt x="4800" y="720"/>
                    </a:lnTo>
                    <a:lnTo>
                      <a:pt x="4800" y="720"/>
                    </a:lnTo>
                    <a:lnTo>
                      <a:pt x="4800" y="714"/>
                    </a:lnTo>
                    <a:lnTo>
                      <a:pt x="4806" y="714"/>
                    </a:lnTo>
                    <a:lnTo>
                      <a:pt x="4806" y="708"/>
                    </a:lnTo>
                    <a:lnTo>
                      <a:pt x="4806" y="708"/>
                    </a:lnTo>
                    <a:lnTo>
                      <a:pt x="4806" y="702"/>
                    </a:lnTo>
                    <a:lnTo>
                      <a:pt x="4806" y="702"/>
                    </a:lnTo>
                    <a:lnTo>
                      <a:pt x="4806" y="696"/>
                    </a:lnTo>
                    <a:lnTo>
                      <a:pt x="4812" y="690"/>
                    </a:lnTo>
                    <a:lnTo>
                      <a:pt x="4812" y="690"/>
                    </a:lnTo>
                    <a:lnTo>
                      <a:pt x="4812" y="684"/>
                    </a:lnTo>
                    <a:lnTo>
                      <a:pt x="4812" y="678"/>
                    </a:lnTo>
                    <a:lnTo>
                      <a:pt x="4812" y="678"/>
                    </a:lnTo>
                    <a:lnTo>
                      <a:pt x="4824" y="624"/>
                    </a:lnTo>
                    <a:lnTo>
                      <a:pt x="4824" y="618"/>
                    </a:lnTo>
                    <a:lnTo>
                      <a:pt x="4824" y="612"/>
                    </a:lnTo>
                    <a:lnTo>
                      <a:pt x="4830" y="612"/>
                    </a:lnTo>
                    <a:lnTo>
                      <a:pt x="4830" y="606"/>
                    </a:lnTo>
                    <a:lnTo>
                      <a:pt x="4830" y="600"/>
                    </a:lnTo>
                    <a:lnTo>
                      <a:pt x="4830" y="594"/>
                    </a:lnTo>
                    <a:lnTo>
                      <a:pt x="4842" y="528"/>
                    </a:lnTo>
                    <a:lnTo>
                      <a:pt x="4842" y="522"/>
                    </a:lnTo>
                    <a:lnTo>
                      <a:pt x="4842" y="510"/>
                    </a:lnTo>
                    <a:lnTo>
                      <a:pt x="4842" y="504"/>
                    </a:lnTo>
                    <a:lnTo>
                      <a:pt x="4842" y="498"/>
                    </a:lnTo>
                    <a:lnTo>
                      <a:pt x="4848" y="492"/>
                    </a:lnTo>
                    <a:lnTo>
                      <a:pt x="4848" y="486"/>
                    </a:lnTo>
                    <a:lnTo>
                      <a:pt x="4848" y="474"/>
                    </a:lnTo>
                    <a:lnTo>
                      <a:pt x="4848" y="468"/>
                    </a:lnTo>
                    <a:lnTo>
                      <a:pt x="4848" y="462"/>
                    </a:lnTo>
                    <a:lnTo>
                      <a:pt x="4848" y="450"/>
                    </a:lnTo>
                    <a:lnTo>
                      <a:pt x="4854" y="444"/>
                    </a:lnTo>
                    <a:lnTo>
                      <a:pt x="4854" y="438"/>
                    </a:lnTo>
                    <a:lnTo>
                      <a:pt x="4854" y="426"/>
                    </a:lnTo>
                    <a:lnTo>
                      <a:pt x="4854" y="420"/>
                    </a:lnTo>
                    <a:lnTo>
                      <a:pt x="4854" y="420"/>
                    </a:lnTo>
                    <a:lnTo>
                      <a:pt x="4854" y="414"/>
                    </a:lnTo>
                    <a:lnTo>
                      <a:pt x="4854" y="408"/>
                    </a:lnTo>
                    <a:lnTo>
                      <a:pt x="4854" y="402"/>
                    </a:lnTo>
                    <a:lnTo>
                      <a:pt x="4854" y="402"/>
                    </a:lnTo>
                    <a:lnTo>
                      <a:pt x="4860" y="390"/>
                    </a:lnTo>
                    <a:lnTo>
                      <a:pt x="4860" y="384"/>
                    </a:lnTo>
                    <a:lnTo>
                      <a:pt x="4860" y="378"/>
                    </a:lnTo>
                    <a:lnTo>
                      <a:pt x="4860" y="366"/>
                    </a:lnTo>
                    <a:lnTo>
                      <a:pt x="4860" y="360"/>
                    </a:lnTo>
                    <a:lnTo>
                      <a:pt x="4860" y="348"/>
                    </a:lnTo>
                    <a:lnTo>
                      <a:pt x="4866" y="342"/>
                    </a:lnTo>
                    <a:lnTo>
                      <a:pt x="4866" y="330"/>
                    </a:lnTo>
                    <a:lnTo>
                      <a:pt x="4866" y="324"/>
                    </a:lnTo>
                    <a:lnTo>
                      <a:pt x="4866" y="324"/>
                    </a:lnTo>
                    <a:lnTo>
                      <a:pt x="4866" y="318"/>
                    </a:lnTo>
                    <a:lnTo>
                      <a:pt x="4866" y="306"/>
                    </a:lnTo>
                    <a:lnTo>
                      <a:pt x="4866" y="282"/>
                    </a:lnTo>
                    <a:lnTo>
                      <a:pt x="4866" y="240"/>
                    </a:lnTo>
                    <a:lnTo>
                      <a:pt x="4866" y="192"/>
                    </a:lnTo>
                    <a:lnTo>
                      <a:pt x="4866" y="138"/>
                    </a:lnTo>
                    <a:lnTo>
                      <a:pt x="4872" y="84"/>
                    </a:lnTo>
                    <a:lnTo>
                      <a:pt x="4872" y="30"/>
                    </a:lnTo>
                    <a:lnTo>
                      <a:pt x="4872" y="0"/>
                    </a:lnTo>
                    <a:lnTo>
                      <a:pt x="4872" y="0"/>
                    </a:lnTo>
                    <a:lnTo>
                      <a:pt x="4872" y="30"/>
                    </a:lnTo>
                    <a:lnTo>
                      <a:pt x="4872" y="84"/>
                    </a:lnTo>
                    <a:lnTo>
                      <a:pt x="4872" y="138"/>
                    </a:lnTo>
                    <a:lnTo>
                      <a:pt x="4878" y="192"/>
                    </a:lnTo>
                    <a:lnTo>
                      <a:pt x="4878" y="240"/>
                    </a:lnTo>
                    <a:lnTo>
                      <a:pt x="4878" y="282"/>
                    </a:lnTo>
                    <a:lnTo>
                      <a:pt x="4878" y="306"/>
                    </a:lnTo>
                    <a:lnTo>
                      <a:pt x="4878" y="318"/>
                    </a:lnTo>
                    <a:lnTo>
                      <a:pt x="4878" y="324"/>
                    </a:lnTo>
                    <a:lnTo>
                      <a:pt x="4878" y="336"/>
                    </a:lnTo>
                    <a:lnTo>
                      <a:pt x="4878" y="342"/>
                    </a:lnTo>
                    <a:lnTo>
                      <a:pt x="4884" y="354"/>
                    </a:lnTo>
                    <a:lnTo>
                      <a:pt x="4884" y="360"/>
                    </a:lnTo>
                    <a:lnTo>
                      <a:pt x="4884" y="372"/>
                    </a:lnTo>
                    <a:lnTo>
                      <a:pt x="4884" y="378"/>
                    </a:lnTo>
                    <a:lnTo>
                      <a:pt x="4884" y="390"/>
                    </a:lnTo>
                    <a:lnTo>
                      <a:pt x="4884" y="396"/>
                    </a:lnTo>
                    <a:lnTo>
                      <a:pt x="4890" y="402"/>
                    </a:lnTo>
                    <a:lnTo>
                      <a:pt x="4890" y="414"/>
                    </a:lnTo>
                    <a:lnTo>
                      <a:pt x="4890" y="420"/>
                    </a:lnTo>
                    <a:lnTo>
                      <a:pt x="4890" y="432"/>
                    </a:lnTo>
                    <a:lnTo>
                      <a:pt x="4890" y="438"/>
                    </a:lnTo>
                    <a:lnTo>
                      <a:pt x="4890" y="444"/>
                    </a:lnTo>
                    <a:lnTo>
                      <a:pt x="4896" y="456"/>
                    </a:lnTo>
                    <a:lnTo>
                      <a:pt x="4896" y="462"/>
                    </a:lnTo>
                    <a:lnTo>
                      <a:pt x="4896" y="468"/>
                    </a:lnTo>
                    <a:lnTo>
                      <a:pt x="4908" y="546"/>
                    </a:lnTo>
                    <a:lnTo>
                      <a:pt x="4908" y="552"/>
                    </a:lnTo>
                    <a:lnTo>
                      <a:pt x="4908" y="558"/>
                    </a:lnTo>
                    <a:lnTo>
                      <a:pt x="4908" y="564"/>
                    </a:lnTo>
                    <a:lnTo>
                      <a:pt x="4908" y="570"/>
                    </a:lnTo>
                    <a:lnTo>
                      <a:pt x="4908" y="576"/>
                    </a:lnTo>
                    <a:lnTo>
                      <a:pt x="4914" y="582"/>
                    </a:lnTo>
                    <a:lnTo>
                      <a:pt x="4920" y="642"/>
                    </a:lnTo>
                    <a:lnTo>
                      <a:pt x="4920" y="642"/>
                    </a:lnTo>
                    <a:lnTo>
                      <a:pt x="4926" y="648"/>
                    </a:lnTo>
                    <a:lnTo>
                      <a:pt x="4926" y="654"/>
                    </a:lnTo>
                    <a:lnTo>
                      <a:pt x="4926" y="660"/>
                    </a:lnTo>
                    <a:lnTo>
                      <a:pt x="4926" y="666"/>
                    </a:lnTo>
                    <a:lnTo>
                      <a:pt x="4926" y="666"/>
                    </a:lnTo>
                    <a:lnTo>
                      <a:pt x="4926" y="672"/>
                    </a:lnTo>
                    <a:lnTo>
                      <a:pt x="4932" y="678"/>
                    </a:lnTo>
                    <a:lnTo>
                      <a:pt x="4932" y="678"/>
                    </a:lnTo>
                    <a:lnTo>
                      <a:pt x="4932" y="684"/>
                    </a:lnTo>
                    <a:lnTo>
                      <a:pt x="4932" y="690"/>
                    </a:lnTo>
                    <a:lnTo>
                      <a:pt x="4932" y="696"/>
                    </a:lnTo>
                    <a:lnTo>
                      <a:pt x="4932" y="696"/>
                    </a:lnTo>
                    <a:lnTo>
                      <a:pt x="4938" y="702"/>
                    </a:lnTo>
                    <a:lnTo>
                      <a:pt x="4944" y="732"/>
                    </a:lnTo>
                    <a:lnTo>
                      <a:pt x="4950" y="738"/>
                    </a:lnTo>
                    <a:lnTo>
                      <a:pt x="4950" y="738"/>
                    </a:lnTo>
                    <a:lnTo>
                      <a:pt x="4950" y="738"/>
                    </a:lnTo>
                    <a:lnTo>
                      <a:pt x="4950" y="744"/>
                    </a:lnTo>
                    <a:lnTo>
                      <a:pt x="4950" y="744"/>
                    </a:lnTo>
                    <a:lnTo>
                      <a:pt x="4950" y="744"/>
                    </a:lnTo>
                    <a:lnTo>
                      <a:pt x="4962" y="762"/>
                    </a:lnTo>
                    <a:lnTo>
                      <a:pt x="4962" y="762"/>
                    </a:lnTo>
                    <a:lnTo>
                      <a:pt x="4962" y="762"/>
                    </a:lnTo>
                    <a:lnTo>
                      <a:pt x="4968" y="768"/>
                    </a:lnTo>
                    <a:lnTo>
                      <a:pt x="4968" y="768"/>
                    </a:lnTo>
                    <a:lnTo>
                      <a:pt x="4968" y="768"/>
                    </a:lnTo>
                    <a:lnTo>
                      <a:pt x="4968" y="768"/>
                    </a:lnTo>
                    <a:lnTo>
                      <a:pt x="4968" y="768"/>
                    </a:lnTo>
                    <a:lnTo>
                      <a:pt x="4968" y="768"/>
                    </a:lnTo>
                    <a:lnTo>
                      <a:pt x="4974" y="768"/>
                    </a:lnTo>
                    <a:lnTo>
                      <a:pt x="4974" y="768"/>
                    </a:lnTo>
                    <a:lnTo>
                      <a:pt x="4974" y="768"/>
                    </a:lnTo>
                    <a:lnTo>
                      <a:pt x="4974" y="768"/>
                    </a:lnTo>
                    <a:lnTo>
                      <a:pt x="4974" y="768"/>
                    </a:lnTo>
                    <a:lnTo>
                      <a:pt x="4974" y="768"/>
                    </a:lnTo>
                    <a:lnTo>
                      <a:pt x="4986" y="756"/>
                    </a:lnTo>
                    <a:lnTo>
                      <a:pt x="4986" y="756"/>
                    </a:lnTo>
                    <a:lnTo>
                      <a:pt x="4986" y="756"/>
                    </a:lnTo>
                    <a:lnTo>
                      <a:pt x="4992" y="756"/>
                    </a:lnTo>
                    <a:lnTo>
                      <a:pt x="4992" y="750"/>
                    </a:lnTo>
                    <a:lnTo>
                      <a:pt x="4992" y="750"/>
                    </a:lnTo>
                    <a:lnTo>
                      <a:pt x="4992" y="750"/>
                    </a:lnTo>
                    <a:lnTo>
                      <a:pt x="5004" y="726"/>
                    </a:lnTo>
                    <a:lnTo>
                      <a:pt x="5004" y="720"/>
                    </a:lnTo>
                    <a:lnTo>
                      <a:pt x="5004" y="714"/>
                    </a:lnTo>
                    <a:lnTo>
                      <a:pt x="5004" y="714"/>
                    </a:lnTo>
                    <a:lnTo>
                      <a:pt x="5004" y="708"/>
                    </a:lnTo>
                    <a:lnTo>
                      <a:pt x="5010" y="708"/>
                    </a:lnTo>
                    <a:lnTo>
                      <a:pt x="5010" y="702"/>
                    </a:lnTo>
                    <a:lnTo>
                      <a:pt x="5010" y="702"/>
                    </a:lnTo>
                    <a:lnTo>
                      <a:pt x="5010" y="696"/>
                    </a:lnTo>
                    <a:lnTo>
                      <a:pt x="5010" y="690"/>
                    </a:lnTo>
                    <a:lnTo>
                      <a:pt x="5010" y="690"/>
                    </a:lnTo>
                    <a:lnTo>
                      <a:pt x="5016" y="684"/>
                    </a:lnTo>
                    <a:lnTo>
                      <a:pt x="5016" y="678"/>
                    </a:lnTo>
                    <a:lnTo>
                      <a:pt x="5016" y="678"/>
                    </a:lnTo>
                    <a:lnTo>
                      <a:pt x="5016" y="672"/>
                    </a:lnTo>
                    <a:lnTo>
                      <a:pt x="5028" y="618"/>
                    </a:lnTo>
                    <a:lnTo>
                      <a:pt x="5028" y="612"/>
                    </a:lnTo>
                    <a:lnTo>
                      <a:pt x="5028" y="612"/>
                    </a:lnTo>
                    <a:lnTo>
                      <a:pt x="5028" y="606"/>
                    </a:lnTo>
                    <a:lnTo>
                      <a:pt x="5028" y="600"/>
                    </a:lnTo>
                    <a:lnTo>
                      <a:pt x="5034" y="594"/>
                    </a:lnTo>
                    <a:lnTo>
                      <a:pt x="5034" y="588"/>
                    </a:lnTo>
                    <a:lnTo>
                      <a:pt x="5046" y="522"/>
                    </a:lnTo>
                    <a:lnTo>
                      <a:pt x="5046" y="516"/>
                    </a:lnTo>
                    <a:lnTo>
                      <a:pt x="5046" y="504"/>
                    </a:lnTo>
                    <a:lnTo>
                      <a:pt x="5046" y="498"/>
                    </a:lnTo>
                    <a:lnTo>
                      <a:pt x="5046" y="492"/>
                    </a:lnTo>
                    <a:lnTo>
                      <a:pt x="5046" y="486"/>
                    </a:lnTo>
                    <a:lnTo>
                      <a:pt x="5046" y="474"/>
                    </a:lnTo>
                    <a:lnTo>
                      <a:pt x="5052" y="468"/>
                    </a:lnTo>
                    <a:lnTo>
                      <a:pt x="5052" y="462"/>
                    </a:lnTo>
                    <a:lnTo>
                      <a:pt x="5052" y="456"/>
                    </a:lnTo>
                    <a:lnTo>
                      <a:pt x="5052" y="444"/>
                    </a:lnTo>
                    <a:lnTo>
                      <a:pt x="5052" y="438"/>
                    </a:lnTo>
                    <a:lnTo>
                      <a:pt x="5052" y="432"/>
                    </a:lnTo>
                    <a:lnTo>
                      <a:pt x="5058" y="420"/>
                    </a:lnTo>
                    <a:lnTo>
                      <a:pt x="5058" y="414"/>
                    </a:lnTo>
                    <a:lnTo>
                      <a:pt x="5058" y="414"/>
                    </a:lnTo>
                    <a:lnTo>
                      <a:pt x="5058" y="408"/>
                    </a:lnTo>
                    <a:lnTo>
                      <a:pt x="5058" y="396"/>
                    </a:lnTo>
                    <a:lnTo>
                      <a:pt x="5058" y="390"/>
                    </a:lnTo>
                    <a:lnTo>
                      <a:pt x="5058" y="390"/>
                    </a:lnTo>
                    <a:lnTo>
                      <a:pt x="5058" y="384"/>
                    </a:lnTo>
                    <a:lnTo>
                      <a:pt x="5064" y="378"/>
                    </a:lnTo>
                    <a:lnTo>
                      <a:pt x="5064" y="366"/>
                    </a:lnTo>
                    <a:lnTo>
                      <a:pt x="5064" y="360"/>
                    </a:lnTo>
                    <a:lnTo>
                      <a:pt x="5064" y="348"/>
                    </a:lnTo>
                    <a:lnTo>
                      <a:pt x="5064" y="342"/>
                    </a:lnTo>
                    <a:lnTo>
                      <a:pt x="5064" y="330"/>
                    </a:lnTo>
                    <a:lnTo>
                      <a:pt x="5064" y="324"/>
                    </a:lnTo>
                    <a:lnTo>
                      <a:pt x="5070" y="312"/>
                    </a:lnTo>
                    <a:lnTo>
                      <a:pt x="5070" y="312"/>
                    </a:lnTo>
                    <a:lnTo>
                      <a:pt x="5070" y="312"/>
                    </a:lnTo>
                    <a:lnTo>
                      <a:pt x="5070" y="312"/>
                    </a:lnTo>
                    <a:lnTo>
                      <a:pt x="5070" y="324"/>
                    </a:lnTo>
                    <a:lnTo>
                      <a:pt x="5070" y="348"/>
                    </a:lnTo>
                    <a:lnTo>
                      <a:pt x="5070" y="378"/>
                    </a:lnTo>
                    <a:lnTo>
                      <a:pt x="5070" y="408"/>
                    </a:lnTo>
                    <a:lnTo>
                      <a:pt x="5070" y="432"/>
                    </a:lnTo>
                    <a:lnTo>
                      <a:pt x="5076" y="462"/>
                    </a:lnTo>
                    <a:lnTo>
                      <a:pt x="5076" y="474"/>
                    </a:lnTo>
                    <a:lnTo>
                      <a:pt x="5076" y="474"/>
                    </a:lnTo>
                    <a:lnTo>
                      <a:pt x="5076" y="462"/>
                    </a:lnTo>
                    <a:lnTo>
                      <a:pt x="5076" y="432"/>
                    </a:lnTo>
                    <a:lnTo>
                      <a:pt x="5076" y="408"/>
                    </a:lnTo>
                    <a:lnTo>
                      <a:pt x="5076" y="378"/>
                    </a:lnTo>
                    <a:lnTo>
                      <a:pt x="5076" y="348"/>
                    </a:lnTo>
                    <a:lnTo>
                      <a:pt x="5082" y="324"/>
                    </a:lnTo>
                    <a:lnTo>
                      <a:pt x="5082" y="312"/>
                    </a:lnTo>
                    <a:lnTo>
                      <a:pt x="5082" y="312"/>
                    </a:lnTo>
                    <a:lnTo>
                      <a:pt x="5082" y="312"/>
                    </a:lnTo>
                    <a:lnTo>
                      <a:pt x="5082" y="312"/>
                    </a:lnTo>
                    <a:lnTo>
                      <a:pt x="5082" y="324"/>
                    </a:lnTo>
                    <a:lnTo>
                      <a:pt x="5082" y="330"/>
                    </a:lnTo>
                    <a:lnTo>
                      <a:pt x="5082" y="342"/>
                    </a:lnTo>
                    <a:lnTo>
                      <a:pt x="5088" y="348"/>
                    </a:lnTo>
                    <a:lnTo>
                      <a:pt x="5088" y="348"/>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5" name="Rectangle 56">
                <a:extLst>
                  <a:ext uri="{FF2B5EF4-FFF2-40B4-BE49-F238E27FC236}">
                    <a16:creationId xmlns:a16="http://schemas.microsoft.com/office/drawing/2014/main" id="{5EF23ABE-1534-4A7C-BA36-35EBF697395E}"/>
                  </a:ext>
                </a:extLst>
              </p:cNvPr>
              <p:cNvSpPr>
                <a:spLocks noChangeArrowheads="1"/>
              </p:cNvSpPr>
              <p:nvPr/>
            </p:nvSpPr>
            <p:spPr bwMode="auto">
              <a:xfrm>
                <a:off x="984" y="3638"/>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416" name="Freeform 57">
                <a:extLst>
                  <a:ext uri="{FF2B5EF4-FFF2-40B4-BE49-F238E27FC236}">
                    <a16:creationId xmlns:a16="http://schemas.microsoft.com/office/drawing/2014/main" id="{EA6EF8E0-2A03-499A-B317-B719BD10741A}"/>
                  </a:ext>
                </a:extLst>
              </p:cNvPr>
              <p:cNvSpPr>
                <a:spLocks/>
              </p:cNvSpPr>
              <p:nvPr/>
            </p:nvSpPr>
            <p:spPr bwMode="auto">
              <a:xfrm>
                <a:off x="336" y="3626"/>
                <a:ext cx="5088" cy="0"/>
              </a:xfrm>
              <a:custGeom>
                <a:avLst/>
                <a:gdLst>
                  <a:gd name="T0" fmla="*/ 72 w 5088"/>
                  <a:gd name="T1" fmla="*/ 180 w 5088"/>
                  <a:gd name="T2" fmla="*/ 228 w 5088"/>
                  <a:gd name="T3" fmla="*/ 330 w 5088"/>
                  <a:gd name="T4" fmla="*/ 408 w 5088"/>
                  <a:gd name="T5" fmla="*/ 474 w 5088"/>
                  <a:gd name="T6" fmla="*/ 588 w 5088"/>
                  <a:gd name="T7" fmla="*/ 636 w 5088"/>
                  <a:gd name="T8" fmla="*/ 732 w 5088"/>
                  <a:gd name="T9" fmla="*/ 810 w 5088"/>
                  <a:gd name="T10" fmla="*/ 882 w 5088"/>
                  <a:gd name="T11" fmla="*/ 990 w 5088"/>
                  <a:gd name="T12" fmla="*/ 1038 w 5088"/>
                  <a:gd name="T13" fmla="*/ 1140 w 5088"/>
                  <a:gd name="T14" fmla="*/ 1218 w 5088"/>
                  <a:gd name="T15" fmla="*/ 1284 w 5088"/>
                  <a:gd name="T16" fmla="*/ 1398 w 5088"/>
                  <a:gd name="T17" fmla="*/ 1446 w 5088"/>
                  <a:gd name="T18" fmla="*/ 1542 w 5088"/>
                  <a:gd name="T19" fmla="*/ 1620 w 5088"/>
                  <a:gd name="T20" fmla="*/ 1692 w 5088"/>
                  <a:gd name="T21" fmla="*/ 1800 w 5088"/>
                  <a:gd name="T22" fmla="*/ 1848 w 5088"/>
                  <a:gd name="T23" fmla="*/ 1950 w 5088"/>
                  <a:gd name="T24" fmla="*/ 2028 w 5088"/>
                  <a:gd name="T25" fmla="*/ 2094 w 5088"/>
                  <a:gd name="T26" fmla="*/ 2208 w 5088"/>
                  <a:gd name="T27" fmla="*/ 2250 w 5088"/>
                  <a:gd name="T28" fmla="*/ 2352 w 5088"/>
                  <a:gd name="T29" fmla="*/ 2430 w 5088"/>
                  <a:gd name="T30" fmla="*/ 2502 w 5088"/>
                  <a:gd name="T31" fmla="*/ 2598 w 5088"/>
                  <a:gd name="T32" fmla="*/ 2658 w 5088"/>
                  <a:gd name="T33" fmla="*/ 2760 w 5088"/>
                  <a:gd name="T34" fmla="*/ 2838 w 5088"/>
                  <a:gd name="T35" fmla="*/ 2904 w 5088"/>
                  <a:gd name="T36" fmla="*/ 3006 w 5088"/>
                  <a:gd name="T37" fmla="*/ 3060 w 5088"/>
                  <a:gd name="T38" fmla="*/ 3162 w 5088"/>
                  <a:gd name="T39" fmla="*/ 3240 w 5088"/>
                  <a:gd name="T40" fmla="*/ 3312 w 5088"/>
                  <a:gd name="T41" fmla="*/ 3408 w 5088"/>
                  <a:gd name="T42" fmla="*/ 3468 w 5088"/>
                  <a:gd name="T43" fmla="*/ 3570 w 5088"/>
                  <a:gd name="T44" fmla="*/ 3648 w 5088"/>
                  <a:gd name="T45" fmla="*/ 3714 w 5088"/>
                  <a:gd name="T46" fmla="*/ 3816 w 5088"/>
                  <a:gd name="T47" fmla="*/ 3870 w 5088"/>
                  <a:gd name="T48" fmla="*/ 3972 w 5088"/>
                  <a:gd name="T49" fmla="*/ 4050 w 5088"/>
                  <a:gd name="T50" fmla="*/ 4122 w 5088"/>
                  <a:gd name="T51" fmla="*/ 4218 w 5088"/>
                  <a:gd name="T52" fmla="*/ 4272 w 5088"/>
                  <a:gd name="T53" fmla="*/ 4368 w 5088"/>
                  <a:gd name="T54" fmla="*/ 4458 w 5088"/>
                  <a:gd name="T55" fmla="*/ 4524 w 5088"/>
                  <a:gd name="T56" fmla="*/ 4620 w 5088"/>
                  <a:gd name="T57" fmla="*/ 4674 w 5088"/>
                  <a:gd name="T58" fmla="*/ 4770 w 5088"/>
                  <a:gd name="T59" fmla="*/ 4860 w 5088"/>
                  <a:gd name="T60" fmla="*/ 4926 w 5088"/>
                  <a:gd name="T61" fmla="*/ 5016 w 5088"/>
                  <a:gd name="T62" fmla="*/ 5082 w 508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088">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2" y="0"/>
                    </a:lnTo>
                    <a:lnTo>
                      <a:pt x="168" y="0"/>
                    </a:lnTo>
                    <a:lnTo>
                      <a:pt x="168" y="0"/>
                    </a:lnTo>
                    <a:lnTo>
                      <a:pt x="168" y="0"/>
                    </a:lnTo>
                    <a:lnTo>
                      <a:pt x="168"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46" y="0"/>
                    </a:lnTo>
                    <a:lnTo>
                      <a:pt x="246" y="0"/>
                    </a:lnTo>
                    <a:lnTo>
                      <a:pt x="246" y="0"/>
                    </a:lnTo>
                    <a:lnTo>
                      <a:pt x="246" y="0"/>
                    </a:lnTo>
                    <a:lnTo>
                      <a:pt x="246" y="0"/>
                    </a:lnTo>
                    <a:lnTo>
                      <a:pt x="246" y="0"/>
                    </a:lnTo>
                    <a:lnTo>
                      <a:pt x="252"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82" y="0"/>
                    </a:lnTo>
                    <a:lnTo>
                      <a:pt x="288" y="0"/>
                    </a:lnTo>
                    <a:lnTo>
                      <a:pt x="288" y="0"/>
                    </a:lnTo>
                    <a:lnTo>
                      <a:pt x="288" y="0"/>
                    </a:lnTo>
                    <a:lnTo>
                      <a:pt x="288" y="0"/>
                    </a:lnTo>
                    <a:lnTo>
                      <a:pt x="288" y="0"/>
                    </a:lnTo>
                    <a:lnTo>
                      <a:pt x="288"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24" y="0"/>
                    </a:lnTo>
                    <a:lnTo>
                      <a:pt x="324" y="0"/>
                    </a:lnTo>
                    <a:lnTo>
                      <a:pt x="324"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66" y="0"/>
                    </a:lnTo>
                    <a:lnTo>
                      <a:pt x="372" y="0"/>
                    </a:lnTo>
                    <a:lnTo>
                      <a:pt x="372" y="0"/>
                    </a:lnTo>
                    <a:lnTo>
                      <a:pt x="372"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6" y="0"/>
                    </a:lnTo>
                    <a:lnTo>
                      <a:pt x="486" y="0"/>
                    </a:lnTo>
                    <a:lnTo>
                      <a:pt x="492" y="0"/>
                    </a:lnTo>
                    <a:lnTo>
                      <a:pt x="492" y="0"/>
                    </a:lnTo>
                    <a:lnTo>
                      <a:pt x="492" y="0"/>
                    </a:lnTo>
                    <a:lnTo>
                      <a:pt x="492" y="0"/>
                    </a:lnTo>
                    <a:lnTo>
                      <a:pt x="492"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28" y="0"/>
                    </a:lnTo>
                    <a:lnTo>
                      <a:pt x="528" y="0"/>
                    </a:lnTo>
                    <a:lnTo>
                      <a:pt x="528" y="0"/>
                    </a:lnTo>
                    <a:lnTo>
                      <a:pt x="528" y="0"/>
                    </a:lnTo>
                    <a:lnTo>
                      <a:pt x="534" y="0"/>
                    </a:lnTo>
                    <a:lnTo>
                      <a:pt x="534" y="0"/>
                    </a:lnTo>
                    <a:lnTo>
                      <a:pt x="534"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70" y="0"/>
                    </a:lnTo>
                    <a:lnTo>
                      <a:pt x="570" y="0"/>
                    </a:lnTo>
                    <a:lnTo>
                      <a:pt x="570" y="0"/>
                    </a:lnTo>
                    <a:lnTo>
                      <a:pt x="570" y="0"/>
                    </a:lnTo>
                    <a:lnTo>
                      <a:pt x="570" y="0"/>
                    </a:lnTo>
                    <a:lnTo>
                      <a:pt x="570" y="0"/>
                    </a:lnTo>
                    <a:lnTo>
                      <a:pt x="576"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8" y="0"/>
                    </a:lnTo>
                    <a:lnTo>
                      <a:pt x="648" y="0"/>
                    </a:lnTo>
                    <a:lnTo>
                      <a:pt x="654" y="0"/>
                    </a:lnTo>
                    <a:lnTo>
                      <a:pt x="654" y="0"/>
                    </a:lnTo>
                    <a:lnTo>
                      <a:pt x="654" y="0"/>
                    </a:lnTo>
                    <a:lnTo>
                      <a:pt x="654" y="0"/>
                    </a:lnTo>
                    <a:lnTo>
                      <a:pt x="654"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90" y="0"/>
                    </a:lnTo>
                    <a:lnTo>
                      <a:pt x="690" y="0"/>
                    </a:lnTo>
                    <a:lnTo>
                      <a:pt x="690" y="0"/>
                    </a:lnTo>
                    <a:lnTo>
                      <a:pt x="690" y="0"/>
                    </a:lnTo>
                    <a:lnTo>
                      <a:pt x="696" y="0"/>
                    </a:lnTo>
                    <a:lnTo>
                      <a:pt x="696" y="0"/>
                    </a:lnTo>
                    <a:lnTo>
                      <a:pt x="696"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32" y="0"/>
                    </a:lnTo>
                    <a:lnTo>
                      <a:pt x="732" y="0"/>
                    </a:lnTo>
                    <a:lnTo>
                      <a:pt x="732" y="0"/>
                    </a:lnTo>
                    <a:lnTo>
                      <a:pt x="732" y="0"/>
                    </a:lnTo>
                    <a:lnTo>
                      <a:pt x="732" y="0"/>
                    </a:lnTo>
                    <a:lnTo>
                      <a:pt x="732" y="0"/>
                    </a:lnTo>
                    <a:lnTo>
                      <a:pt x="738" y="0"/>
                    </a:lnTo>
                    <a:lnTo>
                      <a:pt x="744"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8" y="0"/>
                    </a:lnTo>
                    <a:lnTo>
                      <a:pt x="774" y="0"/>
                    </a:lnTo>
                    <a:lnTo>
                      <a:pt x="774" y="0"/>
                    </a:lnTo>
                    <a:lnTo>
                      <a:pt x="774" y="0"/>
                    </a:lnTo>
                    <a:lnTo>
                      <a:pt x="774" y="0"/>
                    </a:lnTo>
                    <a:lnTo>
                      <a:pt x="774" y="0"/>
                    </a:lnTo>
                    <a:lnTo>
                      <a:pt x="774"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52" y="0"/>
                    </a:lnTo>
                    <a:lnTo>
                      <a:pt x="852" y="0"/>
                    </a:lnTo>
                    <a:lnTo>
                      <a:pt x="852" y="0"/>
                    </a:lnTo>
                    <a:lnTo>
                      <a:pt x="858" y="0"/>
                    </a:lnTo>
                    <a:lnTo>
                      <a:pt x="858" y="0"/>
                    </a:lnTo>
                    <a:lnTo>
                      <a:pt x="858" y="0"/>
                    </a:lnTo>
                    <a:lnTo>
                      <a:pt x="858"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94" y="0"/>
                    </a:lnTo>
                    <a:lnTo>
                      <a:pt x="894" y="0"/>
                    </a:lnTo>
                    <a:lnTo>
                      <a:pt x="894" y="0"/>
                    </a:lnTo>
                    <a:lnTo>
                      <a:pt x="894" y="0"/>
                    </a:lnTo>
                    <a:lnTo>
                      <a:pt x="894" y="0"/>
                    </a:lnTo>
                    <a:lnTo>
                      <a:pt x="900" y="0"/>
                    </a:lnTo>
                    <a:lnTo>
                      <a:pt x="900"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72" y="0"/>
                    </a:lnTo>
                    <a:lnTo>
                      <a:pt x="972"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56" y="0"/>
                    </a:lnTo>
                    <a:lnTo>
                      <a:pt x="1056" y="0"/>
                    </a:lnTo>
                    <a:lnTo>
                      <a:pt x="1056" y="0"/>
                    </a:lnTo>
                    <a:lnTo>
                      <a:pt x="1056" y="0"/>
                    </a:lnTo>
                    <a:lnTo>
                      <a:pt x="1056" y="0"/>
                    </a:lnTo>
                    <a:lnTo>
                      <a:pt x="1062" y="0"/>
                    </a:lnTo>
                    <a:lnTo>
                      <a:pt x="1062"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98" y="0"/>
                    </a:lnTo>
                    <a:lnTo>
                      <a:pt x="1098" y="0"/>
                    </a:lnTo>
                    <a:lnTo>
                      <a:pt x="1098" y="0"/>
                    </a:lnTo>
                    <a:lnTo>
                      <a:pt x="1098" y="0"/>
                    </a:lnTo>
                    <a:lnTo>
                      <a:pt x="1098" y="0"/>
                    </a:lnTo>
                    <a:lnTo>
                      <a:pt x="1098" y="0"/>
                    </a:lnTo>
                    <a:lnTo>
                      <a:pt x="1098" y="0"/>
                    </a:lnTo>
                    <a:lnTo>
                      <a:pt x="1110"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34" y="0"/>
                    </a:lnTo>
                    <a:lnTo>
                      <a:pt x="1134" y="0"/>
                    </a:lnTo>
                    <a:lnTo>
                      <a:pt x="1140" y="0"/>
                    </a:lnTo>
                    <a:lnTo>
                      <a:pt x="1140" y="0"/>
                    </a:lnTo>
                    <a:lnTo>
                      <a:pt x="1140" y="0"/>
                    </a:lnTo>
                    <a:lnTo>
                      <a:pt x="1140" y="0"/>
                    </a:lnTo>
                    <a:lnTo>
                      <a:pt x="1140"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6" y="0"/>
                    </a:lnTo>
                    <a:lnTo>
                      <a:pt x="1176" y="0"/>
                    </a:lnTo>
                    <a:lnTo>
                      <a:pt x="1176" y="0"/>
                    </a:lnTo>
                    <a:lnTo>
                      <a:pt x="1176" y="0"/>
                    </a:lnTo>
                    <a:lnTo>
                      <a:pt x="1182" y="0"/>
                    </a:lnTo>
                    <a:lnTo>
                      <a:pt x="1182" y="0"/>
                    </a:lnTo>
                    <a:lnTo>
                      <a:pt x="1182"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60" y="0"/>
                    </a:lnTo>
                    <a:lnTo>
                      <a:pt x="1260" y="0"/>
                    </a:lnTo>
                    <a:lnTo>
                      <a:pt x="1260" y="0"/>
                    </a:lnTo>
                    <a:lnTo>
                      <a:pt x="1260" y="0"/>
                    </a:lnTo>
                    <a:lnTo>
                      <a:pt x="1260" y="0"/>
                    </a:lnTo>
                    <a:lnTo>
                      <a:pt x="1260" y="0"/>
                    </a:lnTo>
                    <a:lnTo>
                      <a:pt x="1266"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6" y="0"/>
                    </a:lnTo>
                    <a:lnTo>
                      <a:pt x="1302" y="0"/>
                    </a:lnTo>
                    <a:lnTo>
                      <a:pt x="1302" y="0"/>
                    </a:lnTo>
                    <a:lnTo>
                      <a:pt x="1302" y="0"/>
                    </a:lnTo>
                    <a:lnTo>
                      <a:pt x="1302" y="0"/>
                    </a:lnTo>
                    <a:lnTo>
                      <a:pt x="1302" y="0"/>
                    </a:lnTo>
                    <a:lnTo>
                      <a:pt x="1302" y="0"/>
                    </a:lnTo>
                    <a:lnTo>
                      <a:pt x="1314" y="0"/>
                    </a:lnTo>
                    <a:lnTo>
                      <a:pt x="1314" y="0"/>
                    </a:lnTo>
                    <a:lnTo>
                      <a:pt x="1314"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8" y="0"/>
                    </a:lnTo>
                    <a:lnTo>
                      <a:pt x="1338" y="0"/>
                    </a:lnTo>
                    <a:lnTo>
                      <a:pt x="1338" y="0"/>
                    </a:lnTo>
                    <a:lnTo>
                      <a:pt x="1344" y="0"/>
                    </a:lnTo>
                    <a:lnTo>
                      <a:pt x="1344" y="0"/>
                    </a:lnTo>
                    <a:lnTo>
                      <a:pt x="1344" y="0"/>
                    </a:lnTo>
                    <a:lnTo>
                      <a:pt x="1344"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80" y="0"/>
                    </a:lnTo>
                    <a:lnTo>
                      <a:pt x="1380" y="0"/>
                    </a:lnTo>
                    <a:lnTo>
                      <a:pt x="1380" y="0"/>
                    </a:lnTo>
                    <a:lnTo>
                      <a:pt x="1380" y="0"/>
                    </a:lnTo>
                    <a:lnTo>
                      <a:pt x="1380" y="0"/>
                    </a:lnTo>
                    <a:lnTo>
                      <a:pt x="1386" y="0"/>
                    </a:lnTo>
                    <a:lnTo>
                      <a:pt x="1386"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8" y="0"/>
                    </a:lnTo>
                    <a:lnTo>
                      <a:pt x="1464" y="0"/>
                    </a:lnTo>
                    <a:lnTo>
                      <a:pt x="1464" y="0"/>
                    </a:lnTo>
                    <a:lnTo>
                      <a:pt x="1464" y="0"/>
                    </a:lnTo>
                    <a:lnTo>
                      <a:pt x="1464" y="0"/>
                    </a:lnTo>
                    <a:lnTo>
                      <a:pt x="1464" y="0"/>
                    </a:lnTo>
                    <a:lnTo>
                      <a:pt x="1464"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500" y="0"/>
                    </a:lnTo>
                    <a:lnTo>
                      <a:pt x="1500" y="0"/>
                    </a:lnTo>
                    <a:lnTo>
                      <a:pt x="1500" y="0"/>
                    </a:lnTo>
                    <a:lnTo>
                      <a:pt x="1506" y="0"/>
                    </a:lnTo>
                    <a:lnTo>
                      <a:pt x="1506" y="0"/>
                    </a:lnTo>
                    <a:lnTo>
                      <a:pt x="1506" y="0"/>
                    </a:lnTo>
                    <a:lnTo>
                      <a:pt x="1506"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42" y="0"/>
                    </a:lnTo>
                    <a:lnTo>
                      <a:pt x="1542" y="0"/>
                    </a:lnTo>
                    <a:lnTo>
                      <a:pt x="1542" y="0"/>
                    </a:lnTo>
                    <a:lnTo>
                      <a:pt x="1542" y="0"/>
                    </a:lnTo>
                    <a:lnTo>
                      <a:pt x="1542" y="0"/>
                    </a:lnTo>
                    <a:lnTo>
                      <a:pt x="1548" y="0"/>
                    </a:lnTo>
                    <a:lnTo>
                      <a:pt x="1548"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62" y="0"/>
                    </a:lnTo>
                    <a:lnTo>
                      <a:pt x="1662" y="0"/>
                    </a:lnTo>
                    <a:lnTo>
                      <a:pt x="1668" y="0"/>
                    </a:lnTo>
                    <a:lnTo>
                      <a:pt x="1668" y="0"/>
                    </a:lnTo>
                    <a:lnTo>
                      <a:pt x="1668" y="0"/>
                    </a:lnTo>
                    <a:lnTo>
                      <a:pt x="1668" y="0"/>
                    </a:lnTo>
                    <a:lnTo>
                      <a:pt x="1668"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10" y="0"/>
                    </a:lnTo>
                    <a:lnTo>
                      <a:pt x="1710" y="0"/>
                    </a:lnTo>
                    <a:lnTo>
                      <a:pt x="1710"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46" y="0"/>
                    </a:lnTo>
                    <a:lnTo>
                      <a:pt x="1746" y="0"/>
                    </a:lnTo>
                    <a:lnTo>
                      <a:pt x="1746" y="0"/>
                    </a:lnTo>
                    <a:lnTo>
                      <a:pt x="1746" y="0"/>
                    </a:lnTo>
                    <a:lnTo>
                      <a:pt x="1746" y="0"/>
                    </a:lnTo>
                    <a:lnTo>
                      <a:pt x="1746" y="0"/>
                    </a:lnTo>
                    <a:lnTo>
                      <a:pt x="1752"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82" y="0"/>
                    </a:lnTo>
                    <a:lnTo>
                      <a:pt x="1788" y="0"/>
                    </a:lnTo>
                    <a:lnTo>
                      <a:pt x="1788" y="0"/>
                    </a:lnTo>
                    <a:lnTo>
                      <a:pt x="1788" y="0"/>
                    </a:lnTo>
                    <a:lnTo>
                      <a:pt x="1788" y="0"/>
                    </a:lnTo>
                    <a:lnTo>
                      <a:pt x="1788" y="0"/>
                    </a:lnTo>
                    <a:lnTo>
                      <a:pt x="1788" y="0"/>
                    </a:lnTo>
                    <a:lnTo>
                      <a:pt x="1800" y="0"/>
                    </a:lnTo>
                    <a:lnTo>
                      <a:pt x="1800" y="0"/>
                    </a:lnTo>
                    <a:lnTo>
                      <a:pt x="1800"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66" y="0"/>
                    </a:lnTo>
                    <a:lnTo>
                      <a:pt x="1866" y="0"/>
                    </a:lnTo>
                    <a:lnTo>
                      <a:pt x="1866" y="0"/>
                    </a:lnTo>
                    <a:lnTo>
                      <a:pt x="1866" y="0"/>
                    </a:lnTo>
                    <a:lnTo>
                      <a:pt x="1872" y="0"/>
                    </a:lnTo>
                    <a:lnTo>
                      <a:pt x="1872" y="0"/>
                    </a:lnTo>
                    <a:lnTo>
                      <a:pt x="1872"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908" y="0"/>
                    </a:lnTo>
                    <a:lnTo>
                      <a:pt x="1908" y="0"/>
                    </a:lnTo>
                    <a:lnTo>
                      <a:pt x="1908" y="0"/>
                    </a:lnTo>
                    <a:lnTo>
                      <a:pt x="1908" y="0"/>
                    </a:lnTo>
                    <a:lnTo>
                      <a:pt x="1908" y="0"/>
                    </a:lnTo>
                    <a:lnTo>
                      <a:pt x="1908" y="0"/>
                    </a:lnTo>
                    <a:lnTo>
                      <a:pt x="1914"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44" y="0"/>
                    </a:lnTo>
                    <a:lnTo>
                      <a:pt x="1950" y="0"/>
                    </a:lnTo>
                    <a:lnTo>
                      <a:pt x="1950" y="0"/>
                    </a:lnTo>
                    <a:lnTo>
                      <a:pt x="1950" y="0"/>
                    </a:lnTo>
                    <a:lnTo>
                      <a:pt x="1950" y="0"/>
                    </a:lnTo>
                    <a:lnTo>
                      <a:pt x="1950" y="0"/>
                    </a:lnTo>
                    <a:lnTo>
                      <a:pt x="1950"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6" y="0"/>
                    </a:lnTo>
                    <a:lnTo>
                      <a:pt x="1986" y="0"/>
                    </a:lnTo>
                    <a:lnTo>
                      <a:pt x="1986" y="0"/>
                    </a:lnTo>
                    <a:lnTo>
                      <a:pt x="1992" y="0"/>
                    </a:lnTo>
                    <a:lnTo>
                      <a:pt x="1992" y="0"/>
                    </a:lnTo>
                    <a:lnTo>
                      <a:pt x="1992" y="0"/>
                    </a:lnTo>
                    <a:lnTo>
                      <a:pt x="1992"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70" y="0"/>
                    </a:lnTo>
                    <a:lnTo>
                      <a:pt x="2070" y="0"/>
                    </a:lnTo>
                    <a:lnTo>
                      <a:pt x="2070" y="0"/>
                    </a:lnTo>
                    <a:lnTo>
                      <a:pt x="2070" y="0"/>
                    </a:lnTo>
                    <a:lnTo>
                      <a:pt x="2070" y="0"/>
                    </a:lnTo>
                    <a:lnTo>
                      <a:pt x="2076" y="0"/>
                    </a:lnTo>
                    <a:lnTo>
                      <a:pt x="2076"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54" y="0"/>
                    </a:lnTo>
                    <a:lnTo>
                      <a:pt x="2154" y="0"/>
                    </a:lnTo>
                    <a:lnTo>
                      <a:pt x="2154" y="0"/>
                    </a:lnTo>
                    <a:lnTo>
                      <a:pt x="2154" y="0"/>
                    </a:lnTo>
                    <a:lnTo>
                      <a:pt x="2154" y="0"/>
                    </a:lnTo>
                    <a:lnTo>
                      <a:pt x="2166" y="0"/>
                    </a:lnTo>
                    <a:lnTo>
                      <a:pt x="2166"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90" y="0"/>
                    </a:lnTo>
                    <a:lnTo>
                      <a:pt x="2190" y="0"/>
                    </a:lnTo>
                    <a:lnTo>
                      <a:pt x="2190" y="0"/>
                    </a:lnTo>
                    <a:lnTo>
                      <a:pt x="2190" y="0"/>
                    </a:lnTo>
                    <a:lnTo>
                      <a:pt x="2196" y="0"/>
                    </a:lnTo>
                    <a:lnTo>
                      <a:pt x="2196" y="0"/>
                    </a:lnTo>
                    <a:lnTo>
                      <a:pt x="2196"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74" y="0"/>
                    </a:lnTo>
                    <a:lnTo>
                      <a:pt x="2274" y="0"/>
                    </a:lnTo>
                    <a:lnTo>
                      <a:pt x="2274" y="0"/>
                    </a:lnTo>
                    <a:lnTo>
                      <a:pt x="2274" y="0"/>
                    </a:lnTo>
                    <a:lnTo>
                      <a:pt x="2274" y="0"/>
                    </a:lnTo>
                    <a:lnTo>
                      <a:pt x="2274" y="0"/>
                    </a:lnTo>
                    <a:lnTo>
                      <a:pt x="2274" y="0"/>
                    </a:lnTo>
                    <a:lnTo>
                      <a:pt x="2286" y="0"/>
                    </a:lnTo>
                    <a:lnTo>
                      <a:pt x="2286"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10" y="0"/>
                    </a:lnTo>
                    <a:lnTo>
                      <a:pt x="2310" y="0"/>
                    </a:lnTo>
                    <a:lnTo>
                      <a:pt x="2316" y="0"/>
                    </a:lnTo>
                    <a:lnTo>
                      <a:pt x="2316" y="0"/>
                    </a:lnTo>
                    <a:lnTo>
                      <a:pt x="2316" y="0"/>
                    </a:lnTo>
                    <a:lnTo>
                      <a:pt x="2316" y="0"/>
                    </a:lnTo>
                    <a:lnTo>
                      <a:pt x="2316"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52" y="0"/>
                    </a:lnTo>
                    <a:lnTo>
                      <a:pt x="2352" y="0"/>
                    </a:lnTo>
                    <a:lnTo>
                      <a:pt x="2352" y="0"/>
                    </a:lnTo>
                    <a:lnTo>
                      <a:pt x="2352" y="0"/>
                    </a:lnTo>
                    <a:lnTo>
                      <a:pt x="2358" y="0"/>
                    </a:lnTo>
                    <a:lnTo>
                      <a:pt x="2358" y="0"/>
                    </a:lnTo>
                    <a:lnTo>
                      <a:pt x="2358"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94" y="0"/>
                    </a:lnTo>
                    <a:lnTo>
                      <a:pt x="2394" y="0"/>
                    </a:lnTo>
                    <a:lnTo>
                      <a:pt x="2394" y="0"/>
                    </a:lnTo>
                    <a:lnTo>
                      <a:pt x="2394" y="0"/>
                    </a:lnTo>
                    <a:lnTo>
                      <a:pt x="2394" y="0"/>
                    </a:lnTo>
                    <a:lnTo>
                      <a:pt x="2394" y="0"/>
                    </a:lnTo>
                    <a:lnTo>
                      <a:pt x="2400"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72" y="0"/>
                    </a:lnTo>
                    <a:lnTo>
                      <a:pt x="2472" y="0"/>
                    </a:lnTo>
                    <a:lnTo>
                      <a:pt x="2478" y="0"/>
                    </a:lnTo>
                    <a:lnTo>
                      <a:pt x="2478" y="0"/>
                    </a:lnTo>
                    <a:lnTo>
                      <a:pt x="2478" y="0"/>
                    </a:lnTo>
                    <a:lnTo>
                      <a:pt x="2478" y="0"/>
                    </a:lnTo>
                    <a:lnTo>
                      <a:pt x="2478"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14" y="0"/>
                    </a:lnTo>
                    <a:lnTo>
                      <a:pt x="2514" y="0"/>
                    </a:lnTo>
                    <a:lnTo>
                      <a:pt x="2514" y="0"/>
                    </a:lnTo>
                    <a:lnTo>
                      <a:pt x="2514" y="0"/>
                    </a:lnTo>
                    <a:lnTo>
                      <a:pt x="2520" y="0"/>
                    </a:lnTo>
                    <a:lnTo>
                      <a:pt x="2520" y="0"/>
                    </a:lnTo>
                    <a:lnTo>
                      <a:pt x="2520"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44" y="0"/>
                    </a:lnTo>
                    <a:lnTo>
                      <a:pt x="2544" y="0"/>
                    </a:lnTo>
                    <a:lnTo>
                      <a:pt x="2544" y="0"/>
                    </a:lnTo>
                    <a:lnTo>
                      <a:pt x="2544" y="0"/>
                    </a:lnTo>
                    <a:lnTo>
                      <a:pt x="2556" y="0"/>
                    </a:lnTo>
                    <a:lnTo>
                      <a:pt x="2556" y="0"/>
                    </a:lnTo>
                    <a:lnTo>
                      <a:pt x="2556" y="0"/>
                    </a:lnTo>
                    <a:lnTo>
                      <a:pt x="2556" y="0"/>
                    </a:lnTo>
                    <a:lnTo>
                      <a:pt x="2556" y="0"/>
                    </a:lnTo>
                    <a:lnTo>
                      <a:pt x="2562" y="0"/>
                    </a:lnTo>
                    <a:lnTo>
                      <a:pt x="2562" y="0"/>
                    </a:lnTo>
                    <a:lnTo>
                      <a:pt x="2568"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98" y="0"/>
                    </a:lnTo>
                    <a:lnTo>
                      <a:pt x="2598" y="0"/>
                    </a:lnTo>
                    <a:lnTo>
                      <a:pt x="2598" y="0"/>
                    </a:lnTo>
                    <a:lnTo>
                      <a:pt x="2598" y="0"/>
                    </a:lnTo>
                    <a:lnTo>
                      <a:pt x="2598" y="0"/>
                    </a:lnTo>
                    <a:lnTo>
                      <a:pt x="2598" y="0"/>
                    </a:lnTo>
                    <a:lnTo>
                      <a:pt x="2598"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6" y="0"/>
                    </a:lnTo>
                    <a:lnTo>
                      <a:pt x="2676" y="0"/>
                    </a:lnTo>
                    <a:lnTo>
                      <a:pt x="2676" y="0"/>
                    </a:lnTo>
                    <a:lnTo>
                      <a:pt x="2682" y="0"/>
                    </a:lnTo>
                    <a:lnTo>
                      <a:pt x="2682" y="0"/>
                    </a:lnTo>
                    <a:lnTo>
                      <a:pt x="2682" y="0"/>
                    </a:lnTo>
                    <a:lnTo>
                      <a:pt x="2682"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18" y="0"/>
                    </a:lnTo>
                    <a:lnTo>
                      <a:pt x="2718" y="0"/>
                    </a:lnTo>
                    <a:lnTo>
                      <a:pt x="2718" y="0"/>
                    </a:lnTo>
                    <a:lnTo>
                      <a:pt x="2718" y="0"/>
                    </a:lnTo>
                    <a:lnTo>
                      <a:pt x="2718" y="0"/>
                    </a:lnTo>
                    <a:lnTo>
                      <a:pt x="2724" y="0"/>
                    </a:lnTo>
                    <a:lnTo>
                      <a:pt x="2724"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60" y="0"/>
                    </a:lnTo>
                    <a:lnTo>
                      <a:pt x="2760" y="0"/>
                    </a:lnTo>
                    <a:lnTo>
                      <a:pt x="2760" y="0"/>
                    </a:lnTo>
                    <a:lnTo>
                      <a:pt x="2760" y="0"/>
                    </a:lnTo>
                    <a:lnTo>
                      <a:pt x="2760" y="0"/>
                    </a:lnTo>
                    <a:lnTo>
                      <a:pt x="2760" y="0"/>
                    </a:lnTo>
                    <a:lnTo>
                      <a:pt x="2760"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6" y="0"/>
                    </a:lnTo>
                    <a:lnTo>
                      <a:pt x="2796" y="0"/>
                    </a:lnTo>
                    <a:lnTo>
                      <a:pt x="2802" y="0"/>
                    </a:lnTo>
                    <a:lnTo>
                      <a:pt x="2802" y="0"/>
                    </a:lnTo>
                    <a:lnTo>
                      <a:pt x="2802" y="0"/>
                    </a:lnTo>
                    <a:lnTo>
                      <a:pt x="2802" y="0"/>
                    </a:lnTo>
                    <a:lnTo>
                      <a:pt x="2802"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80" y="0"/>
                    </a:lnTo>
                    <a:lnTo>
                      <a:pt x="2880" y="0"/>
                    </a:lnTo>
                    <a:lnTo>
                      <a:pt x="2880" y="0"/>
                    </a:lnTo>
                    <a:lnTo>
                      <a:pt x="2880" y="0"/>
                    </a:lnTo>
                    <a:lnTo>
                      <a:pt x="2880"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22" y="0"/>
                    </a:lnTo>
                    <a:lnTo>
                      <a:pt x="2922" y="0"/>
                    </a:lnTo>
                    <a:lnTo>
                      <a:pt x="2922" y="0"/>
                    </a:lnTo>
                    <a:lnTo>
                      <a:pt x="2922" y="0"/>
                    </a:lnTo>
                    <a:lnTo>
                      <a:pt x="2922" y="0"/>
                    </a:lnTo>
                    <a:lnTo>
                      <a:pt x="2922" y="0"/>
                    </a:lnTo>
                    <a:lnTo>
                      <a:pt x="2922"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8" y="0"/>
                    </a:lnTo>
                    <a:lnTo>
                      <a:pt x="2958" y="0"/>
                    </a:lnTo>
                    <a:lnTo>
                      <a:pt x="2964" y="0"/>
                    </a:lnTo>
                    <a:lnTo>
                      <a:pt x="2964" y="0"/>
                    </a:lnTo>
                    <a:lnTo>
                      <a:pt x="2964" y="0"/>
                    </a:lnTo>
                    <a:lnTo>
                      <a:pt x="2964" y="0"/>
                    </a:lnTo>
                    <a:lnTo>
                      <a:pt x="2964"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3000" y="0"/>
                    </a:lnTo>
                    <a:lnTo>
                      <a:pt x="3000" y="0"/>
                    </a:lnTo>
                    <a:lnTo>
                      <a:pt x="3000" y="0"/>
                    </a:lnTo>
                    <a:lnTo>
                      <a:pt x="3006" y="0"/>
                    </a:lnTo>
                    <a:lnTo>
                      <a:pt x="3006" y="0"/>
                    </a:lnTo>
                    <a:lnTo>
                      <a:pt x="3006" y="0"/>
                    </a:lnTo>
                    <a:lnTo>
                      <a:pt x="3006"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84" y="0"/>
                    </a:lnTo>
                    <a:lnTo>
                      <a:pt x="3084" y="0"/>
                    </a:lnTo>
                    <a:lnTo>
                      <a:pt x="3084" y="0"/>
                    </a:lnTo>
                    <a:lnTo>
                      <a:pt x="3084" y="0"/>
                    </a:lnTo>
                    <a:lnTo>
                      <a:pt x="3084" y="0"/>
                    </a:lnTo>
                    <a:lnTo>
                      <a:pt x="3084" y="0"/>
                    </a:lnTo>
                    <a:lnTo>
                      <a:pt x="3090"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20" y="0"/>
                    </a:lnTo>
                    <a:lnTo>
                      <a:pt x="3126" y="0"/>
                    </a:lnTo>
                    <a:lnTo>
                      <a:pt x="3126" y="0"/>
                    </a:lnTo>
                    <a:lnTo>
                      <a:pt x="3126" y="0"/>
                    </a:lnTo>
                    <a:lnTo>
                      <a:pt x="3126" y="0"/>
                    </a:lnTo>
                    <a:lnTo>
                      <a:pt x="3126" y="0"/>
                    </a:lnTo>
                    <a:lnTo>
                      <a:pt x="3126" y="0"/>
                    </a:lnTo>
                    <a:lnTo>
                      <a:pt x="3138" y="0"/>
                    </a:lnTo>
                    <a:lnTo>
                      <a:pt x="3138" y="0"/>
                    </a:lnTo>
                    <a:lnTo>
                      <a:pt x="3138"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62" y="0"/>
                    </a:lnTo>
                    <a:lnTo>
                      <a:pt x="3162" y="0"/>
                    </a:lnTo>
                    <a:lnTo>
                      <a:pt x="3162" y="0"/>
                    </a:lnTo>
                    <a:lnTo>
                      <a:pt x="3168" y="0"/>
                    </a:lnTo>
                    <a:lnTo>
                      <a:pt x="3168" y="0"/>
                    </a:lnTo>
                    <a:lnTo>
                      <a:pt x="3168" y="0"/>
                    </a:lnTo>
                    <a:lnTo>
                      <a:pt x="3168"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204" y="0"/>
                    </a:lnTo>
                    <a:lnTo>
                      <a:pt x="3204" y="0"/>
                    </a:lnTo>
                    <a:lnTo>
                      <a:pt x="3204" y="0"/>
                    </a:lnTo>
                    <a:lnTo>
                      <a:pt x="3204" y="0"/>
                    </a:lnTo>
                    <a:lnTo>
                      <a:pt x="3204" y="0"/>
                    </a:lnTo>
                    <a:lnTo>
                      <a:pt x="3210" y="0"/>
                    </a:lnTo>
                    <a:lnTo>
                      <a:pt x="3210"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8" y="0"/>
                    </a:lnTo>
                    <a:lnTo>
                      <a:pt x="3288" y="0"/>
                    </a:lnTo>
                    <a:lnTo>
                      <a:pt x="3288" y="0"/>
                    </a:lnTo>
                    <a:lnTo>
                      <a:pt x="3288" y="0"/>
                    </a:lnTo>
                    <a:lnTo>
                      <a:pt x="3288" y="0"/>
                    </a:lnTo>
                    <a:lnTo>
                      <a:pt x="3288"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24" y="0"/>
                    </a:lnTo>
                    <a:lnTo>
                      <a:pt x="3324" y="0"/>
                    </a:lnTo>
                    <a:lnTo>
                      <a:pt x="3324" y="0"/>
                    </a:lnTo>
                    <a:lnTo>
                      <a:pt x="3330" y="0"/>
                    </a:lnTo>
                    <a:lnTo>
                      <a:pt x="3330" y="0"/>
                    </a:lnTo>
                    <a:lnTo>
                      <a:pt x="3330" y="0"/>
                    </a:lnTo>
                    <a:lnTo>
                      <a:pt x="3330"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54" y="0"/>
                    </a:lnTo>
                    <a:lnTo>
                      <a:pt x="3354" y="0"/>
                    </a:lnTo>
                    <a:lnTo>
                      <a:pt x="3354" y="0"/>
                    </a:lnTo>
                    <a:lnTo>
                      <a:pt x="3354" y="0"/>
                    </a:lnTo>
                    <a:lnTo>
                      <a:pt x="3366" y="0"/>
                    </a:lnTo>
                    <a:lnTo>
                      <a:pt x="3366" y="0"/>
                    </a:lnTo>
                    <a:lnTo>
                      <a:pt x="3366" y="0"/>
                    </a:lnTo>
                    <a:lnTo>
                      <a:pt x="3366" y="0"/>
                    </a:lnTo>
                    <a:lnTo>
                      <a:pt x="3366" y="0"/>
                    </a:lnTo>
                    <a:lnTo>
                      <a:pt x="3372" y="0"/>
                    </a:lnTo>
                    <a:lnTo>
                      <a:pt x="3372"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408" y="0"/>
                    </a:lnTo>
                    <a:lnTo>
                      <a:pt x="3408" y="0"/>
                    </a:lnTo>
                    <a:lnTo>
                      <a:pt x="3408" y="0"/>
                    </a:lnTo>
                    <a:lnTo>
                      <a:pt x="3408" y="0"/>
                    </a:lnTo>
                    <a:lnTo>
                      <a:pt x="3408" y="0"/>
                    </a:lnTo>
                    <a:lnTo>
                      <a:pt x="3408" y="0"/>
                    </a:lnTo>
                    <a:lnTo>
                      <a:pt x="3414"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6" y="0"/>
                    </a:lnTo>
                    <a:lnTo>
                      <a:pt x="3486" y="0"/>
                    </a:lnTo>
                    <a:lnTo>
                      <a:pt x="3492" y="0"/>
                    </a:lnTo>
                    <a:lnTo>
                      <a:pt x="3492" y="0"/>
                    </a:lnTo>
                    <a:lnTo>
                      <a:pt x="3492" y="0"/>
                    </a:lnTo>
                    <a:lnTo>
                      <a:pt x="3492" y="0"/>
                    </a:lnTo>
                    <a:lnTo>
                      <a:pt x="3492"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8" y="0"/>
                    </a:lnTo>
                    <a:lnTo>
                      <a:pt x="3528" y="0"/>
                    </a:lnTo>
                    <a:lnTo>
                      <a:pt x="3528" y="0"/>
                    </a:lnTo>
                    <a:lnTo>
                      <a:pt x="3528" y="0"/>
                    </a:lnTo>
                    <a:lnTo>
                      <a:pt x="3534" y="0"/>
                    </a:lnTo>
                    <a:lnTo>
                      <a:pt x="3534" y="0"/>
                    </a:lnTo>
                    <a:lnTo>
                      <a:pt x="3534"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70" y="0"/>
                    </a:lnTo>
                    <a:lnTo>
                      <a:pt x="3570" y="0"/>
                    </a:lnTo>
                    <a:lnTo>
                      <a:pt x="3570" y="0"/>
                    </a:lnTo>
                    <a:lnTo>
                      <a:pt x="3570" y="0"/>
                    </a:lnTo>
                    <a:lnTo>
                      <a:pt x="3570" y="0"/>
                    </a:lnTo>
                    <a:lnTo>
                      <a:pt x="3570" y="0"/>
                    </a:lnTo>
                    <a:lnTo>
                      <a:pt x="3576"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20" y="0"/>
                    </a:lnTo>
                    <a:lnTo>
                      <a:pt x="3720" y="0"/>
                    </a:lnTo>
                    <a:lnTo>
                      <a:pt x="3720" y="0"/>
                    </a:lnTo>
                    <a:lnTo>
                      <a:pt x="3732" y="0"/>
                    </a:lnTo>
                    <a:lnTo>
                      <a:pt x="3732" y="0"/>
                    </a:lnTo>
                    <a:lnTo>
                      <a:pt x="3732" y="0"/>
                    </a:lnTo>
                    <a:lnTo>
                      <a:pt x="3732" y="0"/>
                    </a:lnTo>
                    <a:lnTo>
                      <a:pt x="3732" y="0"/>
                    </a:lnTo>
                    <a:lnTo>
                      <a:pt x="3732" y="0"/>
                    </a:lnTo>
                    <a:lnTo>
                      <a:pt x="3738"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62" y="0"/>
                    </a:lnTo>
                    <a:lnTo>
                      <a:pt x="3762" y="0"/>
                    </a:lnTo>
                    <a:lnTo>
                      <a:pt x="3768" y="0"/>
                    </a:lnTo>
                    <a:lnTo>
                      <a:pt x="3774" y="0"/>
                    </a:lnTo>
                    <a:lnTo>
                      <a:pt x="3774" y="0"/>
                    </a:lnTo>
                    <a:lnTo>
                      <a:pt x="3774" y="0"/>
                    </a:lnTo>
                    <a:lnTo>
                      <a:pt x="3774" y="0"/>
                    </a:lnTo>
                    <a:lnTo>
                      <a:pt x="3774" y="0"/>
                    </a:lnTo>
                    <a:lnTo>
                      <a:pt x="3774"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10" y="0"/>
                    </a:lnTo>
                    <a:lnTo>
                      <a:pt x="3810" y="0"/>
                    </a:lnTo>
                    <a:lnTo>
                      <a:pt x="3810" y="0"/>
                    </a:lnTo>
                    <a:lnTo>
                      <a:pt x="3816" y="0"/>
                    </a:lnTo>
                    <a:lnTo>
                      <a:pt x="3816" y="0"/>
                    </a:lnTo>
                    <a:lnTo>
                      <a:pt x="3816" y="0"/>
                    </a:lnTo>
                    <a:lnTo>
                      <a:pt x="3816"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36" y="0"/>
                    </a:lnTo>
                    <a:lnTo>
                      <a:pt x="3936" y="0"/>
                    </a:lnTo>
                    <a:lnTo>
                      <a:pt x="3936" y="0"/>
                    </a:lnTo>
                    <a:lnTo>
                      <a:pt x="3936" y="0"/>
                    </a:lnTo>
                    <a:lnTo>
                      <a:pt x="3936" y="0"/>
                    </a:lnTo>
                    <a:lnTo>
                      <a:pt x="3936" y="0"/>
                    </a:lnTo>
                    <a:lnTo>
                      <a:pt x="3936"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72" y="0"/>
                    </a:lnTo>
                    <a:lnTo>
                      <a:pt x="3972" y="0"/>
                    </a:lnTo>
                    <a:lnTo>
                      <a:pt x="3978" y="0"/>
                    </a:lnTo>
                    <a:lnTo>
                      <a:pt x="3978" y="0"/>
                    </a:lnTo>
                    <a:lnTo>
                      <a:pt x="3978" y="0"/>
                    </a:lnTo>
                    <a:lnTo>
                      <a:pt x="3978" y="0"/>
                    </a:lnTo>
                    <a:lnTo>
                      <a:pt x="3978"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14" y="0"/>
                    </a:lnTo>
                    <a:lnTo>
                      <a:pt x="4014" y="0"/>
                    </a:lnTo>
                    <a:lnTo>
                      <a:pt x="4014" y="0"/>
                    </a:lnTo>
                    <a:lnTo>
                      <a:pt x="4014" y="0"/>
                    </a:lnTo>
                    <a:lnTo>
                      <a:pt x="4020" y="0"/>
                    </a:lnTo>
                    <a:lnTo>
                      <a:pt x="4020" y="0"/>
                    </a:lnTo>
                    <a:lnTo>
                      <a:pt x="4020"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098" y="0"/>
                    </a:lnTo>
                    <a:lnTo>
                      <a:pt x="4098"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34" y="0"/>
                    </a:lnTo>
                    <a:lnTo>
                      <a:pt x="4134" y="0"/>
                    </a:lnTo>
                    <a:lnTo>
                      <a:pt x="4140" y="0"/>
                    </a:lnTo>
                    <a:lnTo>
                      <a:pt x="4140" y="0"/>
                    </a:lnTo>
                    <a:lnTo>
                      <a:pt x="4140" y="0"/>
                    </a:lnTo>
                    <a:lnTo>
                      <a:pt x="4140" y="0"/>
                    </a:lnTo>
                    <a:lnTo>
                      <a:pt x="4140"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6" y="0"/>
                    </a:lnTo>
                    <a:lnTo>
                      <a:pt x="4176" y="0"/>
                    </a:lnTo>
                    <a:lnTo>
                      <a:pt x="4176" y="0"/>
                    </a:lnTo>
                    <a:lnTo>
                      <a:pt x="4176" y="0"/>
                    </a:lnTo>
                    <a:lnTo>
                      <a:pt x="4182" y="0"/>
                    </a:lnTo>
                    <a:lnTo>
                      <a:pt x="4182" y="0"/>
                    </a:lnTo>
                    <a:lnTo>
                      <a:pt x="4182"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18" y="0"/>
                    </a:lnTo>
                    <a:lnTo>
                      <a:pt x="4218" y="0"/>
                    </a:lnTo>
                    <a:lnTo>
                      <a:pt x="4218" y="0"/>
                    </a:lnTo>
                    <a:lnTo>
                      <a:pt x="4218" y="0"/>
                    </a:lnTo>
                    <a:lnTo>
                      <a:pt x="4218" y="0"/>
                    </a:lnTo>
                    <a:lnTo>
                      <a:pt x="4218" y="0"/>
                    </a:lnTo>
                    <a:lnTo>
                      <a:pt x="4224"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6" y="0"/>
                    </a:lnTo>
                    <a:lnTo>
                      <a:pt x="4302" y="0"/>
                    </a:lnTo>
                    <a:lnTo>
                      <a:pt x="4302" y="0"/>
                    </a:lnTo>
                    <a:lnTo>
                      <a:pt x="4302" y="0"/>
                    </a:lnTo>
                    <a:lnTo>
                      <a:pt x="4302" y="0"/>
                    </a:lnTo>
                    <a:lnTo>
                      <a:pt x="4302" y="0"/>
                    </a:lnTo>
                    <a:lnTo>
                      <a:pt x="4302"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38" y="0"/>
                    </a:lnTo>
                    <a:lnTo>
                      <a:pt x="4338" y="0"/>
                    </a:lnTo>
                    <a:lnTo>
                      <a:pt x="4338" y="0"/>
                    </a:lnTo>
                    <a:lnTo>
                      <a:pt x="4344" y="0"/>
                    </a:lnTo>
                    <a:lnTo>
                      <a:pt x="4344" y="0"/>
                    </a:lnTo>
                    <a:lnTo>
                      <a:pt x="4344" y="0"/>
                    </a:lnTo>
                    <a:lnTo>
                      <a:pt x="4344"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8" y="0"/>
                    </a:lnTo>
                    <a:lnTo>
                      <a:pt x="4368" y="0"/>
                    </a:lnTo>
                    <a:lnTo>
                      <a:pt x="4368" y="0"/>
                    </a:lnTo>
                    <a:lnTo>
                      <a:pt x="4368" y="0"/>
                    </a:lnTo>
                    <a:lnTo>
                      <a:pt x="4380" y="0"/>
                    </a:lnTo>
                    <a:lnTo>
                      <a:pt x="4380" y="0"/>
                    </a:lnTo>
                    <a:lnTo>
                      <a:pt x="4380" y="0"/>
                    </a:lnTo>
                    <a:lnTo>
                      <a:pt x="4380" y="0"/>
                    </a:lnTo>
                    <a:lnTo>
                      <a:pt x="4380" y="0"/>
                    </a:lnTo>
                    <a:lnTo>
                      <a:pt x="4386" y="0"/>
                    </a:lnTo>
                    <a:lnTo>
                      <a:pt x="4386"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10" y="0"/>
                    </a:lnTo>
                    <a:lnTo>
                      <a:pt x="4410" y="0"/>
                    </a:lnTo>
                    <a:lnTo>
                      <a:pt x="4422" y="0"/>
                    </a:lnTo>
                    <a:lnTo>
                      <a:pt x="4422" y="0"/>
                    </a:lnTo>
                    <a:lnTo>
                      <a:pt x="4422" y="0"/>
                    </a:lnTo>
                    <a:lnTo>
                      <a:pt x="4422" y="0"/>
                    </a:lnTo>
                    <a:lnTo>
                      <a:pt x="4422" y="0"/>
                    </a:lnTo>
                    <a:lnTo>
                      <a:pt x="4422" y="0"/>
                    </a:lnTo>
                    <a:lnTo>
                      <a:pt x="4422"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500" y="0"/>
                    </a:lnTo>
                    <a:lnTo>
                      <a:pt x="4500" y="0"/>
                    </a:lnTo>
                    <a:lnTo>
                      <a:pt x="4500" y="0"/>
                    </a:lnTo>
                    <a:lnTo>
                      <a:pt x="4506" y="0"/>
                    </a:lnTo>
                    <a:lnTo>
                      <a:pt x="4506" y="0"/>
                    </a:lnTo>
                    <a:lnTo>
                      <a:pt x="4506" y="0"/>
                    </a:lnTo>
                    <a:lnTo>
                      <a:pt x="4506"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42" y="0"/>
                    </a:lnTo>
                    <a:lnTo>
                      <a:pt x="4542" y="0"/>
                    </a:lnTo>
                    <a:lnTo>
                      <a:pt x="4542" y="0"/>
                    </a:lnTo>
                    <a:lnTo>
                      <a:pt x="4542" y="0"/>
                    </a:lnTo>
                    <a:lnTo>
                      <a:pt x="4542" y="0"/>
                    </a:lnTo>
                    <a:lnTo>
                      <a:pt x="4548" y="0"/>
                    </a:lnTo>
                    <a:lnTo>
                      <a:pt x="4548"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84" y="0"/>
                    </a:lnTo>
                    <a:lnTo>
                      <a:pt x="4584" y="0"/>
                    </a:lnTo>
                    <a:lnTo>
                      <a:pt x="4584" y="0"/>
                    </a:lnTo>
                    <a:lnTo>
                      <a:pt x="4584" y="0"/>
                    </a:lnTo>
                    <a:lnTo>
                      <a:pt x="4584" y="0"/>
                    </a:lnTo>
                    <a:lnTo>
                      <a:pt x="4584" y="0"/>
                    </a:lnTo>
                    <a:lnTo>
                      <a:pt x="4584"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20" y="0"/>
                    </a:lnTo>
                    <a:lnTo>
                      <a:pt x="4620" y="0"/>
                    </a:lnTo>
                    <a:lnTo>
                      <a:pt x="4626" y="0"/>
                    </a:lnTo>
                    <a:lnTo>
                      <a:pt x="4626" y="0"/>
                    </a:lnTo>
                    <a:lnTo>
                      <a:pt x="4626" y="0"/>
                    </a:lnTo>
                    <a:lnTo>
                      <a:pt x="4626" y="0"/>
                    </a:lnTo>
                    <a:lnTo>
                      <a:pt x="4626"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704" y="0"/>
                    </a:lnTo>
                    <a:lnTo>
                      <a:pt x="4704" y="0"/>
                    </a:lnTo>
                    <a:lnTo>
                      <a:pt x="4704" y="0"/>
                    </a:lnTo>
                    <a:lnTo>
                      <a:pt x="4704" y="0"/>
                    </a:lnTo>
                    <a:lnTo>
                      <a:pt x="4710" y="0"/>
                    </a:lnTo>
                    <a:lnTo>
                      <a:pt x="4710" y="0"/>
                    </a:lnTo>
                    <a:lnTo>
                      <a:pt x="4710"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34" y="0"/>
                    </a:lnTo>
                    <a:lnTo>
                      <a:pt x="4734" y="0"/>
                    </a:lnTo>
                    <a:lnTo>
                      <a:pt x="4734" y="0"/>
                    </a:lnTo>
                    <a:lnTo>
                      <a:pt x="4746" y="0"/>
                    </a:lnTo>
                    <a:lnTo>
                      <a:pt x="4746" y="0"/>
                    </a:lnTo>
                    <a:lnTo>
                      <a:pt x="4746" y="0"/>
                    </a:lnTo>
                    <a:lnTo>
                      <a:pt x="4746" y="0"/>
                    </a:lnTo>
                    <a:lnTo>
                      <a:pt x="4746" y="0"/>
                    </a:lnTo>
                    <a:lnTo>
                      <a:pt x="4746" y="0"/>
                    </a:lnTo>
                    <a:lnTo>
                      <a:pt x="4752"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6" y="0"/>
                    </a:lnTo>
                    <a:lnTo>
                      <a:pt x="4782" y="0"/>
                    </a:lnTo>
                    <a:lnTo>
                      <a:pt x="4788" y="0"/>
                    </a:lnTo>
                    <a:lnTo>
                      <a:pt x="4788" y="0"/>
                    </a:lnTo>
                    <a:lnTo>
                      <a:pt x="4788" y="0"/>
                    </a:lnTo>
                    <a:lnTo>
                      <a:pt x="4788" y="0"/>
                    </a:lnTo>
                    <a:lnTo>
                      <a:pt x="4788" y="0"/>
                    </a:lnTo>
                    <a:lnTo>
                      <a:pt x="4788"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24" y="0"/>
                    </a:lnTo>
                    <a:lnTo>
                      <a:pt x="4824" y="0"/>
                    </a:lnTo>
                    <a:lnTo>
                      <a:pt x="4824" y="0"/>
                    </a:lnTo>
                    <a:lnTo>
                      <a:pt x="4830" y="0"/>
                    </a:lnTo>
                    <a:lnTo>
                      <a:pt x="4830" y="0"/>
                    </a:lnTo>
                    <a:lnTo>
                      <a:pt x="4830" y="0"/>
                    </a:lnTo>
                    <a:lnTo>
                      <a:pt x="4830"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908" y="0"/>
                    </a:lnTo>
                    <a:lnTo>
                      <a:pt x="4908" y="0"/>
                    </a:lnTo>
                    <a:lnTo>
                      <a:pt x="4908" y="0"/>
                    </a:lnTo>
                    <a:lnTo>
                      <a:pt x="4908" y="0"/>
                    </a:lnTo>
                    <a:lnTo>
                      <a:pt x="4908" y="0"/>
                    </a:lnTo>
                    <a:lnTo>
                      <a:pt x="4908" y="0"/>
                    </a:lnTo>
                    <a:lnTo>
                      <a:pt x="4914"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2" y="0"/>
                    </a:lnTo>
                    <a:lnTo>
                      <a:pt x="4938" y="0"/>
                    </a:lnTo>
                    <a:lnTo>
                      <a:pt x="4944" y="0"/>
                    </a:lnTo>
                    <a:lnTo>
                      <a:pt x="4950" y="0"/>
                    </a:lnTo>
                    <a:lnTo>
                      <a:pt x="4950" y="0"/>
                    </a:lnTo>
                    <a:lnTo>
                      <a:pt x="4950" y="0"/>
                    </a:lnTo>
                    <a:lnTo>
                      <a:pt x="4950" y="0"/>
                    </a:lnTo>
                    <a:lnTo>
                      <a:pt x="4950" y="0"/>
                    </a:lnTo>
                    <a:lnTo>
                      <a:pt x="4950" y="0"/>
                    </a:lnTo>
                    <a:lnTo>
                      <a:pt x="4962" y="0"/>
                    </a:lnTo>
                    <a:lnTo>
                      <a:pt x="4962" y="0"/>
                    </a:lnTo>
                    <a:lnTo>
                      <a:pt x="4962" y="0"/>
                    </a:lnTo>
                    <a:lnTo>
                      <a:pt x="4968"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6" y="0"/>
                    </a:lnTo>
                    <a:lnTo>
                      <a:pt x="4986" y="0"/>
                    </a:lnTo>
                    <a:lnTo>
                      <a:pt x="4986" y="0"/>
                    </a:lnTo>
                    <a:lnTo>
                      <a:pt x="4992" y="0"/>
                    </a:lnTo>
                    <a:lnTo>
                      <a:pt x="4992" y="0"/>
                    </a:lnTo>
                    <a:lnTo>
                      <a:pt x="4992" y="0"/>
                    </a:lnTo>
                    <a:lnTo>
                      <a:pt x="4992"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28" y="0"/>
                    </a:lnTo>
                    <a:lnTo>
                      <a:pt x="5028" y="0"/>
                    </a:lnTo>
                    <a:lnTo>
                      <a:pt x="5028" y="0"/>
                    </a:lnTo>
                    <a:lnTo>
                      <a:pt x="5028" y="0"/>
                    </a:lnTo>
                    <a:lnTo>
                      <a:pt x="5028" y="0"/>
                    </a:lnTo>
                    <a:lnTo>
                      <a:pt x="5034" y="0"/>
                    </a:lnTo>
                    <a:lnTo>
                      <a:pt x="5034" y="0"/>
                    </a:lnTo>
                    <a:lnTo>
                      <a:pt x="5046" y="0"/>
                    </a:lnTo>
                    <a:lnTo>
                      <a:pt x="5046"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8" y="0"/>
                    </a:lnTo>
                    <a:lnTo>
                      <a:pt x="5088"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7" name="Freeform 59">
                <a:extLst>
                  <a:ext uri="{FF2B5EF4-FFF2-40B4-BE49-F238E27FC236}">
                    <a16:creationId xmlns:a16="http://schemas.microsoft.com/office/drawing/2014/main" id="{3CAA292C-C098-46C4-9FB2-8907874CF0FF}"/>
                  </a:ext>
                </a:extLst>
              </p:cNvPr>
              <p:cNvSpPr>
                <a:spLocks/>
              </p:cNvSpPr>
              <p:nvPr/>
            </p:nvSpPr>
            <p:spPr bwMode="auto">
              <a:xfrm>
                <a:off x="336" y="3626"/>
                <a:ext cx="5088" cy="0"/>
              </a:xfrm>
              <a:custGeom>
                <a:avLst/>
                <a:gdLst>
                  <a:gd name="T0" fmla="*/ 72 w 5088"/>
                  <a:gd name="T1" fmla="*/ 180 w 5088"/>
                  <a:gd name="T2" fmla="*/ 228 w 5088"/>
                  <a:gd name="T3" fmla="*/ 330 w 5088"/>
                  <a:gd name="T4" fmla="*/ 408 w 5088"/>
                  <a:gd name="T5" fmla="*/ 474 w 5088"/>
                  <a:gd name="T6" fmla="*/ 588 w 5088"/>
                  <a:gd name="T7" fmla="*/ 636 w 5088"/>
                  <a:gd name="T8" fmla="*/ 732 w 5088"/>
                  <a:gd name="T9" fmla="*/ 810 w 5088"/>
                  <a:gd name="T10" fmla="*/ 882 w 5088"/>
                  <a:gd name="T11" fmla="*/ 990 w 5088"/>
                  <a:gd name="T12" fmla="*/ 1038 w 5088"/>
                  <a:gd name="T13" fmla="*/ 1140 w 5088"/>
                  <a:gd name="T14" fmla="*/ 1218 w 5088"/>
                  <a:gd name="T15" fmla="*/ 1284 w 5088"/>
                  <a:gd name="T16" fmla="*/ 1398 w 5088"/>
                  <a:gd name="T17" fmla="*/ 1446 w 5088"/>
                  <a:gd name="T18" fmla="*/ 1542 w 5088"/>
                  <a:gd name="T19" fmla="*/ 1620 w 5088"/>
                  <a:gd name="T20" fmla="*/ 1692 w 5088"/>
                  <a:gd name="T21" fmla="*/ 1800 w 5088"/>
                  <a:gd name="T22" fmla="*/ 1848 w 5088"/>
                  <a:gd name="T23" fmla="*/ 1950 w 5088"/>
                  <a:gd name="T24" fmla="*/ 2028 w 5088"/>
                  <a:gd name="T25" fmla="*/ 2094 w 5088"/>
                  <a:gd name="T26" fmla="*/ 2208 w 5088"/>
                  <a:gd name="T27" fmla="*/ 2250 w 5088"/>
                  <a:gd name="T28" fmla="*/ 2352 w 5088"/>
                  <a:gd name="T29" fmla="*/ 2430 w 5088"/>
                  <a:gd name="T30" fmla="*/ 2502 w 5088"/>
                  <a:gd name="T31" fmla="*/ 2598 w 5088"/>
                  <a:gd name="T32" fmla="*/ 2658 w 5088"/>
                  <a:gd name="T33" fmla="*/ 2760 w 5088"/>
                  <a:gd name="T34" fmla="*/ 2838 w 5088"/>
                  <a:gd name="T35" fmla="*/ 2904 w 5088"/>
                  <a:gd name="T36" fmla="*/ 3006 w 5088"/>
                  <a:gd name="T37" fmla="*/ 3060 w 5088"/>
                  <a:gd name="T38" fmla="*/ 3162 w 5088"/>
                  <a:gd name="T39" fmla="*/ 3240 w 5088"/>
                  <a:gd name="T40" fmla="*/ 3312 w 5088"/>
                  <a:gd name="T41" fmla="*/ 3408 w 5088"/>
                  <a:gd name="T42" fmla="*/ 3468 w 5088"/>
                  <a:gd name="T43" fmla="*/ 3570 w 5088"/>
                  <a:gd name="T44" fmla="*/ 3648 w 5088"/>
                  <a:gd name="T45" fmla="*/ 3714 w 5088"/>
                  <a:gd name="T46" fmla="*/ 3816 w 5088"/>
                  <a:gd name="T47" fmla="*/ 3870 w 5088"/>
                  <a:gd name="T48" fmla="*/ 3972 w 5088"/>
                  <a:gd name="T49" fmla="*/ 4050 w 5088"/>
                  <a:gd name="T50" fmla="*/ 4122 w 5088"/>
                  <a:gd name="T51" fmla="*/ 4218 w 5088"/>
                  <a:gd name="T52" fmla="*/ 4272 w 5088"/>
                  <a:gd name="T53" fmla="*/ 4368 w 5088"/>
                  <a:gd name="T54" fmla="*/ 4458 w 5088"/>
                  <a:gd name="T55" fmla="*/ 4524 w 5088"/>
                  <a:gd name="T56" fmla="*/ 4620 w 5088"/>
                  <a:gd name="T57" fmla="*/ 4674 w 5088"/>
                  <a:gd name="T58" fmla="*/ 4770 w 5088"/>
                  <a:gd name="T59" fmla="*/ 4860 w 5088"/>
                  <a:gd name="T60" fmla="*/ 4926 w 5088"/>
                  <a:gd name="T61" fmla="*/ 5016 w 5088"/>
                  <a:gd name="T62" fmla="*/ 5082 w 5088"/>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088">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2" y="0"/>
                    </a:lnTo>
                    <a:lnTo>
                      <a:pt x="168" y="0"/>
                    </a:lnTo>
                    <a:lnTo>
                      <a:pt x="168" y="0"/>
                    </a:lnTo>
                    <a:lnTo>
                      <a:pt x="168" y="0"/>
                    </a:lnTo>
                    <a:lnTo>
                      <a:pt x="168"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46" y="0"/>
                    </a:lnTo>
                    <a:lnTo>
                      <a:pt x="246" y="0"/>
                    </a:lnTo>
                    <a:lnTo>
                      <a:pt x="246" y="0"/>
                    </a:lnTo>
                    <a:lnTo>
                      <a:pt x="246" y="0"/>
                    </a:lnTo>
                    <a:lnTo>
                      <a:pt x="246" y="0"/>
                    </a:lnTo>
                    <a:lnTo>
                      <a:pt x="246" y="0"/>
                    </a:lnTo>
                    <a:lnTo>
                      <a:pt x="252" y="0"/>
                    </a:lnTo>
                    <a:lnTo>
                      <a:pt x="258"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6" y="0"/>
                    </a:lnTo>
                    <a:lnTo>
                      <a:pt x="276" y="0"/>
                    </a:lnTo>
                    <a:lnTo>
                      <a:pt x="282" y="0"/>
                    </a:lnTo>
                    <a:lnTo>
                      <a:pt x="288" y="0"/>
                    </a:lnTo>
                    <a:lnTo>
                      <a:pt x="288" y="0"/>
                    </a:lnTo>
                    <a:lnTo>
                      <a:pt x="288" y="0"/>
                    </a:lnTo>
                    <a:lnTo>
                      <a:pt x="288" y="0"/>
                    </a:lnTo>
                    <a:lnTo>
                      <a:pt x="288" y="0"/>
                    </a:lnTo>
                    <a:lnTo>
                      <a:pt x="288" y="0"/>
                    </a:lnTo>
                    <a:lnTo>
                      <a:pt x="300"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24" y="0"/>
                    </a:lnTo>
                    <a:lnTo>
                      <a:pt x="324" y="0"/>
                    </a:lnTo>
                    <a:lnTo>
                      <a:pt x="324"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66" y="0"/>
                    </a:lnTo>
                    <a:lnTo>
                      <a:pt x="372" y="0"/>
                    </a:lnTo>
                    <a:lnTo>
                      <a:pt x="372" y="0"/>
                    </a:lnTo>
                    <a:lnTo>
                      <a:pt x="372"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6" y="0"/>
                    </a:lnTo>
                    <a:lnTo>
                      <a:pt x="486" y="0"/>
                    </a:lnTo>
                    <a:lnTo>
                      <a:pt x="492" y="0"/>
                    </a:lnTo>
                    <a:lnTo>
                      <a:pt x="492" y="0"/>
                    </a:lnTo>
                    <a:lnTo>
                      <a:pt x="492" y="0"/>
                    </a:lnTo>
                    <a:lnTo>
                      <a:pt x="492" y="0"/>
                    </a:lnTo>
                    <a:lnTo>
                      <a:pt x="492" y="0"/>
                    </a:lnTo>
                    <a:lnTo>
                      <a:pt x="504"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28" y="0"/>
                    </a:lnTo>
                    <a:lnTo>
                      <a:pt x="528" y="0"/>
                    </a:lnTo>
                    <a:lnTo>
                      <a:pt x="528" y="0"/>
                    </a:lnTo>
                    <a:lnTo>
                      <a:pt x="528" y="0"/>
                    </a:lnTo>
                    <a:lnTo>
                      <a:pt x="534" y="0"/>
                    </a:lnTo>
                    <a:lnTo>
                      <a:pt x="534" y="0"/>
                    </a:lnTo>
                    <a:lnTo>
                      <a:pt x="534" y="0"/>
                    </a:lnTo>
                    <a:lnTo>
                      <a:pt x="546" y="0"/>
                    </a:lnTo>
                    <a:lnTo>
                      <a:pt x="546"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70" y="0"/>
                    </a:lnTo>
                    <a:lnTo>
                      <a:pt x="570" y="0"/>
                    </a:lnTo>
                    <a:lnTo>
                      <a:pt x="570" y="0"/>
                    </a:lnTo>
                    <a:lnTo>
                      <a:pt x="570" y="0"/>
                    </a:lnTo>
                    <a:lnTo>
                      <a:pt x="570" y="0"/>
                    </a:lnTo>
                    <a:lnTo>
                      <a:pt x="570" y="0"/>
                    </a:lnTo>
                    <a:lnTo>
                      <a:pt x="576" y="0"/>
                    </a:lnTo>
                    <a:lnTo>
                      <a:pt x="582"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8" y="0"/>
                    </a:lnTo>
                    <a:lnTo>
                      <a:pt x="648" y="0"/>
                    </a:lnTo>
                    <a:lnTo>
                      <a:pt x="654" y="0"/>
                    </a:lnTo>
                    <a:lnTo>
                      <a:pt x="654" y="0"/>
                    </a:lnTo>
                    <a:lnTo>
                      <a:pt x="654" y="0"/>
                    </a:lnTo>
                    <a:lnTo>
                      <a:pt x="654" y="0"/>
                    </a:lnTo>
                    <a:lnTo>
                      <a:pt x="654" y="0"/>
                    </a:lnTo>
                    <a:lnTo>
                      <a:pt x="666" y="0"/>
                    </a:lnTo>
                    <a:lnTo>
                      <a:pt x="666"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90" y="0"/>
                    </a:lnTo>
                    <a:lnTo>
                      <a:pt x="690" y="0"/>
                    </a:lnTo>
                    <a:lnTo>
                      <a:pt x="690" y="0"/>
                    </a:lnTo>
                    <a:lnTo>
                      <a:pt x="690" y="0"/>
                    </a:lnTo>
                    <a:lnTo>
                      <a:pt x="696" y="0"/>
                    </a:lnTo>
                    <a:lnTo>
                      <a:pt x="696" y="0"/>
                    </a:lnTo>
                    <a:lnTo>
                      <a:pt x="696" y="0"/>
                    </a:lnTo>
                    <a:lnTo>
                      <a:pt x="708"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32" y="0"/>
                    </a:lnTo>
                    <a:lnTo>
                      <a:pt x="732" y="0"/>
                    </a:lnTo>
                    <a:lnTo>
                      <a:pt x="732" y="0"/>
                    </a:lnTo>
                    <a:lnTo>
                      <a:pt x="732" y="0"/>
                    </a:lnTo>
                    <a:lnTo>
                      <a:pt x="732" y="0"/>
                    </a:lnTo>
                    <a:lnTo>
                      <a:pt x="732" y="0"/>
                    </a:lnTo>
                    <a:lnTo>
                      <a:pt x="738" y="0"/>
                    </a:lnTo>
                    <a:lnTo>
                      <a:pt x="744"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8" y="0"/>
                    </a:lnTo>
                    <a:lnTo>
                      <a:pt x="774" y="0"/>
                    </a:lnTo>
                    <a:lnTo>
                      <a:pt x="774" y="0"/>
                    </a:lnTo>
                    <a:lnTo>
                      <a:pt x="774" y="0"/>
                    </a:lnTo>
                    <a:lnTo>
                      <a:pt x="774" y="0"/>
                    </a:lnTo>
                    <a:lnTo>
                      <a:pt x="774" y="0"/>
                    </a:lnTo>
                    <a:lnTo>
                      <a:pt x="774" y="0"/>
                    </a:lnTo>
                    <a:lnTo>
                      <a:pt x="786" y="0"/>
                    </a:lnTo>
                    <a:lnTo>
                      <a:pt x="786"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52" y="0"/>
                    </a:lnTo>
                    <a:lnTo>
                      <a:pt x="852" y="0"/>
                    </a:lnTo>
                    <a:lnTo>
                      <a:pt x="852" y="0"/>
                    </a:lnTo>
                    <a:lnTo>
                      <a:pt x="858" y="0"/>
                    </a:lnTo>
                    <a:lnTo>
                      <a:pt x="858" y="0"/>
                    </a:lnTo>
                    <a:lnTo>
                      <a:pt x="858" y="0"/>
                    </a:lnTo>
                    <a:lnTo>
                      <a:pt x="858" y="0"/>
                    </a:lnTo>
                    <a:lnTo>
                      <a:pt x="870" y="0"/>
                    </a:lnTo>
                    <a:lnTo>
                      <a:pt x="870"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94" y="0"/>
                    </a:lnTo>
                    <a:lnTo>
                      <a:pt x="894" y="0"/>
                    </a:lnTo>
                    <a:lnTo>
                      <a:pt x="894" y="0"/>
                    </a:lnTo>
                    <a:lnTo>
                      <a:pt x="894" y="0"/>
                    </a:lnTo>
                    <a:lnTo>
                      <a:pt x="894" y="0"/>
                    </a:lnTo>
                    <a:lnTo>
                      <a:pt x="900" y="0"/>
                    </a:lnTo>
                    <a:lnTo>
                      <a:pt x="900" y="0"/>
                    </a:lnTo>
                    <a:lnTo>
                      <a:pt x="906"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72" y="0"/>
                    </a:lnTo>
                    <a:lnTo>
                      <a:pt x="972" y="0"/>
                    </a:lnTo>
                    <a:lnTo>
                      <a:pt x="978" y="0"/>
                    </a:lnTo>
                    <a:lnTo>
                      <a:pt x="978" y="0"/>
                    </a:lnTo>
                    <a:lnTo>
                      <a:pt x="978" y="0"/>
                    </a:lnTo>
                    <a:lnTo>
                      <a:pt x="978" y="0"/>
                    </a:lnTo>
                    <a:lnTo>
                      <a:pt x="978" y="0"/>
                    </a:lnTo>
                    <a:lnTo>
                      <a:pt x="990" y="0"/>
                    </a:lnTo>
                    <a:lnTo>
                      <a:pt x="990"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56" y="0"/>
                    </a:lnTo>
                    <a:lnTo>
                      <a:pt x="1056" y="0"/>
                    </a:lnTo>
                    <a:lnTo>
                      <a:pt x="1056" y="0"/>
                    </a:lnTo>
                    <a:lnTo>
                      <a:pt x="1056" y="0"/>
                    </a:lnTo>
                    <a:lnTo>
                      <a:pt x="1056" y="0"/>
                    </a:lnTo>
                    <a:lnTo>
                      <a:pt x="1062" y="0"/>
                    </a:lnTo>
                    <a:lnTo>
                      <a:pt x="1062"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98" y="0"/>
                    </a:lnTo>
                    <a:lnTo>
                      <a:pt x="1098" y="0"/>
                    </a:lnTo>
                    <a:lnTo>
                      <a:pt x="1098" y="0"/>
                    </a:lnTo>
                    <a:lnTo>
                      <a:pt x="1098" y="0"/>
                    </a:lnTo>
                    <a:lnTo>
                      <a:pt x="1098" y="0"/>
                    </a:lnTo>
                    <a:lnTo>
                      <a:pt x="1098" y="0"/>
                    </a:lnTo>
                    <a:lnTo>
                      <a:pt x="1098" y="0"/>
                    </a:lnTo>
                    <a:lnTo>
                      <a:pt x="1110" y="0"/>
                    </a:lnTo>
                    <a:lnTo>
                      <a:pt x="1110"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34" y="0"/>
                    </a:lnTo>
                    <a:lnTo>
                      <a:pt x="1134" y="0"/>
                    </a:lnTo>
                    <a:lnTo>
                      <a:pt x="1140" y="0"/>
                    </a:lnTo>
                    <a:lnTo>
                      <a:pt x="1140" y="0"/>
                    </a:lnTo>
                    <a:lnTo>
                      <a:pt x="1140" y="0"/>
                    </a:lnTo>
                    <a:lnTo>
                      <a:pt x="1140" y="0"/>
                    </a:lnTo>
                    <a:lnTo>
                      <a:pt x="1140" y="0"/>
                    </a:lnTo>
                    <a:lnTo>
                      <a:pt x="1152" y="0"/>
                    </a:lnTo>
                    <a:lnTo>
                      <a:pt x="1152" y="0"/>
                    </a:lnTo>
                    <a:lnTo>
                      <a:pt x="1152"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76" y="0"/>
                    </a:lnTo>
                    <a:lnTo>
                      <a:pt x="1176" y="0"/>
                    </a:lnTo>
                    <a:lnTo>
                      <a:pt x="1176" y="0"/>
                    </a:lnTo>
                    <a:lnTo>
                      <a:pt x="1176" y="0"/>
                    </a:lnTo>
                    <a:lnTo>
                      <a:pt x="1182" y="0"/>
                    </a:lnTo>
                    <a:lnTo>
                      <a:pt x="1182" y="0"/>
                    </a:lnTo>
                    <a:lnTo>
                      <a:pt x="1182"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60" y="0"/>
                    </a:lnTo>
                    <a:lnTo>
                      <a:pt x="1260" y="0"/>
                    </a:lnTo>
                    <a:lnTo>
                      <a:pt x="1260" y="0"/>
                    </a:lnTo>
                    <a:lnTo>
                      <a:pt x="1260" y="0"/>
                    </a:lnTo>
                    <a:lnTo>
                      <a:pt x="1260" y="0"/>
                    </a:lnTo>
                    <a:lnTo>
                      <a:pt x="1260" y="0"/>
                    </a:lnTo>
                    <a:lnTo>
                      <a:pt x="1266" y="0"/>
                    </a:lnTo>
                    <a:lnTo>
                      <a:pt x="1272" y="0"/>
                    </a:lnTo>
                    <a:lnTo>
                      <a:pt x="1272"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6" y="0"/>
                    </a:lnTo>
                    <a:lnTo>
                      <a:pt x="1302" y="0"/>
                    </a:lnTo>
                    <a:lnTo>
                      <a:pt x="1302" y="0"/>
                    </a:lnTo>
                    <a:lnTo>
                      <a:pt x="1302" y="0"/>
                    </a:lnTo>
                    <a:lnTo>
                      <a:pt x="1302" y="0"/>
                    </a:lnTo>
                    <a:lnTo>
                      <a:pt x="1302" y="0"/>
                    </a:lnTo>
                    <a:lnTo>
                      <a:pt x="1302" y="0"/>
                    </a:lnTo>
                    <a:lnTo>
                      <a:pt x="1314" y="0"/>
                    </a:lnTo>
                    <a:lnTo>
                      <a:pt x="1314" y="0"/>
                    </a:lnTo>
                    <a:lnTo>
                      <a:pt x="1314"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8" y="0"/>
                    </a:lnTo>
                    <a:lnTo>
                      <a:pt x="1338" y="0"/>
                    </a:lnTo>
                    <a:lnTo>
                      <a:pt x="1338" y="0"/>
                    </a:lnTo>
                    <a:lnTo>
                      <a:pt x="1344" y="0"/>
                    </a:lnTo>
                    <a:lnTo>
                      <a:pt x="1344" y="0"/>
                    </a:lnTo>
                    <a:lnTo>
                      <a:pt x="1344" y="0"/>
                    </a:lnTo>
                    <a:lnTo>
                      <a:pt x="1344" y="0"/>
                    </a:lnTo>
                    <a:lnTo>
                      <a:pt x="1356" y="0"/>
                    </a:lnTo>
                    <a:lnTo>
                      <a:pt x="1356" y="0"/>
                    </a:lnTo>
                    <a:lnTo>
                      <a:pt x="1356"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80" y="0"/>
                    </a:lnTo>
                    <a:lnTo>
                      <a:pt x="1380" y="0"/>
                    </a:lnTo>
                    <a:lnTo>
                      <a:pt x="1380" y="0"/>
                    </a:lnTo>
                    <a:lnTo>
                      <a:pt x="1380" y="0"/>
                    </a:lnTo>
                    <a:lnTo>
                      <a:pt x="1380" y="0"/>
                    </a:lnTo>
                    <a:lnTo>
                      <a:pt x="1386" y="0"/>
                    </a:lnTo>
                    <a:lnTo>
                      <a:pt x="1386" y="0"/>
                    </a:lnTo>
                    <a:lnTo>
                      <a:pt x="1392"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8" y="0"/>
                    </a:lnTo>
                    <a:lnTo>
                      <a:pt x="1464" y="0"/>
                    </a:lnTo>
                    <a:lnTo>
                      <a:pt x="1464" y="0"/>
                    </a:lnTo>
                    <a:lnTo>
                      <a:pt x="1464" y="0"/>
                    </a:lnTo>
                    <a:lnTo>
                      <a:pt x="1464" y="0"/>
                    </a:lnTo>
                    <a:lnTo>
                      <a:pt x="1464" y="0"/>
                    </a:lnTo>
                    <a:lnTo>
                      <a:pt x="1464" y="0"/>
                    </a:lnTo>
                    <a:lnTo>
                      <a:pt x="1476" y="0"/>
                    </a:lnTo>
                    <a:lnTo>
                      <a:pt x="1476" y="0"/>
                    </a:lnTo>
                    <a:lnTo>
                      <a:pt x="1476"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500" y="0"/>
                    </a:lnTo>
                    <a:lnTo>
                      <a:pt x="1500" y="0"/>
                    </a:lnTo>
                    <a:lnTo>
                      <a:pt x="1500" y="0"/>
                    </a:lnTo>
                    <a:lnTo>
                      <a:pt x="1506" y="0"/>
                    </a:lnTo>
                    <a:lnTo>
                      <a:pt x="1506" y="0"/>
                    </a:lnTo>
                    <a:lnTo>
                      <a:pt x="1506" y="0"/>
                    </a:lnTo>
                    <a:lnTo>
                      <a:pt x="1506"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42" y="0"/>
                    </a:lnTo>
                    <a:lnTo>
                      <a:pt x="1542" y="0"/>
                    </a:lnTo>
                    <a:lnTo>
                      <a:pt x="1542" y="0"/>
                    </a:lnTo>
                    <a:lnTo>
                      <a:pt x="1542" y="0"/>
                    </a:lnTo>
                    <a:lnTo>
                      <a:pt x="1542" y="0"/>
                    </a:lnTo>
                    <a:lnTo>
                      <a:pt x="1548" y="0"/>
                    </a:lnTo>
                    <a:lnTo>
                      <a:pt x="1548"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62" y="0"/>
                    </a:lnTo>
                    <a:lnTo>
                      <a:pt x="1662" y="0"/>
                    </a:lnTo>
                    <a:lnTo>
                      <a:pt x="1668" y="0"/>
                    </a:lnTo>
                    <a:lnTo>
                      <a:pt x="1668" y="0"/>
                    </a:lnTo>
                    <a:lnTo>
                      <a:pt x="1668" y="0"/>
                    </a:lnTo>
                    <a:lnTo>
                      <a:pt x="1668" y="0"/>
                    </a:lnTo>
                    <a:lnTo>
                      <a:pt x="1668" y="0"/>
                    </a:lnTo>
                    <a:lnTo>
                      <a:pt x="1680" y="0"/>
                    </a:lnTo>
                    <a:lnTo>
                      <a:pt x="1680" y="0"/>
                    </a:lnTo>
                    <a:lnTo>
                      <a:pt x="1680" y="0"/>
                    </a:lnTo>
                    <a:lnTo>
                      <a:pt x="1680"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10" y="0"/>
                    </a:lnTo>
                    <a:lnTo>
                      <a:pt x="1710" y="0"/>
                    </a:lnTo>
                    <a:lnTo>
                      <a:pt x="1710"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46" y="0"/>
                    </a:lnTo>
                    <a:lnTo>
                      <a:pt x="1746" y="0"/>
                    </a:lnTo>
                    <a:lnTo>
                      <a:pt x="1746" y="0"/>
                    </a:lnTo>
                    <a:lnTo>
                      <a:pt x="1746" y="0"/>
                    </a:lnTo>
                    <a:lnTo>
                      <a:pt x="1746" y="0"/>
                    </a:lnTo>
                    <a:lnTo>
                      <a:pt x="1746" y="0"/>
                    </a:lnTo>
                    <a:lnTo>
                      <a:pt x="1752" y="0"/>
                    </a:lnTo>
                    <a:lnTo>
                      <a:pt x="1758" y="0"/>
                    </a:lnTo>
                    <a:lnTo>
                      <a:pt x="1758"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82" y="0"/>
                    </a:lnTo>
                    <a:lnTo>
                      <a:pt x="1788" y="0"/>
                    </a:lnTo>
                    <a:lnTo>
                      <a:pt x="1788" y="0"/>
                    </a:lnTo>
                    <a:lnTo>
                      <a:pt x="1788" y="0"/>
                    </a:lnTo>
                    <a:lnTo>
                      <a:pt x="1788" y="0"/>
                    </a:lnTo>
                    <a:lnTo>
                      <a:pt x="1788" y="0"/>
                    </a:lnTo>
                    <a:lnTo>
                      <a:pt x="1788" y="0"/>
                    </a:lnTo>
                    <a:lnTo>
                      <a:pt x="1800" y="0"/>
                    </a:lnTo>
                    <a:lnTo>
                      <a:pt x="1800" y="0"/>
                    </a:lnTo>
                    <a:lnTo>
                      <a:pt x="1800" y="0"/>
                    </a:lnTo>
                    <a:lnTo>
                      <a:pt x="1806"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66" y="0"/>
                    </a:lnTo>
                    <a:lnTo>
                      <a:pt x="1866" y="0"/>
                    </a:lnTo>
                    <a:lnTo>
                      <a:pt x="1866" y="0"/>
                    </a:lnTo>
                    <a:lnTo>
                      <a:pt x="1866" y="0"/>
                    </a:lnTo>
                    <a:lnTo>
                      <a:pt x="1872" y="0"/>
                    </a:lnTo>
                    <a:lnTo>
                      <a:pt x="1872" y="0"/>
                    </a:lnTo>
                    <a:lnTo>
                      <a:pt x="1872"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6" y="0"/>
                    </a:lnTo>
                    <a:lnTo>
                      <a:pt x="1896" y="0"/>
                    </a:lnTo>
                    <a:lnTo>
                      <a:pt x="1896" y="0"/>
                    </a:lnTo>
                    <a:lnTo>
                      <a:pt x="1908" y="0"/>
                    </a:lnTo>
                    <a:lnTo>
                      <a:pt x="1908" y="0"/>
                    </a:lnTo>
                    <a:lnTo>
                      <a:pt x="1908" y="0"/>
                    </a:lnTo>
                    <a:lnTo>
                      <a:pt x="1908" y="0"/>
                    </a:lnTo>
                    <a:lnTo>
                      <a:pt x="1908" y="0"/>
                    </a:lnTo>
                    <a:lnTo>
                      <a:pt x="1908" y="0"/>
                    </a:lnTo>
                    <a:lnTo>
                      <a:pt x="1914" y="0"/>
                    </a:lnTo>
                    <a:lnTo>
                      <a:pt x="1920"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44" y="0"/>
                    </a:lnTo>
                    <a:lnTo>
                      <a:pt x="1950" y="0"/>
                    </a:lnTo>
                    <a:lnTo>
                      <a:pt x="1950" y="0"/>
                    </a:lnTo>
                    <a:lnTo>
                      <a:pt x="1950" y="0"/>
                    </a:lnTo>
                    <a:lnTo>
                      <a:pt x="1950" y="0"/>
                    </a:lnTo>
                    <a:lnTo>
                      <a:pt x="1950" y="0"/>
                    </a:lnTo>
                    <a:lnTo>
                      <a:pt x="1950" y="0"/>
                    </a:lnTo>
                    <a:lnTo>
                      <a:pt x="1962" y="0"/>
                    </a:lnTo>
                    <a:lnTo>
                      <a:pt x="1962" y="0"/>
                    </a:lnTo>
                    <a:lnTo>
                      <a:pt x="1962"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86" y="0"/>
                    </a:lnTo>
                    <a:lnTo>
                      <a:pt x="1986" y="0"/>
                    </a:lnTo>
                    <a:lnTo>
                      <a:pt x="1986" y="0"/>
                    </a:lnTo>
                    <a:lnTo>
                      <a:pt x="1992" y="0"/>
                    </a:lnTo>
                    <a:lnTo>
                      <a:pt x="1992" y="0"/>
                    </a:lnTo>
                    <a:lnTo>
                      <a:pt x="1992" y="0"/>
                    </a:lnTo>
                    <a:lnTo>
                      <a:pt x="1992"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70" y="0"/>
                    </a:lnTo>
                    <a:lnTo>
                      <a:pt x="2070" y="0"/>
                    </a:lnTo>
                    <a:lnTo>
                      <a:pt x="2070" y="0"/>
                    </a:lnTo>
                    <a:lnTo>
                      <a:pt x="2070" y="0"/>
                    </a:lnTo>
                    <a:lnTo>
                      <a:pt x="2070" y="0"/>
                    </a:lnTo>
                    <a:lnTo>
                      <a:pt x="2076" y="0"/>
                    </a:lnTo>
                    <a:lnTo>
                      <a:pt x="2076" y="0"/>
                    </a:lnTo>
                    <a:lnTo>
                      <a:pt x="2082"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54" y="0"/>
                    </a:lnTo>
                    <a:lnTo>
                      <a:pt x="2154" y="0"/>
                    </a:lnTo>
                    <a:lnTo>
                      <a:pt x="2154" y="0"/>
                    </a:lnTo>
                    <a:lnTo>
                      <a:pt x="2154" y="0"/>
                    </a:lnTo>
                    <a:lnTo>
                      <a:pt x="2154" y="0"/>
                    </a:lnTo>
                    <a:lnTo>
                      <a:pt x="2166" y="0"/>
                    </a:lnTo>
                    <a:lnTo>
                      <a:pt x="2166" y="0"/>
                    </a:lnTo>
                    <a:lnTo>
                      <a:pt x="2166" y="0"/>
                    </a:lnTo>
                    <a:lnTo>
                      <a:pt x="2166"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90" y="0"/>
                    </a:lnTo>
                    <a:lnTo>
                      <a:pt x="2190" y="0"/>
                    </a:lnTo>
                    <a:lnTo>
                      <a:pt x="2190" y="0"/>
                    </a:lnTo>
                    <a:lnTo>
                      <a:pt x="2190" y="0"/>
                    </a:lnTo>
                    <a:lnTo>
                      <a:pt x="2196" y="0"/>
                    </a:lnTo>
                    <a:lnTo>
                      <a:pt x="2196" y="0"/>
                    </a:lnTo>
                    <a:lnTo>
                      <a:pt x="2196" y="0"/>
                    </a:lnTo>
                    <a:lnTo>
                      <a:pt x="2208" y="0"/>
                    </a:lnTo>
                    <a:lnTo>
                      <a:pt x="2208" y="0"/>
                    </a:lnTo>
                    <a:lnTo>
                      <a:pt x="2208" y="0"/>
                    </a:lnTo>
                    <a:lnTo>
                      <a:pt x="2208" y="0"/>
                    </a:lnTo>
                    <a:lnTo>
                      <a:pt x="2208"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74" y="0"/>
                    </a:lnTo>
                    <a:lnTo>
                      <a:pt x="2274" y="0"/>
                    </a:lnTo>
                    <a:lnTo>
                      <a:pt x="2274" y="0"/>
                    </a:lnTo>
                    <a:lnTo>
                      <a:pt x="2274" y="0"/>
                    </a:lnTo>
                    <a:lnTo>
                      <a:pt x="2274" y="0"/>
                    </a:lnTo>
                    <a:lnTo>
                      <a:pt x="2274" y="0"/>
                    </a:lnTo>
                    <a:lnTo>
                      <a:pt x="2274" y="0"/>
                    </a:lnTo>
                    <a:lnTo>
                      <a:pt x="2286" y="0"/>
                    </a:lnTo>
                    <a:lnTo>
                      <a:pt x="2286" y="0"/>
                    </a:lnTo>
                    <a:lnTo>
                      <a:pt x="2292" y="0"/>
                    </a:lnTo>
                    <a:lnTo>
                      <a:pt x="2292" y="0"/>
                    </a:lnTo>
                    <a:lnTo>
                      <a:pt x="2292" y="0"/>
                    </a:lnTo>
                    <a:lnTo>
                      <a:pt x="2292" y="0"/>
                    </a:lnTo>
                    <a:lnTo>
                      <a:pt x="2292" y="0"/>
                    </a:lnTo>
                    <a:lnTo>
                      <a:pt x="2292" y="0"/>
                    </a:lnTo>
                    <a:lnTo>
                      <a:pt x="2298" y="0"/>
                    </a:lnTo>
                    <a:lnTo>
                      <a:pt x="2298" y="0"/>
                    </a:lnTo>
                    <a:lnTo>
                      <a:pt x="2298" y="0"/>
                    </a:lnTo>
                    <a:lnTo>
                      <a:pt x="2298" y="0"/>
                    </a:lnTo>
                    <a:lnTo>
                      <a:pt x="2298" y="0"/>
                    </a:lnTo>
                    <a:lnTo>
                      <a:pt x="2298" y="0"/>
                    </a:lnTo>
                    <a:lnTo>
                      <a:pt x="2304" y="0"/>
                    </a:lnTo>
                    <a:lnTo>
                      <a:pt x="2310" y="0"/>
                    </a:lnTo>
                    <a:lnTo>
                      <a:pt x="2310" y="0"/>
                    </a:lnTo>
                    <a:lnTo>
                      <a:pt x="2316" y="0"/>
                    </a:lnTo>
                    <a:lnTo>
                      <a:pt x="2316" y="0"/>
                    </a:lnTo>
                    <a:lnTo>
                      <a:pt x="2316" y="0"/>
                    </a:lnTo>
                    <a:lnTo>
                      <a:pt x="2316" y="0"/>
                    </a:lnTo>
                    <a:lnTo>
                      <a:pt x="2316" y="0"/>
                    </a:lnTo>
                    <a:lnTo>
                      <a:pt x="2328" y="0"/>
                    </a:lnTo>
                    <a:lnTo>
                      <a:pt x="2328" y="0"/>
                    </a:lnTo>
                    <a:lnTo>
                      <a:pt x="2328" y="0"/>
                    </a:lnTo>
                    <a:lnTo>
                      <a:pt x="2328"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52" y="0"/>
                    </a:lnTo>
                    <a:lnTo>
                      <a:pt x="2352" y="0"/>
                    </a:lnTo>
                    <a:lnTo>
                      <a:pt x="2352" y="0"/>
                    </a:lnTo>
                    <a:lnTo>
                      <a:pt x="2352" y="0"/>
                    </a:lnTo>
                    <a:lnTo>
                      <a:pt x="2358" y="0"/>
                    </a:lnTo>
                    <a:lnTo>
                      <a:pt x="2358" y="0"/>
                    </a:lnTo>
                    <a:lnTo>
                      <a:pt x="2358" y="0"/>
                    </a:lnTo>
                    <a:lnTo>
                      <a:pt x="2370"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82" y="0"/>
                    </a:lnTo>
                    <a:lnTo>
                      <a:pt x="2382" y="0"/>
                    </a:lnTo>
                    <a:lnTo>
                      <a:pt x="2382" y="0"/>
                    </a:lnTo>
                    <a:lnTo>
                      <a:pt x="2394" y="0"/>
                    </a:lnTo>
                    <a:lnTo>
                      <a:pt x="2394" y="0"/>
                    </a:lnTo>
                    <a:lnTo>
                      <a:pt x="2394" y="0"/>
                    </a:lnTo>
                    <a:lnTo>
                      <a:pt x="2394" y="0"/>
                    </a:lnTo>
                    <a:lnTo>
                      <a:pt x="2394" y="0"/>
                    </a:lnTo>
                    <a:lnTo>
                      <a:pt x="2394" y="0"/>
                    </a:lnTo>
                    <a:lnTo>
                      <a:pt x="2400" y="0"/>
                    </a:lnTo>
                    <a:lnTo>
                      <a:pt x="2406"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72" y="0"/>
                    </a:lnTo>
                    <a:lnTo>
                      <a:pt x="2472" y="0"/>
                    </a:lnTo>
                    <a:lnTo>
                      <a:pt x="2478" y="0"/>
                    </a:lnTo>
                    <a:lnTo>
                      <a:pt x="2478" y="0"/>
                    </a:lnTo>
                    <a:lnTo>
                      <a:pt x="2478" y="0"/>
                    </a:lnTo>
                    <a:lnTo>
                      <a:pt x="2478" y="0"/>
                    </a:lnTo>
                    <a:lnTo>
                      <a:pt x="2478" y="0"/>
                    </a:lnTo>
                    <a:lnTo>
                      <a:pt x="2490" y="0"/>
                    </a:lnTo>
                    <a:lnTo>
                      <a:pt x="2490" y="0"/>
                    </a:lnTo>
                    <a:lnTo>
                      <a:pt x="2490" y="0"/>
                    </a:lnTo>
                    <a:lnTo>
                      <a:pt x="2490"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14" y="0"/>
                    </a:lnTo>
                    <a:lnTo>
                      <a:pt x="2514" y="0"/>
                    </a:lnTo>
                    <a:lnTo>
                      <a:pt x="2514" y="0"/>
                    </a:lnTo>
                    <a:lnTo>
                      <a:pt x="2514" y="0"/>
                    </a:lnTo>
                    <a:lnTo>
                      <a:pt x="2520" y="0"/>
                    </a:lnTo>
                    <a:lnTo>
                      <a:pt x="2520" y="0"/>
                    </a:lnTo>
                    <a:lnTo>
                      <a:pt x="2520" y="0"/>
                    </a:lnTo>
                    <a:lnTo>
                      <a:pt x="2532" y="0"/>
                    </a:lnTo>
                    <a:lnTo>
                      <a:pt x="2532" y="0"/>
                    </a:lnTo>
                    <a:lnTo>
                      <a:pt x="2532" y="0"/>
                    </a:lnTo>
                    <a:lnTo>
                      <a:pt x="2532" y="0"/>
                    </a:lnTo>
                    <a:lnTo>
                      <a:pt x="2532" y="0"/>
                    </a:lnTo>
                    <a:lnTo>
                      <a:pt x="2538" y="0"/>
                    </a:lnTo>
                    <a:lnTo>
                      <a:pt x="2538" y="0"/>
                    </a:lnTo>
                    <a:lnTo>
                      <a:pt x="2538" y="0"/>
                    </a:lnTo>
                    <a:lnTo>
                      <a:pt x="2538" y="0"/>
                    </a:lnTo>
                    <a:lnTo>
                      <a:pt x="2538" y="0"/>
                    </a:lnTo>
                    <a:lnTo>
                      <a:pt x="2538" y="0"/>
                    </a:lnTo>
                    <a:lnTo>
                      <a:pt x="2544" y="0"/>
                    </a:lnTo>
                    <a:lnTo>
                      <a:pt x="2544" y="0"/>
                    </a:lnTo>
                    <a:lnTo>
                      <a:pt x="2544" y="0"/>
                    </a:lnTo>
                    <a:lnTo>
                      <a:pt x="2544" y="0"/>
                    </a:lnTo>
                    <a:lnTo>
                      <a:pt x="2556" y="0"/>
                    </a:lnTo>
                    <a:lnTo>
                      <a:pt x="2556" y="0"/>
                    </a:lnTo>
                    <a:lnTo>
                      <a:pt x="2556" y="0"/>
                    </a:lnTo>
                    <a:lnTo>
                      <a:pt x="2556" y="0"/>
                    </a:lnTo>
                    <a:lnTo>
                      <a:pt x="2556" y="0"/>
                    </a:lnTo>
                    <a:lnTo>
                      <a:pt x="2562" y="0"/>
                    </a:lnTo>
                    <a:lnTo>
                      <a:pt x="2562" y="0"/>
                    </a:lnTo>
                    <a:lnTo>
                      <a:pt x="2568"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6" y="0"/>
                    </a:lnTo>
                    <a:lnTo>
                      <a:pt x="2586" y="0"/>
                    </a:lnTo>
                    <a:lnTo>
                      <a:pt x="2598" y="0"/>
                    </a:lnTo>
                    <a:lnTo>
                      <a:pt x="2598" y="0"/>
                    </a:lnTo>
                    <a:lnTo>
                      <a:pt x="2598" y="0"/>
                    </a:lnTo>
                    <a:lnTo>
                      <a:pt x="2598" y="0"/>
                    </a:lnTo>
                    <a:lnTo>
                      <a:pt x="2598" y="0"/>
                    </a:lnTo>
                    <a:lnTo>
                      <a:pt x="2598" y="0"/>
                    </a:lnTo>
                    <a:lnTo>
                      <a:pt x="2598" y="0"/>
                    </a:lnTo>
                    <a:lnTo>
                      <a:pt x="2610" y="0"/>
                    </a:lnTo>
                    <a:lnTo>
                      <a:pt x="2610" y="0"/>
                    </a:lnTo>
                    <a:lnTo>
                      <a:pt x="2610" y="0"/>
                    </a:lnTo>
                    <a:lnTo>
                      <a:pt x="2616"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6" y="0"/>
                    </a:lnTo>
                    <a:lnTo>
                      <a:pt x="2676" y="0"/>
                    </a:lnTo>
                    <a:lnTo>
                      <a:pt x="2676" y="0"/>
                    </a:lnTo>
                    <a:lnTo>
                      <a:pt x="2682" y="0"/>
                    </a:lnTo>
                    <a:lnTo>
                      <a:pt x="2682" y="0"/>
                    </a:lnTo>
                    <a:lnTo>
                      <a:pt x="2682" y="0"/>
                    </a:lnTo>
                    <a:lnTo>
                      <a:pt x="2682" y="0"/>
                    </a:lnTo>
                    <a:lnTo>
                      <a:pt x="2694" y="0"/>
                    </a:lnTo>
                    <a:lnTo>
                      <a:pt x="2694" y="0"/>
                    </a:lnTo>
                    <a:lnTo>
                      <a:pt x="2694" y="0"/>
                    </a:lnTo>
                    <a:lnTo>
                      <a:pt x="2694" y="0"/>
                    </a:lnTo>
                    <a:lnTo>
                      <a:pt x="2694" y="0"/>
                    </a:lnTo>
                    <a:lnTo>
                      <a:pt x="2700" y="0"/>
                    </a:lnTo>
                    <a:lnTo>
                      <a:pt x="2700" y="0"/>
                    </a:lnTo>
                    <a:lnTo>
                      <a:pt x="2700" y="0"/>
                    </a:lnTo>
                    <a:lnTo>
                      <a:pt x="2700" y="0"/>
                    </a:lnTo>
                    <a:lnTo>
                      <a:pt x="2700" y="0"/>
                    </a:lnTo>
                    <a:lnTo>
                      <a:pt x="2700" y="0"/>
                    </a:lnTo>
                    <a:lnTo>
                      <a:pt x="2706" y="0"/>
                    </a:lnTo>
                    <a:lnTo>
                      <a:pt x="2706" y="0"/>
                    </a:lnTo>
                    <a:lnTo>
                      <a:pt x="2706" y="0"/>
                    </a:lnTo>
                    <a:lnTo>
                      <a:pt x="2706" y="0"/>
                    </a:lnTo>
                    <a:lnTo>
                      <a:pt x="2718" y="0"/>
                    </a:lnTo>
                    <a:lnTo>
                      <a:pt x="2718" y="0"/>
                    </a:lnTo>
                    <a:lnTo>
                      <a:pt x="2718" y="0"/>
                    </a:lnTo>
                    <a:lnTo>
                      <a:pt x="2718" y="0"/>
                    </a:lnTo>
                    <a:lnTo>
                      <a:pt x="2718" y="0"/>
                    </a:lnTo>
                    <a:lnTo>
                      <a:pt x="2724" y="0"/>
                    </a:lnTo>
                    <a:lnTo>
                      <a:pt x="2724" y="0"/>
                    </a:lnTo>
                    <a:lnTo>
                      <a:pt x="2730"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8" y="0"/>
                    </a:lnTo>
                    <a:lnTo>
                      <a:pt x="2748" y="0"/>
                    </a:lnTo>
                    <a:lnTo>
                      <a:pt x="2760" y="0"/>
                    </a:lnTo>
                    <a:lnTo>
                      <a:pt x="2760" y="0"/>
                    </a:lnTo>
                    <a:lnTo>
                      <a:pt x="2760" y="0"/>
                    </a:lnTo>
                    <a:lnTo>
                      <a:pt x="2760" y="0"/>
                    </a:lnTo>
                    <a:lnTo>
                      <a:pt x="2760" y="0"/>
                    </a:lnTo>
                    <a:lnTo>
                      <a:pt x="2760" y="0"/>
                    </a:lnTo>
                    <a:lnTo>
                      <a:pt x="2760" y="0"/>
                    </a:lnTo>
                    <a:lnTo>
                      <a:pt x="2772" y="0"/>
                    </a:lnTo>
                    <a:lnTo>
                      <a:pt x="2772"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90" y="0"/>
                    </a:lnTo>
                    <a:lnTo>
                      <a:pt x="2796" y="0"/>
                    </a:lnTo>
                    <a:lnTo>
                      <a:pt x="2796" y="0"/>
                    </a:lnTo>
                    <a:lnTo>
                      <a:pt x="2802" y="0"/>
                    </a:lnTo>
                    <a:lnTo>
                      <a:pt x="2802" y="0"/>
                    </a:lnTo>
                    <a:lnTo>
                      <a:pt x="2802" y="0"/>
                    </a:lnTo>
                    <a:lnTo>
                      <a:pt x="2802" y="0"/>
                    </a:lnTo>
                    <a:lnTo>
                      <a:pt x="2802" y="0"/>
                    </a:lnTo>
                    <a:lnTo>
                      <a:pt x="2814" y="0"/>
                    </a:lnTo>
                    <a:lnTo>
                      <a:pt x="2814" y="0"/>
                    </a:lnTo>
                    <a:lnTo>
                      <a:pt x="2814" y="0"/>
                    </a:lnTo>
                    <a:lnTo>
                      <a:pt x="2814"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80" y="0"/>
                    </a:lnTo>
                    <a:lnTo>
                      <a:pt x="2880" y="0"/>
                    </a:lnTo>
                    <a:lnTo>
                      <a:pt x="2880" y="0"/>
                    </a:lnTo>
                    <a:lnTo>
                      <a:pt x="2880" y="0"/>
                    </a:lnTo>
                    <a:lnTo>
                      <a:pt x="2880"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10" y="0"/>
                    </a:lnTo>
                    <a:lnTo>
                      <a:pt x="2910" y="0"/>
                    </a:lnTo>
                    <a:lnTo>
                      <a:pt x="2910" y="0"/>
                    </a:lnTo>
                    <a:lnTo>
                      <a:pt x="2922" y="0"/>
                    </a:lnTo>
                    <a:lnTo>
                      <a:pt x="2922" y="0"/>
                    </a:lnTo>
                    <a:lnTo>
                      <a:pt x="2922" y="0"/>
                    </a:lnTo>
                    <a:lnTo>
                      <a:pt x="2922" y="0"/>
                    </a:lnTo>
                    <a:lnTo>
                      <a:pt x="2922" y="0"/>
                    </a:lnTo>
                    <a:lnTo>
                      <a:pt x="2922" y="0"/>
                    </a:lnTo>
                    <a:lnTo>
                      <a:pt x="2922" y="0"/>
                    </a:lnTo>
                    <a:lnTo>
                      <a:pt x="2934" y="0"/>
                    </a:lnTo>
                    <a:lnTo>
                      <a:pt x="2934"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52" y="0"/>
                    </a:lnTo>
                    <a:lnTo>
                      <a:pt x="2958" y="0"/>
                    </a:lnTo>
                    <a:lnTo>
                      <a:pt x="2958" y="0"/>
                    </a:lnTo>
                    <a:lnTo>
                      <a:pt x="2964" y="0"/>
                    </a:lnTo>
                    <a:lnTo>
                      <a:pt x="2964" y="0"/>
                    </a:lnTo>
                    <a:lnTo>
                      <a:pt x="2964" y="0"/>
                    </a:lnTo>
                    <a:lnTo>
                      <a:pt x="2964" y="0"/>
                    </a:lnTo>
                    <a:lnTo>
                      <a:pt x="2964" y="0"/>
                    </a:lnTo>
                    <a:lnTo>
                      <a:pt x="2976" y="0"/>
                    </a:lnTo>
                    <a:lnTo>
                      <a:pt x="2976" y="0"/>
                    </a:lnTo>
                    <a:lnTo>
                      <a:pt x="2976" y="0"/>
                    </a:lnTo>
                    <a:lnTo>
                      <a:pt x="2976" y="0"/>
                    </a:lnTo>
                    <a:lnTo>
                      <a:pt x="2982" y="0"/>
                    </a:lnTo>
                    <a:lnTo>
                      <a:pt x="2982" y="0"/>
                    </a:lnTo>
                    <a:lnTo>
                      <a:pt x="2982" y="0"/>
                    </a:lnTo>
                    <a:lnTo>
                      <a:pt x="2982" y="0"/>
                    </a:lnTo>
                    <a:lnTo>
                      <a:pt x="2982" y="0"/>
                    </a:lnTo>
                    <a:lnTo>
                      <a:pt x="2982" y="0"/>
                    </a:lnTo>
                    <a:lnTo>
                      <a:pt x="2988" y="0"/>
                    </a:lnTo>
                    <a:lnTo>
                      <a:pt x="2988" y="0"/>
                    </a:lnTo>
                    <a:lnTo>
                      <a:pt x="2988" y="0"/>
                    </a:lnTo>
                    <a:lnTo>
                      <a:pt x="2988" y="0"/>
                    </a:lnTo>
                    <a:lnTo>
                      <a:pt x="2988" y="0"/>
                    </a:lnTo>
                    <a:lnTo>
                      <a:pt x="3000" y="0"/>
                    </a:lnTo>
                    <a:lnTo>
                      <a:pt x="3000" y="0"/>
                    </a:lnTo>
                    <a:lnTo>
                      <a:pt x="3000" y="0"/>
                    </a:lnTo>
                    <a:lnTo>
                      <a:pt x="3006" y="0"/>
                    </a:lnTo>
                    <a:lnTo>
                      <a:pt x="3006" y="0"/>
                    </a:lnTo>
                    <a:lnTo>
                      <a:pt x="3006" y="0"/>
                    </a:lnTo>
                    <a:lnTo>
                      <a:pt x="3006"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84" y="0"/>
                    </a:lnTo>
                    <a:lnTo>
                      <a:pt x="3084" y="0"/>
                    </a:lnTo>
                    <a:lnTo>
                      <a:pt x="3084" y="0"/>
                    </a:lnTo>
                    <a:lnTo>
                      <a:pt x="3084" y="0"/>
                    </a:lnTo>
                    <a:lnTo>
                      <a:pt x="3084" y="0"/>
                    </a:lnTo>
                    <a:lnTo>
                      <a:pt x="3084" y="0"/>
                    </a:lnTo>
                    <a:lnTo>
                      <a:pt x="3090" y="0"/>
                    </a:lnTo>
                    <a:lnTo>
                      <a:pt x="3096" y="0"/>
                    </a:lnTo>
                    <a:lnTo>
                      <a:pt x="3096"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14" y="0"/>
                    </a:lnTo>
                    <a:lnTo>
                      <a:pt x="3120" y="0"/>
                    </a:lnTo>
                    <a:lnTo>
                      <a:pt x="3126" y="0"/>
                    </a:lnTo>
                    <a:lnTo>
                      <a:pt x="3126" y="0"/>
                    </a:lnTo>
                    <a:lnTo>
                      <a:pt x="3126" y="0"/>
                    </a:lnTo>
                    <a:lnTo>
                      <a:pt x="3126" y="0"/>
                    </a:lnTo>
                    <a:lnTo>
                      <a:pt x="3126" y="0"/>
                    </a:lnTo>
                    <a:lnTo>
                      <a:pt x="3126" y="0"/>
                    </a:lnTo>
                    <a:lnTo>
                      <a:pt x="3138" y="0"/>
                    </a:lnTo>
                    <a:lnTo>
                      <a:pt x="3138" y="0"/>
                    </a:lnTo>
                    <a:lnTo>
                      <a:pt x="3138" y="0"/>
                    </a:lnTo>
                    <a:lnTo>
                      <a:pt x="3144" y="0"/>
                    </a:lnTo>
                    <a:lnTo>
                      <a:pt x="3144" y="0"/>
                    </a:lnTo>
                    <a:lnTo>
                      <a:pt x="3144" y="0"/>
                    </a:lnTo>
                    <a:lnTo>
                      <a:pt x="3144" y="0"/>
                    </a:lnTo>
                    <a:lnTo>
                      <a:pt x="3144" y="0"/>
                    </a:lnTo>
                    <a:lnTo>
                      <a:pt x="3144" y="0"/>
                    </a:lnTo>
                    <a:lnTo>
                      <a:pt x="3150" y="0"/>
                    </a:lnTo>
                    <a:lnTo>
                      <a:pt x="3150" y="0"/>
                    </a:lnTo>
                    <a:lnTo>
                      <a:pt x="3150" y="0"/>
                    </a:lnTo>
                    <a:lnTo>
                      <a:pt x="3150" y="0"/>
                    </a:lnTo>
                    <a:lnTo>
                      <a:pt x="3150" y="0"/>
                    </a:lnTo>
                    <a:lnTo>
                      <a:pt x="3150" y="0"/>
                    </a:lnTo>
                    <a:lnTo>
                      <a:pt x="3162" y="0"/>
                    </a:lnTo>
                    <a:lnTo>
                      <a:pt x="3162" y="0"/>
                    </a:lnTo>
                    <a:lnTo>
                      <a:pt x="3162" y="0"/>
                    </a:lnTo>
                    <a:lnTo>
                      <a:pt x="3168" y="0"/>
                    </a:lnTo>
                    <a:lnTo>
                      <a:pt x="3168" y="0"/>
                    </a:lnTo>
                    <a:lnTo>
                      <a:pt x="3168" y="0"/>
                    </a:lnTo>
                    <a:lnTo>
                      <a:pt x="3168"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92" y="0"/>
                    </a:lnTo>
                    <a:lnTo>
                      <a:pt x="3192" y="0"/>
                    </a:lnTo>
                    <a:lnTo>
                      <a:pt x="3192" y="0"/>
                    </a:lnTo>
                    <a:lnTo>
                      <a:pt x="3192" y="0"/>
                    </a:lnTo>
                    <a:lnTo>
                      <a:pt x="3204" y="0"/>
                    </a:lnTo>
                    <a:lnTo>
                      <a:pt x="3204" y="0"/>
                    </a:lnTo>
                    <a:lnTo>
                      <a:pt x="3204" y="0"/>
                    </a:lnTo>
                    <a:lnTo>
                      <a:pt x="3204" y="0"/>
                    </a:lnTo>
                    <a:lnTo>
                      <a:pt x="3204" y="0"/>
                    </a:lnTo>
                    <a:lnTo>
                      <a:pt x="3210" y="0"/>
                    </a:lnTo>
                    <a:lnTo>
                      <a:pt x="3210" y="0"/>
                    </a:lnTo>
                    <a:lnTo>
                      <a:pt x="3216" y="0"/>
                    </a:lnTo>
                    <a:lnTo>
                      <a:pt x="3222" y="0"/>
                    </a:lnTo>
                    <a:lnTo>
                      <a:pt x="3222" y="0"/>
                    </a:lnTo>
                    <a:lnTo>
                      <a:pt x="3222" y="0"/>
                    </a:lnTo>
                    <a:lnTo>
                      <a:pt x="3222" y="0"/>
                    </a:lnTo>
                    <a:lnTo>
                      <a:pt x="3222" y="0"/>
                    </a:lnTo>
                    <a:lnTo>
                      <a:pt x="3222" y="0"/>
                    </a:lnTo>
                    <a:lnTo>
                      <a:pt x="3228"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82" y="0"/>
                    </a:lnTo>
                    <a:lnTo>
                      <a:pt x="3288" y="0"/>
                    </a:lnTo>
                    <a:lnTo>
                      <a:pt x="3288" y="0"/>
                    </a:lnTo>
                    <a:lnTo>
                      <a:pt x="3288" y="0"/>
                    </a:lnTo>
                    <a:lnTo>
                      <a:pt x="3288" y="0"/>
                    </a:lnTo>
                    <a:lnTo>
                      <a:pt x="3288" y="0"/>
                    </a:lnTo>
                    <a:lnTo>
                      <a:pt x="3288" y="0"/>
                    </a:lnTo>
                    <a:lnTo>
                      <a:pt x="3300" y="0"/>
                    </a:lnTo>
                    <a:lnTo>
                      <a:pt x="3300" y="0"/>
                    </a:lnTo>
                    <a:lnTo>
                      <a:pt x="3300" y="0"/>
                    </a:lnTo>
                    <a:lnTo>
                      <a:pt x="3306" y="0"/>
                    </a:lnTo>
                    <a:lnTo>
                      <a:pt x="3306" y="0"/>
                    </a:lnTo>
                    <a:lnTo>
                      <a:pt x="3306" y="0"/>
                    </a:lnTo>
                    <a:lnTo>
                      <a:pt x="3306" y="0"/>
                    </a:lnTo>
                    <a:lnTo>
                      <a:pt x="3306" y="0"/>
                    </a:lnTo>
                    <a:lnTo>
                      <a:pt x="3306" y="0"/>
                    </a:lnTo>
                    <a:lnTo>
                      <a:pt x="3312" y="0"/>
                    </a:lnTo>
                    <a:lnTo>
                      <a:pt x="3312" y="0"/>
                    </a:lnTo>
                    <a:lnTo>
                      <a:pt x="3312" y="0"/>
                    </a:lnTo>
                    <a:lnTo>
                      <a:pt x="3312" y="0"/>
                    </a:lnTo>
                    <a:lnTo>
                      <a:pt x="3312" y="0"/>
                    </a:lnTo>
                    <a:lnTo>
                      <a:pt x="3312" y="0"/>
                    </a:lnTo>
                    <a:lnTo>
                      <a:pt x="3324" y="0"/>
                    </a:lnTo>
                    <a:lnTo>
                      <a:pt x="3324" y="0"/>
                    </a:lnTo>
                    <a:lnTo>
                      <a:pt x="3324" y="0"/>
                    </a:lnTo>
                    <a:lnTo>
                      <a:pt x="3330" y="0"/>
                    </a:lnTo>
                    <a:lnTo>
                      <a:pt x="3330" y="0"/>
                    </a:lnTo>
                    <a:lnTo>
                      <a:pt x="3330" y="0"/>
                    </a:lnTo>
                    <a:lnTo>
                      <a:pt x="3330"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54" y="0"/>
                    </a:lnTo>
                    <a:lnTo>
                      <a:pt x="3354" y="0"/>
                    </a:lnTo>
                    <a:lnTo>
                      <a:pt x="3354" y="0"/>
                    </a:lnTo>
                    <a:lnTo>
                      <a:pt x="3354" y="0"/>
                    </a:lnTo>
                    <a:lnTo>
                      <a:pt x="3366" y="0"/>
                    </a:lnTo>
                    <a:lnTo>
                      <a:pt x="3366" y="0"/>
                    </a:lnTo>
                    <a:lnTo>
                      <a:pt x="3366" y="0"/>
                    </a:lnTo>
                    <a:lnTo>
                      <a:pt x="3366" y="0"/>
                    </a:lnTo>
                    <a:lnTo>
                      <a:pt x="3366" y="0"/>
                    </a:lnTo>
                    <a:lnTo>
                      <a:pt x="3372" y="0"/>
                    </a:lnTo>
                    <a:lnTo>
                      <a:pt x="3372" y="0"/>
                    </a:lnTo>
                    <a:lnTo>
                      <a:pt x="3384" y="0"/>
                    </a:lnTo>
                    <a:lnTo>
                      <a:pt x="3384" y="0"/>
                    </a:lnTo>
                    <a:lnTo>
                      <a:pt x="3384" y="0"/>
                    </a:lnTo>
                    <a:lnTo>
                      <a:pt x="3384" y="0"/>
                    </a:lnTo>
                    <a:lnTo>
                      <a:pt x="3384" y="0"/>
                    </a:lnTo>
                    <a:lnTo>
                      <a:pt x="3384" y="0"/>
                    </a:lnTo>
                    <a:lnTo>
                      <a:pt x="3390" y="0"/>
                    </a:lnTo>
                    <a:lnTo>
                      <a:pt x="3390" y="0"/>
                    </a:lnTo>
                    <a:lnTo>
                      <a:pt x="3390" y="0"/>
                    </a:lnTo>
                    <a:lnTo>
                      <a:pt x="3390" y="0"/>
                    </a:lnTo>
                    <a:lnTo>
                      <a:pt x="3390" y="0"/>
                    </a:lnTo>
                    <a:lnTo>
                      <a:pt x="3390" y="0"/>
                    </a:lnTo>
                    <a:lnTo>
                      <a:pt x="3396" y="0"/>
                    </a:lnTo>
                    <a:lnTo>
                      <a:pt x="3396" y="0"/>
                    </a:lnTo>
                    <a:lnTo>
                      <a:pt x="3396" y="0"/>
                    </a:lnTo>
                    <a:lnTo>
                      <a:pt x="3408" y="0"/>
                    </a:lnTo>
                    <a:lnTo>
                      <a:pt x="3408" y="0"/>
                    </a:lnTo>
                    <a:lnTo>
                      <a:pt x="3408" y="0"/>
                    </a:lnTo>
                    <a:lnTo>
                      <a:pt x="3408" y="0"/>
                    </a:lnTo>
                    <a:lnTo>
                      <a:pt x="3408" y="0"/>
                    </a:lnTo>
                    <a:lnTo>
                      <a:pt x="3408" y="0"/>
                    </a:lnTo>
                    <a:lnTo>
                      <a:pt x="3414" y="0"/>
                    </a:lnTo>
                    <a:lnTo>
                      <a:pt x="3420" y="0"/>
                    </a:lnTo>
                    <a:lnTo>
                      <a:pt x="3420"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74" y="0"/>
                    </a:lnTo>
                    <a:lnTo>
                      <a:pt x="3486" y="0"/>
                    </a:lnTo>
                    <a:lnTo>
                      <a:pt x="3486" y="0"/>
                    </a:lnTo>
                    <a:lnTo>
                      <a:pt x="3492" y="0"/>
                    </a:lnTo>
                    <a:lnTo>
                      <a:pt x="3492" y="0"/>
                    </a:lnTo>
                    <a:lnTo>
                      <a:pt x="3492" y="0"/>
                    </a:lnTo>
                    <a:lnTo>
                      <a:pt x="3492" y="0"/>
                    </a:lnTo>
                    <a:lnTo>
                      <a:pt x="3492" y="0"/>
                    </a:lnTo>
                    <a:lnTo>
                      <a:pt x="3504" y="0"/>
                    </a:lnTo>
                    <a:lnTo>
                      <a:pt x="3504" y="0"/>
                    </a:lnTo>
                    <a:lnTo>
                      <a:pt x="3504" y="0"/>
                    </a:lnTo>
                    <a:lnTo>
                      <a:pt x="3504"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28" y="0"/>
                    </a:lnTo>
                    <a:lnTo>
                      <a:pt x="3528" y="0"/>
                    </a:lnTo>
                    <a:lnTo>
                      <a:pt x="3528" y="0"/>
                    </a:lnTo>
                    <a:lnTo>
                      <a:pt x="3528" y="0"/>
                    </a:lnTo>
                    <a:lnTo>
                      <a:pt x="3534" y="0"/>
                    </a:lnTo>
                    <a:lnTo>
                      <a:pt x="3534" y="0"/>
                    </a:lnTo>
                    <a:lnTo>
                      <a:pt x="3534" y="0"/>
                    </a:lnTo>
                    <a:lnTo>
                      <a:pt x="3546" y="0"/>
                    </a:lnTo>
                    <a:lnTo>
                      <a:pt x="3546" y="0"/>
                    </a:lnTo>
                    <a:lnTo>
                      <a:pt x="3546" y="0"/>
                    </a:lnTo>
                    <a:lnTo>
                      <a:pt x="3546" y="0"/>
                    </a:lnTo>
                    <a:lnTo>
                      <a:pt x="3546" y="0"/>
                    </a:lnTo>
                    <a:lnTo>
                      <a:pt x="3546" y="0"/>
                    </a:lnTo>
                    <a:lnTo>
                      <a:pt x="3552" y="0"/>
                    </a:lnTo>
                    <a:lnTo>
                      <a:pt x="3552" y="0"/>
                    </a:lnTo>
                    <a:lnTo>
                      <a:pt x="3552" y="0"/>
                    </a:lnTo>
                    <a:lnTo>
                      <a:pt x="3552" y="0"/>
                    </a:lnTo>
                    <a:lnTo>
                      <a:pt x="3552" y="0"/>
                    </a:lnTo>
                    <a:lnTo>
                      <a:pt x="3552" y="0"/>
                    </a:lnTo>
                    <a:lnTo>
                      <a:pt x="3558" y="0"/>
                    </a:lnTo>
                    <a:lnTo>
                      <a:pt x="3558" y="0"/>
                    </a:lnTo>
                    <a:lnTo>
                      <a:pt x="3558" y="0"/>
                    </a:lnTo>
                    <a:lnTo>
                      <a:pt x="3570" y="0"/>
                    </a:lnTo>
                    <a:lnTo>
                      <a:pt x="3570" y="0"/>
                    </a:lnTo>
                    <a:lnTo>
                      <a:pt x="3570" y="0"/>
                    </a:lnTo>
                    <a:lnTo>
                      <a:pt x="3570" y="0"/>
                    </a:lnTo>
                    <a:lnTo>
                      <a:pt x="3570" y="0"/>
                    </a:lnTo>
                    <a:lnTo>
                      <a:pt x="3570" y="0"/>
                    </a:lnTo>
                    <a:lnTo>
                      <a:pt x="3576" y="0"/>
                    </a:lnTo>
                    <a:lnTo>
                      <a:pt x="3582" y="0"/>
                    </a:lnTo>
                    <a:lnTo>
                      <a:pt x="3582" y="0"/>
                    </a:lnTo>
                    <a:lnTo>
                      <a:pt x="3588" y="0"/>
                    </a:lnTo>
                    <a:lnTo>
                      <a:pt x="3588" y="0"/>
                    </a:lnTo>
                    <a:lnTo>
                      <a:pt x="3588" y="0"/>
                    </a:lnTo>
                    <a:lnTo>
                      <a:pt x="3588" y="0"/>
                    </a:lnTo>
                    <a:lnTo>
                      <a:pt x="3588" y="0"/>
                    </a:lnTo>
                    <a:lnTo>
                      <a:pt x="3588" y="0"/>
                    </a:lnTo>
                    <a:lnTo>
                      <a:pt x="3594" y="0"/>
                    </a:lnTo>
                    <a:lnTo>
                      <a:pt x="3594" y="0"/>
                    </a:lnTo>
                    <a:lnTo>
                      <a:pt x="3594" y="0"/>
                    </a:lnTo>
                    <a:lnTo>
                      <a:pt x="3594" y="0"/>
                    </a:lnTo>
                    <a:lnTo>
                      <a:pt x="3594" y="0"/>
                    </a:lnTo>
                    <a:lnTo>
                      <a:pt x="3594" y="0"/>
                    </a:lnTo>
                    <a:lnTo>
                      <a:pt x="3600"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30"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90" y="0"/>
                    </a:lnTo>
                    <a:lnTo>
                      <a:pt x="3690" y="0"/>
                    </a:lnTo>
                    <a:lnTo>
                      <a:pt x="3690" y="0"/>
                    </a:lnTo>
                    <a:lnTo>
                      <a:pt x="3690" y="0"/>
                    </a:lnTo>
                    <a:lnTo>
                      <a:pt x="3696" y="0"/>
                    </a:lnTo>
                    <a:lnTo>
                      <a:pt x="3696" y="0"/>
                    </a:lnTo>
                    <a:lnTo>
                      <a:pt x="3696" y="0"/>
                    </a:lnTo>
                    <a:lnTo>
                      <a:pt x="3708" y="0"/>
                    </a:lnTo>
                    <a:lnTo>
                      <a:pt x="3708" y="0"/>
                    </a:lnTo>
                    <a:lnTo>
                      <a:pt x="3708" y="0"/>
                    </a:lnTo>
                    <a:lnTo>
                      <a:pt x="3708" y="0"/>
                    </a:lnTo>
                    <a:lnTo>
                      <a:pt x="3708" y="0"/>
                    </a:lnTo>
                    <a:lnTo>
                      <a:pt x="3708" y="0"/>
                    </a:lnTo>
                    <a:lnTo>
                      <a:pt x="3714" y="0"/>
                    </a:lnTo>
                    <a:lnTo>
                      <a:pt x="3714" y="0"/>
                    </a:lnTo>
                    <a:lnTo>
                      <a:pt x="3714" y="0"/>
                    </a:lnTo>
                    <a:lnTo>
                      <a:pt x="3714" y="0"/>
                    </a:lnTo>
                    <a:lnTo>
                      <a:pt x="3714" y="0"/>
                    </a:lnTo>
                    <a:lnTo>
                      <a:pt x="3714" y="0"/>
                    </a:lnTo>
                    <a:lnTo>
                      <a:pt x="3720" y="0"/>
                    </a:lnTo>
                    <a:lnTo>
                      <a:pt x="3720" y="0"/>
                    </a:lnTo>
                    <a:lnTo>
                      <a:pt x="3720" y="0"/>
                    </a:lnTo>
                    <a:lnTo>
                      <a:pt x="3732" y="0"/>
                    </a:lnTo>
                    <a:lnTo>
                      <a:pt x="3732" y="0"/>
                    </a:lnTo>
                    <a:lnTo>
                      <a:pt x="3732" y="0"/>
                    </a:lnTo>
                    <a:lnTo>
                      <a:pt x="3732" y="0"/>
                    </a:lnTo>
                    <a:lnTo>
                      <a:pt x="3732" y="0"/>
                    </a:lnTo>
                    <a:lnTo>
                      <a:pt x="3732" y="0"/>
                    </a:lnTo>
                    <a:lnTo>
                      <a:pt x="3738" y="0"/>
                    </a:lnTo>
                    <a:lnTo>
                      <a:pt x="3744" y="0"/>
                    </a:lnTo>
                    <a:lnTo>
                      <a:pt x="3750" y="0"/>
                    </a:lnTo>
                    <a:lnTo>
                      <a:pt x="3750" y="0"/>
                    </a:lnTo>
                    <a:lnTo>
                      <a:pt x="3750" y="0"/>
                    </a:lnTo>
                    <a:lnTo>
                      <a:pt x="3750" y="0"/>
                    </a:lnTo>
                    <a:lnTo>
                      <a:pt x="3750" y="0"/>
                    </a:lnTo>
                    <a:lnTo>
                      <a:pt x="3750" y="0"/>
                    </a:lnTo>
                    <a:lnTo>
                      <a:pt x="3756" y="0"/>
                    </a:lnTo>
                    <a:lnTo>
                      <a:pt x="3756" y="0"/>
                    </a:lnTo>
                    <a:lnTo>
                      <a:pt x="3756" y="0"/>
                    </a:lnTo>
                    <a:lnTo>
                      <a:pt x="3756" y="0"/>
                    </a:lnTo>
                    <a:lnTo>
                      <a:pt x="3756" y="0"/>
                    </a:lnTo>
                    <a:lnTo>
                      <a:pt x="3756" y="0"/>
                    </a:lnTo>
                    <a:lnTo>
                      <a:pt x="3762" y="0"/>
                    </a:lnTo>
                    <a:lnTo>
                      <a:pt x="3762" y="0"/>
                    </a:lnTo>
                    <a:lnTo>
                      <a:pt x="3768" y="0"/>
                    </a:lnTo>
                    <a:lnTo>
                      <a:pt x="3774" y="0"/>
                    </a:lnTo>
                    <a:lnTo>
                      <a:pt x="3774" y="0"/>
                    </a:lnTo>
                    <a:lnTo>
                      <a:pt x="3774" y="0"/>
                    </a:lnTo>
                    <a:lnTo>
                      <a:pt x="3774" y="0"/>
                    </a:lnTo>
                    <a:lnTo>
                      <a:pt x="3774" y="0"/>
                    </a:lnTo>
                    <a:lnTo>
                      <a:pt x="3774" y="0"/>
                    </a:lnTo>
                    <a:lnTo>
                      <a:pt x="3786" y="0"/>
                    </a:lnTo>
                    <a:lnTo>
                      <a:pt x="3786" y="0"/>
                    </a:lnTo>
                    <a:lnTo>
                      <a:pt x="3786" y="0"/>
                    </a:lnTo>
                    <a:lnTo>
                      <a:pt x="3792" y="0"/>
                    </a:lnTo>
                    <a:lnTo>
                      <a:pt x="3792" y="0"/>
                    </a:lnTo>
                    <a:lnTo>
                      <a:pt x="3792" y="0"/>
                    </a:lnTo>
                    <a:lnTo>
                      <a:pt x="3792" y="0"/>
                    </a:lnTo>
                    <a:lnTo>
                      <a:pt x="3792" y="0"/>
                    </a:lnTo>
                    <a:lnTo>
                      <a:pt x="3792" y="0"/>
                    </a:lnTo>
                    <a:lnTo>
                      <a:pt x="3798" y="0"/>
                    </a:lnTo>
                    <a:lnTo>
                      <a:pt x="3798" y="0"/>
                    </a:lnTo>
                    <a:lnTo>
                      <a:pt x="3798" y="0"/>
                    </a:lnTo>
                    <a:lnTo>
                      <a:pt x="3798" y="0"/>
                    </a:lnTo>
                    <a:lnTo>
                      <a:pt x="3798" y="0"/>
                    </a:lnTo>
                    <a:lnTo>
                      <a:pt x="3798" y="0"/>
                    </a:lnTo>
                    <a:lnTo>
                      <a:pt x="3810" y="0"/>
                    </a:lnTo>
                    <a:lnTo>
                      <a:pt x="3810" y="0"/>
                    </a:lnTo>
                    <a:lnTo>
                      <a:pt x="3810" y="0"/>
                    </a:lnTo>
                    <a:lnTo>
                      <a:pt x="3816" y="0"/>
                    </a:lnTo>
                    <a:lnTo>
                      <a:pt x="3816" y="0"/>
                    </a:lnTo>
                    <a:lnTo>
                      <a:pt x="3816" y="0"/>
                    </a:lnTo>
                    <a:lnTo>
                      <a:pt x="3816"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6" y="0"/>
                    </a:lnTo>
                    <a:lnTo>
                      <a:pt x="3912" y="0"/>
                    </a:lnTo>
                    <a:lnTo>
                      <a:pt x="3912" y="0"/>
                    </a:lnTo>
                    <a:lnTo>
                      <a:pt x="3912" y="0"/>
                    </a:lnTo>
                    <a:lnTo>
                      <a:pt x="3912" y="0"/>
                    </a:lnTo>
                    <a:lnTo>
                      <a:pt x="3912" y="0"/>
                    </a:lnTo>
                    <a:lnTo>
                      <a:pt x="3912" y="0"/>
                    </a:lnTo>
                    <a:lnTo>
                      <a:pt x="3918" y="0"/>
                    </a:lnTo>
                    <a:lnTo>
                      <a:pt x="3918" y="0"/>
                    </a:lnTo>
                    <a:lnTo>
                      <a:pt x="3918" y="0"/>
                    </a:lnTo>
                    <a:lnTo>
                      <a:pt x="3918" y="0"/>
                    </a:lnTo>
                    <a:lnTo>
                      <a:pt x="3918" y="0"/>
                    </a:lnTo>
                    <a:lnTo>
                      <a:pt x="3918" y="0"/>
                    </a:lnTo>
                    <a:lnTo>
                      <a:pt x="3924" y="0"/>
                    </a:lnTo>
                    <a:lnTo>
                      <a:pt x="3924" y="0"/>
                    </a:lnTo>
                    <a:lnTo>
                      <a:pt x="3936" y="0"/>
                    </a:lnTo>
                    <a:lnTo>
                      <a:pt x="3936" y="0"/>
                    </a:lnTo>
                    <a:lnTo>
                      <a:pt x="3936" y="0"/>
                    </a:lnTo>
                    <a:lnTo>
                      <a:pt x="3936" y="0"/>
                    </a:lnTo>
                    <a:lnTo>
                      <a:pt x="3936" y="0"/>
                    </a:lnTo>
                    <a:lnTo>
                      <a:pt x="3936" y="0"/>
                    </a:lnTo>
                    <a:lnTo>
                      <a:pt x="3936" y="0"/>
                    </a:lnTo>
                    <a:lnTo>
                      <a:pt x="3948" y="0"/>
                    </a:lnTo>
                    <a:lnTo>
                      <a:pt x="3948" y="0"/>
                    </a:lnTo>
                    <a:lnTo>
                      <a:pt x="3948" y="0"/>
                    </a:lnTo>
                    <a:lnTo>
                      <a:pt x="3954" y="0"/>
                    </a:lnTo>
                    <a:lnTo>
                      <a:pt x="3954" y="0"/>
                    </a:lnTo>
                    <a:lnTo>
                      <a:pt x="3954" y="0"/>
                    </a:lnTo>
                    <a:lnTo>
                      <a:pt x="3954" y="0"/>
                    </a:lnTo>
                    <a:lnTo>
                      <a:pt x="3954" y="0"/>
                    </a:lnTo>
                    <a:lnTo>
                      <a:pt x="3954" y="0"/>
                    </a:lnTo>
                    <a:lnTo>
                      <a:pt x="3960" y="0"/>
                    </a:lnTo>
                    <a:lnTo>
                      <a:pt x="3960" y="0"/>
                    </a:lnTo>
                    <a:lnTo>
                      <a:pt x="3960" y="0"/>
                    </a:lnTo>
                    <a:lnTo>
                      <a:pt x="3960" y="0"/>
                    </a:lnTo>
                    <a:lnTo>
                      <a:pt x="3960" y="0"/>
                    </a:lnTo>
                    <a:lnTo>
                      <a:pt x="3960" y="0"/>
                    </a:lnTo>
                    <a:lnTo>
                      <a:pt x="3972" y="0"/>
                    </a:lnTo>
                    <a:lnTo>
                      <a:pt x="3972" y="0"/>
                    </a:lnTo>
                    <a:lnTo>
                      <a:pt x="3978" y="0"/>
                    </a:lnTo>
                    <a:lnTo>
                      <a:pt x="3978" y="0"/>
                    </a:lnTo>
                    <a:lnTo>
                      <a:pt x="3978" y="0"/>
                    </a:lnTo>
                    <a:lnTo>
                      <a:pt x="3978" y="0"/>
                    </a:lnTo>
                    <a:lnTo>
                      <a:pt x="3978" y="0"/>
                    </a:lnTo>
                    <a:lnTo>
                      <a:pt x="3990" y="0"/>
                    </a:lnTo>
                    <a:lnTo>
                      <a:pt x="3990" y="0"/>
                    </a:lnTo>
                    <a:lnTo>
                      <a:pt x="3990" y="0"/>
                    </a:lnTo>
                    <a:lnTo>
                      <a:pt x="3990"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14" y="0"/>
                    </a:lnTo>
                    <a:lnTo>
                      <a:pt x="4014" y="0"/>
                    </a:lnTo>
                    <a:lnTo>
                      <a:pt x="4014" y="0"/>
                    </a:lnTo>
                    <a:lnTo>
                      <a:pt x="4014" y="0"/>
                    </a:lnTo>
                    <a:lnTo>
                      <a:pt x="4020" y="0"/>
                    </a:lnTo>
                    <a:lnTo>
                      <a:pt x="4020" y="0"/>
                    </a:lnTo>
                    <a:lnTo>
                      <a:pt x="4020" y="0"/>
                    </a:lnTo>
                    <a:lnTo>
                      <a:pt x="4032" y="0"/>
                    </a:lnTo>
                    <a:lnTo>
                      <a:pt x="4032" y="0"/>
                    </a:lnTo>
                    <a:lnTo>
                      <a:pt x="4032" y="0"/>
                    </a:lnTo>
                    <a:lnTo>
                      <a:pt x="4032" y="0"/>
                    </a:lnTo>
                    <a:lnTo>
                      <a:pt x="4032" y="0"/>
                    </a:lnTo>
                    <a:lnTo>
                      <a:pt x="4032" y="0"/>
                    </a:lnTo>
                    <a:lnTo>
                      <a:pt x="4038" y="0"/>
                    </a:lnTo>
                    <a:lnTo>
                      <a:pt x="4038" y="0"/>
                    </a:lnTo>
                    <a:lnTo>
                      <a:pt x="4038" y="0"/>
                    </a:lnTo>
                    <a:lnTo>
                      <a:pt x="4038" y="0"/>
                    </a:lnTo>
                    <a:lnTo>
                      <a:pt x="4038" y="0"/>
                    </a:lnTo>
                    <a:lnTo>
                      <a:pt x="4038" y="0"/>
                    </a:lnTo>
                    <a:lnTo>
                      <a:pt x="4044" y="0"/>
                    </a:lnTo>
                    <a:lnTo>
                      <a:pt x="4044" y="0"/>
                    </a:lnTo>
                    <a:lnTo>
                      <a:pt x="4044"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6" y="0"/>
                    </a:lnTo>
                    <a:lnTo>
                      <a:pt x="4086" y="0"/>
                    </a:lnTo>
                    <a:lnTo>
                      <a:pt x="4098" y="0"/>
                    </a:lnTo>
                    <a:lnTo>
                      <a:pt x="4098" y="0"/>
                    </a:lnTo>
                    <a:lnTo>
                      <a:pt x="4098" y="0"/>
                    </a:lnTo>
                    <a:lnTo>
                      <a:pt x="4098" y="0"/>
                    </a:lnTo>
                    <a:lnTo>
                      <a:pt x="4098" y="0"/>
                    </a:lnTo>
                    <a:lnTo>
                      <a:pt x="4098" y="0"/>
                    </a:lnTo>
                    <a:lnTo>
                      <a:pt x="4098" y="0"/>
                    </a:lnTo>
                    <a:lnTo>
                      <a:pt x="4110" y="0"/>
                    </a:lnTo>
                    <a:lnTo>
                      <a:pt x="4110" y="0"/>
                    </a:lnTo>
                    <a:lnTo>
                      <a:pt x="4116" y="0"/>
                    </a:lnTo>
                    <a:lnTo>
                      <a:pt x="4116" y="0"/>
                    </a:lnTo>
                    <a:lnTo>
                      <a:pt x="4116" y="0"/>
                    </a:lnTo>
                    <a:lnTo>
                      <a:pt x="4116" y="0"/>
                    </a:lnTo>
                    <a:lnTo>
                      <a:pt x="4116" y="0"/>
                    </a:lnTo>
                    <a:lnTo>
                      <a:pt x="4116" y="0"/>
                    </a:lnTo>
                    <a:lnTo>
                      <a:pt x="4122" y="0"/>
                    </a:lnTo>
                    <a:lnTo>
                      <a:pt x="4122" y="0"/>
                    </a:lnTo>
                    <a:lnTo>
                      <a:pt x="4122" y="0"/>
                    </a:lnTo>
                    <a:lnTo>
                      <a:pt x="4122" y="0"/>
                    </a:lnTo>
                    <a:lnTo>
                      <a:pt x="4122" y="0"/>
                    </a:lnTo>
                    <a:lnTo>
                      <a:pt x="4122" y="0"/>
                    </a:lnTo>
                    <a:lnTo>
                      <a:pt x="4128" y="0"/>
                    </a:lnTo>
                    <a:lnTo>
                      <a:pt x="4134" y="0"/>
                    </a:lnTo>
                    <a:lnTo>
                      <a:pt x="4134" y="0"/>
                    </a:lnTo>
                    <a:lnTo>
                      <a:pt x="4140" y="0"/>
                    </a:lnTo>
                    <a:lnTo>
                      <a:pt x="4140" y="0"/>
                    </a:lnTo>
                    <a:lnTo>
                      <a:pt x="4140" y="0"/>
                    </a:lnTo>
                    <a:lnTo>
                      <a:pt x="4140" y="0"/>
                    </a:lnTo>
                    <a:lnTo>
                      <a:pt x="4140" y="0"/>
                    </a:lnTo>
                    <a:lnTo>
                      <a:pt x="4152" y="0"/>
                    </a:lnTo>
                    <a:lnTo>
                      <a:pt x="4152" y="0"/>
                    </a:lnTo>
                    <a:lnTo>
                      <a:pt x="4152" y="0"/>
                    </a:lnTo>
                    <a:lnTo>
                      <a:pt x="4152" y="0"/>
                    </a:lnTo>
                    <a:lnTo>
                      <a:pt x="4158" y="0"/>
                    </a:lnTo>
                    <a:lnTo>
                      <a:pt x="4158" y="0"/>
                    </a:lnTo>
                    <a:lnTo>
                      <a:pt x="4158" y="0"/>
                    </a:lnTo>
                    <a:lnTo>
                      <a:pt x="4158" y="0"/>
                    </a:lnTo>
                    <a:lnTo>
                      <a:pt x="4158" y="0"/>
                    </a:lnTo>
                    <a:lnTo>
                      <a:pt x="4158" y="0"/>
                    </a:lnTo>
                    <a:lnTo>
                      <a:pt x="4164" y="0"/>
                    </a:lnTo>
                    <a:lnTo>
                      <a:pt x="4164" y="0"/>
                    </a:lnTo>
                    <a:lnTo>
                      <a:pt x="4164" y="0"/>
                    </a:lnTo>
                    <a:lnTo>
                      <a:pt x="4164" y="0"/>
                    </a:lnTo>
                    <a:lnTo>
                      <a:pt x="4164" y="0"/>
                    </a:lnTo>
                    <a:lnTo>
                      <a:pt x="4176" y="0"/>
                    </a:lnTo>
                    <a:lnTo>
                      <a:pt x="4176" y="0"/>
                    </a:lnTo>
                    <a:lnTo>
                      <a:pt x="4176" y="0"/>
                    </a:lnTo>
                    <a:lnTo>
                      <a:pt x="4176" y="0"/>
                    </a:lnTo>
                    <a:lnTo>
                      <a:pt x="4182" y="0"/>
                    </a:lnTo>
                    <a:lnTo>
                      <a:pt x="4182" y="0"/>
                    </a:lnTo>
                    <a:lnTo>
                      <a:pt x="4182" y="0"/>
                    </a:lnTo>
                    <a:lnTo>
                      <a:pt x="4194" y="0"/>
                    </a:lnTo>
                    <a:lnTo>
                      <a:pt x="4194" y="0"/>
                    </a:lnTo>
                    <a:lnTo>
                      <a:pt x="4194" y="0"/>
                    </a:lnTo>
                    <a:lnTo>
                      <a:pt x="4194" y="0"/>
                    </a:lnTo>
                    <a:lnTo>
                      <a:pt x="4194" y="0"/>
                    </a:lnTo>
                    <a:lnTo>
                      <a:pt x="4194" y="0"/>
                    </a:lnTo>
                    <a:lnTo>
                      <a:pt x="4200" y="0"/>
                    </a:lnTo>
                    <a:lnTo>
                      <a:pt x="4200" y="0"/>
                    </a:lnTo>
                    <a:lnTo>
                      <a:pt x="4200" y="0"/>
                    </a:lnTo>
                    <a:lnTo>
                      <a:pt x="4200" y="0"/>
                    </a:lnTo>
                    <a:lnTo>
                      <a:pt x="4200" y="0"/>
                    </a:lnTo>
                    <a:lnTo>
                      <a:pt x="4200" y="0"/>
                    </a:lnTo>
                    <a:lnTo>
                      <a:pt x="4206" y="0"/>
                    </a:lnTo>
                    <a:lnTo>
                      <a:pt x="4206" y="0"/>
                    </a:lnTo>
                    <a:lnTo>
                      <a:pt x="4206" y="0"/>
                    </a:lnTo>
                    <a:lnTo>
                      <a:pt x="4218" y="0"/>
                    </a:lnTo>
                    <a:lnTo>
                      <a:pt x="4218" y="0"/>
                    </a:lnTo>
                    <a:lnTo>
                      <a:pt x="4218" y="0"/>
                    </a:lnTo>
                    <a:lnTo>
                      <a:pt x="4218" y="0"/>
                    </a:lnTo>
                    <a:lnTo>
                      <a:pt x="4218" y="0"/>
                    </a:lnTo>
                    <a:lnTo>
                      <a:pt x="4218" y="0"/>
                    </a:lnTo>
                    <a:lnTo>
                      <a:pt x="4224" y="0"/>
                    </a:lnTo>
                    <a:lnTo>
                      <a:pt x="4230" y="0"/>
                    </a:lnTo>
                    <a:lnTo>
                      <a:pt x="4236" y="0"/>
                    </a:lnTo>
                    <a:lnTo>
                      <a:pt x="4236" y="0"/>
                    </a:lnTo>
                    <a:lnTo>
                      <a:pt x="4236" y="0"/>
                    </a:lnTo>
                    <a:lnTo>
                      <a:pt x="4236" y="0"/>
                    </a:lnTo>
                    <a:lnTo>
                      <a:pt x="4236" y="0"/>
                    </a:lnTo>
                    <a:lnTo>
                      <a:pt x="4236" y="0"/>
                    </a:lnTo>
                    <a:lnTo>
                      <a:pt x="4242" y="0"/>
                    </a:lnTo>
                    <a:lnTo>
                      <a:pt x="4242" y="0"/>
                    </a:lnTo>
                    <a:lnTo>
                      <a:pt x="4242" y="0"/>
                    </a:lnTo>
                    <a:lnTo>
                      <a:pt x="4242" y="0"/>
                    </a:lnTo>
                    <a:lnTo>
                      <a:pt x="4242" y="0"/>
                    </a:lnTo>
                    <a:lnTo>
                      <a:pt x="4242" y="0"/>
                    </a:lnTo>
                    <a:lnTo>
                      <a:pt x="4248" y="0"/>
                    </a:lnTo>
                    <a:lnTo>
                      <a:pt x="4248" y="0"/>
                    </a:lnTo>
                    <a:lnTo>
                      <a:pt x="4248"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6" y="0"/>
                    </a:lnTo>
                    <a:lnTo>
                      <a:pt x="4302" y="0"/>
                    </a:lnTo>
                    <a:lnTo>
                      <a:pt x="4302" y="0"/>
                    </a:lnTo>
                    <a:lnTo>
                      <a:pt x="4302" y="0"/>
                    </a:lnTo>
                    <a:lnTo>
                      <a:pt x="4302" y="0"/>
                    </a:lnTo>
                    <a:lnTo>
                      <a:pt x="4302" y="0"/>
                    </a:lnTo>
                    <a:lnTo>
                      <a:pt x="4302" y="0"/>
                    </a:lnTo>
                    <a:lnTo>
                      <a:pt x="4314" y="0"/>
                    </a:lnTo>
                    <a:lnTo>
                      <a:pt x="4314" y="0"/>
                    </a:lnTo>
                    <a:lnTo>
                      <a:pt x="4314" y="0"/>
                    </a:lnTo>
                    <a:lnTo>
                      <a:pt x="4314" y="0"/>
                    </a:lnTo>
                    <a:lnTo>
                      <a:pt x="4320" y="0"/>
                    </a:lnTo>
                    <a:lnTo>
                      <a:pt x="4320" y="0"/>
                    </a:lnTo>
                    <a:lnTo>
                      <a:pt x="4320" y="0"/>
                    </a:lnTo>
                    <a:lnTo>
                      <a:pt x="4320" y="0"/>
                    </a:lnTo>
                    <a:lnTo>
                      <a:pt x="4320" y="0"/>
                    </a:lnTo>
                    <a:lnTo>
                      <a:pt x="4320" y="0"/>
                    </a:lnTo>
                    <a:lnTo>
                      <a:pt x="4326" y="0"/>
                    </a:lnTo>
                    <a:lnTo>
                      <a:pt x="4326" y="0"/>
                    </a:lnTo>
                    <a:lnTo>
                      <a:pt x="4326" y="0"/>
                    </a:lnTo>
                    <a:lnTo>
                      <a:pt x="4326" y="0"/>
                    </a:lnTo>
                    <a:lnTo>
                      <a:pt x="4326" y="0"/>
                    </a:lnTo>
                    <a:lnTo>
                      <a:pt x="4338" y="0"/>
                    </a:lnTo>
                    <a:lnTo>
                      <a:pt x="4338" y="0"/>
                    </a:lnTo>
                    <a:lnTo>
                      <a:pt x="4338" y="0"/>
                    </a:lnTo>
                    <a:lnTo>
                      <a:pt x="4344" y="0"/>
                    </a:lnTo>
                    <a:lnTo>
                      <a:pt x="4344" y="0"/>
                    </a:lnTo>
                    <a:lnTo>
                      <a:pt x="4344" y="0"/>
                    </a:lnTo>
                    <a:lnTo>
                      <a:pt x="4344" y="0"/>
                    </a:lnTo>
                    <a:lnTo>
                      <a:pt x="4356" y="0"/>
                    </a:lnTo>
                    <a:lnTo>
                      <a:pt x="4356" y="0"/>
                    </a:lnTo>
                    <a:lnTo>
                      <a:pt x="4356" y="0"/>
                    </a:lnTo>
                    <a:lnTo>
                      <a:pt x="4356" y="0"/>
                    </a:lnTo>
                    <a:lnTo>
                      <a:pt x="4356" y="0"/>
                    </a:lnTo>
                    <a:lnTo>
                      <a:pt x="4362" y="0"/>
                    </a:lnTo>
                    <a:lnTo>
                      <a:pt x="4362" y="0"/>
                    </a:lnTo>
                    <a:lnTo>
                      <a:pt x="4362" y="0"/>
                    </a:lnTo>
                    <a:lnTo>
                      <a:pt x="4362" y="0"/>
                    </a:lnTo>
                    <a:lnTo>
                      <a:pt x="4362" y="0"/>
                    </a:lnTo>
                    <a:lnTo>
                      <a:pt x="4362" y="0"/>
                    </a:lnTo>
                    <a:lnTo>
                      <a:pt x="4368" y="0"/>
                    </a:lnTo>
                    <a:lnTo>
                      <a:pt x="4368" y="0"/>
                    </a:lnTo>
                    <a:lnTo>
                      <a:pt x="4368" y="0"/>
                    </a:lnTo>
                    <a:lnTo>
                      <a:pt x="4368" y="0"/>
                    </a:lnTo>
                    <a:lnTo>
                      <a:pt x="4380" y="0"/>
                    </a:lnTo>
                    <a:lnTo>
                      <a:pt x="4380" y="0"/>
                    </a:lnTo>
                    <a:lnTo>
                      <a:pt x="4380" y="0"/>
                    </a:lnTo>
                    <a:lnTo>
                      <a:pt x="4380" y="0"/>
                    </a:lnTo>
                    <a:lnTo>
                      <a:pt x="4380" y="0"/>
                    </a:lnTo>
                    <a:lnTo>
                      <a:pt x="4386" y="0"/>
                    </a:lnTo>
                    <a:lnTo>
                      <a:pt x="4386" y="0"/>
                    </a:lnTo>
                    <a:lnTo>
                      <a:pt x="4392" y="0"/>
                    </a:lnTo>
                    <a:lnTo>
                      <a:pt x="4398" y="0"/>
                    </a:lnTo>
                    <a:lnTo>
                      <a:pt x="4398" y="0"/>
                    </a:lnTo>
                    <a:lnTo>
                      <a:pt x="4398" y="0"/>
                    </a:lnTo>
                    <a:lnTo>
                      <a:pt x="4398" y="0"/>
                    </a:lnTo>
                    <a:lnTo>
                      <a:pt x="4398" y="0"/>
                    </a:lnTo>
                    <a:lnTo>
                      <a:pt x="4398" y="0"/>
                    </a:lnTo>
                    <a:lnTo>
                      <a:pt x="4404" y="0"/>
                    </a:lnTo>
                    <a:lnTo>
                      <a:pt x="4404" y="0"/>
                    </a:lnTo>
                    <a:lnTo>
                      <a:pt x="4404" y="0"/>
                    </a:lnTo>
                    <a:lnTo>
                      <a:pt x="4404" y="0"/>
                    </a:lnTo>
                    <a:lnTo>
                      <a:pt x="4404" y="0"/>
                    </a:lnTo>
                    <a:lnTo>
                      <a:pt x="4404" y="0"/>
                    </a:lnTo>
                    <a:lnTo>
                      <a:pt x="4410" y="0"/>
                    </a:lnTo>
                    <a:lnTo>
                      <a:pt x="4410" y="0"/>
                    </a:lnTo>
                    <a:lnTo>
                      <a:pt x="4422" y="0"/>
                    </a:lnTo>
                    <a:lnTo>
                      <a:pt x="4422" y="0"/>
                    </a:lnTo>
                    <a:lnTo>
                      <a:pt x="4422" y="0"/>
                    </a:lnTo>
                    <a:lnTo>
                      <a:pt x="4422" y="0"/>
                    </a:lnTo>
                    <a:lnTo>
                      <a:pt x="4422" y="0"/>
                    </a:lnTo>
                    <a:lnTo>
                      <a:pt x="4422" y="0"/>
                    </a:lnTo>
                    <a:lnTo>
                      <a:pt x="4422" y="0"/>
                    </a:lnTo>
                    <a:lnTo>
                      <a:pt x="4434" y="0"/>
                    </a:lnTo>
                    <a:lnTo>
                      <a:pt x="4434" y="0"/>
                    </a:lnTo>
                    <a:lnTo>
                      <a:pt x="4434" y="0"/>
                    </a:lnTo>
                    <a:lnTo>
                      <a:pt x="4440" y="0"/>
                    </a:lnTo>
                    <a:lnTo>
                      <a:pt x="4440" y="0"/>
                    </a:lnTo>
                    <a:lnTo>
                      <a:pt x="4440" y="0"/>
                    </a:lnTo>
                    <a:lnTo>
                      <a:pt x="4440" y="0"/>
                    </a:lnTo>
                    <a:lnTo>
                      <a:pt x="4440" y="0"/>
                    </a:lnTo>
                    <a:lnTo>
                      <a:pt x="4440" y="0"/>
                    </a:lnTo>
                    <a:lnTo>
                      <a:pt x="4446" y="0"/>
                    </a:lnTo>
                    <a:lnTo>
                      <a:pt x="4446" y="0"/>
                    </a:lnTo>
                    <a:lnTo>
                      <a:pt x="4446" y="0"/>
                    </a:lnTo>
                    <a:lnTo>
                      <a:pt x="4446" y="0"/>
                    </a:lnTo>
                    <a:lnTo>
                      <a:pt x="4446" y="0"/>
                    </a:lnTo>
                    <a:lnTo>
                      <a:pt x="4446" y="0"/>
                    </a:lnTo>
                    <a:lnTo>
                      <a:pt x="4446" y="0"/>
                    </a:lnTo>
                    <a:lnTo>
                      <a:pt x="4452"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500" y="0"/>
                    </a:lnTo>
                    <a:lnTo>
                      <a:pt x="4500" y="0"/>
                    </a:lnTo>
                    <a:lnTo>
                      <a:pt x="4500" y="0"/>
                    </a:lnTo>
                    <a:lnTo>
                      <a:pt x="4506" y="0"/>
                    </a:lnTo>
                    <a:lnTo>
                      <a:pt x="4506" y="0"/>
                    </a:lnTo>
                    <a:lnTo>
                      <a:pt x="4506" y="0"/>
                    </a:lnTo>
                    <a:lnTo>
                      <a:pt x="4506" y="0"/>
                    </a:lnTo>
                    <a:lnTo>
                      <a:pt x="4518" y="0"/>
                    </a:lnTo>
                    <a:lnTo>
                      <a:pt x="4518" y="0"/>
                    </a:lnTo>
                    <a:lnTo>
                      <a:pt x="4518" y="0"/>
                    </a:lnTo>
                    <a:lnTo>
                      <a:pt x="4518" y="0"/>
                    </a:lnTo>
                    <a:lnTo>
                      <a:pt x="4518" y="0"/>
                    </a:lnTo>
                    <a:lnTo>
                      <a:pt x="4524" y="0"/>
                    </a:lnTo>
                    <a:lnTo>
                      <a:pt x="4524" y="0"/>
                    </a:lnTo>
                    <a:lnTo>
                      <a:pt x="4524" y="0"/>
                    </a:lnTo>
                    <a:lnTo>
                      <a:pt x="4524" y="0"/>
                    </a:lnTo>
                    <a:lnTo>
                      <a:pt x="4524" y="0"/>
                    </a:lnTo>
                    <a:lnTo>
                      <a:pt x="4524" y="0"/>
                    </a:lnTo>
                    <a:lnTo>
                      <a:pt x="4530" y="0"/>
                    </a:lnTo>
                    <a:lnTo>
                      <a:pt x="4530" y="0"/>
                    </a:lnTo>
                    <a:lnTo>
                      <a:pt x="4530" y="0"/>
                    </a:lnTo>
                    <a:lnTo>
                      <a:pt x="4530" y="0"/>
                    </a:lnTo>
                    <a:lnTo>
                      <a:pt x="4542" y="0"/>
                    </a:lnTo>
                    <a:lnTo>
                      <a:pt x="4542" y="0"/>
                    </a:lnTo>
                    <a:lnTo>
                      <a:pt x="4542" y="0"/>
                    </a:lnTo>
                    <a:lnTo>
                      <a:pt x="4542" y="0"/>
                    </a:lnTo>
                    <a:lnTo>
                      <a:pt x="4542" y="0"/>
                    </a:lnTo>
                    <a:lnTo>
                      <a:pt x="4548" y="0"/>
                    </a:lnTo>
                    <a:lnTo>
                      <a:pt x="4548" y="0"/>
                    </a:lnTo>
                    <a:lnTo>
                      <a:pt x="4554" y="0"/>
                    </a:lnTo>
                    <a:lnTo>
                      <a:pt x="4560" y="0"/>
                    </a:lnTo>
                    <a:lnTo>
                      <a:pt x="4560" y="0"/>
                    </a:lnTo>
                    <a:lnTo>
                      <a:pt x="4560" y="0"/>
                    </a:lnTo>
                    <a:lnTo>
                      <a:pt x="4560" y="0"/>
                    </a:lnTo>
                    <a:lnTo>
                      <a:pt x="4560" y="0"/>
                    </a:lnTo>
                    <a:lnTo>
                      <a:pt x="4560" y="0"/>
                    </a:lnTo>
                    <a:lnTo>
                      <a:pt x="4566" y="0"/>
                    </a:lnTo>
                    <a:lnTo>
                      <a:pt x="4566" y="0"/>
                    </a:lnTo>
                    <a:lnTo>
                      <a:pt x="4566" y="0"/>
                    </a:lnTo>
                    <a:lnTo>
                      <a:pt x="4566" y="0"/>
                    </a:lnTo>
                    <a:lnTo>
                      <a:pt x="4566" y="0"/>
                    </a:lnTo>
                    <a:lnTo>
                      <a:pt x="4566" y="0"/>
                    </a:lnTo>
                    <a:lnTo>
                      <a:pt x="4572" y="0"/>
                    </a:lnTo>
                    <a:lnTo>
                      <a:pt x="4572" y="0"/>
                    </a:lnTo>
                    <a:lnTo>
                      <a:pt x="4584" y="0"/>
                    </a:lnTo>
                    <a:lnTo>
                      <a:pt x="4584" y="0"/>
                    </a:lnTo>
                    <a:lnTo>
                      <a:pt x="4584" y="0"/>
                    </a:lnTo>
                    <a:lnTo>
                      <a:pt x="4584" y="0"/>
                    </a:lnTo>
                    <a:lnTo>
                      <a:pt x="4584" y="0"/>
                    </a:lnTo>
                    <a:lnTo>
                      <a:pt x="4584" y="0"/>
                    </a:lnTo>
                    <a:lnTo>
                      <a:pt x="4584" y="0"/>
                    </a:lnTo>
                    <a:lnTo>
                      <a:pt x="4596" y="0"/>
                    </a:lnTo>
                    <a:lnTo>
                      <a:pt x="4596" y="0"/>
                    </a:lnTo>
                    <a:lnTo>
                      <a:pt x="4602" y="0"/>
                    </a:lnTo>
                    <a:lnTo>
                      <a:pt x="4602" y="0"/>
                    </a:lnTo>
                    <a:lnTo>
                      <a:pt x="4602" y="0"/>
                    </a:lnTo>
                    <a:lnTo>
                      <a:pt x="4602" y="0"/>
                    </a:lnTo>
                    <a:lnTo>
                      <a:pt x="4602" y="0"/>
                    </a:lnTo>
                    <a:lnTo>
                      <a:pt x="4602" y="0"/>
                    </a:lnTo>
                    <a:lnTo>
                      <a:pt x="4608" y="0"/>
                    </a:lnTo>
                    <a:lnTo>
                      <a:pt x="4608" y="0"/>
                    </a:lnTo>
                    <a:lnTo>
                      <a:pt x="4608" y="0"/>
                    </a:lnTo>
                    <a:lnTo>
                      <a:pt x="4608" y="0"/>
                    </a:lnTo>
                    <a:lnTo>
                      <a:pt x="4608" y="0"/>
                    </a:lnTo>
                    <a:lnTo>
                      <a:pt x="4608" y="0"/>
                    </a:lnTo>
                    <a:lnTo>
                      <a:pt x="4614" y="0"/>
                    </a:lnTo>
                    <a:lnTo>
                      <a:pt x="4620" y="0"/>
                    </a:lnTo>
                    <a:lnTo>
                      <a:pt x="4620" y="0"/>
                    </a:lnTo>
                    <a:lnTo>
                      <a:pt x="4626" y="0"/>
                    </a:lnTo>
                    <a:lnTo>
                      <a:pt x="4626" y="0"/>
                    </a:lnTo>
                    <a:lnTo>
                      <a:pt x="4626" y="0"/>
                    </a:lnTo>
                    <a:lnTo>
                      <a:pt x="4626" y="0"/>
                    </a:lnTo>
                    <a:lnTo>
                      <a:pt x="4626" y="0"/>
                    </a:lnTo>
                    <a:lnTo>
                      <a:pt x="4638" y="0"/>
                    </a:lnTo>
                    <a:lnTo>
                      <a:pt x="4638" y="0"/>
                    </a:lnTo>
                    <a:lnTo>
                      <a:pt x="4638" y="0"/>
                    </a:lnTo>
                    <a:lnTo>
                      <a:pt x="4638" y="0"/>
                    </a:lnTo>
                    <a:lnTo>
                      <a:pt x="4644" y="0"/>
                    </a:lnTo>
                    <a:lnTo>
                      <a:pt x="4644" y="0"/>
                    </a:lnTo>
                    <a:lnTo>
                      <a:pt x="4644" y="0"/>
                    </a:lnTo>
                    <a:lnTo>
                      <a:pt x="4644" y="0"/>
                    </a:lnTo>
                    <a:lnTo>
                      <a:pt x="4644" y="0"/>
                    </a:lnTo>
                    <a:lnTo>
                      <a:pt x="4644" y="0"/>
                    </a:lnTo>
                    <a:lnTo>
                      <a:pt x="4650" y="0"/>
                    </a:lnTo>
                    <a:lnTo>
                      <a:pt x="4650"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92" y="0"/>
                    </a:lnTo>
                    <a:lnTo>
                      <a:pt x="4692" y="0"/>
                    </a:lnTo>
                    <a:lnTo>
                      <a:pt x="4692" y="0"/>
                    </a:lnTo>
                    <a:lnTo>
                      <a:pt x="4692" y="0"/>
                    </a:lnTo>
                    <a:lnTo>
                      <a:pt x="4704" y="0"/>
                    </a:lnTo>
                    <a:lnTo>
                      <a:pt x="4704" y="0"/>
                    </a:lnTo>
                    <a:lnTo>
                      <a:pt x="4704" y="0"/>
                    </a:lnTo>
                    <a:lnTo>
                      <a:pt x="4704" y="0"/>
                    </a:lnTo>
                    <a:lnTo>
                      <a:pt x="4710" y="0"/>
                    </a:lnTo>
                    <a:lnTo>
                      <a:pt x="4710" y="0"/>
                    </a:lnTo>
                    <a:lnTo>
                      <a:pt x="4710" y="0"/>
                    </a:lnTo>
                    <a:lnTo>
                      <a:pt x="4722" y="0"/>
                    </a:lnTo>
                    <a:lnTo>
                      <a:pt x="4722" y="0"/>
                    </a:lnTo>
                    <a:lnTo>
                      <a:pt x="4722" y="0"/>
                    </a:lnTo>
                    <a:lnTo>
                      <a:pt x="4722" y="0"/>
                    </a:lnTo>
                    <a:lnTo>
                      <a:pt x="4722" y="0"/>
                    </a:lnTo>
                    <a:lnTo>
                      <a:pt x="4722" y="0"/>
                    </a:lnTo>
                    <a:lnTo>
                      <a:pt x="4728" y="0"/>
                    </a:lnTo>
                    <a:lnTo>
                      <a:pt x="4728" y="0"/>
                    </a:lnTo>
                    <a:lnTo>
                      <a:pt x="4728" y="0"/>
                    </a:lnTo>
                    <a:lnTo>
                      <a:pt x="4728" y="0"/>
                    </a:lnTo>
                    <a:lnTo>
                      <a:pt x="4728" y="0"/>
                    </a:lnTo>
                    <a:lnTo>
                      <a:pt x="4728" y="0"/>
                    </a:lnTo>
                    <a:lnTo>
                      <a:pt x="4734" y="0"/>
                    </a:lnTo>
                    <a:lnTo>
                      <a:pt x="4734" y="0"/>
                    </a:lnTo>
                    <a:lnTo>
                      <a:pt x="4734" y="0"/>
                    </a:lnTo>
                    <a:lnTo>
                      <a:pt x="4746" y="0"/>
                    </a:lnTo>
                    <a:lnTo>
                      <a:pt x="4746" y="0"/>
                    </a:lnTo>
                    <a:lnTo>
                      <a:pt x="4746" y="0"/>
                    </a:lnTo>
                    <a:lnTo>
                      <a:pt x="4746" y="0"/>
                    </a:lnTo>
                    <a:lnTo>
                      <a:pt x="4746" y="0"/>
                    </a:lnTo>
                    <a:lnTo>
                      <a:pt x="4746" y="0"/>
                    </a:lnTo>
                    <a:lnTo>
                      <a:pt x="4752" y="0"/>
                    </a:lnTo>
                    <a:lnTo>
                      <a:pt x="4758" y="0"/>
                    </a:lnTo>
                    <a:lnTo>
                      <a:pt x="4758" y="0"/>
                    </a:lnTo>
                    <a:lnTo>
                      <a:pt x="4764" y="0"/>
                    </a:lnTo>
                    <a:lnTo>
                      <a:pt x="4764" y="0"/>
                    </a:lnTo>
                    <a:lnTo>
                      <a:pt x="4764" y="0"/>
                    </a:lnTo>
                    <a:lnTo>
                      <a:pt x="4764" y="0"/>
                    </a:lnTo>
                    <a:lnTo>
                      <a:pt x="4764" y="0"/>
                    </a:lnTo>
                    <a:lnTo>
                      <a:pt x="4764" y="0"/>
                    </a:lnTo>
                    <a:lnTo>
                      <a:pt x="4770" y="0"/>
                    </a:lnTo>
                    <a:lnTo>
                      <a:pt x="4770" y="0"/>
                    </a:lnTo>
                    <a:lnTo>
                      <a:pt x="4770" y="0"/>
                    </a:lnTo>
                    <a:lnTo>
                      <a:pt x="4770" y="0"/>
                    </a:lnTo>
                    <a:lnTo>
                      <a:pt x="4770" y="0"/>
                    </a:lnTo>
                    <a:lnTo>
                      <a:pt x="4770" y="0"/>
                    </a:lnTo>
                    <a:lnTo>
                      <a:pt x="4776" y="0"/>
                    </a:lnTo>
                    <a:lnTo>
                      <a:pt x="4782" y="0"/>
                    </a:lnTo>
                    <a:lnTo>
                      <a:pt x="4788" y="0"/>
                    </a:lnTo>
                    <a:lnTo>
                      <a:pt x="4788" y="0"/>
                    </a:lnTo>
                    <a:lnTo>
                      <a:pt x="4788" y="0"/>
                    </a:lnTo>
                    <a:lnTo>
                      <a:pt x="4788" y="0"/>
                    </a:lnTo>
                    <a:lnTo>
                      <a:pt x="4788" y="0"/>
                    </a:lnTo>
                    <a:lnTo>
                      <a:pt x="4788" y="0"/>
                    </a:lnTo>
                    <a:lnTo>
                      <a:pt x="4800" y="0"/>
                    </a:lnTo>
                    <a:lnTo>
                      <a:pt x="4800" y="0"/>
                    </a:lnTo>
                    <a:lnTo>
                      <a:pt x="4800" y="0"/>
                    </a:lnTo>
                    <a:lnTo>
                      <a:pt x="4800" y="0"/>
                    </a:lnTo>
                    <a:lnTo>
                      <a:pt x="4806" y="0"/>
                    </a:lnTo>
                    <a:lnTo>
                      <a:pt x="4806" y="0"/>
                    </a:lnTo>
                    <a:lnTo>
                      <a:pt x="4806" y="0"/>
                    </a:lnTo>
                    <a:lnTo>
                      <a:pt x="4806" y="0"/>
                    </a:lnTo>
                    <a:lnTo>
                      <a:pt x="4806" y="0"/>
                    </a:lnTo>
                    <a:lnTo>
                      <a:pt x="4806" y="0"/>
                    </a:lnTo>
                    <a:lnTo>
                      <a:pt x="4812" y="0"/>
                    </a:lnTo>
                    <a:lnTo>
                      <a:pt x="4812" y="0"/>
                    </a:lnTo>
                    <a:lnTo>
                      <a:pt x="4812" y="0"/>
                    </a:lnTo>
                    <a:lnTo>
                      <a:pt x="4812" y="0"/>
                    </a:lnTo>
                    <a:lnTo>
                      <a:pt x="4812" y="0"/>
                    </a:lnTo>
                    <a:lnTo>
                      <a:pt x="4824" y="0"/>
                    </a:lnTo>
                    <a:lnTo>
                      <a:pt x="4824" y="0"/>
                    </a:lnTo>
                    <a:lnTo>
                      <a:pt x="4824" y="0"/>
                    </a:lnTo>
                    <a:lnTo>
                      <a:pt x="4830" y="0"/>
                    </a:lnTo>
                    <a:lnTo>
                      <a:pt x="4830" y="0"/>
                    </a:lnTo>
                    <a:lnTo>
                      <a:pt x="4830" y="0"/>
                    </a:lnTo>
                    <a:lnTo>
                      <a:pt x="4830" y="0"/>
                    </a:lnTo>
                    <a:lnTo>
                      <a:pt x="4842" y="0"/>
                    </a:lnTo>
                    <a:lnTo>
                      <a:pt x="4842" y="0"/>
                    </a:lnTo>
                    <a:lnTo>
                      <a:pt x="4842" y="0"/>
                    </a:lnTo>
                    <a:lnTo>
                      <a:pt x="4842" y="0"/>
                    </a:lnTo>
                    <a:lnTo>
                      <a:pt x="4842" y="0"/>
                    </a:lnTo>
                    <a:lnTo>
                      <a:pt x="4848" y="0"/>
                    </a:lnTo>
                    <a:lnTo>
                      <a:pt x="4848" y="0"/>
                    </a:lnTo>
                    <a:lnTo>
                      <a:pt x="4848" y="0"/>
                    </a:lnTo>
                    <a:lnTo>
                      <a:pt x="4848" y="0"/>
                    </a:lnTo>
                    <a:lnTo>
                      <a:pt x="4848" y="0"/>
                    </a:lnTo>
                    <a:lnTo>
                      <a:pt x="4848" y="0"/>
                    </a:lnTo>
                    <a:lnTo>
                      <a:pt x="4854" y="0"/>
                    </a:lnTo>
                    <a:lnTo>
                      <a:pt x="4854" y="0"/>
                    </a:lnTo>
                    <a:lnTo>
                      <a:pt x="4854"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6" y="0"/>
                    </a:lnTo>
                    <a:lnTo>
                      <a:pt x="4896" y="0"/>
                    </a:lnTo>
                    <a:lnTo>
                      <a:pt x="4896" y="0"/>
                    </a:lnTo>
                    <a:lnTo>
                      <a:pt x="4908" y="0"/>
                    </a:lnTo>
                    <a:lnTo>
                      <a:pt x="4908" y="0"/>
                    </a:lnTo>
                    <a:lnTo>
                      <a:pt x="4908" y="0"/>
                    </a:lnTo>
                    <a:lnTo>
                      <a:pt x="4908" y="0"/>
                    </a:lnTo>
                    <a:lnTo>
                      <a:pt x="4908" y="0"/>
                    </a:lnTo>
                    <a:lnTo>
                      <a:pt x="4908" y="0"/>
                    </a:lnTo>
                    <a:lnTo>
                      <a:pt x="4914" y="0"/>
                    </a:lnTo>
                    <a:lnTo>
                      <a:pt x="4920" y="0"/>
                    </a:lnTo>
                    <a:lnTo>
                      <a:pt x="4920" y="0"/>
                    </a:lnTo>
                    <a:lnTo>
                      <a:pt x="4926" y="0"/>
                    </a:lnTo>
                    <a:lnTo>
                      <a:pt x="4926" y="0"/>
                    </a:lnTo>
                    <a:lnTo>
                      <a:pt x="4926" y="0"/>
                    </a:lnTo>
                    <a:lnTo>
                      <a:pt x="4926" y="0"/>
                    </a:lnTo>
                    <a:lnTo>
                      <a:pt x="4926" y="0"/>
                    </a:lnTo>
                    <a:lnTo>
                      <a:pt x="4926" y="0"/>
                    </a:lnTo>
                    <a:lnTo>
                      <a:pt x="4932" y="0"/>
                    </a:lnTo>
                    <a:lnTo>
                      <a:pt x="4932" y="0"/>
                    </a:lnTo>
                    <a:lnTo>
                      <a:pt x="4932" y="0"/>
                    </a:lnTo>
                    <a:lnTo>
                      <a:pt x="4932" y="0"/>
                    </a:lnTo>
                    <a:lnTo>
                      <a:pt x="4932" y="0"/>
                    </a:lnTo>
                    <a:lnTo>
                      <a:pt x="4932" y="0"/>
                    </a:lnTo>
                    <a:lnTo>
                      <a:pt x="4938" y="0"/>
                    </a:lnTo>
                    <a:lnTo>
                      <a:pt x="4944" y="0"/>
                    </a:lnTo>
                    <a:lnTo>
                      <a:pt x="4950" y="0"/>
                    </a:lnTo>
                    <a:lnTo>
                      <a:pt x="4950" y="0"/>
                    </a:lnTo>
                    <a:lnTo>
                      <a:pt x="4950" y="0"/>
                    </a:lnTo>
                    <a:lnTo>
                      <a:pt x="4950" y="0"/>
                    </a:lnTo>
                    <a:lnTo>
                      <a:pt x="4950" y="0"/>
                    </a:lnTo>
                    <a:lnTo>
                      <a:pt x="4950" y="0"/>
                    </a:lnTo>
                    <a:lnTo>
                      <a:pt x="4962" y="0"/>
                    </a:lnTo>
                    <a:lnTo>
                      <a:pt x="4962" y="0"/>
                    </a:lnTo>
                    <a:lnTo>
                      <a:pt x="4962" y="0"/>
                    </a:lnTo>
                    <a:lnTo>
                      <a:pt x="4968" y="0"/>
                    </a:lnTo>
                    <a:lnTo>
                      <a:pt x="4968" y="0"/>
                    </a:lnTo>
                    <a:lnTo>
                      <a:pt x="4968" y="0"/>
                    </a:lnTo>
                    <a:lnTo>
                      <a:pt x="4968" y="0"/>
                    </a:lnTo>
                    <a:lnTo>
                      <a:pt x="4968" y="0"/>
                    </a:lnTo>
                    <a:lnTo>
                      <a:pt x="4968" y="0"/>
                    </a:lnTo>
                    <a:lnTo>
                      <a:pt x="4974" y="0"/>
                    </a:lnTo>
                    <a:lnTo>
                      <a:pt x="4974" y="0"/>
                    </a:lnTo>
                    <a:lnTo>
                      <a:pt x="4974" y="0"/>
                    </a:lnTo>
                    <a:lnTo>
                      <a:pt x="4974" y="0"/>
                    </a:lnTo>
                    <a:lnTo>
                      <a:pt x="4974" y="0"/>
                    </a:lnTo>
                    <a:lnTo>
                      <a:pt x="4974" y="0"/>
                    </a:lnTo>
                    <a:lnTo>
                      <a:pt x="4986" y="0"/>
                    </a:lnTo>
                    <a:lnTo>
                      <a:pt x="4986" y="0"/>
                    </a:lnTo>
                    <a:lnTo>
                      <a:pt x="4986" y="0"/>
                    </a:lnTo>
                    <a:lnTo>
                      <a:pt x="4992" y="0"/>
                    </a:lnTo>
                    <a:lnTo>
                      <a:pt x="4992" y="0"/>
                    </a:lnTo>
                    <a:lnTo>
                      <a:pt x="4992" y="0"/>
                    </a:lnTo>
                    <a:lnTo>
                      <a:pt x="4992" y="0"/>
                    </a:lnTo>
                    <a:lnTo>
                      <a:pt x="5004" y="0"/>
                    </a:lnTo>
                    <a:lnTo>
                      <a:pt x="5004" y="0"/>
                    </a:lnTo>
                    <a:lnTo>
                      <a:pt x="5004" y="0"/>
                    </a:lnTo>
                    <a:lnTo>
                      <a:pt x="5004" y="0"/>
                    </a:lnTo>
                    <a:lnTo>
                      <a:pt x="5004" y="0"/>
                    </a:lnTo>
                    <a:lnTo>
                      <a:pt x="5010" y="0"/>
                    </a:lnTo>
                    <a:lnTo>
                      <a:pt x="5010" y="0"/>
                    </a:lnTo>
                    <a:lnTo>
                      <a:pt x="5010" y="0"/>
                    </a:lnTo>
                    <a:lnTo>
                      <a:pt x="5010" y="0"/>
                    </a:lnTo>
                    <a:lnTo>
                      <a:pt x="5010" y="0"/>
                    </a:lnTo>
                    <a:lnTo>
                      <a:pt x="5010" y="0"/>
                    </a:lnTo>
                    <a:lnTo>
                      <a:pt x="5016" y="0"/>
                    </a:lnTo>
                    <a:lnTo>
                      <a:pt x="5016" y="0"/>
                    </a:lnTo>
                    <a:lnTo>
                      <a:pt x="5016" y="0"/>
                    </a:lnTo>
                    <a:lnTo>
                      <a:pt x="5016" y="0"/>
                    </a:lnTo>
                    <a:lnTo>
                      <a:pt x="5028" y="0"/>
                    </a:lnTo>
                    <a:lnTo>
                      <a:pt x="5028" y="0"/>
                    </a:lnTo>
                    <a:lnTo>
                      <a:pt x="5028" y="0"/>
                    </a:lnTo>
                    <a:lnTo>
                      <a:pt x="5028" y="0"/>
                    </a:lnTo>
                    <a:lnTo>
                      <a:pt x="5028" y="0"/>
                    </a:lnTo>
                    <a:lnTo>
                      <a:pt x="5034" y="0"/>
                    </a:lnTo>
                    <a:lnTo>
                      <a:pt x="5034" y="0"/>
                    </a:lnTo>
                    <a:lnTo>
                      <a:pt x="5046" y="0"/>
                    </a:lnTo>
                    <a:lnTo>
                      <a:pt x="5046" y="0"/>
                    </a:lnTo>
                    <a:lnTo>
                      <a:pt x="5046" y="0"/>
                    </a:lnTo>
                    <a:lnTo>
                      <a:pt x="5046" y="0"/>
                    </a:lnTo>
                    <a:lnTo>
                      <a:pt x="5046" y="0"/>
                    </a:lnTo>
                    <a:lnTo>
                      <a:pt x="5046" y="0"/>
                    </a:lnTo>
                    <a:lnTo>
                      <a:pt x="5046" y="0"/>
                    </a:lnTo>
                    <a:lnTo>
                      <a:pt x="5052" y="0"/>
                    </a:lnTo>
                    <a:lnTo>
                      <a:pt x="5052" y="0"/>
                    </a:lnTo>
                    <a:lnTo>
                      <a:pt x="5052" y="0"/>
                    </a:lnTo>
                    <a:lnTo>
                      <a:pt x="5052" y="0"/>
                    </a:lnTo>
                    <a:lnTo>
                      <a:pt x="5052" y="0"/>
                    </a:lnTo>
                    <a:lnTo>
                      <a:pt x="5052" y="0"/>
                    </a:lnTo>
                    <a:lnTo>
                      <a:pt x="5058" y="0"/>
                    </a:lnTo>
                    <a:lnTo>
                      <a:pt x="5058"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8" y="0"/>
                    </a:lnTo>
                    <a:lnTo>
                      <a:pt x="5088"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8" name="Rectangle 61">
                <a:extLst>
                  <a:ext uri="{FF2B5EF4-FFF2-40B4-BE49-F238E27FC236}">
                    <a16:creationId xmlns:a16="http://schemas.microsoft.com/office/drawing/2014/main" id="{A03E13C4-A574-49ED-9455-EACC5A053818}"/>
                  </a:ext>
                </a:extLst>
              </p:cNvPr>
              <p:cNvSpPr>
                <a:spLocks noChangeArrowheads="1"/>
              </p:cNvSpPr>
              <p:nvPr/>
            </p:nvSpPr>
            <p:spPr bwMode="auto">
              <a:xfrm>
                <a:off x="336"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19" name="Rectangle 62">
                <a:extLst>
                  <a:ext uri="{FF2B5EF4-FFF2-40B4-BE49-F238E27FC236}">
                    <a16:creationId xmlns:a16="http://schemas.microsoft.com/office/drawing/2014/main" id="{83C4F56E-6420-4C30-8264-B3C43E073515}"/>
                  </a:ext>
                </a:extLst>
              </p:cNvPr>
              <p:cNvSpPr>
                <a:spLocks noChangeArrowheads="1"/>
              </p:cNvSpPr>
              <p:nvPr/>
            </p:nvSpPr>
            <p:spPr bwMode="auto">
              <a:xfrm>
                <a:off x="33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0" name="Rectangle 63">
                <a:extLst>
                  <a:ext uri="{FF2B5EF4-FFF2-40B4-BE49-F238E27FC236}">
                    <a16:creationId xmlns:a16="http://schemas.microsoft.com/office/drawing/2014/main" id="{48E4F065-AF4A-47DA-894B-73AEA75EA62B}"/>
                  </a:ext>
                </a:extLst>
              </p:cNvPr>
              <p:cNvSpPr>
                <a:spLocks noChangeArrowheads="1"/>
              </p:cNvSpPr>
              <p:nvPr/>
            </p:nvSpPr>
            <p:spPr bwMode="auto">
              <a:xfrm>
                <a:off x="33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1" name="Rectangle 64">
                <a:extLst>
                  <a:ext uri="{FF2B5EF4-FFF2-40B4-BE49-F238E27FC236}">
                    <a16:creationId xmlns:a16="http://schemas.microsoft.com/office/drawing/2014/main" id="{29DE0337-6D90-4D4F-93FE-B3EC8CBE5B2F}"/>
                  </a:ext>
                </a:extLst>
              </p:cNvPr>
              <p:cNvSpPr>
                <a:spLocks noChangeArrowheads="1"/>
              </p:cNvSpPr>
              <p:nvPr/>
            </p:nvSpPr>
            <p:spPr bwMode="auto">
              <a:xfrm>
                <a:off x="34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2" name="Rectangle 65">
                <a:extLst>
                  <a:ext uri="{FF2B5EF4-FFF2-40B4-BE49-F238E27FC236}">
                    <a16:creationId xmlns:a16="http://schemas.microsoft.com/office/drawing/2014/main" id="{5D58D158-D23C-45E0-9C46-6B6706288A58}"/>
                  </a:ext>
                </a:extLst>
              </p:cNvPr>
              <p:cNvSpPr>
                <a:spLocks noChangeArrowheads="1"/>
              </p:cNvSpPr>
              <p:nvPr/>
            </p:nvSpPr>
            <p:spPr bwMode="auto">
              <a:xfrm>
                <a:off x="3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3" name="Rectangle 66">
                <a:extLst>
                  <a:ext uri="{FF2B5EF4-FFF2-40B4-BE49-F238E27FC236}">
                    <a16:creationId xmlns:a16="http://schemas.microsoft.com/office/drawing/2014/main" id="{F3A92A0F-F562-4747-92A2-1DCD47C47E57}"/>
                  </a:ext>
                </a:extLst>
              </p:cNvPr>
              <p:cNvSpPr>
                <a:spLocks noChangeArrowheads="1"/>
              </p:cNvSpPr>
              <p:nvPr/>
            </p:nvSpPr>
            <p:spPr bwMode="auto">
              <a:xfrm>
                <a:off x="3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4" name="Rectangle 67">
                <a:extLst>
                  <a:ext uri="{FF2B5EF4-FFF2-40B4-BE49-F238E27FC236}">
                    <a16:creationId xmlns:a16="http://schemas.microsoft.com/office/drawing/2014/main" id="{8C2FAD5E-1A31-4BF4-9039-C4AF33615C89}"/>
                  </a:ext>
                </a:extLst>
              </p:cNvPr>
              <p:cNvSpPr>
                <a:spLocks noChangeArrowheads="1"/>
              </p:cNvSpPr>
              <p:nvPr/>
            </p:nvSpPr>
            <p:spPr bwMode="auto">
              <a:xfrm>
                <a:off x="3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5" name="Rectangle 68">
                <a:extLst>
                  <a:ext uri="{FF2B5EF4-FFF2-40B4-BE49-F238E27FC236}">
                    <a16:creationId xmlns:a16="http://schemas.microsoft.com/office/drawing/2014/main" id="{0682FB22-1D61-4B6F-8245-1ADEEA99B134}"/>
                  </a:ext>
                </a:extLst>
              </p:cNvPr>
              <p:cNvSpPr>
                <a:spLocks noChangeArrowheads="1"/>
              </p:cNvSpPr>
              <p:nvPr/>
            </p:nvSpPr>
            <p:spPr bwMode="auto">
              <a:xfrm>
                <a:off x="4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6" name="Rectangle 69">
                <a:extLst>
                  <a:ext uri="{FF2B5EF4-FFF2-40B4-BE49-F238E27FC236}">
                    <a16:creationId xmlns:a16="http://schemas.microsoft.com/office/drawing/2014/main" id="{0CA6EF73-CA58-447B-B2FB-2FD3C0378623}"/>
                  </a:ext>
                </a:extLst>
              </p:cNvPr>
              <p:cNvSpPr>
                <a:spLocks noChangeArrowheads="1"/>
              </p:cNvSpPr>
              <p:nvPr/>
            </p:nvSpPr>
            <p:spPr bwMode="auto">
              <a:xfrm>
                <a:off x="4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7" name="Rectangle 70">
                <a:extLst>
                  <a:ext uri="{FF2B5EF4-FFF2-40B4-BE49-F238E27FC236}">
                    <a16:creationId xmlns:a16="http://schemas.microsoft.com/office/drawing/2014/main" id="{A18890C0-4A90-412B-B229-9DDC8B3B3C94}"/>
                  </a:ext>
                </a:extLst>
              </p:cNvPr>
              <p:cNvSpPr>
                <a:spLocks noChangeArrowheads="1"/>
              </p:cNvSpPr>
              <p:nvPr/>
            </p:nvSpPr>
            <p:spPr bwMode="auto">
              <a:xfrm>
                <a:off x="4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8" name="Rectangle 71">
                <a:extLst>
                  <a:ext uri="{FF2B5EF4-FFF2-40B4-BE49-F238E27FC236}">
                    <a16:creationId xmlns:a16="http://schemas.microsoft.com/office/drawing/2014/main" id="{3B92684C-3ACF-442C-AD9E-A085BC3E6909}"/>
                  </a:ext>
                </a:extLst>
              </p:cNvPr>
              <p:cNvSpPr>
                <a:spLocks noChangeArrowheads="1"/>
              </p:cNvSpPr>
              <p:nvPr/>
            </p:nvSpPr>
            <p:spPr bwMode="auto">
              <a:xfrm>
                <a:off x="4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29" name="Rectangle 72">
                <a:extLst>
                  <a:ext uri="{FF2B5EF4-FFF2-40B4-BE49-F238E27FC236}">
                    <a16:creationId xmlns:a16="http://schemas.microsoft.com/office/drawing/2014/main" id="{F6C25308-B5E9-46D1-8BE5-E3370BE853AA}"/>
                  </a:ext>
                </a:extLst>
              </p:cNvPr>
              <p:cNvSpPr>
                <a:spLocks noChangeArrowheads="1"/>
              </p:cNvSpPr>
              <p:nvPr/>
            </p:nvSpPr>
            <p:spPr bwMode="auto">
              <a:xfrm>
                <a:off x="4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0" name="Rectangle 73">
                <a:extLst>
                  <a:ext uri="{FF2B5EF4-FFF2-40B4-BE49-F238E27FC236}">
                    <a16:creationId xmlns:a16="http://schemas.microsoft.com/office/drawing/2014/main" id="{521B70B0-10C9-43B8-9E10-34C54824786B}"/>
                  </a:ext>
                </a:extLst>
              </p:cNvPr>
              <p:cNvSpPr>
                <a:spLocks noChangeArrowheads="1"/>
              </p:cNvSpPr>
              <p:nvPr/>
            </p:nvSpPr>
            <p:spPr bwMode="auto">
              <a:xfrm>
                <a:off x="5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1" name="Rectangle 74">
                <a:extLst>
                  <a:ext uri="{FF2B5EF4-FFF2-40B4-BE49-F238E27FC236}">
                    <a16:creationId xmlns:a16="http://schemas.microsoft.com/office/drawing/2014/main" id="{56D0B3BF-C61C-4211-81CE-8B58FF47B388}"/>
                  </a:ext>
                </a:extLst>
              </p:cNvPr>
              <p:cNvSpPr>
                <a:spLocks noChangeArrowheads="1"/>
              </p:cNvSpPr>
              <p:nvPr/>
            </p:nvSpPr>
            <p:spPr bwMode="auto">
              <a:xfrm>
                <a:off x="53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2" name="Rectangle 75">
                <a:extLst>
                  <a:ext uri="{FF2B5EF4-FFF2-40B4-BE49-F238E27FC236}">
                    <a16:creationId xmlns:a16="http://schemas.microsoft.com/office/drawing/2014/main" id="{3BCB477A-A5C5-4213-B12B-EAA55158EB2F}"/>
                  </a:ext>
                </a:extLst>
              </p:cNvPr>
              <p:cNvSpPr>
                <a:spLocks noChangeArrowheads="1"/>
              </p:cNvSpPr>
              <p:nvPr/>
            </p:nvSpPr>
            <p:spPr bwMode="auto">
              <a:xfrm>
                <a:off x="54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3" name="Rectangle 76">
                <a:extLst>
                  <a:ext uri="{FF2B5EF4-FFF2-40B4-BE49-F238E27FC236}">
                    <a16:creationId xmlns:a16="http://schemas.microsoft.com/office/drawing/2014/main" id="{7561A8CF-A6A0-4426-955D-791E19920B47}"/>
                  </a:ext>
                </a:extLst>
              </p:cNvPr>
              <p:cNvSpPr>
                <a:spLocks noChangeArrowheads="1"/>
              </p:cNvSpPr>
              <p:nvPr/>
            </p:nvSpPr>
            <p:spPr bwMode="auto">
              <a:xfrm>
                <a:off x="54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4" name="Rectangle 77">
                <a:extLst>
                  <a:ext uri="{FF2B5EF4-FFF2-40B4-BE49-F238E27FC236}">
                    <a16:creationId xmlns:a16="http://schemas.microsoft.com/office/drawing/2014/main" id="{4DC236B0-FA72-441A-8108-D63F0DB06196}"/>
                  </a:ext>
                </a:extLst>
              </p:cNvPr>
              <p:cNvSpPr>
                <a:spLocks noChangeArrowheads="1"/>
              </p:cNvSpPr>
              <p:nvPr/>
            </p:nvSpPr>
            <p:spPr bwMode="auto">
              <a:xfrm>
                <a:off x="54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5" name="Rectangle 78">
                <a:extLst>
                  <a:ext uri="{FF2B5EF4-FFF2-40B4-BE49-F238E27FC236}">
                    <a16:creationId xmlns:a16="http://schemas.microsoft.com/office/drawing/2014/main" id="{661EE04E-98E9-4230-BDDC-E20929F8D90F}"/>
                  </a:ext>
                </a:extLst>
              </p:cNvPr>
              <p:cNvSpPr>
                <a:spLocks noChangeArrowheads="1"/>
              </p:cNvSpPr>
              <p:nvPr/>
            </p:nvSpPr>
            <p:spPr bwMode="auto">
              <a:xfrm>
                <a:off x="55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6" name="Rectangle 79">
                <a:extLst>
                  <a:ext uri="{FF2B5EF4-FFF2-40B4-BE49-F238E27FC236}">
                    <a16:creationId xmlns:a16="http://schemas.microsoft.com/office/drawing/2014/main" id="{66DD9805-0D4C-444D-B750-60E5062C0929}"/>
                  </a:ext>
                </a:extLst>
              </p:cNvPr>
              <p:cNvSpPr>
                <a:spLocks noChangeArrowheads="1"/>
              </p:cNvSpPr>
              <p:nvPr/>
            </p:nvSpPr>
            <p:spPr bwMode="auto">
              <a:xfrm>
                <a:off x="5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7" name="Rectangle 80">
                <a:extLst>
                  <a:ext uri="{FF2B5EF4-FFF2-40B4-BE49-F238E27FC236}">
                    <a16:creationId xmlns:a16="http://schemas.microsoft.com/office/drawing/2014/main" id="{8835D34F-BD50-4355-92B9-81EAA28B1CCF}"/>
                  </a:ext>
                </a:extLst>
              </p:cNvPr>
              <p:cNvSpPr>
                <a:spLocks noChangeArrowheads="1"/>
              </p:cNvSpPr>
              <p:nvPr/>
            </p:nvSpPr>
            <p:spPr bwMode="auto">
              <a:xfrm>
                <a:off x="5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8" name="Rectangle 81">
                <a:extLst>
                  <a:ext uri="{FF2B5EF4-FFF2-40B4-BE49-F238E27FC236}">
                    <a16:creationId xmlns:a16="http://schemas.microsoft.com/office/drawing/2014/main" id="{C44D8F98-0E61-4917-8BB8-A194B0863184}"/>
                  </a:ext>
                </a:extLst>
              </p:cNvPr>
              <p:cNvSpPr>
                <a:spLocks noChangeArrowheads="1"/>
              </p:cNvSpPr>
              <p:nvPr/>
            </p:nvSpPr>
            <p:spPr bwMode="auto">
              <a:xfrm>
                <a:off x="6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39" name="Rectangle 82">
                <a:extLst>
                  <a:ext uri="{FF2B5EF4-FFF2-40B4-BE49-F238E27FC236}">
                    <a16:creationId xmlns:a16="http://schemas.microsoft.com/office/drawing/2014/main" id="{EDAA0392-D10B-49A1-B7D4-3FF31523E8C2}"/>
                  </a:ext>
                </a:extLst>
              </p:cNvPr>
              <p:cNvSpPr>
                <a:spLocks noChangeArrowheads="1"/>
              </p:cNvSpPr>
              <p:nvPr/>
            </p:nvSpPr>
            <p:spPr bwMode="auto">
              <a:xfrm>
                <a:off x="6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0" name="Rectangle 83">
                <a:extLst>
                  <a:ext uri="{FF2B5EF4-FFF2-40B4-BE49-F238E27FC236}">
                    <a16:creationId xmlns:a16="http://schemas.microsoft.com/office/drawing/2014/main" id="{289F3926-5761-49C7-960C-45D906F62F58}"/>
                  </a:ext>
                </a:extLst>
              </p:cNvPr>
              <p:cNvSpPr>
                <a:spLocks noChangeArrowheads="1"/>
              </p:cNvSpPr>
              <p:nvPr/>
            </p:nvSpPr>
            <p:spPr bwMode="auto">
              <a:xfrm>
                <a:off x="6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1" name="Rectangle 84">
                <a:extLst>
                  <a:ext uri="{FF2B5EF4-FFF2-40B4-BE49-F238E27FC236}">
                    <a16:creationId xmlns:a16="http://schemas.microsoft.com/office/drawing/2014/main" id="{63139840-7469-4898-A7EA-DE2C8B053A3C}"/>
                  </a:ext>
                </a:extLst>
              </p:cNvPr>
              <p:cNvSpPr>
                <a:spLocks noChangeArrowheads="1"/>
              </p:cNvSpPr>
              <p:nvPr/>
            </p:nvSpPr>
            <p:spPr bwMode="auto">
              <a:xfrm>
                <a:off x="6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2" name="Rectangle 85">
                <a:extLst>
                  <a:ext uri="{FF2B5EF4-FFF2-40B4-BE49-F238E27FC236}">
                    <a16:creationId xmlns:a16="http://schemas.microsoft.com/office/drawing/2014/main" id="{6EB1B4AF-5E44-4987-9282-9A4DB1BA6351}"/>
                  </a:ext>
                </a:extLst>
              </p:cNvPr>
              <p:cNvSpPr>
                <a:spLocks noChangeArrowheads="1"/>
              </p:cNvSpPr>
              <p:nvPr/>
            </p:nvSpPr>
            <p:spPr bwMode="auto">
              <a:xfrm>
                <a:off x="6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3" name="Rectangle 86">
                <a:extLst>
                  <a:ext uri="{FF2B5EF4-FFF2-40B4-BE49-F238E27FC236}">
                    <a16:creationId xmlns:a16="http://schemas.microsoft.com/office/drawing/2014/main" id="{1B5BE459-96D9-4B1F-9D08-7FA6567DE476}"/>
                  </a:ext>
                </a:extLst>
              </p:cNvPr>
              <p:cNvSpPr>
                <a:spLocks noChangeArrowheads="1"/>
              </p:cNvSpPr>
              <p:nvPr/>
            </p:nvSpPr>
            <p:spPr bwMode="auto">
              <a:xfrm>
                <a:off x="7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4" name="Rectangle 87">
                <a:extLst>
                  <a:ext uri="{FF2B5EF4-FFF2-40B4-BE49-F238E27FC236}">
                    <a16:creationId xmlns:a16="http://schemas.microsoft.com/office/drawing/2014/main" id="{6887589D-F8BD-4C74-9171-27BF22AABF16}"/>
                  </a:ext>
                </a:extLst>
              </p:cNvPr>
              <p:cNvSpPr>
                <a:spLocks noChangeArrowheads="1"/>
              </p:cNvSpPr>
              <p:nvPr/>
            </p:nvSpPr>
            <p:spPr bwMode="auto">
              <a:xfrm>
                <a:off x="73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5" name="Rectangle 88">
                <a:extLst>
                  <a:ext uri="{FF2B5EF4-FFF2-40B4-BE49-F238E27FC236}">
                    <a16:creationId xmlns:a16="http://schemas.microsoft.com/office/drawing/2014/main" id="{D8D8C814-8DC0-4466-9859-307B094EFC0D}"/>
                  </a:ext>
                </a:extLst>
              </p:cNvPr>
              <p:cNvSpPr>
                <a:spLocks noChangeArrowheads="1"/>
              </p:cNvSpPr>
              <p:nvPr/>
            </p:nvSpPr>
            <p:spPr bwMode="auto">
              <a:xfrm>
                <a:off x="74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6" name="Rectangle 89">
                <a:extLst>
                  <a:ext uri="{FF2B5EF4-FFF2-40B4-BE49-F238E27FC236}">
                    <a16:creationId xmlns:a16="http://schemas.microsoft.com/office/drawing/2014/main" id="{6A083339-B554-46CF-A710-221AEE0A597D}"/>
                  </a:ext>
                </a:extLst>
              </p:cNvPr>
              <p:cNvSpPr>
                <a:spLocks noChangeArrowheads="1"/>
              </p:cNvSpPr>
              <p:nvPr/>
            </p:nvSpPr>
            <p:spPr bwMode="auto">
              <a:xfrm>
                <a:off x="74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7" name="Rectangle 90">
                <a:extLst>
                  <a:ext uri="{FF2B5EF4-FFF2-40B4-BE49-F238E27FC236}">
                    <a16:creationId xmlns:a16="http://schemas.microsoft.com/office/drawing/2014/main" id="{C17639DC-7629-43E8-AEBC-D6A55B4AEC07}"/>
                  </a:ext>
                </a:extLst>
              </p:cNvPr>
              <p:cNvSpPr>
                <a:spLocks noChangeArrowheads="1"/>
              </p:cNvSpPr>
              <p:nvPr/>
            </p:nvSpPr>
            <p:spPr bwMode="auto">
              <a:xfrm>
                <a:off x="74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8" name="Rectangle 91">
                <a:extLst>
                  <a:ext uri="{FF2B5EF4-FFF2-40B4-BE49-F238E27FC236}">
                    <a16:creationId xmlns:a16="http://schemas.microsoft.com/office/drawing/2014/main" id="{4CDD8BA1-A5B3-49D0-BD03-F1E9AB4B24A2}"/>
                  </a:ext>
                </a:extLst>
              </p:cNvPr>
              <p:cNvSpPr>
                <a:spLocks noChangeArrowheads="1"/>
              </p:cNvSpPr>
              <p:nvPr/>
            </p:nvSpPr>
            <p:spPr bwMode="auto">
              <a:xfrm>
                <a:off x="7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49" name="Rectangle 92">
                <a:extLst>
                  <a:ext uri="{FF2B5EF4-FFF2-40B4-BE49-F238E27FC236}">
                    <a16:creationId xmlns:a16="http://schemas.microsoft.com/office/drawing/2014/main" id="{74FB0FC3-4541-4FBE-B372-A9C76A1EB59D}"/>
                  </a:ext>
                </a:extLst>
              </p:cNvPr>
              <p:cNvSpPr>
                <a:spLocks noChangeArrowheads="1"/>
              </p:cNvSpPr>
              <p:nvPr/>
            </p:nvSpPr>
            <p:spPr bwMode="auto">
              <a:xfrm>
                <a:off x="77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0" name="Rectangle 93">
                <a:extLst>
                  <a:ext uri="{FF2B5EF4-FFF2-40B4-BE49-F238E27FC236}">
                    <a16:creationId xmlns:a16="http://schemas.microsoft.com/office/drawing/2014/main" id="{970E4971-8F45-4EEA-B2AF-C073937DB174}"/>
                  </a:ext>
                </a:extLst>
              </p:cNvPr>
              <p:cNvSpPr>
                <a:spLocks noChangeArrowheads="1"/>
              </p:cNvSpPr>
              <p:nvPr/>
            </p:nvSpPr>
            <p:spPr bwMode="auto">
              <a:xfrm>
                <a:off x="7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1" name="Rectangle 94">
                <a:extLst>
                  <a:ext uri="{FF2B5EF4-FFF2-40B4-BE49-F238E27FC236}">
                    <a16:creationId xmlns:a16="http://schemas.microsoft.com/office/drawing/2014/main" id="{F02F6917-83F6-489B-95E4-EE5DA2524DB0}"/>
                  </a:ext>
                </a:extLst>
              </p:cNvPr>
              <p:cNvSpPr>
                <a:spLocks noChangeArrowheads="1"/>
              </p:cNvSpPr>
              <p:nvPr/>
            </p:nvSpPr>
            <p:spPr bwMode="auto">
              <a:xfrm>
                <a:off x="81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2" name="Rectangle 95">
                <a:extLst>
                  <a:ext uri="{FF2B5EF4-FFF2-40B4-BE49-F238E27FC236}">
                    <a16:creationId xmlns:a16="http://schemas.microsoft.com/office/drawing/2014/main" id="{2D3EA728-B685-4A4A-B7CF-5387A7CA7056}"/>
                  </a:ext>
                </a:extLst>
              </p:cNvPr>
              <p:cNvSpPr>
                <a:spLocks noChangeArrowheads="1"/>
              </p:cNvSpPr>
              <p:nvPr/>
            </p:nvSpPr>
            <p:spPr bwMode="auto">
              <a:xfrm>
                <a:off x="8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3" name="Rectangle 96">
                <a:extLst>
                  <a:ext uri="{FF2B5EF4-FFF2-40B4-BE49-F238E27FC236}">
                    <a16:creationId xmlns:a16="http://schemas.microsoft.com/office/drawing/2014/main" id="{CCD9DE9D-F6AD-4285-8EBB-126EDEF9D0EA}"/>
                  </a:ext>
                </a:extLst>
              </p:cNvPr>
              <p:cNvSpPr>
                <a:spLocks noChangeArrowheads="1"/>
              </p:cNvSpPr>
              <p:nvPr/>
            </p:nvSpPr>
            <p:spPr bwMode="auto">
              <a:xfrm>
                <a:off x="8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4" name="Rectangle 97">
                <a:extLst>
                  <a:ext uri="{FF2B5EF4-FFF2-40B4-BE49-F238E27FC236}">
                    <a16:creationId xmlns:a16="http://schemas.microsoft.com/office/drawing/2014/main" id="{67EB2A50-7869-4B6F-B901-2550E5353C76}"/>
                  </a:ext>
                </a:extLst>
              </p:cNvPr>
              <p:cNvSpPr>
                <a:spLocks noChangeArrowheads="1"/>
              </p:cNvSpPr>
              <p:nvPr/>
            </p:nvSpPr>
            <p:spPr bwMode="auto">
              <a:xfrm>
                <a:off x="8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5" name="Rectangle 98">
                <a:extLst>
                  <a:ext uri="{FF2B5EF4-FFF2-40B4-BE49-F238E27FC236}">
                    <a16:creationId xmlns:a16="http://schemas.microsoft.com/office/drawing/2014/main" id="{F3BF6907-895F-4F8C-A8B5-67BD8D7684FC}"/>
                  </a:ext>
                </a:extLst>
              </p:cNvPr>
              <p:cNvSpPr>
                <a:spLocks noChangeArrowheads="1"/>
              </p:cNvSpPr>
              <p:nvPr/>
            </p:nvSpPr>
            <p:spPr bwMode="auto">
              <a:xfrm>
                <a:off x="8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6" name="Rectangle 99">
                <a:extLst>
                  <a:ext uri="{FF2B5EF4-FFF2-40B4-BE49-F238E27FC236}">
                    <a16:creationId xmlns:a16="http://schemas.microsoft.com/office/drawing/2014/main" id="{7DB94D0C-A2BE-4F02-AC34-550A515CFA38}"/>
                  </a:ext>
                </a:extLst>
              </p:cNvPr>
              <p:cNvSpPr>
                <a:spLocks noChangeArrowheads="1"/>
              </p:cNvSpPr>
              <p:nvPr/>
            </p:nvSpPr>
            <p:spPr bwMode="auto">
              <a:xfrm>
                <a:off x="9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7" name="Rectangle 100">
                <a:extLst>
                  <a:ext uri="{FF2B5EF4-FFF2-40B4-BE49-F238E27FC236}">
                    <a16:creationId xmlns:a16="http://schemas.microsoft.com/office/drawing/2014/main" id="{3B85BC3B-64A3-4B2F-BADE-DD8CB4B7AB1E}"/>
                  </a:ext>
                </a:extLst>
              </p:cNvPr>
              <p:cNvSpPr>
                <a:spLocks noChangeArrowheads="1"/>
              </p:cNvSpPr>
              <p:nvPr/>
            </p:nvSpPr>
            <p:spPr bwMode="auto">
              <a:xfrm>
                <a:off x="94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8" name="Rectangle 101">
                <a:extLst>
                  <a:ext uri="{FF2B5EF4-FFF2-40B4-BE49-F238E27FC236}">
                    <a16:creationId xmlns:a16="http://schemas.microsoft.com/office/drawing/2014/main" id="{0596A6B3-3E6B-4068-8904-16B132800BC5}"/>
                  </a:ext>
                </a:extLst>
              </p:cNvPr>
              <p:cNvSpPr>
                <a:spLocks noChangeArrowheads="1"/>
              </p:cNvSpPr>
              <p:nvPr/>
            </p:nvSpPr>
            <p:spPr bwMode="auto">
              <a:xfrm>
                <a:off x="94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59" name="Rectangle 102">
                <a:extLst>
                  <a:ext uri="{FF2B5EF4-FFF2-40B4-BE49-F238E27FC236}">
                    <a16:creationId xmlns:a16="http://schemas.microsoft.com/office/drawing/2014/main" id="{D19702C0-A87D-4C8E-AA7F-77F84ED7445C}"/>
                  </a:ext>
                </a:extLst>
              </p:cNvPr>
              <p:cNvSpPr>
                <a:spLocks noChangeArrowheads="1"/>
              </p:cNvSpPr>
              <p:nvPr/>
            </p:nvSpPr>
            <p:spPr bwMode="auto">
              <a:xfrm>
                <a:off x="9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0" name="Rectangle 103">
                <a:extLst>
                  <a:ext uri="{FF2B5EF4-FFF2-40B4-BE49-F238E27FC236}">
                    <a16:creationId xmlns:a16="http://schemas.microsoft.com/office/drawing/2014/main" id="{C2D17040-90B7-4B7B-8F52-F48525250B7E}"/>
                  </a:ext>
                </a:extLst>
              </p:cNvPr>
              <p:cNvSpPr>
                <a:spLocks noChangeArrowheads="1"/>
              </p:cNvSpPr>
              <p:nvPr/>
            </p:nvSpPr>
            <p:spPr bwMode="auto">
              <a:xfrm>
                <a:off x="94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1" name="Rectangle 104">
                <a:extLst>
                  <a:ext uri="{FF2B5EF4-FFF2-40B4-BE49-F238E27FC236}">
                    <a16:creationId xmlns:a16="http://schemas.microsoft.com/office/drawing/2014/main" id="{EFF3C0E2-2503-44C5-8E8B-933A721038FE}"/>
                  </a:ext>
                </a:extLst>
              </p:cNvPr>
              <p:cNvSpPr>
                <a:spLocks noChangeArrowheads="1"/>
              </p:cNvSpPr>
              <p:nvPr/>
            </p:nvSpPr>
            <p:spPr bwMode="auto">
              <a:xfrm>
                <a:off x="95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2" name="Rectangle 105">
                <a:extLst>
                  <a:ext uri="{FF2B5EF4-FFF2-40B4-BE49-F238E27FC236}">
                    <a16:creationId xmlns:a16="http://schemas.microsoft.com/office/drawing/2014/main" id="{4AB60A46-04E5-4B36-A52A-021ADB7528D3}"/>
                  </a:ext>
                </a:extLst>
              </p:cNvPr>
              <p:cNvSpPr>
                <a:spLocks noChangeArrowheads="1"/>
              </p:cNvSpPr>
              <p:nvPr/>
            </p:nvSpPr>
            <p:spPr bwMode="auto">
              <a:xfrm>
                <a:off x="97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3" name="Rectangle 106">
                <a:extLst>
                  <a:ext uri="{FF2B5EF4-FFF2-40B4-BE49-F238E27FC236}">
                    <a16:creationId xmlns:a16="http://schemas.microsoft.com/office/drawing/2014/main" id="{C714E520-F5CF-4490-9939-790EA3E8C8E5}"/>
                  </a:ext>
                </a:extLst>
              </p:cNvPr>
              <p:cNvSpPr>
                <a:spLocks noChangeArrowheads="1"/>
              </p:cNvSpPr>
              <p:nvPr/>
            </p:nvSpPr>
            <p:spPr bwMode="auto">
              <a:xfrm>
                <a:off x="9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4" name="Rectangle 107">
                <a:extLst>
                  <a:ext uri="{FF2B5EF4-FFF2-40B4-BE49-F238E27FC236}">
                    <a16:creationId xmlns:a16="http://schemas.microsoft.com/office/drawing/2014/main" id="{10401485-C9C6-491B-8E3D-3F4426387601}"/>
                  </a:ext>
                </a:extLst>
              </p:cNvPr>
              <p:cNvSpPr>
                <a:spLocks noChangeArrowheads="1"/>
              </p:cNvSpPr>
              <p:nvPr/>
            </p:nvSpPr>
            <p:spPr bwMode="auto">
              <a:xfrm>
                <a:off x="10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5" name="Rectangle 108">
                <a:extLst>
                  <a:ext uri="{FF2B5EF4-FFF2-40B4-BE49-F238E27FC236}">
                    <a16:creationId xmlns:a16="http://schemas.microsoft.com/office/drawing/2014/main" id="{ACAA21CD-466B-414F-AEBA-178EC6B7ED8C}"/>
                  </a:ext>
                </a:extLst>
              </p:cNvPr>
              <p:cNvSpPr>
                <a:spLocks noChangeArrowheads="1"/>
              </p:cNvSpPr>
              <p:nvPr/>
            </p:nvSpPr>
            <p:spPr bwMode="auto">
              <a:xfrm>
                <a:off x="10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6" name="Rectangle 109">
                <a:extLst>
                  <a:ext uri="{FF2B5EF4-FFF2-40B4-BE49-F238E27FC236}">
                    <a16:creationId xmlns:a16="http://schemas.microsoft.com/office/drawing/2014/main" id="{0266B052-A6DC-482D-A4CB-CECB03C7AA18}"/>
                  </a:ext>
                </a:extLst>
              </p:cNvPr>
              <p:cNvSpPr>
                <a:spLocks noChangeArrowheads="1"/>
              </p:cNvSpPr>
              <p:nvPr/>
            </p:nvSpPr>
            <p:spPr bwMode="auto">
              <a:xfrm>
                <a:off x="10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7" name="Rectangle 110">
                <a:extLst>
                  <a:ext uri="{FF2B5EF4-FFF2-40B4-BE49-F238E27FC236}">
                    <a16:creationId xmlns:a16="http://schemas.microsoft.com/office/drawing/2014/main" id="{A3B225F0-D93C-4C27-81D5-64F983A3A8D3}"/>
                  </a:ext>
                </a:extLst>
              </p:cNvPr>
              <p:cNvSpPr>
                <a:spLocks noChangeArrowheads="1"/>
              </p:cNvSpPr>
              <p:nvPr/>
            </p:nvSpPr>
            <p:spPr bwMode="auto">
              <a:xfrm>
                <a:off x="10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8" name="Rectangle 111">
                <a:extLst>
                  <a:ext uri="{FF2B5EF4-FFF2-40B4-BE49-F238E27FC236}">
                    <a16:creationId xmlns:a16="http://schemas.microsoft.com/office/drawing/2014/main" id="{3B9A6072-CD09-48D8-95E1-EB70AF3BEE55}"/>
                  </a:ext>
                </a:extLst>
              </p:cNvPr>
              <p:cNvSpPr>
                <a:spLocks noChangeArrowheads="1"/>
              </p:cNvSpPr>
              <p:nvPr/>
            </p:nvSpPr>
            <p:spPr bwMode="auto">
              <a:xfrm>
                <a:off x="10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69" name="Rectangle 112">
                <a:extLst>
                  <a:ext uri="{FF2B5EF4-FFF2-40B4-BE49-F238E27FC236}">
                    <a16:creationId xmlns:a16="http://schemas.microsoft.com/office/drawing/2014/main" id="{AADA11D9-2DFD-4278-B4EE-BB63067CA7D9}"/>
                  </a:ext>
                </a:extLst>
              </p:cNvPr>
              <p:cNvSpPr>
                <a:spLocks noChangeArrowheads="1"/>
              </p:cNvSpPr>
              <p:nvPr/>
            </p:nvSpPr>
            <p:spPr bwMode="auto">
              <a:xfrm>
                <a:off x="11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0" name="Rectangle 113">
                <a:extLst>
                  <a:ext uri="{FF2B5EF4-FFF2-40B4-BE49-F238E27FC236}">
                    <a16:creationId xmlns:a16="http://schemas.microsoft.com/office/drawing/2014/main" id="{78ED75BB-103F-4DBD-B925-F88876F2B038}"/>
                  </a:ext>
                </a:extLst>
              </p:cNvPr>
              <p:cNvSpPr>
                <a:spLocks noChangeArrowheads="1"/>
              </p:cNvSpPr>
              <p:nvPr/>
            </p:nvSpPr>
            <p:spPr bwMode="auto">
              <a:xfrm>
                <a:off x="113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1" name="Rectangle 114">
                <a:extLst>
                  <a:ext uri="{FF2B5EF4-FFF2-40B4-BE49-F238E27FC236}">
                    <a16:creationId xmlns:a16="http://schemas.microsoft.com/office/drawing/2014/main" id="{1BC3C294-3751-4EA6-8783-1E08700E03B4}"/>
                  </a:ext>
                </a:extLst>
              </p:cNvPr>
              <p:cNvSpPr>
                <a:spLocks noChangeArrowheads="1"/>
              </p:cNvSpPr>
              <p:nvPr/>
            </p:nvSpPr>
            <p:spPr bwMode="auto">
              <a:xfrm>
                <a:off x="114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2" name="Rectangle 115">
                <a:extLst>
                  <a:ext uri="{FF2B5EF4-FFF2-40B4-BE49-F238E27FC236}">
                    <a16:creationId xmlns:a16="http://schemas.microsoft.com/office/drawing/2014/main" id="{FB295FC1-64E9-4B29-9B3A-D82F928CC0A1}"/>
                  </a:ext>
                </a:extLst>
              </p:cNvPr>
              <p:cNvSpPr>
                <a:spLocks noChangeArrowheads="1"/>
              </p:cNvSpPr>
              <p:nvPr/>
            </p:nvSpPr>
            <p:spPr bwMode="auto">
              <a:xfrm>
                <a:off x="114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3" name="Rectangle 116">
                <a:extLst>
                  <a:ext uri="{FF2B5EF4-FFF2-40B4-BE49-F238E27FC236}">
                    <a16:creationId xmlns:a16="http://schemas.microsoft.com/office/drawing/2014/main" id="{23CB0B09-9ADA-48AF-BB04-80A2164E6C8E}"/>
                  </a:ext>
                </a:extLst>
              </p:cNvPr>
              <p:cNvSpPr>
                <a:spLocks noChangeArrowheads="1"/>
              </p:cNvSpPr>
              <p:nvPr/>
            </p:nvSpPr>
            <p:spPr bwMode="auto">
              <a:xfrm>
                <a:off x="114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4" name="Rectangle 117">
                <a:extLst>
                  <a:ext uri="{FF2B5EF4-FFF2-40B4-BE49-F238E27FC236}">
                    <a16:creationId xmlns:a16="http://schemas.microsoft.com/office/drawing/2014/main" id="{003DF125-6A6D-43A8-9720-6F12F1105045}"/>
                  </a:ext>
                </a:extLst>
              </p:cNvPr>
              <p:cNvSpPr>
                <a:spLocks noChangeArrowheads="1"/>
              </p:cNvSpPr>
              <p:nvPr/>
            </p:nvSpPr>
            <p:spPr bwMode="auto">
              <a:xfrm>
                <a:off x="115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5" name="Rectangle 118">
                <a:extLst>
                  <a:ext uri="{FF2B5EF4-FFF2-40B4-BE49-F238E27FC236}">
                    <a16:creationId xmlns:a16="http://schemas.microsoft.com/office/drawing/2014/main" id="{1863571E-D367-41A0-B1EA-DC57E5A4ED03}"/>
                  </a:ext>
                </a:extLst>
              </p:cNvPr>
              <p:cNvSpPr>
                <a:spLocks noChangeArrowheads="1"/>
              </p:cNvSpPr>
              <p:nvPr/>
            </p:nvSpPr>
            <p:spPr bwMode="auto">
              <a:xfrm>
                <a:off x="11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6" name="Rectangle 119">
                <a:extLst>
                  <a:ext uri="{FF2B5EF4-FFF2-40B4-BE49-F238E27FC236}">
                    <a16:creationId xmlns:a16="http://schemas.microsoft.com/office/drawing/2014/main" id="{47C882D4-B8D8-4732-BB02-5BEF52C2F239}"/>
                  </a:ext>
                </a:extLst>
              </p:cNvPr>
              <p:cNvSpPr>
                <a:spLocks noChangeArrowheads="1"/>
              </p:cNvSpPr>
              <p:nvPr/>
            </p:nvSpPr>
            <p:spPr bwMode="auto">
              <a:xfrm>
                <a:off x="11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7" name="Rectangle 120">
                <a:extLst>
                  <a:ext uri="{FF2B5EF4-FFF2-40B4-BE49-F238E27FC236}">
                    <a16:creationId xmlns:a16="http://schemas.microsoft.com/office/drawing/2014/main" id="{075B069E-7DF4-4E71-9CFA-5DEABDC8FA5C}"/>
                  </a:ext>
                </a:extLst>
              </p:cNvPr>
              <p:cNvSpPr>
                <a:spLocks noChangeArrowheads="1"/>
              </p:cNvSpPr>
              <p:nvPr/>
            </p:nvSpPr>
            <p:spPr bwMode="auto">
              <a:xfrm>
                <a:off x="11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8" name="Rectangle 121">
                <a:extLst>
                  <a:ext uri="{FF2B5EF4-FFF2-40B4-BE49-F238E27FC236}">
                    <a16:creationId xmlns:a16="http://schemas.microsoft.com/office/drawing/2014/main" id="{A105FA90-369F-446C-AC0A-BC9C94C7C8E4}"/>
                  </a:ext>
                </a:extLst>
              </p:cNvPr>
              <p:cNvSpPr>
                <a:spLocks noChangeArrowheads="1"/>
              </p:cNvSpPr>
              <p:nvPr/>
            </p:nvSpPr>
            <p:spPr bwMode="auto">
              <a:xfrm>
                <a:off x="12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79" name="Rectangle 122">
                <a:extLst>
                  <a:ext uri="{FF2B5EF4-FFF2-40B4-BE49-F238E27FC236}">
                    <a16:creationId xmlns:a16="http://schemas.microsoft.com/office/drawing/2014/main" id="{66426086-61F1-49F3-82BA-69E025C54E67}"/>
                  </a:ext>
                </a:extLst>
              </p:cNvPr>
              <p:cNvSpPr>
                <a:spLocks noChangeArrowheads="1"/>
              </p:cNvSpPr>
              <p:nvPr/>
            </p:nvSpPr>
            <p:spPr bwMode="auto">
              <a:xfrm>
                <a:off x="12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0" name="Rectangle 123">
                <a:extLst>
                  <a:ext uri="{FF2B5EF4-FFF2-40B4-BE49-F238E27FC236}">
                    <a16:creationId xmlns:a16="http://schemas.microsoft.com/office/drawing/2014/main" id="{EF44933D-E4E2-4D70-ABB0-43517D0EA932}"/>
                  </a:ext>
                </a:extLst>
              </p:cNvPr>
              <p:cNvSpPr>
                <a:spLocks noChangeArrowheads="1"/>
              </p:cNvSpPr>
              <p:nvPr/>
            </p:nvSpPr>
            <p:spPr bwMode="auto">
              <a:xfrm>
                <a:off x="126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1" name="Rectangle 124">
                <a:extLst>
                  <a:ext uri="{FF2B5EF4-FFF2-40B4-BE49-F238E27FC236}">
                    <a16:creationId xmlns:a16="http://schemas.microsoft.com/office/drawing/2014/main" id="{1C454BAE-A20C-4FA1-B9F4-B95BDF43DCDB}"/>
                  </a:ext>
                </a:extLst>
              </p:cNvPr>
              <p:cNvSpPr>
                <a:spLocks noChangeArrowheads="1"/>
              </p:cNvSpPr>
              <p:nvPr/>
            </p:nvSpPr>
            <p:spPr bwMode="auto">
              <a:xfrm>
                <a:off x="12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2" name="Rectangle 125">
                <a:extLst>
                  <a:ext uri="{FF2B5EF4-FFF2-40B4-BE49-F238E27FC236}">
                    <a16:creationId xmlns:a16="http://schemas.microsoft.com/office/drawing/2014/main" id="{99AD2939-EFF4-4791-A9C7-58DFD9BB37FE}"/>
                  </a:ext>
                </a:extLst>
              </p:cNvPr>
              <p:cNvSpPr>
                <a:spLocks noChangeArrowheads="1"/>
              </p:cNvSpPr>
              <p:nvPr/>
            </p:nvSpPr>
            <p:spPr bwMode="auto">
              <a:xfrm>
                <a:off x="13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3" name="Rectangle 126">
                <a:extLst>
                  <a:ext uri="{FF2B5EF4-FFF2-40B4-BE49-F238E27FC236}">
                    <a16:creationId xmlns:a16="http://schemas.microsoft.com/office/drawing/2014/main" id="{5FEC522D-3C1F-4E4C-A713-7B63CBB6655D}"/>
                  </a:ext>
                </a:extLst>
              </p:cNvPr>
              <p:cNvSpPr>
                <a:spLocks noChangeArrowheads="1"/>
              </p:cNvSpPr>
              <p:nvPr/>
            </p:nvSpPr>
            <p:spPr bwMode="auto">
              <a:xfrm>
                <a:off x="13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4" name="Rectangle 127">
                <a:extLst>
                  <a:ext uri="{FF2B5EF4-FFF2-40B4-BE49-F238E27FC236}">
                    <a16:creationId xmlns:a16="http://schemas.microsoft.com/office/drawing/2014/main" id="{7109A3F4-1D52-422B-8D17-C583EFACF149}"/>
                  </a:ext>
                </a:extLst>
              </p:cNvPr>
              <p:cNvSpPr>
                <a:spLocks noChangeArrowheads="1"/>
              </p:cNvSpPr>
              <p:nvPr/>
            </p:nvSpPr>
            <p:spPr bwMode="auto">
              <a:xfrm>
                <a:off x="134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5" name="Rectangle 128">
                <a:extLst>
                  <a:ext uri="{FF2B5EF4-FFF2-40B4-BE49-F238E27FC236}">
                    <a16:creationId xmlns:a16="http://schemas.microsoft.com/office/drawing/2014/main" id="{26775AF6-8B55-4F80-A6EF-D8149541FA35}"/>
                  </a:ext>
                </a:extLst>
              </p:cNvPr>
              <p:cNvSpPr>
                <a:spLocks noChangeArrowheads="1"/>
              </p:cNvSpPr>
              <p:nvPr/>
            </p:nvSpPr>
            <p:spPr bwMode="auto">
              <a:xfrm>
                <a:off x="135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6" name="Rectangle 129">
                <a:extLst>
                  <a:ext uri="{FF2B5EF4-FFF2-40B4-BE49-F238E27FC236}">
                    <a16:creationId xmlns:a16="http://schemas.microsoft.com/office/drawing/2014/main" id="{85D501A6-DDD5-4602-BF70-E032D6724718}"/>
                  </a:ext>
                </a:extLst>
              </p:cNvPr>
              <p:cNvSpPr>
                <a:spLocks noChangeArrowheads="1"/>
              </p:cNvSpPr>
              <p:nvPr/>
            </p:nvSpPr>
            <p:spPr bwMode="auto">
              <a:xfrm>
                <a:off x="135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7" name="Rectangle 130">
                <a:extLst>
                  <a:ext uri="{FF2B5EF4-FFF2-40B4-BE49-F238E27FC236}">
                    <a16:creationId xmlns:a16="http://schemas.microsoft.com/office/drawing/2014/main" id="{59763CD1-99E8-4B7A-9A08-B7255D940CC7}"/>
                  </a:ext>
                </a:extLst>
              </p:cNvPr>
              <p:cNvSpPr>
                <a:spLocks noChangeArrowheads="1"/>
              </p:cNvSpPr>
              <p:nvPr/>
            </p:nvSpPr>
            <p:spPr bwMode="auto">
              <a:xfrm>
                <a:off x="13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8" name="Rectangle 131">
                <a:extLst>
                  <a:ext uri="{FF2B5EF4-FFF2-40B4-BE49-F238E27FC236}">
                    <a16:creationId xmlns:a16="http://schemas.microsoft.com/office/drawing/2014/main" id="{D587E5E5-9C2A-44D2-ACB1-F2A920CF17C2}"/>
                  </a:ext>
                </a:extLst>
              </p:cNvPr>
              <p:cNvSpPr>
                <a:spLocks noChangeArrowheads="1"/>
              </p:cNvSpPr>
              <p:nvPr/>
            </p:nvSpPr>
            <p:spPr bwMode="auto">
              <a:xfrm>
                <a:off x="136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89" name="Rectangle 132">
                <a:extLst>
                  <a:ext uri="{FF2B5EF4-FFF2-40B4-BE49-F238E27FC236}">
                    <a16:creationId xmlns:a16="http://schemas.microsoft.com/office/drawing/2014/main" id="{23D7A217-84A9-46F7-8D28-38194A90A49D}"/>
                  </a:ext>
                </a:extLst>
              </p:cNvPr>
              <p:cNvSpPr>
                <a:spLocks noChangeArrowheads="1"/>
              </p:cNvSpPr>
              <p:nvPr/>
            </p:nvSpPr>
            <p:spPr bwMode="auto">
              <a:xfrm>
                <a:off x="13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0" name="Rectangle 133">
                <a:extLst>
                  <a:ext uri="{FF2B5EF4-FFF2-40B4-BE49-F238E27FC236}">
                    <a16:creationId xmlns:a16="http://schemas.microsoft.com/office/drawing/2014/main" id="{FAA4E801-7B89-4A2D-BF3C-8B6D4A0BAB79}"/>
                  </a:ext>
                </a:extLst>
              </p:cNvPr>
              <p:cNvSpPr>
                <a:spLocks noChangeArrowheads="1"/>
              </p:cNvSpPr>
              <p:nvPr/>
            </p:nvSpPr>
            <p:spPr bwMode="auto">
              <a:xfrm>
                <a:off x="139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1" name="Rectangle 134">
                <a:extLst>
                  <a:ext uri="{FF2B5EF4-FFF2-40B4-BE49-F238E27FC236}">
                    <a16:creationId xmlns:a16="http://schemas.microsoft.com/office/drawing/2014/main" id="{B9ED7DD9-049D-4391-AA26-3B810C61C415}"/>
                  </a:ext>
                </a:extLst>
              </p:cNvPr>
              <p:cNvSpPr>
                <a:spLocks noChangeArrowheads="1"/>
              </p:cNvSpPr>
              <p:nvPr/>
            </p:nvSpPr>
            <p:spPr bwMode="auto">
              <a:xfrm>
                <a:off x="14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2" name="Rectangle 135">
                <a:extLst>
                  <a:ext uri="{FF2B5EF4-FFF2-40B4-BE49-F238E27FC236}">
                    <a16:creationId xmlns:a16="http://schemas.microsoft.com/office/drawing/2014/main" id="{805E7C4B-47D1-495D-83C1-1A73C13A903C}"/>
                  </a:ext>
                </a:extLst>
              </p:cNvPr>
              <p:cNvSpPr>
                <a:spLocks noChangeArrowheads="1"/>
              </p:cNvSpPr>
              <p:nvPr/>
            </p:nvSpPr>
            <p:spPr bwMode="auto">
              <a:xfrm>
                <a:off x="14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3" name="Rectangle 136">
                <a:extLst>
                  <a:ext uri="{FF2B5EF4-FFF2-40B4-BE49-F238E27FC236}">
                    <a16:creationId xmlns:a16="http://schemas.microsoft.com/office/drawing/2014/main" id="{5BEA7798-24B0-48C5-9999-3F254F4A8A7C}"/>
                  </a:ext>
                </a:extLst>
              </p:cNvPr>
              <p:cNvSpPr>
                <a:spLocks noChangeArrowheads="1"/>
              </p:cNvSpPr>
              <p:nvPr/>
            </p:nvSpPr>
            <p:spPr bwMode="auto">
              <a:xfrm>
                <a:off x="146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4" name="Rectangle 137">
                <a:extLst>
                  <a:ext uri="{FF2B5EF4-FFF2-40B4-BE49-F238E27FC236}">
                    <a16:creationId xmlns:a16="http://schemas.microsoft.com/office/drawing/2014/main" id="{D0EB1DF0-0A7D-41A7-8825-E5051668AF85}"/>
                  </a:ext>
                </a:extLst>
              </p:cNvPr>
              <p:cNvSpPr>
                <a:spLocks noChangeArrowheads="1"/>
              </p:cNvSpPr>
              <p:nvPr/>
            </p:nvSpPr>
            <p:spPr bwMode="auto">
              <a:xfrm>
                <a:off x="14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5" name="Rectangle 138">
                <a:extLst>
                  <a:ext uri="{FF2B5EF4-FFF2-40B4-BE49-F238E27FC236}">
                    <a16:creationId xmlns:a16="http://schemas.microsoft.com/office/drawing/2014/main" id="{1871B4E8-BEC7-4A18-A805-D125251DC115}"/>
                  </a:ext>
                </a:extLst>
              </p:cNvPr>
              <p:cNvSpPr>
                <a:spLocks noChangeArrowheads="1"/>
              </p:cNvSpPr>
              <p:nvPr/>
            </p:nvSpPr>
            <p:spPr bwMode="auto">
              <a:xfrm>
                <a:off x="15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6" name="Rectangle 139">
                <a:extLst>
                  <a:ext uri="{FF2B5EF4-FFF2-40B4-BE49-F238E27FC236}">
                    <a16:creationId xmlns:a16="http://schemas.microsoft.com/office/drawing/2014/main" id="{72B30F66-FF2A-41B7-99C9-4636560AB560}"/>
                  </a:ext>
                </a:extLst>
              </p:cNvPr>
              <p:cNvSpPr>
                <a:spLocks noChangeArrowheads="1"/>
              </p:cNvSpPr>
              <p:nvPr/>
            </p:nvSpPr>
            <p:spPr bwMode="auto">
              <a:xfrm>
                <a:off x="15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7" name="Rectangle 140">
                <a:extLst>
                  <a:ext uri="{FF2B5EF4-FFF2-40B4-BE49-F238E27FC236}">
                    <a16:creationId xmlns:a16="http://schemas.microsoft.com/office/drawing/2014/main" id="{D61022AB-AA59-4602-B70C-9A01E47F0BB9}"/>
                  </a:ext>
                </a:extLst>
              </p:cNvPr>
              <p:cNvSpPr>
                <a:spLocks noChangeArrowheads="1"/>
              </p:cNvSpPr>
              <p:nvPr/>
            </p:nvSpPr>
            <p:spPr bwMode="auto">
              <a:xfrm>
                <a:off x="154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8" name="Rectangle 141">
                <a:extLst>
                  <a:ext uri="{FF2B5EF4-FFF2-40B4-BE49-F238E27FC236}">
                    <a16:creationId xmlns:a16="http://schemas.microsoft.com/office/drawing/2014/main" id="{07672001-B2D3-4474-BD95-D16574ADD738}"/>
                  </a:ext>
                </a:extLst>
              </p:cNvPr>
              <p:cNvSpPr>
                <a:spLocks noChangeArrowheads="1"/>
              </p:cNvSpPr>
              <p:nvPr/>
            </p:nvSpPr>
            <p:spPr bwMode="auto">
              <a:xfrm>
                <a:off x="155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499" name="Rectangle 142">
                <a:extLst>
                  <a:ext uri="{FF2B5EF4-FFF2-40B4-BE49-F238E27FC236}">
                    <a16:creationId xmlns:a16="http://schemas.microsoft.com/office/drawing/2014/main" id="{EA4FCDC2-F8B8-4491-BC75-B7015A547AB9}"/>
                  </a:ext>
                </a:extLst>
              </p:cNvPr>
              <p:cNvSpPr>
                <a:spLocks noChangeArrowheads="1"/>
              </p:cNvSpPr>
              <p:nvPr/>
            </p:nvSpPr>
            <p:spPr bwMode="auto">
              <a:xfrm>
                <a:off x="155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0" name="Rectangle 143">
                <a:extLst>
                  <a:ext uri="{FF2B5EF4-FFF2-40B4-BE49-F238E27FC236}">
                    <a16:creationId xmlns:a16="http://schemas.microsoft.com/office/drawing/2014/main" id="{5BB6349E-E07F-48B4-81B3-D8854608F721}"/>
                  </a:ext>
                </a:extLst>
              </p:cNvPr>
              <p:cNvSpPr>
                <a:spLocks noChangeArrowheads="1"/>
              </p:cNvSpPr>
              <p:nvPr/>
            </p:nvSpPr>
            <p:spPr bwMode="auto">
              <a:xfrm>
                <a:off x="156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1" name="Rectangle 144">
                <a:extLst>
                  <a:ext uri="{FF2B5EF4-FFF2-40B4-BE49-F238E27FC236}">
                    <a16:creationId xmlns:a16="http://schemas.microsoft.com/office/drawing/2014/main" id="{0E2D2063-273F-436B-9E7C-6EA6C5DAA73B}"/>
                  </a:ext>
                </a:extLst>
              </p:cNvPr>
              <p:cNvSpPr>
                <a:spLocks noChangeArrowheads="1"/>
              </p:cNvSpPr>
              <p:nvPr/>
            </p:nvSpPr>
            <p:spPr bwMode="auto">
              <a:xfrm>
                <a:off x="156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2" name="Rectangle 145">
                <a:extLst>
                  <a:ext uri="{FF2B5EF4-FFF2-40B4-BE49-F238E27FC236}">
                    <a16:creationId xmlns:a16="http://schemas.microsoft.com/office/drawing/2014/main" id="{A115FE22-9C36-4389-BF58-6C6BA0B05A93}"/>
                  </a:ext>
                </a:extLst>
              </p:cNvPr>
              <p:cNvSpPr>
                <a:spLocks noChangeArrowheads="1"/>
              </p:cNvSpPr>
              <p:nvPr/>
            </p:nvSpPr>
            <p:spPr bwMode="auto">
              <a:xfrm>
                <a:off x="15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3" name="Rectangle 146">
                <a:extLst>
                  <a:ext uri="{FF2B5EF4-FFF2-40B4-BE49-F238E27FC236}">
                    <a16:creationId xmlns:a16="http://schemas.microsoft.com/office/drawing/2014/main" id="{16D1C2C0-3201-48AB-8989-3025E3CB944B}"/>
                  </a:ext>
                </a:extLst>
              </p:cNvPr>
              <p:cNvSpPr>
                <a:spLocks noChangeArrowheads="1"/>
              </p:cNvSpPr>
              <p:nvPr/>
            </p:nvSpPr>
            <p:spPr bwMode="auto">
              <a:xfrm>
                <a:off x="16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4" name="Rectangle 147">
                <a:extLst>
                  <a:ext uri="{FF2B5EF4-FFF2-40B4-BE49-F238E27FC236}">
                    <a16:creationId xmlns:a16="http://schemas.microsoft.com/office/drawing/2014/main" id="{FB4AB446-D810-41D4-BF3C-39F4F15CC009}"/>
                  </a:ext>
                </a:extLst>
              </p:cNvPr>
              <p:cNvSpPr>
                <a:spLocks noChangeArrowheads="1"/>
              </p:cNvSpPr>
              <p:nvPr/>
            </p:nvSpPr>
            <p:spPr bwMode="auto">
              <a:xfrm>
                <a:off x="16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5" name="Rectangle 148">
                <a:extLst>
                  <a:ext uri="{FF2B5EF4-FFF2-40B4-BE49-F238E27FC236}">
                    <a16:creationId xmlns:a16="http://schemas.microsoft.com/office/drawing/2014/main" id="{C9B2956B-DC35-4746-92A2-400FF834F783}"/>
                  </a:ext>
                </a:extLst>
              </p:cNvPr>
              <p:cNvSpPr>
                <a:spLocks noChangeArrowheads="1"/>
              </p:cNvSpPr>
              <p:nvPr/>
            </p:nvSpPr>
            <p:spPr bwMode="auto">
              <a:xfrm>
                <a:off x="16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6" name="Rectangle 149">
                <a:extLst>
                  <a:ext uri="{FF2B5EF4-FFF2-40B4-BE49-F238E27FC236}">
                    <a16:creationId xmlns:a16="http://schemas.microsoft.com/office/drawing/2014/main" id="{5DD9715A-9101-486C-ABF7-778EA474D8ED}"/>
                  </a:ext>
                </a:extLst>
              </p:cNvPr>
              <p:cNvSpPr>
                <a:spLocks noChangeArrowheads="1"/>
              </p:cNvSpPr>
              <p:nvPr/>
            </p:nvSpPr>
            <p:spPr bwMode="auto">
              <a:xfrm>
                <a:off x="16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7" name="Rectangle 150">
                <a:extLst>
                  <a:ext uri="{FF2B5EF4-FFF2-40B4-BE49-F238E27FC236}">
                    <a16:creationId xmlns:a16="http://schemas.microsoft.com/office/drawing/2014/main" id="{B6A9E615-A44A-4B01-99A8-E434585BEC1D}"/>
                  </a:ext>
                </a:extLst>
              </p:cNvPr>
              <p:cNvSpPr>
                <a:spLocks noChangeArrowheads="1"/>
              </p:cNvSpPr>
              <p:nvPr/>
            </p:nvSpPr>
            <p:spPr bwMode="auto">
              <a:xfrm>
                <a:off x="16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8" name="Rectangle 151">
                <a:extLst>
                  <a:ext uri="{FF2B5EF4-FFF2-40B4-BE49-F238E27FC236}">
                    <a16:creationId xmlns:a16="http://schemas.microsoft.com/office/drawing/2014/main" id="{7E1D4703-70F1-4B49-A7A6-A19BDA4CBE2E}"/>
                  </a:ext>
                </a:extLst>
              </p:cNvPr>
              <p:cNvSpPr>
                <a:spLocks noChangeArrowheads="1"/>
              </p:cNvSpPr>
              <p:nvPr/>
            </p:nvSpPr>
            <p:spPr bwMode="auto">
              <a:xfrm>
                <a:off x="17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09" name="Rectangle 152">
                <a:extLst>
                  <a:ext uri="{FF2B5EF4-FFF2-40B4-BE49-F238E27FC236}">
                    <a16:creationId xmlns:a16="http://schemas.microsoft.com/office/drawing/2014/main" id="{51D0FFBB-8BCA-4D45-AB9A-B5C835173675}"/>
                  </a:ext>
                </a:extLst>
              </p:cNvPr>
              <p:cNvSpPr>
                <a:spLocks noChangeArrowheads="1"/>
              </p:cNvSpPr>
              <p:nvPr/>
            </p:nvSpPr>
            <p:spPr bwMode="auto">
              <a:xfrm>
                <a:off x="172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0" name="Rectangle 153">
                <a:extLst>
                  <a:ext uri="{FF2B5EF4-FFF2-40B4-BE49-F238E27FC236}">
                    <a16:creationId xmlns:a16="http://schemas.microsoft.com/office/drawing/2014/main" id="{19D0459F-21B4-4FBA-98E6-26AFDCC6FB12}"/>
                  </a:ext>
                </a:extLst>
              </p:cNvPr>
              <p:cNvSpPr>
                <a:spLocks noChangeArrowheads="1"/>
              </p:cNvSpPr>
              <p:nvPr/>
            </p:nvSpPr>
            <p:spPr bwMode="auto">
              <a:xfrm>
                <a:off x="175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1" name="Rectangle 154">
                <a:extLst>
                  <a:ext uri="{FF2B5EF4-FFF2-40B4-BE49-F238E27FC236}">
                    <a16:creationId xmlns:a16="http://schemas.microsoft.com/office/drawing/2014/main" id="{C3708F53-0D3F-41ED-BE48-38295D489B08}"/>
                  </a:ext>
                </a:extLst>
              </p:cNvPr>
              <p:cNvSpPr>
                <a:spLocks noChangeArrowheads="1"/>
              </p:cNvSpPr>
              <p:nvPr/>
            </p:nvSpPr>
            <p:spPr bwMode="auto">
              <a:xfrm>
                <a:off x="175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2" name="Rectangle 155">
                <a:extLst>
                  <a:ext uri="{FF2B5EF4-FFF2-40B4-BE49-F238E27FC236}">
                    <a16:creationId xmlns:a16="http://schemas.microsoft.com/office/drawing/2014/main" id="{007CF85D-7791-4000-81B6-50C9293C4C29}"/>
                  </a:ext>
                </a:extLst>
              </p:cNvPr>
              <p:cNvSpPr>
                <a:spLocks noChangeArrowheads="1"/>
              </p:cNvSpPr>
              <p:nvPr/>
            </p:nvSpPr>
            <p:spPr bwMode="auto">
              <a:xfrm>
                <a:off x="17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3" name="Rectangle 156">
                <a:extLst>
                  <a:ext uri="{FF2B5EF4-FFF2-40B4-BE49-F238E27FC236}">
                    <a16:creationId xmlns:a16="http://schemas.microsoft.com/office/drawing/2014/main" id="{2C288708-E559-4405-A32E-EED018C51085}"/>
                  </a:ext>
                </a:extLst>
              </p:cNvPr>
              <p:cNvSpPr>
                <a:spLocks noChangeArrowheads="1"/>
              </p:cNvSpPr>
              <p:nvPr/>
            </p:nvSpPr>
            <p:spPr bwMode="auto">
              <a:xfrm>
                <a:off x="175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4" name="Rectangle 157">
                <a:extLst>
                  <a:ext uri="{FF2B5EF4-FFF2-40B4-BE49-F238E27FC236}">
                    <a16:creationId xmlns:a16="http://schemas.microsoft.com/office/drawing/2014/main" id="{8EA6A4EF-42E0-4745-8D9B-427A0C9F96E6}"/>
                  </a:ext>
                </a:extLst>
              </p:cNvPr>
              <p:cNvSpPr>
                <a:spLocks noChangeArrowheads="1"/>
              </p:cNvSpPr>
              <p:nvPr/>
            </p:nvSpPr>
            <p:spPr bwMode="auto">
              <a:xfrm>
                <a:off x="176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5" name="Rectangle 158">
                <a:extLst>
                  <a:ext uri="{FF2B5EF4-FFF2-40B4-BE49-F238E27FC236}">
                    <a16:creationId xmlns:a16="http://schemas.microsoft.com/office/drawing/2014/main" id="{63FA6284-D530-4450-9405-33F2E68598E6}"/>
                  </a:ext>
                </a:extLst>
              </p:cNvPr>
              <p:cNvSpPr>
                <a:spLocks noChangeArrowheads="1"/>
              </p:cNvSpPr>
              <p:nvPr/>
            </p:nvSpPr>
            <p:spPr bwMode="auto">
              <a:xfrm>
                <a:off x="17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6" name="Rectangle 159">
                <a:extLst>
                  <a:ext uri="{FF2B5EF4-FFF2-40B4-BE49-F238E27FC236}">
                    <a16:creationId xmlns:a16="http://schemas.microsoft.com/office/drawing/2014/main" id="{0C12152A-D2D3-48A5-9EC1-C635F45D5840}"/>
                  </a:ext>
                </a:extLst>
              </p:cNvPr>
              <p:cNvSpPr>
                <a:spLocks noChangeArrowheads="1"/>
              </p:cNvSpPr>
              <p:nvPr/>
            </p:nvSpPr>
            <p:spPr bwMode="auto">
              <a:xfrm>
                <a:off x="18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7" name="Rectangle 160">
                <a:extLst>
                  <a:ext uri="{FF2B5EF4-FFF2-40B4-BE49-F238E27FC236}">
                    <a16:creationId xmlns:a16="http://schemas.microsoft.com/office/drawing/2014/main" id="{2BE4CCF4-027F-4C32-83EF-2D03E0539B29}"/>
                  </a:ext>
                </a:extLst>
              </p:cNvPr>
              <p:cNvSpPr>
                <a:spLocks noChangeArrowheads="1"/>
              </p:cNvSpPr>
              <p:nvPr/>
            </p:nvSpPr>
            <p:spPr bwMode="auto">
              <a:xfrm>
                <a:off x="18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8" name="Rectangle 161">
                <a:extLst>
                  <a:ext uri="{FF2B5EF4-FFF2-40B4-BE49-F238E27FC236}">
                    <a16:creationId xmlns:a16="http://schemas.microsoft.com/office/drawing/2014/main" id="{8147DD44-30FD-40F6-89E7-B6384B99694C}"/>
                  </a:ext>
                </a:extLst>
              </p:cNvPr>
              <p:cNvSpPr>
                <a:spLocks noChangeArrowheads="1"/>
              </p:cNvSpPr>
              <p:nvPr/>
            </p:nvSpPr>
            <p:spPr bwMode="auto">
              <a:xfrm>
                <a:off x="18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19" name="Rectangle 162">
                <a:extLst>
                  <a:ext uri="{FF2B5EF4-FFF2-40B4-BE49-F238E27FC236}">
                    <a16:creationId xmlns:a16="http://schemas.microsoft.com/office/drawing/2014/main" id="{28CA11BA-456B-4B55-A710-46229CF5E774}"/>
                  </a:ext>
                </a:extLst>
              </p:cNvPr>
              <p:cNvSpPr>
                <a:spLocks noChangeArrowheads="1"/>
              </p:cNvSpPr>
              <p:nvPr/>
            </p:nvSpPr>
            <p:spPr bwMode="auto">
              <a:xfrm>
                <a:off x="18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0" name="Rectangle 163">
                <a:extLst>
                  <a:ext uri="{FF2B5EF4-FFF2-40B4-BE49-F238E27FC236}">
                    <a16:creationId xmlns:a16="http://schemas.microsoft.com/office/drawing/2014/main" id="{F123A7A9-8C90-401A-A6F6-D6CDE5704887}"/>
                  </a:ext>
                </a:extLst>
              </p:cNvPr>
              <p:cNvSpPr>
                <a:spLocks noChangeArrowheads="1"/>
              </p:cNvSpPr>
              <p:nvPr/>
            </p:nvSpPr>
            <p:spPr bwMode="auto">
              <a:xfrm>
                <a:off x="18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1" name="Rectangle 164">
                <a:extLst>
                  <a:ext uri="{FF2B5EF4-FFF2-40B4-BE49-F238E27FC236}">
                    <a16:creationId xmlns:a16="http://schemas.microsoft.com/office/drawing/2014/main" id="{175AC06E-199D-4CCF-B9CE-CA9151A1DA4D}"/>
                  </a:ext>
                </a:extLst>
              </p:cNvPr>
              <p:cNvSpPr>
                <a:spLocks noChangeArrowheads="1"/>
              </p:cNvSpPr>
              <p:nvPr/>
            </p:nvSpPr>
            <p:spPr bwMode="auto">
              <a:xfrm>
                <a:off x="19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2" name="Rectangle 165">
                <a:extLst>
                  <a:ext uri="{FF2B5EF4-FFF2-40B4-BE49-F238E27FC236}">
                    <a16:creationId xmlns:a16="http://schemas.microsoft.com/office/drawing/2014/main" id="{6651CD65-A38A-4A12-9B38-102D3AD074DA}"/>
                  </a:ext>
                </a:extLst>
              </p:cNvPr>
              <p:cNvSpPr>
                <a:spLocks noChangeArrowheads="1"/>
              </p:cNvSpPr>
              <p:nvPr/>
            </p:nvSpPr>
            <p:spPr bwMode="auto">
              <a:xfrm>
                <a:off x="192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3" name="Rectangle 166">
                <a:extLst>
                  <a:ext uri="{FF2B5EF4-FFF2-40B4-BE49-F238E27FC236}">
                    <a16:creationId xmlns:a16="http://schemas.microsoft.com/office/drawing/2014/main" id="{011E5EDE-676E-43C3-94F3-DC8A11E35683}"/>
                  </a:ext>
                </a:extLst>
              </p:cNvPr>
              <p:cNvSpPr>
                <a:spLocks noChangeArrowheads="1"/>
              </p:cNvSpPr>
              <p:nvPr/>
            </p:nvSpPr>
            <p:spPr bwMode="auto">
              <a:xfrm>
                <a:off x="195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4" name="Rectangle 167">
                <a:extLst>
                  <a:ext uri="{FF2B5EF4-FFF2-40B4-BE49-F238E27FC236}">
                    <a16:creationId xmlns:a16="http://schemas.microsoft.com/office/drawing/2014/main" id="{85EF54E1-8B2C-4E65-80A1-C7B1918943A7}"/>
                  </a:ext>
                </a:extLst>
              </p:cNvPr>
              <p:cNvSpPr>
                <a:spLocks noChangeArrowheads="1"/>
              </p:cNvSpPr>
              <p:nvPr/>
            </p:nvSpPr>
            <p:spPr bwMode="auto">
              <a:xfrm>
                <a:off x="195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5" name="Rectangle 168">
                <a:extLst>
                  <a:ext uri="{FF2B5EF4-FFF2-40B4-BE49-F238E27FC236}">
                    <a16:creationId xmlns:a16="http://schemas.microsoft.com/office/drawing/2014/main" id="{31D722C3-24E6-445E-A65C-1007EDACA2FE}"/>
                  </a:ext>
                </a:extLst>
              </p:cNvPr>
              <p:cNvSpPr>
                <a:spLocks noChangeArrowheads="1"/>
              </p:cNvSpPr>
              <p:nvPr/>
            </p:nvSpPr>
            <p:spPr bwMode="auto">
              <a:xfrm>
                <a:off x="195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6" name="Rectangle 169">
                <a:extLst>
                  <a:ext uri="{FF2B5EF4-FFF2-40B4-BE49-F238E27FC236}">
                    <a16:creationId xmlns:a16="http://schemas.microsoft.com/office/drawing/2014/main" id="{C64A6655-E03B-484F-BA56-B43E5106FAF6}"/>
                  </a:ext>
                </a:extLst>
              </p:cNvPr>
              <p:cNvSpPr>
                <a:spLocks noChangeArrowheads="1"/>
              </p:cNvSpPr>
              <p:nvPr/>
            </p:nvSpPr>
            <p:spPr bwMode="auto">
              <a:xfrm>
                <a:off x="195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7" name="Rectangle 170">
                <a:extLst>
                  <a:ext uri="{FF2B5EF4-FFF2-40B4-BE49-F238E27FC236}">
                    <a16:creationId xmlns:a16="http://schemas.microsoft.com/office/drawing/2014/main" id="{6194F6A1-6C09-4CD3-9B9B-1D0B030306E6}"/>
                  </a:ext>
                </a:extLst>
              </p:cNvPr>
              <p:cNvSpPr>
                <a:spLocks noChangeArrowheads="1"/>
              </p:cNvSpPr>
              <p:nvPr/>
            </p:nvSpPr>
            <p:spPr bwMode="auto">
              <a:xfrm>
                <a:off x="196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8" name="Rectangle 171">
                <a:extLst>
                  <a:ext uri="{FF2B5EF4-FFF2-40B4-BE49-F238E27FC236}">
                    <a16:creationId xmlns:a16="http://schemas.microsoft.com/office/drawing/2014/main" id="{3A46B9BD-E446-494F-A768-BF2DF04BA51E}"/>
                  </a:ext>
                </a:extLst>
              </p:cNvPr>
              <p:cNvSpPr>
                <a:spLocks noChangeArrowheads="1"/>
              </p:cNvSpPr>
              <p:nvPr/>
            </p:nvSpPr>
            <p:spPr bwMode="auto">
              <a:xfrm>
                <a:off x="19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9" name="Rectangle 172">
                <a:extLst>
                  <a:ext uri="{FF2B5EF4-FFF2-40B4-BE49-F238E27FC236}">
                    <a16:creationId xmlns:a16="http://schemas.microsoft.com/office/drawing/2014/main" id="{0D939EFC-F7FF-4AE0-9C30-6AA41D0B683C}"/>
                  </a:ext>
                </a:extLst>
              </p:cNvPr>
              <p:cNvSpPr>
                <a:spLocks noChangeArrowheads="1"/>
              </p:cNvSpPr>
              <p:nvPr/>
            </p:nvSpPr>
            <p:spPr bwMode="auto">
              <a:xfrm>
                <a:off x="19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0" name="Rectangle 173">
                <a:extLst>
                  <a:ext uri="{FF2B5EF4-FFF2-40B4-BE49-F238E27FC236}">
                    <a16:creationId xmlns:a16="http://schemas.microsoft.com/office/drawing/2014/main" id="{68EA4D9D-9231-4A28-A092-7917B68EC53E}"/>
                  </a:ext>
                </a:extLst>
              </p:cNvPr>
              <p:cNvSpPr>
                <a:spLocks noChangeArrowheads="1"/>
              </p:cNvSpPr>
              <p:nvPr/>
            </p:nvSpPr>
            <p:spPr bwMode="auto">
              <a:xfrm>
                <a:off x="20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1" name="Rectangle 174">
                <a:extLst>
                  <a:ext uri="{FF2B5EF4-FFF2-40B4-BE49-F238E27FC236}">
                    <a16:creationId xmlns:a16="http://schemas.microsoft.com/office/drawing/2014/main" id="{08AA0FBD-F003-4BE7-9863-A7B063B932AF}"/>
                  </a:ext>
                </a:extLst>
              </p:cNvPr>
              <p:cNvSpPr>
                <a:spLocks noChangeArrowheads="1"/>
              </p:cNvSpPr>
              <p:nvPr/>
            </p:nvSpPr>
            <p:spPr bwMode="auto">
              <a:xfrm>
                <a:off x="20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2" name="Rectangle 175">
                <a:extLst>
                  <a:ext uri="{FF2B5EF4-FFF2-40B4-BE49-F238E27FC236}">
                    <a16:creationId xmlns:a16="http://schemas.microsoft.com/office/drawing/2014/main" id="{8DCB7765-7A6C-4843-867C-CBC993638720}"/>
                  </a:ext>
                </a:extLst>
              </p:cNvPr>
              <p:cNvSpPr>
                <a:spLocks noChangeArrowheads="1"/>
              </p:cNvSpPr>
              <p:nvPr/>
            </p:nvSpPr>
            <p:spPr bwMode="auto">
              <a:xfrm>
                <a:off x="20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3" name="Rectangle 176">
                <a:extLst>
                  <a:ext uri="{FF2B5EF4-FFF2-40B4-BE49-F238E27FC236}">
                    <a16:creationId xmlns:a16="http://schemas.microsoft.com/office/drawing/2014/main" id="{4629E6A9-4827-4510-9DE0-395F1FE15EAB}"/>
                  </a:ext>
                </a:extLst>
              </p:cNvPr>
              <p:cNvSpPr>
                <a:spLocks noChangeArrowheads="1"/>
              </p:cNvSpPr>
              <p:nvPr/>
            </p:nvSpPr>
            <p:spPr bwMode="auto">
              <a:xfrm>
                <a:off x="20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4" name="Rectangle 177">
                <a:extLst>
                  <a:ext uri="{FF2B5EF4-FFF2-40B4-BE49-F238E27FC236}">
                    <a16:creationId xmlns:a16="http://schemas.microsoft.com/office/drawing/2014/main" id="{5745FE0F-72D0-495C-AE87-C40C0BAB3638}"/>
                  </a:ext>
                </a:extLst>
              </p:cNvPr>
              <p:cNvSpPr>
                <a:spLocks noChangeArrowheads="1"/>
              </p:cNvSpPr>
              <p:nvPr/>
            </p:nvSpPr>
            <p:spPr bwMode="auto">
              <a:xfrm>
                <a:off x="20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5" name="Rectangle 178">
                <a:extLst>
                  <a:ext uri="{FF2B5EF4-FFF2-40B4-BE49-F238E27FC236}">
                    <a16:creationId xmlns:a16="http://schemas.microsoft.com/office/drawing/2014/main" id="{80E6DB42-60DE-44C2-8F5A-07819581D036}"/>
                  </a:ext>
                </a:extLst>
              </p:cNvPr>
              <p:cNvSpPr>
                <a:spLocks noChangeArrowheads="1"/>
              </p:cNvSpPr>
              <p:nvPr/>
            </p:nvSpPr>
            <p:spPr bwMode="auto">
              <a:xfrm>
                <a:off x="21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6" name="Rectangle 179">
                <a:extLst>
                  <a:ext uri="{FF2B5EF4-FFF2-40B4-BE49-F238E27FC236}">
                    <a16:creationId xmlns:a16="http://schemas.microsoft.com/office/drawing/2014/main" id="{FF32894B-8333-4DA6-B41C-9C0305B70D7C}"/>
                  </a:ext>
                </a:extLst>
              </p:cNvPr>
              <p:cNvSpPr>
                <a:spLocks noChangeArrowheads="1"/>
              </p:cNvSpPr>
              <p:nvPr/>
            </p:nvSpPr>
            <p:spPr bwMode="auto">
              <a:xfrm>
                <a:off x="21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7" name="Rectangle 180">
                <a:extLst>
                  <a:ext uri="{FF2B5EF4-FFF2-40B4-BE49-F238E27FC236}">
                    <a16:creationId xmlns:a16="http://schemas.microsoft.com/office/drawing/2014/main" id="{34816D92-76F9-4276-B43B-B91CB6141391}"/>
                  </a:ext>
                </a:extLst>
              </p:cNvPr>
              <p:cNvSpPr>
                <a:spLocks noChangeArrowheads="1"/>
              </p:cNvSpPr>
              <p:nvPr/>
            </p:nvSpPr>
            <p:spPr bwMode="auto">
              <a:xfrm>
                <a:off x="216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8" name="Rectangle 181">
                <a:extLst>
                  <a:ext uri="{FF2B5EF4-FFF2-40B4-BE49-F238E27FC236}">
                    <a16:creationId xmlns:a16="http://schemas.microsoft.com/office/drawing/2014/main" id="{456EA3C5-0792-467F-9C59-A8764F316E49}"/>
                  </a:ext>
                </a:extLst>
              </p:cNvPr>
              <p:cNvSpPr>
                <a:spLocks noChangeArrowheads="1"/>
              </p:cNvSpPr>
              <p:nvPr/>
            </p:nvSpPr>
            <p:spPr bwMode="auto">
              <a:xfrm>
                <a:off x="216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39" name="Rectangle 182">
                <a:extLst>
                  <a:ext uri="{FF2B5EF4-FFF2-40B4-BE49-F238E27FC236}">
                    <a16:creationId xmlns:a16="http://schemas.microsoft.com/office/drawing/2014/main" id="{AC318133-FB29-4D21-925C-BBC9CA7FDC86}"/>
                  </a:ext>
                </a:extLst>
              </p:cNvPr>
              <p:cNvSpPr>
                <a:spLocks noChangeArrowheads="1"/>
              </p:cNvSpPr>
              <p:nvPr/>
            </p:nvSpPr>
            <p:spPr bwMode="auto">
              <a:xfrm>
                <a:off x="216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0" name="Rectangle 183">
                <a:extLst>
                  <a:ext uri="{FF2B5EF4-FFF2-40B4-BE49-F238E27FC236}">
                    <a16:creationId xmlns:a16="http://schemas.microsoft.com/office/drawing/2014/main" id="{31BE6C17-8BC9-4DB0-A66F-62EE6A594F0E}"/>
                  </a:ext>
                </a:extLst>
              </p:cNvPr>
              <p:cNvSpPr>
                <a:spLocks noChangeArrowheads="1"/>
              </p:cNvSpPr>
              <p:nvPr/>
            </p:nvSpPr>
            <p:spPr bwMode="auto">
              <a:xfrm>
                <a:off x="216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1" name="Rectangle 184">
                <a:extLst>
                  <a:ext uri="{FF2B5EF4-FFF2-40B4-BE49-F238E27FC236}">
                    <a16:creationId xmlns:a16="http://schemas.microsoft.com/office/drawing/2014/main" id="{324588A6-3D93-4BC4-92B5-6C0B3AA3A1A0}"/>
                  </a:ext>
                </a:extLst>
              </p:cNvPr>
              <p:cNvSpPr>
                <a:spLocks noChangeArrowheads="1"/>
              </p:cNvSpPr>
              <p:nvPr/>
            </p:nvSpPr>
            <p:spPr bwMode="auto">
              <a:xfrm>
                <a:off x="21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2" name="Rectangle 185">
                <a:extLst>
                  <a:ext uri="{FF2B5EF4-FFF2-40B4-BE49-F238E27FC236}">
                    <a16:creationId xmlns:a16="http://schemas.microsoft.com/office/drawing/2014/main" id="{2BB2D3F8-C3A2-4CED-AE4D-0592F9A2A7BC}"/>
                  </a:ext>
                </a:extLst>
              </p:cNvPr>
              <p:cNvSpPr>
                <a:spLocks noChangeArrowheads="1"/>
              </p:cNvSpPr>
              <p:nvPr/>
            </p:nvSpPr>
            <p:spPr bwMode="auto">
              <a:xfrm>
                <a:off x="21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3" name="Rectangle 186">
                <a:extLst>
                  <a:ext uri="{FF2B5EF4-FFF2-40B4-BE49-F238E27FC236}">
                    <a16:creationId xmlns:a16="http://schemas.microsoft.com/office/drawing/2014/main" id="{29E0E8E0-CD13-4AC7-9A5D-68FB4D28B68C}"/>
                  </a:ext>
                </a:extLst>
              </p:cNvPr>
              <p:cNvSpPr>
                <a:spLocks noChangeArrowheads="1"/>
              </p:cNvSpPr>
              <p:nvPr/>
            </p:nvSpPr>
            <p:spPr bwMode="auto">
              <a:xfrm>
                <a:off x="22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4" name="Rectangle 187">
                <a:extLst>
                  <a:ext uri="{FF2B5EF4-FFF2-40B4-BE49-F238E27FC236}">
                    <a16:creationId xmlns:a16="http://schemas.microsoft.com/office/drawing/2014/main" id="{B5E7305F-4CAF-4FED-8A4F-5842F792CD34}"/>
                  </a:ext>
                </a:extLst>
              </p:cNvPr>
              <p:cNvSpPr>
                <a:spLocks noChangeArrowheads="1"/>
              </p:cNvSpPr>
              <p:nvPr/>
            </p:nvSpPr>
            <p:spPr bwMode="auto">
              <a:xfrm>
                <a:off x="22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5" name="Rectangle 188">
                <a:extLst>
                  <a:ext uri="{FF2B5EF4-FFF2-40B4-BE49-F238E27FC236}">
                    <a16:creationId xmlns:a16="http://schemas.microsoft.com/office/drawing/2014/main" id="{2C770584-B3E8-473F-99AF-8B27675E8637}"/>
                  </a:ext>
                </a:extLst>
              </p:cNvPr>
              <p:cNvSpPr>
                <a:spLocks noChangeArrowheads="1"/>
              </p:cNvSpPr>
              <p:nvPr/>
            </p:nvSpPr>
            <p:spPr bwMode="auto">
              <a:xfrm>
                <a:off x="22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6" name="Rectangle 189">
                <a:extLst>
                  <a:ext uri="{FF2B5EF4-FFF2-40B4-BE49-F238E27FC236}">
                    <a16:creationId xmlns:a16="http://schemas.microsoft.com/office/drawing/2014/main" id="{27C63A9C-9A46-41E2-9519-2F85D104E7A2}"/>
                  </a:ext>
                </a:extLst>
              </p:cNvPr>
              <p:cNvSpPr>
                <a:spLocks noChangeArrowheads="1"/>
              </p:cNvSpPr>
              <p:nvPr/>
            </p:nvSpPr>
            <p:spPr bwMode="auto">
              <a:xfrm>
                <a:off x="22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7" name="Rectangle 190">
                <a:extLst>
                  <a:ext uri="{FF2B5EF4-FFF2-40B4-BE49-F238E27FC236}">
                    <a16:creationId xmlns:a16="http://schemas.microsoft.com/office/drawing/2014/main" id="{9A5459BE-AE09-4DBF-BBA3-0D6ADBE4C408}"/>
                  </a:ext>
                </a:extLst>
              </p:cNvPr>
              <p:cNvSpPr>
                <a:spLocks noChangeArrowheads="1"/>
              </p:cNvSpPr>
              <p:nvPr/>
            </p:nvSpPr>
            <p:spPr bwMode="auto">
              <a:xfrm>
                <a:off x="22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8" name="Rectangle 191">
                <a:extLst>
                  <a:ext uri="{FF2B5EF4-FFF2-40B4-BE49-F238E27FC236}">
                    <a16:creationId xmlns:a16="http://schemas.microsoft.com/office/drawing/2014/main" id="{8DB96F91-4E11-4C17-9FC9-2767C8D1E141}"/>
                  </a:ext>
                </a:extLst>
              </p:cNvPr>
              <p:cNvSpPr>
                <a:spLocks noChangeArrowheads="1"/>
              </p:cNvSpPr>
              <p:nvPr/>
            </p:nvSpPr>
            <p:spPr bwMode="auto">
              <a:xfrm>
                <a:off x="23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49" name="Rectangle 192">
                <a:extLst>
                  <a:ext uri="{FF2B5EF4-FFF2-40B4-BE49-F238E27FC236}">
                    <a16:creationId xmlns:a16="http://schemas.microsoft.com/office/drawing/2014/main" id="{76366D02-476B-4D5B-A505-4B2A4EB34FEB}"/>
                  </a:ext>
                </a:extLst>
              </p:cNvPr>
              <p:cNvSpPr>
                <a:spLocks noChangeArrowheads="1"/>
              </p:cNvSpPr>
              <p:nvPr/>
            </p:nvSpPr>
            <p:spPr bwMode="auto">
              <a:xfrm>
                <a:off x="23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0" name="Rectangle 193">
                <a:extLst>
                  <a:ext uri="{FF2B5EF4-FFF2-40B4-BE49-F238E27FC236}">
                    <a16:creationId xmlns:a16="http://schemas.microsoft.com/office/drawing/2014/main" id="{F7ACC5BF-CAEF-4830-933E-D663CE32A017}"/>
                  </a:ext>
                </a:extLst>
              </p:cNvPr>
              <p:cNvSpPr>
                <a:spLocks noChangeArrowheads="1"/>
              </p:cNvSpPr>
              <p:nvPr/>
            </p:nvSpPr>
            <p:spPr bwMode="auto">
              <a:xfrm>
                <a:off x="235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1" name="Rectangle 194">
                <a:extLst>
                  <a:ext uri="{FF2B5EF4-FFF2-40B4-BE49-F238E27FC236}">
                    <a16:creationId xmlns:a16="http://schemas.microsoft.com/office/drawing/2014/main" id="{7ED3F1E9-AD02-4798-A0F7-CCED6C62E7FB}"/>
                  </a:ext>
                </a:extLst>
              </p:cNvPr>
              <p:cNvSpPr>
                <a:spLocks noChangeArrowheads="1"/>
              </p:cNvSpPr>
              <p:nvPr/>
            </p:nvSpPr>
            <p:spPr bwMode="auto">
              <a:xfrm>
                <a:off x="236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2" name="Rectangle 195">
                <a:extLst>
                  <a:ext uri="{FF2B5EF4-FFF2-40B4-BE49-F238E27FC236}">
                    <a16:creationId xmlns:a16="http://schemas.microsoft.com/office/drawing/2014/main" id="{1E3C6FCB-AEAE-471B-9E7C-574318D41E64}"/>
                  </a:ext>
                </a:extLst>
              </p:cNvPr>
              <p:cNvSpPr>
                <a:spLocks noChangeArrowheads="1"/>
              </p:cNvSpPr>
              <p:nvPr/>
            </p:nvSpPr>
            <p:spPr bwMode="auto">
              <a:xfrm>
                <a:off x="236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3" name="Rectangle 196">
                <a:extLst>
                  <a:ext uri="{FF2B5EF4-FFF2-40B4-BE49-F238E27FC236}">
                    <a16:creationId xmlns:a16="http://schemas.microsoft.com/office/drawing/2014/main" id="{0DC57977-0FFF-4182-9C2F-C68B76599CDD}"/>
                  </a:ext>
                </a:extLst>
              </p:cNvPr>
              <p:cNvSpPr>
                <a:spLocks noChangeArrowheads="1"/>
              </p:cNvSpPr>
              <p:nvPr/>
            </p:nvSpPr>
            <p:spPr bwMode="auto">
              <a:xfrm>
                <a:off x="237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4" name="Rectangle 197">
                <a:extLst>
                  <a:ext uri="{FF2B5EF4-FFF2-40B4-BE49-F238E27FC236}">
                    <a16:creationId xmlns:a16="http://schemas.microsoft.com/office/drawing/2014/main" id="{60D69AEE-F99F-49D5-B3AF-3D5C315662E9}"/>
                  </a:ext>
                </a:extLst>
              </p:cNvPr>
              <p:cNvSpPr>
                <a:spLocks noChangeArrowheads="1"/>
              </p:cNvSpPr>
              <p:nvPr/>
            </p:nvSpPr>
            <p:spPr bwMode="auto">
              <a:xfrm>
                <a:off x="237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5" name="Rectangle 198">
                <a:extLst>
                  <a:ext uri="{FF2B5EF4-FFF2-40B4-BE49-F238E27FC236}">
                    <a16:creationId xmlns:a16="http://schemas.microsoft.com/office/drawing/2014/main" id="{C36DCFF7-08DB-4CD2-B2AD-9EC36867A25D}"/>
                  </a:ext>
                </a:extLst>
              </p:cNvPr>
              <p:cNvSpPr>
                <a:spLocks noChangeArrowheads="1"/>
              </p:cNvSpPr>
              <p:nvPr/>
            </p:nvSpPr>
            <p:spPr bwMode="auto">
              <a:xfrm>
                <a:off x="23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6" name="Rectangle 199">
                <a:extLst>
                  <a:ext uri="{FF2B5EF4-FFF2-40B4-BE49-F238E27FC236}">
                    <a16:creationId xmlns:a16="http://schemas.microsoft.com/office/drawing/2014/main" id="{1248BDF2-5525-4B18-9212-7A2DC140425E}"/>
                  </a:ext>
                </a:extLst>
              </p:cNvPr>
              <p:cNvSpPr>
                <a:spLocks noChangeArrowheads="1"/>
              </p:cNvSpPr>
              <p:nvPr/>
            </p:nvSpPr>
            <p:spPr bwMode="auto">
              <a:xfrm>
                <a:off x="24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7" name="Rectangle 200">
                <a:extLst>
                  <a:ext uri="{FF2B5EF4-FFF2-40B4-BE49-F238E27FC236}">
                    <a16:creationId xmlns:a16="http://schemas.microsoft.com/office/drawing/2014/main" id="{60997B5E-0AB2-45A6-A936-57302C0DA26B}"/>
                  </a:ext>
                </a:extLst>
              </p:cNvPr>
              <p:cNvSpPr>
                <a:spLocks noChangeArrowheads="1"/>
              </p:cNvSpPr>
              <p:nvPr/>
            </p:nvSpPr>
            <p:spPr bwMode="auto">
              <a:xfrm>
                <a:off x="243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8" name="Rectangle 201">
                <a:extLst>
                  <a:ext uri="{FF2B5EF4-FFF2-40B4-BE49-F238E27FC236}">
                    <a16:creationId xmlns:a16="http://schemas.microsoft.com/office/drawing/2014/main" id="{41B40350-1223-4739-9A76-5B42C42A866F}"/>
                  </a:ext>
                </a:extLst>
              </p:cNvPr>
              <p:cNvSpPr>
                <a:spLocks noChangeArrowheads="1"/>
              </p:cNvSpPr>
              <p:nvPr/>
            </p:nvSpPr>
            <p:spPr bwMode="auto">
              <a:xfrm>
                <a:off x="24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59" name="Rectangle 202">
                <a:extLst>
                  <a:ext uri="{FF2B5EF4-FFF2-40B4-BE49-F238E27FC236}">
                    <a16:creationId xmlns:a16="http://schemas.microsoft.com/office/drawing/2014/main" id="{40A6ECB5-6016-4BD2-B60F-E35DE9217C44}"/>
                  </a:ext>
                </a:extLst>
              </p:cNvPr>
              <p:cNvSpPr>
                <a:spLocks noChangeArrowheads="1"/>
              </p:cNvSpPr>
              <p:nvPr/>
            </p:nvSpPr>
            <p:spPr bwMode="auto">
              <a:xfrm>
                <a:off x="24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0" name="Rectangle 203">
                <a:extLst>
                  <a:ext uri="{FF2B5EF4-FFF2-40B4-BE49-F238E27FC236}">
                    <a16:creationId xmlns:a16="http://schemas.microsoft.com/office/drawing/2014/main" id="{F0619541-3D2E-4E59-AA43-C3F407FA2004}"/>
                  </a:ext>
                </a:extLst>
              </p:cNvPr>
              <p:cNvSpPr>
                <a:spLocks noChangeArrowheads="1"/>
              </p:cNvSpPr>
              <p:nvPr/>
            </p:nvSpPr>
            <p:spPr bwMode="auto">
              <a:xfrm>
                <a:off x="24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1" name="Rectangle 204">
                <a:extLst>
                  <a:ext uri="{FF2B5EF4-FFF2-40B4-BE49-F238E27FC236}">
                    <a16:creationId xmlns:a16="http://schemas.microsoft.com/office/drawing/2014/main" id="{80C27C05-2C84-4B31-8EFD-7B6D30E10615}"/>
                  </a:ext>
                </a:extLst>
              </p:cNvPr>
              <p:cNvSpPr>
                <a:spLocks noChangeArrowheads="1"/>
              </p:cNvSpPr>
              <p:nvPr/>
            </p:nvSpPr>
            <p:spPr bwMode="auto">
              <a:xfrm>
                <a:off x="25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70" name="Rectangle 206">
              <a:extLst>
                <a:ext uri="{FF2B5EF4-FFF2-40B4-BE49-F238E27FC236}">
                  <a16:creationId xmlns:a16="http://schemas.microsoft.com/office/drawing/2014/main" id="{A88FDEF7-357A-4C5A-9AB9-EBC6EC3F85E9}"/>
                </a:ext>
              </a:extLst>
            </p:cNvPr>
            <p:cNvSpPr>
              <a:spLocks noChangeArrowheads="1"/>
            </p:cNvSpPr>
            <p:nvPr/>
          </p:nvSpPr>
          <p:spPr bwMode="auto">
            <a:xfrm>
              <a:off x="25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 name="Rectangle 207">
              <a:extLst>
                <a:ext uri="{FF2B5EF4-FFF2-40B4-BE49-F238E27FC236}">
                  <a16:creationId xmlns:a16="http://schemas.microsoft.com/office/drawing/2014/main" id="{41D8FE6B-85BF-47E8-BEE0-800EB1E20268}"/>
                </a:ext>
              </a:extLst>
            </p:cNvPr>
            <p:cNvSpPr>
              <a:spLocks noChangeArrowheads="1"/>
            </p:cNvSpPr>
            <p:nvPr/>
          </p:nvSpPr>
          <p:spPr bwMode="auto">
            <a:xfrm>
              <a:off x="256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 name="Rectangle 208">
              <a:extLst>
                <a:ext uri="{FF2B5EF4-FFF2-40B4-BE49-F238E27FC236}">
                  <a16:creationId xmlns:a16="http://schemas.microsoft.com/office/drawing/2014/main" id="{4007A90D-6CEE-47A2-AC3D-614F6BFE5128}"/>
                </a:ext>
              </a:extLst>
            </p:cNvPr>
            <p:cNvSpPr>
              <a:spLocks noChangeArrowheads="1"/>
            </p:cNvSpPr>
            <p:nvPr/>
          </p:nvSpPr>
          <p:spPr bwMode="auto">
            <a:xfrm>
              <a:off x="256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 name="Rectangle 209">
              <a:extLst>
                <a:ext uri="{FF2B5EF4-FFF2-40B4-BE49-F238E27FC236}">
                  <a16:creationId xmlns:a16="http://schemas.microsoft.com/office/drawing/2014/main" id="{4D87893C-083C-4C0C-AA06-3C511A83D059}"/>
                </a:ext>
              </a:extLst>
            </p:cNvPr>
            <p:cNvSpPr>
              <a:spLocks noChangeArrowheads="1"/>
            </p:cNvSpPr>
            <p:nvPr/>
          </p:nvSpPr>
          <p:spPr bwMode="auto">
            <a:xfrm>
              <a:off x="25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 name="Rectangle 210">
              <a:extLst>
                <a:ext uri="{FF2B5EF4-FFF2-40B4-BE49-F238E27FC236}">
                  <a16:creationId xmlns:a16="http://schemas.microsoft.com/office/drawing/2014/main" id="{BA3F2A3E-F4B6-45BD-9873-258FC20F5468}"/>
                </a:ext>
              </a:extLst>
            </p:cNvPr>
            <p:cNvSpPr>
              <a:spLocks noChangeArrowheads="1"/>
            </p:cNvSpPr>
            <p:nvPr/>
          </p:nvSpPr>
          <p:spPr bwMode="auto">
            <a:xfrm>
              <a:off x="256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 name="Rectangle 211">
              <a:extLst>
                <a:ext uri="{FF2B5EF4-FFF2-40B4-BE49-F238E27FC236}">
                  <a16:creationId xmlns:a16="http://schemas.microsoft.com/office/drawing/2014/main" id="{D0F31A1C-BD43-46F8-B335-C77D6FA70BFD}"/>
                </a:ext>
              </a:extLst>
            </p:cNvPr>
            <p:cNvSpPr>
              <a:spLocks noChangeArrowheads="1"/>
            </p:cNvSpPr>
            <p:nvPr/>
          </p:nvSpPr>
          <p:spPr bwMode="auto">
            <a:xfrm>
              <a:off x="25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 name="Rectangle 212">
              <a:extLst>
                <a:ext uri="{FF2B5EF4-FFF2-40B4-BE49-F238E27FC236}">
                  <a16:creationId xmlns:a16="http://schemas.microsoft.com/office/drawing/2014/main" id="{AA97864B-36F4-4469-88EF-A4B2BC089F4D}"/>
                </a:ext>
              </a:extLst>
            </p:cNvPr>
            <p:cNvSpPr>
              <a:spLocks noChangeArrowheads="1"/>
            </p:cNvSpPr>
            <p:nvPr/>
          </p:nvSpPr>
          <p:spPr bwMode="auto">
            <a:xfrm>
              <a:off x="259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 name="Rectangle 213">
              <a:extLst>
                <a:ext uri="{FF2B5EF4-FFF2-40B4-BE49-F238E27FC236}">
                  <a16:creationId xmlns:a16="http://schemas.microsoft.com/office/drawing/2014/main" id="{D568720E-F68A-4ECB-AFAF-6808BA969379}"/>
                </a:ext>
              </a:extLst>
            </p:cNvPr>
            <p:cNvSpPr>
              <a:spLocks noChangeArrowheads="1"/>
            </p:cNvSpPr>
            <p:nvPr/>
          </p:nvSpPr>
          <p:spPr bwMode="auto">
            <a:xfrm>
              <a:off x="26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 name="Rectangle 214">
              <a:extLst>
                <a:ext uri="{FF2B5EF4-FFF2-40B4-BE49-F238E27FC236}">
                  <a16:creationId xmlns:a16="http://schemas.microsoft.com/office/drawing/2014/main" id="{29694BE7-02B9-46E3-B295-DF298739E756}"/>
                </a:ext>
              </a:extLst>
            </p:cNvPr>
            <p:cNvSpPr>
              <a:spLocks noChangeArrowheads="1"/>
            </p:cNvSpPr>
            <p:nvPr/>
          </p:nvSpPr>
          <p:spPr bwMode="auto">
            <a:xfrm>
              <a:off x="264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 name="Rectangle 215">
              <a:extLst>
                <a:ext uri="{FF2B5EF4-FFF2-40B4-BE49-F238E27FC236}">
                  <a16:creationId xmlns:a16="http://schemas.microsoft.com/office/drawing/2014/main" id="{8C4F3BFA-7BF5-4CFA-8294-65B1E13D79AC}"/>
                </a:ext>
              </a:extLst>
            </p:cNvPr>
            <p:cNvSpPr>
              <a:spLocks noChangeArrowheads="1"/>
            </p:cNvSpPr>
            <p:nvPr/>
          </p:nvSpPr>
          <p:spPr bwMode="auto">
            <a:xfrm>
              <a:off x="26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 name="Rectangle 216">
              <a:extLst>
                <a:ext uri="{FF2B5EF4-FFF2-40B4-BE49-F238E27FC236}">
                  <a16:creationId xmlns:a16="http://schemas.microsoft.com/office/drawing/2014/main" id="{0C773C7B-42C6-45E0-A098-ED1D472D45BC}"/>
                </a:ext>
              </a:extLst>
            </p:cNvPr>
            <p:cNvSpPr>
              <a:spLocks noChangeArrowheads="1"/>
            </p:cNvSpPr>
            <p:nvPr/>
          </p:nvSpPr>
          <p:spPr bwMode="auto">
            <a:xfrm>
              <a:off x="26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 name="Rectangle 217">
              <a:extLst>
                <a:ext uri="{FF2B5EF4-FFF2-40B4-BE49-F238E27FC236}">
                  <a16:creationId xmlns:a16="http://schemas.microsoft.com/office/drawing/2014/main" id="{B00679AE-C43B-4C4C-ACCA-F7A1AC60B2EE}"/>
                </a:ext>
              </a:extLst>
            </p:cNvPr>
            <p:cNvSpPr>
              <a:spLocks noChangeArrowheads="1"/>
            </p:cNvSpPr>
            <p:nvPr/>
          </p:nvSpPr>
          <p:spPr bwMode="auto">
            <a:xfrm>
              <a:off x="26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 name="Rectangle 218">
              <a:extLst>
                <a:ext uri="{FF2B5EF4-FFF2-40B4-BE49-F238E27FC236}">
                  <a16:creationId xmlns:a16="http://schemas.microsoft.com/office/drawing/2014/main" id="{D4A4A58B-E3ED-4983-BD21-91E471955C4B}"/>
                </a:ext>
              </a:extLst>
            </p:cNvPr>
            <p:cNvSpPr>
              <a:spLocks noChangeArrowheads="1"/>
            </p:cNvSpPr>
            <p:nvPr/>
          </p:nvSpPr>
          <p:spPr bwMode="auto">
            <a:xfrm>
              <a:off x="27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 name="Rectangle 219">
              <a:extLst>
                <a:ext uri="{FF2B5EF4-FFF2-40B4-BE49-F238E27FC236}">
                  <a16:creationId xmlns:a16="http://schemas.microsoft.com/office/drawing/2014/main" id="{51B3E7A1-AB3A-4A5E-A370-EBA77849A278}"/>
                </a:ext>
              </a:extLst>
            </p:cNvPr>
            <p:cNvSpPr>
              <a:spLocks noChangeArrowheads="1"/>
            </p:cNvSpPr>
            <p:nvPr/>
          </p:nvSpPr>
          <p:spPr bwMode="auto">
            <a:xfrm>
              <a:off x="27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 name="Rectangle 220">
              <a:extLst>
                <a:ext uri="{FF2B5EF4-FFF2-40B4-BE49-F238E27FC236}">
                  <a16:creationId xmlns:a16="http://schemas.microsoft.com/office/drawing/2014/main" id="{F8FD14EB-3012-48D8-8276-518143A28256}"/>
                </a:ext>
              </a:extLst>
            </p:cNvPr>
            <p:cNvSpPr>
              <a:spLocks noChangeArrowheads="1"/>
            </p:cNvSpPr>
            <p:nvPr/>
          </p:nvSpPr>
          <p:spPr bwMode="auto">
            <a:xfrm>
              <a:off x="276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 name="Rectangle 221">
              <a:extLst>
                <a:ext uri="{FF2B5EF4-FFF2-40B4-BE49-F238E27FC236}">
                  <a16:creationId xmlns:a16="http://schemas.microsoft.com/office/drawing/2014/main" id="{AE0B5884-202B-4CF7-8181-9B12920EAA48}"/>
                </a:ext>
              </a:extLst>
            </p:cNvPr>
            <p:cNvSpPr>
              <a:spLocks noChangeArrowheads="1"/>
            </p:cNvSpPr>
            <p:nvPr/>
          </p:nvSpPr>
          <p:spPr bwMode="auto">
            <a:xfrm>
              <a:off x="276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 name="Rectangle 222">
              <a:extLst>
                <a:ext uri="{FF2B5EF4-FFF2-40B4-BE49-F238E27FC236}">
                  <a16:creationId xmlns:a16="http://schemas.microsoft.com/office/drawing/2014/main" id="{D896A925-CCA8-4C83-94C1-8F665277FC24}"/>
                </a:ext>
              </a:extLst>
            </p:cNvPr>
            <p:cNvSpPr>
              <a:spLocks noChangeArrowheads="1"/>
            </p:cNvSpPr>
            <p:nvPr/>
          </p:nvSpPr>
          <p:spPr bwMode="auto">
            <a:xfrm>
              <a:off x="276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 name="Rectangle 223">
              <a:extLst>
                <a:ext uri="{FF2B5EF4-FFF2-40B4-BE49-F238E27FC236}">
                  <a16:creationId xmlns:a16="http://schemas.microsoft.com/office/drawing/2014/main" id="{F31E8A40-F653-4326-8117-3D38C7CD26B9}"/>
                </a:ext>
              </a:extLst>
            </p:cNvPr>
            <p:cNvSpPr>
              <a:spLocks noChangeArrowheads="1"/>
            </p:cNvSpPr>
            <p:nvPr/>
          </p:nvSpPr>
          <p:spPr bwMode="auto">
            <a:xfrm>
              <a:off x="27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 name="Rectangle 224">
              <a:extLst>
                <a:ext uri="{FF2B5EF4-FFF2-40B4-BE49-F238E27FC236}">
                  <a16:creationId xmlns:a16="http://schemas.microsoft.com/office/drawing/2014/main" id="{CF6D0D23-8402-498E-AE2C-5028A56162C9}"/>
                </a:ext>
              </a:extLst>
            </p:cNvPr>
            <p:cNvSpPr>
              <a:spLocks noChangeArrowheads="1"/>
            </p:cNvSpPr>
            <p:nvPr/>
          </p:nvSpPr>
          <p:spPr bwMode="auto">
            <a:xfrm>
              <a:off x="277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 name="Rectangle 225">
              <a:extLst>
                <a:ext uri="{FF2B5EF4-FFF2-40B4-BE49-F238E27FC236}">
                  <a16:creationId xmlns:a16="http://schemas.microsoft.com/office/drawing/2014/main" id="{6E94102C-A4BB-45A0-9526-74EBBBF74DDE}"/>
                </a:ext>
              </a:extLst>
            </p:cNvPr>
            <p:cNvSpPr>
              <a:spLocks noChangeArrowheads="1"/>
            </p:cNvSpPr>
            <p:nvPr/>
          </p:nvSpPr>
          <p:spPr bwMode="auto">
            <a:xfrm>
              <a:off x="277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 name="Rectangle 226">
              <a:extLst>
                <a:ext uri="{FF2B5EF4-FFF2-40B4-BE49-F238E27FC236}">
                  <a16:creationId xmlns:a16="http://schemas.microsoft.com/office/drawing/2014/main" id="{5B7B145D-62DE-4B88-8C39-0D26CEABA75F}"/>
                </a:ext>
              </a:extLst>
            </p:cNvPr>
            <p:cNvSpPr>
              <a:spLocks noChangeArrowheads="1"/>
            </p:cNvSpPr>
            <p:nvPr/>
          </p:nvSpPr>
          <p:spPr bwMode="auto">
            <a:xfrm>
              <a:off x="280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 name="Rectangle 227">
              <a:extLst>
                <a:ext uri="{FF2B5EF4-FFF2-40B4-BE49-F238E27FC236}">
                  <a16:creationId xmlns:a16="http://schemas.microsoft.com/office/drawing/2014/main" id="{B29A63C1-42DF-4A74-ACD5-513D37248E98}"/>
                </a:ext>
              </a:extLst>
            </p:cNvPr>
            <p:cNvSpPr>
              <a:spLocks noChangeArrowheads="1"/>
            </p:cNvSpPr>
            <p:nvPr/>
          </p:nvSpPr>
          <p:spPr bwMode="auto">
            <a:xfrm>
              <a:off x="28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 name="Rectangle 228">
              <a:extLst>
                <a:ext uri="{FF2B5EF4-FFF2-40B4-BE49-F238E27FC236}">
                  <a16:creationId xmlns:a16="http://schemas.microsoft.com/office/drawing/2014/main" id="{49630B8B-D97E-4C98-9B14-68AA22B04940}"/>
                </a:ext>
              </a:extLst>
            </p:cNvPr>
            <p:cNvSpPr>
              <a:spLocks noChangeArrowheads="1"/>
            </p:cNvSpPr>
            <p:nvPr/>
          </p:nvSpPr>
          <p:spPr bwMode="auto">
            <a:xfrm>
              <a:off x="28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 name="Rectangle 229">
              <a:extLst>
                <a:ext uri="{FF2B5EF4-FFF2-40B4-BE49-F238E27FC236}">
                  <a16:creationId xmlns:a16="http://schemas.microsoft.com/office/drawing/2014/main" id="{089EC43A-1AED-4346-91AF-35FB63FAF19C}"/>
                </a:ext>
              </a:extLst>
            </p:cNvPr>
            <p:cNvSpPr>
              <a:spLocks noChangeArrowheads="1"/>
            </p:cNvSpPr>
            <p:nvPr/>
          </p:nvSpPr>
          <p:spPr bwMode="auto">
            <a:xfrm>
              <a:off x="28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 name="Rectangle 230">
              <a:extLst>
                <a:ext uri="{FF2B5EF4-FFF2-40B4-BE49-F238E27FC236}">
                  <a16:creationId xmlns:a16="http://schemas.microsoft.com/office/drawing/2014/main" id="{BB0682CD-B997-42D8-9062-C43C7A37E73D}"/>
                </a:ext>
              </a:extLst>
            </p:cNvPr>
            <p:cNvSpPr>
              <a:spLocks noChangeArrowheads="1"/>
            </p:cNvSpPr>
            <p:nvPr/>
          </p:nvSpPr>
          <p:spPr bwMode="auto">
            <a:xfrm>
              <a:off x="28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 name="Rectangle 231">
              <a:extLst>
                <a:ext uri="{FF2B5EF4-FFF2-40B4-BE49-F238E27FC236}">
                  <a16:creationId xmlns:a16="http://schemas.microsoft.com/office/drawing/2014/main" id="{F5F9F502-64A4-4653-AD06-3DDD45775E70}"/>
                </a:ext>
              </a:extLst>
            </p:cNvPr>
            <p:cNvSpPr>
              <a:spLocks noChangeArrowheads="1"/>
            </p:cNvSpPr>
            <p:nvPr/>
          </p:nvSpPr>
          <p:spPr bwMode="auto">
            <a:xfrm>
              <a:off x="28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6" name="Rectangle 232">
              <a:extLst>
                <a:ext uri="{FF2B5EF4-FFF2-40B4-BE49-F238E27FC236}">
                  <a16:creationId xmlns:a16="http://schemas.microsoft.com/office/drawing/2014/main" id="{E466391F-341B-43E9-A9A4-3507CFEB075E}"/>
                </a:ext>
              </a:extLst>
            </p:cNvPr>
            <p:cNvSpPr>
              <a:spLocks noChangeArrowheads="1"/>
            </p:cNvSpPr>
            <p:nvPr/>
          </p:nvSpPr>
          <p:spPr bwMode="auto">
            <a:xfrm>
              <a:off x="29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7" name="Rectangle 233">
              <a:extLst>
                <a:ext uri="{FF2B5EF4-FFF2-40B4-BE49-F238E27FC236}">
                  <a16:creationId xmlns:a16="http://schemas.microsoft.com/office/drawing/2014/main" id="{3E52C4E4-59F4-4954-901E-38EEFBB5C5F5}"/>
                </a:ext>
              </a:extLst>
            </p:cNvPr>
            <p:cNvSpPr>
              <a:spLocks noChangeArrowheads="1"/>
            </p:cNvSpPr>
            <p:nvPr/>
          </p:nvSpPr>
          <p:spPr bwMode="auto">
            <a:xfrm>
              <a:off x="29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8" name="Rectangle 234">
              <a:extLst>
                <a:ext uri="{FF2B5EF4-FFF2-40B4-BE49-F238E27FC236}">
                  <a16:creationId xmlns:a16="http://schemas.microsoft.com/office/drawing/2014/main" id="{61DA7911-2732-4FE7-A6B9-2DBA5B71E444}"/>
                </a:ext>
              </a:extLst>
            </p:cNvPr>
            <p:cNvSpPr>
              <a:spLocks noChangeArrowheads="1"/>
            </p:cNvSpPr>
            <p:nvPr/>
          </p:nvSpPr>
          <p:spPr bwMode="auto">
            <a:xfrm>
              <a:off x="297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9" name="Rectangle 235">
              <a:extLst>
                <a:ext uri="{FF2B5EF4-FFF2-40B4-BE49-F238E27FC236}">
                  <a16:creationId xmlns:a16="http://schemas.microsoft.com/office/drawing/2014/main" id="{9334262E-66FE-4F69-81CF-0DCEBF7D21BE}"/>
                </a:ext>
              </a:extLst>
            </p:cNvPr>
            <p:cNvSpPr>
              <a:spLocks noChangeArrowheads="1"/>
            </p:cNvSpPr>
            <p:nvPr/>
          </p:nvSpPr>
          <p:spPr bwMode="auto">
            <a:xfrm>
              <a:off x="297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0" name="Rectangle 236">
              <a:extLst>
                <a:ext uri="{FF2B5EF4-FFF2-40B4-BE49-F238E27FC236}">
                  <a16:creationId xmlns:a16="http://schemas.microsoft.com/office/drawing/2014/main" id="{D512CA38-8092-4465-9563-FDAB4EFBB54B}"/>
                </a:ext>
              </a:extLst>
            </p:cNvPr>
            <p:cNvSpPr>
              <a:spLocks noChangeArrowheads="1"/>
            </p:cNvSpPr>
            <p:nvPr/>
          </p:nvSpPr>
          <p:spPr bwMode="auto">
            <a:xfrm>
              <a:off x="297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 name="Rectangle 237">
              <a:extLst>
                <a:ext uri="{FF2B5EF4-FFF2-40B4-BE49-F238E27FC236}">
                  <a16:creationId xmlns:a16="http://schemas.microsoft.com/office/drawing/2014/main" id="{3BEE6BDC-FA55-4259-81AF-A5690AA6663C}"/>
                </a:ext>
              </a:extLst>
            </p:cNvPr>
            <p:cNvSpPr>
              <a:spLocks noChangeArrowheads="1"/>
            </p:cNvSpPr>
            <p:nvPr/>
          </p:nvSpPr>
          <p:spPr bwMode="auto">
            <a:xfrm>
              <a:off x="297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 name="Rectangle 238">
              <a:extLst>
                <a:ext uri="{FF2B5EF4-FFF2-40B4-BE49-F238E27FC236}">
                  <a16:creationId xmlns:a16="http://schemas.microsoft.com/office/drawing/2014/main" id="{C0567357-4325-4854-B955-3A7F895CF12F}"/>
                </a:ext>
              </a:extLst>
            </p:cNvPr>
            <p:cNvSpPr>
              <a:spLocks noChangeArrowheads="1"/>
            </p:cNvSpPr>
            <p:nvPr/>
          </p:nvSpPr>
          <p:spPr bwMode="auto">
            <a:xfrm>
              <a:off x="29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 name="Rectangle 239">
              <a:extLst>
                <a:ext uri="{FF2B5EF4-FFF2-40B4-BE49-F238E27FC236}">
                  <a16:creationId xmlns:a16="http://schemas.microsoft.com/office/drawing/2014/main" id="{17FBB27F-9E65-4DC7-9685-6851BF1AC077}"/>
                </a:ext>
              </a:extLst>
            </p:cNvPr>
            <p:cNvSpPr>
              <a:spLocks noChangeArrowheads="1"/>
            </p:cNvSpPr>
            <p:nvPr/>
          </p:nvSpPr>
          <p:spPr bwMode="auto">
            <a:xfrm>
              <a:off x="30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 name="Rectangle 240">
              <a:extLst>
                <a:ext uri="{FF2B5EF4-FFF2-40B4-BE49-F238E27FC236}">
                  <a16:creationId xmlns:a16="http://schemas.microsoft.com/office/drawing/2014/main" id="{6AC01E8E-B40C-4CA5-8A0F-5CBAA2B429B9}"/>
                </a:ext>
              </a:extLst>
            </p:cNvPr>
            <p:cNvSpPr>
              <a:spLocks noChangeArrowheads="1"/>
            </p:cNvSpPr>
            <p:nvPr/>
          </p:nvSpPr>
          <p:spPr bwMode="auto">
            <a:xfrm>
              <a:off x="30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 name="Rectangle 241">
              <a:extLst>
                <a:ext uri="{FF2B5EF4-FFF2-40B4-BE49-F238E27FC236}">
                  <a16:creationId xmlns:a16="http://schemas.microsoft.com/office/drawing/2014/main" id="{A993116D-69D6-49D3-8534-21C1894C687B}"/>
                </a:ext>
              </a:extLst>
            </p:cNvPr>
            <p:cNvSpPr>
              <a:spLocks noChangeArrowheads="1"/>
            </p:cNvSpPr>
            <p:nvPr/>
          </p:nvSpPr>
          <p:spPr bwMode="auto">
            <a:xfrm>
              <a:off x="30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 name="Rectangle 242">
              <a:extLst>
                <a:ext uri="{FF2B5EF4-FFF2-40B4-BE49-F238E27FC236}">
                  <a16:creationId xmlns:a16="http://schemas.microsoft.com/office/drawing/2014/main" id="{AD1B1D92-ED0B-43FE-B4C5-5F99385A2A7C}"/>
                </a:ext>
              </a:extLst>
            </p:cNvPr>
            <p:cNvSpPr>
              <a:spLocks noChangeArrowheads="1"/>
            </p:cNvSpPr>
            <p:nvPr/>
          </p:nvSpPr>
          <p:spPr bwMode="auto">
            <a:xfrm>
              <a:off x="306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 name="Rectangle 243">
              <a:extLst>
                <a:ext uri="{FF2B5EF4-FFF2-40B4-BE49-F238E27FC236}">
                  <a16:creationId xmlns:a16="http://schemas.microsoft.com/office/drawing/2014/main" id="{AED08E34-D630-4399-8E05-AC3B2E5EEA14}"/>
                </a:ext>
              </a:extLst>
            </p:cNvPr>
            <p:cNvSpPr>
              <a:spLocks noChangeArrowheads="1"/>
            </p:cNvSpPr>
            <p:nvPr/>
          </p:nvSpPr>
          <p:spPr bwMode="auto">
            <a:xfrm>
              <a:off x="308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 name="Rectangle 244">
              <a:extLst>
                <a:ext uri="{FF2B5EF4-FFF2-40B4-BE49-F238E27FC236}">
                  <a16:creationId xmlns:a16="http://schemas.microsoft.com/office/drawing/2014/main" id="{C3086822-3F7E-42CD-98E4-F66333716706}"/>
                </a:ext>
              </a:extLst>
            </p:cNvPr>
            <p:cNvSpPr>
              <a:spLocks noChangeArrowheads="1"/>
            </p:cNvSpPr>
            <p:nvPr/>
          </p:nvSpPr>
          <p:spPr bwMode="auto">
            <a:xfrm>
              <a:off x="309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 name="Rectangle 245">
              <a:extLst>
                <a:ext uri="{FF2B5EF4-FFF2-40B4-BE49-F238E27FC236}">
                  <a16:creationId xmlns:a16="http://schemas.microsoft.com/office/drawing/2014/main" id="{E72F64E1-219B-40C9-B5BF-115F98A8AB35}"/>
                </a:ext>
              </a:extLst>
            </p:cNvPr>
            <p:cNvSpPr>
              <a:spLocks noChangeArrowheads="1"/>
            </p:cNvSpPr>
            <p:nvPr/>
          </p:nvSpPr>
          <p:spPr bwMode="auto">
            <a:xfrm>
              <a:off x="31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 name="Rectangle 246">
              <a:extLst>
                <a:ext uri="{FF2B5EF4-FFF2-40B4-BE49-F238E27FC236}">
                  <a16:creationId xmlns:a16="http://schemas.microsoft.com/office/drawing/2014/main" id="{1BE553E4-BCE9-4FCB-923C-C853759C50AA}"/>
                </a:ext>
              </a:extLst>
            </p:cNvPr>
            <p:cNvSpPr>
              <a:spLocks noChangeArrowheads="1"/>
            </p:cNvSpPr>
            <p:nvPr/>
          </p:nvSpPr>
          <p:spPr bwMode="auto">
            <a:xfrm>
              <a:off x="31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 name="Rectangle 247">
              <a:extLst>
                <a:ext uri="{FF2B5EF4-FFF2-40B4-BE49-F238E27FC236}">
                  <a16:creationId xmlns:a16="http://schemas.microsoft.com/office/drawing/2014/main" id="{E0C1A0E2-25EE-4ACC-8091-A9437D194C5C}"/>
                </a:ext>
              </a:extLst>
            </p:cNvPr>
            <p:cNvSpPr>
              <a:spLocks noChangeArrowheads="1"/>
            </p:cNvSpPr>
            <p:nvPr/>
          </p:nvSpPr>
          <p:spPr bwMode="auto">
            <a:xfrm>
              <a:off x="316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 name="Rectangle 248">
              <a:extLst>
                <a:ext uri="{FF2B5EF4-FFF2-40B4-BE49-F238E27FC236}">
                  <a16:creationId xmlns:a16="http://schemas.microsoft.com/office/drawing/2014/main" id="{810FD54D-9660-4D2F-A3E2-068E1F3118A0}"/>
                </a:ext>
              </a:extLst>
            </p:cNvPr>
            <p:cNvSpPr>
              <a:spLocks noChangeArrowheads="1"/>
            </p:cNvSpPr>
            <p:nvPr/>
          </p:nvSpPr>
          <p:spPr bwMode="auto">
            <a:xfrm>
              <a:off x="317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 name="Rectangle 249">
              <a:extLst>
                <a:ext uri="{FF2B5EF4-FFF2-40B4-BE49-F238E27FC236}">
                  <a16:creationId xmlns:a16="http://schemas.microsoft.com/office/drawing/2014/main" id="{3389CB37-476F-43C5-886C-646C817732AD}"/>
                </a:ext>
              </a:extLst>
            </p:cNvPr>
            <p:cNvSpPr>
              <a:spLocks noChangeArrowheads="1"/>
            </p:cNvSpPr>
            <p:nvPr/>
          </p:nvSpPr>
          <p:spPr bwMode="auto">
            <a:xfrm>
              <a:off x="317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 name="Rectangle 250">
              <a:extLst>
                <a:ext uri="{FF2B5EF4-FFF2-40B4-BE49-F238E27FC236}">
                  <a16:creationId xmlns:a16="http://schemas.microsoft.com/office/drawing/2014/main" id="{BA994608-E7EB-4E0E-8C70-B80E47387543}"/>
                </a:ext>
              </a:extLst>
            </p:cNvPr>
            <p:cNvSpPr>
              <a:spLocks noChangeArrowheads="1"/>
            </p:cNvSpPr>
            <p:nvPr/>
          </p:nvSpPr>
          <p:spPr bwMode="auto">
            <a:xfrm>
              <a:off x="31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 name="Rectangle 251">
              <a:extLst>
                <a:ext uri="{FF2B5EF4-FFF2-40B4-BE49-F238E27FC236}">
                  <a16:creationId xmlns:a16="http://schemas.microsoft.com/office/drawing/2014/main" id="{CD582E37-08C6-4E3E-9740-3380897C20E6}"/>
                </a:ext>
              </a:extLst>
            </p:cNvPr>
            <p:cNvSpPr>
              <a:spLocks noChangeArrowheads="1"/>
            </p:cNvSpPr>
            <p:nvPr/>
          </p:nvSpPr>
          <p:spPr bwMode="auto">
            <a:xfrm>
              <a:off x="318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 name="Rectangle 252">
              <a:extLst>
                <a:ext uri="{FF2B5EF4-FFF2-40B4-BE49-F238E27FC236}">
                  <a16:creationId xmlns:a16="http://schemas.microsoft.com/office/drawing/2014/main" id="{14900470-B786-4B6F-90DE-486A7CDC11B4}"/>
                </a:ext>
              </a:extLst>
            </p:cNvPr>
            <p:cNvSpPr>
              <a:spLocks noChangeArrowheads="1"/>
            </p:cNvSpPr>
            <p:nvPr/>
          </p:nvSpPr>
          <p:spPr bwMode="auto">
            <a:xfrm>
              <a:off x="32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 name="Rectangle 253">
              <a:extLst>
                <a:ext uri="{FF2B5EF4-FFF2-40B4-BE49-F238E27FC236}">
                  <a16:creationId xmlns:a16="http://schemas.microsoft.com/office/drawing/2014/main" id="{A6D93B7A-670E-4659-A7A9-1F1370FE05D3}"/>
                </a:ext>
              </a:extLst>
            </p:cNvPr>
            <p:cNvSpPr>
              <a:spLocks noChangeArrowheads="1"/>
            </p:cNvSpPr>
            <p:nvPr/>
          </p:nvSpPr>
          <p:spPr bwMode="auto">
            <a:xfrm>
              <a:off x="32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 name="Rectangle 254">
              <a:extLst>
                <a:ext uri="{FF2B5EF4-FFF2-40B4-BE49-F238E27FC236}">
                  <a16:creationId xmlns:a16="http://schemas.microsoft.com/office/drawing/2014/main" id="{03B530EF-2905-4AFA-8ACF-3A826F4BF5A9}"/>
                </a:ext>
              </a:extLst>
            </p:cNvPr>
            <p:cNvSpPr>
              <a:spLocks noChangeArrowheads="1"/>
            </p:cNvSpPr>
            <p:nvPr/>
          </p:nvSpPr>
          <p:spPr bwMode="auto">
            <a:xfrm>
              <a:off x="32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 name="Rectangle 255">
              <a:extLst>
                <a:ext uri="{FF2B5EF4-FFF2-40B4-BE49-F238E27FC236}">
                  <a16:creationId xmlns:a16="http://schemas.microsoft.com/office/drawing/2014/main" id="{55F049D9-295A-451D-ADC9-53F1B440A00C}"/>
                </a:ext>
              </a:extLst>
            </p:cNvPr>
            <p:cNvSpPr>
              <a:spLocks noChangeArrowheads="1"/>
            </p:cNvSpPr>
            <p:nvPr/>
          </p:nvSpPr>
          <p:spPr bwMode="auto">
            <a:xfrm>
              <a:off x="325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0" name="Rectangle 256">
              <a:extLst>
                <a:ext uri="{FF2B5EF4-FFF2-40B4-BE49-F238E27FC236}">
                  <a16:creationId xmlns:a16="http://schemas.microsoft.com/office/drawing/2014/main" id="{3820E250-C8DA-4C55-8C71-CEB394E2A491}"/>
                </a:ext>
              </a:extLst>
            </p:cNvPr>
            <p:cNvSpPr>
              <a:spLocks noChangeArrowheads="1"/>
            </p:cNvSpPr>
            <p:nvPr/>
          </p:nvSpPr>
          <p:spPr bwMode="auto">
            <a:xfrm>
              <a:off x="32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1" name="Rectangle 257">
              <a:extLst>
                <a:ext uri="{FF2B5EF4-FFF2-40B4-BE49-F238E27FC236}">
                  <a16:creationId xmlns:a16="http://schemas.microsoft.com/office/drawing/2014/main" id="{2B07F400-B610-44F3-9DEE-8984D5C325B3}"/>
                </a:ext>
              </a:extLst>
            </p:cNvPr>
            <p:cNvSpPr>
              <a:spLocks noChangeArrowheads="1"/>
            </p:cNvSpPr>
            <p:nvPr/>
          </p:nvSpPr>
          <p:spPr bwMode="auto">
            <a:xfrm>
              <a:off x="33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2" name="Rectangle 258">
              <a:extLst>
                <a:ext uri="{FF2B5EF4-FFF2-40B4-BE49-F238E27FC236}">
                  <a16:creationId xmlns:a16="http://schemas.microsoft.com/office/drawing/2014/main" id="{156FE4FD-6159-4E01-8A68-4C379ED4A694}"/>
                </a:ext>
              </a:extLst>
            </p:cNvPr>
            <p:cNvSpPr>
              <a:spLocks noChangeArrowheads="1"/>
            </p:cNvSpPr>
            <p:nvPr/>
          </p:nvSpPr>
          <p:spPr bwMode="auto">
            <a:xfrm>
              <a:off x="33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3" name="Rectangle 259">
              <a:extLst>
                <a:ext uri="{FF2B5EF4-FFF2-40B4-BE49-F238E27FC236}">
                  <a16:creationId xmlns:a16="http://schemas.microsoft.com/office/drawing/2014/main" id="{F33A2013-93E4-410B-AAB7-0250D6E7D885}"/>
                </a:ext>
              </a:extLst>
            </p:cNvPr>
            <p:cNvSpPr>
              <a:spLocks noChangeArrowheads="1"/>
            </p:cNvSpPr>
            <p:nvPr/>
          </p:nvSpPr>
          <p:spPr bwMode="auto">
            <a:xfrm>
              <a:off x="33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4" name="Rectangle 260">
              <a:extLst>
                <a:ext uri="{FF2B5EF4-FFF2-40B4-BE49-F238E27FC236}">
                  <a16:creationId xmlns:a16="http://schemas.microsoft.com/office/drawing/2014/main" id="{01AD8860-1EBD-4DEC-BA62-AA07FC35CC1F}"/>
                </a:ext>
              </a:extLst>
            </p:cNvPr>
            <p:cNvSpPr>
              <a:spLocks noChangeArrowheads="1"/>
            </p:cNvSpPr>
            <p:nvPr/>
          </p:nvSpPr>
          <p:spPr bwMode="auto">
            <a:xfrm>
              <a:off x="337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 name="Rectangle 261">
              <a:extLst>
                <a:ext uri="{FF2B5EF4-FFF2-40B4-BE49-F238E27FC236}">
                  <a16:creationId xmlns:a16="http://schemas.microsoft.com/office/drawing/2014/main" id="{A398ACD5-6368-4CEA-93F4-1AAF327A4896}"/>
                </a:ext>
              </a:extLst>
            </p:cNvPr>
            <p:cNvSpPr>
              <a:spLocks noChangeArrowheads="1"/>
            </p:cNvSpPr>
            <p:nvPr/>
          </p:nvSpPr>
          <p:spPr bwMode="auto">
            <a:xfrm>
              <a:off x="337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 name="Rectangle 262">
              <a:extLst>
                <a:ext uri="{FF2B5EF4-FFF2-40B4-BE49-F238E27FC236}">
                  <a16:creationId xmlns:a16="http://schemas.microsoft.com/office/drawing/2014/main" id="{BC9A91B4-CA8D-4E10-94ED-6B764B7FDC93}"/>
                </a:ext>
              </a:extLst>
            </p:cNvPr>
            <p:cNvSpPr>
              <a:spLocks noChangeArrowheads="1"/>
            </p:cNvSpPr>
            <p:nvPr/>
          </p:nvSpPr>
          <p:spPr bwMode="auto">
            <a:xfrm>
              <a:off x="337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 name="Rectangle 263">
              <a:extLst>
                <a:ext uri="{FF2B5EF4-FFF2-40B4-BE49-F238E27FC236}">
                  <a16:creationId xmlns:a16="http://schemas.microsoft.com/office/drawing/2014/main" id="{CEECACCD-A002-44FA-B270-78BCA79174BC}"/>
                </a:ext>
              </a:extLst>
            </p:cNvPr>
            <p:cNvSpPr>
              <a:spLocks noChangeArrowheads="1"/>
            </p:cNvSpPr>
            <p:nvPr/>
          </p:nvSpPr>
          <p:spPr bwMode="auto">
            <a:xfrm>
              <a:off x="338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 name="Rectangle 264">
              <a:extLst>
                <a:ext uri="{FF2B5EF4-FFF2-40B4-BE49-F238E27FC236}">
                  <a16:creationId xmlns:a16="http://schemas.microsoft.com/office/drawing/2014/main" id="{4340487E-550E-4B03-8A58-C69FED985C6D}"/>
                </a:ext>
              </a:extLst>
            </p:cNvPr>
            <p:cNvSpPr>
              <a:spLocks noChangeArrowheads="1"/>
            </p:cNvSpPr>
            <p:nvPr/>
          </p:nvSpPr>
          <p:spPr bwMode="auto">
            <a:xfrm>
              <a:off x="339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 name="Rectangle 265">
              <a:extLst>
                <a:ext uri="{FF2B5EF4-FFF2-40B4-BE49-F238E27FC236}">
                  <a16:creationId xmlns:a16="http://schemas.microsoft.com/office/drawing/2014/main" id="{A680EF7F-F1FF-4EBD-95E4-7D3B4C964550}"/>
                </a:ext>
              </a:extLst>
            </p:cNvPr>
            <p:cNvSpPr>
              <a:spLocks noChangeArrowheads="1"/>
            </p:cNvSpPr>
            <p:nvPr/>
          </p:nvSpPr>
          <p:spPr bwMode="auto">
            <a:xfrm>
              <a:off x="34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 name="Rectangle 266">
              <a:extLst>
                <a:ext uri="{FF2B5EF4-FFF2-40B4-BE49-F238E27FC236}">
                  <a16:creationId xmlns:a16="http://schemas.microsoft.com/office/drawing/2014/main" id="{2AC1CCAE-DF7C-4C76-8A4B-901A42A90992}"/>
                </a:ext>
              </a:extLst>
            </p:cNvPr>
            <p:cNvSpPr>
              <a:spLocks noChangeArrowheads="1"/>
            </p:cNvSpPr>
            <p:nvPr/>
          </p:nvSpPr>
          <p:spPr bwMode="auto">
            <a:xfrm>
              <a:off x="34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 name="Rectangle 267">
              <a:extLst>
                <a:ext uri="{FF2B5EF4-FFF2-40B4-BE49-F238E27FC236}">
                  <a16:creationId xmlns:a16="http://schemas.microsoft.com/office/drawing/2014/main" id="{6A6C539E-37C7-45C6-B725-49D7D85B36CE}"/>
                </a:ext>
              </a:extLst>
            </p:cNvPr>
            <p:cNvSpPr>
              <a:spLocks noChangeArrowheads="1"/>
            </p:cNvSpPr>
            <p:nvPr/>
          </p:nvSpPr>
          <p:spPr bwMode="auto">
            <a:xfrm>
              <a:off x="34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 name="Rectangle 268">
              <a:extLst>
                <a:ext uri="{FF2B5EF4-FFF2-40B4-BE49-F238E27FC236}">
                  <a16:creationId xmlns:a16="http://schemas.microsoft.com/office/drawing/2014/main" id="{32486FAE-07BB-486F-AF43-79D3EE748B64}"/>
                </a:ext>
              </a:extLst>
            </p:cNvPr>
            <p:cNvSpPr>
              <a:spLocks noChangeArrowheads="1"/>
            </p:cNvSpPr>
            <p:nvPr/>
          </p:nvSpPr>
          <p:spPr bwMode="auto">
            <a:xfrm>
              <a:off x="34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 name="Rectangle 269">
              <a:extLst>
                <a:ext uri="{FF2B5EF4-FFF2-40B4-BE49-F238E27FC236}">
                  <a16:creationId xmlns:a16="http://schemas.microsoft.com/office/drawing/2014/main" id="{283584AC-C1ED-4FAF-8C40-C840730B907D}"/>
                </a:ext>
              </a:extLst>
            </p:cNvPr>
            <p:cNvSpPr>
              <a:spLocks noChangeArrowheads="1"/>
            </p:cNvSpPr>
            <p:nvPr/>
          </p:nvSpPr>
          <p:spPr bwMode="auto">
            <a:xfrm>
              <a:off x="34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 name="Rectangle 270">
              <a:extLst>
                <a:ext uri="{FF2B5EF4-FFF2-40B4-BE49-F238E27FC236}">
                  <a16:creationId xmlns:a16="http://schemas.microsoft.com/office/drawing/2014/main" id="{B4AE7870-895F-4B6B-A1A6-4EBF8C456621}"/>
                </a:ext>
              </a:extLst>
            </p:cNvPr>
            <p:cNvSpPr>
              <a:spLocks noChangeArrowheads="1"/>
            </p:cNvSpPr>
            <p:nvPr/>
          </p:nvSpPr>
          <p:spPr bwMode="auto">
            <a:xfrm>
              <a:off x="35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 name="Rectangle 271">
              <a:extLst>
                <a:ext uri="{FF2B5EF4-FFF2-40B4-BE49-F238E27FC236}">
                  <a16:creationId xmlns:a16="http://schemas.microsoft.com/office/drawing/2014/main" id="{06C168C1-2F32-4C34-97A8-90EE1D7239CA}"/>
                </a:ext>
              </a:extLst>
            </p:cNvPr>
            <p:cNvSpPr>
              <a:spLocks noChangeArrowheads="1"/>
            </p:cNvSpPr>
            <p:nvPr/>
          </p:nvSpPr>
          <p:spPr bwMode="auto">
            <a:xfrm>
              <a:off x="35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 name="Rectangle 272">
              <a:extLst>
                <a:ext uri="{FF2B5EF4-FFF2-40B4-BE49-F238E27FC236}">
                  <a16:creationId xmlns:a16="http://schemas.microsoft.com/office/drawing/2014/main" id="{0A5E8A18-21AA-42F5-9F9E-C24F055D4DD0}"/>
                </a:ext>
              </a:extLst>
            </p:cNvPr>
            <p:cNvSpPr>
              <a:spLocks noChangeArrowheads="1"/>
            </p:cNvSpPr>
            <p:nvPr/>
          </p:nvSpPr>
          <p:spPr bwMode="auto">
            <a:xfrm>
              <a:off x="354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 name="Rectangle 273">
              <a:extLst>
                <a:ext uri="{FF2B5EF4-FFF2-40B4-BE49-F238E27FC236}">
                  <a16:creationId xmlns:a16="http://schemas.microsoft.com/office/drawing/2014/main" id="{FA6C3DFE-F6CD-4D14-B82F-19B6E2C2A12C}"/>
                </a:ext>
              </a:extLst>
            </p:cNvPr>
            <p:cNvSpPr>
              <a:spLocks noChangeArrowheads="1"/>
            </p:cNvSpPr>
            <p:nvPr/>
          </p:nvSpPr>
          <p:spPr bwMode="auto">
            <a:xfrm>
              <a:off x="357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 name="Rectangle 274">
              <a:extLst>
                <a:ext uri="{FF2B5EF4-FFF2-40B4-BE49-F238E27FC236}">
                  <a16:creationId xmlns:a16="http://schemas.microsoft.com/office/drawing/2014/main" id="{3AE6EE19-3C25-4E17-AA74-56E831C29FD3}"/>
                </a:ext>
              </a:extLst>
            </p:cNvPr>
            <p:cNvSpPr>
              <a:spLocks noChangeArrowheads="1"/>
            </p:cNvSpPr>
            <p:nvPr/>
          </p:nvSpPr>
          <p:spPr bwMode="auto">
            <a:xfrm>
              <a:off x="357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 name="Rectangle 275">
              <a:extLst>
                <a:ext uri="{FF2B5EF4-FFF2-40B4-BE49-F238E27FC236}">
                  <a16:creationId xmlns:a16="http://schemas.microsoft.com/office/drawing/2014/main" id="{367B2681-46C6-445A-B6A9-09E35BC93BAB}"/>
                </a:ext>
              </a:extLst>
            </p:cNvPr>
            <p:cNvSpPr>
              <a:spLocks noChangeArrowheads="1"/>
            </p:cNvSpPr>
            <p:nvPr/>
          </p:nvSpPr>
          <p:spPr bwMode="auto">
            <a:xfrm>
              <a:off x="358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0" name="Rectangle 276">
              <a:extLst>
                <a:ext uri="{FF2B5EF4-FFF2-40B4-BE49-F238E27FC236}">
                  <a16:creationId xmlns:a16="http://schemas.microsoft.com/office/drawing/2014/main" id="{847AA1FA-C381-4087-AFA0-B9307F1FC839}"/>
                </a:ext>
              </a:extLst>
            </p:cNvPr>
            <p:cNvSpPr>
              <a:spLocks noChangeArrowheads="1"/>
            </p:cNvSpPr>
            <p:nvPr/>
          </p:nvSpPr>
          <p:spPr bwMode="auto">
            <a:xfrm>
              <a:off x="35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1" name="Rectangle 277">
              <a:extLst>
                <a:ext uri="{FF2B5EF4-FFF2-40B4-BE49-F238E27FC236}">
                  <a16:creationId xmlns:a16="http://schemas.microsoft.com/office/drawing/2014/main" id="{49211A09-B0C7-47B2-B96E-D08ADC165D16}"/>
                </a:ext>
              </a:extLst>
            </p:cNvPr>
            <p:cNvSpPr>
              <a:spLocks noChangeArrowheads="1"/>
            </p:cNvSpPr>
            <p:nvPr/>
          </p:nvSpPr>
          <p:spPr bwMode="auto">
            <a:xfrm>
              <a:off x="358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2" name="Rectangle 278">
              <a:extLst>
                <a:ext uri="{FF2B5EF4-FFF2-40B4-BE49-F238E27FC236}">
                  <a16:creationId xmlns:a16="http://schemas.microsoft.com/office/drawing/2014/main" id="{AEBCE141-5FC0-4569-9284-E07729E44D23}"/>
                </a:ext>
              </a:extLst>
            </p:cNvPr>
            <p:cNvSpPr>
              <a:spLocks noChangeArrowheads="1"/>
            </p:cNvSpPr>
            <p:nvPr/>
          </p:nvSpPr>
          <p:spPr bwMode="auto">
            <a:xfrm>
              <a:off x="358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3" name="Rectangle 279">
              <a:extLst>
                <a:ext uri="{FF2B5EF4-FFF2-40B4-BE49-F238E27FC236}">
                  <a16:creationId xmlns:a16="http://schemas.microsoft.com/office/drawing/2014/main" id="{EE85BA5C-E88E-4695-B642-CDE98B4A8B8A}"/>
                </a:ext>
              </a:extLst>
            </p:cNvPr>
            <p:cNvSpPr>
              <a:spLocks noChangeArrowheads="1"/>
            </p:cNvSpPr>
            <p:nvPr/>
          </p:nvSpPr>
          <p:spPr bwMode="auto">
            <a:xfrm>
              <a:off x="36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4" name="Rectangle 280">
              <a:extLst>
                <a:ext uri="{FF2B5EF4-FFF2-40B4-BE49-F238E27FC236}">
                  <a16:creationId xmlns:a16="http://schemas.microsoft.com/office/drawing/2014/main" id="{1429E623-12EF-44BA-AB66-EC0A279FF179}"/>
                </a:ext>
              </a:extLst>
            </p:cNvPr>
            <p:cNvSpPr>
              <a:spLocks noChangeArrowheads="1"/>
            </p:cNvSpPr>
            <p:nvPr/>
          </p:nvSpPr>
          <p:spPr bwMode="auto">
            <a:xfrm>
              <a:off x="36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5" name="Rectangle 281">
              <a:extLst>
                <a:ext uri="{FF2B5EF4-FFF2-40B4-BE49-F238E27FC236}">
                  <a16:creationId xmlns:a16="http://schemas.microsoft.com/office/drawing/2014/main" id="{1C7772E3-BA13-49FB-B88E-259ED0488BE3}"/>
                </a:ext>
              </a:extLst>
            </p:cNvPr>
            <p:cNvSpPr>
              <a:spLocks noChangeArrowheads="1"/>
            </p:cNvSpPr>
            <p:nvPr/>
          </p:nvSpPr>
          <p:spPr bwMode="auto">
            <a:xfrm>
              <a:off x="36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6" name="Rectangle 282">
              <a:extLst>
                <a:ext uri="{FF2B5EF4-FFF2-40B4-BE49-F238E27FC236}">
                  <a16:creationId xmlns:a16="http://schemas.microsoft.com/office/drawing/2014/main" id="{8C72928B-ADC1-4781-958C-741111F29682}"/>
                </a:ext>
              </a:extLst>
            </p:cNvPr>
            <p:cNvSpPr>
              <a:spLocks noChangeArrowheads="1"/>
            </p:cNvSpPr>
            <p:nvPr/>
          </p:nvSpPr>
          <p:spPr bwMode="auto">
            <a:xfrm>
              <a:off x="36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7" name="Rectangle 283">
              <a:extLst>
                <a:ext uri="{FF2B5EF4-FFF2-40B4-BE49-F238E27FC236}">
                  <a16:creationId xmlns:a16="http://schemas.microsoft.com/office/drawing/2014/main" id="{15739C35-C610-41FB-8E8A-B51CB1152BD1}"/>
                </a:ext>
              </a:extLst>
            </p:cNvPr>
            <p:cNvSpPr>
              <a:spLocks noChangeArrowheads="1"/>
            </p:cNvSpPr>
            <p:nvPr/>
          </p:nvSpPr>
          <p:spPr bwMode="auto">
            <a:xfrm>
              <a:off x="369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8" name="Rectangle 284">
              <a:extLst>
                <a:ext uri="{FF2B5EF4-FFF2-40B4-BE49-F238E27FC236}">
                  <a16:creationId xmlns:a16="http://schemas.microsoft.com/office/drawing/2014/main" id="{BCD40CB0-B608-4EF8-9C35-E23882DA8080}"/>
                </a:ext>
              </a:extLst>
            </p:cNvPr>
            <p:cNvSpPr>
              <a:spLocks noChangeArrowheads="1"/>
            </p:cNvSpPr>
            <p:nvPr/>
          </p:nvSpPr>
          <p:spPr bwMode="auto">
            <a:xfrm>
              <a:off x="37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49" name="Rectangle 285">
              <a:extLst>
                <a:ext uri="{FF2B5EF4-FFF2-40B4-BE49-F238E27FC236}">
                  <a16:creationId xmlns:a16="http://schemas.microsoft.com/office/drawing/2014/main" id="{D8442C16-FD4A-4698-8504-EE557819C363}"/>
                </a:ext>
              </a:extLst>
            </p:cNvPr>
            <p:cNvSpPr>
              <a:spLocks noChangeArrowheads="1"/>
            </p:cNvSpPr>
            <p:nvPr/>
          </p:nvSpPr>
          <p:spPr bwMode="auto">
            <a:xfrm>
              <a:off x="37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0" name="Rectangle 286">
              <a:extLst>
                <a:ext uri="{FF2B5EF4-FFF2-40B4-BE49-F238E27FC236}">
                  <a16:creationId xmlns:a16="http://schemas.microsoft.com/office/drawing/2014/main" id="{FF635B4E-64EC-477E-B54C-42006EDFE6FD}"/>
                </a:ext>
              </a:extLst>
            </p:cNvPr>
            <p:cNvSpPr>
              <a:spLocks noChangeArrowheads="1"/>
            </p:cNvSpPr>
            <p:nvPr/>
          </p:nvSpPr>
          <p:spPr bwMode="auto">
            <a:xfrm>
              <a:off x="37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1" name="Rectangle 287">
              <a:extLst>
                <a:ext uri="{FF2B5EF4-FFF2-40B4-BE49-F238E27FC236}">
                  <a16:creationId xmlns:a16="http://schemas.microsoft.com/office/drawing/2014/main" id="{6246E853-3A48-4961-A083-3F1876DEC2B5}"/>
                </a:ext>
              </a:extLst>
            </p:cNvPr>
            <p:cNvSpPr>
              <a:spLocks noChangeArrowheads="1"/>
            </p:cNvSpPr>
            <p:nvPr/>
          </p:nvSpPr>
          <p:spPr bwMode="auto">
            <a:xfrm>
              <a:off x="378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2" name="Rectangle 288">
              <a:extLst>
                <a:ext uri="{FF2B5EF4-FFF2-40B4-BE49-F238E27FC236}">
                  <a16:creationId xmlns:a16="http://schemas.microsoft.com/office/drawing/2014/main" id="{954EE772-D481-4C3A-B346-D76C7E2F8C00}"/>
                </a:ext>
              </a:extLst>
            </p:cNvPr>
            <p:cNvSpPr>
              <a:spLocks noChangeArrowheads="1"/>
            </p:cNvSpPr>
            <p:nvPr/>
          </p:nvSpPr>
          <p:spPr bwMode="auto">
            <a:xfrm>
              <a:off x="378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3" name="Rectangle 289">
              <a:extLst>
                <a:ext uri="{FF2B5EF4-FFF2-40B4-BE49-F238E27FC236}">
                  <a16:creationId xmlns:a16="http://schemas.microsoft.com/office/drawing/2014/main" id="{A34B677A-849D-4E94-94B8-FF2A9E25EEE3}"/>
                </a:ext>
              </a:extLst>
            </p:cNvPr>
            <p:cNvSpPr>
              <a:spLocks noChangeArrowheads="1"/>
            </p:cNvSpPr>
            <p:nvPr/>
          </p:nvSpPr>
          <p:spPr bwMode="auto">
            <a:xfrm>
              <a:off x="378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4" name="Rectangle 290">
              <a:extLst>
                <a:ext uri="{FF2B5EF4-FFF2-40B4-BE49-F238E27FC236}">
                  <a16:creationId xmlns:a16="http://schemas.microsoft.com/office/drawing/2014/main" id="{E07FAB4A-80DB-4603-B1BA-A85ED3F6D970}"/>
                </a:ext>
              </a:extLst>
            </p:cNvPr>
            <p:cNvSpPr>
              <a:spLocks noChangeArrowheads="1"/>
            </p:cNvSpPr>
            <p:nvPr/>
          </p:nvSpPr>
          <p:spPr bwMode="auto">
            <a:xfrm>
              <a:off x="378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5" name="Rectangle 291">
              <a:extLst>
                <a:ext uri="{FF2B5EF4-FFF2-40B4-BE49-F238E27FC236}">
                  <a16:creationId xmlns:a16="http://schemas.microsoft.com/office/drawing/2014/main" id="{16935837-BDCF-44B7-B794-A3D85009D7E3}"/>
                </a:ext>
              </a:extLst>
            </p:cNvPr>
            <p:cNvSpPr>
              <a:spLocks noChangeArrowheads="1"/>
            </p:cNvSpPr>
            <p:nvPr/>
          </p:nvSpPr>
          <p:spPr bwMode="auto">
            <a:xfrm>
              <a:off x="37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6" name="Rectangle 292">
              <a:extLst>
                <a:ext uri="{FF2B5EF4-FFF2-40B4-BE49-F238E27FC236}">
                  <a16:creationId xmlns:a16="http://schemas.microsoft.com/office/drawing/2014/main" id="{2E9A68E5-3D44-479E-BB9F-9CCDC6303814}"/>
                </a:ext>
              </a:extLst>
            </p:cNvPr>
            <p:cNvSpPr>
              <a:spLocks noChangeArrowheads="1"/>
            </p:cNvSpPr>
            <p:nvPr/>
          </p:nvSpPr>
          <p:spPr bwMode="auto">
            <a:xfrm>
              <a:off x="38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7" name="Rectangle 293">
              <a:extLst>
                <a:ext uri="{FF2B5EF4-FFF2-40B4-BE49-F238E27FC236}">
                  <a16:creationId xmlns:a16="http://schemas.microsoft.com/office/drawing/2014/main" id="{CDEF6309-4CC3-492A-BD10-10C41EBE2946}"/>
                </a:ext>
              </a:extLst>
            </p:cNvPr>
            <p:cNvSpPr>
              <a:spLocks noChangeArrowheads="1"/>
            </p:cNvSpPr>
            <p:nvPr/>
          </p:nvSpPr>
          <p:spPr bwMode="auto">
            <a:xfrm>
              <a:off x="38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8" name="Rectangle 294">
              <a:extLst>
                <a:ext uri="{FF2B5EF4-FFF2-40B4-BE49-F238E27FC236}">
                  <a16:creationId xmlns:a16="http://schemas.microsoft.com/office/drawing/2014/main" id="{FCE92A5F-DDE5-4ACB-8011-9B564F9F11CD}"/>
                </a:ext>
              </a:extLst>
            </p:cNvPr>
            <p:cNvSpPr>
              <a:spLocks noChangeArrowheads="1"/>
            </p:cNvSpPr>
            <p:nvPr/>
          </p:nvSpPr>
          <p:spPr bwMode="auto">
            <a:xfrm>
              <a:off x="38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59" name="Rectangle 295">
              <a:extLst>
                <a:ext uri="{FF2B5EF4-FFF2-40B4-BE49-F238E27FC236}">
                  <a16:creationId xmlns:a16="http://schemas.microsoft.com/office/drawing/2014/main" id="{A5E87541-2A0C-4385-B43B-7890CD7382DE}"/>
                </a:ext>
              </a:extLst>
            </p:cNvPr>
            <p:cNvSpPr>
              <a:spLocks noChangeArrowheads="1"/>
            </p:cNvSpPr>
            <p:nvPr/>
          </p:nvSpPr>
          <p:spPr bwMode="auto">
            <a:xfrm>
              <a:off x="38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0" name="Rectangle 296">
              <a:extLst>
                <a:ext uri="{FF2B5EF4-FFF2-40B4-BE49-F238E27FC236}">
                  <a16:creationId xmlns:a16="http://schemas.microsoft.com/office/drawing/2014/main" id="{393B7E60-1532-466F-9083-3C89E65D857F}"/>
                </a:ext>
              </a:extLst>
            </p:cNvPr>
            <p:cNvSpPr>
              <a:spLocks noChangeArrowheads="1"/>
            </p:cNvSpPr>
            <p:nvPr/>
          </p:nvSpPr>
          <p:spPr bwMode="auto">
            <a:xfrm>
              <a:off x="389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1" name="Rectangle 297">
              <a:extLst>
                <a:ext uri="{FF2B5EF4-FFF2-40B4-BE49-F238E27FC236}">
                  <a16:creationId xmlns:a16="http://schemas.microsoft.com/office/drawing/2014/main" id="{18305D92-DFD9-44A6-BA5C-AE9D18998DF9}"/>
                </a:ext>
              </a:extLst>
            </p:cNvPr>
            <p:cNvSpPr>
              <a:spLocks noChangeArrowheads="1"/>
            </p:cNvSpPr>
            <p:nvPr/>
          </p:nvSpPr>
          <p:spPr bwMode="auto">
            <a:xfrm>
              <a:off x="39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2" name="Rectangle 298">
              <a:extLst>
                <a:ext uri="{FF2B5EF4-FFF2-40B4-BE49-F238E27FC236}">
                  <a16:creationId xmlns:a16="http://schemas.microsoft.com/office/drawing/2014/main" id="{B8B9BDE5-B8BB-4CB4-8216-37C27EE67C5C}"/>
                </a:ext>
              </a:extLst>
            </p:cNvPr>
            <p:cNvSpPr>
              <a:spLocks noChangeArrowheads="1"/>
            </p:cNvSpPr>
            <p:nvPr/>
          </p:nvSpPr>
          <p:spPr bwMode="auto">
            <a:xfrm>
              <a:off x="39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3" name="Rectangle 299">
              <a:extLst>
                <a:ext uri="{FF2B5EF4-FFF2-40B4-BE49-F238E27FC236}">
                  <a16:creationId xmlns:a16="http://schemas.microsoft.com/office/drawing/2014/main" id="{5CC7801D-D899-431D-B471-7859255C2203}"/>
                </a:ext>
              </a:extLst>
            </p:cNvPr>
            <p:cNvSpPr>
              <a:spLocks noChangeArrowheads="1"/>
            </p:cNvSpPr>
            <p:nvPr/>
          </p:nvSpPr>
          <p:spPr bwMode="auto">
            <a:xfrm>
              <a:off x="39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4" name="Rectangle 300">
              <a:extLst>
                <a:ext uri="{FF2B5EF4-FFF2-40B4-BE49-F238E27FC236}">
                  <a16:creationId xmlns:a16="http://schemas.microsoft.com/office/drawing/2014/main" id="{77B33A32-21F3-4C5A-B5C0-7048C4A96A35}"/>
                </a:ext>
              </a:extLst>
            </p:cNvPr>
            <p:cNvSpPr>
              <a:spLocks noChangeArrowheads="1"/>
            </p:cNvSpPr>
            <p:nvPr/>
          </p:nvSpPr>
          <p:spPr bwMode="auto">
            <a:xfrm>
              <a:off x="397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5" name="Rectangle 301">
              <a:extLst>
                <a:ext uri="{FF2B5EF4-FFF2-40B4-BE49-F238E27FC236}">
                  <a16:creationId xmlns:a16="http://schemas.microsoft.com/office/drawing/2014/main" id="{74C51157-FDC0-4AB6-BC99-A078CFB13F04}"/>
                </a:ext>
              </a:extLst>
            </p:cNvPr>
            <p:cNvSpPr>
              <a:spLocks noChangeArrowheads="1"/>
            </p:cNvSpPr>
            <p:nvPr/>
          </p:nvSpPr>
          <p:spPr bwMode="auto">
            <a:xfrm>
              <a:off x="398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6" name="Rectangle 302">
              <a:extLst>
                <a:ext uri="{FF2B5EF4-FFF2-40B4-BE49-F238E27FC236}">
                  <a16:creationId xmlns:a16="http://schemas.microsoft.com/office/drawing/2014/main" id="{F6C52927-9FCF-45BE-AA56-4F37521563F2}"/>
                </a:ext>
              </a:extLst>
            </p:cNvPr>
            <p:cNvSpPr>
              <a:spLocks noChangeArrowheads="1"/>
            </p:cNvSpPr>
            <p:nvPr/>
          </p:nvSpPr>
          <p:spPr bwMode="auto">
            <a:xfrm>
              <a:off x="398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7" name="Rectangle 303">
              <a:extLst>
                <a:ext uri="{FF2B5EF4-FFF2-40B4-BE49-F238E27FC236}">
                  <a16:creationId xmlns:a16="http://schemas.microsoft.com/office/drawing/2014/main" id="{882716A4-D9A4-4379-B65A-A50AD405ECAC}"/>
                </a:ext>
              </a:extLst>
            </p:cNvPr>
            <p:cNvSpPr>
              <a:spLocks noChangeArrowheads="1"/>
            </p:cNvSpPr>
            <p:nvPr/>
          </p:nvSpPr>
          <p:spPr bwMode="auto">
            <a:xfrm>
              <a:off x="399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8" name="Rectangle 304">
              <a:extLst>
                <a:ext uri="{FF2B5EF4-FFF2-40B4-BE49-F238E27FC236}">
                  <a16:creationId xmlns:a16="http://schemas.microsoft.com/office/drawing/2014/main" id="{841C227D-6D18-42C4-8434-F79A086B712A}"/>
                </a:ext>
              </a:extLst>
            </p:cNvPr>
            <p:cNvSpPr>
              <a:spLocks noChangeArrowheads="1"/>
            </p:cNvSpPr>
            <p:nvPr/>
          </p:nvSpPr>
          <p:spPr bwMode="auto">
            <a:xfrm>
              <a:off x="39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69" name="Rectangle 305">
              <a:extLst>
                <a:ext uri="{FF2B5EF4-FFF2-40B4-BE49-F238E27FC236}">
                  <a16:creationId xmlns:a16="http://schemas.microsoft.com/office/drawing/2014/main" id="{548FD5E1-D9EC-400E-8AD7-37C32FB4B288}"/>
                </a:ext>
              </a:extLst>
            </p:cNvPr>
            <p:cNvSpPr>
              <a:spLocks noChangeArrowheads="1"/>
            </p:cNvSpPr>
            <p:nvPr/>
          </p:nvSpPr>
          <p:spPr bwMode="auto">
            <a:xfrm>
              <a:off x="40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0" name="Rectangle 306">
              <a:extLst>
                <a:ext uri="{FF2B5EF4-FFF2-40B4-BE49-F238E27FC236}">
                  <a16:creationId xmlns:a16="http://schemas.microsoft.com/office/drawing/2014/main" id="{9A2B3F2A-624D-4088-B917-29069D62B1E5}"/>
                </a:ext>
              </a:extLst>
            </p:cNvPr>
            <p:cNvSpPr>
              <a:spLocks noChangeArrowheads="1"/>
            </p:cNvSpPr>
            <p:nvPr/>
          </p:nvSpPr>
          <p:spPr bwMode="auto">
            <a:xfrm>
              <a:off x="40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1" name="Rectangle 307">
              <a:extLst>
                <a:ext uri="{FF2B5EF4-FFF2-40B4-BE49-F238E27FC236}">
                  <a16:creationId xmlns:a16="http://schemas.microsoft.com/office/drawing/2014/main" id="{5FFBC985-9ED1-4A98-B2F2-26074E5C94BA}"/>
                </a:ext>
              </a:extLst>
            </p:cNvPr>
            <p:cNvSpPr>
              <a:spLocks noChangeArrowheads="1"/>
            </p:cNvSpPr>
            <p:nvPr/>
          </p:nvSpPr>
          <p:spPr bwMode="auto">
            <a:xfrm>
              <a:off x="40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2" name="Rectangle 308">
              <a:extLst>
                <a:ext uri="{FF2B5EF4-FFF2-40B4-BE49-F238E27FC236}">
                  <a16:creationId xmlns:a16="http://schemas.microsoft.com/office/drawing/2014/main" id="{BC648F36-F1D3-4336-A3ED-D958A04511E1}"/>
                </a:ext>
              </a:extLst>
            </p:cNvPr>
            <p:cNvSpPr>
              <a:spLocks noChangeArrowheads="1"/>
            </p:cNvSpPr>
            <p:nvPr/>
          </p:nvSpPr>
          <p:spPr bwMode="auto">
            <a:xfrm>
              <a:off x="40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3" name="Rectangle 309">
              <a:extLst>
                <a:ext uri="{FF2B5EF4-FFF2-40B4-BE49-F238E27FC236}">
                  <a16:creationId xmlns:a16="http://schemas.microsoft.com/office/drawing/2014/main" id="{994AD878-8768-49C3-8EDA-1240C8C97893}"/>
                </a:ext>
              </a:extLst>
            </p:cNvPr>
            <p:cNvSpPr>
              <a:spLocks noChangeArrowheads="1"/>
            </p:cNvSpPr>
            <p:nvPr/>
          </p:nvSpPr>
          <p:spPr bwMode="auto">
            <a:xfrm>
              <a:off x="409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4" name="Rectangle 310">
              <a:extLst>
                <a:ext uri="{FF2B5EF4-FFF2-40B4-BE49-F238E27FC236}">
                  <a16:creationId xmlns:a16="http://schemas.microsoft.com/office/drawing/2014/main" id="{0FF89E3B-FDDE-484C-9F9E-80588C22FF3D}"/>
                </a:ext>
              </a:extLst>
            </p:cNvPr>
            <p:cNvSpPr>
              <a:spLocks noChangeArrowheads="1"/>
            </p:cNvSpPr>
            <p:nvPr/>
          </p:nvSpPr>
          <p:spPr bwMode="auto">
            <a:xfrm>
              <a:off x="41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5" name="Rectangle 311">
              <a:extLst>
                <a:ext uri="{FF2B5EF4-FFF2-40B4-BE49-F238E27FC236}">
                  <a16:creationId xmlns:a16="http://schemas.microsoft.com/office/drawing/2014/main" id="{52CA5CED-B1C5-4593-BE2B-B4A25DC9FD57}"/>
                </a:ext>
              </a:extLst>
            </p:cNvPr>
            <p:cNvSpPr>
              <a:spLocks noChangeArrowheads="1"/>
            </p:cNvSpPr>
            <p:nvPr/>
          </p:nvSpPr>
          <p:spPr bwMode="auto">
            <a:xfrm>
              <a:off x="41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6" name="Rectangle 312">
              <a:extLst>
                <a:ext uri="{FF2B5EF4-FFF2-40B4-BE49-F238E27FC236}">
                  <a16:creationId xmlns:a16="http://schemas.microsoft.com/office/drawing/2014/main" id="{A92FDFDA-B158-45C8-920B-D69AF0E3C6FB}"/>
                </a:ext>
              </a:extLst>
            </p:cNvPr>
            <p:cNvSpPr>
              <a:spLocks noChangeArrowheads="1"/>
            </p:cNvSpPr>
            <p:nvPr/>
          </p:nvSpPr>
          <p:spPr bwMode="auto">
            <a:xfrm>
              <a:off x="41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7" name="Rectangle 313">
              <a:extLst>
                <a:ext uri="{FF2B5EF4-FFF2-40B4-BE49-F238E27FC236}">
                  <a16:creationId xmlns:a16="http://schemas.microsoft.com/office/drawing/2014/main" id="{4A02B99E-3723-4A41-9B9B-569B350048F9}"/>
                </a:ext>
              </a:extLst>
            </p:cNvPr>
            <p:cNvSpPr>
              <a:spLocks noChangeArrowheads="1"/>
            </p:cNvSpPr>
            <p:nvPr/>
          </p:nvSpPr>
          <p:spPr bwMode="auto">
            <a:xfrm>
              <a:off x="418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8" name="Rectangle 314">
              <a:extLst>
                <a:ext uri="{FF2B5EF4-FFF2-40B4-BE49-F238E27FC236}">
                  <a16:creationId xmlns:a16="http://schemas.microsoft.com/office/drawing/2014/main" id="{9DABDFCB-42A5-4D02-84FE-43B047E25FD4}"/>
                </a:ext>
              </a:extLst>
            </p:cNvPr>
            <p:cNvSpPr>
              <a:spLocks noChangeArrowheads="1"/>
            </p:cNvSpPr>
            <p:nvPr/>
          </p:nvSpPr>
          <p:spPr bwMode="auto">
            <a:xfrm>
              <a:off x="418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79" name="Rectangle 315">
              <a:extLst>
                <a:ext uri="{FF2B5EF4-FFF2-40B4-BE49-F238E27FC236}">
                  <a16:creationId xmlns:a16="http://schemas.microsoft.com/office/drawing/2014/main" id="{6988FD88-DD66-41A4-9EB2-452B4E1C85E7}"/>
                </a:ext>
              </a:extLst>
            </p:cNvPr>
            <p:cNvSpPr>
              <a:spLocks noChangeArrowheads="1"/>
            </p:cNvSpPr>
            <p:nvPr/>
          </p:nvSpPr>
          <p:spPr bwMode="auto">
            <a:xfrm>
              <a:off x="418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0" name="Rectangle 316">
              <a:extLst>
                <a:ext uri="{FF2B5EF4-FFF2-40B4-BE49-F238E27FC236}">
                  <a16:creationId xmlns:a16="http://schemas.microsoft.com/office/drawing/2014/main" id="{34AA235E-A0D2-41C4-AEC2-989336D85E5B}"/>
                </a:ext>
              </a:extLst>
            </p:cNvPr>
            <p:cNvSpPr>
              <a:spLocks noChangeArrowheads="1"/>
            </p:cNvSpPr>
            <p:nvPr/>
          </p:nvSpPr>
          <p:spPr bwMode="auto">
            <a:xfrm>
              <a:off x="419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1" name="Rectangle 317">
              <a:extLst>
                <a:ext uri="{FF2B5EF4-FFF2-40B4-BE49-F238E27FC236}">
                  <a16:creationId xmlns:a16="http://schemas.microsoft.com/office/drawing/2014/main" id="{BCE4D2FC-BC34-4E95-9C49-332EDDB33A70}"/>
                </a:ext>
              </a:extLst>
            </p:cNvPr>
            <p:cNvSpPr>
              <a:spLocks noChangeArrowheads="1"/>
            </p:cNvSpPr>
            <p:nvPr/>
          </p:nvSpPr>
          <p:spPr bwMode="auto">
            <a:xfrm>
              <a:off x="420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2" name="Rectangle 318">
              <a:extLst>
                <a:ext uri="{FF2B5EF4-FFF2-40B4-BE49-F238E27FC236}">
                  <a16:creationId xmlns:a16="http://schemas.microsoft.com/office/drawing/2014/main" id="{839116DB-D609-4142-8282-6E23D28F928D}"/>
                </a:ext>
              </a:extLst>
            </p:cNvPr>
            <p:cNvSpPr>
              <a:spLocks noChangeArrowheads="1"/>
            </p:cNvSpPr>
            <p:nvPr/>
          </p:nvSpPr>
          <p:spPr bwMode="auto">
            <a:xfrm>
              <a:off x="42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3" name="Rectangle 319">
              <a:extLst>
                <a:ext uri="{FF2B5EF4-FFF2-40B4-BE49-F238E27FC236}">
                  <a16:creationId xmlns:a16="http://schemas.microsoft.com/office/drawing/2014/main" id="{25B2EDFF-906E-4578-B487-95EA3E9A1B51}"/>
                </a:ext>
              </a:extLst>
            </p:cNvPr>
            <p:cNvSpPr>
              <a:spLocks noChangeArrowheads="1"/>
            </p:cNvSpPr>
            <p:nvPr/>
          </p:nvSpPr>
          <p:spPr bwMode="auto">
            <a:xfrm>
              <a:off x="423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4" name="Rectangle 320">
              <a:extLst>
                <a:ext uri="{FF2B5EF4-FFF2-40B4-BE49-F238E27FC236}">
                  <a16:creationId xmlns:a16="http://schemas.microsoft.com/office/drawing/2014/main" id="{4DAEF2DE-6463-472F-B0C5-F0D7838CBDEA}"/>
                </a:ext>
              </a:extLst>
            </p:cNvPr>
            <p:cNvSpPr>
              <a:spLocks noChangeArrowheads="1"/>
            </p:cNvSpPr>
            <p:nvPr/>
          </p:nvSpPr>
          <p:spPr bwMode="auto">
            <a:xfrm>
              <a:off x="426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5" name="Rectangle 321">
              <a:extLst>
                <a:ext uri="{FF2B5EF4-FFF2-40B4-BE49-F238E27FC236}">
                  <a16:creationId xmlns:a16="http://schemas.microsoft.com/office/drawing/2014/main" id="{810C0945-A4A1-402D-AF54-7EB1B4C229B7}"/>
                </a:ext>
              </a:extLst>
            </p:cNvPr>
            <p:cNvSpPr>
              <a:spLocks noChangeArrowheads="1"/>
            </p:cNvSpPr>
            <p:nvPr/>
          </p:nvSpPr>
          <p:spPr bwMode="auto">
            <a:xfrm>
              <a:off x="427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6" name="Rectangle 322">
              <a:extLst>
                <a:ext uri="{FF2B5EF4-FFF2-40B4-BE49-F238E27FC236}">
                  <a16:creationId xmlns:a16="http://schemas.microsoft.com/office/drawing/2014/main" id="{BB43DA48-6027-46D0-877F-2DFF18014B27}"/>
                </a:ext>
              </a:extLst>
            </p:cNvPr>
            <p:cNvSpPr>
              <a:spLocks noChangeArrowheads="1"/>
            </p:cNvSpPr>
            <p:nvPr/>
          </p:nvSpPr>
          <p:spPr bwMode="auto">
            <a:xfrm>
              <a:off x="429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7" name="Rectangle 323">
              <a:extLst>
                <a:ext uri="{FF2B5EF4-FFF2-40B4-BE49-F238E27FC236}">
                  <a16:creationId xmlns:a16="http://schemas.microsoft.com/office/drawing/2014/main" id="{DCDF2F51-2791-4C87-8912-64366107452A}"/>
                </a:ext>
              </a:extLst>
            </p:cNvPr>
            <p:cNvSpPr>
              <a:spLocks noChangeArrowheads="1"/>
            </p:cNvSpPr>
            <p:nvPr/>
          </p:nvSpPr>
          <p:spPr bwMode="auto">
            <a:xfrm>
              <a:off x="431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8" name="Rectangle 324">
              <a:extLst>
                <a:ext uri="{FF2B5EF4-FFF2-40B4-BE49-F238E27FC236}">
                  <a16:creationId xmlns:a16="http://schemas.microsoft.com/office/drawing/2014/main" id="{2A6E145E-F280-4D3A-9F5D-22959E9E497A}"/>
                </a:ext>
              </a:extLst>
            </p:cNvPr>
            <p:cNvSpPr>
              <a:spLocks noChangeArrowheads="1"/>
            </p:cNvSpPr>
            <p:nvPr/>
          </p:nvSpPr>
          <p:spPr bwMode="auto">
            <a:xfrm>
              <a:off x="43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89" name="Rectangle 325">
              <a:extLst>
                <a:ext uri="{FF2B5EF4-FFF2-40B4-BE49-F238E27FC236}">
                  <a16:creationId xmlns:a16="http://schemas.microsoft.com/office/drawing/2014/main" id="{537DE6AC-BE8C-4907-9D1D-8BECDBFDFCD3}"/>
                </a:ext>
              </a:extLst>
            </p:cNvPr>
            <p:cNvSpPr>
              <a:spLocks noChangeArrowheads="1"/>
            </p:cNvSpPr>
            <p:nvPr/>
          </p:nvSpPr>
          <p:spPr bwMode="auto">
            <a:xfrm>
              <a:off x="435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0" name="Rectangle 326">
              <a:extLst>
                <a:ext uri="{FF2B5EF4-FFF2-40B4-BE49-F238E27FC236}">
                  <a16:creationId xmlns:a16="http://schemas.microsoft.com/office/drawing/2014/main" id="{66D902CE-5771-4BFE-B5A0-CBA30D0E5E34}"/>
                </a:ext>
              </a:extLst>
            </p:cNvPr>
            <p:cNvSpPr>
              <a:spLocks noChangeArrowheads="1"/>
            </p:cNvSpPr>
            <p:nvPr/>
          </p:nvSpPr>
          <p:spPr bwMode="auto">
            <a:xfrm>
              <a:off x="438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1" name="Rectangle 327">
              <a:extLst>
                <a:ext uri="{FF2B5EF4-FFF2-40B4-BE49-F238E27FC236}">
                  <a16:creationId xmlns:a16="http://schemas.microsoft.com/office/drawing/2014/main" id="{04966D14-35C3-448D-9E4A-3AD3FE2FC0E4}"/>
                </a:ext>
              </a:extLst>
            </p:cNvPr>
            <p:cNvSpPr>
              <a:spLocks noChangeArrowheads="1"/>
            </p:cNvSpPr>
            <p:nvPr/>
          </p:nvSpPr>
          <p:spPr bwMode="auto">
            <a:xfrm>
              <a:off x="438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2" name="Rectangle 328">
              <a:extLst>
                <a:ext uri="{FF2B5EF4-FFF2-40B4-BE49-F238E27FC236}">
                  <a16:creationId xmlns:a16="http://schemas.microsoft.com/office/drawing/2014/main" id="{45998CB4-6779-4455-BA6D-22917665A73F}"/>
                </a:ext>
              </a:extLst>
            </p:cNvPr>
            <p:cNvSpPr>
              <a:spLocks noChangeArrowheads="1"/>
            </p:cNvSpPr>
            <p:nvPr/>
          </p:nvSpPr>
          <p:spPr bwMode="auto">
            <a:xfrm>
              <a:off x="439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3" name="Rectangle 329">
              <a:extLst>
                <a:ext uri="{FF2B5EF4-FFF2-40B4-BE49-F238E27FC236}">
                  <a16:creationId xmlns:a16="http://schemas.microsoft.com/office/drawing/2014/main" id="{DFF86DDD-B689-4D95-B3B9-82F2AF36709B}"/>
                </a:ext>
              </a:extLst>
            </p:cNvPr>
            <p:cNvSpPr>
              <a:spLocks noChangeArrowheads="1"/>
            </p:cNvSpPr>
            <p:nvPr/>
          </p:nvSpPr>
          <p:spPr bwMode="auto">
            <a:xfrm>
              <a:off x="43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4" name="Rectangle 330">
              <a:extLst>
                <a:ext uri="{FF2B5EF4-FFF2-40B4-BE49-F238E27FC236}">
                  <a16:creationId xmlns:a16="http://schemas.microsoft.com/office/drawing/2014/main" id="{1EA0C663-CE80-4905-889C-6A4981CAA5BE}"/>
                </a:ext>
              </a:extLst>
            </p:cNvPr>
            <p:cNvSpPr>
              <a:spLocks noChangeArrowheads="1"/>
            </p:cNvSpPr>
            <p:nvPr/>
          </p:nvSpPr>
          <p:spPr bwMode="auto">
            <a:xfrm>
              <a:off x="439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5" name="Rectangle 331">
              <a:extLst>
                <a:ext uri="{FF2B5EF4-FFF2-40B4-BE49-F238E27FC236}">
                  <a16:creationId xmlns:a16="http://schemas.microsoft.com/office/drawing/2014/main" id="{46C3F87D-CCD1-499A-A794-3FC9C3B55A34}"/>
                </a:ext>
              </a:extLst>
            </p:cNvPr>
            <p:cNvSpPr>
              <a:spLocks noChangeArrowheads="1"/>
            </p:cNvSpPr>
            <p:nvPr/>
          </p:nvSpPr>
          <p:spPr bwMode="auto">
            <a:xfrm>
              <a:off x="440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6" name="Rectangle 332">
              <a:extLst>
                <a:ext uri="{FF2B5EF4-FFF2-40B4-BE49-F238E27FC236}">
                  <a16:creationId xmlns:a16="http://schemas.microsoft.com/office/drawing/2014/main" id="{4DF1DDB5-128B-4676-AACC-E8C25134C242}"/>
                </a:ext>
              </a:extLst>
            </p:cNvPr>
            <p:cNvSpPr>
              <a:spLocks noChangeArrowheads="1"/>
            </p:cNvSpPr>
            <p:nvPr/>
          </p:nvSpPr>
          <p:spPr bwMode="auto">
            <a:xfrm>
              <a:off x="442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7" name="Rectangle 333">
              <a:extLst>
                <a:ext uri="{FF2B5EF4-FFF2-40B4-BE49-F238E27FC236}">
                  <a16:creationId xmlns:a16="http://schemas.microsoft.com/office/drawing/2014/main" id="{7D747514-908A-498F-8E7A-F36DFBFD69D3}"/>
                </a:ext>
              </a:extLst>
            </p:cNvPr>
            <p:cNvSpPr>
              <a:spLocks noChangeArrowheads="1"/>
            </p:cNvSpPr>
            <p:nvPr/>
          </p:nvSpPr>
          <p:spPr bwMode="auto">
            <a:xfrm>
              <a:off x="443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8" name="Rectangle 334">
              <a:extLst>
                <a:ext uri="{FF2B5EF4-FFF2-40B4-BE49-F238E27FC236}">
                  <a16:creationId xmlns:a16="http://schemas.microsoft.com/office/drawing/2014/main" id="{A81FBCEA-793D-48D3-8E22-5B82CFBA556D}"/>
                </a:ext>
              </a:extLst>
            </p:cNvPr>
            <p:cNvSpPr>
              <a:spLocks noChangeArrowheads="1"/>
            </p:cNvSpPr>
            <p:nvPr/>
          </p:nvSpPr>
          <p:spPr bwMode="auto">
            <a:xfrm>
              <a:off x="446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99" name="Rectangle 335">
              <a:extLst>
                <a:ext uri="{FF2B5EF4-FFF2-40B4-BE49-F238E27FC236}">
                  <a16:creationId xmlns:a16="http://schemas.microsoft.com/office/drawing/2014/main" id="{807BF11E-8E7B-4AF7-B7B1-1A9228BB98C1}"/>
                </a:ext>
              </a:extLst>
            </p:cNvPr>
            <p:cNvSpPr>
              <a:spLocks noChangeArrowheads="1"/>
            </p:cNvSpPr>
            <p:nvPr/>
          </p:nvSpPr>
          <p:spPr bwMode="auto">
            <a:xfrm>
              <a:off x="447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0" name="Rectangle 336">
              <a:extLst>
                <a:ext uri="{FF2B5EF4-FFF2-40B4-BE49-F238E27FC236}">
                  <a16:creationId xmlns:a16="http://schemas.microsoft.com/office/drawing/2014/main" id="{E0D70594-DA45-4F97-AF38-AFF04B788687}"/>
                </a:ext>
              </a:extLst>
            </p:cNvPr>
            <p:cNvSpPr>
              <a:spLocks noChangeArrowheads="1"/>
            </p:cNvSpPr>
            <p:nvPr/>
          </p:nvSpPr>
          <p:spPr bwMode="auto">
            <a:xfrm>
              <a:off x="450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1" name="Rectangle 337">
              <a:extLst>
                <a:ext uri="{FF2B5EF4-FFF2-40B4-BE49-F238E27FC236}">
                  <a16:creationId xmlns:a16="http://schemas.microsoft.com/office/drawing/2014/main" id="{58EDB6C2-3E35-4897-B159-05F9972D7B61}"/>
                </a:ext>
              </a:extLst>
            </p:cNvPr>
            <p:cNvSpPr>
              <a:spLocks noChangeArrowheads="1"/>
            </p:cNvSpPr>
            <p:nvPr/>
          </p:nvSpPr>
          <p:spPr bwMode="auto">
            <a:xfrm>
              <a:off x="451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2" name="Rectangle 338">
              <a:extLst>
                <a:ext uri="{FF2B5EF4-FFF2-40B4-BE49-F238E27FC236}">
                  <a16:creationId xmlns:a16="http://schemas.microsoft.com/office/drawing/2014/main" id="{7E4DB0FE-9BF6-4E71-837E-85B6543E4DEB}"/>
                </a:ext>
              </a:extLst>
            </p:cNvPr>
            <p:cNvSpPr>
              <a:spLocks noChangeArrowheads="1"/>
            </p:cNvSpPr>
            <p:nvPr/>
          </p:nvSpPr>
          <p:spPr bwMode="auto">
            <a:xfrm>
              <a:off x="45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3" name="Rectangle 339">
              <a:extLst>
                <a:ext uri="{FF2B5EF4-FFF2-40B4-BE49-F238E27FC236}">
                  <a16:creationId xmlns:a16="http://schemas.microsoft.com/office/drawing/2014/main" id="{2E5B2143-0274-4D26-804D-74774FFFD522}"/>
                </a:ext>
              </a:extLst>
            </p:cNvPr>
            <p:cNvSpPr>
              <a:spLocks noChangeArrowheads="1"/>
            </p:cNvSpPr>
            <p:nvPr/>
          </p:nvSpPr>
          <p:spPr bwMode="auto">
            <a:xfrm>
              <a:off x="456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4" name="Rectangle 340">
              <a:extLst>
                <a:ext uri="{FF2B5EF4-FFF2-40B4-BE49-F238E27FC236}">
                  <a16:creationId xmlns:a16="http://schemas.microsoft.com/office/drawing/2014/main" id="{94A0C17C-B5CD-4346-8B19-4055A6A6E0E8}"/>
                </a:ext>
              </a:extLst>
            </p:cNvPr>
            <p:cNvSpPr>
              <a:spLocks noChangeArrowheads="1"/>
            </p:cNvSpPr>
            <p:nvPr/>
          </p:nvSpPr>
          <p:spPr bwMode="auto">
            <a:xfrm>
              <a:off x="458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5" name="Rectangle 341">
              <a:extLst>
                <a:ext uri="{FF2B5EF4-FFF2-40B4-BE49-F238E27FC236}">
                  <a16:creationId xmlns:a16="http://schemas.microsoft.com/office/drawing/2014/main" id="{8EED503B-68FC-4AF8-B76E-783E59829FA7}"/>
                </a:ext>
              </a:extLst>
            </p:cNvPr>
            <p:cNvSpPr>
              <a:spLocks noChangeArrowheads="1"/>
            </p:cNvSpPr>
            <p:nvPr/>
          </p:nvSpPr>
          <p:spPr bwMode="auto">
            <a:xfrm>
              <a:off x="458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6" name="Rectangle 342">
              <a:extLst>
                <a:ext uri="{FF2B5EF4-FFF2-40B4-BE49-F238E27FC236}">
                  <a16:creationId xmlns:a16="http://schemas.microsoft.com/office/drawing/2014/main" id="{DC55005B-4728-43AC-AE82-A26BD1B81F8B}"/>
                </a:ext>
              </a:extLst>
            </p:cNvPr>
            <p:cNvSpPr>
              <a:spLocks noChangeArrowheads="1"/>
            </p:cNvSpPr>
            <p:nvPr/>
          </p:nvSpPr>
          <p:spPr bwMode="auto">
            <a:xfrm>
              <a:off x="459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7" name="Rectangle 343">
              <a:extLst>
                <a:ext uri="{FF2B5EF4-FFF2-40B4-BE49-F238E27FC236}">
                  <a16:creationId xmlns:a16="http://schemas.microsoft.com/office/drawing/2014/main" id="{394814EA-81E8-4655-858D-AB7747A15D35}"/>
                </a:ext>
              </a:extLst>
            </p:cNvPr>
            <p:cNvSpPr>
              <a:spLocks noChangeArrowheads="1"/>
            </p:cNvSpPr>
            <p:nvPr/>
          </p:nvSpPr>
          <p:spPr bwMode="auto">
            <a:xfrm>
              <a:off x="45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8" name="Rectangle 344">
              <a:extLst>
                <a:ext uri="{FF2B5EF4-FFF2-40B4-BE49-F238E27FC236}">
                  <a16:creationId xmlns:a16="http://schemas.microsoft.com/office/drawing/2014/main" id="{5A84FCB2-BCA9-4693-B883-DFCE317EFA3C}"/>
                </a:ext>
              </a:extLst>
            </p:cNvPr>
            <p:cNvSpPr>
              <a:spLocks noChangeArrowheads="1"/>
            </p:cNvSpPr>
            <p:nvPr/>
          </p:nvSpPr>
          <p:spPr bwMode="auto">
            <a:xfrm>
              <a:off x="459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09" name="Rectangle 345">
              <a:extLst>
                <a:ext uri="{FF2B5EF4-FFF2-40B4-BE49-F238E27FC236}">
                  <a16:creationId xmlns:a16="http://schemas.microsoft.com/office/drawing/2014/main" id="{8108DEEC-38C3-403C-8C01-A74E44751EBB}"/>
                </a:ext>
              </a:extLst>
            </p:cNvPr>
            <p:cNvSpPr>
              <a:spLocks noChangeArrowheads="1"/>
            </p:cNvSpPr>
            <p:nvPr/>
          </p:nvSpPr>
          <p:spPr bwMode="auto">
            <a:xfrm>
              <a:off x="460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0" name="Rectangle 346">
              <a:extLst>
                <a:ext uri="{FF2B5EF4-FFF2-40B4-BE49-F238E27FC236}">
                  <a16:creationId xmlns:a16="http://schemas.microsoft.com/office/drawing/2014/main" id="{5938BEA3-4AA9-4087-8F96-71F5FBD63D0A}"/>
                </a:ext>
              </a:extLst>
            </p:cNvPr>
            <p:cNvSpPr>
              <a:spLocks noChangeArrowheads="1"/>
            </p:cNvSpPr>
            <p:nvPr/>
          </p:nvSpPr>
          <p:spPr bwMode="auto">
            <a:xfrm>
              <a:off x="4626"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1" name="Rectangle 347">
              <a:extLst>
                <a:ext uri="{FF2B5EF4-FFF2-40B4-BE49-F238E27FC236}">
                  <a16:creationId xmlns:a16="http://schemas.microsoft.com/office/drawing/2014/main" id="{AD4C25C3-8773-4EAE-8679-B9F0EDB1B086}"/>
                </a:ext>
              </a:extLst>
            </p:cNvPr>
            <p:cNvSpPr>
              <a:spLocks noChangeArrowheads="1"/>
            </p:cNvSpPr>
            <p:nvPr/>
          </p:nvSpPr>
          <p:spPr bwMode="auto">
            <a:xfrm>
              <a:off x="463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2" name="Rectangle 348">
              <a:extLst>
                <a:ext uri="{FF2B5EF4-FFF2-40B4-BE49-F238E27FC236}">
                  <a16:creationId xmlns:a16="http://schemas.microsoft.com/office/drawing/2014/main" id="{A7FCEEC2-69D2-4C2B-A085-0E30FE9ADB1F}"/>
                </a:ext>
              </a:extLst>
            </p:cNvPr>
            <p:cNvSpPr>
              <a:spLocks noChangeArrowheads="1"/>
            </p:cNvSpPr>
            <p:nvPr/>
          </p:nvSpPr>
          <p:spPr bwMode="auto">
            <a:xfrm>
              <a:off x="46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3" name="Rectangle 349">
              <a:extLst>
                <a:ext uri="{FF2B5EF4-FFF2-40B4-BE49-F238E27FC236}">
                  <a16:creationId xmlns:a16="http://schemas.microsoft.com/office/drawing/2014/main" id="{F2336BDA-B053-4A99-BFDE-31861E131D5B}"/>
                </a:ext>
              </a:extLst>
            </p:cNvPr>
            <p:cNvSpPr>
              <a:spLocks noChangeArrowheads="1"/>
            </p:cNvSpPr>
            <p:nvPr/>
          </p:nvSpPr>
          <p:spPr bwMode="auto">
            <a:xfrm>
              <a:off x="468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4" name="Rectangle 350">
              <a:extLst>
                <a:ext uri="{FF2B5EF4-FFF2-40B4-BE49-F238E27FC236}">
                  <a16:creationId xmlns:a16="http://schemas.microsoft.com/office/drawing/2014/main" id="{C16E924A-5A92-458B-955B-FE968DC90D98}"/>
                </a:ext>
              </a:extLst>
            </p:cNvPr>
            <p:cNvSpPr>
              <a:spLocks noChangeArrowheads="1"/>
            </p:cNvSpPr>
            <p:nvPr/>
          </p:nvSpPr>
          <p:spPr bwMode="auto">
            <a:xfrm>
              <a:off x="470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5" name="Rectangle 351">
              <a:extLst>
                <a:ext uri="{FF2B5EF4-FFF2-40B4-BE49-F238E27FC236}">
                  <a16:creationId xmlns:a16="http://schemas.microsoft.com/office/drawing/2014/main" id="{90880EC4-318C-4D66-9251-22D2F0472F83}"/>
                </a:ext>
              </a:extLst>
            </p:cNvPr>
            <p:cNvSpPr>
              <a:spLocks noChangeArrowheads="1"/>
            </p:cNvSpPr>
            <p:nvPr/>
          </p:nvSpPr>
          <p:spPr bwMode="auto">
            <a:xfrm>
              <a:off x="472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6" name="Rectangle 352">
              <a:extLst>
                <a:ext uri="{FF2B5EF4-FFF2-40B4-BE49-F238E27FC236}">
                  <a16:creationId xmlns:a16="http://schemas.microsoft.com/office/drawing/2014/main" id="{42211B4F-F081-4E01-A8B0-D6BBD713513E}"/>
                </a:ext>
              </a:extLst>
            </p:cNvPr>
            <p:cNvSpPr>
              <a:spLocks noChangeArrowheads="1"/>
            </p:cNvSpPr>
            <p:nvPr/>
          </p:nvSpPr>
          <p:spPr bwMode="auto">
            <a:xfrm>
              <a:off x="47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7" name="Rectangle 353">
              <a:extLst>
                <a:ext uri="{FF2B5EF4-FFF2-40B4-BE49-F238E27FC236}">
                  <a16:creationId xmlns:a16="http://schemas.microsoft.com/office/drawing/2014/main" id="{84ABCF1E-B109-468B-838E-40AB77FD8EF4}"/>
                </a:ext>
              </a:extLst>
            </p:cNvPr>
            <p:cNvSpPr>
              <a:spLocks noChangeArrowheads="1"/>
            </p:cNvSpPr>
            <p:nvPr/>
          </p:nvSpPr>
          <p:spPr bwMode="auto">
            <a:xfrm>
              <a:off x="475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8" name="Rectangle 354">
              <a:extLst>
                <a:ext uri="{FF2B5EF4-FFF2-40B4-BE49-F238E27FC236}">
                  <a16:creationId xmlns:a16="http://schemas.microsoft.com/office/drawing/2014/main" id="{243FC8C3-DEA9-4712-B8C1-C8D6F93701B1}"/>
                </a:ext>
              </a:extLst>
            </p:cNvPr>
            <p:cNvSpPr>
              <a:spLocks noChangeArrowheads="1"/>
            </p:cNvSpPr>
            <p:nvPr/>
          </p:nvSpPr>
          <p:spPr bwMode="auto">
            <a:xfrm>
              <a:off x="478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19" name="Rectangle 355">
              <a:extLst>
                <a:ext uri="{FF2B5EF4-FFF2-40B4-BE49-F238E27FC236}">
                  <a16:creationId xmlns:a16="http://schemas.microsoft.com/office/drawing/2014/main" id="{2DB40705-8D0F-4EE0-AEF9-A2DD09BC3EE1}"/>
                </a:ext>
              </a:extLst>
            </p:cNvPr>
            <p:cNvSpPr>
              <a:spLocks noChangeArrowheads="1"/>
            </p:cNvSpPr>
            <p:nvPr/>
          </p:nvSpPr>
          <p:spPr bwMode="auto">
            <a:xfrm>
              <a:off x="478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0" name="Rectangle 356">
              <a:extLst>
                <a:ext uri="{FF2B5EF4-FFF2-40B4-BE49-F238E27FC236}">
                  <a16:creationId xmlns:a16="http://schemas.microsoft.com/office/drawing/2014/main" id="{72A2B770-3211-472C-B60B-6D06864D512C}"/>
                </a:ext>
              </a:extLst>
            </p:cNvPr>
            <p:cNvSpPr>
              <a:spLocks noChangeArrowheads="1"/>
            </p:cNvSpPr>
            <p:nvPr/>
          </p:nvSpPr>
          <p:spPr bwMode="auto">
            <a:xfrm>
              <a:off x="479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1" name="Rectangle 357">
              <a:extLst>
                <a:ext uri="{FF2B5EF4-FFF2-40B4-BE49-F238E27FC236}">
                  <a16:creationId xmlns:a16="http://schemas.microsoft.com/office/drawing/2014/main" id="{37BED743-7F78-4922-897F-87DF6AD0856B}"/>
                </a:ext>
              </a:extLst>
            </p:cNvPr>
            <p:cNvSpPr>
              <a:spLocks noChangeArrowheads="1"/>
            </p:cNvSpPr>
            <p:nvPr/>
          </p:nvSpPr>
          <p:spPr bwMode="auto">
            <a:xfrm>
              <a:off x="479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2" name="Rectangle 358">
              <a:extLst>
                <a:ext uri="{FF2B5EF4-FFF2-40B4-BE49-F238E27FC236}">
                  <a16:creationId xmlns:a16="http://schemas.microsoft.com/office/drawing/2014/main" id="{330C16B4-A9C6-44AD-AAF8-EA8776971139}"/>
                </a:ext>
              </a:extLst>
            </p:cNvPr>
            <p:cNvSpPr>
              <a:spLocks noChangeArrowheads="1"/>
            </p:cNvSpPr>
            <p:nvPr/>
          </p:nvSpPr>
          <p:spPr bwMode="auto">
            <a:xfrm>
              <a:off x="480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3" name="Rectangle 359">
              <a:extLst>
                <a:ext uri="{FF2B5EF4-FFF2-40B4-BE49-F238E27FC236}">
                  <a16:creationId xmlns:a16="http://schemas.microsoft.com/office/drawing/2014/main" id="{1FA74B19-91CF-47CB-9927-BB81A55A72A9}"/>
                </a:ext>
              </a:extLst>
            </p:cNvPr>
            <p:cNvSpPr>
              <a:spLocks noChangeArrowheads="1"/>
            </p:cNvSpPr>
            <p:nvPr/>
          </p:nvSpPr>
          <p:spPr bwMode="auto">
            <a:xfrm>
              <a:off x="48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4" name="Rectangle 360">
              <a:extLst>
                <a:ext uri="{FF2B5EF4-FFF2-40B4-BE49-F238E27FC236}">
                  <a16:creationId xmlns:a16="http://schemas.microsoft.com/office/drawing/2014/main" id="{E24135F9-3F3A-4E5A-9B16-50A1D0C7BDA9}"/>
                </a:ext>
              </a:extLst>
            </p:cNvPr>
            <p:cNvSpPr>
              <a:spLocks noChangeArrowheads="1"/>
            </p:cNvSpPr>
            <p:nvPr/>
          </p:nvSpPr>
          <p:spPr bwMode="auto">
            <a:xfrm>
              <a:off x="48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5" name="Rectangle 361">
              <a:extLst>
                <a:ext uri="{FF2B5EF4-FFF2-40B4-BE49-F238E27FC236}">
                  <a16:creationId xmlns:a16="http://schemas.microsoft.com/office/drawing/2014/main" id="{B54984A6-7282-4EEB-86B3-22BF1E1E6D5C}"/>
                </a:ext>
              </a:extLst>
            </p:cNvPr>
            <p:cNvSpPr>
              <a:spLocks noChangeArrowheads="1"/>
            </p:cNvSpPr>
            <p:nvPr/>
          </p:nvSpPr>
          <p:spPr bwMode="auto">
            <a:xfrm>
              <a:off x="484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6" name="Rectangle 362">
              <a:extLst>
                <a:ext uri="{FF2B5EF4-FFF2-40B4-BE49-F238E27FC236}">
                  <a16:creationId xmlns:a16="http://schemas.microsoft.com/office/drawing/2014/main" id="{174F1EDA-A641-43FF-9A68-AAFC29C38628}"/>
                </a:ext>
              </a:extLst>
            </p:cNvPr>
            <p:cNvSpPr>
              <a:spLocks noChangeArrowheads="1"/>
            </p:cNvSpPr>
            <p:nvPr/>
          </p:nvSpPr>
          <p:spPr bwMode="auto">
            <a:xfrm>
              <a:off x="48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7" name="Rectangle 363">
              <a:extLst>
                <a:ext uri="{FF2B5EF4-FFF2-40B4-BE49-F238E27FC236}">
                  <a16:creationId xmlns:a16="http://schemas.microsoft.com/office/drawing/2014/main" id="{B1FA1023-C035-4D26-95CE-1DD9B5EED725}"/>
                </a:ext>
              </a:extLst>
            </p:cNvPr>
            <p:cNvSpPr>
              <a:spLocks noChangeArrowheads="1"/>
            </p:cNvSpPr>
            <p:nvPr/>
          </p:nvSpPr>
          <p:spPr bwMode="auto">
            <a:xfrm>
              <a:off x="488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8" name="Rectangle 364">
              <a:extLst>
                <a:ext uri="{FF2B5EF4-FFF2-40B4-BE49-F238E27FC236}">
                  <a16:creationId xmlns:a16="http://schemas.microsoft.com/office/drawing/2014/main" id="{D1CF1B0E-8676-433F-A23D-EEA53621F4AF}"/>
                </a:ext>
              </a:extLst>
            </p:cNvPr>
            <p:cNvSpPr>
              <a:spLocks noChangeArrowheads="1"/>
            </p:cNvSpPr>
            <p:nvPr/>
          </p:nvSpPr>
          <p:spPr bwMode="auto">
            <a:xfrm>
              <a:off x="490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29" name="Rectangle 365">
              <a:extLst>
                <a:ext uri="{FF2B5EF4-FFF2-40B4-BE49-F238E27FC236}">
                  <a16:creationId xmlns:a16="http://schemas.microsoft.com/office/drawing/2014/main" id="{06B76E2A-2561-4CD2-AB69-FAABFF25C891}"/>
                </a:ext>
              </a:extLst>
            </p:cNvPr>
            <p:cNvSpPr>
              <a:spLocks noChangeArrowheads="1"/>
            </p:cNvSpPr>
            <p:nvPr/>
          </p:nvSpPr>
          <p:spPr bwMode="auto">
            <a:xfrm>
              <a:off x="492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0" name="Rectangle 366">
              <a:extLst>
                <a:ext uri="{FF2B5EF4-FFF2-40B4-BE49-F238E27FC236}">
                  <a16:creationId xmlns:a16="http://schemas.microsoft.com/office/drawing/2014/main" id="{05F55076-55B4-46AB-A93C-694AB3AE92D3}"/>
                </a:ext>
              </a:extLst>
            </p:cNvPr>
            <p:cNvSpPr>
              <a:spLocks noChangeArrowheads="1"/>
            </p:cNvSpPr>
            <p:nvPr/>
          </p:nvSpPr>
          <p:spPr bwMode="auto">
            <a:xfrm>
              <a:off x="49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1" name="Rectangle 367">
              <a:extLst>
                <a:ext uri="{FF2B5EF4-FFF2-40B4-BE49-F238E27FC236}">
                  <a16:creationId xmlns:a16="http://schemas.microsoft.com/office/drawing/2014/main" id="{1F0042F6-686D-4DAC-BCAA-EF6EC7041F0F}"/>
                </a:ext>
              </a:extLst>
            </p:cNvPr>
            <p:cNvSpPr>
              <a:spLocks noChangeArrowheads="1"/>
            </p:cNvSpPr>
            <p:nvPr/>
          </p:nvSpPr>
          <p:spPr bwMode="auto">
            <a:xfrm>
              <a:off x="496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2" name="Rectangle 368">
              <a:extLst>
                <a:ext uri="{FF2B5EF4-FFF2-40B4-BE49-F238E27FC236}">
                  <a16:creationId xmlns:a16="http://schemas.microsoft.com/office/drawing/2014/main" id="{07FEA08C-072A-44B6-A6E2-790AB78C3893}"/>
                </a:ext>
              </a:extLst>
            </p:cNvPr>
            <p:cNvSpPr>
              <a:spLocks noChangeArrowheads="1"/>
            </p:cNvSpPr>
            <p:nvPr/>
          </p:nvSpPr>
          <p:spPr bwMode="auto">
            <a:xfrm>
              <a:off x="498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3" name="Rectangle 369">
              <a:extLst>
                <a:ext uri="{FF2B5EF4-FFF2-40B4-BE49-F238E27FC236}">
                  <a16:creationId xmlns:a16="http://schemas.microsoft.com/office/drawing/2014/main" id="{5F68171D-C9CD-462F-AE54-DC379DFFE4C7}"/>
                </a:ext>
              </a:extLst>
            </p:cNvPr>
            <p:cNvSpPr>
              <a:spLocks noChangeArrowheads="1"/>
            </p:cNvSpPr>
            <p:nvPr/>
          </p:nvSpPr>
          <p:spPr bwMode="auto">
            <a:xfrm>
              <a:off x="4992"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4" name="Rectangle 370">
              <a:extLst>
                <a:ext uri="{FF2B5EF4-FFF2-40B4-BE49-F238E27FC236}">
                  <a16:creationId xmlns:a16="http://schemas.microsoft.com/office/drawing/2014/main" id="{0FD2330B-DCB8-438C-A34F-2242FAF31E21}"/>
                </a:ext>
              </a:extLst>
            </p:cNvPr>
            <p:cNvSpPr>
              <a:spLocks noChangeArrowheads="1"/>
            </p:cNvSpPr>
            <p:nvPr/>
          </p:nvSpPr>
          <p:spPr bwMode="auto">
            <a:xfrm>
              <a:off x="4998"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5" name="Rectangle 371">
              <a:extLst>
                <a:ext uri="{FF2B5EF4-FFF2-40B4-BE49-F238E27FC236}">
                  <a16:creationId xmlns:a16="http://schemas.microsoft.com/office/drawing/2014/main" id="{B8576A80-BF22-4155-B3D8-2A0CE35CA89E}"/>
                </a:ext>
              </a:extLst>
            </p:cNvPr>
            <p:cNvSpPr>
              <a:spLocks noChangeArrowheads="1"/>
            </p:cNvSpPr>
            <p:nvPr/>
          </p:nvSpPr>
          <p:spPr bwMode="auto">
            <a:xfrm>
              <a:off x="499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6" name="Rectangle 372">
              <a:extLst>
                <a:ext uri="{FF2B5EF4-FFF2-40B4-BE49-F238E27FC236}">
                  <a16:creationId xmlns:a16="http://schemas.microsoft.com/office/drawing/2014/main" id="{E756CD5F-2F16-4FE2-AE4C-243D8604C61F}"/>
                </a:ext>
              </a:extLst>
            </p:cNvPr>
            <p:cNvSpPr>
              <a:spLocks noChangeArrowheads="1"/>
            </p:cNvSpPr>
            <p:nvPr/>
          </p:nvSpPr>
          <p:spPr bwMode="auto">
            <a:xfrm>
              <a:off x="500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7" name="Rectangle 373">
              <a:extLst>
                <a:ext uri="{FF2B5EF4-FFF2-40B4-BE49-F238E27FC236}">
                  <a16:creationId xmlns:a16="http://schemas.microsoft.com/office/drawing/2014/main" id="{96A7024C-2949-4B3C-AAA3-ACF4B9F955AF}"/>
                </a:ext>
              </a:extLst>
            </p:cNvPr>
            <p:cNvSpPr>
              <a:spLocks noChangeArrowheads="1"/>
            </p:cNvSpPr>
            <p:nvPr/>
          </p:nvSpPr>
          <p:spPr bwMode="auto">
            <a:xfrm>
              <a:off x="5010"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8" name="Rectangle 374">
              <a:extLst>
                <a:ext uri="{FF2B5EF4-FFF2-40B4-BE49-F238E27FC236}">
                  <a16:creationId xmlns:a16="http://schemas.microsoft.com/office/drawing/2014/main" id="{D7D5FAE0-F0CE-4C3B-BF13-76436D12F580}"/>
                </a:ext>
              </a:extLst>
            </p:cNvPr>
            <p:cNvSpPr>
              <a:spLocks noChangeArrowheads="1"/>
            </p:cNvSpPr>
            <p:nvPr/>
          </p:nvSpPr>
          <p:spPr bwMode="auto">
            <a:xfrm>
              <a:off x="50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39" name="Rectangle 375">
              <a:extLst>
                <a:ext uri="{FF2B5EF4-FFF2-40B4-BE49-F238E27FC236}">
                  <a16:creationId xmlns:a16="http://schemas.microsoft.com/office/drawing/2014/main" id="{4C30F5EC-4854-4853-832A-345D45489A03}"/>
                </a:ext>
              </a:extLst>
            </p:cNvPr>
            <p:cNvSpPr>
              <a:spLocks noChangeArrowheads="1"/>
            </p:cNvSpPr>
            <p:nvPr/>
          </p:nvSpPr>
          <p:spPr bwMode="auto">
            <a:xfrm>
              <a:off x="504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0" name="Rectangle 376">
              <a:extLst>
                <a:ext uri="{FF2B5EF4-FFF2-40B4-BE49-F238E27FC236}">
                  <a16:creationId xmlns:a16="http://schemas.microsoft.com/office/drawing/2014/main" id="{4A0D962E-A3F6-4891-94B3-BAA2FBC54C8A}"/>
                </a:ext>
              </a:extLst>
            </p:cNvPr>
            <p:cNvSpPr>
              <a:spLocks noChangeArrowheads="1"/>
            </p:cNvSpPr>
            <p:nvPr/>
          </p:nvSpPr>
          <p:spPr bwMode="auto">
            <a:xfrm>
              <a:off x="50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1" name="Rectangle 377">
              <a:extLst>
                <a:ext uri="{FF2B5EF4-FFF2-40B4-BE49-F238E27FC236}">
                  <a16:creationId xmlns:a16="http://schemas.microsoft.com/office/drawing/2014/main" id="{D7F4C2BB-2F6F-4487-B6E7-CF82F8F85F8D}"/>
                </a:ext>
              </a:extLst>
            </p:cNvPr>
            <p:cNvSpPr>
              <a:spLocks noChangeArrowheads="1"/>
            </p:cNvSpPr>
            <p:nvPr/>
          </p:nvSpPr>
          <p:spPr bwMode="auto">
            <a:xfrm>
              <a:off x="5088"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2" name="Rectangle 378">
              <a:extLst>
                <a:ext uri="{FF2B5EF4-FFF2-40B4-BE49-F238E27FC236}">
                  <a16:creationId xmlns:a16="http://schemas.microsoft.com/office/drawing/2014/main" id="{2E8D3319-1BA3-4C29-88F3-B9FCAEFCE220}"/>
                </a:ext>
              </a:extLst>
            </p:cNvPr>
            <p:cNvSpPr>
              <a:spLocks noChangeArrowheads="1"/>
            </p:cNvSpPr>
            <p:nvPr/>
          </p:nvSpPr>
          <p:spPr bwMode="auto">
            <a:xfrm>
              <a:off x="5112"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3" name="Rectangle 379">
              <a:extLst>
                <a:ext uri="{FF2B5EF4-FFF2-40B4-BE49-F238E27FC236}">
                  <a16:creationId xmlns:a16="http://schemas.microsoft.com/office/drawing/2014/main" id="{2B54F8C2-8915-4FFC-BDA8-0F0D27F6AF12}"/>
                </a:ext>
              </a:extLst>
            </p:cNvPr>
            <p:cNvSpPr>
              <a:spLocks noChangeArrowheads="1"/>
            </p:cNvSpPr>
            <p:nvPr/>
          </p:nvSpPr>
          <p:spPr bwMode="auto">
            <a:xfrm>
              <a:off x="5124"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4" name="Rectangle 380">
              <a:extLst>
                <a:ext uri="{FF2B5EF4-FFF2-40B4-BE49-F238E27FC236}">
                  <a16:creationId xmlns:a16="http://schemas.microsoft.com/office/drawing/2014/main" id="{84C8E4C9-21BE-49B2-8810-F4CAD5AAC885}"/>
                </a:ext>
              </a:extLst>
            </p:cNvPr>
            <p:cNvSpPr>
              <a:spLocks noChangeArrowheads="1"/>
            </p:cNvSpPr>
            <p:nvPr/>
          </p:nvSpPr>
          <p:spPr bwMode="auto">
            <a:xfrm>
              <a:off x="514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5" name="Rectangle 381">
              <a:extLst>
                <a:ext uri="{FF2B5EF4-FFF2-40B4-BE49-F238E27FC236}">
                  <a16:creationId xmlns:a16="http://schemas.microsoft.com/office/drawing/2014/main" id="{2018430C-039B-4186-8D97-8321E5293195}"/>
                </a:ext>
              </a:extLst>
            </p:cNvPr>
            <p:cNvSpPr>
              <a:spLocks noChangeArrowheads="1"/>
            </p:cNvSpPr>
            <p:nvPr/>
          </p:nvSpPr>
          <p:spPr bwMode="auto">
            <a:xfrm>
              <a:off x="516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6" name="Rectangle 382">
              <a:extLst>
                <a:ext uri="{FF2B5EF4-FFF2-40B4-BE49-F238E27FC236}">
                  <a16:creationId xmlns:a16="http://schemas.microsoft.com/office/drawing/2014/main" id="{88E8F0C2-4F01-4403-A572-6CB79A7D6727}"/>
                </a:ext>
              </a:extLst>
            </p:cNvPr>
            <p:cNvSpPr>
              <a:spLocks noChangeArrowheads="1"/>
            </p:cNvSpPr>
            <p:nvPr/>
          </p:nvSpPr>
          <p:spPr bwMode="auto">
            <a:xfrm>
              <a:off x="5190"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7" name="Rectangle 383">
              <a:extLst>
                <a:ext uri="{FF2B5EF4-FFF2-40B4-BE49-F238E27FC236}">
                  <a16:creationId xmlns:a16="http://schemas.microsoft.com/office/drawing/2014/main" id="{D84819EA-2F8F-4E8E-8198-BCD9AC518462}"/>
                </a:ext>
              </a:extLst>
            </p:cNvPr>
            <p:cNvSpPr>
              <a:spLocks noChangeArrowheads="1"/>
            </p:cNvSpPr>
            <p:nvPr/>
          </p:nvSpPr>
          <p:spPr bwMode="auto">
            <a:xfrm>
              <a:off x="5190"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8" name="Rectangle 384">
              <a:extLst>
                <a:ext uri="{FF2B5EF4-FFF2-40B4-BE49-F238E27FC236}">
                  <a16:creationId xmlns:a16="http://schemas.microsoft.com/office/drawing/2014/main" id="{89822B3E-1BD5-4154-83BE-EF53F0A0AD64}"/>
                </a:ext>
              </a:extLst>
            </p:cNvPr>
            <p:cNvSpPr>
              <a:spLocks noChangeArrowheads="1"/>
            </p:cNvSpPr>
            <p:nvPr/>
          </p:nvSpPr>
          <p:spPr bwMode="auto">
            <a:xfrm>
              <a:off x="5202"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49" name="Rectangle 385">
              <a:extLst>
                <a:ext uri="{FF2B5EF4-FFF2-40B4-BE49-F238E27FC236}">
                  <a16:creationId xmlns:a16="http://schemas.microsoft.com/office/drawing/2014/main" id="{96088AA2-A7FE-46F0-8BAF-19B502A9EC52}"/>
                </a:ext>
              </a:extLst>
            </p:cNvPr>
            <p:cNvSpPr>
              <a:spLocks noChangeArrowheads="1"/>
            </p:cNvSpPr>
            <p:nvPr/>
          </p:nvSpPr>
          <p:spPr bwMode="auto">
            <a:xfrm>
              <a:off x="520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0" name="Rectangle 386">
              <a:extLst>
                <a:ext uri="{FF2B5EF4-FFF2-40B4-BE49-F238E27FC236}">
                  <a16:creationId xmlns:a16="http://schemas.microsoft.com/office/drawing/2014/main" id="{8CAC1630-F43F-4D9B-A0C3-91C93556250A}"/>
                </a:ext>
              </a:extLst>
            </p:cNvPr>
            <p:cNvSpPr>
              <a:spLocks noChangeArrowheads="1"/>
            </p:cNvSpPr>
            <p:nvPr/>
          </p:nvSpPr>
          <p:spPr bwMode="auto">
            <a:xfrm>
              <a:off x="5208"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1" name="Rectangle 387">
              <a:extLst>
                <a:ext uri="{FF2B5EF4-FFF2-40B4-BE49-F238E27FC236}">
                  <a16:creationId xmlns:a16="http://schemas.microsoft.com/office/drawing/2014/main" id="{DAE33414-0F28-4D65-A9B0-83AD34961999}"/>
                </a:ext>
              </a:extLst>
            </p:cNvPr>
            <p:cNvSpPr>
              <a:spLocks noChangeArrowheads="1"/>
            </p:cNvSpPr>
            <p:nvPr/>
          </p:nvSpPr>
          <p:spPr bwMode="auto">
            <a:xfrm>
              <a:off x="5214"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2" name="Rectangle 388">
              <a:extLst>
                <a:ext uri="{FF2B5EF4-FFF2-40B4-BE49-F238E27FC236}">
                  <a16:creationId xmlns:a16="http://schemas.microsoft.com/office/drawing/2014/main" id="{62308AD0-654B-4321-9993-72BA648DA505}"/>
                </a:ext>
              </a:extLst>
            </p:cNvPr>
            <p:cNvSpPr>
              <a:spLocks noChangeArrowheads="1"/>
            </p:cNvSpPr>
            <p:nvPr/>
          </p:nvSpPr>
          <p:spPr bwMode="auto">
            <a:xfrm>
              <a:off x="523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3" name="Rectangle 389">
              <a:extLst>
                <a:ext uri="{FF2B5EF4-FFF2-40B4-BE49-F238E27FC236}">
                  <a16:creationId xmlns:a16="http://schemas.microsoft.com/office/drawing/2014/main" id="{96858640-53F7-416F-BCDD-BCA52E88CCFC}"/>
                </a:ext>
              </a:extLst>
            </p:cNvPr>
            <p:cNvSpPr>
              <a:spLocks noChangeArrowheads="1"/>
            </p:cNvSpPr>
            <p:nvPr/>
          </p:nvSpPr>
          <p:spPr bwMode="auto">
            <a:xfrm>
              <a:off x="5250"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4" name="Rectangle 390">
              <a:extLst>
                <a:ext uri="{FF2B5EF4-FFF2-40B4-BE49-F238E27FC236}">
                  <a16:creationId xmlns:a16="http://schemas.microsoft.com/office/drawing/2014/main" id="{F7A971D2-9287-437F-B18F-95FC5CE24098}"/>
                </a:ext>
              </a:extLst>
            </p:cNvPr>
            <p:cNvSpPr>
              <a:spLocks noChangeArrowheads="1"/>
            </p:cNvSpPr>
            <p:nvPr/>
          </p:nvSpPr>
          <p:spPr bwMode="auto">
            <a:xfrm>
              <a:off x="5274" y="3752"/>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5" name="Rectangle 391">
              <a:extLst>
                <a:ext uri="{FF2B5EF4-FFF2-40B4-BE49-F238E27FC236}">
                  <a16:creationId xmlns:a16="http://schemas.microsoft.com/office/drawing/2014/main" id="{26817210-AB0C-43EA-875D-286A068B2314}"/>
                </a:ext>
              </a:extLst>
            </p:cNvPr>
            <p:cNvSpPr>
              <a:spLocks noChangeArrowheads="1"/>
            </p:cNvSpPr>
            <p:nvPr/>
          </p:nvSpPr>
          <p:spPr bwMode="auto">
            <a:xfrm>
              <a:off x="5286"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6" name="Rectangle 392">
              <a:extLst>
                <a:ext uri="{FF2B5EF4-FFF2-40B4-BE49-F238E27FC236}">
                  <a16:creationId xmlns:a16="http://schemas.microsoft.com/office/drawing/2014/main" id="{C62224F1-4702-47B8-8235-9F1A302D3AC5}"/>
                </a:ext>
              </a:extLst>
            </p:cNvPr>
            <p:cNvSpPr>
              <a:spLocks noChangeArrowheads="1"/>
            </p:cNvSpPr>
            <p:nvPr/>
          </p:nvSpPr>
          <p:spPr bwMode="auto">
            <a:xfrm>
              <a:off x="531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7" name="Rectangle 393">
              <a:extLst>
                <a:ext uri="{FF2B5EF4-FFF2-40B4-BE49-F238E27FC236}">
                  <a16:creationId xmlns:a16="http://schemas.microsoft.com/office/drawing/2014/main" id="{AE16805A-71E1-4E87-B4D6-FA3EF182C4C6}"/>
                </a:ext>
              </a:extLst>
            </p:cNvPr>
            <p:cNvSpPr>
              <a:spLocks noChangeArrowheads="1"/>
            </p:cNvSpPr>
            <p:nvPr/>
          </p:nvSpPr>
          <p:spPr bwMode="auto">
            <a:xfrm>
              <a:off x="5328"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8" name="Rectangle 394">
              <a:extLst>
                <a:ext uri="{FF2B5EF4-FFF2-40B4-BE49-F238E27FC236}">
                  <a16:creationId xmlns:a16="http://schemas.microsoft.com/office/drawing/2014/main" id="{9E4E0555-A7E5-49DB-B9A9-708429888770}"/>
                </a:ext>
              </a:extLst>
            </p:cNvPr>
            <p:cNvSpPr>
              <a:spLocks noChangeArrowheads="1"/>
            </p:cNvSpPr>
            <p:nvPr/>
          </p:nvSpPr>
          <p:spPr bwMode="auto">
            <a:xfrm>
              <a:off x="5352"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59" name="Rectangle 395">
              <a:extLst>
                <a:ext uri="{FF2B5EF4-FFF2-40B4-BE49-F238E27FC236}">
                  <a16:creationId xmlns:a16="http://schemas.microsoft.com/office/drawing/2014/main" id="{FB6EDC05-A0CF-47CE-8D4D-1D7F5FD63974}"/>
                </a:ext>
              </a:extLst>
            </p:cNvPr>
            <p:cNvSpPr>
              <a:spLocks noChangeArrowheads="1"/>
            </p:cNvSpPr>
            <p:nvPr/>
          </p:nvSpPr>
          <p:spPr bwMode="auto">
            <a:xfrm>
              <a:off x="5370" y="3752"/>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0" name="Rectangle 396">
              <a:extLst>
                <a:ext uri="{FF2B5EF4-FFF2-40B4-BE49-F238E27FC236}">
                  <a16:creationId xmlns:a16="http://schemas.microsoft.com/office/drawing/2014/main" id="{F9E2DA0C-A0CA-495A-9480-6CD945B185F7}"/>
                </a:ext>
              </a:extLst>
            </p:cNvPr>
            <p:cNvSpPr>
              <a:spLocks noChangeArrowheads="1"/>
            </p:cNvSpPr>
            <p:nvPr/>
          </p:nvSpPr>
          <p:spPr bwMode="auto">
            <a:xfrm>
              <a:off x="539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1" name="Rectangle 397">
              <a:extLst>
                <a:ext uri="{FF2B5EF4-FFF2-40B4-BE49-F238E27FC236}">
                  <a16:creationId xmlns:a16="http://schemas.microsoft.com/office/drawing/2014/main" id="{75758116-66A5-47B5-BFA8-E7A9CA13A679}"/>
                </a:ext>
              </a:extLst>
            </p:cNvPr>
            <p:cNvSpPr>
              <a:spLocks noChangeArrowheads="1"/>
            </p:cNvSpPr>
            <p:nvPr/>
          </p:nvSpPr>
          <p:spPr bwMode="auto">
            <a:xfrm>
              <a:off x="5394"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2" name="Rectangle 398">
              <a:extLst>
                <a:ext uri="{FF2B5EF4-FFF2-40B4-BE49-F238E27FC236}">
                  <a16:creationId xmlns:a16="http://schemas.microsoft.com/office/drawing/2014/main" id="{0E806509-B2B0-4B99-99C8-96987F7A5A76}"/>
                </a:ext>
              </a:extLst>
            </p:cNvPr>
            <p:cNvSpPr>
              <a:spLocks noChangeArrowheads="1"/>
            </p:cNvSpPr>
            <p:nvPr/>
          </p:nvSpPr>
          <p:spPr bwMode="auto">
            <a:xfrm>
              <a:off x="5406"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3" name="Rectangle 399">
              <a:extLst>
                <a:ext uri="{FF2B5EF4-FFF2-40B4-BE49-F238E27FC236}">
                  <a16:creationId xmlns:a16="http://schemas.microsoft.com/office/drawing/2014/main" id="{E586337E-EDED-497E-80E8-F13B2DF294D6}"/>
                </a:ext>
              </a:extLst>
            </p:cNvPr>
            <p:cNvSpPr>
              <a:spLocks noChangeArrowheads="1"/>
            </p:cNvSpPr>
            <p:nvPr/>
          </p:nvSpPr>
          <p:spPr bwMode="auto">
            <a:xfrm>
              <a:off x="54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4" name="Rectangle 400">
              <a:extLst>
                <a:ext uri="{FF2B5EF4-FFF2-40B4-BE49-F238E27FC236}">
                  <a16:creationId xmlns:a16="http://schemas.microsoft.com/office/drawing/2014/main" id="{EBBFCE0D-135D-4A4C-9E6F-2DB378FF8CE7}"/>
                </a:ext>
              </a:extLst>
            </p:cNvPr>
            <p:cNvSpPr>
              <a:spLocks noChangeArrowheads="1"/>
            </p:cNvSpPr>
            <p:nvPr/>
          </p:nvSpPr>
          <p:spPr bwMode="auto">
            <a:xfrm>
              <a:off x="5406"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5" name="Rectangle 401">
              <a:extLst>
                <a:ext uri="{FF2B5EF4-FFF2-40B4-BE49-F238E27FC236}">
                  <a16:creationId xmlns:a16="http://schemas.microsoft.com/office/drawing/2014/main" id="{EF2CE106-5E96-42D9-8630-CBFA207A9BBE}"/>
                </a:ext>
              </a:extLst>
            </p:cNvPr>
            <p:cNvSpPr>
              <a:spLocks noChangeArrowheads="1"/>
            </p:cNvSpPr>
            <p:nvPr/>
          </p:nvSpPr>
          <p:spPr bwMode="auto">
            <a:xfrm>
              <a:off x="5412" y="3728"/>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6" name="Rectangle 402">
              <a:extLst>
                <a:ext uri="{FF2B5EF4-FFF2-40B4-BE49-F238E27FC236}">
                  <a16:creationId xmlns:a16="http://schemas.microsoft.com/office/drawing/2014/main" id="{6B795152-8B9F-4D5A-AD76-AD395C5B2FF8}"/>
                </a:ext>
              </a:extLst>
            </p:cNvPr>
            <p:cNvSpPr>
              <a:spLocks noChangeArrowheads="1"/>
            </p:cNvSpPr>
            <p:nvPr/>
          </p:nvSpPr>
          <p:spPr bwMode="auto">
            <a:xfrm>
              <a:off x="5418" y="3752"/>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367" name="Rectangle 403">
              <a:extLst>
                <a:ext uri="{FF2B5EF4-FFF2-40B4-BE49-F238E27FC236}">
                  <a16:creationId xmlns:a16="http://schemas.microsoft.com/office/drawing/2014/main" id="{8ACC365A-6C2B-4D96-9D54-F7BE605EB73B}"/>
                </a:ext>
              </a:extLst>
            </p:cNvPr>
            <p:cNvSpPr>
              <a:spLocks noChangeArrowheads="1"/>
            </p:cNvSpPr>
            <p:nvPr/>
          </p:nvSpPr>
          <p:spPr bwMode="auto">
            <a:xfrm>
              <a:off x="5424" y="3752"/>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562" name="TextBox 561">
            <a:extLst>
              <a:ext uri="{FF2B5EF4-FFF2-40B4-BE49-F238E27FC236}">
                <a16:creationId xmlns:a16="http://schemas.microsoft.com/office/drawing/2014/main" id="{74D4F4A1-5636-4C53-9C18-357D4F38768D}"/>
              </a:ext>
            </a:extLst>
          </p:cNvPr>
          <p:cNvSpPr txBox="1"/>
          <p:nvPr/>
        </p:nvSpPr>
        <p:spPr>
          <a:xfrm>
            <a:off x="1863381" y="993354"/>
            <a:ext cx="1211679" cy="307777"/>
          </a:xfrm>
          <a:prstGeom prst="rect">
            <a:avLst/>
          </a:prstGeom>
          <a:noFill/>
        </p:spPr>
        <p:txBody>
          <a:bodyPr wrap="square" rtlCol="0">
            <a:spAutoFit/>
          </a:bodyPr>
          <a:lstStyle/>
          <a:p>
            <a:pPr algn="ctr"/>
            <a:r>
              <a:rPr lang="en-US" sz="1400" dirty="0">
                <a:latin typeface="Arial" charset="0"/>
              </a:rPr>
              <a:t>650 MeV</a:t>
            </a:r>
            <a:endParaRPr lang="en-US" sz="1400" dirty="0"/>
          </a:p>
        </p:txBody>
      </p:sp>
      <p:sp>
        <p:nvSpPr>
          <p:cNvPr id="563" name="Text Box 8">
            <a:extLst>
              <a:ext uri="{FF2B5EF4-FFF2-40B4-BE49-F238E27FC236}">
                <a16:creationId xmlns:a16="http://schemas.microsoft.com/office/drawing/2014/main" id="{689D0FA6-7E83-46C3-939E-942308DF27AB}"/>
              </a:ext>
            </a:extLst>
          </p:cNvPr>
          <p:cNvSpPr txBox="1">
            <a:spLocks noChangeArrowheads="1"/>
          </p:cNvSpPr>
          <p:nvPr/>
        </p:nvSpPr>
        <p:spPr bwMode="auto">
          <a:xfrm>
            <a:off x="5869252" y="1070602"/>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			</a:t>
            </a:r>
          </a:p>
        </p:txBody>
      </p:sp>
      <p:sp>
        <p:nvSpPr>
          <p:cNvPr id="564" name="TextBox 563">
            <a:extLst>
              <a:ext uri="{FF2B5EF4-FFF2-40B4-BE49-F238E27FC236}">
                <a16:creationId xmlns:a16="http://schemas.microsoft.com/office/drawing/2014/main" id="{74E6ABEB-A5D1-486B-AF10-FE37860D3A94}"/>
              </a:ext>
            </a:extLst>
          </p:cNvPr>
          <p:cNvSpPr txBox="1"/>
          <p:nvPr/>
        </p:nvSpPr>
        <p:spPr>
          <a:xfrm>
            <a:off x="1822041" y="2990257"/>
            <a:ext cx="1211679" cy="307777"/>
          </a:xfrm>
          <a:prstGeom prst="rect">
            <a:avLst/>
          </a:prstGeom>
          <a:noFill/>
        </p:spPr>
        <p:txBody>
          <a:bodyPr wrap="square" rtlCol="0">
            <a:spAutoFit/>
          </a:bodyPr>
          <a:lstStyle/>
          <a:p>
            <a:pPr algn="ctr"/>
            <a:r>
              <a:rPr lang="en-US" sz="1400" dirty="0">
                <a:latin typeface="Arial" charset="0"/>
              </a:rPr>
              <a:t>2.83 GeV</a:t>
            </a:r>
            <a:endParaRPr lang="en-US" sz="1400" dirty="0"/>
          </a:p>
        </p:txBody>
      </p:sp>
      <p:grpSp>
        <p:nvGrpSpPr>
          <p:cNvPr id="565" name="Group 4">
            <a:extLst>
              <a:ext uri="{FF2B5EF4-FFF2-40B4-BE49-F238E27FC236}">
                <a16:creationId xmlns:a16="http://schemas.microsoft.com/office/drawing/2014/main" id="{1282514F-B8FF-45F8-9073-AF64B3AC6A01}"/>
              </a:ext>
            </a:extLst>
          </p:cNvPr>
          <p:cNvGrpSpPr>
            <a:grpSpLocks noChangeAspect="1"/>
          </p:cNvGrpSpPr>
          <p:nvPr/>
        </p:nvGrpSpPr>
        <p:grpSpPr bwMode="auto">
          <a:xfrm>
            <a:off x="3086526" y="2822471"/>
            <a:ext cx="6512025" cy="1802874"/>
            <a:chOff x="188" y="2200"/>
            <a:chExt cx="5288" cy="1464"/>
          </a:xfrm>
        </p:grpSpPr>
        <p:sp>
          <p:nvSpPr>
            <p:cNvPr id="566" name="AutoShape 3">
              <a:extLst>
                <a:ext uri="{FF2B5EF4-FFF2-40B4-BE49-F238E27FC236}">
                  <a16:creationId xmlns:a16="http://schemas.microsoft.com/office/drawing/2014/main" id="{71A8483B-5597-4BFF-9146-549BBA6E08A0}"/>
                </a:ext>
              </a:extLst>
            </p:cNvPr>
            <p:cNvSpPr>
              <a:spLocks noChangeAspect="1" noChangeArrowheads="1" noTextEdit="1"/>
            </p:cNvSpPr>
            <p:nvPr/>
          </p:nvSpPr>
          <p:spPr bwMode="auto">
            <a:xfrm>
              <a:off x="232" y="2200"/>
              <a:ext cx="5244"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567" name="Group 205">
              <a:extLst>
                <a:ext uri="{FF2B5EF4-FFF2-40B4-BE49-F238E27FC236}">
                  <a16:creationId xmlns:a16="http://schemas.microsoft.com/office/drawing/2014/main" id="{D98352D3-606B-4AA0-8A06-5AFAE119CC80}"/>
                </a:ext>
              </a:extLst>
            </p:cNvPr>
            <p:cNvGrpSpPr>
              <a:grpSpLocks/>
            </p:cNvGrpSpPr>
            <p:nvPr/>
          </p:nvGrpSpPr>
          <p:grpSpPr bwMode="auto">
            <a:xfrm>
              <a:off x="188" y="2278"/>
              <a:ext cx="5281" cy="1380"/>
              <a:chOff x="188" y="2278"/>
              <a:chExt cx="5281" cy="1380"/>
            </a:xfrm>
          </p:grpSpPr>
          <p:sp>
            <p:nvSpPr>
              <p:cNvPr id="766" name="Rectangle 6">
                <a:extLst>
                  <a:ext uri="{FF2B5EF4-FFF2-40B4-BE49-F238E27FC236}">
                    <a16:creationId xmlns:a16="http://schemas.microsoft.com/office/drawing/2014/main" id="{4E787B59-7484-4CD9-AA5F-A8753DEAC1E8}"/>
                  </a:ext>
                </a:extLst>
              </p:cNvPr>
              <p:cNvSpPr>
                <a:spLocks noChangeArrowheads="1"/>
              </p:cNvSpPr>
              <p:nvPr/>
            </p:nvSpPr>
            <p:spPr bwMode="auto">
              <a:xfrm>
                <a:off x="304" y="2344"/>
                <a:ext cx="5100" cy="117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7" name="Rectangle 7">
                <a:extLst>
                  <a:ext uri="{FF2B5EF4-FFF2-40B4-BE49-F238E27FC236}">
                    <a16:creationId xmlns:a16="http://schemas.microsoft.com/office/drawing/2014/main" id="{14ECA991-2606-4E2C-8993-00CA43E6A715}"/>
                  </a:ext>
                </a:extLst>
              </p:cNvPr>
              <p:cNvSpPr>
                <a:spLocks noChangeArrowheads="1"/>
              </p:cNvSpPr>
              <p:nvPr/>
            </p:nvSpPr>
            <p:spPr bwMode="auto">
              <a:xfrm>
                <a:off x="5328" y="3526"/>
                <a:ext cx="141"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768" name="Rectangle 8">
                <a:extLst>
                  <a:ext uri="{FF2B5EF4-FFF2-40B4-BE49-F238E27FC236}">
                    <a16:creationId xmlns:a16="http://schemas.microsoft.com/office/drawing/2014/main" id="{EFE9E752-3851-4DC4-B82D-92B2323D5B94}"/>
                  </a:ext>
                </a:extLst>
              </p:cNvPr>
              <p:cNvSpPr>
                <a:spLocks noChangeArrowheads="1"/>
              </p:cNvSpPr>
              <p:nvPr/>
            </p:nvSpPr>
            <p:spPr bwMode="auto">
              <a:xfrm>
                <a:off x="304" y="3526"/>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769" name="Rectangle 10">
                <a:extLst>
                  <a:ext uri="{FF2B5EF4-FFF2-40B4-BE49-F238E27FC236}">
                    <a16:creationId xmlns:a16="http://schemas.microsoft.com/office/drawing/2014/main" id="{6E8EF110-5D7C-4F14-B415-CD82B9C46DB3}"/>
                  </a:ext>
                </a:extLst>
              </p:cNvPr>
              <p:cNvSpPr>
                <a:spLocks noChangeArrowheads="1"/>
              </p:cNvSpPr>
              <p:nvPr/>
            </p:nvSpPr>
            <p:spPr bwMode="auto">
              <a:xfrm>
                <a:off x="352" y="2278"/>
                <a:ext cx="58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770" name="Rectangle 11">
                <a:extLst>
                  <a:ext uri="{FF2B5EF4-FFF2-40B4-BE49-F238E27FC236}">
                    <a16:creationId xmlns:a16="http://schemas.microsoft.com/office/drawing/2014/main" id="{BFB5E2A8-6D65-4E9B-8904-F643902796D2}"/>
                  </a:ext>
                </a:extLst>
              </p:cNvPr>
              <p:cNvSpPr>
                <a:spLocks noChangeArrowheads="1"/>
              </p:cNvSpPr>
              <p:nvPr/>
            </p:nvSpPr>
            <p:spPr bwMode="auto">
              <a:xfrm rot="16200000">
                <a:off x="236" y="2306"/>
                <a:ext cx="9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a:t>
                </a:r>
                <a:endParaRPr lang="en-US" altLang="en-US"/>
              </a:p>
            </p:txBody>
          </p:sp>
          <p:sp>
            <p:nvSpPr>
              <p:cNvPr id="771" name="Rectangle 12">
                <a:extLst>
                  <a:ext uri="{FF2B5EF4-FFF2-40B4-BE49-F238E27FC236}">
                    <a16:creationId xmlns:a16="http://schemas.microsoft.com/office/drawing/2014/main" id="{5682C228-9D98-498C-8DCF-B0B7B650D3B5}"/>
                  </a:ext>
                </a:extLst>
              </p:cNvPr>
              <p:cNvSpPr>
                <a:spLocks noChangeArrowheads="1"/>
              </p:cNvSpPr>
              <p:nvPr/>
            </p:nvSpPr>
            <p:spPr bwMode="auto">
              <a:xfrm rot="16200000">
                <a:off x="260" y="3431"/>
                <a:ext cx="47"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772" name="Rectangle 15">
                <a:extLst>
                  <a:ext uri="{FF2B5EF4-FFF2-40B4-BE49-F238E27FC236}">
                    <a16:creationId xmlns:a16="http://schemas.microsoft.com/office/drawing/2014/main" id="{3596F958-DF92-4CC4-9EE6-663824A6692C}"/>
                  </a:ext>
                </a:extLst>
              </p:cNvPr>
              <p:cNvSpPr>
                <a:spLocks noChangeArrowheads="1"/>
              </p:cNvSpPr>
              <p:nvPr/>
            </p:nvSpPr>
            <p:spPr bwMode="auto">
              <a:xfrm rot="16200000">
                <a:off x="-49" y="2807"/>
                <a:ext cx="574"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773" name="Line 17">
                <a:extLst>
                  <a:ext uri="{FF2B5EF4-FFF2-40B4-BE49-F238E27FC236}">
                    <a16:creationId xmlns:a16="http://schemas.microsoft.com/office/drawing/2014/main" id="{BB69410F-96EE-4AAE-BA99-A7DF1D14B9F4}"/>
                  </a:ext>
                </a:extLst>
              </p:cNvPr>
              <p:cNvSpPr>
                <a:spLocks noChangeShapeType="1"/>
              </p:cNvSpPr>
              <p:nvPr/>
            </p:nvSpPr>
            <p:spPr bwMode="auto">
              <a:xfrm flipH="1">
                <a:off x="5368" y="24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4" name="Line 18">
                <a:extLst>
                  <a:ext uri="{FF2B5EF4-FFF2-40B4-BE49-F238E27FC236}">
                    <a16:creationId xmlns:a16="http://schemas.microsoft.com/office/drawing/2014/main" id="{02FDEF8A-AF9D-465D-AF4C-4D28DF6ADFA8}"/>
                  </a:ext>
                </a:extLst>
              </p:cNvPr>
              <p:cNvSpPr>
                <a:spLocks noChangeShapeType="1"/>
              </p:cNvSpPr>
              <p:nvPr/>
            </p:nvSpPr>
            <p:spPr bwMode="auto">
              <a:xfrm>
                <a:off x="304" y="245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5" name="Line 19">
                <a:extLst>
                  <a:ext uri="{FF2B5EF4-FFF2-40B4-BE49-F238E27FC236}">
                    <a16:creationId xmlns:a16="http://schemas.microsoft.com/office/drawing/2014/main" id="{6671366D-1F91-48DB-AA62-A8B6F37BB6D9}"/>
                  </a:ext>
                </a:extLst>
              </p:cNvPr>
              <p:cNvSpPr>
                <a:spLocks noChangeShapeType="1"/>
              </p:cNvSpPr>
              <p:nvPr/>
            </p:nvSpPr>
            <p:spPr bwMode="auto">
              <a:xfrm flipV="1">
                <a:off x="81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6" name="Line 20">
                <a:extLst>
                  <a:ext uri="{FF2B5EF4-FFF2-40B4-BE49-F238E27FC236}">
                    <a16:creationId xmlns:a16="http://schemas.microsoft.com/office/drawing/2014/main" id="{0A820423-C1F9-4285-AE5F-5CEF26967BD5}"/>
                  </a:ext>
                </a:extLst>
              </p:cNvPr>
              <p:cNvSpPr>
                <a:spLocks noChangeShapeType="1"/>
              </p:cNvSpPr>
              <p:nvPr/>
            </p:nvSpPr>
            <p:spPr bwMode="auto">
              <a:xfrm>
                <a:off x="81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7" name="Line 21">
                <a:extLst>
                  <a:ext uri="{FF2B5EF4-FFF2-40B4-BE49-F238E27FC236}">
                    <a16:creationId xmlns:a16="http://schemas.microsoft.com/office/drawing/2014/main" id="{7C2650C1-1AFE-428E-A0C4-A47A427D4320}"/>
                  </a:ext>
                </a:extLst>
              </p:cNvPr>
              <p:cNvSpPr>
                <a:spLocks noChangeShapeType="1"/>
              </p:cNvSpPr>
              <p:nvPr/>
            </p:nvSpPr>
            <p:spPr bwMode="auto">
              <a:xfrm flipH="1">
                <a:off x="5368" y="25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8" name="Line 22">
                <a:extLst>
                  <a:ext uri="{FF2B5EF4-FFF2-40B4-BE49-F238E27FC236}">
                    <a16:creationId xmlns:a16="http://schemas.microsoft.com/office/drawing/2014/main" id="{028A962E-D2BF-4DA3-BC3B-5CB2D5AE713E}"/>
                  </a:ext>
                </a:extLst>
              </p:cNvPr>
              <p:cNvSpPr>
                <a:spLocks noChangeShapeType="1"/>
              </p:cNvSpPr>
              <p:nvPr/>
            </p:nvSpPr>
            <p:spPr bwMode="auto">
              <a:xfrm>
                <a:off x="304" y="257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9" name="Line 23">
                <a:extLst>
                  <a:ext uri="{FF2B5EF4-FFF2-40B4-BE49-F238E27FC236}">
                    <a16:creationId xmlns:a16="http://schemas.microsoft.com/office/drawing/2014/main" id="{8DB20351-A28D-4922-A511-C46F0FF96424}"/>
                  </a:ext>
                </a:extLst>
              </p:cNvPr>
              <p:cNvSpPr>
                <a:spLocks noChangeShapeType="1"/>
              </p:cNvSpPr>
              <p:nvPr/>
            </p:nvSpPr>
            <p:spPr bwMode="auto">
              <a:xfrm flipV="1">
                <a:off x="132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0" name="Line 24">
                <a:extLst>
                  <a:ext uri="{FF2B5EF4-FFF2-40B4-BE49-F238E27FC236}">
                    <a16:creationId xmlns:a16="http://schemas.microsoft.com/office/drawing/2014/main" id="{380529B5-D75E-414A-BF6B-A18D92EAB8F3}"/>
                  </a:ext>
                </a:extLst>
              </p:cNvPr>
              <p:cNvSpPr>
                <a:spLocks noChangeShapeType="1"/>
              </p:cNvSpPr>
              <p:nvPr/>
            </p:nvSpPr>
            <p:spPr bwMode="auto">
              <a:xfrm>
                <a:off x="132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1" name="Line 25">
                <a:extLst>
                  <a:ext uri="{FF2B5EF4-FFF2-40B4-BE49-F238E27FC236}">
                    <a16:creationId xmlns:a16="http://schemas.microsoft.com/office/drawing/2014/main" id="{8AC613BA-902E-412E-9400-808FBFDEB7AB}"/>
                  </a:ext>
                </a:extLst>
              </p:cNvPr>
              <p:cNvSpPr>
                <a:spLocks noChangeShapeType="1"/>
              </p:cNvSpPr>
              <p:nvPr/>
            </p:nvSpPr>
            <p:spPr bwMode="auto">
              <a:xfrm flipH="1">
                <a:off x="5368" y="26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2" name="Line 26">
                <a:extLst>
                  <a:ext uri="{FF2B5EF4-FFF2-40B4-BE49-F238E27FC236}">
                    <a16:creationId xmlns:a16="http://schemas.microsoft.com/office/drawing/2014/main" id="{83FE0A73-8E3B-44DF-A310-3531B677122B}"/>
                  </a:ext>
                </a:extLst>
              </p:cNvPr>
              <p:cNvSpPr>
                <a:spLocks noChangeShapeType="1"/>
              </p:cNvSpPr>
              <p:nvPr/>
            </p:nvSpPr>
            <p:spPr bwMode="auto">
              <a:xfrm>
                <a:off x="304" y="269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3" name="Line 27">
                <a:extLst>
                  <a:ext uri="{FF2B5EF4-FFF2-40B4-BE49-F238E27FC236}">
                    <a16:creationId xmlns:a16="http://schemas.microsoft.com/office/drawing/2014/main" id="{14EE3B16-05B6-4E8F-B93F-35DF17AF9AD2}"/>
                  </a:ext>
                </a:extLst>
              </p:cNvPr>
              <p:cNvSpPr>
                <a:spLocks noChangeShapeType="1"/>
              </p:cNvSpPr>
              <p:nvPr/>
            </p:nvSpPr>
            <p:spPr bwMode="auto">
              <a:xfrm flipV="1">
                <a:off x="183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4" name="Line 28">
                <a:extLst>
                  <a:ext uri="{FF2B5EF4-FFF2-40B4-BE49-F238E27FC236}">
                    <a16:creationId xmlns:a16="http://schemas.microsoft.com/office/drawing/2014/main" id="{8A5E7C33-9BCA-4BB1-ACA3-4EC482CEA38E}"/>
                  </a:ext>
                </a:extLst>
              </p:cNvPr>
              <p:cNvSpPr>
                <a:spLocks noChangeShapeType="1"/>
              </p:cNvSpPr>
              <p:nvPr/>
            </p:nvSpPr>
            <p:spPr bwMode="auto">
              <a:xfrm>
                <a:off x="183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5" name="Line 29">
                <a:extLst>
                  <a:ext uri="{FF2B5EF4-FFF2-40B4-BE49-F238E27FC236}">
                    <a16:creationId xmlns:a16="http://schemas.microsoft.com/office/drawing/2014/main" id="{C01FC44E-BA23-42FF-8771-17C4C4749608}"/>
                  </a:ext>
                </a:extLst>
              </p:cNvPr>
              <p:cNvSpPr>
                <a:spLocks noChangeShapeType="1"/>
              </p:cNvSpPr>
              <p:nvPr/>
            </p:nvSpPr>
            <p:spPr bwMode="auto">
              <a:xfrm flipH="1">
                <a:off x="5368" y="28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6" name="Line 30">
                <a:extLst>
                  <a:ext uri="{FF2B5EF4-FFF2-40B4-BE49-F238E27FC236}">
                    <a16:creationId xmlns:a16="http://schemas.microsoft.com/office/drawing/2014/main" id="{94970514-3C38-4961-9178-10E95E3130CE}"/>
                  </a:ext>
                </a:extLst>
              </p:cNvPr>
              <p:cNvSpPr>
                <a:spLocks noChangeShapeType="1"/>
              </p:cNvSpPr>
              <p:nvPr/>
            </p:nvSpPr>
            <p:spPr bwMode="auto">
              <a:xfrm>
                <a:off x="304" y="281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7" name="Line 31">
                <a:extLst>
                  <a:ext uri="{FF2B5EF4-FFF2-40B4-BE49-F238E27FC236}">
                    <a16:creationId xmlns:a16="http://schemas.microsoft.com/office/drawing/2014/main" id="{1D6CF884-BA24-4CD4-9B84-A5D7B58009B2}"/>
                  </a:ext>
                </a:extLst>
              </p:cNvPr>
              <p:cNvSpPr>
                <a:spLocks noChangeShapeType="1"/>
              </p:cNvSpPr>
              <p:nvPr/>
            </p:nvSpPr>
            <p:spPr bwMode="auto">
              <a:xfrm flipV="1">
                <a:off x="234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8" name="Line 32">
                <a:extLst>
                  <a:ext uri="{FF2B5EF4-FFF2-40B4-BE49-F238E27FC236}">
                    <a16:creationId xmlns:a16="http://schemas.microsoft.com/office/drawing/2014/main" id="{CAFA1A8F-BEF1-4C30-9A22-B27FD059AF44}"/>
                  </a:ext>
                </a:extLst>
              </p:cNvPr>
              <p:cNvSpPr>
                <a:spLocks noChangeShapeType="1"/>
              </p:cNvSpPr>
              <p:nvPr/>
            </p:nvSpPr>
            <p:spPr bwMode="auto">
              <a:xfrm>
                <a:off x="234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9" name="Line 33">
                <a:extLst>
                  <a:ext uri="{FF2B5EF4-FFF2-40B4-BE49-F238E27FC236}">
                    <a16:creationId xmlns:a16="http://schemas.microsoft.com/office/drawing/2014/main" id="{0F1816E2-6E1E-4A42-B2C3-5E62C3356A6E}"/>
                  </a:ext>
                </a:extLst>
              </p:cNvPr>
              <p:cNvSpPr>
                <a:spLocks noChangeShapeType="1"/>
              </p:cNvSpPr>
              <p:nvPr/>
            </p:nvSpPr>
            <p:spPr bwMode="auto">
              <a:xfrm flipH="1">
                <a:off x="5368" y="293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0" name="Line 34">
                <a:extLst>
                  <a:ext uri="{FF2B5EF4-FFF2-40B4-BE49-F238E27FC236}">
                    <a16:creationId xmlns:a16="http://schemas.microsoft.com/office/drawing/2014/main" id="{9F4FA4B5-55EE-44CC-9177-B222DED2642C}"/>
                  </a:ext>
                </a:extLst>
              </p:cNvPr>
              <p:cNvSpPr>
                <a:spLocks noChangeShapeType="1"/>
              </p:cNvSpPr>
              <p:nvPr/>
            </p:nvSpPr>
            <p:spPr bwMode="auto">
              <a:xfrm>
                <a:off x="304" y="2932"/>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1" name="Line 35">
                <a:extLst>
                  <a:ext uri="{FF2B5EF4-FFF2-40B4-BE49-F238E27FC236}">
                    <a16:creationId xmlns:a16="http://schemas.microsoft.com/office/drawing/2014/main" id="{550DA056-30E7-4BA9-82BB-DD756DEB2212}"/>
                  </a:ext>
                </a:extLst>
              </p:cNvPr>
              <p:cNvSpPr>
                <a:spLocks noChangeShapeType="1"/>
              </p:cNvSpPr>
              <p:nvPr/>
            </p:nvSpPr>
            <p:spPr bwMode="auto">
              <a:xfrm flipV="1">
                <a:off x="285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2" name="Line 36">
                <a:extLst>
                  <a:ext uri="{FF2B5EF4-FFF2-40B4-BE49-F238E27FC236}">
                    <a16:creationId xmlns:a16="http://schemas.microsoft.com/office/drawing/2014/main" id="{B4B61A0D-0474-42F8-91C5-EBBF106B786F}"/>
                  </a:ext>
                </a:extLst>
              </p:cNvPr>
              <p:cNvSpPr>
                <a:spLocks noChangeShapeType="1"/>
              </p:cNvSpPr>
              <p:nvPr/>
            </p:nvSpPr>
            <p:spPr bwMode="auto">
              <a:xfrm>
                <a:off x="285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3" name="Line 37">
                <a:extLst>
                  <a:ext uri="{FF2B5EF4-FFF2-40B4-BE49-F238E27FC236}">
                    <a16:creationId xmlns:a16="http://schemas.microsoft.com/office/drawing/2014/main" id="{EFF9F799-F34D-47B2-B2AF-35F96B43290F}"/>
                  </a:ext>
                </a:extLst>
              </p:cNvPr>
              <p:cNvSpPr>
                <a:spLocks noChangeShapeType="1"/>
              </p:cNvSpPr>
              <p:nvPr/>
            </p:nvSpPr>
            <p:spPr bwMode="auto">
              <a:xfrm flipH="1">
                <a:off x="5368" y="304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4" name="Line 38">
                <a:extLst>
                  <a:ext uri="{FF2B5EF4-FFF2-40B4-BE49-F238E27FC236}">
                    <a16:creationId xmlns:a16="http://schemas.microsoft.com/office/drawing/2014/main" id="{51F0FC00-7135-442F-9767-E53D08958046}"/>
                  </a:ext>
                </a:extLst>
              </p:cNvPr>
              <p:cNvSpPr>
                <a:spLocks noChangeShapeType="1"/>
              </p:cNvSpPr>
              <p:nvPr/>
            </p:nvSpPr>
            <p:spPr bwMode="auto">
              <a:xfrm>
                <a:off x="304" y="304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5" name="Line 39">
                <a:extLst>
                  <a:ext uri="{FF2B5EF4-FFF2-40B4-BE49-F238E27FC236}">
                    <a16:creationId xmlns:a16="http://schemas.microsoft.com/office/drawing/2014/main" id="{2CDD99A7-EA27-4D76-A37D-86D608C77AE7}"/>
                  </a:ext>
                </a:extLst>
              </p:cNvPr>
              <p:cNvSpPr>
                <a:spLocks noChangeShapeType="1"/>
              </p:cNvSpPr>
              <p:nvPr/>
            </p:nvSpPr>
            <p:spPr bwMode="auto">
              <a:xfrm flipV="1">
                <a:off x="336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6" name="Line 40">
                <a:extLst>
                  <a:ext uri="{FF2B5EF4-FFF2-40B4-BE49-F238E27FC236}">
                    <a16:creationId xmlns:a16="http://schemas.microsoft.com/office/drawing/2014/main" id="{8E0FCA43-842A-46EE-AD63-A0B960E6EC32}"/>
                  </a:ext>
                </a:extLst>
              </p:cNvPr>
              <p:cNvSpPr>
                <a:spLocks noChangeShapeType="1"/>
              </p:cNvSpPr>
              <p:nvPr/>
            </p:nvSpPr>
            <p:spPr bwMode="auto">
              <a:xfrm>
                <a:off x="336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7" name="Line 41">
                <a:extLst>
                  <a:ext uri="{FF2B5EF4-FFF2-40B4-BE49-F238E27FC236}">
                    <a16:creationId xmlns:a16="http://schemas.microsoft.com/office/drawing/2014/main" id="{95D60115-3C79-4FBB-AF49-C58AB2FFB8A4}"/>
                  </a:ext>
                </a:extLst>
              </p:cNvPr>
              <p:cNvSpPr>
                <a:spLocks noChangeShapeType="1"/>
              </p:cNvSpPr>
              <p:nvPr/>
            </p:nvSpPr>
            <p:spPr bwMode="auto">
              <a:xfrm flipH="1">
                <a:off x="5368" y="316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8" name="Line 42">
                <a:extLst>
                  <a:ext uri="{FF2B5EF4-FFF2-40B4-BE49-F238E27FC236}">
                    <a16:creationId xmlns:a16="http://schemas.microsoft.com/office/drawing/2014/main" id="{6D559FD5-FEAF-43CF-81E1-7604C14493A3}"/>
                  </a:ext>
                </a:extLst>
              </p:cNvPr>
              <p:cNvSpPr>
                <a:spLocks noChangeShapeType="1"/>
              </p:cNvSpPr>
              <p:nvPr/>
            </p:nvSpPr>
            <p:spPr bwMode="auto">
              <a:xfrm>
                <a:off x="304" y="316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9" name="Line 43">
                <a:extLst>
                  <a:ext uri="{FF2B5EF4-FFF2-40B4-BE49-F238E27FC236}">
                    <a16:creationId xmlns:a16="http://schemas.microsoft.com/office/drawing/2014/main" id="{A8587ACC-284E-41CB-95D1-15413076726F}"/>
                  </a:ext>
                </a:extLst>
              </p:cNvPr>
              <p:cNvSpPr>
                <a:spLocks noChangeShapeType="1"/>
              </p:cNvSpPr>
              <p:nvPr/>
            </p:nvSpPr>
            <p:spPr bwMode="auto">
              <a:xfrm flipV="1">
                <a:off x="387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0" name="Line 44">
                <a:extLst>
                  <a:ext uri="{FF2B5EF4-FFF2-40B4-BE49-F238E27FC236}">
                    <a16:creationId xmlns:a16="http://schemas.microsoft.com/office/drawing/2014/main" id="{D75BF080-7DF4-4AC1-A9BE-664452E5E03B}"/>
                  </a:ext>
                </a:extLst>
              </p:cNvPr>
              <p:cNvSpPr>
                <a:spLocks noChangeShapeType="1"/>
              </p:cNvSpPr>
              <p:nvPr/>
            </p:nvSpPr>
            <p:spPr bwMode="auto">
              <a:xfrm>
                <a:off x="387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1" name="Line 45">
                <a:extLst>
                  <a:ext uri="{FF2B5EF4-FFF2-40B4-BE49-F238E27FC236}">
                    <a16:creationId xmlns:a16="http://schemas.microsoft.com/office/drawing/2014/main" id="{7AE91CAA-2894-431E-A2E8-C4D68960F023}"/>
                  </a:ext>
                </a:extLst>
              </p:cNvPr>
              <p:cNvSpPr>
                <a:spLocks noChangeShapeType="1"/>
              </p:cNvSpPr>
              <p:nvPr/>
            </p:nvSpPr>
            <p:spPr bwMode="auto">
              <a:xfrm flipH="1">
                <a:off x="5368" y="328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2" name="Line 46">
                <a:extLst>
                  <a:ext uri="{FF2B5EF4-FFF2-40B4-BE49-F238E27FC236}">
                    <a16:creationId xmlns:a16="http://schemas.microsoft.com/office/drawing/2014/main" id="{4C5DAF7D-60A3-49B3-9BFA-4B8F3E99F035}"/>
                  </a:ext>
                </a:extLst>
              </p:cNvPr>
              <p:cNvSpPr>
                <a:spLocks noChangeShapeType="1"/>
              </p:cNvSpPr>
              <p:nvPr/>
            </p:nvSpPr>
            <p:spPr bwMode="auto">
              <a:xfrm>
                <a:off x="304" y="328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3" name="Line 47">
                <a:extLst>
                  <a:ext uri="{FF2B5EF4-FFF2-40B4-BE49-F238E27FC236}">
                    <a16:creationId xmlns:a16="http://schemas.microsoft.com/office/drawing/2014/main" id="{4B49A6A7-671C-41D1-8C8B-142E0E23D977}"/>
                  </a:ext>
                </a:extLst>
              </p:cNvPr>
              <p:cNvSpPr>
                <a:spLocks noChangeShapeType="1"/>
              </p:cNvSpPr>
              <p:nvPr/>
            </p:nvSpPr>
            <p:spPr bwMode="auto">
              <a:xfrm flipV="1">
                <a:off x="438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4" name="Line 48">
                <a:extLst>
                  <a:ext uri="{FF2B5EF4-FFF2-40B4-BE49-F238E27FC236}">
                    <a16:creationId xmlns:a16="http://schemas.microsoft.com/office/drawing/2014/main" id="{844D2E41-E29B-4893-B76A-E0B8649775E3}"/>
                  </a:ext>
                </a:extLst>
              </p:cNvPr>
              <p:cNvSpPr>
                <a:spLocks noChangeShapeType="1"/>
              </p:cNvSpPr>
              <p:nvPr/>
            </p:nvSpPr>
            <p:spPr bwMode="auto">
              <a:xfrm>
                <a:off x="438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5" name="Line 49">
                <a:extLst>
                  <a:ext uri="{FF2B5EF4-FFF2-40B4-BE49-F238E27FC236}">
                    <a16:creationId xmlns:a16="http://schemas.microsoft.com/office/drawing/2014/main" id="{71E25884-8A51-4CF7-9A31-4622E56BE232}"/>
                  </a:ext>
                </a:extLst>
              </p:cNvPr>
              <p:cNvSpPr>
                <a:spLocks noChangeShapeType="1"/>
              </p:cNvSpPr>
              <p:nvPr/>
            </p:nvSpPr>
            <p:spPr bwMode="auto">
              <a:xfrm flipH="1">
                <a:off x="5368" y="34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6" name="Line 50">
                <a:extLst>
                  <a:ext uri="{FF2B5EF4-FFF2-40B4-BE49-F238E27FC236}">
                    <a16:creationId xmlns:a16="http://schemas.microsoft.com/office/drawing/2014/main" id="{0B49F981-B160-4797-994F-B863D0DF58A0}"/>
                  </a:ext>
                </a:extLst>
              </p:cNvPr>
              <p:cNvSpPr>
                <a:spLocks noChangeShapeType="1"/>
              </p:cNvSpPr>
              <p:nvPr/>
            </p:nvSpPr>
            <p:spPr bwMode="auto">
              <a:xfrm>
                <a:off x="304" y="340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7" name="Line 51">
                <a:extLst>
                  <a:ext uri="{FF2B5EF4-FFF2-40B4-BE49-F238E27FC236}">
                    <a16:creationId xmlns:a16="http://schemas.microsoft.com/office/drawing/2014/main" id="{7E03ECB4-3BED-4BCD-AAA3-2BE1CFF0768A}"/>
                  </a:ext>
                </a:extLst>
              </p:cNvPr>
              <p:cNvSpPr>
                <a:spLocks noChangeShapeType="1"/>
              </p:cNvSpPr>
              <p:nvPr/>
            </p:nvSpPr>
            <p:spPr bwMode="auto">
              <a:xfrm flipV="1">
                <a:off x="4894" y="348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8" name="Line 52">
                <a:extLst>
                  <a:ext uri="{FF2B5EF4-FFF2-40B4-BE49-F238E27FC236}">
                    <a16:creationId xmlns:a16="http://schemas.microsoft.com/office/drawing/2014/main" id="{137C04D1-6035-43FF-9261-62F5D5608661}"/>
                  </a:ext>
                </a:extLst>
              </p:cNvPr>
              <p:cNvSpPr>
                <a:spLocks noChangeShapeType="1"/>
              </p:cNvSpPr>
              <p:nvPr/>
            </p:nvSpPr>
            <p:spPr bwMode="auto">
              <a:xfrm>
                <a:off x="4894" y="2344"/>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9" name="Freeform 53">
                <a:extLst>
                  <a:ext uri="{FF2B5EF4-FFF2-40B4-BE49-F238E27FC236}">
                    <a16:creationId xmlns:a16="http://schemas.microsoft.com/office/drawing/2014/main" id="{40E7FFD6-42D5-4136-B29C-A21E7A297F6A}"/>
                  </a:ext>
                </a:extLst>
              </p:cNvPr>
              <p:cNvSpPr>
                <a:spLocks/>
              </p:cNvSpPr>
              <p:nvPr/>
            </p:nvSpPr>
            <p:spPr bwMode="auto">
              <a:xfrm>
                <a:off x="304" y="2854"/>
                <a:ext cx="5100" cy="360"/>
              </a:xfrm>
              <a:custGeom>
                <a:avLst/>
                <a:gdLst>
                  <a:gd name="T0" fmla="*/ 72 w 5100"/>
                  <a:gd name="T1" fmla="*/ 102 h 360"/>
                  <a:gd name="T2" fmla="*/ 180 w 5100"/>
                  <a:gd name="T3" fmla="*/ 174 h 360"/>
                  <a:gd name="T4" fmla="*/ 228 w 5100"/>
                  <a:gd name="T5" fmla="*/ 168 h 360"/>
                  <a:gd name="T6" fmla="*/ 330 w 5100"/>
                  <a:gd name="T7" fmla="*/ 132 h 360"/>
                  <a:gd name="T8" fmla="*/ 408 w 5100"/>
                  <a:gd name="T9" fmla="*/ 0 h 360"/>
                  <a:gd name="T10" fmla="*/ 480 w 5100"/>
                  <a:gd name="T11" fmla="*/ 120 h 360"/>
                  <a:gd name="T12" fmla="*/ 588 w 5100"/>
                  <a:gd name="T13" fmla="*/ 210 h 360"/>
                  <a:gd name="T14" fmla="*/ 636 w 5100"/>
                  <a:gd name="T15" fmla="*/ 210 h 360"/>
                  <a:gd name="T16" fmla="*/ 738 w 5100"/>
                  <a:gd name="T17" fmla="*/ 180 h 360"/>
                  <a:gd name="T18" fmla="*/ 816 w 5100"/>
                  <a:gd name="T19" fmla="*/ 42 h 360"/>
                  <a:gd name="T20" fmla="*/ 882 w 5100"/>
                  <a:gd name="T21" fmla="*/ 150 h 360"/>
                  <a:gd name="T22" fmla="*/ 990 w 5100"/>
                  <a:gd name="T23" fmla="*/ 216 h 360"/>
                  <a:gd name="T24" fmla="*/ 1038 w 5100"/>
                  <a:gd name="T25" fmla="*/ 210 h 360"/>
                  <a:gd name="T26" fmla="*/ 1140 w 5100"/>
                  <a:gd name="T27" fmla="*/ 174 h 360"/>
                  <a:gd name="T28" fmla="*/ 1218 w 5100"/>
                  <a:gd name="T29" fmla="*/ 30 h 360"/>
                  <a:gd name="T30" fmla="*/ 1290 w 5100"/>
                  <a:gd name="T31" fmla="*/ 156 h 360"/>
                  <a:gd name="T32" fmla="*/ 1398 w 5100"/>
                  <a:gd name="T33" fmla="*/ 246 h 360"/>
                  <a:gd name="T34" fmla="*/ 1446 w 5100"/>
                  <a:gd name="T35" fmla="*/ 246 h 360"/>
                  <a:gd name="T36" fmla="*/ 1548 w 5100"/>
                  <a:gd name="T37" fmla="*/ 216 h 360"/>
                  <a:gd name="T38" fmla="*/ 1626 w 5100"/>
                  <a:gd name="T39" fmla="*/ 66 h 360"/>
                  <a:gd name="T40" fmla="*/ 1692 w 5100"/>
                  <a:gd name="T41" fmla="*/ 180 h 360"/>
                  <a:gd name="T42" fmla="*/ 1806 w 5100"/>
                  <a:gd name="T43" fmla="*/ 252 h 360"/>
                  <a:gd name="T44" fmla="*/ 1854 w 5100"/>
                  <a:gd name="T45" fmla="*/ 246 h 360"/>
                  <a:gd name="T46" fmla="*/ 1956 w 5100"/>
                  <a:gd name="T47" fmla="*/ 210 h 360"/>
                  <a:gd name="T48" fmla="*/ 2034 w 5100"/>
                  <a:gd name="T49" fmla="*/ 60 h 360"/>
                  <a:gd name="T50" fmla="*/ 2100 w 5100"/>
                  <a:gd name="T51" fmla="*/ 186 h 360"/>
                  <a:gd name="T52" fmla="*/ 2208 w 5100"/>
                  <a:gd name="T53" fmla="*/ 282 h 360"/>
                  <a:gd name="T54" fmla="*/ 2256 w 5100"/>
                  <a:gd name="T55" fmla="*/ 276 h 360"/>
                  <a:gd name="T56" fmla="*/ 2358 w 5100"/>
                  <a:gd name="T57" fmla="*/ 240 h 360"/>
                  <a:gd name="T58" fmla="*/ 2436 w 5100"/>
                  <a:gd name="T59" fmla="*/ 78 h 360"/>
                  <a:gd name="T60" fmla="*/ 2508 w 5100"/>
                  <a:gd name="T61" fmla="*/ 198 h 360"/>
                  <a:gd name="T62" fmla="*/ 2604 w 5100"/>
                  <a:gd name="T63" fmla="*/ 276 h 360"/>
                  <a:gd name="T64" fmla="*/ 2664 w 5100"/>
                  <a:gd name="T65" fmla="*/ 270 h 360"/>
                  <a:gd name="T66" fmla="*/ 2766 w 5100"/>
                  <a:gd name="T67" fmla="*/ 240 h 360"/>
                  <a:gd name="T68" fmla="*/ 2844 w 5100"/>
                  <a:gd name="T69" fmla="*/ 84 h 360"/>
                  <a:gd name="T70" fmla="*/ 2910 w 5100"/>
                  <a:gd name="T71" fmla="*/ 216 h 360"/>
                  <a:gd name="T72" fmla="*/ 3012 w 5100"/>
                  <a:gd name="T73" fmla="*/ 312 h 360"/>
                  <a:gd name="T74" fmla="*/ 3072 w 5100"/>
                  <a:gd name="T75" fmla="*/ 300 h 360"/>
                  <a:gd name="T76" fmla="*/ 3174 w 5100"/>
                  <a:gd name="T77" fmla="*/ 258 h 360"/>
                  <a:gd name="T78" fmla="*/ 3252 w 5100"/>
                  <a:gd name="T79" fmla="*/ 84 h 360"/>
                  <a:gd name="T80" fmla="*/ 3318 w 5100"/>
                  <a:gd name="T81" fmla="*/ 210 h 360"/>
                  <a:gd name="T82" fmla="*/ 3420 w 5100"/>
                  <a:gd name="T83" fmla="*/ 306 h 360"/>
                  <a:gd name="T84" fmla="*/ 3474 w 5100"/>
                  <a:gd name="T85" fmla="*/ 300 h 360"/>
                  <a:gd name="T86" fmla="*/ 3576 w 5100"/>
                  <a:gd name="T87" fmla="*/ 276 h 360"/>
                  <a:gd name="T88" fmla="*/ 3654 w 5100"/>
                  <a:gd name="T89" fmla="*/ 114 h 360"/>
                  <a:gd name="T90" fmla="*/ 3726 w 5100"/>
                  <a:gd name="T91" fmla="*/ 240 h 360"/>
                  <a:gd name="T92" fmla="*/ 3822 w 5100"/>
                  <a:gd name="T93" fmla="*/ 324 h 360"/>
                  <a:gd name="T94" fmla="*/ 3882 w 5100"/>
                  <a:gd name="T95" fmla="*/ 306 h 360"/>
                  <a:gd name="T96" fmla="*/ 3984 w 5100"/>
                  <a:gd name="T97" fmla="*/ 270 h 360"/>
                  <a:gd name="T98" fmla="*/ 4062 w 5100"/>
                  <a:gd name="T99" fmla="*/ 90 h 360"/>
                  <a:gd name="T100" fmla="*/ 4128 w 5100"/>
                  <a:gd name="T101" fmla="*/ 228 h 360"/>
                  <a:gd name="T102" fmla="*/ 4230 w 5100"/>
                  <a:gd name="T103" fmla="*/ 336 h 360"/>
                  <a:gd name="T104" fmla="*/ 4284 w 5100"/>
                  <a:gd name="T105" fmla="*/ 324 h 360"/>
                  <a:gd name="T106" fmla="*/ 4374 w 5100"/>
                  <a:gd name="T107" fmla="*/ 312 h 360"/>
                  <a:gd name="T108" fmla="*/ 4464 w 5100"/>
                  <a:gd name="T109" fmla="*/ 120 h 360"/>
                  <a:gd name="T110" fmla="*/ 4530 w 5100"/>
                  <a:gd name="T111" fmla="*/ 234 h 360"/>
                  <a:gd name="T112" fmla="*/ 4632 w 5100"/>
                  <a:gd name="T113" fmla="*/ 336 h 360"/>
                  <a:gd name="T114" fmla="*/ 4686 w 5100"/>
                  <a:gd name="T115" fmla="*/ 318 h 360"/>
                  <a:gd name="T116" fmla="*/ 4782 w 5100"/>
                  <a:gd name="T117" fmla="*/ 312 h 360"/>
                  <a:gd name="T118" fmla="*/ 4872 w 5100"/>
                  <a:gd name="T119" fmla="*/ 138 h 360"/>
                  <a:gd name="T120" fmla="*/ 4938 w 5100"/>
                  <a:gd name="T121" fmla="*/ 246 h 360"/>
                  <a:gd name="T122" fmla="*/ 5028 w 5100"/>
                  <a:gd name="T123" fmla="*/ 354 h 360"/>
                  <a:gd name="T124" fmla="*/ 5094 w 5100"/>
                  <a:gd name="T125" fmla="*/ 33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360">
                    <a:moveTo>
                      <a:pt x="0" y="12"/>
                    </a:moveTo>
                    <a:lnTo>
                      <a:pt x="0" y="6"/>
                    </a:lnTo>
                    <a:lnTo>
                      <a:pt x="0" y="6"/>
                    </a:lnTo>
                    <a:lnTo>
                      <a:pt x="0" y="0"/>
                    </a:lnTo>
                    <a:lnTo>
                      <a:pt x="0" y="0"/>
                    </a:lnTo>
                    <a:lnTo>
                      <a:pt x="0" y="12"/>
                    </a:lnTo>
                    <a:lnTo>
                      <a:pt x="6" y="24"/>
                    </a:lnTo>
                    <a:lnTo>
                      <a:pt x="6" y="54"/>
                    </a:lnTo>
                    <a:lnTo>
                      <a:pt x="6" y="66"/>
                    </a:lnTo>
                    <a:lnTo>
                      <a:pt x="6" y="78"/>
                    </a:lnTo>
                    <a:lnTo>
                      <a:pt x="6" y="90"/>
                    </a:lnTo>
                    <a:lnTo>
                      <a:pt x="6" y="78"/>
                    </a:lnTo>
                    <a:lnTo>
                      <a:pt x="12" y="66"/>
                    </a:lnTo>
                    <a:lnTo>
                      <a:pt x="12" y="54"/>
                    </a:lnTo>
                    <a:lnTo>
                      <a:pt x="12" y="24"/>
                    </a:lnTo>
                    <a:lnTo>
                      <a:pt x="12" y="12"/>
                    </a:lnTo>
                    <a:lnTo>
                      <a:pt x="12" y="0"/>
                    </a:lnTo>
                    <a:lnTo>
                      <a:pt x="18" y="6"/>
                    </a:lnTo>
                    <a:lnTo>
                      <a:pt x="18" y="6"/>
                    </a:lnTo>
                    <a:lnTo>
                      <a:pt x="18" y="6"/>
                    </a:lnTo>
                    <a:lnTo>
                      <a:pt x="18" y="12"/>
                    </a:lnTo>
                    <a:lnTo>
                      <a:pt x="18" y="12"/>
                    </a:lnTo>
                    <a:lnTo>
                      <a:pt x="18" y="12"/>
                    </a:lnTo>
                    <a:lnTo>
                      <a:pt x="24" y="18"/>
                    </a:lnTo>
                    <a:lnTo>
                      <a:pt x="24" y="18"/>
                    </a:lnTo>
                    <a:lnTo>
                      <a:pt x="24" y="24"/>
                    </a:lnTo>
                    <a:lnTo>
                      <a:pt x="24" y="24"/>
                    </a:lnTo>
                    <a:lnTo>
                      <a:pt x="24" y="24"/>
                    </a:lnTo>
                    <a:lnTo>
                      <a:pt x="24" y="30"/>
                    </a:lnTo>
                    <a:lnTo>
                      <a:pt x="30" y="30"/>
                    </a:lnTo>
                    <a:lnTo>
                      <a:pt x="30" y="30"/>
                    </a:lnTo>
                    <a:lnTo>
                      <a:pt x="30" y="36"/>
                    </a:lnTo>
                    <a:lnTo>
                      <a:pt x="30" y="36"/>
                    </a:lnTo>
                    <a:lnTo>
                      <a:pt x="30" y="36"/>
                    </a:lnTo>
                    <a:lnTo>
                      <a:pt x="42" y="54"/>
                    </a:lnTo>
                    <a:lnTo>
                      <a:pt x="42" y="60"/>
                    </a:lnTo>
                    <a:lnTo>
                      <a:pt x="42" y="60"/>
                    </a:lnTo>
                    <a:lnTo>
                      <a:pt x="42" y="60"/>
                    </a:lnTo>
                    <a:lnTo>
                      <a:pt x="48" y="66"/>
                    </a:lnTo>
                    <a:lnTo>
                      <a:pt x="48" y="66"/>
                    </a:lnTo>
                    <a:lnTo>
                      <a:pt x="48" y="66"/>
                    </a:lnTo>
                    <a:lnTo>
                      <a:pt x="60" y="84"/>
                    </a:lnTo>
                    <a:lnTo>
                      <a:pt x="60" y="84"/>
                    </a:lnTo>
                    <a:lnTo>
                      <a:pt x="60" y="84"/>
                    </a:lnTo>
                    <a:lnTo>
                      <a:pt x="60" y="90"/>
                    </a:lnTo>
                    <a:lnTo>
                      <a:pt x="60" y="90"/>
                    </a:lnTo>
                    <a:lnTo>
                      <a:pt x="60" y="90"/>
                    </a:lnTo>
                    <a:lnTo>
                      <a:pt x="66" y="90"/>
                    </a:lnTo>
                    <a:lnTo>
                      <a:pt x="66" y="96"/>
                    </a:lnTo>
                    <a:lnTo>
                      <a:pt x="66" y="96"/>
                    </a:lnTo>
                    <a:lnTo>
                      <a:pt x="66" y="96"/>
                    </a:lnTo>
                    <a:lnTo>
                      <a:pt x="66" y="96"/>
                    </a:lnTo>
                    <a:lnTo>
                      <a:pt x="66" y="102"/>
                    </a:lnTo>
                    <a:lnTo>
                      <a:pt x="72" y="102"/>
                    </a:lnTo>
                    <a:lnTo>
                      <a:pt x="72" y="102"/>
                    </a:lnTo>
                    <a:lnTo>
                      <a:pt x="72" y="102"/>
                    </a:lnTo>
                    <a:lnTo>
                      <a:pt x="84" y="120"/>
                    </a:lnTo>
                    <a:lnTo>
                      <a:pt x="84" y="120"/>
                    </a:lnTo>
                    <a:lnTo>
                      <a:pt x="84" y="120"/>
                    </a:lnTo>
                    <a:lnTo>
                      <a:pt x="84" y="120"/>
                    </a:lnTo>
                    <a:lnTo>
                      <a:pt x="84" y="120"/>
                    </a:lnTo>
                    <a:lnTo>
                      <a:pt x="84" y="126"/>
                    </a:lnTo>
                    <a:lnTo>
                      <a:pt x="90" y="126"/>
                    </a:lnTo>
                    <a:lnTo>
                      <a:pt x="96" y="138"/>
                    </a:lnTo>
                    <a:lnTo>
                      <a:pt x="102" y="138"/>
                    </a:lnTo>
                    <a:lnTo>
                      <a:pt x="102" y="138"/>
                    </a:lnTo>
                    <a:lnTo>
                      <a:pt x="102" y="138"/>
                    </a:lnTo>
                    <a:lnTo>
                      <a:pt x="102" y="138"/>
                    </a:lnTo>
                    <a:lnTo>
                      <a:pt x="102" y="138"/>
                    </a:lnTo>
                    <a:lnTo>
                      <a:pt x="102" y="144"/>
                    </a:lnTo>
                    <a:lnTo>
                      <a:pt x="108" y="144"/>
                    </a:lnTo>
                    <a:lnTo>
                      <a:pt x="108" y="144"/>
                    </a:lnTo>
                    <a:lnTo>
                      <a:pt x="108" y="144"/>
                    </a:lnTo>
                    <a:lnTo>
                      <a:pt x="108" y="144"/>
                    </a:lnTo>
                    <a:lnTo>
                      <a:pt x="108" y="144"/>
                    </a:lnTo>
                    <a:lnTo>
                      <a:pt x="108" y="150"/>
                    </a:lnTo>
                    <a:lnTo>
                      <a:pt x="114" y="150"/>
                    </a:lnTo>
                    <a:lnTo>
                      <a:pt x="114" y="150"/>
                    </a:lnTo>
                    <a:lnTo>
                      <a:pt x="120" y="156"/>
                    </a:lnTo>
                    <a:lnTo>
                      <a:pt x="126" y="156"/>
                    </a:lnTo>
                    <a:lnTo>
                      <a:pt x="126" y="156"/>
                    </a:lnTo>
                    <a:lnTo>
                      <a:pt x="126" y="156"/>
                    </a:lnTo>
                    <a:lnTo>
                      <a:pt x="126" y="156"/>
                    </a:lnTo>
                    <a:lnTo>
                      <a:pt x="126" y="162"/>
                    </a:lnTo>
                    <a:lnTo>
                      <a:pt x="126" y="162"/>
                    </a:lnTo>
                    <a:lnTo>
                      <a:pt x="138" y="168"/>
                    </a:lnTo>
                    <a:lnTo>
                      <a:pt x="138" y="168"/>
                    </a:lnTo>
                    <a:lnTo>
                      <a:pt x="138" y="168"/>
                    </a:lnTo>
                    <a:lnTo>
                      <a:pt x="144" y="168"/>
                    </a:lnTo>
                    <a:lnTo>
                      <a:pt x="144" y="168"/>
                    </a:lnTo>
                    <a:lnTo>
                      <a:pt x="144" y="168"/>
                    </a:lnTo>
                    <a:lnTo>
                      <a:pt x="144" y="168"/>
                    </a:lnTo>
                    <a:lnTo>
                      <a:pt x="144" y="168"/>
                    </a:lnTo>
                    <a:lnTo>
                      <a:pt x="144" y="168"/>
                    </a:lnTo>
                    <a:lnTo>
                      <a:pt x="150" y="168"/>
                    </a:lnTo>
                    <a:lnTo>
                      <a:pt x="150" y="168"/>
                    </a:lnTo>
                    <a:lnTo>
                      <a:pt x="150" y="168"/>
                    </a:lnTo>
                    <a:lnTo>
                      <a:pt x="150" y="168"/>
                    </a:lnTo>
                    <a:lnTo>
                      <a:pt x="150" y="168"/>
                    </a:lnTo>
                    <a:lnTo>
                      <a:pt x="150" y="168"/>
                    </a:lnTo>
                    <a:lnTo>
                      <a:pt x="162" y="174"/>
                    </a:lnTo>
                    <a:lnTo>
                      <a:pt x="162" y="174"/>
                    </a:lnTo>
                    <a:lnTo>
                      <a:pt x="168" y="174"/>
                    </a:lnTo>
                    <a:lnTo>
                      <a:pt x="168" y="174"/>
                    </a:lnTo>
                    <a:lnTo>
                      <a:pt x="168" y="174"/>
                    </a:lnTo>
                    <a:lnTo>
                      <a:pt x="168" y="174"/>
                    </a:lnTo>
                    <a:lnTo>
                      <a:pt x="168" y="174"/>
                    </a:lnTo>
                    <a:lnTo>
                      <a:pt x="180" y="174"/>
                    </a:lnTo>
                    <a:lnTo>
                      <a:pt x="180" y="174"/>
                    </a:lnTo>
                    <a:lnTo>
                      <a:pt x="180" y="174"/>
                    </a:lnTo>
                    <a:lnTo>
                      <a:pt x="180" y="174"/>
                    </a:lnTo>
                    <a:lnTo>
                      <a:pt x="186" y="174"/>
                    </a:lnTo>
                    <a:lnTo>
                      <a:pt x="186" y="174"/>
                    </a:lnTo>
                    <a:lnTo>
                      <a:pt x="186" y="168"/>
                    </a:lnTo>
                    <a:lnTo>
                      <a:pt x="186" y="168"/>
                    </a:lnTo>
                    <a:lnTo>
                      <a:pt x="186" y="168"/>
                    </a:lnTo>
                    <a:lnTo>
                      <a:pt x="186" y="168"/>
                    </a:lnTo>
                    <a:lnTo>
                      <a:pt x="192" y="168"/>
                    </a:lnTo>
                    <a:lnTo>
                      <a:pt x="192" y="168"/>
                    </a:lnTo>
                    <a:lnTo>
                      <a:pt x="192" y="168"/>
                    </a:lnTo>
                    <a:lnTo>
                      <a:pt x="192" y="168"/>
                    </a:lnTo>
                    <a:lnTo>
                      <a:pt x="192" y="168"/>
                    </a:lnTo>
                    <a:lnTo>
                      <a:pt x="192" y="168"/>
                    </a:lnTo>
                    <a:lnTo>
                      <a:pt x="198" y="168"/>
                    </a:lnTo>
                    <a:lnTo>
                      <a:pt x="198" y="168"/>
                    </a:lnTo>
                    <a:lnTo>
                      <a:pt x="198" y="168"/>
                    </a:lnTo>
                    <a:lnTo>
                      <a:pt x="198" y="168"/>
                    </a:lnTo>
                    <a:lnTo>
                      <a:pt x="198" y="168"/>
                    </a:lnTo>
                    <a:lnTo>
                      <a:pt x="198" y="168"/>
                    </a:lnTo>
                    <a:lnTo>
                      <a:pt x="198" y="168"/>
                    </a:lnTo>
                    <a:lnTo>
                      <a:pt x="204" y="168"/>
                    </a:lnTo>
                    <a:lnTo>
                      <a:pt x="204" y="168"/>
                    </a:lnTo>
                    <a:lnTo>
                      <a:pt x="204" y="162"/>
                    </a:lnTo>
                    <a:lnTo>
                      <a:pt x="204" y="162"/>
                    </a:lnTo>
                    <a:lnTo>
                      <a:pt x="204" y="162"/>
                    </a:lnTo>
                    <a:lnTo>
                      <a:pt x="204" y="162"/>
                    </a:lnTo>
                    <a:lnTo>
                      <a:pt x="204" y="162"/>
                    </a:lnTo>
                    <a:lnTo>
                      <a:pt x="204" y="156"/>
                    </a:lnTo>
                    <a:lnTo>
                      <a:pt x="204" y="144"/>
                    </a:lnTo>
                    <a:lnTo>
                      <a:pt x="210" y="132"/>
                    </a:lnTo>
                    <a:lnTo>
                      <a:pt x="210" y="114"/>
                    </a:lnTo>
                    <a:lnTo>
                      <a:pt x="210" y="102"/>
                    </a:lnTo>
                    <a:lnTo>
                      <a:pt x="210" y="84"/>
                    </a:lnTo>
                    <a:lnTo>
                      <a:pt x="210" y="78"/>
                    </a:lnTo>
                    <a:lnTo>
                      <a:pt x="210" y="78"/>
                    </a:lnTo>
                    <a:lnTo>
                      <a:pt x="210" y="84"/>
                    </a:lnTo>
                    <a:lnTo>
                      <a:pt x="210" y="102"/>
                    </a:lnTo>
                    <a:lnTo>
                      <a:pt x="216" y="114"/>
                    </a:lnTo>
                    <a:lnTo>
                      <a:pt x="216" y="132"/>
                    </a:lnTo>
                    <a:lnTo>
                      <a:pt x="216" y="144"/>
                    </a:lnTo>
                    <a:lnTo>
                      <a:pt x="216" y="156"/>
                    </a:lnTo>
                    <a:lnTo>
                      <a:pt x="216" y="162"/>
                    </a:lnTo>
                    <a:lnTo>
                      <a:pt x="216" y="162"/>
                    </a:lnTo>
                    <a:lnTo>
                      <a:pt x="216" y="162"/>
                    </a:lnTo>
                    <a:lnTo>
                      <a:pt x="216" y="162"/>
                    </a:lnTo>
                    <a:lnTo>
                      <a:pt x="222" y="168"/>
                    </a:lnTo>
                    <a:lnTo>
                      <a:pt x="222" y="168"/>
                    </a:lnTo>
                    <a:lnTo>
                      <a:pt x="222" y="168"/>
                    </a:lnTo>
                    <a:lnTo>
                      <a:pt x="222" y="168"/>
                    </a:lnTo>
                    <a:lnTo>
                      <a:pt x="222" y="168"/>
                    </a:lnTo>
                    <a:lnTo>
                      <a:pt x="222" y="168"/>
                    </a:lnTo>
                    <a:lnTo>
                      <a:pt x="228" y="168"/>
                    </a:lnTo>
                    <a:lnTo>
                      <a:pt x="228" y="168"/>
                    </a:lnTo>
                    <a:lnTo>
                      <a:pt x="228" y="168"/>
                    </a:lnTo>
                    <a:lnTo>
                      <a:pt x="228" y="168"/>
                    </a:lnTo>
                    <a:lnTo>
                      <a:pt x="228" y="168"/>
                    </a:lnTo>
                    <a:lnTo>
                      <a:pt x="228" y="168"/>
                    </a:lnTo>
                    <a:lnTo>
                      <a:pt x="234" y="168"/>
                    </a:lnTo>
                    <a:lnTo>
                      <a:pt x="234" y="168"/>
                    </a:lnTo>
                    <a:lnTo>
                      <a:pt x="234" y="168"/>
                    </a:lnTo>
                    <a:lnTo>
                      <a:pt x="234" y="168"/>
                    </a:lnTo>
                    <a:lnTo>
                      <a:pt x="246" y="174"/>
                    </a:lnTo>
                    <a:lnTo>
                      <a:pt x="246" y="174"/>
                    </a:lnTo>
                    <a:lnTo>
                      <a:pt x="246" y="174"/>
                    </a:lnTo>
                    <a:lnTo>
                      <a:pt x="246" y="174"/>
                    </a:lnTo>
                    <a:lnTo>
                      <a:pt x="246" y="174"/>
                    </a:lnTo>
                    <a:lnTo>
                      <a:pt x="252" y="174"/>
                    </a:lnTo>
                    <a:lnTo>
                      <a:pt x="252" y="174"/>
                    </a:lnTo>
                    <a:lnTo>
                      <a:pt x="264" y="174"/>
                    </a:lnTo>
                    <a:lnTo>
                      <a:pt x="264" y="174"/>
                    </a:lnTo>
                    <a:lnTo>
                      <a:pt x="264" y="174"/>
                    </a:lnTo>
                    <a:lnTo>
                      <a:pt x="264" y="174"/>
                    </a:lnTo>
                    <a:lnTo>
                      <a:pt x="264" y="174"/>
                    </a:lnTo>
                    <a:lnTo>
                      <a:pt x="264" y="168"/>
                    </a:lnTo>
                    <a:lnTo>
                      <a:pt x="270" y="168"/>
                    </a:lnTo>
                    <a:lnTo>
                      <a:pt x="270" y="168"/>
                    </a:lnTo>
                    <a:lnTo>
                      <a:pt x="270" y="168"/>
                    </a:lnTo>
                    <a:lnTo>
                      <a:pt x="270" y="168"/>
                    </a:lnTo>
                    <a:lnTo>
                      <a:pt x="270" y="168"/>
                    </a:lnTo>
                    <a:lnTo>
                      <a:pt x="270" y="168"/>
                    </a:lnTo>
                    <a:lnTo>
                      <a:pt x="270" y="168"/>
                    </a:lnTo>
                    <a:lnTo>
                      <a:pt x="276" y="168"/>
                    </a:lnTo>
                    <a:lnTo>
                      <a:pt x="276" y="168"/>
                    </a:lnTo>
                    <a:lnTo>
                      <a:pt x="288" y="162"/>
                    </a:lnTo>
                    <a:lnTo>
                      <a:pt x="288" y="162"/>
                    </a:lnTo>
                    <a:lnTo>
                      <a:pt x="288" y="162"/>
                    </a:lnTo>
                    <a:lnTo>
                      <a:pt x="288" y="162"/>
                    </a:lnTo>
                    <a:lnTo>
                      <a:pt x="288" y="162"/>
                    </a:lnTo>
                    <a:lnTo>
                      <a:pt x="288" y="162"/>
                    </a:lnTo>
                    <a:lnTo>
                      <a:pt x="288" y="162"/>
                    </a:lnTo>
                    <a:lnTo>
                      <a:pt x="300" y="156"/>
                    </a:lnTo>
                    <a:lnTo>
                      <a:pt x="300" y="156"/>
                    </a:lnTo>
                    <a:lnTo>
                      <a:pt x="306" y="156"/>
                    </a:lnTo>
                    <a:lnTo>
                      <a:pt x="306" y="150"/>
                    </a:lnTo>
                    <a:lnTo>
                      <a:pt x="306" y="150"/>
                    </a:lnTo>
                    <a:lnTo>
                      <a:pt x="306" y="150"/>
                    </a:lnTo>
                    <a:lnTo>
                      <a:pt x="306" y="150"/>
                    </a:lnTo>
                    <a:lnTo>
                      <a:pt x="306" y="150"/>
                    </a:lnTo>
                    <a:lnTo>
                      <a:pt x="312" y="150"/>
                    </a:lnTo>
                    <a:lnTo>
                      <a:pt x="312" y="150"/>
                    </a:lnTo>
                    <a:lnTo>
                      <a:pt x="312" y="144"/>
                    </a:lnTo>
                    <a:lnTo>
                      <a:pt x="312" y="144"/>
                    </a:lnTo>
                    <a:lnTo>
                      <a:pt x="312" y="144"/>
                    </a:lnTo>
                    <a:lnTo>
                      <a:pt x="312" y="144"/>
                    </a:lnTo>
                    <a:lnTo>
                      <a:pt x="318" y="144"/>
                    </a:lnTo>
                    <a:lnTo>
                      <a:pt x="324" y="132"/>
                    </a:lnTo>
                    <a:lnTo>
                      <a:pt x="324" y="132"/>
                    </a:lnTo>
                    <a:lnTo>
                      <a:pt x="330" y="132"/>
                    </a:lnTo>
                    <a:lnTo>
                      <a:pt x="330" y="132"/>
                    </a:lnTo>
                    <a:lnTo>
                      <a:pt x="330" y="132"/>
                    </a:lnTo>
                    <a:lnTo>
                      <a:pt x="330" y="126"/>
                    </a:lnTo>
                    <a:lnTo>
                      <a:pt x="330" y="126"/>
                    </a:lnTo>
                    <a:lnTo>
                      <a:pt x="342" y="114"/>
                    </a:lnTo>
                    <a:lnTo>
                      <a:pt x="342" y="114"/>
                    </a:lnTo>
                    <a:lnTo>
                      <a:pt x="342" y="114"/>
                    </a:lnTo>
                    <a:lnTo>
                      <a:pt x="342" y="108"/>
                    </a:lnTo>
                    <a:lnTo>
                      <a:pt x="348" y="108"/>
                    </a:lnTo>
                    <a:lnTo>
                      <a:pt x="348" y="108"/>
                    </a:lnTo>
                    <a:lnTo>
                      <a:pt x="348" y="108"/>
                    </a:lnTo>
                    <a:lnTo>
                      <a:pt x="348" y="108"/>
                    </a:lnTo>
                    <a:lnTo>
                      <a:pt x="348" y="102"/>
                    </a:lnTo>
                    <a:lnTo>
                      <a:pt x="348" y="102"/>
                    </a:lnTo>
                    <a:lnTo>
                      <a:pt x="354" y="102"/>
                    </a:lnTo>
                    <a:lnTo>
                      <a:pt x="354" y="102"/>
                    </a:lnTo>
                    <a:lnTo>
                      <a:pt x="354" y="96"/>
                    </a:lnTo>
                    <a:lnTo>
                      <a:pt x="354" y="96"/>
                    </a:lnTo>
                    <a:lnTo>
                      <a:pt x="354" y="96"/>
                    </a:lnTo>
                    <a:lnTo>
                      <a:pt x="366" y="78"/>
                    </a:lnTo>
                    <a:lnTo>
                      <a:pt x="366" y="78"/>
                    </a:lnTo>
                    <a:lnTo>
                      <a:pt x="366" y="78"/>
                    </a:lnTo>
                    <a:lnTo>
                      <a:pt x="372" y="72"/>
                    </a:lnTo>
                    <a:lnTo>
                      <a:pt x="372" y="72"/>
                    </a:lnTo>
                    <a:lnTo>
                      <a:pt x="372" y="72"/>
                    </a:lnTo>
                    <a:lnTo>
                      <a:pt x="372" y="72"/>
                    </a:lnTo>
                    <a:lnTo>
                      <a:pt x="384" y="54"/>
                    </a:lnTo>
                    <a:lnTo>
                      <a:pt x="384" y="48"/>
                    </a:lnTo>
                    <a:lnTo>
                      <a:pt x="384" y="48"/>
                    </a:lnTo>
                    <a:lnTo>
                      <a:pt x="384" y="48"/>
                    </a:lnTo>
                    <a:lnTo>
                      <a:pt x="384" y="42"/>
                    </a:lnTo>
                    <a:lnTo>
                      <a:pt x="390" y="42"/>
                    </a:lnTo>
                    <a:lnTo>
                      <a:pt x="390" y="42"/>
                    </a:lnTo>
                    <a:lnTo>
                      <a:pt x="390" y="42"/>
                    </a:lnTo>
                    <a:lnTo>
                      <a:pt x="390" y="36"/>
                    </a:lnTo>
                    <a:lnTo>
                      <a:pt x="390" y="36"/>
                    </a:lnTo>
                    <a:lnTo>
                      <a:pt x="390" y="36"/>
                    </a:lnTo>
                    <a:lnTo>
                      <a:pt x="390" y="30"/>
                    </a:lnTo>
                    <a:lnTo>
                      <a:pt x="396" y="30"/>
                    </a:lnTo>
                    <a:lnTo>
                      <a:pt x="396" y="30"/>
                    </a:lnTo>
                    <a:lnTo>
                      <a:pt x="396" y="24"/>
                    </a:lnTo>
                    <a:lnTo>
                      <a:pt x="396" y="24"/>
                    </a:lnTo>
                    <a:lnTo>
                      <a:pt x="396" y="24"/>
                    </a:lnTo>
                    <a:lnTo>
                      <a:pt x="396" y="18"/>
                    </a:lnTo>
                    <a:lnTo>
                      <a:pt x="396" y="18"/>
                    </a:lnTo>
                    <a:lnTo>
                      <a:pt x="402" y="18"/>
                    </a:lnTo>
                    <a:lnTo>
                      <a:pt x="402" y="18"/>
                    </a:lnTo>
                    <a:lnTo>
                      <a:pt x="402" y="12"/>
                    </a:lnTo>
                    <a:lnTo>
                      <a:pt x="402" y="12"/>
                    </a:lnTo>
                    <a:lnTo>
                      <a:pt x="402" y="12"/>
                    </a:lnTo>
                    <a:lnTo>
                      <a:pt x="402" y="6"/>
                    </a:lnTo>
                    <a:lnTo>
                      <a:pt x="408" y="6"/>
                    </a:lnTo>
                    <a:lnTo>
                      <a:pt x="408" y="6"/>
                    </a:lnTo>
                    <a:lnTo>
                      <a:pt x="408" y="0"/>
                    </a:lnTo>
                    <a:lnTo>
                      <a:pt x="408" y="0"/>
                    </a:lnTo>
                    <a:lnTo>
                      <a:pt x="408" y="0"/>
                    </a:lnTo>
                    <a:lnTo>
                      <a:pt x="408" y="0"/>
                    </a:lnTo>
                    <a:lnTo>
                      <a:pt x="408" y="12"/>
                    </a:lnTo>
                    <a:lnTo>
                      <a:pt x="408" y="24"/>
                    </a:lnTo>
                    <a:lnTo>
                      <a:pt x="408" y="36"/>
                    </a:lnTo>
                    <a:lnTo>
                      <a:pt x="414" y="54"/>
                    </a:lnTo>
                    <a:lnTo>
                      <a:pt x="414" y="72"/>
                    </a:lnTo>
                    <a:lnTo>
                      <a:pt x="414" y="84"/>
                    </a:lnTo>
                    <a:lnTo>
                      <a:pt x="414" y="90"/>
                    </a:lnTo>
                    <a:lnTo>
                      <a:pt x="414" y="90"/>
                    </a:lnTo>
                    <a:lnTo>
                      <a:pt x="414" y="84"/>
                    </a:lnTo>
                    <a:lnTo>
                      <a:pt x="414" y="72"/>
                    </a:lnTo>
                    <a:lnTo>
                      <a:pt x="414" y="54"/>
                    </a:lnTo>
                    <a:lnTo>
                      <a:pt x="420" y="42"/>
                    </a:lnTo>
                    <a:lnTo>
                      <a:pt x="420" y="24"/>
                    </a:lnTo>
                    <a:lnTo>
                      <a:pt x="420" y="12"/>
                    </a:lnTo>
                    <a:lnTo>
                      <a:pt x="420" y="6"/>
                    </a:lnTo>
                    <a:lnTo>
                      <a:pt x="420" y="6"/>
                    </a:lnTo>
                    <a:lnTo>
                      <a:pt x="420" y="6"/>
                    </a:lnTo>
                    <a:lnTo>
                      <a:pt x="420" y="6"/>
                    </a:lnTo>
                    <a:lnTo>
                      <a:pt x="420" y="12"/>
                    </a:lnTo>
                    <a:lnTo>
                      <a:pt x="426" y="12"/>
                    </a:lnTo>
                    <a:lnTo>
                      <a:pt x="426" y="12"/>
                    </a:lnTo>
                    <a:lnTo>
                      <a:pt x="426" y="18"/>
                    </a:lnTo>
                    <a:lnTo>
                      <a:pt x="426" y="18"/>
                    </a:lnTo>
                    <a:lnTo>
                      <a:pt x="426" y="24"/>
                    </a:lnTo>
                    <a:lnTo>
                      <a:pt x="426" y="24"/>
                    </a:lnTo>
                    <a:lnTo>
                      <a:pt x="432" y="24"/>
                    </a:lnTo>
                    <a:lnTo>
                      <a:pt x="432" y="30"/>
                    </a:lnTo>
                    <a:lnTo>
                      <a:pt x="432" y="30"/>
                    </a:lnTo>
                    <a:lnTo>
                      <a:pt x="432" y="36"/>
                    </a:lnTo>
                    <a:lnTo>
                      <a:pt x="432" y="36"/>
                    </a:lnTo>
                    <a:lnTo>
                      <a:pt x="432" y="36"/>
                    </a:lnTo>
                    <a:lnTo>
                      <a:pt x="438" y="42"/>
                    </a:lnTo>
                    <a:lnTo>
                      <a:pt x="438" y="42"/>
                    </a:lnTo>
                    <a:lnTo>
                      <a:pt x="438" y="42"/>
                    </a:lnTo>
                    <a:lnTo>
                      <a:pt x="450" y="66"/>
                    </a:lnTo>
                    <a:lnTo>
                      <a:pt x="450" y="72"/>
                    </a:lnTo>
                    <a:lnTo>
                      <a:pt x="450" y="72"/>
                    </a:lnTo>
                    <a:lnTo>
                      <a:pt x="450" y="72"/>
                    </a:lnTo>
                    <a:lnTo>
                      <a:pt x="450" y="72"/>
                    </a:lnTo>
                    <a:lnTo>
                      <a:pt x="450" y="78"/>
                    </a:lnTo>
                    <a:lnTo>
                      <a:pt x="456" y="78"/>
                    </a:lnTo>
                    <a:lnTo>
                      <a:pt x="462" y="96"/>
                    </a:lnTo>
                    <a:lnTo>
                      <a:pt x="468" y="102"/>
                    </a:lnTo>
                    <a:lnTo>
                      <a:pt x="468" y="102"/>
                    </a:lnTo>
                    <a:lnTo>
                      <a:pt x="468" y="102"/>
                    </a:lnTo>
                    <a:lnTo>
                      <a:pt x="468" y="108"/>
                    </a:lnTo>
                    <a:lnTo>
                      <a:pt x="468" y="108"/>
                    </a:lnTo>
                    <a:lnTo>
                      <a:pt x="468" y="108"/>
                    </a:lnTo>
                    <a:lnTo>
                      <a:pt x="474" y="114"/>
                    </a:lnTo>
                    <a:lnTo>
                      <a:pt x="474" y="114"/>
                    </a:lnTo>
                    <a:lnTo>
                      <a:pt x="474" y="114"/>
                    </a:lnTo>
                    <a:lnTo>
                      <a:pt x="474" y="114"/>
                    </a:lnTo>
                    <a:lnTo>
                      <a:pt x="474" y="120"/>
                    </a:lnTo>
                    <a:lnTo>
                      <a:pt x="474" y="120"/>
                    </a:lnTo>
                    <a:lnTo>
                      <a:pt x="480" y="120"/>
                    </a:lnTo>
                    <a:lnTo>
                      <a:pt x="480" y="120"/>
                    </a:lnTo>
                    <a:lnTo>
                      <a:pt x="486" y="138"/>
                    </a:lnTo>
                    <a:lnTo>
                      <a:pt x="492" y="138"/>
                    </a:lnTo>
                    <a:lnTo>
                      <a:pt x="492" y="144"/>
                    </a:lnTo>
                    <a:lnTo>
                      <a:pt x="492" y="144"/>
                    </a:lnTo>
                    <a:lnTo>
                      <a:pt x="492" y="144"/>
                    </a:lnTo>
                    <a:lnTo>
                      <a:pt x="492" y="144"/>
                    </a:lnTo>
                    <a:lnTo>
                      <a:pt x="492" y="144"/>
                    </a:lnTo>
                    <a:lnTo>
                      <a:pt x="504" y="162"/>
                    </a:lnTo>
                    <a:lnTo>
                      <a:pt x="504" y="162"/>
                    </a:lnTo>
                    <a:lnTo>
                      <a:pt x="504" y="162"/>
                    </a:lnTo>
                    <a:lnTo>
                      <a:pt x="510" y="162"/>
                    </a:lnTo>
                    <a:lnTo>
                      <a:pt x="510" y="168"/>
                    </a:lnTo>
                    <a:lnTo>
                      <a:pt x="510" y="168"/>
                    </a:lnTo>
                    <a:lnTo>
                      <a:pt x="510" y="168"/>
                    </a:lnTo>
                    <a:lnTo>
                      <a:pt x="510" y="168"/>
                    </a:lnTo>
                    <a:lnTo>
                      <a:pt x="510" y="168"/>
                    </a:lnTo>
                    <a:lnTo>
                      <a:pt x="516" y="168"/>
                    </a:lnTo>
                    <a:lnTo>
                      <a:pt x="516" y="174"/>
                    </a:lnTo>
                    <a:lnTo>
                      <a:pt x="516" y="174"/>
                    </a:lnTo>
                    <a:lnTo>
                      <a:pt x="516" y="174"/>
                    </a:lnTo>
                    <a:lnTo>
                      <a:pt x="516" y="174"/>
                    </a:lnTo>
                    <a:lnTo>
                      <a:pt x="516" y="174"/>
                    </a:lnTo>
                    <a:lnTo>
                      <a:pt x="528" y="186"/>
                    </a:lnTo>
                    <a:lnTo>
                      <a:pt x="528" y="186"/>
                    </a:lnTo>
                    <a:lnTo>
                      <a:pt x="528" y="186"/>
                    </a:lnTo>
                    <a:lnTo>
                      <a:pt x="534" y="186"/>
                    </a:lnTo>
                    <a:lnTo>
                      <a:pt x="534" y="186"/>
                    </a:lnTo>
                    <a:lnTo>
                      <a:pt x="534" y="192"/>
                    </a:lnTo>
                    <a:lnTo>
                      <a:pt x="534" y="192"/>
                    </a:lnTo>
                    <a:lnTo>
                      <a:pt x="546" y="198"/>
                    </a:lnTo>
                    <a:lnTo>
                      <a:pt x="546" y="198"/>
                    </a:lnTo>
                    <a:lnTo>
                      <a:pt x="546" y="198"/>
                    </a:lnTo>
                    <a:lnTo>
                      <a:pt x="546" y="198"/>
                    </a:lnTo>
                    <a:lnTo>
                      <a:pt x="552" y="198"/>
                    </a:lnTo>
                    <a:lnTo>
                      <a:pt x="552" y="198"/>
                    </a:lnTo>
                    <a:lnTo>
                      <a:pt x="552" y="204"/>
                    </a:lnTo>
                    <a:lnTo>
                      <a:pt x="552" y="204"/>
                    </a:lnTo>
                    <a:lnTo>
                      <a:pt x="552" y="204"/>
                    </a:lnTo>
                    <a:lnTo>
                      <a:pt x="552" y="204"/>
                    </a:lnTo>
                    <a:lnTo>
                      <a:pt x="558" y="204"/>
                    </a:lnTo>
                    <a:lnTo>
                      <a:pt x="558" y="204"/>
                    </a:lnTo>
                    <a:lnTo>
                      <a:pt x="558" y="204"/>
                    </a:lnTo>
                    <a:lnTo>
                      <a:pt x="558" y="204"/>
                    </a:lnTo>
                    <a:lnTo>
                      <a:pt x="558" y="204"/>
                    </a:lnTo>
                    <a:lnTo>
                      <a:pt x="570" y="210"/>
                    </a:lnTo>
                    <a:lnTo>
                      <a:pt x="570" y="210"/>
                    </a:lnTo>
                    <a:lnTo>
                      <a:pt x="570" y="210"/>
                    </a:lnTo>
                    <a:lnTo>
                      <a:pt x="570" y="210"/>
                    </a:lnTo>
                    <a:lnTo>
                      <a:pt x="576" y="210"/>
                    </a:lnTo>
                    <a:lnTo>
                      <a:pt x="576" y="210"/>
                    </a:lnTo>
                    <a:lnTo>
                      <a:pt x="576" y="210"/>
                    </a:lnTo>
                    <a:lnTo>
                      <a:pt x="588" y="210"/>
                    </a:lnTo>
                    <a:lnTo>
                      <a:pt x="588" y="210"/>
                    </a:lnTo>
                    <a:lnTo>
                      <a:pt x="588" y="210"/>
                    </a:lnTo>
                    <a:lnTo>
                      <a:pt x="588" y="210"/>
                    </a:lnTo>
                    <a:lnTo>
                      <a:pt x="588" y="210"/>
                    </a:lnTo>
                    <a:lnTo>
                      <a:pt x="588" y="210"/>
                    </a:lnTo>
                    <a:lnTo>
                      <a:pt x="594" y="210"/>
                    </a:lnTo>
                    <a:lnTo>
                      <a:pt x="594" y="210"/>
                    </a:lnTo>
                    <a:lnTo>
                      <a:pt x="594" y="210"/>
                    </a:lnTo>
                    <a:lnTo>
                      <a:pt x="594" y="210"/>
                    </a:lnTo>
                    <a:lnTo>
                      <a:pt x="594" y="210"/>
                    </a:lnTo>
                    <a:lnTo>
                      <a:pt x="594" y="210"/>
                    </a:lnTo>
                    <a:lnTo>
                      <a:pt x="600" y="210"/>
                    </a:lnTo>
                    <a:lnTo>
                      <a:pt x="600" y="210"/>
                    </a:lnTo>
                    <a:lnTo>
                      <a:pt x="600" y="210"/>
                    </a:lnTo>
                    <a:lnTo>
                      <a:pt x="600" y="210"/>
                    </a:lnTo>
                    <a:lnTo>
                      <a:pt x="600" y="210"/>
                    </a:lnTo>
                    <a:lnTo>
                      <a:pt x="600" y="210"/>
                    </a:lnTo>
                    <a:lnTo>
                      <a:pt x="606" y="210"/>
                    </a:lnTo>
                    <a:lnTo>
                      <a:pt x="606" y="210"/>
                    </a:lnTo>
                    <a:lnTo>
                      <a:pt x="606" y="204"/>
                    </a:lnTo>
                    <a:lnTo>
                      <a:pt x="606" y="204"/>
                    </a:lnTo>
                    <a:lnTo>
                      <a:pt x="606" y="204"/>
                    </a:lnTo>
                    <a:lnTo>
                      <a:pt x="606" y="204"/>
                    </a:lnTo>
                    <a:lnTo>
                      <a:pt x="606" y="204"/>
                    </a:lnTo>
                    <a:lnTo>
                      <a:pt x="612" y="204"/>
                    </a:lnTo>
                    <a:lnTo>
                      <a:pt x="612" y="204"/>
                    </a:lnTo>
                    <a:lnTo>
                      <a:pt x="612" y="204"/>
                    </a:lnTo>
                    <a:lnTo>
                      <a:pt x="612" y="204"/>
                    </a:lnTo>
                    <a:lnTo>
                      <a:pt x="612" y="204"/>
                    </a:lnTo>
                    <a:lnTo>
                      <a:pt x="612" y="198"/>
                    </a:lnTo>
                    <a:lnTo>
                      <a:pt x="612" y="186"/>
                    </a:lnTo>
                    <a:lnTo>
                      <a:pt x="612" y="174"/>
                    </a:lnTo>
                    <a:lnTo>
                      <a:pt x="612" y="156"/>
                    </a:lnTo>
                    <a:lnTo>
                      <a:pt x="612" y="144"/>
                    </a:lnTo>
                    <a:lnTo>
                      <a:pt x="618" y="132"/>
                    </a:lnTo>
                    <a:lnTo>
                      <a:pt x="618" y="126"/>
                    </a:lnTo>
                    <a:lnTo>
                      <a:pt x="618" y="126"/>
                    </a:lnTo>
                    <a:lnTo>
                      <a:pt x="618" y="132"/>
                    </a:lnTo>
                    <a:lnTo>
                      <a:pt x="618" y="144"/>
                    </a:lnTo>
                    <a:lnTo>
                      <a:pt x="618" y="156"/>
                    </a:lnTo>
                    <a:lnTo>
                      <a:pt x="618" y="174"/>
                    </a:lnTo>
                    <a:lnTo>
                      <a:pt x="624" y="186"/>
                    </a:lnTo>
                    <a:lnTo>
                      <a:pt x="624" y="198"/>
                    </a:lnTo>
                    <a:lnTo>
                      <a:pt x="624" y="204"/>
                    </a:lnTo>
                    <a:lnTo>
                      <a:pt x="624" y="204"/>
                    </a:lnTo>
                    <a:lnTo>
                      <a:pt x="624" y="204"/>
                    </a:lnTo>
                    <a:lnTo>
                      <a:pt x="624" y="210"/>
                    </a:lnTo>
                    <a:lnTo>
                      <a:pt x="624" y="210"/>
                    </a:lnTo>
                    <a:lnTo>
                      <a:pt x="624" y="210"/>
                    </a:lnTo>
                    <a:lnTo>
                      <a:pt x="630" y="210"/>
                    </a:lnTo>
                    <a:lnTo>
                      <a:pt x="630" y="210"/>
                    </a:lnTo>
                    <a:lnTo>
                      <a:pt x="630" y="210"/>
                    </a:lnTo>
                    <a:lnTo>
                      <a:pt x="630" y="210"/>
                    </a:lnTo>
                    <a:lnTo>
                      <a:pt x="630" y="210"/>
                    </a:lnTo>
                    <a:lnTo>
                      <a:pt x="630" y="210"/>
                    </a:lnTo>
                    <a:lnTo>
                      <a:pt x="636" y="210"/>
                    </a:lnTo>
                    <a:lnTo>
                      <a:pt x="636" y="210"/>
                    </a:lnTo>
                    <a:lnTo>
                      <a:pt x="636" y="210"/>
                    </a:lnTo>
                    <a:lnTo>
                      <a:pt x="636" y="216"/>
                    </a:lnTo>
                    <a:lnTo>
                      <a:pt x="636" y="216"/>
                    </a:lnTo>
                    <a:lnTo>
                      <a:pt x="636" y="216"/>
                    </a:lnTo>
                    <a:lnTo>
                      <a:pt x="642" y="216"/>
                    </a:lnTo>
                    <a:lnTo>
                      <a:pt x="642" y="216"/>
                    </a:lnTo>
                    <a:lnTo>
                      <a:pt x="654" y="216"/>
                    </a:lnTo>
                    <a:lnTo>
                      <a:pt x="654" y="216"/>
                    </a:lnTo>
                    <a:lnTo>
                      <a:pt x="654" y="216"/>
                    </a:lnTo>
                    <a:lnTo>
                      <a:pt x="654" y="216"/>
                    </a:lnTo>
                    <a:lnTo>
                      <a:pt x="654" y="216"/>
                    </a:lnTo>
                    <a:lnTo>
                      <a:pt x="654" y="216"/>
                    </a:lnTo>
                    <a:lnTo>
                      <a:pt x="654" y="216"/>
                    </a:lnTo>
                    <a:lnTo>
                      <a:pt x="666" y="216"/>
                    </a:lnTo>
                    <a:lnTo>
                      <a:pt x="666" y="216"/>
                    </a:lnTo>
                    <a:lnTo>
                      <a:pt x="672" y="216"/>
                    </a:lnTo>
                    <a:lnTo>
                      <a:pt x="672" y="216"/>
                    </a:lnTo>
                    <a:lnTo>
                      <a:pt x="672" y="216"/>
                    </a:lnTo>
                    <a:lnTo>
                      <a:pt x="672" y="216"/>
                    </a:lnTo>
                    <a:lnTo>
                      <a:pt x="672" y="216"/>
                    </a:lnTo>
                    <a:lnTo>
                      <a:pt x="672" y="216"/>
                    </a:lnTo>
                    <a:lnTo>
                      <a:pt x="678" y="216"/>
                    </a:lnTo>
                    <a:lnTo>
                      <a:pt x="678" y="216"/>
                    </a:lnTo>
                    <a:lnTo>
                      <a:pt x="678" y="216"/>
                    </a:lnTo>
                    <a:lnTo>
                      <a:pt x="678" y="216"/>
                    </a:lnTo>
                    <a:lnTo>
                      <a:pt x="678" y="216"/>
                    </a:lnTo>
                    <a:lnTo>
                      <a:pt x="678" y="216"/>
                    </a:lnTo>
                    <a:lnTo>
                      <a:pt x="684" y="216"/>
                    </a:lnTo>
                    <a:lnTo>
                      <a:pt x="690" y="210"/>
                    </a:lnTo>
                    <a:lnTo>
                      <a:pt x="690" y="210"/>
                    </a:lnTo>
                    <a:lnTo>
                      <a:pt x="696" y="210"/>
                    </a:lnTo>
                    <a:lnTo>
                      <a:pt x="696" y="210"/>
                    </a:lnTo>
                    <a:lnTo>
                      <a:pt x="696" y="210"/>
                    </a:lnTo>
                    <a:lnTo>
                      <a:pt x="696" y="210"/>
                    </a:lnTo>
                    <a:lnTo>
                      <a:pt x="696" y="210"/>
                    </a:lnTo>
                    <a:lnTo>
                      <a:pt x="708" y="204"/>
                    </a:lnTo>
                    <a:lnTo>
                      <a:pt x="708" y="204"/>
                    </a:lnTo>
                    <a:lnTo>
                      <a:pt x="708" y="204"/>
                    </a:lnTo>
                    <a:lnTo>
                      <a:pt x="708" y="198"/>
                    </a:lnTo>
                    <a:lnTo>
                      <a:pt x="714" y="198"/>
                    </a:lnTo>
                    <a:lnTo>
                      <a:pt x="714" y="198"/>
                    </a:lnTo>
                    <a:lnTo>
                      <a:pt x="714" y="198"/>
                    </a:lnTo>
                    <a:lnTo>
                      <a:pt x="714" y="198"/>
                    </a:lnTo>
                    <a:lnTo>
                      <a:pt x="714" y="198"/>
                    </a:lnTo>
                    <a:lnTo>
                      <a:pt x="714" y="198"/>
                    </a:lnTo>
                    <a:lnTo>
                      <a:pt x="720" y="198"/>
                    </a:lnTo>
                    <a:lnTo>
                      <a:pt x="720" y="192"/>
                    </a:lnTo>
                    <a:lnTo>
                      <a:pt x="720" y="192"/>
                    </a:lnTo>
                    <a:lnTo>
                      <a:pt x="720" y="192"/>
                    </a:lnTo>
                    <a:lnTo>
                      <a:pt x="720" y="192"/>
                    </a:lnTo>
                    <a:lnTo>
                      <a:pt x="732" y="180"/>
                    </a:lnTo>
                    <a:lnTo>
                      <a:pt x="732" y="180"/>
                    </a:lnTo>
                    <a:lnTo>
                      <a:pt x="732" y="180"/>
                    </a:lnTo>
                    <a:lnTo>
                      <a:pt x="732" y="180"/>
                    </a:lnTo>
                    <a:lnTo>
                      <a:pt x="738" y="180"/>
                    </a:lnTo>
                    <a:lnTo>
                      <a:pt x="738" y="174"/>
                    </a:lnTo>
                    <a:lnTo>
                      <a:pt x="738" y="174"/>
                    </a:lnTo>
                    <a:lnTo>
                      <a:pt x="750" y="162"/>
                    </a:lnTo>
                    <a:lnTo>
                      <a:pt x="750" y="162"/>
                    </a:lnTo>
                    <a:lnTo>
                      <a:pt x="750" y="162"/>
                    </a:lnTo>
                    <a:lnTo>
                      <a:pt x="750" y="156"/>
                    </a:lnTo>
                    <a:lnTo>
                      <a:pt x="750" y="156"/>
                    </a:lnTo>
                    <a:lnTo>
                      <a:pt x="756" y="156"/>
                    </a:lnTo>
                    <a:lnTo>
                      <a:pt x="756" y="156"/>
                    </a:lnTo>
                    <a:lnTo>
                      <a:pt x="756" y="150"/>
                    </a:lnTo>
                    <a:lnTo>
                      <a:pt x="756" y="150"/>
                    </a:lnTo>
                    <a:lnTo>
                      <a:pt x="756" y="150"/>
                    </a:lnTo>
                    <a:lnTo>
                      <a:pt x="756" y="150"/>
                    </a:lnTo>
                    <a:lnTo>
                      <a:pt x="762" y="144"/>
                    </a:lnTo>
                    <a:lnTo>
                      <a:pt x="762" y="144"/>
                    </a:lnTo>
                    <a:lnTo>
                      <a:pt x="762" y="144"/>
                    </a:lnTo>
                    <a:lnTo>
                      <a:pt x="762" y="144"/>
                    </a:lnTo>
                    <a:lnTo>
                      <a:pt x="774" y="126"/>
                    </a:lnTo>
                    <a:lnTo>
                      <a:pt x="774" y="126"/>
                    </a:lnTo>
                    <a:lnTo>
                      <a:pt x="774" y="120"/>
                    </a:lnTo>
                    <a:lnTo>
                      <a:pt x="774" y="120"/>
                    </a:lnTo>
                    <a:lnTo>
                      <a:pt x="774" y="120"/>
                    </a:lnTo>
                    <a:lnTo>
                      <a:pt x="780" y="120"/>
                    </a:lnTo>
                    <a:lnTo>
                      <a:pt x="780" y="114"/>
                    </a:lnTo>
                    <a:lnTo>
                      <a:pt x="786" y="96"/>
                    </a:lnTo>
                    <a:lnTo>
                      <a:pt x="792" y="96"/>
                    </a:lnTo>
                    <a:lnTo>
                      <a:pt x="792" y="90"/>
                    </a:lnTo>
                    <a:lnTo>
                      <a:pt x="792" y="90"/>
                    </a:lnTo>
                    <a:lnTo>
                      <a:pt x="792" y="90"/>
                    </a:lnTo>
                    <a:lnTo>
                      <a:pt x="792" y="84"/>
                    </a:lnTo>
                    <a:lnTo>
                      <a:pt x="792" y="84"/>
                    </a:lnTo>
                    <a:lnTo>
                      <a:pt x="798" y="84"/>
                    </a:lnTo>
                    <a:lnTo>
                      <a:pt x="798" y="78"/>
                    </a:lnTo>
                    <a:lnTo>
                      <a:pt x="798" y="78"/>
                    </a:lnTo>
                    <a:lnTo>
                      <a:pt x="798" y="78"/>
                    </a:lnTo>
                    <a:lnTo>
                      <a:pt x="798" y="72"/>
                    </a:lnTo>
                    <a:lnTo>
                      <a:pt x="798" y="72"/>
                    </a:lnTo>
                    <a:lnTo>
                      <a:pt x="804" y="72"/>
                    </a:lnTo>
                    <a:lnTo>
                      <a:pt x="804" y="66"/>
                    </a:lnTo>
                    <a:lnTo>
                      <a:pt x="804" y="66"/>
                    </a:lnTo>
                    <a:lnTo>
                      <a:pt x="804" y="66"/>
                    </a:lnTo>
                    <a:lnTo>
                      <a:pt x="804" y="66"/>
                    </a:lnTo>
                    <a:lnTo>
                      <a:pt x="804" y="60"/>
                    </a:lnTo>
                    <a:lnTo>
                      <a:pt x="804" y="60"/>
                    </a:lnTo>
                    <a:lnTo>
                      <a:pt x="804" y="60"/>
                    </a:lnTo>
                    <a:lnTo>
                      <a:pt x="804" y="60"/>
                    </a:lnTo>
                    <a:lnTo>
                      <a:pt x="810" y="54"/>
                    </a:lnTo>
                    <a:lnTo>
                      <a:pt x="810" y="54"/>
                    </a:lnTo>
                    <a:lnTo>
                      <a:pt x="810" y="54"/>
                    </a:lnTo>
                    <a:lnTo>
                      <a:pt x="810" y="48"/>
                    </a:lnTo>
                    <a:lnTo>
                      <a:pt x="810" y="48"/>
                    </a:lnTo>
                    <a:lnTo>
                      <a:pt x="810" y="48"/>
                    </a:lnTo>
                    <a:lnTo>
                      <a:pt x="816" y="42"/>
                    </a:lnTo>
                    <a:lnTo>
                      <a:pt x="816" y="42"/>
                    </a:lnTo>
                    <a:lnTo>
                      <a:pt x="816" y="42"/>
                    </a:lnTo>
                    <a:lnTo>
                      <a:pt x="816" y="42"/>
                    </a:lnTo>
                    <a:lnTo>
                      <a:pt x="816" y="48"/>
                    </a:lnTo>
                    <a:lnTo>
                      <a:pt x="816" y="66"/>
                    </a:lnTo>
                    <a:lnTo>
                      <a:pt x="816" y="78"/>
                    </a:lnTo>
                    <a:lnTo>
                      <a:pt x="816" y="96"/>
                    </a:lnTo>
                    <a:lnTo>
                      <a:pt x="816" y="108"/>
                    </a:lnTo>
                    <a:lnTo>
                      <a:pt x="816" y="126"/>
                    </a:lnTo>
                    <a:lnTo>
                      <a:pt x="822" y="132"/>
                    </a:lnTo>
                    <a:lnTo>
                      <a:pt x="822" y="132"/>
                    </a:lnTo>
                    <a:lnTo>
                      <a:pt x="822" y="126"/>
                    </a:lnTo>
                    <a:lnTo>
                      <a:pt x="822" y="108"/>
                    </a:lnTo>
                    <a:lnTo>
                      <a:pt x="822" y="96"/>
                    </a:lnTo>
                    <a:lnTo>
                      <a:pt x="822" y="78"/>
                    </a:lnTo>
                    <a:lnTo>
                      <a:pt x="822" y="66"/>
                    </a:lnTo>
                    <a:lnTo>
                      <a:pt x="828" y="48"/>
                    </a:lnTo>
                    <a:lnTo>
                      <a:pt x="828" y="42"/>
                    </a:lnTo>
                    <a:lnTo>
                      <a:pt x="828" y="42"/>
                    </a:lnTo>
                    <a:lnTo>
                      <a:pt x="828" y="42"/>
                    </a:lnTo>
                    <a:lnTo>
                      <a:pt x="828" y="48"/>
                    </a:lnTo>
                    <a:lnTo>
                      <a:pt x="828" y="48"/>
                    </a:lnTo>
                    <a:lnTo>
                      <a:pt x="828" y="48"/>
                    </a:lnTo>
                    <a:lnTo>
                      <a:pt x="828" y="54"/>
                    </a:lnTo>
                    <a:lnTo>
                      <a:pt x="834" y="54"/>
                    </a:lnTo>
                    <a:lnTo>
                      <a:pt x="834" y="60"/>
                    </a:lnTo>
                    <a:lnTo>
                      <a:pt x="834" y="60"/>
                    </a:lnTo>
                    <a:lnTo>
                      <a:pt x="834" y="60"/>
                    </a:lnTo>
                    <a:lnTo>
                      <a:pt x="834" y="66"/>
                    </a:lnTo>
                    <a:lnTo>
                      <a:pt x="834" y="66"/>
                    </a:lnTo>
                    <a:lnTo>
                      <a:pt x="840" y="66"/>
                    </a:lnTo>
                    <a:lnTo>
                      <a:pt x="840" y="72"/>
                    </a:lnTo>
                    <a:lnTo>
                      <a:pt x="840" y="72"/>
                    </a:lnTo>
                    <a:lnTo>
                      <a:pt x="840" y="72"/>
                    </a:lnTo>
                    <a:lnTo>
                      <a:pt x="840" y="78"/>
                    </a:lnTo>
                    <a:lnTo>
                      <a:pt x="846" y="78"/>
                    </a:lnTo>
                    <a:lnTo>
                      <a:pt x="846" y="84"/>
                    </a:lnTo>
                    <a:lnTo>
                      <a:pt x="852" y="102"/>
                    </a:lnTo>
                    <a:lnTo>
                      <a:pt x="858" y="102"/>
                    </a:lnTo>
                    <a:lnTo>
                      <a:pt x="858" y="108"/>
                    </a:lnTo>
                    <a:lnTo>
                      <a:pt x="858" y="108"/>
                    </a:lnTo>
                    <a:lnTo>
                      <a:pt x="858" y="108"/>
                    </a:lnTo>
                    <a:lnTo>
                      <a:pt x="858" y="108"/>
                    </a:lnTo>
                    <a:lnTo>
                      <a:pt x="858" y="114"/>
                    </a:lnTo>
                    <a:lnTo>
                      <a:pt x="870" y="132"/>
                    </a:lnTo>
                    <a:lnTo>
                      <a:pt x="870" y="132"/>
                    </a:lnTo>
                    <a:lnTo>
                      <a:pt x="870" y="132"/>
                    </a:lnTo>
                    <a:lnTo>
                      <a:pt x="876" y="138"/>
                    </a:lnTo>
                    <a:lnTo>
                      <a:pt x="876" y="138"/>
                    </a:lnTo>
                    <a:lnTo>
                      <a:pt x="876" y="138"/>
                    </a:lnTo>
                    <a:lnTo>
                      <a:pt x="876" y="138"/>
                    </a:lnTo>
                    <a:lnTo>
                      <a:pt x="876" y="144"/>
                    </a:lnTo>
                    <a:lnTo>
                      <a:pt x="876" y="144"/>
                    </a:lnTo>
                    <a:lnTo>
                      <a:pt x="882" y="144"/>
                    </a:lnTo>
                    <a:lnTo>
                      <a:pt x="882" y="144"/>
                    </a:lnTo>
                    <a:lnTo>
                      <a:pt x="882" y="150"/>
                    </a:lnTo>
                    <a:lnTo>
                      <a:pt x="882" y="150"/>
                    </a:lnTo>
                    <a:lnTo>
                      <a:pt x="882" y="150"/>
                    </a:lnTo>
                    <a:lnTo>
                      <a:pt x="882" y="150"/>
                    </a:lnTo>
                    <a:lnTo>
                      <a:pt x="894" y="168"/>
                    </a:lnTo>
                    <a:lnTo>
                      <a:pt x="894" y="168"/>
                    </a:lnTo>
                    <a:lnTo>
                      <a:pt x="894" y="168"/>
                    </a:lnTo>
                    <a:lnTo>
                      <a:pt x="900" y="168"/>
                    </a:lnTo>
                    <a:lnTo>
                      <a:pt x="900" y="174"/>
                    </a:lnTo>
                    <a:lnTo>
                      <a:pt x="900" y="174"/>
                    </a:lnTo>
                    <a:lnTo>
                      <a:pt x="900" y="174"/>
                    </a:lnTo>
                    <a:lnTo>
                      <a:pt x="912" y="186"/>
                    </a:lnTo>
                    <a:lnTo>
                      <a:pt x="912" y="186"/>
                    </a:lnTo>
                    <a:lnTo>
                      <a:pt x="912" y="186"/>
                    </a:lnTo>
                    <a:lnTo>
                      <a:pt x="912" y="186"/>
                    </a:lnTo>
                    <a:lnTo>
                      <a:pt x="912" y="192"/>
                    </a:lnTo>
                    <a:lnTo>
                      <a:pt x="918" y="192"/>
                    </a:lnTo>
                    <a:lnTo>
                      <a:pt x="918" y="192"/>
                    </a:lnTo>
                    <a:lnTo>
                      <a:pt x="918" y="192"/>
                    </a:lnTo>
                    <a:lnTo>
                      <a:pt x="918" y="192"/>
                    </a:lnTo>
                    <a:lnTo>
                      <a:pt x="918" y="192"/>
                    </a:lnTo>
                    <a:lnTo>
                      <a:pt x="918" y="198"/>
                    </a:lnTo>
                    <a:lnTo>
                      <a:pt x="924" y="198"/>
                    </a:lnTo>
                    <a:lnTo>
                      <a:pt x="924" y="198"/>
                    </a:lnTo>
                    <a:lnTo>
                      <a:pt x="924" y="198"/>
                    </a:lnTo>
                    <a:lnTo>
                      <a:pt x="924" y="198"/>
                    </a:lnTo>
                    <a:lnTo>
                      <a:pt x="936" y="204"/>
                    </a:lnTo>
                    <a:lnTo>
                      <a:pt x="936" y="204"/>
                    </a:lnTo>
                    <a:lnTo>
                      <a:pt x="936" y="210"/>
                    </a:lnTo>
                    <a:lnTo>
                      <a:pt x="936" y="210"/>
                    </a:lnTo>
                    <a:lnTo>
                      <a:pt x="942" y="210"/>
                    </a:lnTo>
                    <a:lnTo>
                      <a:pt x="942" y="210"/>
                    </a:lnTo>
                    <a:lnTo>
                      <a:pt x="942" y="210"/>
                    </a:lnTo>
                    <a:lnTo>
                      <a:pt x="954" y="216"/>
                    </a:lnTo>
                    <a:lnTo>
                      <a:pt x="954" y="216"/>
                    </a:lnTo>
                    <a:lnTo>
                      <a:pt x="954" y="216"/>
                    </a:lnTo>
                    <a:lnTo>
                      <a:pt x="954" y="216"/>
                    </a:lnTo>
                    <a:lnTo>
                      <a:pt x="954" y="216"/>
                    </a:lnTo>
                    <a:lnTo>
                      <a:pt x="954" y="216"/>
                    </a:lnTo>
                    <a:lnTo>
                      <a:pt x="960" y="216"/>
                    </a:lnTo>
                    <a:lnTo>
                      <a:pt x="960" y="216"/>
                    </a:lnTo>
                    <a:lnTo>
                      <a:pt x="960" y="216"/>
                    </a:lnTo>
                    <a:lnTo>
                      <a:pt x="960" y="216"/>
                    </a:lnTo>
                    <a:lnTo>
                      <a:pt x="960" y="216"/>
                    </a:lnTo>
                    <a:lnTo>
                      <a:pt x="960" y="216"/>
                    </a:lnTo>
                    <a:lnTo>
                      <a:pt x="966" y="216"/>
                    </a:lnTo>
                    <a:lnTo>
                      <a:pt x="966" y="216"/>
                    </a:lnTo>
                    <a:lnTo>
                      <a:pt x="966" y="222"/>
                    </a:lnTo>
                    <a:lnTo>
                      <a:pt x="978" y="222"/>
                    </a:lnTo>
                    <a:lnTo>
                      <a:pt x="978" y="222"/>
                    </a:lnTo>
                    <a:lnTo>
                      <a:pt x="978" y="222"/>
                    </a:lnTo>
                    <a:lnTo>
                      <a:pt x="978" y="222"/>
                    </a:lnTo>
                    <a:lnTo>
                      <a:pt x="978" y="222"/>
                    </a:lnTo>
                    <a:lnTo>
                      <a:pt x="978" y="222"/>
                    </a:lnTo>
                    <a:lnTo>
                      <a:pt x="984" y="222"/>
                    </a:lnTo>
                    <a:lnTo>
                      <a:pt x="990" y="216"/>
                    </a:lnTo>
                    <a:lnTo>
                      <a:pt x="990" y="216"/>
                    </a:lnTo>
                    <a:lnTo>
                      <a:pt x="996" y="216"/>
                    </a:lnTo>
                    <a:lnTo>
                      <a:pt x="996" y="216"/>
                    </a:lnTo>
                    <a:lnTo>
                      <a:pt x="996" y="216"/>
                    </a:lnTo>
                    <a:lnTo>
                      <a:pt x="996" y="216"/>
                    </a:lnTo>
                    <a:lnTo>
                      <a:pt x="996" y="216"/>
                    </a:lnTo>
                    <a:lnTo>
                      <a:pt x="996" y="216"/>
                    </a:lnTo>
                    <a:lnTo>
                      <a:pt x="1002" y="216"/>
                    </a:lnTo>
                    <a:lnTo>
                      <a:pt x="1002" y="216"/>
                    </a:lnTo>
                    <a:lnTo>
                      <a:pt x="1002" y="216"/>
                    </a:lnTo>
                    <a:lnTo>
                      <a:pt x="1002" y="216"/>
                    </a:lnTo>
                    <a:lnTo>
                      <a:pt x="1002" y="216"/>
                    </a:lnTo>
                    <a:lnTo>
                      <a:pt x="1002" y="216"/>
                    </a:lnTo>
                    <a:lnTo>
                      <a:pt x="1008" y="216"/>
                    </a:lnTo>
                    <a:lnTo>
                      <a:pt x="1008" y="216"/>
                    </a:lnTo>
                    <a:lnTo>
                      <a:pt x="1008" y="216"/>
                    </a:lnTo>
                    <a:lnTo>
                      <a:pt x="1008" y="210"/>
                    </a:lnTo>
                    <a:lnTo>
                      <a:pt x="1008" y="210"/>
                    </a:lnTo>
                    <a:lnTo>
                      <a:pt x="1008" y="210"/>
                    </a:lnTo>
                    <a:lnTo>
                      <a:pt x="1014" y="210"/>
                    </a:lnTo>
                    <a:lnTo>
                      <a:pt x="1014" y="210"/>
                    </a:lnTo>
                    <a:lnTo>
                      <a:pt x="1014" y="210"/>
                    </a:lnTo>
                    <a:lnTo>
                      <a:pt x="1014" y="210"/>
                    </a:lnTo>
                    <a:lnTo>
                      <a:pt x="1014" y="210"/>
                    </a:lnTo>
                    <a:lnTo>
                      <a:pt x="1014" y="210"/>
                    </a:lnTo>
                    <a:lnTo>
                      <a:pt x="1014" y="210"/>
                    </a:lnTo>
                    <a:lnTo>
                      <a:pt x="1014" y="210"/>
                    </a:lnTo>
                    <a:lnTo>
                      <a:pt x="1014" y="210"/>
                    </a:lnTo>
                    <a:lnTo>
                      <a:pt x="1020" y="204"/>
                    </a:lnTo>
                    <a:lnTo>
                      <a:pt x="1020" y="198"/>
                    </a:lnTo>
                    <a:lnTo>
                      <a:pt x="1020" y="186"/>
                    </a:lnTo>
                    <a:lnTo>
                      <a:pt x="1020" y="174"/>
                    </a:lnTo>
                    <a:lnTo>
                      <a:pt x="1020" y="156"/>
                    </a:lnTo>
                    <a:lnTo>
                      <a:pt x="1020" y="144"/>
                    </a:lnTo>
                    <a:lnTo>
                      <a:pt x="1020" y="132"/>
                    </a:lnTo>
                    <a:lnTo>
                      <a:pt x="1020" y="126"/>
                    </a:lnTo>
                    <a:lnTo>
                      <a:pt x="1026" y="126"/>
                    </a:lnTo>
                    <a:lnTo>
                      <a:pt x="1026" y="132"/>
                    </a:lnTo>
                    <a:lnTo>
                      <a:pt x="1026" y="144"/>
                    </a:lnTo>
                    <a:lnTo>
                      <a:pt x="1026" y="156"/>
                    </a:lnTo>
                    <a:lnTo>
                      <a:pt x="1026" y="174"/>
                    </a:lnTo>
                    <a:lnTo>
                      <a:pt x="1026" y="186"/>
                    </a:lnTo>
                    <a:lnTo>
                      <a:pt x="1026" y="198"/>
                    </a:lnTo>
                    <a:lnTo>
                      <a:pt x="1026" y="204"/>
                    </a:lnTo>
                    <a:lnTo>
                      <a:pt x="1032" y="210"/>
                    </a:lnTo>
                    <a:lnTo>
                      <a:pt x="1032" y="210"/>
                    </a:lnTo>
                    <a:lnTo>
                      <a:pt x="1032" y="210"/>
                    </a:lnTo>
                    <a:lnTo>
                      <a:pt x="1032" y="210"/>
                    </a:lnTo>
                    <a:lnTo>
                      <a:pt x="1032" y="210"/>
                    </a:lnTo>
                    <a:lnTo>
                      <a:pt x="1032" y="210"/>
                    </a:lnTo>
                    <a:lnTo>
                      <a:pt x="1038" y="210"/>
                    </a:lnTo>
                    <a:lnTo>
                      <a:pt x="1038" y="210"/>
                    </a:lnTo>
                    <a:lnTo>
                      <a:pt x="1038" y="210"/>
                    </a:lnTo>
                    <a:lnTo>
                      <a:pt x="1038" y="210"/>
                    </a:lnTo>
                    <a:lnTo>
                      <a:pt x="1038" y="210"/>
                    </a:lnTo>
                    <a:lnTo>
                      <a:pt x="1038" y="210"/>
                    </a:lnTo>
                    <a:lnTo>
                      <a:pt x="1044" y="216"/>
                    </a:lnTo>
                    <a:lnTo>
                      <a:pt x="1044" y="216"/>
                    </a:lnTo>
                    <a:lnTo>
                      <a:pt x="1044" y="216"/>
                    </a:lnTo>
                    <a:lnTo>
                      <a:pt x="1044" y="216"/>
                    </a:lnTo>
                    <a:lnTo>
                      <a:pt x="1044" y="216"/>
                    </a:lnTo>
                    <a:lnTo>
                      <a:pt x="1044" y="216"/>
                    </a:lnTo>
                    <a:lnTo>
                      <a:pt x="1050" y="216"/>
                    </a:lnTo>
                    <a:lnTo>
                      <a:pt x="1056" y="216"/>
                    </a:lnTo>
                    <a:lnTo>
                      <a:pt x="1056" y="216"/>
                    </a:lnTo>
                    <a:lnTo>
                      <a:pt x="1062" y="216"/>
                    </a:lnTo>
                    <a:lnTo>
                      <a:pt x="1062" y="216"/>
                    </a:lnTo>
                    <a:lnTo>
                      <a:pt x="1062" y="216"/>
                    </a:lnTo>
                    <a:lnTo>
                      <a:pt x="1062" y="216"/>
                    </a:lnTo>
                    <a:lnTo>
                      <a:pt x="1062" y="216"/>
                    </a:lnTo>
                    <a:lnTo>
                      <a:pt x="1074" y="216"/>
                    </a:lnTo>
                    <a:lnTo>
                      <a:pt x="1074" y="216"/>
                    </a:lnTo>
                    <a:lnTo>
                      <a:pt x="1074" y="216"/>
                    </a:lnTo>
                    <a:lnTo>
                      <a:pt x="1074" y="216"/>
                    </a:lnTo>
                    <a:lnTo>
                      <a:pt x="1080" y="216"/>
                    </a:lnTo>
                    <a:lnTo>
                      <a:pt x="1080" y="216"/>
                    </a:lnTo>
                    <a:lnTo>
                      <a:pt x="1080" y="216"/>
                    </a:lnTo>
                    <a:lnTo>
                      <a:pt x="1080" y="216"/>
                    </a:lnTo>
                    <a:lnTo>
                      <a:pt x="1080" y="216"/>
                    </a:lnTo>
                    <a:lnTo>
                      <a:pt x="1080" y="216"/>
                    </a:lnTo>
                    <a:lnTo>
                      <a:pt x="1086" y="216"/>
                    </a:lnTo>
                    <a:lnTo>
                      <a:pt x="1086" y="216"/>
                    </a:lnTo>
                    <a:lnTo>
                      <a:pt x="1086" y="216"/>
                    </a:lnTo>
                    <a:lnTo>
                      <a:pt x="1086" y="216"/>
                    </a:lnTo>
                    <a:lnTo>
                      <a:pt x="1086" y="216"/>
                    </a:lnTo>
                    <a:lnTo>
                      <a:pt x="1098" y="210"/>
                    </a:lnTo>
                    <a:lnTo>
                      <a:pt x="1098" y="210"/>
                    </a:lnTo>
                    <a:lnTo>
                      <a:pt x="1098" y="210"/>
                    </a:lnTo>
                    <a:lnTo>
                      <a:pt x="1098" y="210"/>
                    </a:lnTo>
                    <a:lnTo>
                      <a:pt x="1104" y="204"/>
                    </a:lnTo>
                    <a:lnTo>
                      <a:pt x="1104" y="204"/>
                    </a:lnTo>
                    <a:lnTo>
                      <a:pt x="1104" y="204"/>
                    </a:lnTo>
                    <a:lnTo>
                      <a:pt x="1116" y="198"/>
                    </a:lnTo>
                    <a:lnTo>
                      <a:pt x="1116" y="198"/>
                    </a:lnTo>
                    <a:lnTo>
                      <a:pt x="1116" y="198"/>
                    </a:lnTo>
                    <a:lnTo>
                      <a:pt x="1116" y="198"/>
                    </a:lnTo>
                    <a:lnTo>
                      <a:pt x="1116" y="198"/>
                    </a:lnTo>
                    <a:lnTo>
                      <a:pt x="1122" y="192"/>
                    </a:lnTo>
                    <a:lnTo>
                      <a:pt x="1122" y="192"/>
                    </a:lnTo>
                    <a:lnTo>
                      <a:pt x="1122" y="192"/>
                    </a:lnTo>
                    <a:lnTo>
                      <a:pt x="1122" y="192"/>
                    </a:lnTo>
                    <a:lnTo>
                      <a:pt x="1122" y="192"/>
                    </a:lnTo>
                    <a:lnTo>
                      <a:pt x="1122" y="192"/>
                    </a:lnTo>
                    <a:lnTo>
                      <a:pt x="1128" y="192"/>
                    </a:lnTo>
                    <a:lnTo>
                      <a:pt x="1128" y="186"/>
                    </a:lnTo>
                    <a:lnTo>
                      <a:pt x="1128" y="186"/>
                    </a:lnTo>
                    <a:lnTo>
                      <a:pt x="1128" y="186"/>
                    </a:lnTo>
                    <a:lnTo>
                      <a:pt x="1140" y="174"/>
                    </a:lnTo>
                    <a:lnTo>
                      <a:pt x="1140" y="174"/>
                    </a:lnTo>
                    <a:lnTo>
                      <a:pt x="1140" y="174"/>
                    </a:lnTo>
                    <a:lnTo>
                      <a:pt x="1140" y="174"/>
                    </a:lnTo>
                    <a:lnTo>
                      <a:pt x="1140" y="168"/>
                    </a:lnTo>
                    <a:lnTo>
                      <a:pt x="1146" y="168"/>
                    </a:lnTo>
                    <a:lnTo>
                      <a:pt x="1146" y="168"/>
                    </a:lnTo>
                    <a:lnTo>
                      <a:pt x="1152" y="156"/>
                    </a:lnTo>
                    <a:lnTo>
                      <a:pt x="1158" y="156"/>
                    </a:lnTo>
                    <a:lnTo>
                      <a:pt x="1158" y="150"/>
                    </a:lnTo>
                    <a:lnTo>
                      <a:pt x="1158" y="150"/>
                    </a:lnTo>
                    <a:lnTo>
                      <a:pt x="1158" y="150"/>
                    </a:lnTo>
                    <a:lnTo>
                      <a:pt x="1158" y="150"/>
                    </a:lnTo>
                    <a:lnTo>
                      <a:pt x="1158" y="144"/>
                    </a:lnTo>
                    <a:lnTo>
                      <a:pt x="1164" y="144"/>
                    </a:lnTo>
                    <a:lnTo>
                      <a:pt x="1164" y="144"/>
                    </a:lnTo>
                    <a:lnTo>
                      <a:pt x="1164" y="144"/>
                    </a:lnTo>
                    <a:lnTo>
                      <a:pt x="1164" y="138"/>
                    </a:lnTo>
                    <a:lnTo>
                      <a:pt x="1164" y="138"/>
                    </a:lnTo>
                    <a:lnTo>
                      <a:pt x="1164" y="138"/>
                    </a:lnTo>
                    <a:lnTo>
                      <a:pt x="1170" y="138"/>
                    </a:lnTo>
                    <a:lnTo>
                      <a:pt x="1170" y="132"/>
                    </a:lnTo>
                    <a:lnTo>
                      <a:pt x="1182" y="114"/>
                    </a:lnTo>
                    <a:lnTo>
                      <a:pt x="1182" y="114"/>
                    </a:lnTo>
                    <a:lnTo>
                      <a:pt x="1182" y="114"/>
                    </a:lnTo>
                    <a:lnTo>
                      <a:pt x="1182" y="114"/>
                    </a:lnTo>
                    <a:lnTo>
                      <a:pt x="1182" y="108"/>
                    </a:lnTo>
                    <a:lnTo>
                      <a:pt x="1182" y="108"/>
                    </a:lnTo>
                    <a:lnTo>
                      <a:pt x="1182" y="108"/>
                    </a:lnTo>
                    <a:lnTo>
                      <a:pt x="1194" y="84"/>
                    </a:lnTo>
                    <a:lnTo>
                      <a:pt x="1194" y="84"/>
                    </a:lnTo>
                    <a:lnTo>
                      <a:pt x="1194" y="84"/>
                    </a:lnTo>
                    <a:lnTo>
                      <a:pt x="1200" y="78"/>
                    </a:lnTo>
                    <a:lnTo>
                      <a:pt x="1200" y="78"/>
                    </a:lnTo>
                    <a:lnTo>
                      <a:pt x="1200" y="78"/>
                    </a:lnTo>
                    <a:lnTo>
                      <a:pt x="1200" y="72"/>
                    </a:lnTo>
                    <a:lnTo>
                      <a:pt x="1200" y="72"/>
                    </a:lnTo>
                    <a:lnTo>
                      <a:pt x="1200" y="72"/>
                    </a:lnTo>
                    <a:lnTo>
                      <a:pt x="1206" y="66"/>
                    </a:lnTo>
                    <a:lnTo>
                      <a:pt x="1206" y="66"/>
                    </a:lnTo>
                    <a:lnTo>
                      <a:pt x="1206" y="66"/>
                    </a:lnTo>
                    <a:lnTo>
                      <a:pt x="1206" y="60"/>
                    </a:lnTo>
                    <a:lnTo>
                      <a:pt x="1206" y="60"/>
                    </a:lnTo>
                    <a:lnTo>
                      <a:pt x="1206" y="60"/>
                    </a:lnTo>
                    <a:lnTo>
                      <a:pt x="1212" y="54"/>
                    </a:lnTo>
                    <a:lnTo>
                      <a:pt x="1212" y="54"/>
                    </a:lnTo>
                    <a:lnTo>
                      <a:pt x="1212" y="54"/>
                    </a:lnTo>
                    <a:lnTo>
                      <a:pt x="1212" y="54"/>
                    </a:lnTo>
                    <a:lnTo>
                      <a:pt x="1212" y="48"/>
                    </a:lnTo>
                    <a:lnTo>
                      <a:pt x="1212" y="48"/>
                    </a:lnTo>
                    <a:lnTo>
                      <a:pt x="1212" y="42"/>
                    </a:lnTo>
                    <a:lnTo>
                      <a:pt x="1218" y="42"/>
                    </a:lnTo>
                    <a:lnTo>
                      <a:pt x="1218" y="42"/>
                    </a:lnTo>
                    <a:lnTo>
                      <a:pt x="1218" y="36"/>
                    </a:lnTo>
                    <a:lnTo>
                      <a:pt x="1218" y="36"/>
                    </a:lnTo>
                    <a:lnTo>
                      <a:pt x="1218" y="36"/>
                    </a:lnTo>
                    <a:lnTo>
                      <a:pt x="1218" y="30"/>
                    </a:lnTo>
                    <a:lnTo>
                      <a:pt x="1218" y="30"/>
                    </a:lnTo>
                    <a:lnTo>
                      <a:pt x="1218" y="30"/>
                    </a:lnTo>
                    <a:lnTo>
                      <a:pt x="1218" y="30"/>
                    </a:lnTo>
                    <a:lnTo>
                      <a:pt x="1224" y="42"/>
                    </a:lnTo>
                    <a:lnTo>
                      <a:pt x="1224" y="54"/>
                    </a:lnTo>
                    <a:lnTo>
                      <a:pt x="1224" y="72"/>
                    </a:lnTo>
                    <a:lnTo>
                      <a:pt x="1224" y="84"/>
                    </a:lnTo>
                    <a:lnTo>
                      <a:pt x="1224" y="102"/>
                    </a:lnTo>
                    <a:lnTo>
                      <a:pt x="1224" y="114"/>
                    </a:lnTo>
                    <a:lnTo>
                      <a:pt x="1224" y="126"/>
                    </a:lnTo>
                    <a:lnTo>
                      <a:pt x="1224" y="126"/>
                    </a:lnTo>
                    <a:lnTo>
                      <a:pt x="1230" y="114"/>
                    </a:lnTo>
                    <a:lnTo>
                      <a:pt x="1230" y="102"/>
                    </a:lnTo>
                    <a:lnTo>
                      <a:pt x="1230" y="84"/>
                    </a:lnTo>
                    <a:lnTo>
                      <a:pt x="1230" y="72"/>
                    </a:lnTo>
                    <a:lnTo>
                      <a:pt x="1230" y="54"/>
                    </a:lnTo>
                    <a:lnTo>
                      <a:pt x="1230" y="42"/>
                    </a:lnTo>
                    <a:lnTo>
                      <a:pt x="1230" y="36"/>
                    </a:lnTo>
                    <a:lnTo>
                      <a:pt x="1230" y="30"/>
                    </a:lnTo>
                    <a:lnTo>
                      <a:pt x="1236" y="36"/>
                    </a:lnTo>
                    <a:lnTo>
                      <a:pt x="1236" y="36"/>
                    </a:lnTo>
                    <a:lnTo>
                      <a:pt x="1236" y="36"/>
                    </a:lnTo>
                    <a:lnTo>
                      <a:pt x="1236" y="42"/>
                    </a:lnTo>
                    <a:lnTo>
                      <a:pt x="1236" y="42"/>
                    </a:lnTo>
                    <a:lnTo>
                      <a:pt x="1236" y="48"/>
                    </a:lnTo>
                    <a:lnTo>
                      <a:pt x="1242" y="48"/>
                    </a:lnTo>
                    <a:lnTo>
                      <a:pt x="1242" y="54"/>
                    </a:lnTo>
                    <a:lnTo>
                      <a:pt x="1242" y="54"/>
                    </a:lnTo>
                    <a:lnTo>
                      <a:pt x="1242" y="54"/>
                    </a:lnTo>
                    <a:lnTo>
                      <a:pt x="1242" y="60"/>
                    </a:lnTo>
                    <a:lnTo>
                      <a:pt x="1242" y="60"/>
                    </a:lnTo>
                    <a:lnTo>
                      <a:pt x="1248" y="66"/>
                    </a:lnTo>
                    <a:lnTo>
                      <a:pt x="1248" y="66"/>
                    </a:lnTo>
                    <a:lnTo>
                      <a:pt x="1248" y="72"/>
                    </a:lnTo>
                    <a:lnTo>
                      <a:pt x="1248" y="72"/>
                    </a:lnTo>
                    <a:lnTo>
                      <a:pt x="1248" y="72"/>
                    </a:lnTo>
                    <a:lnTo>
                      <a:pt x="1248" y="78"/>
                    </a:lnTo>
                    <a:lnTo>
                      <a:pt x="1260" y="102"/>
                    </a:lnTo>
                    <a:lnTo>
                      <a:pt x="1260" y="102"/>
                    </a:lnTo>
                    <a:lnTo>
                      <a:pt x="1260" y="102"/>
                    </a:lnTo>
                    <a:lnTo>
                      <a:pt x="1266" y="108"/>
                    </a:lnTo>
                    <a:lnTo>
                      <a:pt x="1266" y="108"/>
                    </a:lnTo>
                    <a:lnTo>
                      <a:pt x="1266" y="108"/>
                    </a:lnTo>
                    <a:lnTo>
                      <a:pt x="1266" y="114"/>
                    </a:lnTo>
                    <a:lnTo>
                      <a:pt x="1278" y="132"/>
                    </a:lnTo>
                    <a:lnTo>
                      <a:pt x="1278" y="138"/>
                    </a:lnTo>
                    <a:lnTo>
                      <a:pt x="1278" y="138"/>
                    </a:lnTo>
                    <a:lnTo>
                      <a:pt x="1278" y="138"/>
                    </a:lnTo>
                    <a:lnTo>
                      <a:pt x="1278" y="144"/>
                    </a:lnTo>
                    <a:lnTo>
                      <a:pt x="1284" y="144"/>
                    </a:lnTo>
                    <a:lnTo>
                      <a:pt x="1284" y="144"/>
                    </a:lnTo>
                    <a:lnTo>
                      <a:pt x="1284" y="144"/>
                    </a:lnTo>
                    <a:lnTo>
                      <a:pt x="1284" y="150"/>
                    </a:lnTo>
                    <a:lnTo>
                      <a:pt x="1284" y="150"/>
                    </a:lnTo>
                    <a:lnTo>
                      <a:pt x="1284" y="150"/>
                    </a:lnTo>
                    <a:lnTo>
                      <a:pt x="1290" y="156"/>
                    </a:lnTo>
                    <a:lnTo>
                      <a:pt x="1290" y="156"/>
                    </a:lnTo>
                    <a:lnTo>
                      <a:pt x="1290" y="156"/>
                    </a:lnTo>
                    <a:lnTo>
                      <a:pt x="1290" y="162"/>
                    </a:lnTo>
                    <a:lnTo>
                      <a:pt x="1302" y="174"/>
                    </a:lnTo>
                    <a:lnTo>
                      <a:pt x="1302" y="180"/>
                    </a:lnTo>
                    <a:lnTo>
                      <a:pt x="1302" y="180"/>
                    </a:lnTo>
                    <a:lnTo>
                      <a:pt x="1302" y="180"/>
                    </a:lnTo>
                    <a:lnTo>
                      <a:pt x="1302" y="180"/>
                    </a:lnTo>
                    <a:lnTo>
                      <a:pt x="1308" y="180"/>
                    </a:lnTo>
                    <a:lnTo>
                      <a:pt x="1308" y="186"/>
                    </a:lnTo>
                    <a:lnTo>
                      <a:pt x="1320" y="198"/>
                    </a:lnTo>
                    <a:lnTo>
                      <a:pt x="1320" y="198"/>
                    </a:lnTo>
                    <a:lnTo>
                      <a:pt x="1320" y="204"/>
                    </a:lnTo>
                    <a:lnTo>
                      <a:pt x="1320" y="204"/>
                    </a:lnTo>
                    <a:lnTo>
                      <a:pt x="1320" y="204"/>
                    </a:lnTo>
                    <a:lnTo>
                      <a:pt x="1320" y="204"/>
                    </a:lnTo>
                    <a:lnTo>
                      <a:pt x="1326" y="204"/>
                    </a:lnTo>
                    <a:lnTo>
                      <a:pt x="1326" y="210"/>
                    </a:lnTo>
                    <a:lnTo>
                      <a:pt x="1326" y="210"/>
                    </a:lnTo>
                    <a:lnTo>
                      <a:pt x="1326" y="210"/>
                    </a:lnTo>
                    <a:lnTo>
                      <a:pt x="1326" y="210"/>
                    </a:lnTo>
                    <a:lnTo>
                      <a:pt x="1326" y="210"/>
                    </a:lnTo>
                    <a:lnTo>
                      <a:pt x="1332" y="210"/>
                    </a:lnTo>
                    <a:lnTo>
                      <a:pt x="1332" y="216"/>
                    </a:lnTo>
                    <a:lnTo>
                      <a:pt x="1332" y="216"/>
                    </a:lnTo>
                    <a:lnTo>
                      <a:pt x="1344" y="222"/>
                    </a:lnTo>
                    <a:lnTo>
                      <a:pt x="1344" y="228"/>
                    </a:lnTo>
                    <a:lnTo>
                      <a:pt x="1344" y="228"/>
                    </a:lnTo>
                    <a:lnTo>
                      <a:pt x="1344" y="228"/>
                    </a:lnTo>
                    <a:lnTo>
                      <a:pt x="1344" y="228"/>
                    </a:lnTo>
                    <a:lnTo>
                      <a:pt x="1344" y="228"/>
                    </a:lnTo>
                    <a:lnTo>
                      <a:pt x="1350" y="228"/>
                    </a:lnTo>
                    <a:lnTo>
                      <a:pt x="1356" y="234"/>
                    </a:lnTo>
                    <a:lnTo>
                      <a:pt x="1356" y="234"/>
                    </a:lnTo>
                    <a:lnTo>
                      <a:pt x="1362" y="240"/>
                    </a:lnTo>
                    <a:lnTo>
                      <a:pt x="1362" y="240"/>
                    </a:lnTo>
                    <a:lnTo>
                      <a:pt x="1362" y="240"/>
                    </a:lnTo>
                    <a:lnTo>
                      <a:pt x="1362" y="240"/>
                    </a:lnTo>
                    <a:lnTo>
                      <a:pt x="1362" y="240"/>
                    </a:lnTo>
                    <a:lnTo>
                      <a:pt x="1362" y="240"/>
                    </a:lnTo>
                    <a:lnTo>
                      <a:pt x="1368" y="240"/>
                    </a:lnTo>
                    <a:lnTo>
                      <a:pt x="1368" y="240"/>
                    </a:lnTo>
                    <a:lnTo>
                      <a:pt x="1368" y="240"/>
                    </a:lnTo>
                    <a:lnTo>
                      <a:pt x="1368" y="240"/>
                    </a:lnTo>
                    <a:lnTo>
                      <a:pt x="1368" y="240"/>
                    </a:lnTo>
                    <a:lnTo>
                      <a:pt x="1368" y="240"/>
                    </a:lnTo>
                    <a:lnTo>
                      <a:pt x="1374" y="246"/>
                    </a:lnTo>
                    <a:lnTo>
                      <a:pt x="1380" y="246"/>
                    </a:lnTo>
                    <a:lnTo>
                      <a:pt x="1386" y="246"/>
                    </a:lnTo>
                    <a:lnTo>
                      <a:pt x="1386" y="246"/>
                    </a:lnTo>
                    <a:lnTo>
                      <a:pt x="1386" y="246"/>
                    </a:lnTo>
                    <a:lnTo>
                      <a:pt x="1386" y="246"/>
                    </a:lnTo>
                    <a:lnTo>
                      <a:pt x="1386" y="246"/>
                    </a:lnTo>
                    <a:lnTo>
                      <a:pt x="1386" y="246"/>
                    </a:lnTo>
                    <a:lnTo>
                      <a:pt x="1398" y="246"/>
                    </a:lnTo>
                    <a:lnTo>
                      <a:pt x="1398" y="246"/>
                    </a:lnTo>
                    <a:lnTo>
                      <a:pt x="1398" y="246"/>
                    </a:lnTo>
                    <a:lnTo>
                      <a:pt x="1404" y="246"/>
                    </a:lnTo>
                    <a:lnTo>
                      <a:pt x="1404" y="246"/>
                    </a:lnTo>
                    <a:lnTo>
                      <a:pt x="1404" y="246"/>
                    </a:lnTo>
                    <a:lnTo>
                      <a:pt x="1404" y="246"/>
                    </a:lnTo>
                    <a:lnTo>
                      <a:pt x="1404" y="246"/>
                    </a:lnTo>
                    <a:lnTo>
                      <a:pt x="1404" y="246"/>
                    </a:lnTo>
                    <a:lnTo>
                      <a:pt x="1410" y="246"/>
                    </a:lnTo>
                    <a:lnTo>
                      <a:pt x="1410" y="246"/>
                    </a:lnTo>
                    <a:lnTo>
                      <a:pt x="1410" y="246"/>
                    </a:lnTo>
                    <a:lnTo>
                      <a:pt x="1410" y="246"/>
                    </a:lnTo>
                    <a:lnTo>
                      <a:pt x="1410" y="246"/>
                    </a:lnTo>
                    <a:lnTo>
                      <a:pt x="1410" y="246"/>
                    </a:lnTo>
                    <a:lnTo>
                      <a:pt x="1416" y="246"/>
                    </a:lnTo>
                    <a:lnTo>
                      <a:pt x="1416" y="246"/>
                    </a:lnTo>
                    <a:lnTo>
                      <a:pt x="1416" y="246"/>
                    </a:lnTo>
                    <a:lnTo>
                      <a:pt x="1416" y="246"/>
                    </a:lnTo>
                    <a:lnTo>
                      <a:pt x="1416" y="240"/>
                    </a:lnTo>
                    <a:lnTo>
                      <a:pt x="1416" y="240"/>
                    </a:lnTo>
                    <a:lnTo>
                      <a:pt x="1422" y="240"/>
                    </a:lnTo>
                    <a:lnTo>
                      <a:pt x="1422" y="240"/>
                    </a:lnTo>
                    <a:lnTo>
                      <a:pt x="1422" y="240"/>
                    </a:lnTo>
                    <a:lnTo>
                      <a:pt x="1422" y="240"/>
                    </a:lnTo>
                    <a:lnTo>
                      <a:pt x="1422" y="240"/>
                    </a:lnTo>
                    <a:lnTo>
                      <a:pt x="1422" y="240"/>
                    </a:lnTo>
                    <a:lnTo>
                      <a:pt x="1422" y="240"/>
                    </a:lnTo>
                    <a:lnTo>
                      <a:pt x="1422" y="240"/>
                    </a:lnTo>
                    <a:lnTo>
                      <a:pt x="1422" y="240"/>
                    </a:lnTo>
                    <a:lnTo>
                      <a:pt x="1422" y="228"/>
                    </a:lnTo>
                    <a:lnTo>
                      <a:pt x="1428" y="222"/>
                    </a:lnTo>
                    <a:lnTo>
                      <a:pt x="1428" y="204"/>
                    </a:lnTo>
                    <a:lnTo>
                      <a:pt x="1428" y="192"/>
                    </a:lnTo>
                    <a:lnTo>
                      <a:pt x="1428" y="180"/>
                    </a:lnTo>
                    <a:lnTo>
                      <a:pt x="1428" y="168"/>
                    </a:lnTo>
                    <a:lnTo>
                      <a:pt x="1428" y="156"/>
                    </a:lnTo>
                    <a:lnTo>
                      <a:pt x="1428" y="156"/>
                    </a:lnTo>
                    <a:lnTo>
                      <a:pt x="1428" y="168"/>
                    </a:lnTo>
                    <a:lnTo>
                      <a:pt x="1434" y="180"/>
                    </a:lnTo>
                    <a:lnTo>
                      <a:pt x="1434" y="192"/>
                    </a:lnTo>
                    <a:lnTo>
                      <a:pt x="1434" y="210"/>
                    </a:lnTo>
                    <a:lnTo>
                      <a:pt x="1434" y="222"/>
                    </a:lnTo>
                    <a:lnTo>
                      <a:pt x="1434" y="234"/>
                    </a:lnTo>
                    <a:lnTo>
                      <a:pt x="1434" y="240"/>
                    </a:lnTo>
                    <a:lnTo>
                      <a:pt x="1434" y="240"/>
                    </a:lnTo>
                    <a:lnTo>
                      <a:pt x="1434" y="240"/>
                    </a:lnTo>
                    <a:lnTo>
                      <a:pt x="1440" y="240"/>
                    </a:lnTo>
                    <a:lnTo>
                      <a:pt x="1440" y="240"/>
                    </a:lnTo>
                    <a:lnTo>
                      <a:pt x="1440" y="246"/>
                    </a:lnTo>
                    <a:lnTo>
                      <a:pt x="1440" y="246"/>
                    </a:lnTo>
                    <a:lnTo>
                      <a:pt x="1440" y="246"/>
                    </a:lnTo>
                    <a:lnTo>
                      <a:pt x="1440" y="246"/>
                    </a:lnTo>
                    <a:lnTo>
                      <a:pt x="1446" y="246"/>
                    </a:lnTo>
                    <a:lnTo>
                      <a:pt x="1446" y="246"/>
                    </a:lnTo>
                    <a:lnTo>
                      <a:pt x="1446" y="246"/>
                    </a:lnTo>
                    <a:lnTo>
                      <a:pt x="1446" y="246"/>
                    </a:lnTo>
                    <a:lnTo>
                      <a:pt x="1446" y="246"/>
                    </a:lnTo>
                    <a:lnTo>
                      <a:pt x="1446" y="246"/>
                    </a:lnTo>
                    <a:lnTo>
                      <a:pt x="1452" y="252"/>
                    </a:lnTo>
                    <a:lnTo>
                      <a:pt x="1452" y="252"/>
                    </a:lnTo>
                    <a:lnTo>
                      <a:pt x="1452" y="252"/>
                    </a:lnTo>
                    <a:lnTo>
                      <a:pt x="1452" y="252"/>
                    </a:lnTo>
                    <a:lnTo>
                      <a:pt x="1452" y="252"/>
                    </a:lnTo>
                    <a:lnTo>
                      <a:pt x="1464" y="252"/>
                    </a:lnTo>
                    <a:lnTo>
                      <a:pt x="1464" y="252"/>
                    </a:lnTo>
                    <a:lnTo>
                      <a:pt x="1464" y="252"/>
                    </a:lnTo>
                    <a:lnTo>
                      <a:pt x="1464" y="252"/>
                    </a:lnTo>
                    <a:lnTo>
                      <a:pt x="1470" y="252"/>
                    </a:lnTo>
                    <a:lnTo>
                      <a:pt x="1470" y="252"/>
                    </a:lnTo>
                    <a:lnTo>
                      <a:pt x="1470" y="258"/>
                    </a:lnTo>
                    <a:lnTo>
                      <a:pt x="1482" y="258"/>
                    </a:lnTo>
                    <a:lnTo>
                      <a:pt x="1482" y="258"/>
                    </a:lnTo>
                    <a:lnTo>
                      <a:pt x="1482" y="258"/>
                    </a:lnTo>
                    <a:lnTo>
                      <a:pt x="1482" y="258"/>
                    </a:lnTo>
                    <a:lnTo>
                      <a:pt x="1482" y="258"/>
                    </a:lnTo>
                    <a:lnTo>
                      <a:pt x="1482" y="258"/>
                    </a:lnTo>
                    <a:lnTo>
                      <a:pt x="1488" y="252"/>
                    </a:lnTo>
                    <a:lnTo>
                      <a:pt x="1488" y="252"/>
                    </a:lnTo>
                    <a:lnTo>
                      <a:pt x="1488" y="252"/>
                    </a:lnTo>
                    <a:lnTo>
                      <a:pt x="1488" y="252"/>
                    </a:lnTo>
                    <a:lnTo>
                      <a:pt x="1488" y="252"/>
                    </a:lnTo>
                    <a:lnTo>
                      <a:pt x="1488" y="252"/>
                    </a:lnTo>
                    <a:lnTo>
                      <a:pt x="1494" y="252"/>
                    </a:lnTo>
                    <a:lnTo>
                      <a:pt x="1494" y="252"/>
                    </a:lnTo>
                    <a:lnTo>
                      <a:pt x="1494" y="252"/>
                    </a:lnTo>
                    <a:lnTo>
                      <a:pt x="1506" y="252"/>
                    </a:lnTo>
                    <a:lnTo>
                      <a:pt x="1506" y="246"/>
                    </a:lnTo>
                    <a:lnTo>
                      <a:pt x="1506" y="246"/>
                    </a:lnTo>
                    <a:lnTo>
                      <a:pt x="1506" y="246"/>
                    </a:lnTo>
                    <a:lnTo>
                      <a:pt x="1506" y="246"/>
                    </a:lnTo>
                    <a:lnTo>
                      <a:pt x="1506" y="246"/>
                    </a:lnTo>
                    <a:lnTo>
                      <a:pt x="1512" y="246"/>
                    </a:lnTo>
                    <a:lnTo>
                      <a:pt x="1518" y="240"/>
                    </a:lnTo>
                    <a:lnTo>
                      <a:pt x="1524" y="240"/>
                    </a:lnTo>
                    <a:lnTo>
                      <a:pt x="1524" y="240"/>
                    </a:lnTo>
                    <a:lnTo>
                      <a:pt x="1524" y="240"/>
                    </a:lnTo>
                    <a:lnTo>
                      <a:pt x="1524" y="234"/>
                    </a:lnTo>
                    <a:lnTo>
                      <a:pt x="1524" y="234"/>
                    </a:lnTo>
                    <a:lnTo>
                      <a:pt x="1524" y="234"/>
                    </a:lnTo>
                    <a:lnTo>
                      <a:pt x="1530" y="234"/>
                    </a:lnTo>
                    <a:lnTo>
                      <a:pt x="1530" y="234"/>
                    </a:lnTo>
                    <a:lnTo>
                      <a:pt x="1530" y="234"/>
                    </a:lnTo>
                    <a:lnTo>
                      <a:pt x="1530" y="234"/>
                    </a:lnTo>
                    <a:lnTo>
                      <a:pt x="1530" y="228"/>
                    </a:lnTo>
                    <a:lnTo>
                      <a:pt x="1530" y="228"/>
                    </a:lnTo>
                    <a:lnTo>
                      <a:pt x="1536" y="228"/>
                    </a:lnTo>
                    <a:lnTo>
                      <a:pt x="1536" y="228"/>
                    </a:lnTo>
                    <a:lnTo>
                      <a:pt x="1542" y="216"/>
                    </a:lnTo>
                    <a:lnTo>
                      <a:pt x="1548" y="216"/>
                    </a:lnTo>
                    <a:lnTo>
                      <a:pt x="1548" y="216"/>
                    </a:lnTo>
                    <a:lnTo>
                      <a:pt x="1548" y="216"/>
                    </a:lnTo>
                    <a:lnTo>
                      <a:pt x="1548" y="210"/>
                    </a:lnTo>
                    <a:lnTo>
                      <a:pt x="1548" y="210"/>
                    </a:lnTo>
                    <a:lnTo>
                      <a:pt x="1548" y="210"/>
                    </a:lnTo>
                    <a:lnTo>
                      <a:pt x="1560" y="198"/>
                    </a:lnTo>
                    <a:lnTo>
                      <a:pt x="1560" y="198"/>
                    </a:lnTo>
                    <a:lnTo>
                      <a:pt x="1560" y="192"/>
                    </a:lnTo>
                    <a:lnTo>
                      <a:pt x="1566" y="192"/>
                    </a:lnTo>
                    <a:lnTo>
                      <a:pt x="1566" y="192"/>
                    </a:lnTo>
                    <a:lnTo>
                      <a:pt x="1566" y="192"/>
                    </a:lnTo>
                    <a:lnTo>
                      <a:pt x="1566" y="186"/>
                    </a:lnTo>
                    <a:lnTo>
                      <a:pt x="1566" y="186"/>
                    </a:lnTo>
                    <a:lnTo>
                      <a:pt x="1566" y="186"/>
                    </a:lnTo>
                    <a:lnTo>
                      <a:pt x="1572" y="186"/>
                    </a:lnTo>
                    <a:lnTo>
                      <a:pt x="1572" y="180"/>
                    </a:lnTo>
                    <a:lnTo>
                      <a:pt x="1572" y="180"/>
                    </a:lnTo>
                    <a:lnTo>
                      <a:pt x="1572" y="180"/>
                    </a:lnTo>
                    <a:lnTo>
                      <a:pt x="1572" y="174"/>
                    </a:lnTo>
                    <a:lnTo>
                      <a:pt x="1572" y="174"/>
                    </a:lnTo>
                    <a:lnTo>
                      <a:pt x="1584" y="156"/>
                    </a:lnTo>
                    <a:lnTo>
                      <a:pt x="1584" y="156"/>
                    </a:lnTo>
                    <a:lnTo>
                      <a:pt x="1590" y="156"/>
                    </a:lnTo>
                    <a:lnTo>
                      <a:pt x="1590" y="150"/>
                    </a:lnTo>
                    <a:lnTo>
                      <a:pt x="1590" y="150"/>
                    </a:lnTo>
                    <a:lnTo>
                      <a:pt x="1590" y="150"/>
                    </a:lnTo>
                    <a:lnTo>
                      <a:pt x="1590" y="144"/>
                    </a:lnTo>
                    <a:lnTo>
                      <a:pt x="1602" y="126"/>
                    </a:lnTo>
                    <a:lnTo>
                      <a:pt x="1602" y="126"/>
                    </a:lnTo>
                    <a:lnTo>
                      <a:pt x="1602" y="120"/>
                    </a:lnTo>
                    <a:lnTo>
                      <a:pt x="1602" y="120"/>
                    </a:lnTo>
                    <a:lnTo>
                      <a:pt x="1608" y="120"/>
                    </a:lnTo>
                    <a:lnTo>
                      <a:pt x="1608" y="114"/>
                    </a:lnTo>
                    <a:lnTo>
                      <a:pt x="1608" y="114"/>
                    </a:lnTo>
                    <a:lnTo>
                      <a:pt x="1608" y="108"/>
                    </a:lnTo>
                    <a:lnTo>
                      <a:pt x="1608" y="108"/>
                    </a:lnTo>
                    <a:lnTo>
                      <a:pt x="1608" y="108"/>
                    </a:lnTo>
                    <a:lnTo>
                      <a:pt x="1614" y="102"/>
                    </a:lnTo>
                    <a:lnTo>
                      <a:pt x="1614" y="102"/>
                    </a:lnTo>
                    <a:lnTo>
                      <a:pt x="1614" y="102"/>
                    </a:lnTo>
                    <a:lnTo>
                      <a:pt x="1614" y="96"/>
                    </a:lnTo>
                    <a:lnTo>
                      <a:pt x="1614" y="96"/>
                    </a:lnTo>
                    <a:lnTo>
                      <a:pt x="1614" y="96"/>
                    </a:lnTo>
                    <a:lnTo>
                      <a:pt x="1614" y="90"/>
                    </a:lnTo>
                    <a:lnTo>
                      <a:pt x="1614" y="90"/>
                    </a:lnTo>
                    <a:lnTo>
                      <a:pt x="1620" y="90"/>
                    </a:lnTo>
                    <a:lnTo>
                      <a:pt x="1620" y="90"/>
                    </a:lnTo>
                    <a:lnTo>
                      <a:pt x="1620" y="84"/>
                    </a:lnTo>
                    <a:lnTo>
                      <a:pt x="1620" y="84"/>
                    </a:lnTo>
                    <a:lnTo>
                      <a:pt x="1620" y="84"/>
                    </a:lnTo>
                    <a:lnTo>
                      <a:pt x="1620" y="78"/>
                    </a:lnTo>
                    <a:lnTo>
                      <a:pt x="1620" y="78"/>
                    </a:lnTo>
                    <a:lnTo>
                      <a:pt x="1626" y="78"/>
                    </a:lnTo>
                    <a:lnTo>
                      <a:pt x="1626" y="72"/>
                    </a:lnTo>
                    <a:lnTo>
                      <a:pt x="1626" y="72"/>
                    </a:lnTo>
                    <a:lnTo>
                      <a:pt x="1626" y="66"/>
                    </a:lnTo>
                    <a:lnTo>
                      <a:pt x="1626" y="66"/>
                    </a:lnTo>
                    <a:lnTo>
                      <a:pt x="1626" y="66"/>
                    </a:lnTo>
                    <a:lnTo>
                      <a:pt x="1626" y="66"/>
                    </a:lnTo>
                    <a:lnTo>
                      <a:pt x="1626" y="78"/>
                    </a:lnTo>
                    <a:lnTo>
                      <a:pt x="1626" y="90"/>
                    </a:lnTo>
                    <a:lnTo>
                      <a:pt x="1632" y="102"/>
                    </a:lnTo>
                    <a:lnTo>
                      <a:pt x="1632" y="120"/>
                    </a:lnTo>
                    <a:lnTo>
                      <a:pt x="1632" y="138"/>
                    </a:lnTo>
                    <a:lnTo>
                      <a:pt x="1632" y="150"/>
                    </a:lnTo>
                    <a:lnTo>
                      <a:pt x="1632" y="156"/>
                    </a:lnTo>
                    <a:lnTo>
                      <a:pt x="1632" y="156"/>
                    </a:lnTo>
                    <a:lnTo>
                      <a:pt x="1632" y="150"/>
                    </a:lnTo>
                    <a:lnTo>
                      <a:pt x="1632" y="138"/>
                    </a:lnTo>
                    <a:lnTo>
                      <a:pt x="1638" y="120"/>
                    </a:lnTo>
                    <a:lnTo>
                      <a:pt x="1638" y="102"/>
                    </a:lnTo>
                    <a:lnTo>
                      <a:pt x="1638" y="90"/>
                    </a:lnTo>
                    <a:lnTo>
                      <a:pt x="1638" y="78"/>
                    </a:lnTo>
                    <a:lnTo>
                      <a:pt x="1638" y="66"/>
                    </a:lnTo>
                    <a:lnTo>
                      <a:pt x="1638" y="66"/>
                    </a:lnTo>
                    <a:lnTo>
                      <a:pt x="1638" y="66"/>
                    </a:lnTo>
                    <a:lnTo>
                      <a:pt x="1638" y="72"/>
                    </a:lnTo>
                    <a:lnTo>
                      <a:pt x="1644" y="72"/>
                    </a:lnTo>
                    <a:lnTo>
                      <a:pt x="1644" y="78"/>
                    </a:lnTo>
                    <a:lnTo>
                      <a:pt x="1644" y="78"/>
                    </a:lnTo>
                    <a:lnTo>
                      <a:pt x="1644" y="78"/>
                    </a:lnTo>
                    <a:lnTo>
                      <a:pt x="1644" y="84"/>
                    </a:lnTo>
                    <a:lnTo>
                      <a:pt x="1644" y="84"/>
                    </a:lnTo>
                    <a:lnTo>
                      <a:pt x="1650" y="90"/>
                    </a:lnTo>
                    <a:lnTo>
                      <a:pt x="1650" y="90"/>
                    </a:lnTo>
                    <a:lnTo>
                      <a:pt x="1650" y="90"/>
                    </a:lnTo>
                    <a:lnTo>
                      <a:pt x="1650" y="96"/>
                    </a:lnTo>
                    <a:lnTo>
                      <a:pt x="1650" y="96"/>
                    </a:lnTo>
                    <a:lnTo>
                      <a:pt x="1650" y="102"/>
                    </a:lnTo>
                    <a:lnTo>
                      <a:pt x="1656" y="102"/>
                    </a:lnTo>
                    <a:lnTo>
                      <a:pt x="1656" y="102"/>
                    </a:lnTo>
                    <a:lnTo>
                      <a:pt x="1656" y="108"/>
                    </a:lnTo>
                    <a:lnTo>
                      <a:pt x="1656" y="108"/>
                    </a:lnTo>
                    <a:lnTo>
                      <a:pt x="1668" y="132"/>
                    </a:lnTo>
                    <a:lnTo>
                      <a:pt x="1668" y="132"/>
                    </a:lnTo>
                    <a:lnTo>
                      <a:pt x="1668" y="132"/>
                    </a:lnTo>
                    <a:lnTo>
                      <a:pt x="1668" y="138"/>
                    </a:lnTo>
                    <a:lnTo>
                      <a:pt x="1668" y="138"/>
                    </a:lnTo>
                    <a:lnTo>
                      <a:pt x="1674" y="138"/>
                    </a:lnTo>
                    <a:lnTo>
                      <a:pt x="1674" y="144"/>
                    </a:lnTo>
                    <a:lnTo>
                      <a:pt x="1686" y="162"/>
                    </a:lnTo>
                    <a:lnTo>
                      <a:pt x="1686" y="162"/>
                    </a:lnTo>
                    <a:lnTo>
                      <a:pt x="1686" y="162"/>
                    </a:lnTo>
                    <a:lnTo>
                      <a:pt x="1686" y="168"/>
                    </a:lnTo>
                    <a:lnTo>
                      <a:pt x="1686" y="168"/>
                    </a:lnTo>
                    <a:lnTo>
                      <a:pt x="1686" y="168"/>
                    </a:lnTo>
                    <a:lnTo>
                      <a:pt x="1692" y="174"/>
                    </a:lnTo>
                    <a:lnTo>
                      <a:pt x="1692" y="174"/>
                    </a:lnTo>
                    <a:lnTo>
                      <a:pt x="1692" y="174"/>
                    </a:lnTo>
                    <a:lnTo>
                      <a:pt x="1692" y="174"/>
                    </a:lnTo>
                    <a:lnTo>
                      <a:pt x="1692" y="180"/>
                    </a:lnTo>
                    <a:lnTo>
                      <a:pt x="1692" y="180"/>
                    </a:lnTo>
                    <a:lnTo>
                      <a:pt x="1698" y="180"/>
                    </a:lnTo>
                    <a:lnTo>
                      <a:pt x="1698" y="180"/>
                    </a:lnTo>
                    <a:lnTo>
                      <a:pt x="1698" y="186"/>
                    </a:lnTo>
                    <a:lnTo>
                      <a:pt x="1710" y="198"/>
                    </a:lnTo>
                    <a:lnTo>
                      <a:pt x="1710" y="198"/>
                    </a:lnTo>
                    <a:lnTo>
                      <a:pt x="1710" y="204"/>
                    </a:lnTo>
                    <a:lnTo>
                      <a:pt x="1710" y="204"/>
                    </a:lnTo>
                    <a:lnTo>
                      <a:pt x="1710" y="204"/>
                    </a:lnTo>
                    <a:lnTo>
                      <a:pt x="1710" y="204"/>
                    </a:lnTo>
                    <a:lnTo>
                      <a:pt x="1710" y="204"/>
                    </a:lnTo>
                    <a:lnTo>
                      <a:pt x="1722" y="216"/>
                    </a:lnTo>
                    <a:lnTo>
                      <a:pt x="1722" y="222"/>
                    </a:lnTo>
                    <a:lnTo>
                      <a:pt x="1728" y="222"/>
                    </a:lnTo>
                    <a:lnTo>
                      <a:pt x="1728" y="222"/>
                    </a:lnTo>
                    <a:lnTo>
                      <a:pt x="1728" y="222"/>
                    </a:lnTo>
                    <a:lnTo>
                      <a:pt x="1728" y="222"/>
                    </a:lnTo>
                    <a:lnTo>
                      <a:pt x="1728" y="228"/>
                    </a:lnTo>
                    <a:lnTo>
                      <a:pt x="1728" y="228"/>
                    </a:lnTo>
                    <a:lnTo>
                      <a:pt x="1734" y="228"/>
                    </a:lnTo>
                    <a:lnTo>
                      <a:pt x="1734" y="228"/>
                    </a:lnTo>
                    <a:lnTo>
                      <a:pt x="1734" y="228"/>
                    </a:lnTo>
                    <a:lnTo>
                      <a:pt x="1734" y="228"/>
                    </a:lnTo>
                    <a:lnTo>
                      <a:pt x="1734" y="228"/>
                    </a:lnTo>
                    <a:lnTo>
                      <a:pt x="1734" y="234"/>
                    </a:lnTo>
                    <a:lnTo>
                      <a:pt x="1740" y="234"/>
                    </a:lnTo>
                    <a:lnTo>
                      <a:pt x="1746" y="240"/>
                    </a:lnTo>
                    <a:lnTo>
                      <a:pt x="1746" y="240"/>
                    </a:lnTo>
                    <a:lnTo>
                      <a:pt x="1752" y="240"/>
                    </a:lnTo>
                    <a:lnTo>
                      <a:pt x="1752" y="240"/>
                    </a:lnTo>
                    <a:lnTo>
                      <a:pt x="1752" y="240"/>
                    </a:lnTo>
                    <a:lnTo>
                      <a:pt x="1752" y="246"/>
                    </a:lnTo>
                    <a:lnTo>
                      <a:pt x="1752" y="246"/>
                    </a:lnTo>
                    <a:lnTo>
                      <a:pt x="1764" y="252"/>
                    </a:lnTo>
                    <a:lnTo>
                      <a:pt x="1764" y="252"/>
                    </a:lnTo>
                    <a:lnTo>
                      <a:pt x="1764" y="252"/>
                    </a:lnTo>
                    <a:lnTo>
                      <a:pt x="1764" y="252"/>
                    </a:lnTo>
                    <a:lnTo>
                      <a:pt x="1770" y="252"/>
                    </a:lnTo>
                    <a:lnTo>
                      <a:pt x="1770" y="252"/>
                    </a:lnTo>
                    <a:lnTo>
                      <a:pt x="1770" y="252"/>
                    </a:lnTo>
                    <a:lnTo>
                      <a:pt x="1770" y="252"/>
                    </a:lnTo>
                    <a:lnTo>
                      <a:pt x="1770" y="252"/>
                    </a:lnTo>
                    <a:lnTo>
                      <a:pt x="1770" y="252"/>
                    </a:lnTo>
                    <a:lnTo>
                      <a:pt x="1776" y="252"/>
                    </a:lnTo>
                    <a:lnTo>
                      <a:pt x="1776" y="252"/>
                    </a:lnTo>
                    <a:lnTo>
                      <a:pt x="1776" y="252"/>
                    </a:lnTo>
                    <a:lnTo>
                      <a:pt x="1776" y="252"/>
                    </a:lnTo>
                    <a:lnTo>
                      <a:pt x="1776" y="252"/>
                    </a:lnTo>
                    <a:lnTo>
                      <a:pt x="1788" y="252"/>
                    </a:lnTo>
                    <a:lnTo>
                      <a:pt x="1788" y="252"/>
                    </a:lnTo>
                    <a:lnTo>
                      <a:pt x="1788" y="252"/>
                    </a:lnTo>
                    <a:lnTo>
                      <a:pt x="1794" y="252"/>
                    </a:lnTo>
                    <a:lnTo>
                      <a:pt x="1794" y="252"/>
                    </a:lnTo>
                    <a:lnTo>
                      <a:pt x="1794" y="252"/>
                    </a:lnTo>
                    <a:lnTo>
                      <a:pt x="1794" y="252"/>
                    </a:lnTo>
                    <a:lnTo>
                      <a:pt x="1806" y="252"/>
                    </a:lnTo>
                    <a:lnTo>
                      <a:pt x="1806" y="252"/>
                    </a:lnTo>
                    <a:lnTo>
                      <a:pt x="1806" y="252"/>
                    </a:lnTo>
                    <a:lnTo>
                      <a:pt x="1806" y="252"/>
                    </a:lnTo>
                    <a:lnTo>
                      <a:pt x="1806" y="252"/>
                    </a:lnTo>
                    <a:lnTo>
                      <a:pt x="1812" y="252"/>
                    </a:lnTo>
                    <a:lnTo>
                      <a:pt x="1812" y="252"/>
                    </a:lnTo>
                    <a:lnTo>
                      <a:pt x="1812" y="252"/>
                    </a:lnTo>
                    <a:lnTo>
                      <a:pt x="1812" y="246"/>
                    </a:lnTo>
                    <a:lnTo>
                      <a:pt x="1812" y="246"/>
                    </a:lnTo>
                    <a:lnTo>
                      <a:pt x="1812" y="246"/>
                    </a:lnTo>
                    <a:lnTo>
                      <a:pt x="1818" y="246"/>
                    </a:lnTo>
                    <a:lnTo>
                      <a:pt x="1818" y="246"/>
                    </a:lnTo>
                    <a:lnTo>
                      <a:pt x="1818" y="246"/>
                    </a:lnTo>
                    <a:lnTo>
                      <a:pt x="1818" y="246"/>
                    </a:lnTo>
                    <a:lnTo>
                      <a:pt x="1818" y="246"/>
                    </a:lnTo>
                    <a:lnTo>
                      <a:pt x="1818" y="246"/>
                    </a:lnTo>
                    <a:lnTo>
                      <a:pt x="1824" y="246"/>
                    </a:lnTo>
                    <a:lnTo>
                      <a:pt x="1824" y="246"/>
                    </a:lnTo>
                    <a:lnTo>
                      <a:pt x="1824" y="246"/>
                    </a:lnTo>
                    <a:lnTo>
                      <a:pt x="1824" y="240"/>
                    </a:lnTo>
                    <a:lnTo>
                      <a:pt x="1824" y="240"/>
                    </a:lnTo>
                    <a:lnTo>
                      <a:pt x="1824" y="240"/>
                    </a:lnTo>
                    <a:lnTo>
                      <a:pt x="1824" y="240"/>
                    </a:lnTo>
                    <a:lnTo>
                      <a:pt x="1830" y="240"/>
                    </a:lnTo>
                    <a:lnTo>
                      <a:pt x="1830" y="240"/>
                    </a:lnTo>
                    <a:lnTo>
                      <a:pt x="1830" y="240"/>
                    </a:lnTo>
                    <a:lnTo>
                      <a:pt x="1830" y="240"/>
                    </a:lnTo>
                    <a:lnTo>
                      <a:pt x="1830" y="240"/>
                    </a:lnTo>
                    <a:lnTo>
                      <a:pt x="1830" y="234"/>
                    </a:lnTo>
                    <a:lnTo>
                      <a:pt x="1830" y="228"/>
                    </a:lnTo>
                    <a:lnTo>
                      <a:pt x="1830" y="216"/>
                    </a:lnTo>
                    <a:lnTo>
                      <a:pt x="1830" y="204"/>
                    </a:lnTo>
                    <a:lnTo>
                      <a:pt x="1836" y="192"/>
                    </a:lnTo>
                    <a:lnTo>
                      <a:pt x="1836" y="174"/>
                    </a:lnTo>
                    <a:lnTo>
                      <a:pt x="1836" y="162"/>
                    </a:lnTo>
                    <a:lnTo>
                      <a:pt x="1836" y="156"/>
                    </a:lnTo>
                    <a:lnTo>
                      <a:pt x="1836" y="156"/>
                    </a:lnTo>
                    <a:lnTo>
                      <a:pt x="1836" y="162"/>
                    </a:lnTo>
                    <a:lnTo>
                      <a:pt x="1836" y="174"/>
                    </a:lnTo>
                    <a:lnTo>
                      <a:pt x="1836" y="192"/>
                    </a:lnTo>
                    <a:lnTo>
                      <a:pt x="1842" y="204"/>
                    </a:lnTo>
                    <a:lnTo>
                      <a:pt x="1842" y="216"/>
                    </a:lnTo>
                    <a:lnTo>
                      <a:pt x="1842" y="228"/>
                    </a:lnTo>
                    <a:lnTo>
                      <a:pt x="1842" y="234"/>
                    </a:lnTo>
                    <a:lnTo>
                      <a:pt x="1842" y="240"/>
                    </a:lnTo>
                    <a:lnTo>
                      <a:pt x="1842" y="240"/>
                    </a:lnTo>
                    <a:lnTo>
                      <a:pt x="1842" y="240"/>
                    </a:lnTo>
                    <a:lnTo>
                      <a:pt x="1842" y="240"/>
                    </a:lnTo>
                    <a:lnTo>
                      <a:pt x="1848" y="240"/>
                    </a:lnTo>
                    <a:lnTo>
                      <a:pt x="1848" y="240"/>
                    </a:lnTo>
                    <a:lnTo>
                      <a:pt x="1848" y="240"/>
                    </a:lnTo>
                    <a:lnTo>
                      <a:pt x="1848" y="240"/>
                    </a:lnTo>
                    <a:lnTo>
                      <a:pt x="1848" y="246"/>
                    </a:lnTo>
                    <a:lnTo>
                      <a:pt x="1848" y="246"/>
                    </a:lnTo>
                    <a:lnTo>
                      <a:pt x="1854" y="246"/>
                    </a:lnTo>
                    <a:lnTo>
                      <a:pt x="1854" y="246"/>
                    </a:lnTo>
                    <a:lnTo>
                      <a:pt x="1854" y="246"/>
                    </a:lnTo>
                    <a:lnTo>
                      <a:pt x="1854" y="246"/>
                    </a:lnTo>
                    <a:lnTo>
                      <a:pt x="1854" y="246"/>
                    </a:lnTo>
                    <a:lnTo>
                      <a:pt x="1854" y="246"/>
                    </a:lnTo>
                    <a:lnTo>
                      <a:pt x="1860" y="246"/>
                    </a:lnTo>
                    <a:lnTo>
                      <a:pt x="1860" y="246"/>
                    </a:lnTo>
                    <a:lnTo>
                      <a:pt x="1860" y="246"/>
                    </a:lnTo>
                    <a:lnTo>
                      <a:pt x="1872" y="252"/>
                    </a:lnTo>
                    <a:lnTo>
                      <a:pt x="1872" y="252"/>
                    </a:lnTo>
                    <a:lnTo>
                      <a:pt x="1872" y="252"/>
                    </a:lnTo>
                    <a:lnTo>
                      <a:pt x="1872" y="252"/>
                    </a:lnTo>
                    <a:lnTo>
                      <a:pt x="1872" y="252"/>
                    </a:lnTo>
                    <a:lnTo>
                      <a:pt x="1872" y="252"/>
                    </a:lnTo>
                    <a:lnTo>
                      <a:pt x="1878" y="252"/>
                    </a:lnTo>
                    <a:lnTo>
                      <a:pt x="1884" y="252"/>
                    </a:lnTo>
                    <a:lnTo>
                      <a:pt x="1890" y="252"/>
                    </a:lnTo>
                    <a:lnTo>
                      <a:pt x="1890" y="252"/>
                    </a:lnTo>
                    <a:lnTo>
                      <a:pt x="1890" y="252"/>
                    </a:lnTo>
                    <a:lnTo>
                      <a:pt x="1890" y="252"/>
                    </a:lnTo>
                    <a:lnTo>
                      <a:pt x="1890" y="252"/>
                    </a:lnTo>
                    <a:lnTo>
                      <a:pt x="1890" y="252"/>
                    </a:lnTo>
                    <a:lnTo>
                      <a:pt x="1896" y="252"/>
                    </a:lnTo>
                    <a:lnTo>
                      <a:pt x="1896" y="252"/>
                    </a:lnTo>
                    <a:lnTo>
                      <a:pt x="1896" y="252"/>
                    </a:lnTo>
                    <a:lnTo>
                      <a:pt x="1896" y="252"/>
                    </a:lnTo>
                    <a:lnTo>
                      <a:pt x="1896" y="246"/>
                    </a:lnTo>
                    <a:lnTo>
                      <a:pt x="1896" y="246"/>
                    </a:lnTo>
                    <a:lnTo>
                      <a:pt x="1902" y="246"/>
                    </a:lnTo>
                    <a:lnTo>
                      <a:pt x="1902" y="246"/>
                    </a:lnTo>
                    <a:lnTo>
                      <a:pt x="1908" y="246"/>
                    </a:lnTo>
                    <a:lnTo>
                      <a:pt x="1914" y="246"/>
                    </a:lnTo>
                    <a:lnTo>
                      <a:pt x="1914" y="240"/>
                    </a:lnTo>
                    <a:lnTo>
                      <a:pt x="1914" y="240"/>
                    </a:lnTo>
                    <a:lnTo>
                      <a:pt x="1914" y="240"/>
                    </a:lnTo>
                    <a:lnTo>
                      <a:pt x="1914" y="240"/>
                    </a:lnTo>
                    <a:lnTo>
                      <a:pt x="1914" y="240"/>
                    </a:lnTo>
                    <a:lnTo>
                      <a:pt x="1926" y="234"/>
                    </a:lnTo>
                    <a:lnTo>
                      <a:pt x="1926" y="234"/>
                    </a:lnTo>
                    <a:lnTo>
                      <a:pt x="1926" y="234"/>
                    </a:lnTo>
                    <a:lnTo>
                      <a:pt x="1932" y="228"/>
                    </a:lnTo>
                    <a:lnTo>
                      <a:pt x="1932" y="228"/>
                    </a:lnTo>
                    <a:lnTo>
                      <a:pt x="1932" y="228"/>
                    </a:lnTo>
                    <a:lnTo>
                      <a:pt x="1932" y="228"/>
                    </a:lnTo>
                    <a:lnTo>
                      <a:pt x="1932" y="228"/>
                    </a:lnTo>
                    <a:lnTo>
                      <a:pt x="1932" y="228"/>
                    </a:lnTo>
                    <a:lnTo>
                      <a:pt x="1938" y="228"/>
                    </a:lnTo>
                    <a:lnTo>
                      <a:pt x="1938" y="222"/>
                    </a:lnTo>
                    <a:lnTo>
                      <a:pt x="1938" y="222"/>
                    </a:lnTo>
                    <a:lnTo>
                      <a:pt x="1938" y="222"/>
                    </a:lnTo>
                    <a:lnTo>
                      <a:pt x="1938" y="222"/>
                    </a:lnTo>
                    <a:lnTo>
                      <a:pt x="1938" y="222"/>
                    </a:lnTo>
                    <a:lnTo>
                      <a:pt x="1950" y="210"/>
                    </a:lnTo>
                    <a:lnTo>
                      <a:pt x="1950" y="210"/>
                    </a:lnTo>
                    <a:lnTo>
                      <a:pt x="1956" y="210"/>
                    </a:lnTo>
                    <a:lnTo>
                      <a:pt x="1956" y="204"/>
                    </a:lnTo>
                    <a:lnTo>
                      <a:pt x="1956" y="204"/>
                    </a:lnTo>
                    <a:lnTo>
                      <a:pt x="1956" y="204"/>
                    </a:lnTo>
                    <a:lnTo>
                      <a:pt x="1956" y="204"/>
                    </a:lnTo>
                    <a:lnTo>
                      <a:pt x="1968" y="186"/>
                    </a:lnTo>
                    <a:lnTo>
                      <a:pt x="1968" y="186"/>
                    </a:lnTo>
                    <a:lnTo>
                      <a:pt x="1968" y="186"/>
                    </a:lnTo>
                    <a:lnTo>
                      <a:pt x="1968" y="186"/>
                    </a:lnTo>
                    <a:lnTo>
                      <a:pt x="1974" y="180"/>
                    </a:lnTo>
                    <a:lnTo>
                      <a:pt x="1974" y="180"/>
                    </a:lnTo>
                    <a:lnTo>
                      <a:pt x="1974" y="180"/>
                    </a:lnTo>
                    <a:lnTo>
                      <a:pt x="1974" y="180"/>
                    </a:lnTo>
                    <a:lnTo>
                      <a:pt x="1974" y="174"/>
                    </a:lnTo>
                    <a:lnTo>
                      <a:pt x="1974" y="174"/>
                    </a:lnTo>
                    <a:lnTo>
                      <a:pt x="1980" y="174"/>
                    </a:lnTo>
                    <a:lnTo>
                      <a:pt x="1980" y="174"/>
                    </a:lnTo>
                    <a:lnTo>
                      <a:pt x="1980" y="168"/>
                    </a:lnTo>
                    <a:lnTo>
                      <a:pt x="1980" y="168"/>
                    </a:lnTo>
                    <a:lnTo>
                      <a:pt x="1980" y="168"/>
                    </a:lnTo>
                    <a:lnTo>
                      <a:pt x="1992" y="150"/>
                    </a:lnTo>
                    <a:lnTo>
                      <a:pt x="1992" y="144"/>
                    </a:lnTo>
                    <a:lnTo>
                      <a:pt x="1992" y="144"/>
                    </a:lnTo>
                    <a:lnTo>
                      <a:pt x="1992" y="144"/>
                    </a:lnTo>
                    <a:lnTo>
                      <a:pt x="1998" y="144"/>
                    </a:lnTo>
                    <a:lnTo>
                      <a:pt x="1998" y="138"/>
                    </a:lnTo>
                    <a:lnTo>
                      <a:pt x="1998" y="138"/>
                    </a:lnTo>
                    <a:lnTo>
                      <a:pt x="2010" y="114"/>
                    </a:lnTo>
                    <a:lnTo>
                      <a:pt x="2010" y="114"/>
                    </a:lnTo>
                    <a:lnTo>
                      <a:pt x="2010" y="114"/>
                    </a:lnTo>
                    <a:lnTo>
                      <a:pt x="2010" y="108"/>
                    </a:lnTo>
                    <a:lnTo>
                      <a:pt x="2010" y="108"/>
                    </a:lnTo>
                    <a:lnTo>
                      <a:pt x="2010" y="108"/>
                    </a:lnTo>
                    <a:lnTo>
                      <a:pt x="2016" y="102"/>
                    </a:lnTo>
                    <a:lnTo>
                      <a:pt x="2016" y="102"/>
                    </a:lnTo>
                    <a:lnTo>
                      <a:pt x="2016" y="102"/>
                    </a:lnTo>
                    <a:lnTo>
                      <a:pt x="2016" y="96"/>
                    </a:lnTo>
                    <a:lnTo>
                      <a:pt x="2016" y="96"/>
                    </a:lnTo>
                    <a:lnTo>
                      <a:pt x="2016" y="90"/>
                    </a:lnTo>
                    <a:lnTo>
                      <a:pt x="2022" y="90"/>
                    </a:lnTo>
                    <a:lnTo>
                      <a:pt x="2022" y="90"/>
                    </a:lnTo>
                    <a:lnTo>
                      <a:pt x="2022" y="84"/>
                    </a:lnTo>
                    <a:lnTo>
                      <a:pt x="2022" y="84"/>
                    </a:lnTo>
                    <a:lnTo>
                      <a:pt x="2022" y="84"/>
                    </a:lnTo>
                    <a:lnTo>
                      <a:pt x="2022" y="78"/>
                    </a:lnTo>
                    <a:lnTo>
                      <a:pt x="2022" y="78"/>
                    </a:lnTo>
                    <a:lnTo>
                      <a:pt x="2022" y="78"/>
                    </a:lnTo>
                    <a:lnTo>
                      <a:pt x="2028" y="72"/>
                    </a:lnTo>
                    <a:lnTo>
                      <a:pt x="2028" y="72"/>
                    </a:lnTo>
                    <a:lnTo>
                      <a:pt x="2028" y="72"/>
                    </a:lnTo>
                    <a:lnTo>
                      <a:pt x="2028" y="66"/>
                    </a:lnTo>
                    <a:lnTo>
                      <a:pt x="2028" y="66"/>
                    </a:lnTo>
                    <a:lnTo>
                      <a:pt x="2028" y="60"/>
                    </a:lnTo>
                    <a:lnTo>
                      <a:pt x="2034" y="60"/>
                    </a:lnTo>
                    <a:lnTo>
                      <a:pt x="2034" y="60"/>
                    </a:lnTo>
                    <a:lnTo>
                      <a:pt x="2034" y="60"/>
                    </a:lnTo>
                    <a:lnTo>
                      <a:pt x="2034" y="60"/>
                    </a:lnTo>
                    <a:lnTo>
                      <a:pt x="2034" y="60"/>
                    </a:lnTo>
                    <a:lnTo>
                      <a:pt x="2034" y="66"/>
                    </a:lnTo>
                    <a:lnTo>
                      <a:pt x="2034" y="78"/>
                    </a:lnTo>
                    <a:lnTo>
                      <a:pt x="2034" y="96"/>
                    </a:lnTo>
                    <a:lnTo>
                      <a:pt x="2034" y="114"/>
                    </a:lnTo>
                    <a:lnTo>
                      <a:pt x="2034" y="126"/>
                    </a:lnTo>
                    <a:lnTo>
                      <a:pt x="2040" y="144"/>
                    </a:lnTo>
                    <a:lnTo>
                      <a:pt x="2040" y="150"/>
                    </a:lnTo>
                    <a:lnTo>
                      <a:pt x="2040" y="150"/>
                    </a:lnTo>
                    <a:lnTo>
                      <a:pt x="2040" y="144"/>
                    </a:lnTo>
                    <a:lnTo>
                      <a:pt x="2040" y="132"/>
                    </a:lnTo>
                    <a:lnTo>
                      <a:pt x="2040" y="114"/>
                    </a:lnTo>
                    <a:lnTo>
                      <a:pt x="2040" y="96"/>
                    </a:lnTo>
                    <a:lnTo>
                      <a:pt x="2046" y="84"/>
                    </a:lnTo>
                    <a:lnTo>
                      <a:pt x="2046" y="66"/>
                    </a:lnTo>
                    <a:lnTo>
                      <a:pt x="2046" y="60"/>
                    </a:lnTo>
                    <a:lnTo>
                      <a:pt x="2046" y="60"/>
                    </a:lnTo>
                    <a:lnTo>
                      <a:pt x="2046" y="60"/>
                    </a:lnTo>
                    <a:lnTo>
                      <a:pt x="2046" y="66"/>
                    </a:lnTo>
                    <a:lnTo>
                      <a:pt x="2046" y="66"/>
                    </a:lnTo>
                    <a:lnTo>
                      <a:pt x="2046" y="66"/>
                    </a:lnTo>
                    <a:lnTo>
                      <a:pt x="2052" y="72"/>
                    </a:lnTo>
                    <a:lnTo>
                      <a:pt x="2052" y="72"/>
                    </a:lnTo>
                    <a:lnTo>
                      <a:pt x="2052" y="78"/>
                    </a:lnTo>
                    <a:lnTo>
                      <a:pt x="2052" y="78"/>
                    </a:lnTo>
                    <a:lnTo>
                      <a:pt x="2052" y="84"/>
                    </a:lnTo>
                    <a:lnTo>
                      <a:pt x="2052" y="84"/>
                    </a:lnTo>
                    <a:lnTo>
                      <a:pt x="2058" y="90"/>
                    </a:lnTo>
                    <a:lnTo>
                      <a:pt x="2058" y="90"/>
                    </a:lnTo>
                    <a:lnTo>
                      <a:pt x="2058" y="96"/>
                    </a:lnTo>
                    <a:lnTo>
                      <a:pt x="2058" y="96"/>
                    </a:lnTo>
                    <a:lnTo>
                      <a:pt x="2058" y="96"/>
                    </a:lnTo>
                    <a:lnTo>
                      <a:pt x="2058" y="102"/>
                    </a:lnTo>
                    <a:lnTo>
                      <a:pt x="2064" y="102"/>
                    </a:lnTo>
                    <a:lnTo>
                      <a:pt x="2064" y="108"/>
                    </a:lnTo>
                    <a:lnTo>
                      <a:pt x="2076" y="132"/>
                    </a:lnTo>
                    <a:lnTo>
                      <a:pt x="2076" y="132"/>
                    </a:lnTo>
                    <a:lnTo>
                      <a:pt x="2076" y="138"/>
                    </a:lnTo>
                    <a:lnTo>
                      <a:pt x="2076" y="138"/>
                    </a:lnTo>
                    <a:lnTo>
                      <a:pt x="2076" y="138"/>
                    </a:lnTo>
                    <a:lnTo>
                      <a:pt x="2076" y="144"/>
                    </a:lnTo>
                    <a:lnTo>
                      <a:pt x="2076" y="144"/>
                    </a:lnTo>
                    <a:lnTo>
                      <a:pt x="2088" y="168"/>
                    </a:lnTo>
                    <a:lnTo>
                      <a:pt x="2088" y="168"/>
                    </a:lnTo>
                    <a:lnTo>
                      <a:pt x="2094" y="168"/>
                    </a:lnTo>
                    <a:lnTo>
                      <a:pt x="2094" y="174"/>
                    </a:lnTo>
                    <a:lnTo>
                      <a:pt x="2094" y="174"/>
                    </a:lnTo>
                    <a:lnTo>
                      <a:pt x="2094" y="174"/>
                    </a:lnTo>
                    <a:lnTo>
                      <a:pt x="2094" y="180"/>
                    </a:lnTo>
                    <a:lnTo>
                      <a:pt x="2094" y="180"/>
                    </a:lnTo>
                    <a:lnTo>
                      <a:pt x="2100" y="180"/>
                    </a:lnTo>
                    <a:lnTo>
                      <a:pt x="2100" y="186"/>
                    </a:lnTo>
                    <a:lnTo>
                      <a:pt x="2100" y="186"/>
                    </a:lnTo>
                    <a:lnTo>
                      <a:pt x="2100" y="186"/>
                    </a:lnTo>
                    <a:lnTo>
                      <a:pt x="2100" y="192"/>
                    </a:lnTo>
                    <a:lnTo>
                      <a:pt x="2100" y="192"/>
                    </a:lnTo>
                    <a:lnTo>
                      <a:pt x="2106" y="192"/>
                    </a:lnTo>
                    <a:lnTo>
                      <a:pt x="2112" y="210"/>
                    </a:lnTo>
                    <a:lnTo>
                      <a:pt x="2112" y="210"/>
                    </a:lnTo>
                    <a:lnTo>
                      <a:pt x="2118" y="216"/>
                    </a:lnTo>
                    <a:lnTo>
                      <a:pt x="2118" y="216"/>
                    </a:lnTo>
                    <a:lnTo>
                      <a:pt x="2118" y="216"/>
                    </a:lnTo>
                    <a:lnTo>
                      <a:pt x="2118" y="216"/>
                    </a:lnTo>
                    <a:lnTo>
                      <a:pt x="2118" y="222"/>
                    </a:lnTo>
                    <a:lnTo>
                      <a:pt x="2130" y="234"/>
                    </a:lnTo>
                    <a:lnTo>
                      <a:pt x="2130" y="234"/>
                    </a:lnTo>
                    <a:lnTo>
                      <a:pt x="2130" y="234"/>
                    </a:lnTo>
                    <a:lnTo>
                      <a:pt x="2130" y="240"/>
                    </a:lnTo>
                    <a:lnTo>
                      <a:pt x="2136" y="240"/>
                    </a:lnTo>
                    <a:lnTo>
                      <a:pt x="2136" y="240"/>
                    </a:lnTo>
                    <a:lnTo>
                      <a:pt x="2136" y="240"/>
                    </a:lnTo>
                    <a:lnTo>
                      <a:pt x="2136" y="240"/>
                    </a:lnTo>
                    <a:lnTo>
                      <a:pt x="2136" y="246"/>
                    </a:lnTo>
                    <a:lnTo>
                      <a:pt x="2136" y="246"/>
                    </a:lnTo>
                    <a:lnTo>
                      <a:pt x="2142" y="246"/>
                    </a:lnTo>
                    <a:lnTo>
                      <a:pt x="2142" y="246"/>
                    </a:lnTo>
                    <a:lnTo>
                      <a:pt x="2142" y="246"/>
                    </a:lnTo>
                    <a:lnTo>
                      <a:pt x="2142" y="252"/>
                    </a:lnTo>
                    <a:lnTo>
                      <a:pt x="2142" y="252"/>
                    </a:lnTo>
                    <a:lnTo>
                      <a:pt x="2154" y="258"/>
                    </a:lnTo>
                    <a:lnTo>
                      <a:pt x="2154" y="264"/>
                    </a:lnTo>
                    <a:lnTo>
                      <a:pt x="2154" y="264"/>
                    </a:lnTo>
                    <a:lnTo>
                      <a:pt x="2160" y="264"/>
                    </a:lnTo>
                    <a:lnTo>
                      <a:pt x="2160" y="264"/>
                    </a:lnTo>
                    <a:lnTo>
                      <a:pt x="2160" y="264"/>
                    </a:lnTo>
                    <a:lnTo>
                      <a:pt x="2160" y="264"/>
                    </a:lnTo>
                    <a:lnTo>
                      <a:pt x="2172" y="270"/>
                    </a:lnTo>
                    <a:lnTo>
                      <a:pt x="2172" y="270"/>
                    </a:lnTo>
                    <a:lnTo>
                      <a:pt x="2172" y="276"/>
                    </a:lnTo>
                    <a:lnTo>
                      <a:pt x="2172" y="276"/>
                    </a:lnTo>
                    <a:lnTo>
                      <a:pt x="2172" y="276"/>
                    </a:lnTo>
                    <a:lnTo>
                      <a:pt x="2178" y="276"/>
                    </a:lnTo>
                    <a:lnTo>
                      <a:pt x="2178" y="276"/>
                    </a:lnTo>
                    <a:lnTo>
                      <a:pt x="2178" y="276"/>
                    </a:lnTo>
                    <a:lnTo>
                      <a:pt x="2178" y="276"/>
                    </a:lnTo>
                    <a:lnTo>
                      <a:pt x="2178" y="276"/>
                    </a:lnTo>
                    <a:lnTo>
                      <a:pt x="2178" y="276"/>
                    </a:lnTo>
                    <a:lnTo>
                      <a:pt x="2184" y="276"/>
                    </a:lnTo>
                    <a:lnTo>
                      <a:pt x="2184" y="276"/>
                    </a:lnTo>
                    <a:lnTo>
                      <a:pt x="2184" y="276"/>
                    </a:lnTo>
                    <a:lnTo>
                      <a:pt x="2184" y="276"/>
                    </a:lnTo>
                    <a:lnTo>
                      <a:pt x="2196" y="282"/>
                    </a:lnTo>
                    <a:lnTo>
                      <a:pt x="2196" y="282"/>
                    </a:lnTo>
                    <a:lnTo>
                      <a:pt x="2196" y="282"/>
                    </a:lnTo>
                    <a:lnTo>
                      <a:pt x="2196" y="282"/>
                    </a:lnTo>
                    <a:lnTo>
                      <a:pt x="2196" y="282"/>
                    </a:lnTo>
                    <a:lnTo>
                      <a:pt x="2202" y="282"/>
                    </a:lnTo>
                    <a:lnTo>
                      <a:pt x="2202" y="282"/>
                    </a:lnTo>
                    <a:lnTo>
                      <a:pt x="2208" y="282"/>
                    </a:lnTo>
                    <a:lnTo>
                      <a:pt x="2214" y="282"/>
                    </a:lnTo>
                    <a:lnTo>
                      <a:pt x="2214" y="282"/>
                    </a:lnTo>
                    <a:lnTo>
                      <a:pt x="2214" y="282"/>
                    </a:lnTo>
                    <a:lnTo>
                      <a:pt x="2214" y="282"/>
                    </a:lnTo>
                    <a:lnTo>
                      <a:pt x="2214" y="282"/>
                    </a:lnTo>
                    <a:lnTo>
                      <a:pt x="2214" y="282"/>
                    </a:lnTo>
                    <a:lnTo>
                      <a:pt x="2220" y="282"/>
                    </a:lnTo>
                    <a:lnTo>
                      <a:pt x="2220" y="276"/>
                    </a:lnTo>
                    <a:lnTo>
                      <a:pt x="2220" y="276"/>
                    </a:lnTo>
                    <a:lnTo>
                      <a:pt x="2220" y="276"/>
                    </a:lnTo>
                    <a:lnTo>
                      <a:pt x="2220" y="276"/>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0"/>
                    </a:lnTo>
                    <a:lnTo>
                      <a:pt x="2232" y="270"/>
                    </a:lnTo>
                    <a:lnTo>
                      <a:pt x="2238" y="270"/>
                    </a:lnTo>
                    <a:lnTo>
                      <a:pt x="2238" y="270"/>
                    </a:lnTo>
                    <a:lnTo>
                      <a:pt x="2238" y="270"/>
                    </a:lnTo>
                    <a:lnTo>
                      <a:pt x="2238" y="270"/>
                    </a:lnTo>
                    <a:lnTo>
                      <a:pt x="2238" y="264"/>
                    </a:lnTo>
                    <a:lnTo>
                      <a:pt x="2238" y="252"/>
                    </a:lnTo>
                    <a:lnTo>
                      <a:pt x="2238" y="240"/>
                    </a:lnTo>
                    <a:lnTo>
                      <a:pt x="2238" y="222"/>
                    </a:lnTo>
                    <a:lnTo>
                      <a:pt x="2238" y="210"/>
                    </a:lnTo>
                    <a:lnTo>
                      <a:pt x="2238" y="198"/>
                    </a:lnTo>
                    <a:lnTo>
                      <a:pt x="2244" y="192"/>
                    </a:lnTo>
                    <a:lnTo>
                      <a:pt x="2244" y="192"/>
                    </a:lnTo>
                    <a:lnTo>
                      <a:pt x="2244" y="198"/>
                    </a:lnTo>
                    <a:lnTo>
                      <a:pt x="2244" y="210"/>
                    </a:lnTo>
                    <a:lnTo>
                      <a:pt x="2244" y="222"/>
                    </a:lnTo>
                    <a:lnTo>
                      <a:pt x="2244" y="240"/>
                    </a:lnTo>
                    <a:lnTo>
                      <a:pt x="2244" y="252"/>
                    </a:lnTo>
                    <a:lnTo>
                      <a:pt x="2250" y="264"/>
                    </a:lnTo>
                    <a:lnTo>
                      <a:pt x="2250" y="270"/>
                    </a:lnTo>
                    <a:lnTo>
                      <a:pt x="2250" y="270"/>
                    </a:lnTo>
                    <a:lnTo>
                      <a:pt x="2250" y="270"/>
                    </a:lnTo>
                    <a:lnTo>
                      <a:pt x="2250" y="270"/>
                    </a:lnTo>
                    <a:lnTo>
                      <a:pt x="2250" y="276"/>
                    </a:lnTo>
                    <a:lnTo>
                      <a:pt x="2250" y="276"/>
                    </a:lnTo>
                    <a:lnTo>
                      <a:pt x="2256" y="276"/>
                    </a:lnTo>
                    <a:lnTo>
                      <a:pt x="2256" y="276"/>
                    </a:lnTo>
                    <a:lnTo>
                      <a:pt x="2256" y="276"/>
                    </a:lnTo>
                    <a:lnTo>
                      <a:pt x="2256" y="276"/>
                    </a:lnTo>
                    <a:lnTo>
                      <a:pt x="2256" y="276"/>
                    </a:lnTo>
                    <a:lnTo>
                      <a:pt x="2256" y="276"/>
                    </a:lnTo>
                    <a:lnTo>
                      <a:pt x="2262" y="276"/>
                    </a:lnTo>
                    <a:lnTo>
                      <a:pt x="2262" y="282"/>
                    </a:lnTo>
                    <a:lnTo>
                      <a:pt x="2262" y="282"/>
                    </a:lnTo>
                    <a:lnTo>
                      <a:pt x="2262" y="282"/>
                    </a:lnTo>
                    <a:lnTo>
                      <a:pt x="2262" y="282"/>
                    </a:lnTo>
                    <a:lnTo>
                      <a:pt x="2262" y="282"/>
                    </a:lnTo>
                    <a:lnTo>
                      <a:pt x="2268" y="282"/>
                    </a:lnTo>
                    <a:lnTo>
                      <a:pt x="2268" y="282"/>
                    </a:lnTo>
                    <a:lnTo>
                      <a:pt x="2274" y="288"/>
                    </a:lnTo>
                    <a:lnTo>
                      <a:pt x="2280" y="288"/>
                    </a:lnTo>
                    <a:lnTo>
                      <a:pt x="2280" y="288"/>
                    </a:lnTo>
                    <a:lnTo>
                      <a:pt x="2280" y="288"/>
                    </a:lnTo>
                    <a:lnTo>
                      <a:pt x="2280" y="288"/>
                    </a:lnTo>
                    <a:lnTo>
                      <a:pt x="2280" y="288"/>
                    </a:lnTo>
                    <a:lnTo>
                      <a:pt x="2280" y="288"/>
                    </a:lnTo>
                    <a:lnTo>
                      <a:pt x="2292" y="288"/>
                    </a:lnTo>
                    <a:lnTo>
                      <a:pt x="2292" y="288"/>
                    </a:lnTo>
                    <a:lnTo>
                      <a:pt x="2292" y="288"/>
                    </a:lnTo>
                    <a:lnTo>
                      <a:pt x="2298" y="288"/>
                    </a:lnTo>
                    <a:lnTo>
                      <a:pt x="2298" y="288"/>
                    </a:lnTo>
                    <a:lnTo>
                      <a:pt x="2298" y="288"/>
                    </a:lnTo>
                    <a:lnTo>
                      <a:pt x="2298" y="288"/>
                    </a:lnTo>
                    <a:lnTo>
                      <a:pt x="2298" y="288"/>
                    </a:lnTo>
                    <a:lnTo>
                      <a:pt x="2298" y="288"/>
                    </a:lnTo>
                    <a:lnTo>
                      <a:pt x="2304" y="282"/>
                    </a:lnTo>
                    <a:lnTo>
                      <a:pt x="2304" y="282"/>
                    </a:lnTo>
                    <a:lnTo>
                      <a:pt x="2304" y="282"/>
                    </a:lnTo>
                    <a:lnTo>
                      <a:pt x="2304" y="282"/>
                    </a:lnTo>
                    <a:lnTo>
                      <a:pt x="2304" y="282"/>
                    </a:lnTo>
                    <a:lnTo>
                      <a:pt x="2304" y="282"/>
                    </a:lnTo>
                    <a:lnTo>
                      <a:pt x="2316" y="282"/>
                    </a:lnTo>
                    <a:lnTo>
                      <a:pt x="2316" y="276"/>
                    </a:lnTo>
                    <a:lnTo>
                      <a:pt x="2316" y="276"/>
                    </a:lnTo>
                    <a:lnTo>
                      <a:pt x="2322" y="276"/>
                    </a:lnTo>
                    <a:lnTo>
                      <a:pt x="2322" y="276"/>
                    </a:lnTo>
                    <a:lnTo>
                      <a:pt x="2322" y="276"/>
                    </a:lnTo>
                    <a:lnTo>
                      <a:pt x="2322" y="276"/>
                    </a:lnTo>
                    <a:lnTo>
                      <a:pt x="2334" y="270"/>
                    </a:lnTo>
                    <a:lnTo>
                      <a:pt x="2334" y="270"/>
                    </a:lnTo>
                    <a:lnTo>
                      <a:pt x="2334" y="264"/>
                    </a:lnTo>
                    <a:lnTo>
                      <a:pt x="2334" y="264"/>
                    </a:lnTo>
                    <a:lnTo>
                      <a:pt x="2340" y="264"/>
                    </a:lnTo>
                    <a:lnTo>
                      <a:pt x="2340" y="264"/>
                    </a:lnTo>
                    <a:lnTo>
                      <a:pt x="2340" y="264"/>
                    </a:lnTo>
                    <a:lnTo>
                      <a:pt x="2340" y="264"/>
                    </a:lnTo>
                    <a:lnTo>
                      <a:pt x="2340" y="264"/>
                    </a:lnTo>
                    <a:lnTo>
                      <a:pt x="2340" y="258"/>
                    </a:lnTo>
                    <a:lnTo>
                      <a:pt x="2340" y="258"/>
                    </a:lnTo>
                    <a:lnTo>
                      <a:pt x="2346" y="258"/>
                    </a:lnTo>
                    <a:lnTo>
                      <a:pt x="2346" y="258"/>
                    </a:lnTo>
                    <a:lnTo>
                      <a:pt x="2346" y="258"/>
                    </a:lnTo>
                    <a:lnTo>
                      <a:pt x="2346" y="258"/>
                    </a:lnTo>
                    <a:lnTo>
                      <a:pt x="2358" y="240"/>
                    </a:lnTo>
                    <a:lnTo>
                      <a:pt x="2358" y="240"/>
                    </a:lnTo>
                    <a:lnTo>
                      <a:pt x="2358" y="240"/>
                    </a:lnTo>
                    <a:lnTo>
                      <a:pt x="2358" y="240"/>
                    </a:lnTo>
                    <a:lnTo>
                      <a:pt x="2364" y="240"/>
                    </a:lnTo>
                    <a:lnTo>
                      <a:pt x="2364" y="240"/>
                    </a:lnTo>
                    <a:lnTo>
                      <a:pt x="2364" y="234"/>
                    </a:lnTo>
                    <a:lnTo>
                      <a:pt x="2376" y="222"/>
                    </a:lnTo>
                    <a:lnTo>
                      <a:pt x="2376" y="216"/>
                    </a:lnTo>
                    <a:lnTo>
                      <a:pt x="2376" y="216"/>
                    </a:lnTo>
                    <a:lnTo>
                      <a:pt x="2376" y="216"/>
                    </a:lnTo>
                    <a:lnTo>
                      <a:pt x="2376" y="216"/>
                    </a:lnTo>
                    <a:lnTo>
                      <a:pt x="2376" y="210"/>
                    </a:lnTo>
                    <a:lnTo>
                      <a:pt x="2382" y="210"/>
                    </a:lnTo>
                    <a:lnTo>
                      <a:pt x="2382" y="210"/>
                    </a:lnTo>
                    <a:lnTo>
                      <a:pt x="2382" y="210"/>
                    </a:lnTo>
                    <a:lnTo>
                      <a:pt x="2382" y="204"/>
                    </a:lnTo>
                    <a:lnTo>
                      <a:pt x="2382" y="204"/>
                    </a:lnTo>
                    <a:lnTo>
                      <a:pt x="2382" y="204"/>
                    </a:lnTo>
                    <a:lnTo>
                      <a:pt x="2388" y="198"/>
                    </a:lnTo>
                    <a:lnTo>
                      <a:pt x="2388" y="198"/>
                    </a:lnTo>
                    <a:lnTo>
                      <a:pt x="2388" y="198"/>
                    </a:lnTo>
                    <a:lnTo>
                      <a:pt x="2400" y="174"/>
                    </a:lnTo>
                    <a:lnTo>
                      <a:pt x="2400" y="174"/>
                    </a:lnTo>
                    <a:lnTo>
                      <a:pt x="2400" y="174"/>
                    </a:lnTo>
                    <a:lnTo>
                      <a:pt x="2400" y="174"/>
                    </a:lnTo>
                    <a:lnTo>
                      <a:pt x="2400" y="168"/>
                    </a:lnTo>
                    <a:lnTo>
                      <a:pt x="2400" y="168"/>
                    </a:lnTo>
                    <a:lnTo>
                      <a:pt x="2406" y="168"/>
                    </a:lnTo>
                    <a:lnTo>
                      <a:pt x="2412" y="144"/>
                    </a:lnTo>
                    <a:lnTo>
                      <a:pt x="2412" y="138"/>
                    </a:lnTo>
                    <a:lnTo>
                      <a:pt x="2418" y="138"/>
                    </a:lnTo>
                    <a:lnTo>
                      <a:pt x="2418" y="138"/>
                    </a:lnTo>
                    <a:lnTo>
                      <a:pt x="2418" y="132"/>
                    </a:lnTo>
                    <a:lnTo>
                      <a:pt x="2418" y="132"/>
                    </a:lnTo>
                    <a:lnTo>
                      <a:pt x="2418" y="126"/>
                    </a:lnTo>
                    <a:lnTo>
                      <a:pt x="2418" y="126"/>
                    </a:lnTo>
                    <a:lnTo>
                      <a:pt x="2424" y="126"/>
                    </a:lnTo>
                    <a:lnTo>
                      <a:pt x="2424" y="120"/>
                    </a:lnTo>
                    <a:lnTo>
                      <a:pt x="2424" y="120"/>
                    </a:lnTo>
                    <a:lnTo>
                      <a:pt x="2424" y="114"/>
                    </a:lnTo>
                    <a:lnTo>
                      <a:pt x="2424" y="114"/>
                    </a:lnTo>
                    <a:lnTo>
                      <a:pt x="2424" y="114"/>
                    </a:lnTo>
                    <a:lnTo>
                      <a:pt x="2430" y="108"/>
                    </a:lnTo>
                    <a:lnTo>
                      <a:pt x="2430" y="108"/>
                    </a:lnTo>
                    <a:lnTo>
                      <a:pt x="2430" y="108"/>
                    </a:lnTo>
                    <a:lnTo>
                      <a:pt x="2430" y="102"/>
                    </a:lnTo>
                    <a:lnTo>
                      <a:pt x="2430" y="102"/>
                    </a:lnTo>
                    <a:lnTo>
                      <a:pt x="2430" y="102"/>
                    </a:lnTo>
                    <a:lnTo>
                      <a:pt x="2430" y="102"/>
                    </a:lnTo>
                    <a:lnTo>
                      <a:pt x="2430" y="96"/>
                    </a:lnTo>
                    <a:lnTo>
                      <a:pt x="2436" y="96"/>
                    </a:lnTo>
                    <a:lnTo>
                      <a:pt x="2436" y="90"/>
                    </a:lnTo>
                    <a:lnTo>
                      <a:pt x="2436" y="90"/>
                    </a:lnTo>
                    <a:lnTo>
                      <a:pt x="2436" y="90"/>
                    </a:lnTo>
                    <a:lnTo>
                      <a:pt x="2436" y="84"/>
                    </a:lnTo>
                    <a:lnTo>
                      <a:pt x="2436" y="84"/>
                    </a:lnTo>
                    <a:lnTo>
                      <a:pt x="2436" y="78"/>
                    </a:lnTo>
                    <a:lnTo>
                      <a:pt x="2436" y="78"/>
                    </a:lnTo>
                    <a:lnTo>
                      <a:pt x="2442" y="78"/>
                    </a:lnTo>
                    <a:lnTo>
                      <a:pt x="2442" y="78"/>
                    </a:lnTo>
                    <a:lnTo>
                      <a:pt x="2442" y="90"/>
                    </a:lnTo>
                    <a:lnTo>
                      <a:pt x="2442" y="102"/>
                    </a:lnTo>
                    <a:lnTo>
                      <a:pt x="2442" y="120"/>
                    </a:lnTo>
                    <a:lnTo>
                      <a:pt x="2442" y="132"/>
                    </a:lnTo>
                    <a:lnTo>
                      <a:pt x="2442" y="150"/>
                    </a:lnTo>
                    <a:lnTo>
                      <a:pt x="2442" y="162"/>
                    </a:lnTo>
                    <a:lnTo>
                      <a:pt x="2442" y="174"/>
                    </a:lnTo>
                    <a:lnTo>
                      <a:pt x="2448" y="174"/>
                    </a:lnTo>
                    <a:lnTo>
                      <a:pt x="2448" y="162"/>
                    </a:lnTo>
                    <a:lnTo>
                      <a:pt x="2448" y="150"/>
                    </a:lnTo>
                    <a:lnTo>
                      <a:pt x="2448" y="132"/>
                    </a:lnTo>
                    <a:lnTo>
                      <a:pt x="2448" y="114"/>
                    </a:lnTo>
                    <a:lnTo>
                      <a:pt x="2448" y="102"/>
                    </a:lnTo>
                    <a:lnTo>
                      <a:pt x="2448" y="90"/>
                    </a:lnTo>
                    <a:lnTo>
                      <a:pt x="2454" y="78"/>
                    </a:lnTo>
                    <a:lnTo>
                      <a:pt x="2454" y="78"/>
                    </a:lnTo>
                    <a:lnTo>
                      <a:pt x="2454" y="78"/>
                    </a:lnTo>
                    <a:lnTo>
                      <a:pt x="2454" y="84"/>
                    </a:lnTo>
                    <a:lnTo>
                      <a:pt x="2454" y="84"/>
                    </a:lnTo>
                    <a:lnTo>
                      <a:pt x="2454" y="90"/>
                    </a:lnTo>
                    <a:lnTo>
                      <a:pt x="2454" y="90"/>
                    </a:lnTo>
                    <a:lnTo>
                      <a:pt x="2460" y="90"/>
                    </a:lnTo>
                    <a:lnTo>
                      <a:pt x="2460" y="96"/>
                    </a:lnTo>
                    <a:lnTo>
                      <a:pt x="2460" y="96"/>
                    </a:lnTo>
                    <a:lnTo>
                      <a:pt x="2460" y="102"/>
                    </a:lnTo>
                    <a:lnTo>
                      <a:pt x="2460" y="102"/>
                    </a:lnTo>
                    <a:lnTo>
                      <a:pt x="2460" y="108"/>
                    </a:lnTo>
                    <a:lnTo>
                      <a:pt x="2466" y="108"/>
                    </a:lnTo>
                    <a:lnTo>
                      <a:pt x="2466" y="108"/>
                    </a:lnTo>
                    <a:lnTo>
                      <a:pt x="2466" y="114"/>
                    </a:lnTo>
                    <a:lnTo>
                      <a:pt x="2466" y="114"/>
                    </a:lnTo>
                    <a:lnTo>
                      <a:pt x="2466" y="120"/>
                    </a:lnTo>
                    <a:lnTo>
                      <a:pt x="2466" y="120"/>
                    </a:lnTo>
                    <a:lnTo>
                      <a:pt x="2472" y="120"/>
                    </a:lnTo>
                    <a:lnTo>
                      <a:pt x="2478" y="144"/>
                    </a:lnTo>
                    <a:lnTo>
                      <a:pt x="2478" y="150"/>
                    </a:lnTo>
                    <a:lnTo>
                      <a:pt x="2484" y="150"/>
                    </a:lnTo>
                    <a:lnTo>
                      <a:pt x="2484" y="150"/>
                    </a:lnTo>
                    <a:lnTo>
                      <a:pt x="2484" y="156"/>
                    </a:lnTo>
                    <a:lnTo>
                      <a:pt x="2484" y="156"/>
                    </a:lnTo>
                    <a:lnTo>
                      <a:pt x="2484" y="156"/>
                    </a:lnTo>
                    <a:lnTo>
                      <a:pt x="2496" y="180"/>
                    </a:lnTo>
                    <a:lnTo>
                      <a:pt x="2496" y="180"/>
                    </a:lnTo>
                    <a:lnTo>
                      <a:pt x="2496" y="180"/>
                    </a:lnTo>
                    <a:lnTo>
                      <a:pt x="2496" y="186"/>
                    </a:lnTo>
                    <a:lnTo>
                      <a:pt x="2502" y="186"/>
                    </a:lnTo>
                    <a:lnTo>
                      <a:pt x="2502" y="186"/>
                    </a:lnTo>
                    <a:lnTo>
                      <a:pt x="2502" y="192"/>
                    </a:lnTo>
                    <a:lnTo>
                      <a:pt x="2502" y="192"/>
                    </a:lnTo>
                    <a:lnTo>
                      <a:pt x="2502" y="192"/>
                    </a:lnTo>
                    <a:lnTo>
                      <a:pt x="2502" y="198"/>
                    </a:lnTo>
                    <a:lnTo>
                      <a:pt x="2508" y="198"/>
                    </a:lnTo>
                    <a:lnTo>
                      <a:pt x="2508" y="198"/>
                    </a:lnTo>
                    <a:lnTo>
                      <a:pt x="2508" y="198"/>
                    </a:lnTo>
                    <a:lnTo>
                      <a:pt x="2508" y="204"/>
                    </a:lnTo>
                    <a:lnTo>
                      <a:pt x="2508" y="204"/>
                    </a:lnTo>
                    <a:lnTo>
                      <a:pt x="2520" y="222"/>
                    </a:lnTo>
                    <a:lnTo>
                      <a:pt x="2520" y="222"/>
                    </a:lnTo>
                    <a:lnTo>
                      <a:pt x="2520" y="222"/>
                    </a:lnTo>
                    <a:lnTo>
                      <a:pt x="2520" y="222"/>
                    </a:lnTo>
                    <a:lnTo>
                      <a:pt x="2526" y="228"/>
                    </a:lnTo>
                    <a:lnTo>
                      <a:pt x="2526" y="228"/>
                    </a:lnTo>
                    <a:lnTo>
                      <a:pt x="2526" y="228"/>
                    </a:lnTo>
                    <a:lnTo>
                      <a:pt x="2538" y="240"/>
                    </a:lnTo>
                    <a:lnTo>
                      <a:pt x="2538" y="240"/>
                    </a:lnTo>
                    <a:lnTo>
                      <a:pt x="2538" y="246"/>
                    </a:lnTo>
                    <a:lnTo>
                      <a:pt x="2538" y="246"/>
                    </a:lnTo>
                    <a:lnTo>
                      <a:pt x="2538" y="246"/>
                    </a:lnTo>
                    <a:lnTo>
                      <a:pt x="2544" y="246"/>
                    </a:lnTo>
                    <a:lnTo>
                      <a:pt x="2544" y="246"/>
                    </a:lnTo>
                    <a:lnTo>
                      <a:pt x="2544" y="246"/>
                    </a:lnTo>
                    <a:lnTo>
                      <a:pt x="2544" y="252"/>
                    </a:lnTo>
                    <a:lnTo>
                      <a:pt x="2544" y="252"/>
                    </a:lnTo>
                    <a:lnTo>
                      <a:pt x="2544" y="252"/>
                    </a:lnTo>
                    <a:lnTo>
                      <a:pt x="2550" y="252"/>
                    </a:lnTo>
                    <a:lnTo>
                      <a:pt x="2550" y="252"/>
                    </a:lnTo>
                    <a:lnTo>
                      <a:pt x="2550" y="252"/>
                    </a:lnTo>
                    <a:lnTo>
                      <a:pt x="2550" y="258"/>
                    </a:lnTo>
                    <a:lnTo>
                      <a:pt x="2562" y="264"/>
                    </a:lnTo>
                    <a:lnTo>
                      <a:pt x="2562" y="264"/>
                    </a:lnTo>
                    <a:lnTo>
                      <a:pt x="2562" y="264"/>
                    </a:lnTo>
                    <a:lnTo>
                      <a:pt x="2562" y="264"/>
                    </a:lnTo>
                    <a:lnTo>
                      <a:pt x="2562" y="264"/>
                    </a:lnTo>
                    <a:lnTo>
                      <a:pt x="2568" y="270"/>
                    </a:lnTo>
                    <a:lnTo>
                      <a:pt x="2568" y="270"/>
                    </a:lnTo>
                    <a:lnTo>
                      <a:pt x="2574" y="276"/>
                    </a:lnTo>
                    <a:lnTo>
                      <a:pt x="2580" y="276"/>
                    </a:lnTo>
                    <a:lnTo>
                      <a:pt x="2580" y="276"/>
                    </a:lnTo>
                    <a:lnTo>
                      <a:pt x="2580" y="276"/>
                    </a:lnTo>
                    <a:lnTo>
                      <a:pt x="2580" y="276"/>
                    </a:lnTo>
                    <a:lnTo>
                      <a:pt x="2580" y="276"/>
                    </a:lnTo>
                    <a:lnTo>
                      <a:pt x="2580" y="276"/>
                    </a:lnTo>
                    <a:lnTo>
                      <a:pt x="2586" y="276"/>
                    </a:lnTo>
                    <a:lnTo>
                      <a:pt x="2586" y="276"/>
                    </a:lnTo>
                    <a:lnTo>
                      <a:pt x="2586" y="276"/>
                    </a:lnTo>
                    <a:lnTo>
                      <a:pt x="2586" y="276"/>
                    </a:lnTo>
                    <a:lnTo>
                      <a:pt x="2586" y="276"/>
                    </a:lnTo>
                    <a:lnTo>
                      <a:pt x="2586" y="276"/>
                    </a:lnTo>
                    <a:lnTo>
                      <a:pt x="2592" y="276"/>
                    </a:lnTo>
                    <a:lnTo>
                      <a:pt x="2592" y="276"/>
                    </a:lnTo>
                    <a:lnTo>
                      <a:pt x="2604" y="276"/>
                    </a:lnTo>
                    <a:lnTo>
                      <a:pt x="2604" y="276"/>
                    </a:lnTo>
                    <a:lnTo>
                      <a:pt x="2604" y="276"/>
                    </a:lnTo>
                    <a:lnTo>
                      <a:pt x="2604" y="276"/>
                    </a:lnTo>
                    <a:lnTo>
                      <a:pt x="2604" y="276"/>
                    </a:lnTo>
                    <a:lnTo>
                      <a:pt x="2604" y="276"/>
                    </a:lnTo>
                    <a:lnTo>
                      <a:pt x="2604" y="276"/>
                    </a:lnTo>
                    <a:lnTo>
                      <a:pt x="2616" y="276"/>
                    </a:lnTo>
                    <a:lnTo>
                      <a:pt x="2616" y="276"/>
                    </a:lnTo>
                    <a:lnTo>
                      <a:pt x="2622" y="276"/>
                    </a:lnTo>
                    <a:lnTo>
                      <a:pt x="2622" y="276"/>
                    </a:lnTo>
                    <a:lnTo>
                      <a:pt x="2622" y="276"/>
                    </a:lnTo>
                    <a:lnTo>
                      <a:pt x="2622" y="276"/>
                    </a:lnTo>
                    <a:lnTo>
                      <a:pt x="2622" y="276"/>
                    </a:lnTo>
                    <a:lnTo>
                      <a:pt x="2622" y="276"/>
                    </a:lnTo>
                    <a:lnTo>
                      <a:pt x="2628" y="276"/>
                    </a:lnTo>
                    <a:lnTo>
                      <a:pt x="2628" y="276"/>
                    </a:lnTo>
                    <a:lnTo>
                      <a:pt x="2628" y="270"/>
                    </a:lnTo>
                    <a:lnTo>
                      <a:pt x="2628" y="270"/>
                    </a:lnTo>
                    <a:lnTo>
                      <a:pt x="2628" y="270"/>
                    </a:lnTo>
                    <a:lnTo>
                      <a:pt x="2628" y="270"/>
                    </a:lnTo>
                    <a:lnTo>
                      <a:pt x="2634" y="270"/>
                    </a:lnTo>
                    <a:lnTo>
                      <a:pt x="2634" y="270"/>
                    </a:lnTo>
                    <a:lnTo>
                      <a:pt x="2634" y="270"/>
                    </a:lnTo>
                    <a:lnTo>
                      <a:pt x="2634" y="270"/>
                    </a:lnTo>
                    <a:lnTo>
                      <a:pt x="2634" y="270"/>
                    </a:lnTo>
                    <a:lnTo>
                      <a:pt x="2634" y="270"/>
                    </a:lnTo>
                    <a:lnTo>
                      <a:pt x="2640" y="270"/>
                    </a:lnTo>
                    <a:lnTo>
                      <a:pt x="2640" y="264"/>
                    </a:lnTo>
                    <a:lnTo>
                      <a:pt x="2640" y="264"/>
                    </a:lnTo>
                    <a:lnTo>
                      <a:pt x="2640" y="264"/>
                    </a:lnTo>
                    <a:lnTo>
                      <a:pt x="2640" y="264"/>
                    </a:lnTo>
                    <a:lnTo>
                      <a:pt x="2640" y="264"/>
                    </a:lnTo>
                    <a:lnTo>
                      <a:pt x="2640" y="264"/>
                    </a:lnTo>
                    <a:lnTo>
                      <a:pt x="2640" y="264"/>
                    </a:lnTo>
                    <a:lnTo>
                      <a:pt x="2640" y="264"/>
                    </a:lnTo>
                    <a:lnTo>
                      <a:pt x="2640" y="258"/>
                    </a:lnTo>
                    <a:lnTo>
                      <a:pt x="2646" y="252"/>
                    </a:lnTo>
                    <a:lnTo>
                      <a:pt x="2646" y="240"/>
                    </a:lnTo>
                    <a:lnTo>
                      <a:pt x="2646" y="228"/>
                    </a:lnTo>
                    <a:lnTo>
                      <a:pt x="2646" y="216"/>
                    </a:lnTo>
                    <a:lnTo>
                      <a:pt x="2646" y="198"/>
                    </a:lnTo>
                    <a:lnTo>
                      <a:pt x="2646" y="186"/>
                    </a:lnTo>
                    <a:lnTo>
                      <a:pt x="2646" y="180"/>
                    </a:lnTo>
                    <a:lnTo>
                      <a:pt x="2652" y="180"/>
                    </a:lnTo>
                    <a:lnTo>
                      <a:pt x="2652" y="186"/>
                    </a:lnTo>
                    <a:lnTo>
                      <a:pt x="2652" y="198"/>
                    </a:lnTo>
                    <a:lnTo>
                      <a:pt x="2652" y="216"/>
                    </a:lnTo>
                    <a:lnTo>
                      <a:pt x="2652" y="228"/>
                    </a:lnTo>
                    <a:lnTo>
                      <a:pt x="2652" y="240"/>
                    </a:lnTo>
                    <a:lnTo>
                      <a:pt x="2652" y="252"/>
                    </a:lnTo>
                    <a:lnTo>
                      <a:pt x="2652" y="264"/>
                    </a:lnTo>
                    <a:lnTo>
                      <a:pt x="2652" y="264"/>
                    </a:lnTo>
                    <a:lnTo>
                      <a:pt x="2658" y="264"/>
                    </a:lnTo>
                    <a:lnTo>
                      <a:pt x="2658" y="264"/>
                    </a:lnTo>
                    <a:lnTo>
                      <a:pt x="2658" y="264"/>
                    </a:lnTo>
                    <a:lnTo>
                      <a:pt x="2658" y="264"/>
                    </a:lnTo>
                    <a:lnTo>
                      <a:pt x="2658" y="270"/>
                    </a:lnTo>
                    <a:lnTo>
                      <a:pt x="2658" y="270"/>
                    </a:lnTo>
                    <a:lnTo>
                      <a:pt x="2664" y="270"/>
                    </a:lnTo>
                    <a:lnTo>
                      <a:pt x="2664" y="270"/>
                    </a:lnTo>
                    <a:lnTo>
                      <a:pt x="2664" y="270"/>
                    </a:lnTo>
                    <a:lnTo>
                      <a:pt x="2664" y="270"/>
                    </a:lnTo>
                    <a:lnTo>
                      <a:pt x="2664" y="270"/>
                    </a:lnTo>
                    <a:lnTo>
                      <a:pt x="2664" y="270"/>
                    </a:lnTo>
                    <a:lnTo>
                      <a:pt x="2670" y="270"/>
                    </a:lnTo>
                    <a:lnTo>
                      <a:pt x="2670" y="270"/>
                    </a:lnTo>
                    <a:lnTo>
                      <a:pt x="2670" y="276"/>
                    </a:lnTo>
                    <a:lnTo>
                      <a:pt x="2670" y="276"/>
                    </a:lnTo>
                    <a:lnTo>
                      <a:pt x="2670" y="276"/>
                    </a:lnTo>
                    <a:lnTo>
                      <a:pt x="2670" y="276"/>
                    </a:lnTo>
                    <a:lnTo>
                      <a:pt x="2682" y="276"/>
                    </a:lnTo>
                    <a:lnTo>
                      <a:pt x="2682" y="276"/>
                    </a:lnTo>
                    <a:lnTo>
                      <a:pt x="2682" y="282"/>
                    </a:lnTo>
                    <a:lnTo>
                      <a:pt x="2688" y="282"/>
                    </a:lnTo>
                    <a:lnTo>
                      <a:pt x="2688" y="282"/>
                    </a:lnTo>
                    <a:lnTo>
                      <a:pt x="2688" y="282"/>
                    </a:lnTo>
                    <a:lnTo>
                      <a:pt x="2688" y="282"/>
                    </a:lnTo>
                    <a:lnTo>
                      <a:pt x="2700" y="282"/>
                    </a:lnTo>
                    <a:lnTo>
                      <a:pt x="2700" y="282"/>
                    </a:lnTo>
                    <a:lnTo>
                      <a:pt x="2700" y="282"/>
                    </a:lnTo>
                    <a:lnTo>
                      <a:pt x="2700" y="282"/>
                    </a:lnTo>
                    <a:lnTo>
                      <a:pt x="2700" y="282"/>
                    </a:lnTo>
                    <a:lnTo>
                      <a:pt x="2706" y="282"/>
                    </a:lnTo>
                    <a:lnTo>
                      <a:pt x="2706" y="282"/>
                    </a:lnTo>
                    <a:lnTo>
                      <a:pt x="2706" y="282"/>
                    </a:lnTo>
                    <a:lnTo>
                      <a:pt x="2706" y="282"/>
                    </a:lnTo>
                    <a:lnTo>
                      <a:pt x="2706" y="282"/>
                    </a:lnTo>
                    <a:lnTo>
                      <a:pt x="2706" y="282"/>
                    </a:lnTo>
                    <a:lnTo>
                      <a:pt x="2712" y="282"/>
                    </a:lnTo>
                    <a:lnTo>
                      <a:pt x="2712" y="282"/>
                    </a:lnTo>
                    <a:lnTo>
                      <a:pt x="2712" y="276"/>
                    </a:lnTo>
                    <a:lnTo>
                      <a:pt x="2712" y="276"/>
                    </a:lnTo>
                    <a:lnTo>
                      <a:pt x="2724" y="276"/>
                    </a:lnTo>
                    <a:lnTo>
                      <a:pt x="2724" y="276"/>
                    </a:lnTo>
                    <a:lnTo>
                      <a:pt x="2724" y="276"/>
                    </a:lnTo>
                    <a:lnTo>
                      <a:pt x="2724" y="276"/>
                    </a:lnTo>
                    <a:lnTo>
                      <a:pt x="2724" y="276"/>
                    </a:lnTo>
                    <a:lnTo>
                      <a:pt x="2730" y="270"/>
                    </a:lnTo>
                    <a:lnTo>
                      <a:pt x="2730" y="270"/>
                    </a:lnTo>
                    <a:lnTo>
                      <a:pt x="2742" y="264"/>
                    </a:lnTo>
                    <a:lnTo>
                      <a:pt x="2742" y="264"/>
                    </a:lnTo>
                    <a:lnTo>
                      <a:pt x="2742" y="264"/>
                    </a:lnTo>
                    <a:lnTo>
                      <a:pt x="2742" y="264"/>
                    </a:lnTo>
                    <a:lnTo>
                      <a:pt x="2742" y="264"/>
                    </a:lnTo>
                    <a:lnTo>
                      <a:pt x="2742" y="264"/>
                    </a:lnTo>
                    <a:lnTo>
                      <a:pt x="2748" y="258"/>
                    </a:lnTo>
                    <a:lnTo>
                      <a:pt x="2748" y="258"/>
                    </a:lnTo>
                    <a:lnTo>
                      <a:pt x="2748" y="258"/>
                    </a:lnTo>
                    <a:lnTo>
                      <a:pt x="2748" y="258"/>
                    </a:lnTo>
                    <a:lnTo>
                      <a:pt x="2748" y="258"/>
                    </a:lnTo>
                    <a:lnTo>
                      <a:pt x="2748" y="258"/>
                    </a:lnTo>
                    <a:lnTo>
                      <a:pt x="2754" y="258"/>
                    </a:lnTo>
                    <a:lnTo>
                      <a:pt x="2754" y="252"/>
                    </a:lnTo>
                    <a:lnTo>
                      <a:pt x="2754" y="252"/>
                    </a:lnTo>
                    <a:lnTo>
                      <a:pt x="2766" y="240"/>
                    </a:lnTo>
                    <a:lnTo>
                      <a:pt x="2766" y="240"/>
                    </a:lnTo>
                    <a:lnTo>
                      <a:pt x="2766" y="240"/>
                    </a:lnTo>
                    <a:lnTo>
                      <a:pt x="2766" y="240"/>
                    </a:lnTo>
                    <a:lnTo>
                      <a:pt x="2766" y="240"/>
                    </a:lnTo>
                    <a:lnTo>
                      <a:pt x="2766" y="234"/>
                    </a:lnTo>
                    <a:lnTo>
                      <a:pt x="2772" y="234"/>
                    </a:lnTo>
                    <a:lnTo>
                      <a:pt x="2778" y="222"/>
                    </a:lnTo>
                    <a:lnTo>
                      <a:pt x="2778" y="216"/>
                    </a:lnTo>
                    <a:lnTo>
                      <a:pt x="2784" y="216"/>
                    </a:lnTo>
                    <a:lnTo>
                      <a:pt x="2784" y="216"/>
                    </a:lnTo>
                    <a:lnTo>
                      <a:pt x="2784" y="216"/>
                    </a:lnTo>
                    <a:lnTo>
                      <a:pt x="2784" y="210"/>
                    </a:lnTo>
                    <a:lnTo>
                      <a:pt x="2784" y="210"/>
                    </a:lnTo>
                    <a:lnTo>
                      <a:pt x="2784" y="210"/>
                    </a:lnTo>
                    <a:lnTo>
                      <a:pt x="2790" y="210"/>
                    </a:lnTo>
                    <a:lnTo>
                      <a:pt x="2790" y="204"/>
                    </a:lnTo>
                    <a:lnTo>
                      <a:pt x="2790" y="204"/>
                    </a:lnTo>
                    <a:lnTo>
                      <a:pt x="2790" y="204"/>
                    </a:lnTo>
                    <a:lnTo>
                      <a:pt x="2790" y="204"/>
                    </a:lnTo>
                    <a:lnTo>
                      <a:pt x="2790" y="198"/>
                    </a:lnTo>
                    <a:lnTo>
                      <a:pt x="2796" y="198"/>
                    </a:lnTo>
                    <a:lnTo>
                      <a:pt x="2802" y="180"/>
                    </a:lnTo>
                    <a:lnTo>
                      <a:pt x="2808" y="180"/>
                    </a:lnTo>
                    <a:lnTo>
                      <a:pt x="2808" y="174"/>
                    </a:lnTo>
                    <a:lnTo>
                      <a:pt x="2808" y="174"/>
                    </a:lnTo>
                    <a:lnTo>
                      <a:pt x="2808" y="174"/>
                    </a:lnTo>
                    <a:lnTo>
                      <a:pt x="2808" y="168"/>
                    </a:lnTo>
                    <a:lnTo>
                      <a:pt x="2808" y="168"/>
                    </a:lnTo>
                    <a:lnTo>
                      <a:pt x="2820" y="144"/>
                    </a:lnTo>
                    <a:lnTo>
                      <a:pt x="2820" y="144"/>
                    </a:lnTo>
                    <a:lnTo>
                      <a:pt x="2820" y="144"/>
                    </a:lnTo>
                    <a:lnTo>
                      <a:pt x="2826" y="138"/>
                    </a:lnTo>
                    <a:lnTo>
                      <a:pt x="2826" y="138"/>
                    </a:lnTo>
                    <a:lnTo>
                      <a:pt x="2826" y="138"/>
                    </a:lnTo>
                    <a:lnTo>
                      <a:pt x="2826" y="132"/>
                    </a:lnTo>
                    <a:lnTo>
                      <a:pt x="2826" y="132"/>
                    </a:lnTo>
                    <a:lnTo>
                      <a:pt x="2826" y="126"/>
                    </a:lnTo>
                    <a:lnTo>
                      <a:pt x="2826" y="126"/>
                    </a:lnTo>
                    <a:lnTo>
                      <a:pt x="2832" y="126"/>
                    </a:lnTo>
                    <a:lnTo>
                      <a:pt x="2832" y="120"/>
                    </a:lnTo>
                    <a:lnTo>
                      <a:pt x="2832" y="120"/>
                    </a:lnTo>
                    <a:lnTo>
                      <a:pt x="2832" y="120"/>
                    </a:lnTo>
                    <a:lnTo>
                      <a:pt x="2832" y="114"/>
                    </a:lnTo>
                    <a:lnTo>
                      <a:pt x="2832" y="114"/>
                    </a:lnTo>
                    <a:lnTo>
                      <a:pt x="2838" y="108"/>
                    </a:lnTo>
                    <a:lnTo>
                      <a:pt x="2838" y="108"/>
                    </a:lnTo>
                    <a:lnTo>
                      <a:pt x="2838" y="108"/>
                    </a:lnTo>
                    <a:lnTo>
                      <a:pt x="2838" y="108"/>
                    </a:lnTo>
                    <a:lnTo>
                      <a:pt x="2838" y="102"/>
                    </a:lnTo>
                    <a:lnTo>
                      <a:pt x="2838" y="102"/>
                    </a:lnTo>
                    <a:lnTo>
                      <a:pt x="2838" y="96"/>
                    </a:lnTo>
                    <a:lnTo>
                      <a:pt x="2844" y="96"/>
                    </a:lnTo>
                    <a:lnTo>
                      <a:pt x="2844" y="96"/>
                    </a:lnTo>
                    <a:lnTo>
                      <a:pt x="2844" y="90"/>
                    </a:lnTo>
                    <a:lnTo>
                      <a:pt x="2844" y="90"/>
                    </a:lnTo>
                    <a:lnTo>
                      <a:pt x="2844" y="84"/>
                    </a:lnTo>
                    <a:lnTo>
                      <a:pt x="2844" y="84"/>
                    </a:lnTo>
                    <a:lnTo>
                      <a:pt x="2844" y="84"/>
                    </a:lnTo>
                    <a:lnTo>
                      <a:pt x="2844" y="84"/>
                    </a:lnTo>
                    <a:lnTo>
                      <a:pt x="2844" y="96"/>
                    </a:lnTo>
                    <a:lnTo>
                      <a:pt x="2850" y="108"/>
                    </a:lnTo>
                    <a:lnTo>
                      <a:pt x="2850" y="126"/>
                    </a:lnTo>
                    <a:lnTo>
                      <a:pt x="2850" y="138"/>
                    </a:lnTo>
                    <a:lnTo>
                      <a:pt x="2850" y="156"/>
                    </a:lnTo>
                    <a:lnTo>
                      <a:pt x="2850" y="174"/>
                    </a:lnTo>
                    <a:lnTo>
                      <a:pt x="2850" y="180"/>
                    </a:lnTo>
                    <a:lnTo>
                      <a:pt x="2850" y="180"/>
                    </a:lnTo>
                    <a:lnTo>
                      <a:pt x="2856" y="174"/>
                    </a:lnTo>
                    <a:lnTo>
                      <a:pt x="2856" y="156"/>
                    </a:lnTo>
                    <a:lnTo>
                      <a:pt x="2856" y="144"/>
                    </a:lnTo>
                    <a:lnTo>
                      <a:pt x="2856" y="126"/>
                    </a:lnTo>
                    <a:lnTo>
                      <a:pt x="2856" y="108"/>
                    </a:lnTo>
                    <a:lnTo>
                      <a:pt x="2856" y="96"/>
                    </a:lnTo>
                    <a:lnTo>
                      <a:pt x="2856" y="90"/>
                    </a:lnTo>
                    <a:lnTo>
                      <a:pt x="2856" y="84"/>
                    </a:lnTo>
                    <a:lnTo>
                      <a:pt x="2856" y="90"/>
                    </a:lnTo>
                    <a:lnTo>
                      <a:pt x="2862" y="90"/>
                    </a:lnTo>
                    <a:lnTo>
                      <a:pt x="2862" y="96"/>
                    </a:lnTo>
                    <a:lnTo>
                      <a:pt x="2862" y="96"/>
                    </a:lnTo>
                    <a:lnTo>
                      <a:pt x="2862" y="102"/>
                    </a:lnTo>
                    <a:lnTo>
                      <a:pt x="2862" y="102"/>
                    </a:lnTo>
                    <a:lnTo>
                      <a:pt x="2862" y="108"/>
                    </a:lnTo>
                    <a:lnTo>
                      <a:pt x="2868" y="108"/>
                    </a:lnTo>
                    <a:lnTo>
                      <a:pt x="2868" y="114"/>
                    </a:lnTo>
                    <a:lnTo>
                      <a:pt x="2868" y="114"/>
                    </a:lnTo>
                    <a:lnTo>
                      <a:pt x="2868" y="114"/>
                    </a:lnTo>
                    <a:lnTo>
                      <a:pt x="2868" y="120"/>
                    </a:lnTo>
                    <a:lnTo>
                      <a:pt x="2868" y="120"/>
                    </a:lnTo>
                    <a:lnTo>
                      <a:pt x="2874" y="126"/>
                    </a:lnTo>
                    <a:lnTo>
                      <a:pt x="2874" y="126"/>
                    </a:lnTo>
                    <a:lnTo>
                      <a:pt x="2874" y="132"/>
                    </a:lnTo>
                    <a:lnTo>
                      <a:pt x="2874" y="132"/>
                    </a:lnTo>
                    <a:lnTo>
                      <a:pt x="2874" y="138"/>
                    </a:lnTo>
                    <a:lnTo>
                      <a:pt x="2886" y="162"/>
                    </a:lnTo>
                    <a:lnTo>
                      <a:pt x="2886" y="162"/>
                    </a:lnTo>
                    <a:lnTo>
                      <a:pt x="2886" y="168"/>
                    </a:lnTo>
                    <a:lnTo>
                      <a:pt x="2886" y="168"/>
                    </a:lnTo>
                    <a:lnTo>
                      <a:pt x="2892" y="168"/>
                    </a:lnTo>
                    <a:lnTo>
                      <a:pt x="2892" y="174"/>
                    </a:lnTo>
                    <a:lnTo>
                      <a:pt x="2892" y="174"/>
                    </a:lnTo>
                    <a:lnTo>
                      <a:pt x="2904" y="198"/>
                    </a:lnTo>
                    <a:lnTo>
                      <a:pt x="2904" y="198"/>
                    </a:lnTo>
                    <a:lnTo>
                      <a:pt x="2904" y="204"/>
                    </a:lnTo>
                    <a:lnTo>
                      <a:pt x="2904" y="204"/>
                    </a:lnTo>
                    <a:lnTo>
                      <a:pt x="2904" y="204"/>
                    </a:lnTo>
                    <a:lnTo>
                      <a:pt x="2910" y="210"/>
                    </a:lnTo>
                    <a:lnTo>
                      <a:pt x="2910" y="210"/>
                    </a:lnTo>
                    <a:lnTo>
                      <a:pt x="2910" y="210"/>
                    </a:lnTo>
                    <a:lnTo>
                      <a:pt x="2910" y="216"/>
                    </a:lnTo>
                    <a:lnTo>
                      <a:pt x="2910" y="216"/>
                    </a:lnTo>
                    <a:lnTo>
                      <a:pt x="2910" y="216"/>
                    </a:lnTo>
                    <a:lnTo>
                      <a:pt x="2916" y="222"/>
                    </a:lnTo>
                    <a:lnTo>
                      <a:pt x="2916" y="222"/>
                    </a:lnTo>
                    <a:lnTo>
                      <a:pt x="2916" y="222"/>
                    </a:lnTo>
                    <a:lnTo>
                      <a:pt x="2916" y="228"/>
                    </a:lnTo>
                    <a:lnTo>
                      <a:pt x="2928" y="246"/>
                    </a:lnTo>
                    <a:lnTo>
                      <a:pt x="2928" y="246"/>
                    </a:lnTo>
                    <a:lnTo>
                      <a:pt x="2928" y="246"/>
                    </a:lnTo>
                    <a:lnTo>
                      <a:pt x="2928" y="246"/>
                    </a:lnTo>
                    <a:lnTo>
                      <a:pt x="2928" y="246"/>
                    </a:lnTo>
                    <a:lnTo>
                      <a:pt x="2934" y="252"/>
                    </a:lnTo>
                    <a:lnTo>
                      <a:pt x="2934" y="252"/>
                    </a:lnTo>
                    <a:lnTo>
                      <a:pt x="2940" y="264"/>
                    </a:lnTo>
                    <a:lnTo>
                      <a:pt x="2946" y="270"/>
                    </a:lnTo>
                    <a:lnTo>
                      <a:pt x="2946" y="270"/>
                    </a:lnTo>
                    <a:lnTo>
                      <a:pt x="2946" y="270"/>
                    </a:lnTo>
                    <a:lnTo>
                      <a:pt x="2946" y="270"/>
                    </a:lnTo>
                    <a:lnTo>
                      <a:pt x="2946" y="270"/>
                    </a:lnTo>
                    <a:lnTo>
                      <a:pt x="2946" y="276"/>
                    </a:lnTo>
                    <a:lnTo>
                      <a:pt x="2952" y="276"/>
                    </a:lnTo>
                    <a:lnTo>
                      <a:pt x="2952" y="276"/>
                    </a:lnTo>
                    <a:lnTo>
                      <a:pt x="2952" y="276"/>
                    </a:lnTo>
                    <a:lnTo>
                      <a:pt x="2952" y="276"/>
                    </a:lnTo>
                    <a:lnTo>
                      <a:pt x="2952" y="282"/>
                    </a:lnTo>
                    <a:lnTo>
                      <a:pt x="2952" y="282"/>
                    </a:lnTo>
                    <a:lnTo>
                      <a:pt x="2958" y="282"/>
                    </a:lnTo>
                    <a:lnTo>
                      <a:pt x="2958" y="282"/>
                    </a:lnTo>
                    <a:lnTo>
                      <a:pt x="2970" y="294"/>
                    </a:lnTo>
                    <a:lnTo>
                      <a:pt x="2970" y="294"/>
                    </a:lnTo>
                    <a:lnTo>
                      <a:pt x="2970" y="294"/>
                    </a:lnTo>
                    <a:lnTo>
                      <a:pt x="2970" y="294"/>
                    </a:lnTo>
                    <a:lnTo>
                      <a:pt x="2970" y="294"/>
                    </a:lnTo>
                    <a:lnTo>
                      <a:pt x="2970" y="294"/>
                    </a:lnTo>
                    <a:lnTo>
                      <a:pt x="2970" y="294"/>
                    </a:lnTo>
                    <a:lnTo>
                      <a:pt x="2982" y="306"/>
                    </a:lnTo>
                    <a:lnTo>
                      <a:pt x="2982" y="306"/>
                    </a:lnTo>
                    <a:lnTo>
                      <a:pt x="2982" y="306"/>
                    </a:lnTo>
                    <a:lnTo>
                      <a:pt x="2988" y="306"/>
                    </a:lnTo>
                    <a:lnTo>
                      <a:pt x="2988" y="306"/>
                    </a:lnTo>
                    <a:lnTo>
                      <a:pt x="2988" y="306"/>
                    </a:lnTo>
                    <a:lnTo>
                      <a:pt x="2988" y="306"/>
                    </a:lnTo>
                    <a:lnTo>
                      <a:pt x="2988" y="306"/>
                    </a:lnTo>
                    <a:lnTo>
                      <a:pt x="2988" y="306"/>
                    </a:lnTo>
                    <a:lnTo>
                      <a:pt x="2994" y="306"/>
                    </a:lnTo>
                    <a:lnTo>
                      <a:pt x="2994" y="306"/>
                    </a:lnTo>
                    <a:lnTo>
                      <a:pt x="2994" y="306"/>
                    </a:lnTo>
                    <a:lnTo>
                      <a:pt x="2994" y="306"/>
                    </a:lnTo>
                    <a:lnTo>
                      <a:pt x="2994" y="306"/>
                    </a:lnTo>
                    <a:lnTo>
                      <a:pt x="2994" y="306"/>
                    </a:lnTo>
                    <a:lnTo>
                      <a:pt x="3006" y="312"/>
                    </a:lnTo>
                    <a:lnTo>
                      <a:pt x="3006" y="312"/>
                    </a:lnTo>
                    <a:lnTo>
                      <a:pt x="3012" y="312"/>
                    </a:lnTo>
                    <a:lnTo>
                      <a:pt x="3012" y="312"/>
                    </a:lnTo>
                    <a:lnTo>
                      <a:pt x="3012" y="312"/>
                    </a:lnTo>
                    <a:lnTo>
                      <a:pt x="3012" y="312"/>
                    </a:lnTo>
                    <a:lnTo>
                      <a:pt x="3012" y="312"/>
                    </a:lnTo>
                    <a:lnTo>
                      <a:pt x="3024" y="306"/>
                    </a:lnTo>
                    <a:lnTo>
                      <a:pt x="3024" y="306"/>
                    </a:lnTo>
                    <a:lnTo>
                      <a:pt x="3024" y="306"/>
                    </a:lnTo>
                    <a:lnTo>
                      <a:pt x="3024" y="306"/>
                    </a:lnTo>
                    <a:lnTo>
                      <a:pt x="3030" y="306"/>
                    </a:lnTo>
                    <a:lnTo>
                      <a:pt x="3030" y="306"/>
                    </a:lnTo>
                    <a:lnTo>
                      <a:pt x="3030" y="306"/>
                    </a:lnTo>
                    <a:lnTo>
                      <a:pt x="3030" y="306"/>
                    </a:lnTo>
                    <a:lnTo>
                      <a:pt x="3030" y="306"/>
                    </a:lnTo>
                    <a:lnTo>
                      <a:pt x="3030" y="306"/>
                    </a:lnTo>
                    <a:lnTo>
                      <a:pt x="3036" y="306"/>
                    </a:lnTo>
                    <a:lnTo>
                      <a:pt x="3036" y="306"/>
                    </a:lnTo>
                    <a:lnTo>
                      <a:pt x="3036" y="306"/>
                    </a:lnTo>
                    <a:lnTo>
                      <a:pt x="3036" y="300"/>
                    </a:lnTo>
                    <a:lnTo>
                      <a:pt x="3036" y="300"/>
                    </a:lnTo>
                    <a:lnTo>
                      <a:pt x="3036" y="300"/>
                    </a:lnTo>
                    <a:lnTo>
                      <a:pt x="3042" y="300"/>
                    </a:lnTo>
                    <a:lnTo>
                      <a:pt x="3042" y="300"/>
                    </a:lnTo>
                    <a:lnTo>
                      <a:pt x="3042" y="300"/>
                    </a:lnTo>
                    <a:lnTo>
                      <a:pt x="3042" y="300"/>
                    </a:lnTo>
                    <a:lnTo>
                      <a:pt x="3042" y="300"/>
                    </a:lnTo>
                    <a:lnTo>
                      <a:pt x="3042" y="300"/>
                    </a:lnTo>
                    <a:lnTo>
                      <a:pt x="3042" y="300"/>
                    </a:lnTo>
                    <a:lnTo>
                      <a:pt x="3048" y="300"/>
                    </a:lnTo>
                    <a:lnTo>
                      <a:pt x="3048" y="294"/>
                    </a:lnTo>
                    <a:lnTo>
                      <a:pt x="3048" y="294"/>
                    </a:lnTo>
                    <a:lnTo>
                      <a:pt x="3048" y="294"/>
                    </a:lnTo>
                    <a:lnTo>
                      <a:pt x="3048" y="294"/>
                    </a:lnTo>
                    <a:lnTo>
                      <a:pt x="3048" y="294"/>
                    </a:lnTo>
                    <a:lnTo>
                      <a:pt x="3048" y="294"/>
                    </a:lnTo>
                    <a:lnTo>
                      <a:pt x="3048" y="288"/>
                    </a:lnTo>
                    <a:lnTo>
                      <a:pt x="3048" y="276"/>
                    </a:lnTo>
                    <a:lnTo>
                      <a:pt x="3054" y="258"/>
                    </a:lnTo>
                    <a:lnTo>
                      <a:pt x="3054" y="246"/>
                    </a:lnTo>
                    <a:lnTo>
                      <a:pt x="3054" y="234"/>
                    </a:lnTo>
                    <a:lnTo>
                      <a:pt x="3054" y="222"/>
                    </a:lnTo>
                    <a:lnTo>
                      <a:pt x="3054" y="210"/>
                    </a:lnTo>
                    <a:lnTo>
                      <a:pt x="3054" y="210"/>
                    </a:lnTo>
                    <a:lnTo>
                      <a:pt x="3054" y="222"/>
                    </a:lnTo>
                    <a:lnTo>
                      <a:pt x="3060" y="234"/>
                    </a:lnTo>
                    <a:lnTo>
                      <a:pt x="3060" y="246"/>
                    </a:lnTo>
                    <a:lnTo>
                      <a:pt x="3060" y="258"/>
                    </a:lnTo>
                    <a:lnTo>
                      <a:pt x="3060" y="276"/>
                    </a:lnTo>
                    <a:lnTo>
                      <a:pt x="3060" y="288"/>
                    </a:lnTo>
                    <a:lnTo>
                      <a:pt x="3060" y="294"/>
                    </a:lnTo>
                    <a:lnTo>
                      <a:pt x="3060" y="294"/>
                    </a:lnTo>
                    <a:lnTo>
                      <a:pt x="3060" y="294"/>
                    </a:lnTo>
                    <a:lnTo>
                      <a:pt x="3060" y="294"/>
                    </a:lnTo>
                    <a:lnTo>
                      <a:pt x="3066" y="294"/>
                    </a:lnTo>
                    <a:lnTo>
                      <a:pt x="3066" y="294"/>
                    </a:lnTo>
                    <a:lnTo>
                      <a:pt x="3066" y="300"/>
                    </a:lnTo>
                    <a:lnTo>
                      <a:pt x="3066" y="300"/>
                    </a:lnTo>
                    <a:lnTo>
                      <a:pt x="3066" y="300"/>
                    </a:lnTo>
                    <a:lnTo>
                      <a:pt x="3066" y="300"/>
                    </a:lnTo>
                    <a:lnTo>
                      <a:pt x="3072" y="300"/>
                    </a:lnTo>
                    <a:lnTo>
                      <a:pt x="3072" y="300"/>
                    </a:lnTo>
                    <a:lnTo>
                      <a:pt x="3072" y="300"/>
                    </a:lnTo>
                    <a:lnTo>
                      <a:pt x="3072" y="300"/>
                    </a:lnTo>
                    <a:lnTo>
                      <a:pt x="3072" y="300"/>
                    </a:lnTo>
                    <a:lnTo>
                      <a:pt x="3072" y="300"/>
                    </a:lnTo>
                    <a:lnTo>
                      <a:pt x="3078" y="300"/>
                    </a:lnTo>
                    <a:lnTo>
                      <a:pt x="3078" y="306"/>
                    </a:lnTo>
                    <a:lnTo>
                      <a:pt x="3078" y="306"/>
                    </a:lnTo>
                    <a:lnTo>
                      <a:pt x="3078" y="306"/>
                    </a:lnTo>
                    <a:lnTo>
                      <a:pt x="3090" y="306"/>
                    </a:lnTo>
                    <a:lnTo>
                      <a:pt x="3090" y="306"/>
                    </a:lnTo>
                    <a:lnTo>
                      <a:pt x="3090" y="306"/>
                    </a:lnTo>
                    <a:lnTo>
                      <a:pt x="3090" y="306"/>
                    </a:lnTo>
                    <a:lnTo>
                      <a:pt x="3090" y="306"/>
                    </a:lnTo>
                    <a:lnTo>
                      <a:pt x="3096" y="306"/>
                    </a:lnTo>
                    <a:lnTo>
                      <a:pt x="3096" y="306"/>
                    </a:lnTo>
                    <a:lnTo>
                      <a:pt x="3108" y="306"/>
                    </a:lnTo>
                    <a:lnTo>
                      <a:pt x="3108" y="306"/>
                    </a:lnTo>
                    <a:lnTo>
                      <a:pt x="3108" y="306"/>
                    </a:lnTo>
                    <a:lnTo>
                      <a:pt x="3108" y="306"/>
                    </a:lnTo>
                    <a:lnTo>
                      <a:pt x="3108" y="306"/>
                    </a:lnTo>
                    <a:lnTo>
                      <a:pt x="3108" y="306"/>
                    </a:lnTo>
                    <a:lnTo>
                      <a:pt x="3114" y="306"/>
                    </a:lnTo>
                    <a:lnTo>
                      <a:pt x="3114" y="306"/>
                    </a:lnTo>
                    <a:lnTo>
                      <a:pt x="3114" y="306"/>
                    </a:lnTo>
                    <a:lnTo>
                      <a:pt x="3114" y="306"/>
                    </a:lnTo>
                    <a:lnTo>
                      <a:pt x="3114" y="306"/>
                    </a:lnTo>
                    <a:lnTo>
                      <a:pt x="3114" y="306"/>
                    </a:lnTo>
                    <a:lnTo>
                      <a:pt x="3120" y="306"/>
                    </a:lnTo>
                    <a:lnTo>
                      <a:pt x="3120" y="306"/>
                    </a:lnTo>
                    <a:lnTo>
                      <a:pt x="3120" y="306"/>
                    </a:lnTo>
                    <a:lnTo>
                      <a:pt x="3132" y="300"/>
                    </a:lnTo>
                    <a:lnTo>
                      <a:pt x="3132" y="300"/>
                    </a:lnTo>
                    <a:lnTo>
                      <a:pt x="3132" y="294"/>
                    </a:lnTo>
                    <a:lnTo>
                      <a:pt x="3132" y="294"/>
                    </a:lnTo>
                    <a:lnTo>
                      <a:pt x="3132" y="294"/>
                    </a:lnTo>
                    <a:lnTo>
                      <a:pt x="3132" y="294"/>
                    </a:lnTo>
                    <a:lnTo>
                      <a:pt x="3138" y="294"/>
                    </a:lnTo>
                    <a:lnTo>
                      <a:pt x="3144" y="288"/>
                    </a:lnTo>
                    <a:lnTo>
                      <a:pt x="3144" y="282"/>
                    </a:lnTo>
                    <a:lnTo>
                      <a:pt x="3150" y="282"/>
                    </a:lnTo>
                    <a:lnTo>
                      <a:pt x="3150" y="282"/>
                    </a:lnTo>
                    <a:lnTo>
                      <a:pt x="3150" y="282"/>
                    </a:lnTo>
                    <a:lnTo>
                      <a:pt x="3150" y="282"/>
                    </a:lnTo>
                    <a:lnTo>
                      <a:pt x="3150" y="282"/>
                    </a:lnTo>
                    <a:lnTo>
                      <a:pt x="3150" y="276"/>
                    </a:lnTo>
                    <a:lnTo>
                      <a:pt x="3156" y="276"/>
                    </a:lnTo>
                    <a:lnTo>
                      <a:pt x="3156" y="276"/>
                    </a:lnTo>
                    <a:lnTo>
                      <a:pt x="3156" y="276"/>
                    </a:lnTo>
                    <a:lnTo>
                      <a:pt x="3156" y="276"/>
                    </a:lnTo>
                    <a:lnTo>
                      <a:pt x="3156" y="276"/>
                    </a:lnTo>
                    <a:lnTo>
                      <a:pt x="3156" y="270"/>
                    </a:lnTo>
                    <a:lnTo>
                      <a:pt x="3162" y="270"/>
                    </a:lnTo>
                    <a:lnTo>
                      <a:pt x="3168" y="258"/>
                    </a:lnTo>
                    <a:lnTo>
                      <a:pt x="3174" y="258"/>
                    </a:lnTo>
                    <a:lnTo>
                      <a:pt x="3174" y="252"/>
                    </a:lnTo>
                    <a:lnTo>
                      <a:pt x="3174" y="252"/>
                    </a:lnTo>
                    <a:lnTo>
                      <a:pt x="3174" y="252"/>
                    </a:lnTo>
                    <a:lnTo>
                      <a:pt x="3174" y="252"/>
                    </a:lnTo>
                    <a:lnTo>
                      <a:pt x="3174" y="252"/>
                    </a:lnTo>
                    <a:lnTo>
                      <a:pt x="3186" y="234"/>
                    </a:lnTo>
                    <a:lnTo>
                      <a:pt x="3186" y="228"/>
                    </a:lnTo>
                    <a:lnTo>
                      <a:pt x="3186" y="228"/>
                    </a:lnTo>
                    <a:lnTo>
                      <a:pt x="3192" y="228"/>
                    </a:lnTo>
                    <a:lnTo>
                      <a:pt x="3192" y="228"/>
                    </a:lnTo>
                    <a:lnTo>
                      <a:pt x="3192" y="222"/>
                    </a:lnTo>
                    <a:lnTo>
                      <a:pt x="3192" y="222"/>
                    </a:lnTo>
                    <a:lnTo>
                      <a:pt x="3192" y="222"/>
                    </a:lnTo>
                    <a:lnTo>
                      <a:pt x="3192" y="216"/>
                    </a:lnTo>
                    <a:lnTo>
                      <a:pt x="3198" y="216"/>
                    </a:lnTo>
                    <a:lnTo>
                      <a:pt x="3198" y="216"/>
                    </a:lnTo>
                    <a:lnTo>
                      <a:pt x="3198" y="210"/>
                    </a:lnTo>
                    <a:lnTo>
                      <a:pt x="3198" y="210"/>
                    </a:lnTo>
                    <a:lnTo>
                      <a:pt x="3198" y="210"/>
                    </a:lnTo>
                    <a:lnTo>
                      <a:pt x="3198" y="204"/>
                    </a:lnTo>
                    <a:lnTo>
                      <a:pt x="3210" y="186"/>
                    </a:lnTo>
                    <a:lnTo>
                      <a:pt x="3210" y="180"/>
                    </a:lnTo>
                    <a:lnTo>
                      <a:pt x="3210" y="180"/>
                    </a:lnTo>
                    <a:lnTo>
                      <a:pt x="3216" y="180"/>
                    </a:lnTo>
                    <a:lnTo>
                      <a:pt x="3216" y="180"/>
                    </a:lnTo>
                    <a:lnTo>
                      <a:pt x="3216" y="174"/>
                    </a:lnTo>
                    <a:lnTo>
                      <a:pt x="3216" y="174"/>
                    </a:lnTo>
                    <a:lnTo>
                      <a:pt x="3228" y="150"/>
                    </a:lnTo>
                    <a:lnTo>
                      <a:pt x="3228" y="144"/>
                    </a:lnTo>
                    <a:lnTo>
                      <a:pt x="3228" y="144"/>
                    </a:lnTo>
                    <a:lnTo>
                      <a:pt x="3228" y="138"/>
                    </a:lnTo>
                    <a:lnTo>
                      <a:pt x="3228" y="138"/>
                    </a:lnTo>
                    <a:lnTo>
                      <a:pt x="3234" y="138"/>
                    </a:lnTo>
                    <a:lnTo>
                      <a:pt x="3234" y="132"/>
                    </a:lnTo>
                    <a:lnTo>
                      <a:pt x="3234" y="132"/>
                    </a:lnTo>
                    <a:lnTo>
                      <a:pt x="3234" y="126"/>
                    </a:lnTo>
                    <a:lnTo>
                      <a:pt x="3234" y="126"/>
                    </a:lnTo>
                    <a:lnTo>
                      <a:pt x="3234" y="120"/>
                    </a:lnTo>
                    <a:lnTo>
                      <a:pt x="3240" y="120"/>
                    </a:lnTo>
                    <a:lnTo>
                      <a:pt x="3240" y="114"/>
                    </a:lnTo>
                    <a:lnTo>
                      <a:pt x="3240" y="114"/>
                    </a:lnTo>
                    <a:lnTo>
                      <a:pt x="3240" y="114"/>
                    </a:lnTo>
                    <a:lnTo>
                      <a:pt x="3240" y="114"/>
                    </a:lnTo>
                    <a:lnTo>
                      <a:pt x="3240" y="108"/>
                    </a:lnTo>
                    <a:lnTo>
                      <a:pt x="3240" y="108"/>
                    </a:lnTo>
                    <a:lnTo>
                      <a:pt x="3240" y="102"/>
                    </a:lnTo>
                    <a:lnTo>
                      <a:pt x="3240" y="102"/>
                    </a:lnTo>
                    <a:lnTo>
                      <a:pt x="3246" y="102"/>
                    </a:lnTo>
                    <a:lnTo>
                      <a:pt x="3246" y="102"/>
                    </a:lnTo>
                    <a:lnTo>
                      <a:pt x="3246" y="96"/>
                    </a:lnTo>
                    <a:lnTo>
                      <a:pt x="3246" y="96"/>
                    </a:lnTo>
                    <a:lnTo>
                      <a:pt x="3246" y="90"/>
                    </a:lnTo>
                    <a:lnTo>
                      <a:pt x="3246" y="90"/>
                    </a:lnTo>
                    <a:lnTo>
                      <a:pt x="3252" y="84"/>
                    </a:lnTo>
                    <a:lnTo>
                      <a:pt x="3252" y="84"/>
                    </a:lnTo>
                    <a:lnTo>
                      <a:pt x="3252" y="78"/>
                    </a:lnTo>
                    <a:lnTo>
                      <a:pt x="3252" y="78"/>
                    </a:lnTo>
                    <a:lnTo>
                      <a:pt x="3252" y="78"/>
                    </a:lnTo>
                    <a:lnTo>
                      <a:pt x="3252" y="78"/>
                    </a:lnTo>
                    <a:lnTo>
                      <a:pt x="3252" y="90"/>
                    </a:lnTo>
                    <a:lnTo>
                      <a:pt x="3252" y="102"/>
                    </a:lnTo>
                    <a:lnTo>
                      <a:pt x="3252" y="120"/>
                    </a:lnTo>
                    <a:lnTo>
                      <a:pt x="3258" y="138"/>
                    </a:lnTo>
                    <a:lnTo>
                      <a:pt x="3258" y="150"/>
                    </a:lnTo>
                    <a:lnTo>
                      <a:pt x="3258" y="168"/>
                    </a:lnTo>
                    <a:lnTo>
                      <a:pt x="3258" y="174"/>
                    </a:lnTo>
                    <a:lnTo>
                      <a:pt x="3258" y="174"/>
                    </a:lnTo>
                    <a:lnTo>
                      <a:pt x="3258" y="168"/>
                    </a:lnTo>
                    <a:lnTo>
                      <a:pt x="3258" y="150"/>
                    </a:lnTo>
                    <a:lnTo>
                      <a:pt x="3258" y="138"/>
                    </a:lnTo>
                    <a:lnTo>
                      <a:pt x="3264" y="120"/>
                    </a:lnTo>
                    <a:lnTo>
                      <a:pt x="3264" y="102"/>
                    </a:lnTo>
                    <a:lnTo>
                      <a:pt x="3264" y="90"/>
                    </a:lnTo>
                    <a:lnTo>
                      <a:pt x="3264" y="78"/>
                    </a:lnTo>
                    <a:lnTo>
                      <a:pt x="3264" y="78"/>
                    </a:lnTo>
                    <a:lnTo>
                      <a:pt x="3264" y="78"/>
                    </a:lnTo>
                    <a:lnTo>
                      <a:pt x="3264" y="84"/>
                    </a:lnTo>
                    <a:lnTo>
                      <a:pt x="3264" y="84"/>
                    </a:lnTo>
                    <a:lnTo>
                      <a:pt x="3270" y="90"/>
                    </a:lnTo>
                    <a:lnTo>
                      <a:pt x="3270" y="90"/>
                    </a:lnTo>
                    <a:lnTo>
                      <a:pt x="3270" y="96"/>
                    </a:lnTo>
                    <a:lnTo>
                      <a:pt x="3270" y="96"/>
                    </a:lnTo>
                    <a:lnTo>
                      <a:pt x="3270" y="102"/>
                    </a:lnTo>
                    <a:lnTo>
                      <a:pt x="3270" y="102"/>
                    </a:lnTo>
                    <a:lnTo>
                      <a:pt x="3276" y="108"/>
                    </a:lnTo>
                    <a:lnTo>
                      <a:pt x="3276" y="108"/>
                    </a:lnTo>
                    <a:lnTo>
                      <a:pt x="3276" y="114"/>
                    </a:lnTo>
                    <a:lnTo>
                      <a:pt x="3276" y="114"/>
                    </a:lnTo>
                    <a:lnTo>
                      <a:pt x="3276" y="114"/>
                    </a:lnTo>
                    <a:lnTo>
                      <a:pt x="3276" y="120"/>
                    </a:lnTo>
                    <a:lnTo>
                      <a:pt x="3282" y="120"/>
                    </a:lnTo>
                    <a:lnTo>
                      <a:pt x="3282" y="126"/>
                    </a:lnTo>
                    <a:lnTo>
                      <a:pt x="3282" y="126"/>
                    </a:lnTo>
                    <a:lnTo>
                      <a:pt x="3294" y="156"/>
                    </a:lnTo>
                    <a:lnTo>
                      <a:pt x="3294" y="156"/>
                    </a:lnTo>
                    <a:lnTo>
                      <a:pt x="3294" y="156"/>
                    </a:lnTo>
                    <a:lnTo>
                      <a:pt x="3294" y="162"/>
                    </a:lnTo>
                    <a:lnTo>
                      <a:pt x="3294" y="162"/>
                    </a:lnTo>
                    <a:lnTo>
                      <a:pt x="3294" y="162"/>
                    </a:lnTo>
                    <a:lnTo>
                      <a:pt x="3300" y="168"/>
                    </a:lnTo>
                    <a:lnTo>
                      <a:pt x="3306" y="192"/>
                    </a:lnTo>
                    <a:lnTo>
                      <a:pt x="3312" y="192"/>
                    </a:lnTo>
                    <a:lnTo>
                      <a:pt x="3312" y="192"/>
                    </a:lnTo>
                    <a:lnTo>
                      <a:pt x="3312" y="198"/>
                    </a:lnTo>
                    <a:lnTo>
                      <a:pt x="3312" y="198"/>
                    </a:lnTo>
                    <a:lnTo>
                      <a:pt x="3312" y="198"/>
                    </a:lnTo>
                    <a:lnTo>
                      <a:pt x="3312" y="204"/>
                    </a:lnTo>
                    <a:lnTo>
                      <a:pt x="3318" y="204"/>
                    </a:lnTo>
                    <a:lnTo>
                      <a:pt x="3318" y="204"/>
                    </a:lnTo>
                    <a:lnTo>
                      <a:pt x="3318" y="210"/>
                    </a:lnTo>
                    <a:lnTo>
                      <a:pt x="3318" y="210"/>
                    </a:lnTo>
                    <a:lnTo>
                      <a:pt x="3318" y="210"/>
                    </a:lnTo>
                    <a:lnTo>
                      <a:pt x="3318" y="216"/>
                    </a:lnTo>
                    <a:lnTo>
                      <a:pt x="3324" y="216"/>
                    </a:lnTo>
                    <a:lnTo>
                      <a:pt x="3324" y="216"/>
                    </a:lnTo>
                    <a:lnTo>
                      <a:pt x="3330" y="234"/>
                    </a:lnTo>
                    <a:lnTo>
                      <a:pt x="3336" y="234"/>
                    </a:lnTo>
                    <a:lnTo>
                      <a:pt x="3336" y="240"/>
                    </a:lnTo>
                    <a:lnTo>
                      <a:pt x="3336" y="240"/>
                    </a:lnTo>
                    <a:lnTo>
                      <a:pt x="3336" y="240"/>
                    </a:lnTo>
                    <a:lnTo>
                      <a:pt x="3336" y="240"/>
                    </a:lnTo>
                    <a:lnTo>
                      <a:pt x="3336" y="246"/>
                    </a:lnTo>
                    <a:lnTo>
                      <a:pt x="3348" y="258"/>
                    </a:lnTo>
                    <a:lnTo>
                      <a:pt x="3348" y="258"/>
                    </a:lnTo>
                    <a:lnTo>
                      <a:pt x="3348" y="264"/>
                    </a:lnTo>
                    <a:lnTo>
                      <a:pt x="3354" y="264"/>
                    </a:lnTo>
                    <a:lnTo>
                      <a:pt x="3354" y="264"/>
                    </a:lnTo>
                    <a:lnTo>
                      <a:pt x="3354" y="264"/>
                    </a:lnTo>
                    <a:lnTo>
                      <a:pt x="3354" y="264"/>
                    </a:lnTo>
                    <a:lnTo>
                      <a:pt x="3354" y="270"/>
                    </a:lnTo>
                    <a:lnTo>
                      <a:pt x="3354" y="270"/>
                    </a:lnTo>
                    <a:lnTo>
                      <a:pt x="3360" y="270"/>
                    </a:lnTo>
                    <a:lnTo>
                      <a:pt x="3360" y="270"/>
                    </a:lnTo>
                    <a:lnTo>
                      <a:pt x="3360" y="270"/>
                    </a:lnTo>
                    <a:lnTo>
                      <a:pt x="3360" y="276"/>
                    </a:lnTo>
                    <a:lnTo>
                      <a:pt x="3360" y="276"/>
                    </a:lnTo>
                    <a:lnTo>
                      <a:pt x="3360" y="276"/>
                    </a:lnTo>
                    <a:lnTo>
                      <a:pt x="3372" y="288"/>
                    </a:lnTo>
                    <a:lnTo>
                      <a:pt x="3372" y="288"/>
                    </a:lnTo>
                    <a:lnTo>
                      <a:pt x="3378" y="288"/>
                    </a:lnTo>
                    <a:lnTo>
                      <a:pt x="3378" y="288"/>
                    </a:lnTo>
                    <a:lnTo>
                      <a:pt x="3378" y="288"/>
                    </a:lnTo>
                    <a:lnTo>
                      <a:pt x="3378" y="288"/>
                    </a:lnTo>
                    <a:lnTo>
                      <a:pt x="3378" y="288"/>
                    </a:lnTo>
                    <a:lnTo>
                      <a:pt x="3390" y="294"/>
                    </a:lnTo>
                    <a:lnTo>
                      <a:pt x="3390" y="294"/>
                    </a:lnTo>
                    <a:lnTo>
                      <a:pt x="3390" y="300"/>
                    </a:lnTo>
                    <a:lnTo>
                      <a:pt x="3390" y="300"/>
                    </a:lnTo>
                    <a:lnTo>
                      <a:pt x="3396" y="300"/>
                    </a:lnTo>
                    <a:lnTo>
                      <a:pt x="3396" y="300"/>
                    </a:lnTo>
                    <a:lnTo>
                      <a:pt x="3396" y="300"/>
                    </a:lnTo>
                    <a:lnTo>
                      <a:pt x="3396" y="300"/>
                    </a:lnTo>
                    <a:lnTo>
                      <a:pt x="3396" y="300"/>
                    </a:lnTo>
                    <a:lnTo>
                      <a:pt x="3396" y="300"/>
                    </a:lnTo>
                    <a:lnTo>
                      <a:pt x="3402" y="300"/>
                    </a:lnTo>
                    <a:lnTo>
                      <a:pt x="3402" y="300"/>
                    </a:lnTo>
                    <a:lnTo>
                      <a:pt x="3402" y="300"/>
                    </a:lnTo>
                    <a:lnTo>
                      <a:pt x="3402" y="300"/>
                    </a:lnTo>
                    <a:lnTo>
                      <a:pt x="3402" y="300"/>
                    </a:lnTo>
                    <a:lnTo>
                      <a:pt x="3414" y="306"/>
                    </a:lnTo>
                    <a:lnTo>
                      <a:pt x="3414" y="306"/>
                    </a:lnTo>
                    <a:lnTo>
                      <a:pt x="3414" y="306"/>
                    </a:lnTo>
                    <a:lnTo>
                      <a:pt x="3414" y="306"/>
                    </a:lnTo>
                    <a:lnTo>
                      <a:pt x="3420" y="306"/>
                    </a:lnTo>
                    <a:lnTo>
                      <a:pt x="3420" y="306"/>
                    </a:lnTo>
                    <a:lnTo>
                      <a:pt x="3420" y="306"/>
                    </a:lnTo>
                    <a:lnTo>
                      <a:pt x="3432" y="300"/>
                    </a:lnTo>
                    <a:lnTo>
                      <a:pt x="3432" y="300"/>
                    </a:lnTo>
                    <a:lnTo>
                      <a:pt x="3432" y="300"/>
                    </a:lnTo>
                    <a:lnTo>
                      <a:pt x="3432" y="300"/>
                    </a:lnTo>
                    <a:lnTo>
                      <a:pt x="3432" y="300"/>
                    </a:lnTo>
                    <a:lnTo>
                      <a:pt x="3432" y="300"/>
                    </a:lnTo>
                    <a:lnTo>
                      <a:pt x="3438" y="300"/>
                    </a:lnTo>
                    <a:lnTo>
                      <a:pt x="3438" y="300"/>
                    </a:lnTo>
                    <a:lnTo>
                      <a:pt x="3438" y="300"/>
                    </a:lnTo>
                    <a:lnTo>
                      <a:pt x="3438" y="300"/>
                    </a:lnTo>
                    <a:lnTo>
                      <a:pt x="3438" y="300"/>
                    </a:lnTo>
                    <a:lnTo>
                      <a:pt x="3438" y="300"/>
                    </a:lnTo>
                    <a:lnTo>
                      <a:pt x="3444" y="300"/>
                    </a:lnTo>
                    <a:lnTo>
                      <a:pt x="3444" y="300"/>
                    </a:lnTo>
                    <a:lnTo>
                      <a:pt x="3444" y="300"/>
                    </a:lnTo>
                    <a:lnTo>
                      <a:pt x="3444" y="294"/>
                    </a:lnTo>
                    <a:lnTo>
                      <a:pt x="3444" y="294"/>
                    </a:lnTo>
                    <a:lnTo>
                      <a:pt x="3444" y="294"/>
                    </a:lnTo>
                    <a:lnTo>
                      <a:pt x="3450" y="294"/>
                    </a:lnTo>
                    <a:lnTo>
                      <a:pt x="3450" y="294"/>
                    </a:lnTo>
                    <a:lnTo>
                      <a:pt x="3450" y="294"/>
                    </a:lnTo>
                    <a:lnTo>
                      <a:pt x="3450" y="294"/>
                    </a:lnTo>
                    <a:lnTo>
                      <a:pt x="3450" y="294"/>
                    </a:lnTo>
                    <a:lnTo>
                      <a:pt x="3450" y="294"/>
                    </a:lnTo>
                    <a:lnTo>
                      <a:pt x="3450" y="294"/>
                    </a:lnTo>
                    <a:lnTo>
                      <a:pt x="3456" y="294"/>
                    </a:lnTo>
                    <a:lnTo>
                      <a:pt x="3456" y="288"/>
                    </a:lnTo>
                    <a:lnTo>
                      <a:pt x="3456" y="288"/>
                    </a:lnTo>
                    <a:lnTo>
                      <a:pt x="3456" y="288"/>
                    </a:lnTo>
                    <a:lnTo>
                      <a:pt x="3456" y="288"/>
                    </a:lnTo>
                    <a:lnTo>
                      <a:pt x="3456" y="282"/>
                    </a:lnTo>
                    <a:lnTo>
                      <a:pt x="3456" y="270"/>
                    </a:lnTo>
                    <a:lnTo>
                      <a:pt x="3456" y="258"/>
                    </a:lnTo>
                    <a:lnTo>
                      <a:pt x="3456" y="240"/>
                    </a:lnTo>
                    <a:lnTo>
                      <a:pt x="3462" y="228"/>
                    </a:lnTo>
                    <a:lnTo>
                      <a:pt x="3462" y="216"/>
                    </a:lnTo>
                    <a:lnTo>
                      <a:pt x="3462" y="204"/>
                    </a:lnTo>
                    <a:lnTo>
                      <a:pt x="3462" y="204"/>
                    </a:lnTo>
                    <a:lnTo>
                      <a:pt x="3462" y="216"/>
                    </a:lnTo>
                    <a:lnTo>
                      <a:pt x="3462" y="228"/>
                    </a:lnTo>
                    <a:lnTo>
                      <a:pt x="3462" y="240"/>
                    </a:lnTo>
                    <a:lnTo>
                      <a:pt x="3462" y="258"/>
                    </a:lnTo>
                    <a:lnTo>
                      <a:pt x="3468" y="270"/>
                    </a:lnTo>
                    <a:lnTo>
                      <a:pt x="3468" y="282"/>
                    </a:lnTo>
                    <a:lnTo>
                      <a:pt x="3468" y="288"/>
                    </a:lnTo>
                    <a:lnTo>
                      <a:pt x="3468" y="294"/>
                    </a:lnTo>
                    <a:lnTo>
                      <a:pt x="3468" y="294"/>
                    </a:lnTo>
                    <a:lnTo>
                      <a:pt x="3468" y="294"/>
                    </a:lnTo>
                    <a:lnTo>
                      <a:pt x="3468" y="294"/>
                    </a:lnTo>
                    <a:lnTo>
                      <a:pt x="3468" y="294"/>
                    </a:lnTo>
                    <a:lnTo>
                      <a:pt x="3474" y="294"/>
                    </a:lnTo>
                    <a:lnTo>
                      <a:pt x="3474" y="294"/>
                    </a:lnTo>
                    <a:lnTo>
                      <a:pt x="3474" y="300"/>
                    </a:lnTo>
                    <a:lnTo>
                      <a:pt x="3474" y="300"/>
                    </a:lnTo>
                    <a:lnTo>
                      <a:pt x="3474" y="300"/>
                    </a:lnTo>
                    <a:lnTo>
                      <a:pt x="3480" y="300"/>
                    </a:lnTo>
                    <a:lnTo>
                      <a:pt x="3480" y="300"/>
                    </a:lnTo>
                    <a:lnTo>
                      <a:pt x="3480" y="300"/>
                    </a:lnTo>
                    <a:lnTo>
                      <a:pt x="3480" y="300"/>
                    </a:lnTo>
                    <a:lnTo>
                      <a:pt x="3480" y="300"/>
                    </a:lnTo>
                    <a:lnTo>
                      <a:pt x="3480" y="300"/>
                    </a:lnTo>
                    <a:lnTo>
                      <a:pt x="3486" y="306"/>
                    </a:lnTo>
                    <a:lnTo>
                      <a:pt x="3486" y="306"/>
                    </a:lnTo>
                    <a:lnTo>
                      <a:pt x="3486" y="306"/>
                    </a:lnTo>
                    <a:lnTo>
                      <a:pt x="3498" y="312"/>
                    </a:lnTo>
                    <a:lnTo>
                      <a:pt x="3498" y="312"/>
                    </a:lnTo>
                    <a:lnTo>
                      <a:pt x="3498" y="312"/>
                    </a:lnTo>
                    <a:lnTo>
                      <a:pt x="3498" y="312"/>
                    </a:lnTo>
                    <a:lnTo>
                      <a:pt x="3498" y="312"/>
                    </a:lnTo>
                    <a:lnTo>
                      <a:pt x="3498" y="312"/>
                    </a:lnTo>
                    <a:lnTo>
                      <a:pt x="3498" y="312"/>
                    </a:lnTo>
                    <a:lnTo>
                      <a:pt x="3510" y="312"/>
                    </a:lnTo>
                    <a:lnTo>
                      <a:pt x="3510" y="312"/>
                    </a:lnTo>
                    <a:lnTo>
                      <a:pt x="3516" y="312"/>
                    </a:lnTo>
                    <a:lnTo>
                      <a:pt x="3516" y="312"/>
                    </a:lnTo>
                    <a:lnTo>
                      <a:pt x="3516" y="312"/>
                    </a:lnTo>
                    <a:lnTo>
                      <a:pt x="3516" y="312"/>
                    </a:lnTo>
                    <a:lnTo>
                      <a:pt x="3516" y="312"/>
                    </a:lnTo>
                    <a:lnTo>
                      <a:pt x="3516" y="312"/>
                    </a:lnTo>
                    <a:lnTo>
                      <a:pt x="3522" y="312"/>
                    </a:lnTo>
                    <a:lnTo>
                      <a:pt x="3522" y="312"/>
                    </a:lnTo>
                    <a:lnTo>
                      <a:pt x="3522" y="312"/>
                    </a:lnTo>
                    <a:lnTo>
                      <a:pt x="3522" y="312"/>
                    </a:lnTo>
                    <a:lnTo>
                      <a:pt x="3522" y="312"/>
                    </a:lnTo>
                    <a:lnTo>
                      <a:pt x="3522" y="312"/>
                    </a:lnTo>
                    <a:lnTo>
                      <a:pt x="3528" y="312"/>
                    </a:lnTo>
                    <a:lnTo>
                      <a:pt x="3534" y="306"/>
                    </a:lnTo>
                    <a:lnTo>
                      <a:pt x="3534" y="306"/>
                    </a:lnTo>
                    <a:lnTo>
                      <a:pt x="3540" y="306"/>
                    </a:lnTo>
                    <a:lnTo>
                      <a:pt x="3540" y="306"/>
                    </a:lnTo>
                    <a:lnTo>
                      <a:pt x="3540" y="306"/>
                    </a:lnTo>
                    <a:lnTo>
                      <a:pt x="3540" y="306"/>
                    </a:lnTo>
                    <a:lnTo>
                      <a:pt x="3540" y="306"/>
                    </a:lnTo>
                    <a:lnTo>
                      <a:pt x="3552" y="300"/>
                    </a:lnTo>
                    <a:lnTo>
                      <a:pt x="3552" y="300"/>
                    </a:lnTo>
                    <a:lnTo>
                      <a:pt x="3552" y="300"/>
                    </a:lnTo>
                    <a:lnTo>
                      <a:pt x="3552" y="294"/>
                    </a:lnTo>
                    <a:lnTo>
                      <a:pt x="3558" y="294"/>
                    </a:lnTo>
                    <a:lnTo>
                      <a:pt x="3558" y="294"/>
                    </a:lnTo>
                    <a:lnTo>
                      <a:pt x="3558" y="294"/>
                    </a:lnTo>
                    <a:lnTo>
                      <a:pt x="3558" y="294"/>
                    </a:lnTo>
                    <a:lnTo>
                      <a:pt x="3558" y="294"/>
                    </a:lnTo>
                    <a:lnTo>
                      <a:pt x="3558" y="294"/>
                    </a:lnTo>
                    <a:lnTo>
                      <a:pt x="3564" y="288"/>
                    </a:lnTo>
                    <a:lnTo>
                      <a:pt x="3564" y="288"/>
                    </a:lnTo>
                    <a:lnTo>
                      <a:pt x="3564" y="288"/>
                    </a:lnTo>
                    <a:lnTo>
                      <a:pt x="3564" y="288"/>
                    </a:lnTo>
                    <a:lnTo>
                      <a:pt x="3564" y="288"/>
                    </a:lnTo>
                    <a:lnTo>
                      <a:pt x="3576" y="276"/>
                    </a:lnTo>
                    <a:lnTo>
                      <a:pt x="3576" y="276"/>
                    </a:lnTo>
                    <a:lnTo>
                      <a:pt x="3576" y="270"/>
                    </a:lnTo>
                    <a:lnTo>
                      <a:pt x="3582" y="270"/>
                    </a:lnTo>
                    <a:lnTo>
                      <a:pt x="3582" y="270"/>
                    </a:lnTo>
                    <a:lnTo>
                      <a:pt x="3582" y="270"/>
                    </a:lnTo>
                    <a:lnTo>
                      <a:pt x="3582" y="270"/>
                    </a:lnTo>
                    <a:lnTo>
                      <a:pt x="3594" y="252"/>
                    </a:lnTo>
                    <a:lnTo>
                      <a:pt x="3594" y="252"/>
                    </a:lnTo>
                    <a:lnTo>
                      <a:pt x="3594" y="252"/>
                    </a:lnTo>
                    <a:lnTo>
                      <a:pt x="3594" y="246"/>
                    </a:lnTo>
                    <a:lnTo>
                      <a:pt x="3594" y="246"/>
                    </a:lnTo>
                    <a:lnTo>
                      <a:pt x="3600" y="246"/>
                    </a:lnTo>
                    <a:lnTo>
                      <a:pt x="3600" y="240"/>
                    </a:lnTo>
                    <a:lnTo>
                      <a:pt x="3600" y="240"/>
                    </a:lnTo>
                    <a:lnTo>
                      <a:pt x="3600" y="240"/>
                    </a:lnTo>
                    <a:lnTo>
                      <a:pt x="3600" y="240"/>
                    </a:lnTo>
                    <a:lnTo>
                      <a:pt x="3600" y="234"/>
                    </a:lnTo>
                    <a:lnTo>
                      <a:pt x="3606" y="234"/>
                    </a:lnTo>
                    <a:lnTo>
                      <a:pt x="3606" y="234"/>
                    </a:lnTo>
                    <a:lnTo>
                      <a:pt x="3606" y="228"/>
                    </a:lnTo>
                    <a:lnTo>
                      <a:pt x="3606" y="228"/>
                    </a:lnTo>
                    <a:lnTo>
                      <a:pt x="3618" y="210"/>
                    </a:lnTo>
                    <a:lnTo>
                      <a:pt x="3618" y="204"/>
                    </a:lnTo>
                    <a:lnTo>
                      <a:pt x="3618" y="204"/>
                    </a:lnTo>
                    <a:lnTo>
                      <a:pt x="3618" y="204"/>
                    </a:lnTo>
                    <a:lnTo>
                      <a:pt x="3618" y="204"/>
                    </a:lnTo>
                    <a:lnTo>
                      <a:pt x="3624" y="198"/>
                    </a:lnTo>
                    <a:lnTo>
                      <a:pt x="3624" y="198"/>
                    </a:lnTo>
                    <a:lnTo>
                      <a:pt x="3630" y="174"/>
                    </a:lnTo>
                    <a:lnTo>
                      <a:pt x="3636" y="174"/>
                    </a:lnTo>
                    <a:lnTo>
                      <a:pt x="3636" y="168"/>
                    </a:lnTo>
                    <a:lnTo>
                      <a:pt x="3636" y="168"/>
                    </a:lnTo>
                    <a:lnTo>
                      <a:pt x="3636" y="162"/>
                    </a:lnTo>
                    <a:lnTo>
                      <a:pt x="3636" y="162"/>
                    </a:lnTo>
                    <a:lnTo>
                      <a:pt x="3636" y="162"/>
                    </a:lnTo>
                    <a:lnTo>
                      <a:pt x="3642" y="156"/>
                    </a:lnTo>
                    <a:lnTo>
                      <a:pt x="3642" y="156"/>
                    </a:lnTo>
                    <a:lnTo>
                      <a:pt x="3642" y="150"/>
                    </a:lnTo>
                    <a:lnTo>
                      <a:pt x="3642" y="150"/>
                    </a:lnTo>
                    <a:lnTo>
                      <a:pt x="3642" y="150"/>
                    </a:lnTo>
                    <a:lnTo>
                      <a:pt x="3642" y="144"/>
                    </a:lnTo>
                    <a:lnTo>
                      <a:pt x="3648" y="144"/>
                    </a:lnTo>
                    <a:lnTo>
                      <a:pt x="3648" y="138"/>
                    </a:lnTo>
                    <a:lnTo>
                      <a:pt x="3648" y="138"/>
                    </a:lnTo>
                    <a:lnTo>
                      <a:pt x="3648" y="138"/>
                    </a:lnTo>
                    <a:lnTo>
                      <a:pt x="3648" y="132"/>
                    </a:lnTo>
                    <a:lnTo>
                      <a:pt x="3648" y="132"/>
                    </a:lnTo>
                    <a:lnTo>
                      <a:pt x="3648" y="132"/>
                    </a:lnTo>
                    <a:lnTo>
                      <a:pt x="3654" y="126"/>
                    </a:lnTo>
                    <a:lnTo>
                      <a:pt x="3654" y="126"/>
                    </a:lnTo>
                    <a:lnTo>
                      <a:pt x="3654" y="120"/>
                    </a:lnTo>
                    <a:lnTo>
                      <a:pt x="3654" y="120"/>
                    </a:lnTo>
                    <a:lnTo>
                      <a:pt x="3654" y="120"/>
                    </a:lnTo>
                    <a:lnTo>
                      <a:pt x="3654" y="114"/>
                    </a:lnTo>
                    <a:lnTo>
                      <a:pt x="3654" y="114"/>
                    </a:lnTo>
                    <a:lnTo>
                      <a:pt x="3660" y="108"/>
                    </a:lnTo>
                    <a:lnTo>
                      <a:pt x="3660" y="108"/>
                    </a:lnTo>
                    <a:lnTo>
                      <a:pt x="3660" y="108"/>
                    </a:lnTo>
                    <a:lnTo>
                      <a:pt x="3660" y="108"/>
                    </a:lnTo>
                    <a:lnTo>
                      <a:pt x="3660" y="120"/>
                    </a:lnTo>
                    <a:lnTo>
                      <a:pt x="3660" y="132"/>
                    </a:lnTo>
                    <a:lnTo>
                      <a:pt x="3660" y="150"/>
                    </a:lnTo>
                    <a:lnTo>
                      <a:pt x="3660" y="162"/>
                    </a:lnTo>
                    <a:lnTo>
                      <a:pt x="3660" y="180"/>
                    </a:lnTo>
                    <a:lnTo>
                      <a:pt x="3666" y="192"/>
                    </a:lnTo>
                    <a:lnTo>
                      <a:pt x="3666" y="204"/>
                    </a:lnTo>
                    <a:lnTo>
                      <a:pt x="3666" y="204"/>
                    </a:lnTo>
                    <a:lnTo>
                      <a:pt x="3666" y="198"/>
                    </a:lnTo>
                    <a:lnTo>
                      <a:pt x="3666" y="180"/>
                    </a:lnTo>
                    <a:lnTo>
                      <a:pt x="3666" y="162"/>
                    </a:lnTo>
                    <a:lnTo>
                      <a:pt x="3666" y="150"/>
                    </a:lnTo>
                    <a:lnTo>
                      <a:pt x="3666" y="132"/>
                    </a:lnTo>
                    <a:lnTo>
                      <a:pt x="3672" y="120"/>
                    </a:lnTo>
                    <a:lnTo>
                      <a:pt x="3672" y="108"/>
                    </a:lnTo>
                    <a:lnTo>
                      <a:pt x="3672" y="108"/>
                    </a:lnTo>
                    <a:lnTo>
                      <a:pt x="3672" y="108"/>
                    </a:lnTo>
                    <a:lnTo>
                      <a:pt x="3672" y="114"/>
                    </a:lnTo>
                    <a:lnTo>
                      <a:pt x="3672" y="114"/>
                    </a:lnTo>
                    <a:lnTo>
                      <a:pt x="3672" y="120"/>
                    </a:lnTo>
                    <a:lnTo>
                      <a:pt x="3678" y="120"/>
                    </a:lnTo>
                    <a:lnTo>
                      <a:pt x="3678" y="126"/>
                    </a:lnTo>
                    <a:lnTo>
                      <a:pt x="3678" y="126"/>
                    </a:lnTo>
                    <a:lnTo>
                      <a:pt x="3678" y="132"/>
                    </a:lnTo>
                    <a:lnTo>
                      <a:pt x="3678" y="132"/>
                    </a:lnTo>
                    <a:lnTo>
                      <a:pt x="3678" y="138"/>
                    </a:lnTo>
                    <a:lnTo>
                      <a:pt x="3684" y="138"/>
                    </a:lnTo>
                    <a:lnTo>
                      <a:pt x="3684" y="144"/>
                    </a:lnTo>
                    <a:lnTo>
                      <a:pt x="3684" y="144"/>
                    </a:lnTo>
                    <a:lnTo>
                      <a:pt x="3684" y="150"/>
                    </a:lnTo>
                    <a:lnTo>
                      <a:pt x="3684" y="150"/>
                    </a:lnTo>
                    <a:lnTo>
                      <a:pt x="3684" y="156"/>
                    </a:lnTo>
                    <a:lnTo>
                      <a:pt x="3690" y="156"/>
                    </a:lnTo>
                    <a:lnTo>
                      <a:pt x="3690" y="156"/>
                    </a:lnTo>
                    <a:lnTo>
                      <a:pt x="3696" y="186"/>
                    </a:lnTo>
                    <a:lnTo>
                      <a:pt x="3702" y="186"/>
                    </a:lnTo>
                    <a:lnTo>
                      <a:pt x="3702" y="192"/>
                    </a:lnTo>
                    <a:lnTo>
                      <a:pt x="3702" y="192"/>
                    </a:lnTo>
                    <a:lnTo>
                      <a:pt x="3702" y="192"/>
                    </a:lnTo>
                    <a:lnTo>
                      <a:pt x="3702" y="198"/>
                    </a:lnTo>
                    <a:lnTo>
                      <a:pt x="3702" y="198"/>
                    </a:lnTo>
                    <a:lnTo>
                      <a:pt x="3714" y="222"/>
                    </a:lnTo>
                    <a:lnTo>
                      <a:pt x="3714" y="222"/>
                    </a:lnTo>
                    <a:lnTo>
                      <a:pt x="3714" y="222"/>
                    </a:lnTo>
                    <a:lnTo>
                      <a:pt x="3720" y="228"/>
                    </a:lnTo>
                    <a:lnTo>
                      <a:pt x="3720" y="228"/>
                    </a:lnTo>
                    <a:lnTo>
                      <a:pt x="3720" y="228"/>
                    </a:lnTo>
                    <a:lnTo>
                      <a:pt x="3720" y="234"/>
                    </a:lnTo>
                    <a:lnTo>
                      <a:pt x="3720" y="234"/>
                    </a:lnTo>
                    <a:lnTo>
                      <a:pt x="3720" y="234"/>
                    </a:lnTo>
                    <a:lnTo>
                      <a:pt x="3726" y="240"/>
                    </a:lnTo>
                    <a:lnTo>
                      <a:pt x="3726" y="240"/>
                    </a:lnTo>
                    <a:lnTo>
                      <a:pt x="3726" y="240"/>
                    </a:lnTo>
                    <a:lnTo>
                      <a:pt x="3726" y="246"/>
                    </a:lnTo>
                    <a:lnTo>
                      <a:pt x="3726" y="246"/>
                    </a:lnTo>
                    <a:lnTo>
                      <a:pt x="3726" y="246"/>
                    </a:lnTo>
                    <a:lnTo>
                      <a:pt x="3738" y="264"/>
                    </a:lnTo>
                    <a:lnTo>
                      <a:pt x="3738" y="264"/>
                    </a:lnTo>
                    <a:lnTo>
                      <a:pt x="3744" y="270"/>
                    </a:lnTo>
                    <a:lnTo>
                      <a:pt x="3744" y="270"/>
                    </a:lnTo>
                    <a:lnTo>
                      <a:pt x="3744" y="270"/>
                    </a:lnTo>
                    <a:lnTo>
                      <a:pt x="3744" y="270"/>
                    </a:lnTo>
                    <a:lnTo>
                      <a:pt x="3744" y="276"/>
                    </a:lnTo>
                    <a:lnTo>
                      <a:pt x="3756" y="288"/>
                    </a:lnTo>
                    <a:lnTo>
                      <a:pt x="3756" y="288"/>
                    </a:lnTo>
                    <a:lnTo>
                      <a:pt x="3756" y="288"/>
                    </a:lnTo>
                    <a:lnTo>
                      <a:pt x="3756" y="294"/>
                    </a:lnTo>
                    <a:lnTo>
                      <a:pt x="3762" y="294"/>
                    </a:lnTo>
                    <a:lnTo>
                      <a:pt x="3762" y="294"/>
                    </a:lnTo>
                    <a:lnTo>
                      <a:pt x="3762" y="294"/>
                    </a:lnTo>
                    <a:lnTo>
                      <a:pt x="3762" y="294"/>
                    </a:lnTo>
                    <a:lnTo>
                      <a:pt x="3762" y="300"/>
                    </a:lnTo>
                    <a:lnTo>
                      <a:pt x="3762" y="300"/>
                    </a:lnTo>
                    <a:lnTo>
                      <a:pt x="3768" y="300"/>
                    </a:lnTo>
                    <a:lnTo>
                      <a:pt x="3768" y="300"/>
                    </a:lnTo>
                    <a:lnTo>
                      <a:pt x="3768" y="300"/>
                    </a:lnTo>
                    <a:lnTo>
                      <a:pt x="3768" y="300"/>
                    </a:lnTo>
                    <a:lnTo>
                      <a:pt x="3768" y="306"/>
                    </a:lnTo>
                    <a:lnTo>
                      <a:pt x="3780" y="312"/>
                    </a:lnTo>
                    <a:lnTo>
                      <a:pt x="3780" y="312"/>
                    </a:lnTo>
                    <a:lnTo>
                      <a:pt x="3780" y="312"/>
                    </a:lnTo>
                    <a:lnTo>
                      <a:pt x="3780" y="312"/>
                    </a:lnTo>
                    <a:lnTo>
                      <a:pt x="3786" y="312"/>
                    </a:lnTo>
                    <a:lnTo>
                      <a:pt x="3786" y="318"/>
                    </a:lnTo>
                    <a:lnTo>
                      <a:pt x="3786" y="318"/>
                    </a:lnTo>
                    <a:lnTo>
                      <a:pt x="3798" y="324"/>
                    </a:lnTo>
                    <a:lnTo>
                      <a:pt x="3798" y="324"/>
                    </a:lnTo>
                    <a:lnTo>
                      <a:pt x="3798" y="324"/>
                    </a:lnTo>
                    <a:lnTo>
                      <a:pt x="3798" y="324"/>
                    </a:lnTo>
                    <a:lnTo>
                      <a:pt x="3798" y="324"/>
                    </a:lnTo>
                    <a:lnTo>
                      <a:pt x="3798" y="324"/>
                    </a:lnTo>
                    <a:lnTo>
                      <a:pt x="3804" y="324"/>
                    </a:lnTo>
                    <a:lnTo>
                      <a:pt x="3804" y="324"/>
                    </a:lnTo>
                    <a:lnTo>
                      <a:pt x="3804" y="324"/>
                    </a:lnTo>
                    <a:lnTo>
                      <a:pt x="3804" y="324"/>
                    </a:lnTo>
                    <a:lnTo>
                      <a:pt x="3804" y="324"/>
                    </a:lnTo>
                    <a:lnTo>
                      <a:pt x="3804" y="324"/>
                    </a:lnTo>
                    <a:lnTo>
                      <a:pt x="3810" y="324"/>
                    </a:lnTo>
                    <a:lnTo>
                      <a:pt x="3810" y="324"/>
                    </a:lnTo>
                    <a:lnTo>
                      <a:pt x="3810" y="324"/>
                    </a:lnTo>
                    <a:lnTo>
                      <a:pt x="3822" y="324"/>
                    </a:lnTo>
                    <a:lnTo>
                      <a:pt x="3822" y="324"/>
                    </a:lnTo>
                    <a:lnTo>
                      <a:pt x="3822" y="324"/>
                    </a:lnTo>
                    <a:lnTo>
                      <a:pt x="3822" y="324"/>
                    </a:lnTo>
                    <a:lnTo>
                      <a:pt x="3822" y="324"/>
                    </a:lnTo>
                    <a:lnTo>
                      <a:pt x="3822" y="324"/>
                    </a:lnTo>
                    <a:lnTo>
                      <a:pt x="3828" y="324"/>
                    </a:lnTo>
                    <a:lnTo>
                      <a:pt x="3834" y="324"/>
                    </a:lnTo>
                    <a:lnTo>
                      <a:pt x="3834" y="324"/>
                    </a:lnTo>
                    <a:lnTo>
                      <a:pt x="3840" y="318"/>
                    </a:lnTo>
                    <a:lnTo>
                      <a:pt x="3840" y="318"/>
                    </a:lnTo>
                    <a:lnTo>
                      <a:pt x="3840" y="318"/>
                    </a:lnTo>
                    <a:lnTo>
                      <a:pt x="3840" y="318"/>
                    </a:lnTo>
                    <a:lnTo>
                      <a:pt x="3840" y="318"/>
                    </a:lnTo>
                    <a:lnTo>
                      <a:pt x="3840" y="318"/>
                    </a:lnTo>
                    <a:lnTo>
                      <a:pt x="3846" y="318"/>
                    </a:lnTo>
                    <a:lnTo>
                      <a:pt x="3846" y="318"/>
                    </a:lnTo>
                    <a:lnTo>
                      <a:pt x="3846" y="318"/>
                    </a:lnTo>
                    <a:lnTo>
                      <a:pt x="3846" y="318"/>
                    </a:lnTo>
                    <a:lnTo>
                      <a:pt x="3846" y="318"/>
                    </a:lnTo>
                    <a:lnTo>
                      <a:pt x="3846" y="312"/>
                    </a:lnTo>
                    <a:lnTo>
                      <a:pt x="3852" y="312"/>
                    </a:lnTo>
                    <a:lnTo>
                      <a:pt x="3852" y="312"/>
                    </a:lnTo>
                    <a:lnTo>
                      <a:pt x="3852" y="312"/>
                    </a:lnTo>
                    <a:lnTo>
                      <a:pt x="3852" y="312"/>
                    </a:lnTo>
                    <a:lnTo>
                      <a:pt x="3852" y="312"/>
                    </a:lnTo>
                    <a:lnTo>
                      <a:pt x="3852" y="312"/>
                    </a:lnTo>
                    <a:lnTo>
                      <a:pt x="3858" y="312"/>
                    </a:lnTo>
                    <a:lnTo>
                      <a:pt x="3858" y="306"/>
                    </a:lnTo>
                    <a:lnTo>
                      <a:pt x="3858" y="306"/>
                    </a:lnTo>
                    <a:lnTo>
                      <a:pt x="3858" y="306"/>
                    </a:lnTo>
                    <a:lnTo>
                      <a:pt x="3858" y="306"/>
                    </a:lnTo>
                    <a:lnTo>
                      <a:pt x="3858" y="306"/>
                    </a:lnTo>
                    <a:lnTo>
                      <a:pt x="3858" y="306"/>
                    </a:lnTo>
                    <a:lnTo>
                      <a:pt x="3858" y="306"/>
                    </a:lnTo>
                    <a:lnTo>
                      <a:pt x="3864" y="306"/>
                    </a:lnTo>
                    <a:lnTo>
                      <a:pt x="3864" y="300"/>
                    </a:lnTo>
                    <a:lnTo>
                      <a:pt x="3864" y="294"/>
                    </a:lnTo>
                    <a:lnTo>
                      <a:pt x="3864" y="282"/>
                    </a:lnTo>
                    <a:lnTo>
                      <a:pt x="3864" y="270"/>
                    </a:lnTo>
                    <a:lnTo>
                      <a:pt x="3864" y="258"/>
                    </a:lnTo>
                    <a:lnTo>
                      <a:pt x="3864" y="240"/>
                    </a:lnTo>
                    <a:lnTo>
                      <a:pt x="3864" y="228"/>
                    </a:lnTo>
                    <a:lnTo>
                      <a:pt x="3870" y="222"/>
                    </a:lnTo>
                    <a:lnTo>
                      <a:pt x="3870" y="222"/>
                    </a:lnTo>
                    <a:lnTo>
                      <a:pt x="3870" y="228"/>
                    </a:lnTo>
                    <a:lnTo>
                      <a:pt x="3870" y="240"/>
                    </a:lnTo>
                    <a:lnTo>
                      <a:pt x="3870" y="258"/>
                    </a:lnTo>
                    <a:lnTo>
                      <a:pt x="3870" y="270"/>
                    </a:lnTo>
                    <a:lnTo>
                      <a:pt x="3870" y="282"/>
                    </a:lnTo>
                    <a:lnTo>
                      <a:pt x="3870" y="294"/>
                    </a:lnTo>
                    <a:lnTo>
                      <a:pt x="3876" y="300"/>
                    </a:lnTo>
                    <a:lnTo>
                      <a:pt x="3876" y="306"/>
                    </a:lnTo>
                    <a:lnTo>
                      <a:pt x="3876" y="306"/>
                    </a:lnTo>
                    <a:lnTo>
                      <a:pt x="3876" y="306"/>
                    </a:lnTo>
                    <a:lnTo>
                      <a:pt x="3876" y="306"/>
                    </a:lnTo>
                    <a:lnTo>
                      <a:pt x="3876" y="306"/>
                    </a:lnTo>
                    <a:lnTo>
                      <a:pt x="3876" y="306"/>
                    </a:lnTo>
                    <a:lnTo>
                      <a:pt x="3882" y="306"/>
                    </a:lnTo>
                    <a:lnTo>
                      <a:pt x="3882" y="306"/>
                    </a:lnTo>
                    <a:lnTo>
                      <a:pt x="3882" y="306"/>
                    </a:lnTo>
                    <a:lnTo>
                      <a:pt x="3882" y="312"/>
                    </a:lnTo>
                    <a:lnTo>
                      <a:pt x="3882" y="312"/>
                    </a:lnTo>
                    <a:lnTo>
                      <a:pt x="3882" y="312"/>
                    </a:lnTo>
                    <a:lnTo>
                      <a:pt x="3888" y="312"/>
                    </a:lnTo>
                    <a:lnTo>
                      <a:pt x="3888" y="312"/>
                    </a:lnTo>
                    <a:lnTo>
                      <a:pt x="3888" y="312"/>
                    </a:lnTo>
                    <a:lnTo>
                      <a:pt x="3888" y="312"/>
                    </a:lnTo>
                    <a:lnTo>
                      <a:pt x="3888" y="312"/>
                    </a:lnTo>
                    <a:lnTo>
                      <a:pt x="3888" y="312"/>
                    </a:lnTo>
                    <a:lnTo>
                      <a:pt x="3894" y="312"/>
                    </a:lnTo>
                    <a:lnTo>
                      <a:pt x="3900" y="318"/>
                    </a:lnTo>
                    <a:lnTo>
                      <a:pt x="3900" y="318"/>
                    </a:lnTo>
                    <a:lnTo>
                      <a:pt x="3906" y="318"/>
                    </a:lnTo>
                    <a:lnTo>
                      <a:pt x="3906" y="318"/>
                    </a:lnTo>
                    <a:lnTo>
                      <a:pt x="3906" y="318"/>
                    </a:lnTo>
                    <a:lnTo>
                      <a:pt x="3906" y="318"/>
                    </a:lnTo>
                    <a:lnTo>
                      <a:pt x="3906" y="318"/>
                    </a:lnTo>
                    <a:lnTo>
                      <a:pt x="3918" y="318"/>
                    </a:lnTo>
                    <a:lnTo>
                      <a:pt x="3918" y="318"/>
                    </a:lnTo>
                    <a:lnTo>
                      <a:pt x="3918" y="318"/>
                    </a:lnTo>
                    <a:lnTo>
                      <a:pt x="3918" y="318"/>
                    </a:lnTo>
                    <a:lnTo>
                      <a:pt x="3924" y="318"/>
                    </a:lnTo>
                    <a:lnTo>
                      <a:pt x="3924" y="318"/>
                    </a:lnTo>
                    <a:lnTo>
                      <a:pt x="3924" y="318"/>
                    </a:lnTo>
                    <a:lnTo>
                      <a:pt x="3924" y="318"/>
                    </a:lnTo>
                    <a:lnTo>
                      <a:pt x="3924" y="318"/>
                    </a:lnTo>
                    <a:lnTo>
                      <a:pt x="3924" y="318"/>
                    </a:lnTo>
                    <a:lnTo>
                      <a:pt x="3930" y="318"/>
                    </a:lnTo>
                    <a:lnTo>
                      <a:pt x="3930" y="318"/>
                    </a:lnTo>
                    <a:lnTo>
                      <a:pt x="3930" y="312"/>
                    </a:lnTo>
                    <a:lnTo>
                      <a:pt x="3930" y="312"/>
                    </a:lnTo>
                    <a:lnTo>
                      <a:pt x="3930" y="312"/>
                    </a:lnTo>
                    <a:lnTo>
                      <a:pt x="3942" y="306"/>
                    </a:lnTo>
                    <a:lnTo>
                      <a:pt x="3942" y="306"/>
                    </a:lnTo>
                    <a:lnTo>
                      <a:pt x="3942" y="306"/>
                    </a:lnTo>
                    <a:lnTo>
                      <a:pt x="3948" y="306"/>
                    </a:lnTo>
                    <a:lnTo>
                      <a:pt x="3948" y="306"/>
                    </a:lnTo>
                    <a:lnTo>
                      <a:pt x="3948" y="306"/>
                    </a:lnTo>
                    <a:lnTo>
                      <a:pt x="3948" y="306"/>
                    </a:lnTo>
                    <a:lnTo>
                      <a:pt x="3960" y="294"/>
                    </a:lnTo>
                    <a:lnTo>
                      <a:pt x="3960" y="294"/>
                    </a:lnTo>
                    <a:lnTo>
                      <a:pt x="3960" y="294"/>
                    </a:lnTo>
                    <a:lnTo>
                      <a:pt x="3960" y="294"/>
                    </a:lnTo>
                    <a:lnTo>
                      <a:pt x="3960" y="294"/>
                    </a:lnTo>
                    <a:lnTo>
                      <a:pt x="3966" y="294"/>
                    </a:lnTo>
                    <a:lnTo>
                      <a:pt x="3966" y="288"/>
                    </a:lnTo>
                    <a:lnTo>
                      <a:pt x="3966" y="288"/>
                    </a:lnTo>
                    <a:lnTo>
                      <a:pt x="3966" y="288"/>
                    </a:lnTo>
                    <a:lnTo>
                      <a:pt x="3966" y="288"/>
                    </a:lnTo>
                    <a:lnTo>
                      <a:pt x="3966" y="288"/>
                    </a:lnTo>
                    <a:lnTo>
                      <a:pt x="3972" y="282"/>
                    </a:lnTo>
                    <a:lnTo>
                      <a:pt x="3972" y="282"/>
                    </a:lnTo>
                    <a:lnTo>
                      <a:pt x="3972" y="282"/>
                    </a:lnTo>
                    <a:lnTo>
                      <a:pt x="3972" y="282"/>
                    </a:lnTo>
                    <a:lnTo>
                      <a:pt x="3984" y="270"/>
                    </a:lnTo>
                    <a:lnTo>
                      <a:pt x="3984" y="264"/>
                    </a:lnTo>
                    <a:lnTo>
                      <a:pt x="3984" y="264"/>
                    </a:lnTo>
                    <a:lnTo>
                      <a:pt x="3984" y="264"/>
                    </a:lnTo>
                    <a:lnTo>
                      <a:pt x="3984" y="264"/>
                    </a:lnTo>
                    <a:lnTo>
                      <a:pt x="3990" y="258"/>
                    </a:lnTo>
                    <a:lnTo>
                      <a:pt x="3990" y="258"/>
                    </a:lnTo>
                    <a:lnTo>
                      <a:pt x="3996" y="240"/>
                    </a:lnTo>
                    <a:lnTo>
                      <a:pt x="4002" y="240"/>
                    </a:lnTo>
                    <a:lnTo>
                      <a:pt x="4002" y="240"/>
                    </a:lnTo>
                    <a:lnTo>
                      <a:pt x="4002" y="234"/>
                    </a:lnTo>
                    <a:lnTo>
                      <a:pt x="4002" y="234"/>
                    </a:lnTo>
                    <a:lnTo>
                      <a:pt x="4002" y="234"/>
                    </a:lnTo>
                    <a:lnTo>
                      <a:pt x="4002" y="234"/>
                    </a:lnTo>
                    <a:lnTo>
                      <a:pt x="4008" y="228"/>
                    </a:lnTo>
                    <a:lnTo>
                      <a:pt x="4008" y="228"/>
                    </a:lnTo>
                    <a:lnTo>
                      <a:pt x="4008" y="228"/>
                    </a:lnTo>
                    <a:lnTo>
                      <a:pt x="4008" y="222"/>
                    </a:lnTo>
                    <a:lnTo>
                      <a:pt x="4008" y="222"/>
                    </a:lnTo>
                    <a:lnTo>
                      <a:pt x="4008" y="222"/>
                    </a:lnTo>
                    <a:lnTo>
                      <a:pt x="4014" y="216"/>
                    </a:lnTo>
                    <a:lnTo>
                      <a:pt x="4014" y="216"/>
                    </a:lnTo>
                    <a:lnTo>
                      <a:pt x="4026" y="192"/>
                    </a:lnTo>
                    <a:lnTo>
                      <a:pt x="4026" y="192"/>
                    </a:lnTo>
                    <a:lnTo>
                      <a:pt x="4026" y="192"/>
                    </a:lnTo>
                    <a:lnTo>
                      <a:pt x="4026" y="186"/>
                    </a:lnTo>
                    <a:lnTo>
                      <a:pt x="4026" y="186"/>
                    </a:lnTo>
                    <a:lnTo>
                      <a:pt x="4026" y="186"/>
                    </a:lnTo>
                    <a:lnTo>
                      <a:pt x="4026" y="180"/>
                    </a:lnTo>
                    <a:lnTo>
                      <a:pt x="4038" y="156"/>
                    </a:lnTo>
                    <a:lnTo>
                      <a:pt x="4038" y="150"/>
                    </a:lnTo>
                    <a:lnTo>
                      <a:pt x="4044" y="150"/>
                    </a:lnTo>
                    <a:lnTo>
                      <a:pt x="4044" y="150"/>
                    </a:lnTo>
                    <a:lnTo>
                      <a:pt x="4044" y="144"/>
                    </a:lnTo>
                    <a:lnTo>
                      <a:pt x="4044" y="144"/>
                    </a:lnTo>
                    <a:lnTo>
                      <a:pt x="4044" y="138"/>
                    </a:lnTo>
                    <a:lnTo>
                      <a:pt x="4044" y="138"/>
                    </a:lnTo>
                    <a:lnTo>
                      <a:pt x="4050" y="132"/>
                    </a:lnTo>
                    <a:lnTo>
                      <a:pt x="4050" y="132"/>
                    </a:lnTo>
                    <a:lnTo>
                      <a:pt x="4050" y="132"/>
                    </a:lnTo>
                    <a:lnTo>
                      <a:pt x="4050" y="126"/>
                    </a:lnTo>
                    <a:lnTo>
                      <a:pt x="4050" y="126"/>
                    </a:lnTo>
                    <a:lnTo>
                      <a:pt x="4050" y="120"/>
                    </a:lnTo>
                    <a:lnTo>
                      <a:pt x="4050" y="120"/>
                    </a:lnTo>
                    <a:lnTo>
                      <a:pt x="4050" y="120"/>
                    </a:lnTo>
                    <a:lnTo>
                      <a:pt x="4056" y="114"/>
                    </a:lnTo>
                    <a:lnTo>
                      <a:pt x="4056" y="114"/>
                    </a:lnTo>
                    <a:lnTo>
                      <a:pt x="4056" y="108"/>
                    </a:lnTo>
                    <a:lnTo>
                      <a:pt x="4056" y="108"/>
                    </a:lnTo>
                    <a:lnTo>
                      <a:pt x="4056" y="108"/>
                    </a:lnTo>
                    <a:lnTo>
                      <a:pt x="4056" y="108"/>
                    </a:lnTo>
                    <a:lnTo>
                      <a:pt x="4056" y="102"/>
                    </a:lnTo>
                    <a:lnTo>
                      <a:pt x="4062" y="102"/>
                    </a:lnTo>
                    <a:lnTo>
                      <a:pt x="4062" y="96"/>
                    </a:lnTo>
                    <a:lnTo>
                      <a:pt x="4062" y="96"/>
                    </a:lnTo>
                    <a:lnTo>
                      <a:pt x="4062" y="90"/>
                    </a:lnTo>
                    <a:lnTo>
                      <a:pt x="4062" y="90"/>
                    </a:lnTo>
                    <a:lnTo>
                      <a:pt x="4062" y="84"/>
                    </a:lnTo>
                    <a:lnTo>
                      <a:pt x="4062" y="84"/>
                    </a:lnTo>
                    <a:lnTo>
                      <a:pt x="4062" y="84"/>
                    </a:lnTo>
                    <a:lnTo>
                      <a:pt x="4068" y="84"/>
                    </a:lnTo>
                    <a:lnTo>
                      <a:pt x="4068" y="96"/>
                    </a:lnTo>
                    <a:lnTo>
                      <a:pt x="4068" y="108"/>
                    </a:lnTo>
                    <a:lnTo>
                      <a:pt x="4068" y="126"/>
                    </a:lnTo>
                    <a:lnTo>
                      <a:pt x="4068" y="144"/>
                    </a:lnTo>
                    <a:lnTo>
                      <a:pt x="4068" y="162"/>
                    </a:lnTo>
                    <a:lnTo>
                      <a:pt x="4068" y="174"/>
                    </a:lnTo>
                    <a:lnTo>
                      <a:pt x="4068" y="186"/>
                    </a:lnTo>
                    <a:lnTo>
                      <a:pt x="4074" y="186"/>
                    </a:lnTo>
                    <a:lnTo>
                      <a:pt x="4074" y="174"/>
                    </a:lnTo>
                    <a:lnTo>
                      <a:pt x="4074" y="162"/>
                    </a:lnTo>
                    <a:lnTo>
                      <a:pt x="4074" y="144"/>
                    </a:lnTo>
                    <a:lnTo>
                      <a:pt x="4074" y="126"/>
                    </a:lnTo>
                    <a:lnTo>
                      <a:pt x="4074" y="108"/>
                    </a:lnTo>
                    <a:lnTo>
                      <a:pt x="4074" y="96"/>
                    </a:lnTo>
                    <a:lnTo>
                      <a:pt x="4074" y="90"/>
                    </a:lnTo>
                    <a:lnTo>
                      <a:pt x="4080" y="84"/>
                    </a:lnTo>
                    <a:lnTo>
                      <a:pt x="4080" y="90"/>
                    </a:lnTo>
                    <a:lnTo>
                      <a:pt x="4080" y="90"/>
                    </a:lnTo>
                    <a:lnTo>
                      <a:pt x="4080" y="96"/>
                    </a:lnTo>
                    <a:lnTo>
                      <a:pt x="4080" y="96"/>
                    </a:lnTo>
                    <a:lnTo>
                      <a:pt x="4080" y="102"/>
                    </a:lnTo>
                    <a:lnTo>
                      <a:pt x="4080" y="102"/>
                    </a:lnTo>
                    <a:lnTo>
                      <a:pt x="4086" y="108"/>
                    </a:lnTo>
                    <a:lnTo>
                      <a:pt x="4086" y="108"/>
                    </a:lnTo>
                    <a:lnTo>
                      <a:pt x="4086" y="114"/>
                    </a:lnTo>
                    <a:lnTo>
                      <a:pt x="4086" y="114"/>
                    </a:lnTo>
                    <a:lnTo>
                      <a:pt x="4086" y="120"/>
                    </a:lnTo>
                    <a:lnTo>
                      <a:pt x="4086" y="120"/>
                    </a:lnTo>
                    <a:lnTo>
                      <a:pt x="4092" y="126"/>
                    </a:lnTo>
                    <a:lnTo>
                      <a:pt x="4092" y="126"/>
                    </a:lnTo>
                    <a:lnTo>
                      <a:pt x="4092" y="132"/>
                    </a:lnTo>
                    <a:lnTo>
                      <a:pt x="4092" y="132"/>
                    </a:lnTo>
                    <a:lnTo>
                      <a:pt x="4092" y="138"/>
                    </a:lnTo>
                    <a:lnTo>
                      <a:pt x="4092" y="138"/>
                    </a:lnTo>
                    <a:lnTo>
                      <a:pt x="4104" y="168"/>
                    </a:lnTo>
                    <a:lnTo>
                      <a:pt x="4104" y="174"/>
                    </a:lnTo>
                    <a:lnTo>
                      <a:pt x="4104" y="174"/>
                    </a:lnTo>
                    <a:lnTo>
                      <a:pt x="4110" y="174"/>
                    </a:lnTo>
                    <a:lnTo>
                      <a:pt x="4110" y="180"/>
                    </a:lnTo>
                    <a:lnTo>
                      <a:pt x="4110" y="180"/>
                    </a:lnTo>
                    <a:lnTo>
                      <a:pt x="4110" y="180"/>
                    </a:lnTo>
                    <a:lnTo>
                      <a:pt x="4122" y="210"/>
                    </a:lnTo>
                    <a:lnTo>
                      <a:pt x="4122" y="210"/>
                    </a:lnTo>
                    <a:lnTo>
                      <a:pt x="4122" y="216"/>
                    </a:lnTo>
                    <a:lnTo>
                      <a:pt x="4122" y="216"/>
                    </a:lnTo>
                    <a:lnTo>
                      <a:pt x="4122" y="216"/>
                    </a:lnTo>
                    <a:lnTo>
                      <a:pt x="4128" y="222"/>
                    </a:lnTo>
                    <a:lnTo>
                      <a:pt x="4128" y="222"/>
                    </a:lnTo>
                    <a:lnTo>
                      <a:pt x="4128" y="222"/>
                    </a:lnTo>
                    <a:lnTo>
                      <a:pt x="4128" y="228"/>
                    </a:lnTo>
                    <a:lnTo>
                      <a:pt x="4128" y="228"/>
                    </a:lnTo>
                    <a:lnTo>
                      <a:pt x="4128" y="228"/>
                    </a:lnTo>
                    <a:lnTo>
                      <a:pt x="4134" y="234"/>
                    </a:lnTo>
                    <a:lnTo>
                      <a:pt x="4134" y="234"/>
                    </a:lnTo>
                    <a:lnTo>
                      <a:pt x="4134" y="234"/>
                    </a:lnTo>
                    <a:lnTo>
                      <a:pt x="4134" y="240"/>
                    </a:lnTo>
                    <a:lnTo>
                      <a:pt x="4146" y="258"/>
                    </a:lnTo>
                    <a:lnTo>
                      <a:pt x="4146" y="258"/>
                    </a:lnTo>
                    <a:lnTo>
                      <a:pt x="4146" y="264"/>
                    </a:lnTo>
                    <a:lnTo>
                      <a:pt x="4146" y="264"/>
                    </a:lnTo>
                    <a:lnTo>
                      <a:pt x="4152" y="264"/>
                    </a:lnTo>
                    <a:lnTo>
                      <a:pt x="4152" y="264"/>
                    </a:lnTo>
                    <a:lnTo>
                      <a:pt x="4152" y="270"/>
                    </a:lnTo>
                    <a:lnTo>
                      <a:pt x="4164" y="288"/>
                    </a:lnTo>
                    <a:lnTo>
                      <a:pt x="4164" y="288"/>
                    </a:lnTo>
                    <a:lnTo>
                      <a:pt x="4164" y="288"/>
                    </a:lnTo>
                    <a:lnTo>
                      <a:pt x="4164" y="288"/>
                    </a:lnTo>
                    <a:lnTo>
                      <a:pt x="4164" y="288"/>
                    </a:lnTo>
                    <a:lnTo>
                      <a:pt x="4164" y="294"/>
                    </a:lnTo>
                    <a:lnTo>
                      <a:pt x="4170" y="294"/>
                    </a:lnTo>
                    <a:lnTo>
                      <a:pt x="4170" y="294"/>
                    </a:lnTo>
                    <a:lnTo>
                      <a:pt x="4170" y="294"/>
                    </a:lnTo>
                    <a:lnTo>
                      <a:pt x="4170" y="300"/>
                    </a:lnTo>
                    <a:lnTo>
                      <a:pt x="4170" y="300"/>
                    </a:lnTo>
                    <a:lnTo>
                      <a:pt x="4170" y="300"/>
                    </a:lnTo>
                    <a:lnTo>
                      <a:pt x="4176" y="300"/>
                    </a:lnTo>
                    <a:lnTo>
                      <a:pt x="4176" y="300"/>
                    </a:lnTo>
                    <a:lnTo>
                      <a:pt x="4176" y="306"/>
                    </a:lnTo>
                    <a:lnTo>
                      <a:pt x="4188" y="312"/>
                    </a:lnTo>
                    <a:lnTo>
                      <a:pt x="4188" y="318"/>
                    </a:lnTo>
                    <a:lnTo>
                      <a:pt x="4188" y="318"/>
                    </a:lnTo>
                    <a:lnTo>
                      <a:pt x="4188" y="318"/>
                    </a:lnTo>
                    <a:lnTo>
                      <a:pt x="4188" y="318"/>
                    </a:lnTo>
                    <a:lnTo>
                      <a:pt x="4188" y="318"/>
                    </a:lnTo>
                    <a:lnTo>
                      <a:pt x="4194" y="318"/>
                    </a:lnTo>
                    <a:lnTo>
                      <a:pt x="4200" y="330"/>
                    </a:lnTo>
                    <a:lnTo>
                      <a:pt x="4200" y="330"/>
                    </a:lnTo>
                    <a:lnTo>
                      <a:pt x="4206" y="330"/>
                    </a:lnTo>
                    <a:lnTo>
                      <a:pt x="4206" y="330"/>
                    </a:lnTo>
                    <a:lnTo>
                      <a:pt x="4206" y="330"/>
                    </a:lnTo>
                    <a:lnTo>
                      <a:pt x="4206" y="330"/>
                    </a:lnTo>
                    <a:lnTo>
                      <a:pt x="4206" y="330"/>
                    </a:lnTo>
                    <a:lnTo>
                      <a:pt x="4206" y="330"/>
                    </a:lnTo>
                    <a:lnTo>
                      <a:pt x="4212" y="330"/>
                    </a:lnTo>
                    <a:lnTo>
                      <a:pt x="4212" y="330"/>
                    </a:lnTo>
                    <a:lnTo>
                      <a:pt x="4212" y="330"/>
                    </a:lnTo>
                    <a:lnTo>
                      <a:pt x="4212" y="330"/>
                    </a:lnTo>
                    <a:lnTo>
                      <a:pt x="4212" y="336"/>
                    </a:lnTo>
                    <a:lnTo>
                      <a:pt x="4212" y="336"/>
                    </a:lnTo>
                    <a:lnTo>
                      <a:pt x="4218" y="336"/>
                    </a:lnTo>
                    <a:lnTo>
                      <a:pt x="4224" y="336"/>
                    </a:lnTo>
                    <a:lnTo>
                      <a:pt x="4230" y="336"/>
                    </a:lnTo>
                    <a:lnTo>
                      <a:pt x="4230" y="336"/>
                    </a:lnTo>
                    <a:lnTo>
                      <a:pt x="4230" y="336"/>
                    </a:lnTo>
                    <a:lnTo>
                      <a:pt x="4230" y="336"/>
                    </a:lnTo>
                    <a:lnTo>
                      <a:pt x="4230" y="336"/>
                    </a:lnTo>
                    <a:lnTo>
                      <a:pt x="4230" y="336"/>
                    </a:lnTo>
                    <a:lnTo>
                      <a:pt x="4242" y="336"/>
                    </a:lnTo>
                    <a:lnTo>
                      <a:pt x="4242" y="336"/>
                    </a:lnTo>
                    <a:lnTo>
                      <a:pt x="4242" y="336"/>
                    </a:lnTo>
                    <a:lnTo>
                      <a:pt x="4248" y="336"/>
                    </a:lnTo>
                    <a:lnTo>
                      <a:pt x="4248" y="336"/>
                    </a:lnTo>
                    <a:lnTo>
                      <a:pt x="4248" y="336"/>
                    </a:lnTo>
                    <a:lnTo>
                      <a:pt x="4248" y="330"/>
                    </a:lnTo>
                    <a:lnTo>
                      <a:pt x="4248" y="330"/>
                    </a:lnTo>
                    <a:lnTo>
                      <a:pt x="4248" y="330"/>
                    </a:lnTo>
                    <a:lnTo>
                      <a:pt x="4254" y="330"/>
                    </a:lnTo>
                    <a:lnTo>
                      <a:pt x="4254" y="330"/>
                    </a:lnTo>
                    <a:lnTo>
                      <a:pt x="4254" y="330"/>
                    </a:lnTo>
                    <a:lnTo>
                      <a:pt x="4254" y="330"/>
                    </a:lnTo>
                    <a:lnTo>
                      <a:pt x="4254" y="330"/>
                    </a:lnTo>
                    <a:lnTo>
                      <a:pt x="4254" y="330"/>
                    </a:lnTo>
                    <a:lnTo>
                      <a:pt x="4254" y="330"/>
                    </a:lnTo>
                    <a:lnTo>
                      <a:pt x="4254" y="330"/>
                    </a:lnTo>
                    <a:lnTo>
                      <a:pt x="4260" y="330"/>
                    </a:lnTo>
                    <a:lnTo>
                      <a:pt x="4260" y="330"/>
                    </a:lnTo>
                    <a:lnTo>
                      <a:pt x="4260" y="330"/>
                    </a:lnTo>
                    <a:lnTo>
                      <a:pt x="4260" y="330"/>
                    </a:lnTo>
                    <a:lnTo>
                      <a:pt x="4260" y="324"/>
                    </a:lnTo>
                    <a:lnTo>
                      <a:pt x="4260" y="324"/>
                    </a:lnTo>
                    <a:lnTo>
                      <a:pt x="4260" y="324"/>
                    </a:lnTo>
                    <a:lnTo>
                      <a:pt x="4266" y="324"/>
                    </a:lnTo>
                    <a:lnTo>
                      <a:pt x="4266" y="324"/>
                    </a:lnTo>
                    <a:lnTo>
                      <a:pt x="4266" y="324"/>
                    </a:lnTo>
                    <a:lnTo>
                      <a:pt x="4266" y="324"/>
                    </a:lnTo>
                    <a:lnTo>
                      <a:pt x="4266" y="324"/>
                    </a:lnTo>
                    <a:lnTo>
                      <a:pt x="4266" y="324"/>
                    </a:lnTo>
                    <a:lnTo>
                      <a:pt x="4266" y="324"/>
                    </a:lnTo>
                    <a:lnTo>
                      <a:pt x="4266" y="318"/>
                    </a:lnTo>
                    <a:lnTo>
                      <a:pt x="4266" y="312"/>
                    </a:lnTo>
                    <a:lnTo>
                      <a:pt x="4272" y="300"/>
                    </a:lnTo>
                    <a:lnTo>
                      <a:pt x="4272" y="288"/>
                    </a:lnTo>
                    <a:lnTo>
                      <a:pt x="4272" y="276"/>
                    </a:lnTo>
                    <a:lnTo>
                      <a:pt x="4272" y="258"/>
                    </a:lnTo>
                    <a:lnTo>
                      <a:pt x="4272" y="246"/>
                    </a:lnTo>
                    <a:lnTo>
                      <a:pt x="4272" y="240"/>
                    </a:lnTo>
                    <a:lnTo>
                      <a:pt x="4272" y="240"/>
                    </a:lnTo>
                    <a:lnTo>
                      <a:pt x="4278" y="246"/>
                    </a:lnTo>
                    <a:lnTo>
                      <a:pt x="4278" y="264"/>
                    </a:lnTo>
                    <a:lnTo>
                      <a:pt x="4278" y="276"/>
                    </a:lnTo>
                    <a:lnTo>
                      <a:pt x="4278" y="288"/>
                    </a:lnTo>
                    <a:lnTo>
                      <a:pt x="4278" y="300"/>
                    </a:lnTo>
                    <a:lnTo>
                      <a:pt x="4278" y="312"/>
                    </a:lnTo>
                    <a:lnTo>
                      <a:pt x="4278" y="318"/>
                    </a:lnTo>
                    <a:lnTo>
                      <a:pt x="4278" y="324"/>
                    </a:lnTo>
                    <a:lnTo>
                      <a:pt x="4278" y="324"/>
                    </a:lnTo>
                    <a:lnTo>
                      <a:pt x="4284" y="324"/>
                    </a:lnTo>
                    <a:lnTo>
                      <a:pt x="4284" y="324"/>
                    </a:lnTo>
                    <a:lnTo>
                      <a:pt x="4284" y="324"/>
                    </a:lnTo>
                    <a:lnTo>
                      <a:pt x="4284" y="324"/>
                    </a:lnTo>
                    <a:lnTo>
                      <a:pt x="4284" y="330"/>
                    </a:lnTo>
                    <a:lnTo>
                      <a:pt x="4284" y="330"/>
                    </a:lnTo>
                    <a:lnTo>
                      <a:pt x="4290" y="330"/>
                    </a:lnTo>
                    <a:lnTo>
                      <a:pt x="4290" y="330"/>
                    </a:lnTo>
                    <a:lnTo>
                      <a:pt x="4290" y="330"/>
                    </a:lnTo>
                    <a:lnTo>
                      <a:pt x="4290" y="330"/>
                    </a:lnTo>
                    <a:lnTo>
                      <a:pt x="4290" y="330"/>
                    </a:lnTo>
                    <a:lnTo>
                      <a:pt x="4290" y="330"/>
                    </a:lnTo>
                    <a:lnTo>
                      <a:pt x="4296" y="330"/>
                    </a:lnTo>
                    <a:lnTo>
                      <a:pt x="4296" y="336"/>
                    </a:lnTo>
                    <a:lnTo>
                      <a:pt x="4296" y="336"/>
                    </a:lnTo>
                    <a:lnTo>
                      <a:pt x="4296" y="336"/>
                    </a:lnTo>
                    <a:lnTo>
                      <a:pt x="4296" y="336"/>
                    </a:lnTo>
                    <a:lnTo>
                      <a:pt x="4308" y="342"/>
                    </a:lnTo>
                    <a:lnTo>
                      <a:pt x="4308" y="342"/>
                    </a:lnTo>
                    <a:lnTo>
                      <a:pt x="4308" y="342"/>
                    </a:lnTo>
                    <a:lnTo>
                      <a:pt x="4308" y="342"/>
                    </a:lnTo>
                    <a:lnTo>
                      <a:pt x="4314" y="342"/>
                    </a:lnTo>
                    <a:lnTo>
                      <a:pt x="4314" y="342"/>
                    </a:lnTo>
                    <a:lnTo>
                      <a:pt x="4314" y="342"/>
                    </a:lnTo>
                    <a:lnTo>
                      <a:pt x="4326" y="342"/>
                    </a:lnTo>
                    <a:lnTo>
                      <a:pt x="4326" y="342"/>
                    </a:lnTo>
                    <a:lnTo>
                      <a:pt x="4326" y="342"/>
                    </a:lnTo>
                    <a:lnTo>
                      <a:pt x="4326" y="342"/>
                    </a:lnTo>
                    <a:lnTo>
                      <a:pt x="4326" y="342"/>
                    </a:lnTo>
                    <a:lnTo>
                      <a:pt x="4332" y="342"/>
                    </a:lnTo>
                    <a:lnTo>
                      <a:pt x="4332" y="342"/>
                    </a:lnTo>
                    <a:lnTo>
                      <a:pt x="4332" y="342"/>
                    </a:lnTo>
                    <a:lnTo>
                      <a:pt x="4332" y="342"/>
                    </a:lnTo>
                    <a:lnTo>
                      <a:pt x="4332" y="342"/>
                    </a:lnTo>
                    <a:lnTo>
                      <a:pt x="4332" y="342"/>
                    </a:lnTo>
                    <a:lnTo>
                      <a:pt x="4338" y="342"/>
                    </a:lnTo>
                    <a:lnTo>
                      <a:pt x="4338" y="342"/>
                    </a:lnTo>
                    <a:lnTo>
                      <a:pt x="4338" y="342"/>
                    </a:lnTo>
                    <a:lnTo>
                      <a:pt x="4338" y="342"/>
                    </a:lnTo>
                    <a:lnTo>
                      <a:pt x="4350" y="336"/>
                    </a:lnTo>
                    <a:lnTo>
                      <a:pt x="4350" y="336"/>
                    </a:lnTo>
                    <a:lnTo>
                      <a:pt x="4350" y="336"/>
                    </a:lnTo>
                    <a:lnTo>
                      <a:pt x="4350" y="336"/>
                    </a:lnTo>
                    <a:lnTo>
                      <a:pt x="4350" y="330"/>
                    </a:lnTo>
                    <a:lnTo>
                      <a:pt x="4356" y="330"/>
                    </a:lnTo>
                    <a:lnTo>
                      <a:pt x="4356" y="330"/>
                    </a:lnTo>
                    <a:lnTo>
                      <a:pt x="4362" y="324"/>
                    </a:lnTo>
                    <a:lnTo>
                      <a:pt x="4368" y="324"/>
                    </a:lnTo>
                    <a:lnTo>
                      <a:pt x="4368" y="324"/>
                    </a:lnTo>
                    <a:lnTo>
                      <a:pt x="4368" y="318"/>
                    </a:lnTo>
                    <a:lnTo>
                      <a:pt x="4368" y="318"/>
                    </a:lnTo>
                    <a:lnTo>
                      <a:pt x="4368" y="318"/>
                    </a:lnTo>
                    <a:lnTo>
                      <a:pt x="4368" y="318"/>
                    </a:lnTo>
                    <a:lnTo>
                      <a:pt x="4374" y="318"/>
                    </a:lnTo>
                    <a:lnTo>
                      <a:pt x="4374" y="318"/>
                    </a:lnTo>
                    <a:lnTo>
                      <a:pt x="4374" y="312"/>
                    </a:lnTo>
                    <a:lnTo>
                      <a:pt x="4374" y="312"/>
                    </a:lnTo>
                    <a:lnTo>
                      <a:pt x="4374" y="312"/>
                    </a:lnTo>
                    <a:lnTo>
                      <a:pt x="4374" y="312"/>
                    </a:lnTo>
                    <a:lnTo>
                      <a:pt x="4380" y="312"/>
                    </a:lnTo>
                    <a:lnTo>
                      <a:pt x="4380" y="306"/>
                    </a:lnTo>
                    <a:lnTo>
                      <a:pt x="4392" y="294"/>
                    </a:lnTo>
                    <a:lnTo>
                      <a:pt x="4392" y="294"/>
                    </a:lnTo>
                    <a:lnTo>
                      <a:pt x="4392" y="294"/>
                    </a:lnTo>
                    <a:lnTo>
                      <a:pt x="4392" y="288"/>
                    </a:lnTo>
                    <a:lnTo>
                      <a:pt x="4392" y="288"/>
                    </a:lnTo>
                    <a:lnTo>
                      <a:pt x="4392" y="288"/>
                    </a:lnTo>
                    <a:lnTo>
                      <a:pt x="4392" y="288"/>
                    </a:lnTo>
                    <a:lnTo>
                      <a:pt x="4404" y="270"/>
                    </a:lnTo>
                    <a:lnTo>
                      <a:pt x="4404" y="264"/>
                    </a:lnTo>
                    <a:lnTo>
                      <a:pt x="4410" y="264"/>
                    </a:lnTo>
                    <a:lnTo>
                      <a:pt x="4410" y="264"/>
                    </a:lnTo>
                    <a:lnTo>
                      <a:pt x="4410" y="264"/>
                    </a:lnTo>
                    <a:lnTo>
                      <a:pt x="4410" y="258"/>
                    </a:lnTo>
                    <a:lnTo>
                      <a:pt x="4410" y="258"/>
                    </a:lnTo>
                    <a:lnTo>
                      <a:pt x="4410" y="258"/>
                    </a:lnTo>
                    <a:lnTo>
                      <a:pt x="4410" y="252"/>
                    </a:lnTo>
                    <a:lnTo>
                      <a:pt x="4416" y="252"/>
                    </a:lnTo>
                    <a:lnTo>
                      <a:pt x="4416" y="252"/>
                    </a:lnTo>
                    <a:lnTo>
                      <a:pt x="4416" y="246"/>
                    </a:lnTo>
                    <a:lnTo>
                      <a:pt x="4416" y="246"/>
                    </a:lnTo>
                    <a:lnTo>
                      <a:pt x="4416" y="246"/>
                    </a:lnTo>
                    <a:lnTo>
                      <a:pt x="4416" y="240"/>
                    </a:lnTo>
                    <a:lnTo>
                      <a:pt x="4428" y="216"/>
                    </a:lnTo>
                    <a:lnTo>
                      <a:pt x="4428" y="216"/>
                    </a:lnTo>
                    <a:lnTo>
                      <a:pt x="4434" y="216"/>
                    </a:lnTo>
                    <a:lnTo>
                      <a:pt x="4434" y="210"/>
                    </a:lnTo>
                    <a:lnTo>
                      <a:pt x="4434" y="210"/>
                    </a:lnTo>
                    <a:lnTo>
                      <a:pt x="4434" y="210"/>
                    </a:lnTo>
                    <a:lnTo>
                      <a:pt x="4434" y="204"/>
                    </a:lnTo>
                    <a:lnTo>
                      <a:pt x="4446" y="180"/>
                    </a:lnTo>
                    <a:lnTo>
                      <a:pt x="4446" y="174"/>
                    </a:lnTo>
                    <a:lnTo>
                      <a:pt x="4446" y="174"/>
                    </a:lnTo>
                    <a:lnTo>
                      <a:pt x="4446" y="174"/>
                    </a:lnTo>
                    <a:lnTo>
                      <a:pt x="4452" y="168"/>
                    </a:lnTo>
                    <a:lnTo>
                      <a:pt x="4452" y="168"/>
                    </a:lnTo>
                    <a:lnTo>
                      <a:pt x="4452" y="162"/>
                    </a:lnTo>
                    <a:lnTo>
                      <a:pt x="4452" y="162"/>
                    </a:lnTo>
                    <a:lnTo>
                      <a:pt x="4452" y="156"/>
                    </a:lnTo>
                    <a:lnTo>
                      <a:pt x="4452" y="156"/>
                    </a:lnTo>
                    <a:lnTo>
                      <a:pt x="4458" y="150"/>
                    </a:lnTo>
                    <a:lnTo>
                      <a:pt x="4458" y="150"/>
                    </a:lnTo>
                    <a:lnTo>
                      <a:pt x="4458" y="144"/>
                    </a:lnTo>
                    <a:lnTo>
                      <a:pt x="4458" y="144"/>
                    </a:lnTo>
                    <a:lnTo>
                      <a:pt x="4458" y="138"/>
                    </a:lnTo>
                    <a:lnTo>
                      <a:pt x="4458" y="138"/>
                    </a:lnTo>
                    <a:lnTo>
                      <a:pt x="4458" y="138"/>
                    </a:lnTo>
                    <a:lnTo>
                      <a:pt x="4458" y="138"/>
                    </a:lnTo>
                    <a:lnTo>
                      <a:pt x="4464" y="132"/>
                    </a:lnTo>
                    <a:lnTo>
                      <a:pt x="4464" y="132"/>
                    </a:lnTo>
                    <a:lnTo>
                      <a:pt x="4464" y="132"/>
                    </a:lnTo>
                    <a:lnTo>
                      <a:pt x="4464" y="126"/>
                    </a:lnTo>
                    <a:lnTo>
                      <a:pt x="4464" y="126"/>
                    </a:lnTo>
                    <a:lnTo>
                      <a:pt x="4464" y="120"/>
                    </a:lnTo>
                    <a:lnTo>
                      <a:pt x="4464" y="120"/>
                    </a:lnTo>
                    <a:lnTo>
                      <a:pt x="4470" y="114"/>
                    </a:lnTo>
                    <a:lnTo>
                      <a:pt x="4470" y="114"/>
                    </a:lnTo>
                    <a:lnTo>
                      <a:pt x="4470" y="108"/>
                    </a:lnTo>
                    <a:lnTo>
                      <a:pt x="4470" y="108"/>
                    </a:lnTo>
                    <a:lnTo>
                      <a:pt x="4470" y="108"/>
                    </a:lnTo>
                    <a:lnTo>
                      <a:pt x="4470" y="108"/>
                    </a:lnTo>
                    <a:lnTo>
                      <a:pt x="4470" y="108"/>
                    </a:lnTo>
                    <a:lnTo>
                      <a:pt x="4470" y="114"/>
                    </a:lnTo>
                    <a:lnTo>
                      <a:pt x="4470" y="126"/>
                    </a:lnTo>
                    <a:lnTo>
                      <a:pt x="4476" y="144"/>
                    </a:lnTo>
                    <a:lnTo>
                      <a:pt x="4476" y="162"/>
                    </a:lnTo>
                    <a:lnTo>
                      <a:pt x="4476" y="180"/>
                    </a:lnTo>
                    <a:lnTo>
                      <a:pt x="4476" y="198"/>
                    </a:lnTo>
                    <a:lnTo>
                      <a:pt x="4476" y="204"/>
                    </a:lnTo>
                    <a:lnTo>
                      <a:pt x="4476" y="204"/>
                    </a:lnTo>
                    <a:lnTo>
                      <a:pt x="4476" y="198"/>
                    </a:lnTo>
                    <a:lnTo>
                      <a:pt x="4482" y="180"/>
                    </a:lnTo>
                    <a:lnTo>
                      <a:pt x="4482" y="162"/>
                    </a:lnTo>
                    <a:lnTo>
                      <a:pt x="4482" y="144"/>
                    </a:lnTo>
                    <a:lnTo>
                      <a:pt x="4482" y="126"/>
                    </a:lnTo>
                    <a:lnTo>
                      <a:pt x="4482" y="114"/>
                    </a:lnTo>
                    <a:lnTo>
                      <a:pt x="4482" y="108"/>
                    </a:lnTo>
                    <a:lnTo>
                      <a:pt x="4482" y="108"/>
                    </a:lnTo>
                    <a:lnTo>
                      <a:pt x="4482" y="108"/>
                    </a:lnTo>
                    <a:lnTo>
                      <a:pt x="4482" y="108"/>
                    </a:lnTo>
                    <a:lnTo>
                      <a:pt x="4488" y="114"/>
                    </a:lnTo>
                    <a:lnTo>
                      <a:pt x="4488" y="114"/>
                    </a:lnTo>
                    <a:lnTo>
                      <a:pt x="4488" y="120"/>
                    </a:lnTo>
                    <a:lnTo>
                      <a:pt x="4488" y="120"/>
                    </a:lnTo>
                    <a:lnTo>
                      <a:pt x="4488" y="126"/>
                    </a:lnTo>
                    <a:lnTo>
                      <a:pt x="4488" y="126"/>
                    </a:lnTo>
                    <a:lnTo>
                      <a:pt x="4494" y="132"/>
                    </a:lnTo>
                    <a:lnTo>
                      <a:pt x="4494" y="132"/>
                    </a:lnTo>
                    <a:lnTo>
                      <a:pt x="4494" y="138"/>
                    </a:lnTo>
                    <a:lnTo>
                      <a:pt x="4494" y="138"/>
                    </a:lnTo>
                    <a:lnTo>
                      <a:pt x="4494" y="144"/>
                    </a:lnTo>
                    <a:lnTo>
                      <a:pt x="4494" y="144"/>
                    </a:lnTo>
                    <a:lnTo>
                      <a:pt x="4500" y="150"/>
                    </a:lnTo>
                    <a:lnTo>
                      <a:pt x="4500" y="150"/>
                    </a:lnTo>
                    <a:lnTo>
                      <a:pt x="4500" y="156"/>
                    </a:lnTo>
                    <a:lnTo>
                      <a:pt x="4500" y="156"/>
                    </a:lnTo>
                    <a:lnTo>
                      <a:pt x="4512" y="186"/>
                    </a:lnTo>
                    <a:lnTo>
                      <a:pt x="4512" y="186"/>
                    </a:lnTo>
                    <a:lnTo>
                      <a:pt x="4512" y="186"/>
                    </a:lnTo>
                    <a:lnTo>
                      <a:pt x="4512" y="192"/>
                    </a:lnTo>
                    <a:lnTo>
                      <a:pt x="4512" y="192"/>
                    </a:lnTo>
                    <a:lnTo>
                      <a:pt x="4518" y="192"/>
                    </a:lnTo>
                    <a:lnTo>
                      <a:pt x="4518" y="198"/>
                    </a:lnTo>
                    <a:lnTo>
                      <a:pt x="4530" y="222"/>
                    </a:lnTo>
                    <a:lnTo>
                      <a:pt x="4530" y="222"/>
                    </a:lnTo>
                    <a:lnTo>
                      <a:pt x="4530" y="228"/>
                    </a:lnTo>
                    <a:lnTo>
                      <a:pt x="4530" y="228"/>
                    </a:lnTo>
                    <a:lnTo>
                      <a:pt x="4530" y="228"/>
                    </a:lnTo>
                    <a:lnTo>
                      <a:pt x="4530" y="234"/>
                    </a:lnTo>
                    <a:lnTo>
                      <a:pt x="4536" y="234"/>
                    </a:lnTo>
                    <a:lnTo>
                      <a:pt x="4536" y="234"/>
                    </a:lnTo>
                    <a:lnTo>
                      <a:pt x="4536" y="240"/>
                    </a:lnTo>
                    <a:lnTo>
                      <a:pt x="4536" y="240"/>
                    </a:lnTo>
                    <a:lnTo>
                      <a:pt x="4536" y="240"/>
                    </a:lnTo>
                    <a:lnTo>
                      <a:pt x="4536" y="246"/>
                    </a:lnTo>
                    <a:lnTo>
                      <a:pt x="4542" y="246"/>
                    </a:lnTo>
                    <a:lnTo>
                      <a:pt x="4542" y="246"/>
                    </a:lnTo>
                    <a:lnTo>
                      <a:pt x="4542" y="252"/>
                    </a:lnTo>
                    <a:lnTo>
                      <a:pt x="4554" y="270"/>
                    </a:lnTo>
                    <a:lnTo>
                      <a:pt x="4554" y="270"/>
                    </a:lnTo>
                    <a:lnTo>
                      <a:pt x="4554" y="270"/>
                    </a:lnTo>
                    <a:lnTo>
                      <a:pt x="4554" y="270"/>
                    </a:lnTo>
                    <a:lnTo>
                      <a:pt x="4554" y="276"/>
                    </a:lnTo>
                    <a:lnTo>
                      <a:pt x="4554" y="276"/>
                    </a:lnTo>
                    <a:lnTo>
                      <a:pt x="4560" y="276"/>
                    </a:lnTo>
                    <a:lnTo>
                      <a:pt x="4566" y="294"/>
                    </a:lnTo>
                    <a:lnTo>
                      <a:pt x="4566" y="294"/>
                    </a:lnTo>
                    <a:lnTo>
                      <a:pt x="4572" y="294"/>
                    </a:lnTo>
                    <a:lnTo>
                      <a:pt x="4572" y="294"/>
                    </a:lnTo>
                    <a:lnTo>
                      <a:pt x="4572" y="294"/>
                    </a:lnTo>
                    <a:lnTo>
                      <a:pt x="4572" y="300"/>
                    </a:lnTo>
                    <a:lnTo>
                      <a:pt x="4572" y="300"/>
                    </a:lnTo>
                    <a:lnTo>
                      <a:pt x="4572" y="300"/>
                    </a:lnTo>
                    <a:lnTo>
                      <a:pt x="4578" y="300"/>
                    </a:lnTo>
                    <a:lnTo>
                      <a:pt x="4578" y="300"/>
                    </a:lnTo>
                    <a:lnTo>
                      <a:pt x="4578" y="306"/>
                    </a:lnTo>
                    <a:lnTo>
                      <a:pt x="4578" y="306"/>
                    </a:lnTo>
                    <a:lnTo>
                      <a:pt x="4578" y="306"/>
                    </a:lnTo>
                    <a:lnTo>
                      <a:pt x="4578" y="306"/>
                    </a:lnTo>
                    <a:lnTo>
                      <a:pt x="4584" y="306"/>
                    </a:lnTo>
                    <a:lnTo>
                      <a:pt x="4590" y="318"/>
                    </a:lnTo>
                    <a:lnTo>
                      <a:pt x="4596" y="318"/>
                    </a:lnTo>
                    <a:lnTo>
                      <a:pt x="4596" y="318"/>
                    </a:lnTo>
                    <a:lnTo>
                      <a:pt x="4596" y="318"/>
                    </a:lnTo>
                    <a:lnTo>
                      <a:pt x="4596" y="318"/>
                    </a:lnTo>
                    <a:lnTo>
                      <a:pt x="4596" y="324"/>
                    </a:lnTo>
                    <a:lnTo>
                      <a:pt x="4596" y="324"/>
                    </a:lnTo>
                    <a:lnTo>
                      <a:pt x="4608" y="330"/>
                    </a:lnTo>
                    <a:lnTo>
                      <a:pt x="4608" y="330"/>
                    </a:lnTo>
                    <a:lnTo>
                      <a:pt x="4608" y="330"/>
                    </a:lnTo>
                    <a:lnTo>
                      <a:pt x="4614" y="330"/>
                    </a:lnTo>
                    <a:lnTo>
                      <a:pt x="4614" y="330"/>
                    </a:lnTo>
                    <a:lnTo>
                      <a:pt x="4614" y="330"/>
                    </a:lnTo>
                    <a:lnTo>
                      <a:pt x="4614" y="330"/>
                    </a:lnTo>
                    <a:lnTo>
                      <a:pt x="4614" y="330"/>
                    </a:lnTo>
                    <a:lnTo>
                      <a:pt x="4614" y="330"/>
                    </a:lnTo>
                    <a:lnTo>
                      <a:pt x="4620" y="330"/>
                    </a:lnTo>
                    <a:lnTo>
                      <a:pt x="4620" y="330"/>
                    </a:lnTo>
                    <a:lnTo>
                      <a:pt x="4620" y="330"/>
                    </a:lnTo>
                    <a:lnTo>
                      <a:pt x="4620" y="330"/>
                    </a:lnTo>
                    <a:lnTo>
                      <a:pt x="4620" y="330"/>
                    </a:lnTo>
                    <a:lnTo>
                      <a:pt x="4620" y="330"/>
                    </a:lnTo>
                    <a:lnTo>
                      <a:pt x="4632" y="336"/>
                    </a:lnTo>
                    <a:lnTo>
                      <a:pt x="4632" y="336"/>
                    </a:lnTo>
                    <a:lnTo>
                      <a:pt x="4632" y="336"/>
                    </a:lnTo>
                    <a:lnTo>
                      <a:pt x="4638" y="336"/>
                    </a:lnTo>
                    <a:lnTo>
                      <a:pt x="4638" y="336"/>
                    </a:lnTo>
                    <a:lnTo>
                      <a:pt x="4638" y="336"/>
                    </a:lnTo>
                    <a:lnTo>
                      <a:pt x="4638" y="336"/>
                    </a:lnTo>
                    <a:lnTo>
                      <a:pt x="4650" y="330"/>
                    </a:lnTo>
                    <a:lnTo>
                      <a:pt x="4650" y="330"/>
                    </a:lnTo>
                    <a:lnTo>
                      <a:pt x="4650" y="330"/>
                    </a:lnTo>
                    <a:lnTo>
                      <a:pt x="4650" y="330"/>
                    </a:lnTo>
                    <a:lnTo>
                      <a:pt x="4650" y="330"/>
                    </a:lnTo>
                    <a:lnTo>
                      <a:pt x="4656" y="330"/>
                    </a:lnTo>
                    <a:lnTo>
                      <a:pt x="4656" y="330"/>
                    </a:lnTo>
                    <a:lnTo>
                      <a:pt x="4656" y="330"/>
                    </a:lnTo>
                    <a:lnTo>
                      <a:pt x="4656" y="324"/>
                    </a:lnTo>
                    <a:lnTo>
                      <a:pt x="4656" y="324"/>
                    </a:lnTo>
                    <a:lnTo>
                      <a:pt x="4656" y="324"/>
                    </a:lnTo>
                    <a:lnTo>
                      <a:pt x="4662" y="324"/>
                    </a:lnTo>
                    <a:lnTo>
                      <a:pt x="4662" y="324"/>
                    </a:lnTo>
                    <a:lnTo>
                      <a:pt x="4662" y="324"/>
                    </a:lnTo>
                    <a:lnTo>
                      <a:pt x="4662" y="324"/>
                    </a:lnTo>
                    <a:lnTo>
                      <a:pt x="4662" y="324"/>
                    </a:lnTo>
                    <a:lnTo>
                      <a:pt x="4662" y="324"/>
                    </a:lnTo>
                    <a:lnTo>
                      <a:pt x="4662" y="324"/>
                    </a:lnTo>
                    <a:lnTo>
                      <a:pt x="4662" y="324"/>
                    </a:lnTo>
                    <a:lnTo>
                      <a:pt x="4662" y="324"/>
                    </a:lnTo>
                    <a:lnTo>
                      <a:pt x="4668" y="318"/>
                    </a:lnTo>
                    <a:lnTo>
                      <a:pt x="4668" y="318"/>
                    </a:lnTo>
                    <a:lnTo>
                      <a:pt x="4668" y="318"/>
                    </a:lnTo>
                    <a:lnTo>
                      <a:pt x="4668" y="318"/>
                    </a:lnTo>
                    <a:lnTo>
                      <a:pt x="4668" y="318"/>
                    </a:lnTo>
                    <a:lnTo>
                      <a:pt x="4668" y="318"/>
                    </a:lnTo>
                    <a:lnTo>
                      <a:pt x="4674" y="318"/>
                    </a:lnTo>
                    <a:lnTo>
                      <a:pt x="4674" y="318"/>
                    </a:lnTo>
                    <a:lnTo>
                      <a:pt x="4674" y="312"/>
                    </a:lnTo>
                    <a:lnTo>
                      <a:pt x="4674" y="312"/>
                    </a:lnTo>
                    <a:lnTo>
                      <a:pt x="4674" y="312"/>
                    </a:lnTo>
                    <a:lnTo>
                      <a:pt x="4674" y="312"/>
                    </a:lnTo>
                    <a:lnTo>
                      <a:pt x="4674" y="306"/>
                    </a:lnTo>
                    <a:lnTo>
                      <a:pt x="4674" y="294"/>
                    </a:lnTo>
                    <a:lnTo>
                      <a:pt x="4674" y="282"/>
                    </a:lnTo>
                    <a:lnTo>
                      <a:pt x="4680" y="264"/>
                    </a:lnTo>
                    <a:lnTo>
                      <a:pt x="4680" y="252"/>
                    </a:lnTo>
                    <a:lnTo>
                      <a:pt x="4680" y="234"/>
                    </a:lnTo>
                    <a:lnTo>
                      <a:pt x="4680" y="228"/>
                    </a:lnTo>
                    <a:lnTo>
                      <a:pt x="4680" y="228"/>
                    </a:lnTo>
                    <a:lnTo>
                      <a:pt x="4680" y="234"/>
                    </a:lnTo>
                    <a:lnTo>
                      <a:pt x="4680" y="252"/>
                    </a:lnTo>
                    <a:lnTo>
                      <a:pt x="4680" y="264"/>
                    </a:lnTo>
                    <a:lnTo>
                      <a:pt x="4686" y="282"/>
                    </a:lnTo>
                    <a:lnTo>
                      <a:pt x="4686" y="294"/>
                    </a:lnTo>
                    <a:lnTo>
                      <a:pt x="4686" y="306"/>
                    </a:lnTo>
                    <a:lnTo>
                      <a:pt x="4686" y="312"/>
                    </a:lnTo>
                    <a:lnTo>
                      <a:pt x="4686" y="312"/>
                    </a:lnTo>
                    <a:lnTo>
                      <a:pt x="4686" y="318"/>
                    </a:lnTo>
                    <a:lnTo>
                      <a:pt x="4686" y="318"/>
                    </a:lnTo>
                    <a:lnTo>
                      <a:pt x="4686" y="318"/>
                    </a:lnTo>
                    <a:lnTo>
                      <a:pt x="4692" y="318"/>
                    </a:lnTo>
                    <a:lnTo>
                      <a:pt x="4692" y="318"/>
                    </a:lnTo>
                    <a:lnTo>
                      <a:pt x="4692" y="318"/>
                    </a:lnTo>
                    <a:lnTo>
                      <a:pt x="4692" y="318"/>
                    </a:lnTo>
                    <a:lnTo>
                      <a:pt x="4692" y="324"/>
                    </a:lnTo>
                    <a:lnTo>
                      <a:pt x="4692" y="324"/>
                    </a:lnTo>
                    <a:lnTo>
                      <a:pt x="4698" y="324"/>
                    </a:lnTo>
                    <a:lnTo>
                      <a:pt x="4698" y="324"/>
                    </a:lnTo>
                    <a:lnTo>
                      <a:pt x="4698" y="324"/>
                    </a:lnTo>
                    <a:lnTo>
                      <a:pt x="4698" y="324"/>
                    </a:lnTo>
                    <a:lnTo>
                      <a:pt x="4698" y="324"/>
                    </a:lnTo>
                    <a:lnTo>
                      <a:pt x="4698" y="324"/>
                    </a:lnTo>
                    <a:lnTo>
                      <a:pt x="4704" y="324"/>
                    </a:lnTo>
                    <a:lnTo>
                      <a:pt x="4704" y="330"/>
                    </a:lnTo>
                    <a:lnTo>
                      <a:pt x="4704" y="330"/>
                    </a:lnTo>
                    <a:lnTo>
                      <a:pt x="4716" y="336"/>
                    </a:lnTo>
                    <a:lnTo>
                      <a:pt x="4716" y="336"/>
                    </a:lnTo>
                    <a:lnTo>
                      <a:pt x="4716" y="336"/>
                    </a:lnTo>
                    <a:lnTo>
                      <a:pt x="4716" y="336"/>
                    </a:lnTo>
                    <a:lnTo>
                      <a:pt x="4716" y="336"/>
                    </a:lnTo>
                    <a:lnTo>
                      <a:pt x="4716" y="336"/>
                    </a:lnTo>
                    <a:lnTo>
                      <a:pt x="4722" y="336"/>
                    </a:lnTo>
                    <a:lnTo>
                      <a:pt x="4728" y="336"/>
                    </a:lnTo>
                    <a:lnTo>
                      <a:pt x="4734" y="336"/>
                    </a:lnTo>
                    <a:lnTo>
                      <a:pt x="4734" y="336"/>
                    </a:lnTo>
                    <a:lnTo>
                      <a:pt x="4734" y="336"/>
                    </a:lnTo>
                    <a:lnTo>
                      <a:pt x="4734" y="336"/>
                    </a:lnTo>
                    <a:lnTo>
                      <a:pt x="4734" y="336"/>
                    </a:lnTo>
                    <a:lnTo>
                      <a:pt x="4734" y="336"/>
                    </a:lnTo>
                    <a:lnTo>
                      <a:pt x="4740" y="336"/>
                    </a:lnTo>
                    <a:lnTo>
                      <a:pt x="4740" y="336"/>
                    </a:lnTo>
                    <a:lnTo>
                      <a:pt x="4740" y="336"/>
                    </a:lnTo>
                    <a:lnTo>
                      <a:pt x="4740" y="336"/>
                    </a:lnTo>
                    <a:lnTo>
                      <a:pt x="4740" y="336"/>
                    </a:lnTo>
                    <a:lnTo>
                      <a:pt x="4740" y="336"/>
                    </a:lnTo>
                    <a:lnTo>
                      <a:pt x="4746" y="336"/>
                    </a:lnTo>
                    <a:lnTo>
                      <a:pt x="4746" y="336"/>
                    </a:lnTo>
                    <a:lnTo>
                      <a:pt x="4758" y="330"/>
                    </a:lnTo>
                    <a:lnTo>
                      <a:pt x="4758" y="330"/>
                    </a:lnTo>
                    <a:lnTo>
                      <a:pt x="4758" y="330"/>
                    </a:lnTo>
                    <a:lnTo>
                      <a:pt x="4758" y="330"/>
                    </a:lnTo>
                    <a:lnTo>
                      <a:pt x="4758" y="330"/>
                    </a:lnTo>
                    <a:lnTo>
                      <a:pt x="4758" y="330"/>
                    </a:lnTo>
                    <a:lnTo>
                      <a:pt x="4758" y="330"/>
                    </a:lnTo>
                    <a:lnTo>
                      <a:pt x="4770" y="318"/>
                    </a:lnTo>
                    <a:lnTo>
                      <a:pt x="4770" y="318"/>
                    </a:lnTo>
                    <a:lnTo>
                      <a:pt x="4770" y="318"/>
                    </a:lnTo>
                    <a:lnTo>
                      <a:pt x="4776" y="318"/>
                    </a:lnTo>
                    <a:lnTo>
                      <a:pt x="4776" y="318"/>
                    </a:lnTo>
                    <a:lnTo>
                      <a:pt x="4776" y="318"/>
                    </a:lnTo>
                    <a:lnTo>
                      <a:pt x="4776" y="312"/>
                    </a:lnTo>
                    <a:lnTo>
                      <a:pt x="4776" y="312"/>
                    </a:lnTo>
                    <a:lnTo>
                      <a:pt x="4776" y="312"/>
                    </a:lnTo>
                    <a:lnTo>
                      <a:pt x="4782" y="312"/>
                    </a:lnTo>
                    <a:lnTo>
                      <a:pt x="4782" y="312"/>
                    </a:lnTo>
                    <a:lnTo>
                      <a:pt x="4782" y="312"/>
                    </a:lnTo>
                    <a:lnTo>
                      <a:pt x="4782" y="306"/>
                    </a:lnTo>
                    <a:lnTo>
                      <a:pt x="4782" y="306"/>
                    </a:lnTo>
                    <a:lnTo>
                      <a:pt x="4782" y="306"/>
                    </a:lnTo>
                    <a:lnTo>
                      <a:pt x="4794" y="294"/>
                    </a:lnTo>
                    <a:lnTo>
                      <a:pt x="4794" y="294"/>
                    </a:lnTo>
                    <a:lnTo>
                      <a:pt x="4800" y="288"/>
                    </a:lnTo>
                    <a:lnTo>
                      <a:pt x="4800" y="288"/>
                    </a:lnTo>
                    <a:lnTo>
                      <a:pt x="4800" y="288"/>
                    </a:lnTo>
                    <a:lnTo>
                      <a:pt x="4800" y="288"/>
                    </a:lnTo>
                    <a:lnTo>
                      <a:pt x="4800" y="288"/>
                    </a:lnTo>
                    <a:lnTo>
                      <a:pt x="4812" y="270"/>
                    </a:lnTo>
                    <a:lnTo>
                      <a:pt x="4812" y="270"/>
                    </a:lnTo>
                    <a:lnTo>
                      <a:pt x="4812" y="264"/>
                    </a:lnTo>
                    <a:lnTo>
                      <a:pt x="4812" y="264"/>
                    </a:lnTo>
                    <a:lnTo>
                      <a:pt x="4818" y="264"/>
                    </a:lnTo>
                    <a:lnTo>
                      <a:pt x="4818" y="258"/>
                    </a:lnTo>
                    <a:lnTo>
                      <a:pt x="4818" y="258"/>
                    </a:lnTo>
                    <a:lnTo>
                      <a:pt x="4818" y="258"/>
                    </a:lnTo>
                    <a:lnTo>
                      <a:pt x="4818" y="252"/>
                    </a:lnTo>
                    <a:lnTo>
                      <a:pt x="4818" y="252"/>
                    </a:lnTo>
                    <a:lnTo>
                      <a:pt x="4824" y="252"/>
                    </a:lnTo>
                    <a:lnTo>
                      <a:pt x="4824" y="252"/>
                    </a:lnTo>
                    <a:lnTo>
                      <a:pt x="4824" y="246"/>
                    </a:lnTo>
                    <a:lnTo>
                      <a:pt x="4824" y="246"/>
                    </a:lnTo>
                    <a:lnTo>
                      <a:pt x="4824" y="246"/>
                    </a:lnTo>
                    <a:lnTo>
                      <a:pt x="4836" y="222"/>
                    </a:lnTo>
                    <a:lnTo>
                      <a:pt x="4836" y="222"/>
                    </a:lnTo>
                    <a:lnTo>
                      <a:pt x="4836" y="216"/>
                    </a:lnTo>
                    <a:lnTo>
                      <a:pt x="4836" y="216"/>
                    </a:lnTo>
                    <a:lnTo>
                      <a:pt x="4842" y="216"/>
                    </a:lnTo>
                    <a:lnTo>
                      <a:pt x="4842" y="210"/>
                    </a:lnTo>
                    <a:lnTo>
                      <a:pt x="4842" y="210"/>
                    </a:lnTo>
                    <a:lnTo>
                      <a:pt x="4854" y="186"/>
                    </a:lnTo>
                    <a:lnTo>
                      <a:pt x="4854" y="180"/>
                    </a:lnTo>
                    <a:lnTo>
                      <a:pt x="4854" y="180"/>
                    </a:lnTo>
                    <a:lnTo>
                      <a:pt x="4854" y="174"/>
                    </a:lnTo>
                    <a:lnTo>
                      <a:pt x="4854" y="174"/>
                    </a:lnTo>
                    <a:lnTo>
                      <a:pt x="4854" y="168"/>
                    </a:lnTo>
                    <a:lnTo>
                      <a:pt x="4860" y="168"/>
                    </a:lnTo>
                    <a:lnTo>
                      <a:pt x="4860" y="168"/>
                    </a:lnTo>
                    <a:lnTo>
                      <a:pt x="4860" y="162"/>
                    </a:lnTo>
                    <a:lnTo>
                      <a:pt x="4860" y="162"/>
                    </a:lnTo>
                    <a:lnTo>
                      <a:pt x="4860" y="156"/>
                    </a:lnTo>
                    <a:lnTo>
                      <a:pt x="4860" y="156"/>
                    </a:lnTo>
                    <a:lnTo>
                      <a:pt x="4866" y="150"/>
                    </a:lnTo>
                    <a:lnTo>
                      <a:pt x="4866" y="150"/>
                    </a:lnTo>
                    <a:lnTo>
                      <a:pt x="4866" y="144"/>
                    </a:lnTo>
                    <a:lnTo>
                      <a:pt x="4866" y="144"/>
                    </a:lnTo>
                    <a:lnTo>
                      <a:pt x="4866" y="144"/>
                    </a:lnTo>
                    <a:lnTo>
                      <a:pt x="4866" y="144"/>
                    </a:lnTo>
                    <a:lnTo>
                      <a:pt x="4866" y="138"/>
                    </a:lnTo>
                    <a:lnTo>
                      <a:pt x="4866" y="138"/>
                    </a:lnTo>
                    <a:lnTo>
                      <a:pt x="4872" y="138"/>
                    </a:lnTo>
                    <a:lnTo>
                      <a:pt x="4872" y="132"/>
                    </a:lnTo>
                    <a:lnTo>
                      <a:pt x="4872" y="132"/>
                    </a:lnTo>
                    <a:lnTo>
                      <a:pt x="4872" y="126"/>
                    </a:lnTo>
                    <a:lnTo>
                      <a:pt x="4872" y="126"/>
                    </a:lnTo>
                    <a:lnTo>
                      <a:pt x="4872" y="120"/>
                    </a:lnTo>
                    <a:lnTo>
                      <a:pt x="4872" y="120"/>
                    </a:lnTo>
                    <a:lnTo>
                      <a:pt x="4878" y="114"/>
                    </a:lnTo>
                    <a:lnTo>
                      <a:pt x="4878" y="114"/>
                    </a:lnTo>
                    <a:lnTo>
                      <a:pt x="4878" y="114"/>
                    </a:lnTo>
                    <a:lnTo>
                      <a:pt x="4878" y="114"/>
                    </a:lnTo>
                    <a:lnTo>
                      <a:pt x="4878" y="114"/>
                    </a:lnTo>
                    <a:lnTo>
                      <a:pt x="4878" y="120"/>
                    </a:lnTo>
                    <a:lnTo>
                      <a:pt x="4878" y="138"/>
                    </a:lnTo>
                    <a:lnTo>
                      <a:pt x="4878" y="156"/>
                    </a:lnTo>
                    <a:lnTo>
                      <a:pt x="4878" y="168"/>
                    </a:lnTo>
                    <a:lnTo>
                      <a:pt x="4884" y="186"/>
                    </a:lnTo>
                    <a:lnTo>
                      <a:pt x="4884" y="204"/>
                    </a:lnTo>
                    <a:lnTo>
                      <a:pt x="4884" y="210"/>
                    </a:lnTo>
                    <a:lnTo>
                      <a:pt x="4884" y="210"/>
                    </a:lnTo>
                    <a:lnTo>
                      <a:pt x="4884" y="204"/>
                    </a:lnTo>
                    <a:lnTo>
                      <a:pt x="4884" y="186"/>
                    </a:lnTo>
                    <a:lnTo>
                      <a:pt x="4884" y="174"/>
                    </a:lnTo>
                    <a:lnTo>
                      <a:pt x="4884" y="156"/>
                    </a:lnTo>
                    <a:lnTo>
                      <a:pt x="4890" y="138"/>
                    </a:lnTo>
                    <a:lnTo>
                      <a:pt x="4890" y="126"/>
                    </a:lnTo>
                    <a:lnTo>
                      <a:pt x="4890" y="114"/>
                    </a:lnTo>
                    <a:lnTo>
                      <a:pt x="4890" y="114"/>
                    </a:lnTo>
                    <a:lnTo>
                      <a:pt x="4890" y="114"/>
                    </a:lnTo>
                    <a:lnTo>
                      <a:pt x="4890" y="120"/>
                    </a:lnTo>
                    <a:lnTo>
                      <a:pt x="4890" y="120"/>
                    </a:lnTo>
                    <a:lnTo>
                      <a:pt x="4896" y="126"/>
                    </a:lnTo>
                    <a:lnTo>
                      <a:pt x="4896" y="126"/>
                    </a:lnTo>
                    <a:lnTo>
                      <a:pt x="4896" y="132"/>
                    </a:lnTo>
                    <a:lnTo>
                      <a:pt x="4896" y="138"/>
                    </a:lnTo>
                    <a:lnTo>
                      <a:pt x="4896" y="138"/>
                    </a:lnTo>
                    <a:lnTo>
                      <a:pt x="4896" y="144"/>
                    </a:lnTo>
                    <a:lnTo>
                      <a:pt x="4902" y="144"/>
                    </a:lnTo>
                    <a:lnTo>
                      <a:pt x="4902" y="150"/>
                    </a:lnTo>
                    <a:lnTo>
                      <a:pt x="4902" y="150"/>
                    </a:lnTo>
                    <a:lnTo>
                      <a:pt x="4902" y="156"/>
                    </a:lnTo>
                    <a:lnTo>
                      <a:pt x="4902" y="156"/>
                    </a:lnTo>
                    <a:lnTo>
                      <a:pt x="4902" y="162"/>
                    </a:lnTo>
                    <a:lnTo>
                      <a:pt x="4908" y="162"/>
                    </a:lnTo>
                    <a:lnTo>
                      <a:pt x="4908" y="168"/>
                    </a:lnTo>
                    <a:lnTo>
                      <a:pt x="4908" y="168"/>
                    </a:lnTo>
                    <a:lnTo>
                      <a:pt x="4920" y="198"/>
                    </a:lnTo>
                    <a:lnTo>
                      <a:pt x="4920" y="204"/>
                    </a:lnTo>
                    <a:lnTo>
                      <a:pt x="4920" y="204"/>
                    </a:lnTo>
                    <a:lnTo>
                      <a:pt x="4920" y="204"/>
                    </a:lnTo>
                    <a:lnTo>
                      <a:pt x="4920" y="210"/>
                    </a:lnTo>
                    <a:lnTo>
                      <a:pt x="4920" y="210"/>
                    </a:lnTo>
                    <a:lnTo>
                      <a:pt x="4926" y="210"/>
                    </a:lnTo>
                    <a:lnTo>
                      <a:pt x="4932" y="240"/>
                    </a:lnTo>
                    <a:lnTo>
                      <a:pt x="4932" y="240"/>
                    </a:lnTo>
                    <a:lnTo>
                      <a:pt x="4938" y="246"/>
                    </a:lnTo>
                    <a:lnTo>
                      <a:pt x="4938" y="246"/>
                    </a:lnTo>
                    <a:lnTo>
                      <a:pt x="4938" y="246"/>
                    </a:lnTo>
                    <a:lnTo>
                      <a:pt x="4938" y="252"/>
                    </a:lnTo>
                    <a:lnTo>
                      <a:pt x="4938" y="252"/>
                    </a:lnTo>
                    <a:lnTo>
                      <a:pt x="4938" y="252"/>
                    </a:lnTo>
                    <a:lnTo>
                      <a:pt x="4944" y="258"/>
                    </a:lnTo>
                    <a:lnTo>
                      <a:pt x="4944" y="258"/>
                    </a:lnTo>
                    <a:lnTo>
                      <a:pt x="4944" y="258"/>
                    </a:lnTo>
                    <a:lnTo>
                      <a:pt x="4944" y="264"/>
                    </a:lnTo>
                    <a:lnTo>
                      <a:pt x="4944" y="264"/>
                    </a:lnTo>
                    <a:lnTo>
                      <a:pt x="4944" y="264"/>
                    </a:lnTo>
                    <a:lnTo>
                      <a:pt x="4950" y="270"/>
                    </a:lnTo>
                    <a:lnTo>
                      <a:pt x="4956" y="288"/>
                    </a:lnTo>
                    <a:lnTo>
                      <a:pt x="4962" y="288"/>
                    </a:lnTo>
                    <a:lnTo>
                      <a:pt x="4962" y="294"/>
                    </a:lnTo>
                    <a:lnTo>
                      <a:pt x="4962" y="294"/>
                    </a:lnTo>
                    <a:lnTo>
                      <a:pt x="4962" y="294"/>
                    </a:lnTo>
                    <a:lnTo>
                      <a:pt x="4962" y="294"/>
                    </a:lnTo>
                    <a:lnTo>
                      <a:pt x="4962" y="300"/>
                    </a:lnTo>
                    <a:lnTo>
                      <a:pt x="4974" y="312"/>
                    </a:lnTo>
                    <a:lnTo>
                      <a:pt x="4974" y="318"/>
                    </a:lnTo>
                    <a:lnTo>
                      <a:pt x="4974" y="318"/>
                    </a:lnTo>
                    <a:lnTo>
                      <a:pt x="4980" y="318"/>
                    </a:lnTo>
                    <a:lnTo>
                      <a:pt x="4980" y="318"/>
                    </a:lnTo>
                    <a:lnTo>
                      <a:pt x="4980" y="318"/>
                    </a:lnTo>
                    <a:lnTo>
                      <a:pt x="4980" y="324"/>
                    </a:lnTo>
                    <a:lnTo>
                      <a:pt x="4980" y="324"/>
                    </a:lnTo>
                    <a:lnTo>
                      <a:pt x="4980" y="324"/>
                    </a:lnTo>
                    <a:lnTo>
                      <a:pt x="4986" y="324"/>
                    </a:lnTo>
                    <a:lnTo>
                      <a:pt x="4986" y="324"/>
                    </a:lnTo>
                    <a:lnTo>
                      <a:pt x="4986" y="330"/>
                    </a:lnTo>
                    <a:lnTo>
                      <a:pt x="4986" y="330"/>
                    </a:lnTo>
                    <a:lnTo>
                      <a:pt x="4986" y="330"/>
                    </a:lnTo>
                    <a:lnTo>
                      <a:pt x="4986" y="330"/>
                    </a:lnTo>
                    <a:lnTo>
                      <a:pt x="4998" y="342"/>
                    </a:lnTo>
                    <a:lnTo>
                      <a:pt x="4998" y="342"/>
                    </a:lnTo>
                    <a:lnTo>
                      <a:pt x="4998" y="342"/>
                    </a:lnTo>
                    <a:lnTo>
                      <a:pt x="5004" y="342"/>
                    </a:lnTo>
                    <a:lnTo>
                      <a:pt x="5004" y="342"/>
                    </a:lnTo>
                    <a:lnTo>
                      <a:pt x="5004" y="348"/>
                    </a:lnTo>
                    <a:lnTo>
                      <a:pt x="5004" y="348"/>
                    </a:lnTo>
                    <a:lnTo>
                      <a:pt x="5016" y="354"/>
                    </a:lnTo>
                    <a:lnTo>
                      <a:pt x="5016" y="354"/>
                    </a:lnTo>
                    <a:lnTo>
                      <a:pt x="5016" y="354"/>
                    </a:lnTo>
                    <a:lnTo>
                      <a:pt x="5016" y="354"/>
                    </a:lnTo>
                    <a:lnTo>
                      <a:pt x="5016" y="354"/>
                    </a:lnTo>
                    <a:lnTo>
                      <a:pt x="5022" y="354"/>
                    </a:lnTo>
                    <a:lnTo>
                      <a:pt x="5022" y="354"/>
                    </a:lnTo>
                    <a:lnTo>
                      <a:pt x="5022" y="354"/>
                    </a:lnTo>
                    <a:lnTo>
                      <a:pt x="5022" y="354"/>
                    </a:lnTo>
                    <a:lnTo>
                      <a:pt x="5022" y="354"/>
                    </a:lnTo>
                    <a:lnTo>
                      <a:pt x="5022" y="354"/>
                    </a:lnTo>
                    <a:lnTo>
                      <a:pt x="5028" y="354"/>
                    </a:lnTo>
                    <a:lnTo>
                      <a:pt x="5028" y="354"/>
                    </a:lnTo>
                    <a:lnTo>
                      <a:pt x="5028" y="354"/>
                    </a:lnTo>
                    <a:lnTo>
                      <a:pt x="5028" y="354"/>
                    </a:lnTo>
                    <a:lnTo>
                      <a:pt x="5040" y="360"/>
                    </a:lnTo>
                    <a:lnTo>
                      <a:pt x="5040" y="360"/>
                    </a:lnTo>
                    <a:lnTo>
                      <a:pt x="5040" y="360"/>
                    </a:lnTo>
                    <a:lnTo>
                      <a:pt x="5040" y="360"/>
                    </a:lnTo>
                    <a:lnTo>
                      <a:pt x="5040" y="354"/>
                    </a:lnTo>
                    <a:lnTo>
                      <a:pt x="5046" y="354"/>
                    </a:lnTo>
                    <a:lnTo>
                      <a:pt x="5046" y="354"/>
                    </a:lnTo>
                    <a:lnTo>
                      <a:pt x="5052" y="354"/>
                    </a:lnTo>
                    <a:lnTo>
                      <a:pt x="5058" y="354"/>
                    </a:lnTo>
                    <a:lnTo>
                      <a:pt x="5058" y="354"/>
                    </a:lnTo>
                    <a:lnTo>
                      <a:pt x="5058" y="354"/>
                    </a:lnTo>
                    <a:lnTo>
                      <a:pt x="5058" y="354"/>
                    </a:lnTo>
                    <a:lnTo>
                      <a:pt x="5058" y="354"/>
                    </a:lnTo>
                    <a:lnTo>
                      <a:pt x="5058" y="348"/>
                    </a:lnTo>
                    <a:lnTo>
                      <a:pt x="5064" y="348"/>
                    </a:lnTo>
                    <a:lnTo>
                      <a:pt x="5064" y="348"/>
                    </a:lnTo>
                    <a:lnTo>
                      <a:pt x="5064" y="348"/>
                    </a:lnTo>
                    <a:lnTo>
                      <a:pt x="5064" y="348"/>
                    </a:lnTo>
                    <a:lnTo>
                      <a:pt x="5064" y="348"/>
                    </a:lnTo>
                    <a:lnTo>
                      <a:pt x="5064" y="348"/>
                    </a:lnTo>
                    <a:lnTo>
                      <a:pt x="5070" y="348"/>
                    </a:lnTo>
                    <a:lnTo>
                      <a:pt x="5070" y="348"/>
                    </a:lnTo>
                    <a:lnTo>
                      <a:pt x="5070" y="348"/>
                    </a:lnTo>
                    <a:lnTo>
                      <a:pt x="5070" y="342"/>
                    </a:lnTo>
                    <a:lnTo>
                      <a:pt x="5070" y="342"/>
                    </a:lnTo>
                    <a:lnTo>
                      <a:pt x="5070" y="342"/>
                    </a:lnTo>
                    <a:lnTo>
                      <a:pt x="5070" y="342"/>
                    </a:lnTo>
                    <a:lnTo>
                      <a:pt x="5070" y="342"/>
                    </a:lnTo>
                    <a:lnTo>
                      <a:pt x="5076" y="342"/>
                    </a:lnTo>
                    <a:lnTo>
                      <a:pt x="5076" y="342"/>
                    </a:lnTo>
                    <a:lnTo>
                      <a:pt x="5076" y="342"/>
                    </a:lnTo>
                    <a:lnTo>
                      <a:pt x="5076" y="342"/>
                    </a:lnTo>
                    <a:lnTo>
                      <a:pt x="5076" y="336"/>
                    </a:lnTo>
                    <a:lnTo>
                      <a:pt x="5076" y="336"/>
                    </a:lnTo>
                    <a:lnTo>
                      <a:pt x="5076" y="336"/>
                    </a:lnTo>
                    <a:lnTo>
                      <a:pt x="5082" y="336"/>
                    </a:lnTo>
                    <a:lnTo>
                      <a:pt x="5082" y="336"/>
                    </a:lnTo>
                    <a:lnTo>
                      <a:pt x="5082" y="336"/>
                    </a:lnTo>
                    <a:lnTo>
                      <a:pt x="5082" y="330"/>
                    </a:lnTo>
                    <a:lnTo>
                      <a:pt x="5082" y="324"/>
                    </a:lnTo>
                    <a:lnTo>
                      <a:pt x="5082" y="312"/>
                    </a:lnTo>
                    <a:lnTo>
                      <a:pt x="5082" y="300"/>
                    </a:lnTo>
                    <a:lnTo>
                      <a:pt x="5082" y="288"/>
                    </a:lnTo>
                    <a:lnTo>
                      <a:pt x="5082" y="276"/>
                    </a:lnTo>
                    <a:lnTo>
                      <a:pt x="5088" y="258"/>
                    </a:lnTo>
                    <a:lnTo>
                      <a:pt x="5088" y="252"/>
                    </a:lnTo>
                    <a:lnTo>
                      <a:pt x="5088" y="252"/>
                    </a:lnTo>
                    <a:lnTo>
                      <a:pt x="5088" y="258"/>
                    </a:lnTo>
                    <a:lnTo>
                      <a:pt x="5088" y="276"/>
                    </a:lnTo>
                    <a:lnTo>
                      <a:pt x="5088" y="288"/>
                    </a:lnTo>
                    <a:lnTo>
                      <a:pt x="5088" y="300"/>
                    </a:lnTo>
                    <a:lnTo>
                      <a:pt x="5088" y="312"/>
                    </a:lnTo>
                    <a:lnTo>
                      <a:pt x="5094" y="324"/>
                    </a:lnTo>
                    <a:lnTo>
                      <a:pt x="5094" y="330"/>
                    </a:lnTo>
                    <a:lnTo>
                      <a:pt x="5094" y="336"/>
                    </a:lnTo>
                    <a:lnTo>
                      <a:pt x="5094" y="336"/>
                    </a:lnTo>
                    <a:lnTo>
                      <a:pt x="5094" y="336"/>
                    </a:lnTo>
                    <a:lnTo>
                      <a:pt x="5094" y="336"/>
                    </a:lnTo>
                    <a:lnTo>
                      <a:pt x="5094" y="336"/>
                    </a:lnTo>
                    <a:lnTo>
                      <a:pt x="5094" y="336"/>
                    </a:lnTo>
                    <a:lnTo>
                      <a:pt x="5100" y="336"/>
                    </a:lnTo>
                    <a:lnTo>
                      <a:pt x="5100" y="336"/>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0" name="Rectangle 54">
                <a:extLst>
                  <a:ext uri="{FF2B5EF4-FFF2-40B4-BE49-F238E27FC236}">
                    <a16:creationId xmlns:a16="http://schemas.microsoft.com/office/drawing/2014/main" id="{E36BAE7E-786D-4A48-A4D6-C78CC6DF37E9}"/>
                  </a:ext>
                </a:extLst>
              </p:cNvPr>
              <p:cNvSpPr>
                <a:spLocks noChangeArrowheads="1"/>
              </p:cNvSpPr>
              <p:nvPr/>
            </p:nvSpPr>
            <p:spPr bwMode="auto">
              <a:xfrm>
                <a:off x="532" y="3526"/>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811" name="Freeform 55">
                <a:extLst>
                  <a:ext uri="{FF2B5EF4-FFF2-40B4-BE49-F238E27FC236}">
                    <a16:creationId xmlns:a16="http://schemas.microsoft.com/office/drawing/2014/main" id="{AE660D25-C782-4E3B-A84A-F4530C0280DD}"/>
                  </a:ext>
                </a:extLst>
              </p:cNvPr>
              <p:cNvSpPr>
                <a:spLocks/>
              </p:cNvSpPr>
              <p:nvPr/>
            </p:nvSpPr>
            <p:spPr bwMode="auto">
              <a:xfrm>
                <a:off x="304" y="2848"/>
                <a:ext cx="5100" cy="360"/>
              </a:xfrm>
              <a:custGeom>
                <a:avLst/>
                <a:gdLst>
                  <a:gd name="T0" fmla="*/ 72 w 5100"/>
                  <a:gd name="T1" fmla="*/ 180 h 360"/>
                  <a:gd name="T2" fmla="*/ 180 w 5100"/>
                  <a:gd name="T3" fmla="*/ 54 h 360"/>
                  <a:gd name="T4" fmla="*/ 228 w 5100"/>
                  <a:gd name="T5" fmla="*/ 30 h 360"/>
                  <a:gd name="T6" fmla="*/ 330 w 5100"/>
                  <a:gd name="T7" fmla="*/ 168 h 360"/>
                  <a:gd name="T8" fmla="*/ 408 w 5100"/>
                  <a:gd name="T9" fmla="*/ 180 h 360"/>
                  <a:gd name="T10" fmla="*/ 480 w 5100"/>
                  <a:gd name="T11" fmla="*/ 192 h 360"/>
                  <a:gd name="T12" fmla="*/ 588 w 5100"/>
                  <a:gd name="T13" fmla="*/ 78 h 360"/>
                  <a:gd name="T14" fmla="*/ 636 w 5100"/>
                  <a:gd name="T15" fmla="*/ 60 h 360"/>
                  <a:gd name="T16" fmla="*/ 738 w 5100"/>
                  <a:gd name="T17" fmla="*/ 216 h 360"/>
                  <a:gd name="T18" fmla="*/ 816 w 5100"/>
                  <a:gd name="T19" fmla="*/ 222 h 360"/>
                  <a:gd name="T20" fmla="*/ 882 w 5100"/>
                  <a:gd name="T21" fmla="*/ 228 h 360"/>
                  <a:gd name="T22" fmla="*/ 990 w 5100"/>
                  <a:gd name="T23" fmla="*/ 96 h 360"/>
                  <a:gd name="T24" fmla="*/ 1038 w 5100"/>
                  <a:gd name="T25" fmla="*/ 66 h 360"/>
                  <a:gd name="T26" fmla="*/ 1140 w 5100"/>
                  <a:gd name="T27" fmla="*/ 216 h 360"/>
                  <a:gd name="T28" fmla="*/ 1218 w 5100"/>
                  <a:gd name="T29" fmla="*/ 216 h 360"/>
                  <a:gd name="T30" fmla="*/ 1290 w 5100"/>
                  <a:gd name="T31" fmla="*/ 234 h 360"/>
                  <a:gd name="T32" fmla="*/ 1398 w 5100"/>
                  <a:gd name="T33" fmla="*/ 108 h 360"/>
                  <a:gd name="T34" fmla="*/ 1446 w 5100"/>
                  <a:gd name="T35" fmla="*/ 90 h 360"/>
                  <a:gd name="T36" fmla="*/ 1548 w 5100"/>
                  <a:gd name="T37" fmla="*/ 252 h 360"/>
                  <a:gd name="T38" fmla="*/ 1626 w 5100"/>
                  <a:gd name="T39" fmla="*/ 258 h 360"/>
                  <a:gd name="T40" fmla="*/ 1692 w 5100"/>
                  <a:gd name="T41" fmla="*/ 264 h 360"/>
                  <a:gd name="T42" fmla="*/ 1806 w 5100"/>
                  <a:gd name="T43" fmla="*/ 126 h 360"/>
                  <a:gd name="T44" fmla="*/ 1854 w 5100"/>
                  <a:gd name="T45" fmla="*/ 84 h 360"/>
                  <a:gd name="T46" fmla="*/ 1956 w 5100"/>
                  <a:gd name="T47" fmla="*/ 246 h 360"/>
                  <a:gd name="T48" fmla="*/ 2034 w 5100"/>
                  <a:gd name="T49" fmla="*/ 252 h 360"/>
                  <a:gd name="T50" fmla="*/ 2100 w 5100"/>
                  <a:gd name="T51" fmla="*/ 270 h 360"/>
                  <a:gd name="T52" fmla="*/ 2208 w 5100"/>
                  <a:gd name="T53" fmla="*/ 144 h 360"/>
                  <a:gd name="T54" fmla="*/ 2256 w 5100"/>
                  <a:gd name="T55" fmla="*/ 114 h 360"/>
                  <a:gd name="T56" fmla="*/ 2358 w 5100"/>
                  <a:gd name="T57" fmla="*/ 282 h 360"/>
                  <a:gd name="T58" fmla="*/ 2436 w 5100"/>
                  <a:gd name="T59" fmla="*/ 282 h 360"/>
                  <a:gd name="T60" fmla="*/ 2508 w 5100"/>
                  <a:gd name="T61" fmla="*/ 288 h 360"/>
                  <a:gd name="T62" fmla="*/ 2604 w 5100"/>
                  <a:gd name="T63" fmla="*/ 162 h 360"/>
                  <a:gd name="T64" fmla="*/ 2664 w 5100"/>
                  <a:gd name="T65" fmla="*/ 96 h 360"/>
                  <a:gd name="T66" fmla="*/ 2766 w 5100"/>
                  <a:gd name="T67" fmla="*/ 276 h 360"/>
                  <a:gd name="T68" fmla="*/ 2844 w 5100"/>
                  <a:gd name="T69" fmla="*/ 282 h 360"/>
                  <a:gd name="T70" fmla="*/ 2910 w 5100"/>
                  <a:gd name="T71" fmla="*/ 300 h 360"/>
                  <a:gd name="T72" fmla="*/ 3012 w 5100"/>
                  <a:gd name="T73" fmla="*/ 192 h 360"/>
                  <a:gd name="T74" fmla="*/ 3072 w 5100"/>
                  <a:gd name="T75" fmla="*/ 132 h 360"/>
                  <a:gd name="T76" fmla="*/ 3174 w 5100"/>
                  <a:gd name="T77" fmla="*/ 300 h 360"/>
                  <a:gd name="T78" fmla="*/ 3252 w 5100"/>
                  <a:gd name="T79" fmla="*/ 294 h 360"/>
                  <a:gd name="T80" fmla="*/ 3318 w 5100"/>
                  <a:gd name="T81" fmla="*/ 306 h 360"/>
                  <a:gd name="T82" fmla="*/ 3420 w 5100"/>
                  <a:gd name="T83" fmla="*/ 180 h 360"/>
                  <a:gd name="T84" fmla="*/ 3474 w 5100"/>
                  <a:gd name="T85" fmla="*/ 108 h 360"/>
                  <a:gd name="T86" fmla="*/ 3576 w 5100"/>
                  <a:gd name="T87" fmla="*/ 306 h 360"/>
                  <a:gd name="T88" fmla="*/ 3654 w 5100"/>
                  <a:gd name="T89" fmla="*/ 312 h 360"/>
                  <a:gd name="T90" fmla="*/ 3726 w 5100"/>
                  <a:gd name="T91" fmla="*/ 330 h 360"/>
                  <a:gd name="T92" fmla="*/ 3822 w 5100"/>
                  <a:gd name="T93" fmla="*/ 204 h 360"/>
                  <a:gd name="T94" fmla="*/ 3882 w 5100"/>
                  <a:gd name="T95" fmla="*/ 132 h 360"/>
                  <a:gd name="T96" fmla="*/ 3984 w 5100"/>
                  <a:gd name="T97" fmla="*/ 312 h 360"/>
                  <a:gd name="T98" fmla="*/ 4062 w 5100"/>
                  <a:gd name="T99" fmla="*/ 312 h 360"/>
                  <a:gd name="T100" fmla="*/ 4128 w 5100"/>
                  <a:gd name="T101" fmla="*/ 324 h 360"/>
                  <a:gd name="T102" fmla="*/ 4230 w 5100"/>
                  <a:gd name="T103" fmla="*/ 210 h 360"/>
                  <a:gd name="T104" fmla="*/ 4284 w 5100"/>
                  <a:gd name="T105" fmla="*/ 126 h 360"/>
                  <a:gd name="T106" fmla="*/ 4374 w 5100"/>
                  <a:gd name="T107" fmla="*/ 324 h 360"/>
                  <a:gd name="T108" fmla="*/ 4464 w 5100"/>
                  <a:gd name="T109" fmla="*/ 336 h 360"/>
                  <a:gd name="T110" fmla="*/ 4530 w 5100"/>
                  <a:gd name="T111" fmla="*/ 342 h 360"/>
                  <a:gd name="T112" fmla="*/ 4632 w 5100"/>
                  <a:gd name="T113" fmla="*/ 210 h 360"/>
                  <a:gd name="T114" fmla="*/ 4686 w 5100"/>
                  <a:gd name="T115" fmla="*/ 102 h 360"/>
                  <a:gd name="T116" fmla="*/ 4782 w 5100"/>
                  <a:gd name="T117" fmla="*/ 312 h 360"/>
                  <a:gd name="T118" fmla="*/ 4872 w 5100"/>
                  <a:gd name="T119" fmla="*/ 342 h 360"/>
                  <a:gd name="T120" fmla="*/ 4938 w 5100"/>
                  <a:gd name="T121" fmla="*/ 360 h 360"/>
                  <a:gd name="T122" fmla="*/ 5028 w 5100"/>
                  <a:gd name="T123" fmla="*/ 264 h 360"/>
                  <a:gd name="T124" fmla="*/ 5094 w 5100"/>
                  <a:gd name="T125" fmla="*/ 126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360">
                    <a:moveTo>
                      <a:pt x="0" y="180"/>
                    </a:moveTo>
                    <a:lnTo>
                      <a:pt x="0" y="180"/>
                    </a:lnTo>
                    <a:lnTo>
                      <a:pt x="0" y="180"/>
                    </a:lnTo>
                    <a:lnTo>
                      <a:pt x="0" y="180"/>
                    </a:lnTo>
                    <a:lnTo>
                      <a:pt x="0" y="180"/>
                    </a:lnTo>
                    <a:lnTo>
                      <a:pt x="0" y="168"/>
                    </a:lnTo>
                    <a:lnTo>
                      <a:pt x="6" y="162"/>
                    </a:lnTo>
                    <a:lnTo>
                      <a:pt x="6" y="132"/>
                    </a:lnTo>
                    <a:lnTo>
                      <a:pt x="6" y="120"/>
                    </a:lnTo>
                    <a:lnTo>
                      <a:pt x="6" y="108"/>
                    </a:lnTo>
                    <a:lnTo>
                      <a:pt x="6" y="96"/>
                    </a:lnTo>
                    <a:lnTo>
                      <a:pt x="6" y="108"/>
                    </a:lnTo>
                    <a:lnTo>
                      <a:pt x="12" y="120"/>
                    </a:lnTo>
                    <a:lnTo>
                      <a:pt x="12" y="132"/>
                    </a:lnTo>
                    <a:lnTo>
                      <a:pt x="12" y="162"/>
                    </a:lnTo>
                    <a:lnTo>
                      <a:pt x="12" y="168"/>
                    </a:lnTo>
                    <a:lnTo>
                      <a:pt x="12" y="180"/>
                    </a:lnTo>
                    <a:lnTo>
                      <a:pt x="18" y="180"/>
                    </a:lnTo>
                    <a:lnTo>
                      <a:pt x="18" y="180"/>
                    </a:lnTo>
                    <a:lnTo>
                      <a:pt x="18" y="180"/>
                    </a:lnTo>
                    <a:lnTo>
                      <a:pt x="18" y="180"/>
                    </a:lnTo>
                    <a:lnTo>
                      <a:pt x="18" y="180"/>
                    </a:lnTo>
                    <a:lnTo>
                      <a:pt x="18" y="180"/>
                    </a:lnTo>
                    <a:lnTo>
                      <a:pt x="24" y="180"/>
                    </a:lnTo>
                    <a:lnTo>
                      <a:pt x="24" y="186"/>
                    </a:lnTo>
                    <a:lnTo>
                      <a:pt x="24" y="186"/>
                    </a:lnTo>
                    <a:lnTo>
                      <a:pt x="24" y="186"/>
                    </a:lnTo>
                    <a:lnTo>
                      <a:pt x="24" y="186"/>
                    </a:lnTo>
                    <a:lnTo>
                      <a:pt x="24" y="186"/>
                    </a:lnTo>
                    <a:lnTo>
                      <a:pt x="30" y="186"/>
                    </a:lnTo>
                    <a:lnTo>
                      <a:pt x="30" y="186"/>
                    </a:lnTo>
                    <a:lnTo>
                      <a:pt x="30" y="186"/>
                    </a:lnTo>
                    <a:lnTo>
                      <a:pt x="30" y="186"/>
                    </a:lnTo>
                    <a:lnTo>
                      <a:pt x="30" y="186"/>
                    </a:lnTo>
                    <a:lnTo>
                      <a:pt x="42" y="186"/>
                    </a:lnTo>
                    <a:lnTo>
                      <a:pt x="42" y="186"/>
                    </a:lnTo>
                    <a:lnTo>
                      <a:pt x="42" y="186"/>
                    </a:lnTo>
                    <a:lnTo>
                      <a:pt x="42" y="186"/>
                    </a:lnTo>
                    <a:lnTo>
                      <a:pt x="48" y="186"/>
                    </a:lnTo>
                    <a:lnTo>
                      <a:pt x="48" y="186"/>
                    </a:lnTo>
                    <a:lnTo>
                      <a:pt x="48" y="186"/>
                    </a:lnTo>
                    <a:lnTo>
                      <a:pt x="60" y="186"/>
                    </a:lnTo>
                    <a:lnTo>
                      <a:pt x="60" y="186"/>
                    </a:lnTo>
                    <a:lnTo>
                      <a:pt x="60" y="186"/>
                    </a:lnTo>
                    <a:lnTo>
                      <a:pt x="60" y="186"/>
                    </a:lnTo>
                    <a:lnTo>
                      <a:pt x="60" y="186"/>
                    </a:lnTo>
                    <a:lnTo>
                      <a:pt x="60" y="186"/>
                    </a:lnTo>
                    <a:lnTo>
                      <a:pt x="66" y="186"/>
                    </a:lnTo>
                    <a:lnTo>
                      <a:pt x="66" y="186"/>
                    </a:lnTo>
                    <a:lnTo>
                      <a:pt x="66" y="180"/>
                    </a:lnTo>
                    <a:lnTo>
                      <a:pt x="66" y="180"/>
                    </a:lnTo>
                    <a:lnTo>
                      <a:pt x="66" y="180"/>
                    </a:lnTo>
                    <a:lnTo>
                      <a:pt x="66" y="180"/>
                    </a:lnTo>
                    <a:lnTo>
                      <a:pt x="72" y="180"/>
                    </a:lnTo>
                    <a:lnTo>
                      <a:pt x="72" y="180"/>
                    </a:lnTo>
                    <a:lnTo>
                      <a:pt x="72" y="180"/>
                    </a:lnTo>
                    <a:lnTo>
                      <a:pt x="84" y="174"/>
                    </a:lnTo>
                    <a:lnTo>
                      <a:pt x="84" y="174"/>
                    </a:lnTo>
                    <a:lnTo>
                      <a:pt x="84" y="174"/>
                    </a:lnTo>
                    <a:lnTo>
                      <a:pt x="84" y="174"/>
                    </a:lnTo>
                    <a:lnTo>
                      <a:pt x="84" y="174"/>
                    </a:lnTo>
                    <a:lnTo>
                      <a:pt x="84" y="174"/>
                    </a:lnTo>
                    <a:lnTo>
                      <a:pt x="90" y="174"/>
                    </a:lnTo>
                    <a:lnTo>
                      <a:pt x="96" y="162"/>
                    </a:lnTo>
                    <a:lnTo>
                      <a:pt x="102" y="162"/>
                    </a:lnTo>
                    <a:lnTo>
                      <a:pt x="102" y="162"/>
                    </a:lnTo>
                    <a:lnTo>
                      <a:pt x="102" y="162"/>
                    </a:lnTo>
                    <a:lnTo>
                      <a:pt x="102" y="162"/>
                    </a:lnTo>
                    <a:lnTo>
                      <a:pt x="102" y="162"/>
                    </a:lnTo>
                    <a:lnTo>
                      <a:pt x="102" y="162"/>
                    </a:lnTo>
                    <a:lnTo>
                      <a:pt x="108" y="162"/>
                    </a:lnTo>
                    <a:lnTo>
                      <a:pt x="108" y="156"/>
                    </a:lnTo>
                    <a:lnTo>
                      <a:pt x="108" y="156"/>
                    </a:lnTo>
                    <a:lnTo>
                      <a:pt x="108" y="156"/>
                    </a:lnTo>
                    <a:lnTo>
                      <a:pt x="108" y="156"/>
                    </a:lnTo>
                    <a:lnTo>
                      <a:pt x="108" y="156"/>
                    </a:lnTo>
                    <a:lnTo>
                      <a:pt x="114" y="156"/>
                    </a:lnTo>
                    <a:lnTo>
                      <a:pt x="114" y="150"/>
                    </a:lnTo>
                    <a:lnTo>
                      <a:pt x="120" y="144"/>
                    </a:lnTo>
                    <a:lnTo>
                      <a:pt x="126" y="138"/>
                    </a:lnTo>
                    <a:lnTo>
                      <a:pt x="126" y="138"/>
                    </a:lnTo>
                    <a:lnTo>
                      <a:pt x="126" y="138"/>
                    </a:lnTo>
                    <a:lnTo>
                      <a:pt x="126" y="138"/>
                    </a:lnTo>
                    <a:lnTo>
                      <a:pt x="126" y="138"/>
                    </a:lnTo>
                    <a:lnTo>
                      <a:pt x="126" y="138"/>
                    </a:lnTo>
                    <a:lnTo>
                      <a:pt x="138" y="120"/>
                    </a:lnTo>
                    <a:lnTo>
                      <a:pt x="138" y="120"/>
                    </a:lnTo>
                    <a:lnTo>
                      <a:pt x="138" y="120"/>
                    </a:lnTo>
                    <a:lnTo>
                      <a:pt x="144" y="120"/>
                    </a:lnTo>
                    <a:lnTo>
                      <a:pt x="144" y="114"/>
                    </a:lnTo>
                    <a:lnTo>
                      <a:pt x="144" y="114"/>
                    </a:lnTo>
                    <a:lnTo>
                      <a:pt x="144" y="114"/>
                    </a:lnTo>
                    <a:lnTo>
                      <a:pt x="144" y="114"/>
                    </a:lnTo>
                    <a:lnTo>
                      <a:pt x="144" y="108"/>
                    </a:lnTo>
                    <a:lnTo>
                      <a:pt x="150" y="108"/>
                    </a:lnTo>
                    <a:lnTo>
                      <a:pt x="150" y="108"/>
                    </a:lnTo>
                    <a:lnTo>
                      <a:pt x="150" y="108"/>
                    </a:lnTo>
                    <a:lnTo>
                      <a:pt x="150" y="102"/>
                    </a:lnTo>
                    <a:lnTo>
                      <a:pt x="150" y="102"/>
                    </a:lnTo>
                    <a:lnTo>
                      <a:pt x="150" y="102"/>
                    </a:lnTo>
                    <a:lnTo>
                      <a:pt x="162" y="84"/>
                    </a:lnTo>
                    <a:lnTo>
                      <a:pt x="162" y="84"/>
                    </a:lnTo>
                    <a:lnTo>
                      <a:pt x="168" y="84"/>
                    </a:lnTo>
                    <a:lnTo>
                      <a:pt x="168" y="78"/>
                    </a:lnTo>
                    <a:lnTo>
                      <a:pt x="168" y="78"/>
                    </a:lnTo>
                    <a:lnTo>
                      <a:pt x="168" y="78"/>
                    </a:lnTo>
                    <a:lnTo>
                      <a:pt x="168" y="78"/>
                    </a:lnTo>
                    <a:lnTo>
                      <a:pt x="180" y="54"/>
                    </a:lnTo>
                    <a:lnTo>
                      <a:pt x="180" y="54"/>
                    </a:lnTo>
                    <a:lnTo>
                      <a:pt x="180" y="54"/>
                    </a:lnTo>
                    <a:lnTo>
                      <a:pt x="180" y="48"/>
                    </a:lnTo>
                    <a:lnTo>
                      <a:pt x="186" y="48"/>
                    </a:lnTo>
                    <a:lnTo>
                      <a:pt x="186" y="48"/>
                    </a:lnTo>
                    <a:lnTo>
                      <a:pt x="186" y="42"/>
                    </a:lnTo>
                    <a:lnTo>
                      <a:pt x="186" y="42"/>
                    </a:lnTo>
                    <a:lnTo>
                      <a:pt x="186" y="42"/>
                    </a:lnTo>
                    <a:lnTo>
                      <a:pt x="186" y="36"/>
                    </a:lnTo>
                    <a:lnTo>
                      <a:pt x="192" y="36"/>
                    </a:lnTo>
                    <a:lnTo>
                      <a:pt x="192" y="36"/>
                    </a:lnTo>
                    <a:lnTo>
                      <a:pt x="192" y="30"/>
                    </a:lnTo>
                    <a:lnTo>
                      <a:pt x="192" y="30"/>
                    </a:lnTo>
                    <a:lnTo>
                      <a:pt x="192" y="24"/>
                    </a:lnTo>
                    <a:lnTo>
                      <a:pt x="192" y="24"/>
                    </a:lnTo>
                    <a:lnTo>
                      <a:pt x="198" y="24"/>
                    </a:lnTo>
                    <a:lnTo>
                      <a:pt x="198" y="18"/>
                    </a:lnTo>
                    <a:lnTo>
                      <a:pt x="198" y="18"/>
                    </a:lnTo>
                    <a:lnTo>
                      <a:pt x="198" y="18"/>
                    </a:lnTo>
                    <a:lnTo>
                      <a:pt x="198" y="12"/>
                    </a:lnTo>
                    <a:lnTo>
                      <a:pt x="198" y="12"/>
                    </a:lnTo>
                    <a:lnTo>
                      <a:pt x="198" y="12"/>
                    </a:lnTo>
                    <a:lnTo>
                      <a:pt x="204" y="12"/>
                    </a:lnTo>
                    <a:lnTo>
                      <a:pt x="204" y="6"/>
                    </a:lnTo>
                    <a:lnTo>
                      <a:pt x="204" y="6"/>
                    </a:lnTo>
                    <a:lnTo>
                      <a:pt x="204" y="6"/>
                    </a:lnTo>
                    <a:lnTo>
                      <a:pt x="204" y="6"/>
                    </a:lnTo>
                    <a:lnTo>
                      <a:pt x="204" y="0"/>
                    </a:lnTo>
                    <a:lnTo>
                      <a:pt x="204" y="6"/>
                    </a:lnTo>
                    <a:lnTo>
                      <a:pt x="204" y="12"/>
                    </a:lnTo>
                    <a:lnTo>
                      <a:pt x="204" y="24"/>
                    </a:lnTo>
                    <a:lnTo>
                      <a:pt x="210" y="42"/>
                    </a:lnTo>
                    <a:lnTo>
                      <a:pt x="210" y="54"/>
                    </a:lnTo>
                    <a:lnTo>
                      <a:pt x="210" y="72"/>
                    </a:lnTo>
                    <a:lnTo>
                      <a:pt x="210" y="84"/>
                    </a:lnTo>
                    <a:lnTo>
                      <a:pt x="210" y="90"/>
                    </a:lnTo>
                    <a:lnTo>
                      <a:pt x="210" y="90"/>
                    </a:lnTo>
                    <a:lnTo>
                      <a:pt x="210" y="84"/>
                    </a:lnTo>
                    <a:lnTo>
                      <a:pt x="210" y="72"/>
                    </a:lnTo>
                    <a:lnTo>
                      <a:pt x="216" y="54"/>
                    </a:lnTo>
                    <a:lnTo>
                      <a:pt x="216" y="42"/>
                    </a:lnTo>
                    <a:lnTo>
                      <a:pt x="216" y="24"/>
                    </a:lnTo>
                    <a:lnTo>
                      <a:pt x="216" y="12"/>
                    </a:lnTo>
                    <a:lnTo>
                      <a:pt x="216" y="6"/>
                    </a:lnTo>
                    <a:lnTo>
                      <a:pt x="216" y="0"/>
                    </a:lnTo>
                    <a:lnTo>
                      <a:pt x="216" y="6"/>
                    </a:lnTo>
                    <a:lnTo>
                      <a:pt x="216" y="6"/>
                    </a:lnTo>
                    <a:lnTo>
                      <a:pt x="222" y="6"/>
                    </a:lnTo>
                    <a:lnTo>
                      <a:pt x="222" y="12"/>
                    </a:lnTo>
                    <a:lnTo>
                      <a:pt x="222" y="12"/>
                    </a:lnTo>
                    <a:lnTo>
                      <a:pt x="222" y="12"/>
                    </a:lnTo>
                    <a:lnTo>
                      <a:pt x="222" y="18"/>
                    </a:lnTo>
                    <a:lnTo>
                      <a:pt x="222" y="18"/>
                    </a:lnTo>
                    <a:lnTo>
                      <a:pt x="228" y="24"/>
                    </a:lnTo>
                    <a:lnTo>
                      <a:pt x="228" y="24"/>
                    </a:lnTo>
                    <a:lnTo>
                      <a:pt x="228" y="24"/>
                    </a:lnTo>
                    <a:lnTo>
                      <a:pt x="228" y="30"/>
                    </a:lnTo>
                    <a:lnTo>
                      <a:pt x="228" y="30"/>
                    </a:lnTo>
                    <a:lnTo>
                      <a:pt x="228" y="30"/>
                    </a:lnTo>
                    <a:lnTo>
                      <a:pt x="234" y="36"/>
                    </a:lnTo>
                    <a:lnTo>
                      <a:pt x="234" y="36"/>
                    </a:lnTo>
                    <a:lnTo>
                      <a:pt x="234" y="36"/>
                    </a:lnTo>
                    <a:lnTo>
                      <a:pt x="234" y="42"/>
                    </a:lnTo>
                    <a:lnTo>
                      <a:pt x="246" y="60"/>
                    </a:lnTo>
                    <a:lnTo>
                      <a:pt x="246" y="60"/>
                    </a:lnTo>
                    <a:lnTo>
                      <a:pt x="246" y="66"/>
                    </a:lnTo>
                    <a:lnTo>
                      <a:pt x="246" y="66"/>
                    </a:lnTo>
                    <a:lnTo>
                      <a:pt x="246" y="66"/>
                    </a:lnTo>
                    <a:lnTo>
                      <a:pt x="252" y="72"/>
                    </a:lnTo>
                    <a:lnTo>
                      <a:pt x="252" y="72"/>
                    </a:lnTo>
                    <a:lnTo>
                      <a:pt x="264" y="90"/>
                    </a:lnTo>
                    <a:lnTo>
                      <a:pt x="264" y="90"/>
                    </a:lnTo>
                    <a:lnTo>
                      <a:pt x="264" y="90"/>
                    </a:lnTo>
                    <a:lnTo>
                      <a:pt x="264" y="96"/>
                    </a:lnTo>
                    <a:lnTo>
                      <a:pt x="264" y="96"/>
                    </a:lnTo>
                    <a:lnTo>
                      <a:pt x="264" y="96"/>
                    </a:lnTo>
                    <a:lnTo>
                      <a:pt x="270" y="96"/>
                    </a:lnTo>
                    <a:lnTo>
                      <a:pt x="270" y="102"/>
                    </a:lnTo>
                    <a:lnTo>
                      <a:pt x="270" y="102"/>
                    </a:lnTo>
                    <a:lnTo>
                      <a:pt x="270" y="102"/>
                    </a:lnTo>
                    <a:lnTo>
                      <a:pt x="270" y="108"/>
                    </a:lnTo>
                    <a:lnTo>
                      <a:pt x="270" y="108"/>
                    </a:lnTo>
                    <a:lnTo>
                      <a:pt x="270" y="108"/>
                    </a:lnTo>
                    <a:lnTo>
                      <a:pt x="276" y="108"/>
                    </a:lnTo>
                    <a:lnTo>
                      <a:pt x="276" y="108"/>
                    </a:lnTo>
                    <a:lnTo>
                      <a:pt x="288" y="126"/>
                    </a:lnTo>
                    <a:lnTo>
                      <a:pt x="288" y="126"/>
                    </a:lnTo>
                    <a:lnTo>
                      <a:pt x="288" y="126"/>
                    </a:lnTo>
                    <a:lnTo>
                      <a:pt x="288" y="132"/>
                    </a:lnTo>
                    <a:lnTo>
                      <a:pt x="288" y="132"/>
                    </a:lnTo>
                    <a:lnTo>
                      <a:pt x="288" y="132"/>
                    </a:lnTo>
                    <a:lnTo>
                      <a:pt x="288" y="132"/>
                    </a:lnTo>
                    <a:lnTo>
                      <a:pt x="300" y="144"/>
                    </a:lnTo>
                    <a:lnTo>
                      <a:pt x="300" y="144"/>
                    </a:lnTo>
                    <a:lnTo>
                      <a:pt x="306" y="144"/>
                    </a:lnTo>
                    <a:lnTo>
                      <a:pt x="306" y="150"/>
                    </a:lnTo>
                    <a:lnTo>
                      <a:pt x="306" y="150"/>
                    </a:lnTo>
                    <a:lnTo>
                      <a:pt x="306" y="150"/>
                    </a:lnTo>
                    <a:lnTo>
                      <a:pt x="306" y="150"/>
                    </a:lnTo>
                    <a:lnTo>
                      <a:pt x="306" y="150"/>
                    </a:lnTo>
                    <a:lnTo>
                      <a:pt x="312" y="156"/>
                    </a:lnTo>
                    <a:lnTo>
                      <a:pt x="312" y="156"/>
                    </a:lnTo>
                    <a:lnTo>
                      <a:pt x="312" y="156"/>
                    </a:lnTo>
                    <a:lnTo>
                      <a:pt x="312" y="156"/>
                    </a:lnTo>
                    <a:lnTo>
                      <a:pt x="312" y="156"/>
                    </a:lnTo>
                    <a:lnTo>
                      <a:pt x="312" y="156"/>
                    </a:lnTo>
                    <a:lnTo>
                      <a:pt x="318" y="156"/>
                    </a:lnTo>
                    <a:lnTo>
                      <a:pt x="324" y="168"/>
                    </a:lnTo>
                    <a:lnTo>
                      <a:pt x="324" y="168"/>
                    </a:lnTo>
                    <a:lnTo>
                      <a:pt x="330" y="168"/>
                    </a:lnTo>
                    <a:lnTo>
                      <a:pt x="330" y="168"/>
                    </a:lnTo>
                    <a:lnTo>
                      <a:pt x="330" y="168"/>
                    </a:lnTo>
                    <a:lnTo>
                      <a:pt x="330" y="168"/>
                    </a:lnTo>
                    <a:lnTo>
                      <a:pt x="330" y="168"/>
                    </a:lnTo>
                    <a:lnTo>
                      <a:pt x="342" y="180"/>
                    </a:lnTo>
                    <a:lnTo>
                      <a:pt x="342" y="180"/>
                    </a:lnTo>
                    <a:lnTo>
                      <a:pt x="342" y="180"/>
                    </a:lnTo>
                    <a:lnTo>
                      <a:pt x="342" y="180"/>
                    </a:lnTo>
                    <a:lnTo>
                      <a:pt x="348" y="180"/>
                    </a:lnTo>
                    <a:lnTo>
                      <a:pt x="348" y="180"/>
                    </a:lnTo>
                    <a:lnTo>
                      <a:pt x="348" y="180"/>
                    </a:lnTo>
                    <a:lnTo>
                      <a:pt x="348" y="180"/>
                    </a:lnTo>
                    <a:lnTo>
                      <a:pt x="348" y="180"/>
                    </a:lnTo>
                    <a:lnTo>
                      <a:pt x="348" y="180"/>
                    </a:lnTo>
                    <a:lnTo>
                      <a:pt x="354" y="180"/>
                    </a:lnTo>
                    <a:lnTo>
                      <a:pt x="354" y="180"/>
                    </a:lnTo>
                    <a:lnTo>
                      <a:pt x="354" y="180"/>
                    </a:lnTo>
                    <a:lnTo>
                      <a:pt x="354" y="180"/>
                    </a:lnTo>
                    <a:lnTo>
                      <a:pt x="354" y="180"/>
                    </a:lnTo>
                    <a:lnTo>
                      <a:pt x="366" y="186"/>
                    </a:lnTo>
                    <a:lnTo>
                      <a:pt x="366" y="186"/>
                    </a:lnTo>
                    <a:lnTo>
                      <a:pt x="366" y="186"/>
                    </a:lnTo>
                    <a:lnTo>
                      <a:pt x="372" y="186"/>
                    </a:lnTo>
                    <a:lnTo>
                      <a:pt x="372" y="186"/>
                    </a:lnTo>
                    <a:lnTo>
                      <a:pt x="372" y="186"/>
                    </a:lnTo>
                    <a:lnTo>
                      <a:pt x="372" y="186"/>
                    </a:lnTo>
                    <a:lnTo>
                      <a:pt x="384" y="186"/>
                    </a:lnTo>
                    <a:lnTo>
                      <a:pt x="384" y="186"/>
                    </a:lnTo>
                    <a:lnTo>
                      <a:pt x="384" y="186"/>
                    </a:lnTo>
                    <a:lnTo>
                      <a:pt x="384" y="186"/>
                    </a:lnTo>
                    <a:lnTo>
                      <a:pt x="384" y="186"/>
                    </a:lnTo>
                    <a:lnTo>
                      <a:pt x="390" y="186"/>
                    </a:lnTo>
                    <a:lnTo>
                      <a:pt x="390" y="186"/>
                    </a:lnTo>
                    <a:lnTo>
                      <a:pt x="390" y="186"/>
                    </a:lnTo>
                    <a:lnTo>
                      <a:pt x="390" y="186"/>
                    </a:lnTo>
                    <a:lnTo>
                      <a:pt x="390" y="186"/>
                    </a:lnTo>
                    <a:lnTo>
                      <a:pt x="390" y="186"/>
                    </a:lnTo>
                    <a:lnTo>
                      <a:pt x="390" y="186"/>
                    </a:lnTo>
                    <a:lnTo>
                      <a:pt x="396" y="186"/>
                    </a:lnTo>
                    <a:lnTo>
                      <a:pt x="396" y="186"/>
                    </a:lnTo>
                    <a:lnTo>
                      <a:pt x="396" y="186"/>
                    </a:lnTo>
                    <a:lnTo>
                      <a:pt x="396" y="186"/>
                    </a:lnTo>
                    <a:lnTo>
                      <a:pt x="396" y="186"/>
                    </a:lnTo>
                    <a:lnTo>
                      <a:pt x="396" y="186"/>
                    </a:lnTo>
                    <a:lnTo>
                      <a:pt x="396" y="186"/>
                    </a:lnTo>
                    <a:lnTo>
                      <a:pt x="402" y="180"/>
                    </a:lnTo>
                    <a:lnTo>
                      <a:pt x="402" y="180"/>
                    </a:lnTo>
                    <a:lnTo>
                      <a:pt x="402" y="180"/>
                    </a:lnTo>
                    <a:lnTo>
                      <a:pt x="402" y="180"/>
                    </a:lnTo>
                    <a:lnTo>
                      <a:pt x="402" y="180"/>
                    </a:lnTo>
                    <a:lnTo>
                      <a:pt x="402" y="180"/>
                    </a:lnTo>
                    <a:lnTo>
                      <a:pt x="408" y="180"/>
                    </a:lnTo>
                    <a:lnTo>
                      <a:pt x="408" y="180"/>
                    </a:lnTo>
                    <a:lnTo>
                      <a:pt x="408" y="180"/>
                    </a:lnTo>
                    <a:lnTo>
                      <a:pt x="408" y="180"/>
                    </a:lnTo>
                    <a:lnTo>
                      <a:pt x="408" y="180"/>
                    </a:lnTo>
                    <a:lnTo>
                      <a:pt x="408" y="180"/>
                    </a:lnTo>
                    <a:lnTo>
                      <a:pt x="408" y="168"/>
                    </a:lnTo>
                    <a:lnTo>
                      <a:pt x="408" y="162"/>
                    </a:lnTo>
                    <a:lnTo>
                      <a:pt x="408" y="144"/>
                    </a:lnTo>
                    <a:lnTo>
                      <a:pt x="414" y="132"/>
                    </a:lnTo>
                    <a:lnTo>
                      <a:pt x="414" y="114"/>
                    </a:lnTo>
                    <a:lnTo>
                      <a:pt x="414" y="102"/>
                    </a:lnTo>
                    <a:lnTo>
                      <a:pt x="414" y="96"/>
                    </a:lnTo>
                    <a:lnTo>
                      <a:pt x="414" y="96"/>
                    </a:lnTo>
                    <a:lnTo>
                      <a:pt x="414" y="102"/>
                    </a:lnTo>
                    <a:lnTo>
                      <a:pt x="414" y="114"/>
                    </a:lnTo>
                    <a:lnTo>
                      <a:pt x="414" y="132"/>
                    </a:lnTo>
                    <a:lnTo>
                      <a:pt x="420" y="144"/>
                    </a:lnTo>
                    <a:lnTo>
                      <a:pt x="420" y="162"/>
                    </a:lnTo>
                    <a:lnTo>
                      <a:pt x="420" y="174"/>
                    </a:lnTo>
                    <a:lnTo>
                      <a:pt x="420" y="180"/>
                    </a:lnTo>
                    <a:lnTo>
                      <a:pt x="420" y="180"/>
                    </a:lnTo>
                    <a:lnTo>
                      <a:pt x="420" y="180"/>
                    </a:lnTo>
                    <a:lnTo>
                      <a:pt x="420" y="180"/>
                    </a:lnTo>
                    <a:lnTo>
                      <a:pt x="420" y="180"/>
                    </a:lnTo>
                    <a:lnTo>
                      <a:pt x="426" y="180"/>
                    </a:lnTo>
                    <a:lnTo>
                      <a:pt x="426" y="186"/>
                    </a:lnTo>
                    <a:lnTo>
                      <a:pt x="426" y="186"/>
                    </a:lnTo>
                    <a:lnTo>
                      <a:pt x="426" y="186"/>
                    </a:lnTo>
                    <a:lnTo>
                      <a:pt x="426" y="186"/>
                    </a:lnTo>
                    <a:lnTo>
                      <a:pt x="426" y="186"/>
                    </a:lnTo>
                    <a:lnTo>
                      <a:pt x="432" y="186"/>
                    </a:lnTo>
                    <a:lnTo>
                      <a:pt x="432" y="186"/>
                    </a:lnTo>
                    <a:lnTo>
                      <a:pt x="432" y="186"/>
                    </a:lnTo>
                    <a:lnTo>
                      <a:pt x="432" y="186"/>
                    </a:lnTo>
                    <a:lnTo>
                      <a:pt x="432" y="186"/>
                    </a:lnTo>
                    <a:lnTo>
                      <a:pt x="432" y="186"/>
                    </a:lnTo>
                    <a:lnTo>
                      <a:pt x="438" y="186"/>
                    </a:lnTo>
                    <a:lnTo>
                      <a:pt x="438" y="186"/>
                    </a:lnTo>
                    <a:lnTo>
                      <a:pt x="438" y="192"/>
                    </a:lnTo>
                    <a:lnTo>
                      <a:pt x="450" y="192"/>
                    </a:lnTo>
                    <a:lnTo>
                      <a:pt x="450" y="192"/>
                    </a:lnTo>
                    <a:lnTo>
                      <a:pt x="450" y="192"/>
                    </a:lnTo>
                    <a:lnTo>
                      <a:pt x="450" y="192"/>
                    </a:lnTo>
                    <a:lnTo>
                      <a:pt x="450" y="192"/>
                    </a:lnTo>
                    <a:lnTo>
                      <a:pt x="450" y="192"/>
                    </a:lnTo>
                    <a:lnTo>
                      <a:pt x="456" y="192"/>
                    </a:lnTo>
                    <a:lnTo>
                      <a:pt x="462" y="192"/>
                    </a:lnTo>
                    <a:lnTo>
                      <a:pt x="468" y="192"/>
                    </a:lnTo>
                    <a:lnTo>
                      <a:pt x="468" y="192"/>
                    </a:lnTo>
                    <a:lnTo>
                      <a:pt x="468" y="192"/>
                    </a:lnTo>
                    <a:lnTo>
                      <a:pt x="468" y="192"/>
                    </a:lnTo>
                    <a:lnTo>
                      <a:pt x="468" y="192"/>
                    </a:lnTo>
                    <a:lnTo>
                      <a:pt x="468" y="192"/>
                    </a:lnTo>
                    <a:lnTo>
                      <a:pt x="474" y="192"/>
                    </a:lnTo>
                    <a:lnTo>
                      <a:pt x="474" y="192"/>
                    </a:lnTo>
                    <a:lnTo>
                      <a:pt x="474" y="192"/>
                    </a:lnTo>
                    <a:lnTo>
                      <a:pt x="474" y="192"/>
                    </a:lnTo>
                    <a:lnTo>
                      <a:pt x="474" y="192"/>
                    </a:lnTo>
                    <a:lnTo>
                      <a:pt x="474" y="192"/>
                    </a:lnTo>
                    <a:lnTo>
                      <a:pt x="480" y="192"/>
                    </a:lnTo>
                    <a:lnTo>
                      <a:pt x="480" y="192"/>
                    </a:lnTo>
                    <a:lnTo>
                      <a:pt x="486" y="186"/>
                    </a:lnTo>
                    <a:lnTo>
                      <a:pt x="492" y="186"/>
                    </a:lnTo>
                    <a:lnTo>
                      <a:pt x="492" y="186"/>
                    </a:lnTo>
                    <a:lnTo>
                      <a:pt x="492" y="186"/>
                    </a:lnTo>
                    <a:lnTo>
                      <a:pt x="492" y="186"/>
                    </a:lnTo>
                    <a:lnTo>
                      <a:pt x="492" y="186"/>
                    </a:lnTo>
                    <a:lnTo>
                      <a:pt x="492" y="186"/>
                    </a:lnTo>
                    <a:lnTo>
                      <a:pt x="504" y="180"/>
                    </a:lnTo>
                    <a:lnTo>
                      <a:pt x="504" y="180"/>
                    </a:lnTo>
                    <a:lnTo>
                      <a:pt x="504" y="180"/>
                    </a:lnTo>
                    <a:lnTo>
                      <a:pt x="510" y="180"/>
                    </a:lnTo>
                    <a:lnTo>
                      <a:pt x="510" y="174"/>
                    </a:lnTo>
                    <a:lnTo>
                      <a:pt x="510" y="174"/>
                    </a:lnTo>
                    <a:lnTo>
                      <a:pt x="510" y="174"/>
                    </a:lnTo>
                    <a:lnTo>
                      <a:pt x="510" y="174"/>
                    </a:lnTo>
                    <a:lnTo>
                      <a:pt x="510" y="174"/>
                    </a:lnTo>
                    <a:lnTo>
                      <a:pt x="516" y="174"/>
                    </a:lnTo>
                    <a:lnTo>
                      <a:pt x="516" y="174"/>
                    </a:lnTo>
                    <a:lnTo>
                      <a:pt x="516" y="174"/>
                    </a:lnTo>
                    <a:lnTo>
                      <a:pt x="516" y="168"/>
                    </a:lnTo>
                    <a:lnTo>
                      <a:pt x="516" y="168"/>
                    </a:lnTo>
                    <a:lnTo>
                      <a:pt x="516" y="168"/>
                    </a:lnTo>
                    <a:lnTo>
                      <a:pt x="528" y="162"/>
                    </a:lnTo>
                    <a:lnTo>
                      <a:pt x="528" y="156"/>
                    </a:lnTo>
                    <a:lnTo>
                      <a:pt x="528" y="156"/>
                    </a:lnTo>
                    <a:lnTo>
                      <a:pt x="534" y="156"/>
                    </a:lnTo>
                    <a:lnTo>
                      <a:pt x="534" y="156"/>
                    </a:lnTo>
                    <a:lnTo>
                      <a:pt x="534" y="156"/>
                    </a:lnTo>
                    <a:lnTo>
                      <a:pt x="534" y="156"/>
                    </a:lnTo>
                    <a:lnTo>
                      <a:pt x="546" y="144"/>
                    </a:lnTo>
                    <a:lnTo>
                      <a:pt x="546" y="138"/>
                    </a:lnTo>
                    <a:lnTo>
                      <a:pt x="546" y="138"/>
                    </a:lnTo>
                    <a:lnTo>
                      <a:pt x="546" y="138"/>
                    </a:lnTo>
                    <a:lnTo>
                      <a:pt x="552" y="138"/>
                    </a:lnTo>
                    <a:lnTo>
                      <a:pt x="552" y="138"/>
                    </a:lnTo>
                    <a:lnTo>
                      <a:pt x="552" y="132"/>
                    </a:lnTo>
                    <a:lnTo>
                      <a:pt x="552" y="132"/>
                    </a:lnTo>
                    <a:lnTo>
                      <a:pt x="552" y="132"/>
                    </a:lnTo>
                    <a:lnTo>
                      <a:pt x="552" y="132"/>
                    </a:lnTo>
                    <a:lnTo>
                      <a:pt x="558" y="126"/>
                    </a:lnTo>
                    <a:lnTo>
                      <a:pt x="558" y="126"/>
                    </a:lnTo>
                    <a:lnTo>
                      <a:pt x="558" y="126"/>
                    </a:lnTo>
                    <a:lnTo>
                      <a:pt x="558" y="126"/>
                    </a:lnTo>
                    <a:lnTo>
                      <a:pt x="558" y="126"/>
                    </a:lnTo>
                    <a:lnTo>
                      <a:pt x="570" y="108"/>
                    </a:lnTo>
                    <a:lnTo>
                      <a:pt x="570" y="108"/>
                    </a:lnTo>
                    <a:lnTo>
                      <a:pt x="570" y="102"/>
                    </a:lnTo>
                    <a:lnTo>
                      <a:pt x="570" y="102"/>
                    </a:lnTo>
                    <a:lnTo>
                      <a:pt x="576" y="102"/>
                    </a:lnTo>
                    <a:lnTo>
                      <a:pt x="576" y="102"/>
                    </a:lnTo>
                    <a:lnTo>
                      <a:pt x="576" y="96"/>
                    </a:lnTo>
                    <a:lnTo>
                      <a:pt x="588" y="78"/>
                    </a:lnTo>
                    <a:lnTo>
                      <a:pt x="588" y="78"/>
                    </a:lnTo>
                    <a:lnTo>
                      <a:pt x="588" y="78"/>
                    </a:lnTo>
                    <a:lnTo>
                      <a:pt x="588" y="78"/>
                    </a:lnTo>
                    <a:lnTo>
                      <a:pt x="588" y="72"/>
                    </a:lnTo>
                    <a:lnTo>
                      <a:pt x="588" y="72"/>
                    </a:lnTo>
                    <a:lnTo>
                      <a:pt x="594" y="72"/>
                    </a:lnTo>
                    <a:lnTo>
                      <a:pt x="594" y="66"/>
                    </a:lnTo>
                    <a:lnTo>
                      <a:pt x="594" y="66"/>
                    </a:lnTo>
                    <a:lnTo>
                      <a:pt x="594" y="66"/>
                    </a:lnTo>
                    <a:lnTo>
                      <a:pt x="594" y="60"/>
                    </a:lnTo>
                    <a:lnTo>
                      <a:pt x="594" y="60"/>
                    </a:lnTo>
                    <a:lnTo>
                      <a:pt x="600" y="60"/>
                    </a:lnTo>
                    <a:lnTo>
                      <a:pt x="600" y="54"/>
                    </a:lnTo>
                    <a:lnTo>
                      <a:pt x="600" y="54"/>
                    </a:lnTo>
                    <a:lnTo>
                      <a:pt x="600" y="54"/>
                    </a:lnTo>
                    <a:lnTo>
                      <a:pt x="600" y="48"/>
                    </a:lnTo>
                    <a:lnTo>
                      <a:pt x="600" y="48"/>
                    </a:lnTo>
                    <a:lnTo>
                      <a:pt x="606" y="48"/>
                    </a:lnTo>
                    <a:lnTo>
                      <a:pt x="606" y="42"/>
                    </a:lnTo>
                    <a:lnTo>
                      <a:pt x="606" y="42"/>
                    </a:lnTo>
                    <a:lnTo>
                      <a:pt x="606" y="42"/>
                    </a:lnTo>
                    <a:lnTo>
                      <a:pt x="606" y="42"/>
                    </a:lnTo>
                    <a:lnTo>
                      <a:pt x="606" y="36"/>
                    </a:lnTo>
                    <a:lnTo>
                      <a:pt x="606" y="36"/>
                    </a:lnTo>
                    <a:lnTo>
                      <a:pt x="612" y="36"/>
                    </a:lnTo>
                    <a:lnTo>
                      <a:pt x="612" y="30"/>
                    </a:lnTo>
                    <a:lnTo>
                      <a:pt x="612" y="30"/>
                    </a:lnTo>
                    <a:lnTo>
                      <a:pt x="612" y="30"/>
                    </a:lnTo>
                    <a:lnTo>
                      <a:pt x="612" y="30"/>
                    </a:lnTo>
                    <a:lnTo>
                      <a:pt x="612" y="42"/>
                    </a:lnTo>
                    <a:lnTo>
                      <a:pt x="612" y="54"/>
                    </a:lnTo>
                    <a:lnTo>
                      <a:pt x="612" y="66"/>
                    </a:lnTo>
                    <a:lnTo>
                      <a:pt x="612" y="84"/>
                    </a:lnTo>
                    <a:lnTo>
                      <a:pt x="612" y="96"/>
                    </a:lnTo>
                    <a:lnTo>
                      <a:pt x="618" y="114"/>
                    </a:lnTo>
                    <a:lnTo>
                      <a:pt x="618" y="120"/>
                    </a:lnTo>
                    <a:lnTo>
                      <a:pt x="618" y="120"/>
                    </a:lnTo>
                    <a:lnTo>
                      <a:pt x="618" y="114"/>
                    </a:lnTo>
                    <a:lnTo>
                      <a:pt x="618" y="102"/>
                    </a:lnTo>
                    <a:lnTo>
                      <a:pt x="618" y="84"/>
                    </a:lnTo>
                    <a:lnTo>
                      <a:pt x="618" y="72"/>
                    </a:lnTo>
                    <a:lnTo>
                      <a:pt x="624" y="54"/>
                    </a:lnTo>
                    <a:lnTo>
                      <a:pt x="624" y="42"/>
                    </a:lnTo>
                    <a:lnTo>
                      <a:pt x="624" y="36"/>
                    </a:lnTo>
                    <a:lnTo>
                      <a:pt x="624" y="36"/>
                    </a:lnTo>
                    <a:lnTo>
                      <a:pt x="624" y="36"/>
                    </a:lnTo>
                    <a:lnTo>
                      <a:pt x="624" y="36"/>
                    </a:lnTo>
                    <a:lnTo>
                      <a:pt x="624" y="42"/>
                    </a:lnTo>
                    <a:lnTo>
                      <a:pt x="624" y="42"/>
                    </a:lnTo>
                    <a:lnTo>
                      <a:pt x="630" y="42"/>
                    </a:lnTo>
                    <a:lnTo>
                      <a:pt x="630" y="48"/>
                    </a:lnTo>
                    <a:lnTo>
                      <a:pt x="630" y="48"/>
                    </a:lnTo>
                    <a:lnTo>
                      <a:pt x="630" y="54"/>
                    </a:lnTo>
                    <a:lnTo>
                      <a:pt x="630" y="54"/>
                    </a:lnTo>
                    <a:lnTo>
                      <a:pt x="630" y="54"/>
                    </a:lnTo>
                    <a:lnTo>
                      <a:pt x="636" y="60"/>
                    </a:lnTo>
                    <a:lnTo>
                      <a:pt x="636" y="60"/>
                    </a:lnTo>
                    <a:lnTo>
                      <a:pt x="636" y="66"/>
                    </a:lnTo>
                    <a:lnTo>
                      <a:pt x="636" y="66"/>
                    </a:lnTo>
                    <a:lnTo>
                      <a:pt x="636" y="66"/>
                    </a:lnTo>
                    <a:lnTo>
                      <a:pt x="636" y="72"/>
                    </a:lnTo>
                    <a:lnTo>
                      <a:pt x="642" y="72"/>
                    </a:lnTo>
                    <a:lnTo>
                      <a:pt x="642" y="72"/>
                    </a:lnTo>
                    <a:lnTo>
                      <a:pt x="654" y="96"/>
                    </a:lnTo>
                    <a:lnTo>
                      <a:pt x="654" y="102"/>
                    </a:lnTo>
                    <a:lnTo>
                      <a:pt x="654" y="102"/>
                    </a:lnTo>
                    <a:lnTo>
                      <a:pt x="654" y="102"/>
                    </a:lnTo>
                    <a:lnTo>
                      <a:pt x="654" y="102"/>
                    </a:lnTo>
                    <a:lnTo>
                      <a:pt x="654" y="108"/>
                    </a:lnTo>
                    <a:lnTo>
                      <a:pt x="654" y="108"/>
                    </a:lnTo>
                    <a:lnTo>
                      <a:pt x="666" y="126"/>
                    </a:lnTo>
                    <a:lnTo>
                      <a:pt x="666" y="132"/>
                    </a:lnTo>
                    <a:lnTo>
                      <a:pt x="672" y="132"/>
                    </a:lnTo>
                    <a:lnTo>
                      <a:pt x="672" y="132"/>
                    </a:lnTo>
                    <a:lnTo>
                      <a:pt x="672" y="138"/>
                    </a:lnTo>
                    <a:lnTo>
                      <a:pt x="672" y="138"/>
                    </a:lnTo>
                    <a:lnTo>
                      <a:pt x="672" y="138"/>
                    </a:lnTo>
                    <a:lnTo>
                      <a:pt x="672" y="138"/>
                    </a:lnTo>
                    <a:lnTo>
                      <a:pt x="678" y="144"/>
                    </a:lnTo>
                    <a:lnTo>
                      <a:pt x="678" y="144"/>
                    </a:lnTo>
                    <a:lnTo>
                      <a:pt x="678" y="144"/>
                    </a:lnTo>
                    <a:lnTo>
                      <a:pt x="678" y="144"/>
                    </a:lnTo>
                    <a:lnTo>
                      <a:pt x="678" y="150"/>
                    </a:lnTo>
                    <a:lnTo>
                      <a:pt x="678" y="150"/>
                    </a:lnTo>
                    <a:lnTo>
                      <a:pt x="684" y="150"/>
                    </a:lnTo>
                    <a:lnTo>
                      <a:pt x="690" y="168"/>
                    </a:lnTo>
                    <a:lnTo>
                      <a:pt x="690" y="168"/>
                    </a:lnTo>
                    <a:lnTo>
                      <a:pt x="696" y="168"/>
                    </a:lnTo>
                    <a:lnTo>
                      <a:pt x="696" y="174"/>
                    </a:lnTo>
                    <a:lnTo>
                      <a:pt x="696" y="174"/>
                    </a:lnTo>
                    <a:lnTo>
                      <a:pt x="696" y="174"/>
                    </a:lnTo>
                    <a:lnTo>
                      <a:pt x="696" y="174"/>
                    </a:lnTo>
                    <a:lnTo>
                      <a:pt x="708" y="186"/>
                    </a:lnTo>
                    <a:lnTo>
                      <a:pt x="708" y="192"/>
                    </a:lnTo>
                    <a:lnTo>
                      <a:pt x="708" y="192"/>
                    </a:lnTo>
                    <a:lnTo>
                      <a:pt x="708" y="192"/>
                    </a:lnTo>
                    <a:lnTo>
                      <a:pt x="714" y="192"/>
                    </a:lnTo>
                    <a:lnTo>
                      <a:pt x="714" y="192"/>
                    </a:lnTo>
                    <a:lnTo>
                      <a:pt x="714" y="198"/>
                    </a:lnTo>
                    <a:lnTo>
                      <a:pt x="714" y="198"/>
                    </a:lnTo>
                    <a:lnTo>
                      <a:pt x="714" y="198"/>
                    </a:lnTo>
                    <a:lnTo>
                      <a:pt x="714" y="198"/>
                    </a:lnTo>
                    <a:lnTo>
                      <a:pt x="720" y="198"/>
                    </a:lnTo>
                    <a:lnTo>
                      <a:pt x="720" y="198"/>
                    </a:lnTo>
                    <a:lnTo>
                      <a:pt x="720" y="204"/>
                    </a:lnTo>
                    <a:lnTo>
                      <a:pt x="720" y="204"/>
                    </a:lnTo>
                    <a:lnTo>
                      <a:pt x="720" y="204"/>
                    </a:lnTo>
                    <a:lnTo>
                      <a:pt x="732" y="210"/>
                    </a:lnTo>
                    <a:lnTo>
                      <a:pt x="732" y="216"/>
                    </a:lnTo>
                    <a:lnTo>
                      <a:pt x="732" y="216"/>
                    </a:lnTo>
                    <a:lnTo>
                      <a:pt x="732" y="216"/>
                    </a:lnTo>
                    <a:lnTo>
                      <a:pt x="738" y="216"/>
                    </a:lnTo>
                    <a:lnTo>
                      <a:pt x="738" y="216"/>
                    </a:lnTo>
                    <a:lnTo>
                      <a:pt x="738" y="216"/>
                    </a:lnTo>
                    <a:lnTo>
                      <a:pt x="750" y="222"/>
                    </a:lnTo>
                    <a:lnTo>
                      <a:pt x="750" y="222"/>
                    </a:lnTo>
                    <a:lnTo>
                      <a:pt x="750" y="222"/>
                    </a:lnTo>
                    <a:lnTo>
                      <a:pt x="750" y="222"/>
                    </a:lnTo>
                    <a:lnTo>
                      <a:pt x="750" y="222"/>
                    </a:lnTo>
                    <a:lnTo>
                      <a:pt x="756" y="228"/>
                    </a:lnTo>
                    <a:lnTo>
                      <a:pt x="756" y="228"/>
                    </a:lnTo>
                    <a:lnTo>
                      <a:pt x="756" y="228"/>
                    </a:lnTo>
                    <a:lnTo>
                      <a:pt x="756" y="228"/>
                    </a:lnTo>
                    <a:lnTo>
                      <a:pt x="756" y="228"/>
                    </a:lnTo>
                    <a:lnTo>
                      <a:pt x="756" y="228"/>
                    </a:lnTo>
                    <a:lnTo>
                      <a:pt x="762" y="228"/>
                    </a:lnTo>
                    <a:lnTo>
                      <a:pt x="762" y="228"/>
                    </a:lnTo>
                    <a:lnTo>
                      <a:pt x="762" y="228"/>
                    </a:lnTo>
                    <a:lnTo>
                      <a:pt x="762" y="228"/>
                    </a:lnTo>
                    <a:lnTo>
                      <a:pt x="774" y="234"/>
                    </a:lnTo>
                    <a:lnTo>
                      <a:pt x="774" y="234"/>
                    </a:lnTo>
                    <a:lnTo>
                      <a:pt x="774" y="234"/>
                    </a:lnTo>
                    <a:lnTo>
                      <a:pt x="774" y="234"/>
                    </a:lnTo>
                    <a:lnTo>
                      <a:pt x="774" y="234"/>
                    </a:lnTo>
                    <a:lnTo>
                      <a:pt x="780" y="234"/>
                    </a:lnTo>
                    <a:lnTo>
                      <a:pt x="780" y="234"/>
                    </a:lnTo>
                    <a:lnTo>
                      <a:pt x="786" y="234"/>
                    </a:lnTo>
                    <a:lnTo>
                      <a:pt x="792" y="234"/>
                    </a:lnTo>
                    <a:lnTo>
                      <a:pt x="792" y="234"/>
                    </a:lnTo>
                    <a:lnTo>
                      <a:pt x="792" y="234"/>
                    </a:lnTo>
                    <a:lnTo>
                      <a:pt x="792" y="234"/>
                    </a:lnTo>
                    <a:lnTo>
                      <a:pt x="792" y="234"/>
                    </a:lnTo>
                    <a:lnTo>
                      <a:pt x="792" y="228"/>
                    </a:lnTo>
                    <a:lnTo>
                      <a:pt x="798" y="228"/>
                    </a:lnTo>
                    <a:lnTo>
                      <a:pt x="798" y="228"/>
                    </a:lnTo>
                    <a:lnTo>
                      <a:pt x="798" y="228"/>
                    </a:lnTo>
                    <a:lnTo>
                      <a:pt x="798" y="228"/>
                    </a:lnTo>
                    <a:lnTo>
                      <a:pt x="798" y="228"/>
                    </a:lnTo>
                    <a:lnTo>
                      <a:pt x="798" y="228"/>
                    </a:lnTo>
                    <a:lnTo>
                      <a:pt x="804" y="228"/>
                    </a:lnTo>
                    <a:lnTo>
                      <a:pt x="804" y="228"/>
                    </a:lnTo>
                    <a:lnTo>
                      <a:pt x="804" y="228"/>
                    </a:lnTo>
                    <a:lnTo>
                      <a:pt x="804" y="228"/>
                    </a:lnTo>
                    <a:lnTo>
                      <a:pt x="804" y="228"/>
                    </a:lnTo>
                    <a:lnTo>
                      <a:pt x="804" y="228"/>
                    </a:lnTo>
                    <a:lnTo>
                      <a:pt x="804" y="228"/>
                    </a:lnTo>
                    <a:lnTo>
                      <a:pt x="804" y="228"/>
                    </a:lnTo>
                    <a:lnTo>
                      <a:pt x="804" y="228"/>
                    </a:lnTo>
                    <a:lnTo>
                      <a:pt x="810" y="228"/>
                    </a:lnTo>
                    <a:lnTo>
                      <a:pt x="810" y="228"/>
                    </a:lnTo>
                    <a:lnTo>
                      <a:pt x="810" y="228"/>
                    </a:lnTo>
                    <a:lnTo>
                      <a:pt x="810" y="228"/>
                    </a:lnTo>
                    <a:lnTo>
                      <a:pt x="810" y="228"/>
                    </a:lnTo>
                    <a:lnTo>
                      <a:pt x="810" y="222"/>
                    </a:lnTo>
                    <a:lnTo>
                      <a:pt x="816" y="222"/>
                    </a:lnTo>
                    <a:lnTo>
                      <a:pt x="816" y="222"/>
                    </a:lnTo>
                    <a:lnTo>
                      <a:pt x="816" y="222"/>
                    </a:lnTo>
                    <a:lnTo>
                      <a:pt x="816" y="222"/>
                    </a:lnTo>
                    <a:lnTo>
                      <a:pt x="816" y="216"/>
                    </a:lnTo>
                    <a:lnTo>
                      <a:pt x="816" y="204"/>
                    </a:lnTo>
                    <a:lnTo>
                      <a:pt x="816" y="192"/>
                    </a:lnTo>
                    <a:lnTo>
                      <a:pt x="816" y="180"/>
                    </a:lnTo>
                    <a:lnTo>
                      <a:pt x="816" y="162"/>
                    </a:lnTo>
                    <a:lnTo>
                      <a:pt x="816" y="150"/>
                    </a:lnTo>
                    <a:lnTo>
                      <a:pt x="822" y="144"/>
                    </a:lnTo>
                    <a:lnTo>
                      <a:pt x="822" y="144"/>
                    </a:lnTo>
                    <a:lnTo>
                      <a:pt x="822" y="150"/>
                    </a:lnTo>
                    <a:lnTo>
                      <a:pt x="822" y="162"/>
                    </a:lnTo>
                    <a:lnTo>
                      <a:pt x="822" y="180"/>
                    </a:lnTo>
                    <a:lnTo>
                      <a:pt x="822" y="192"/>
                    </a:lnTo>
                    <a:lnTo>
                      <a:pt x="822" y="204"/>
                    </a:lnTo>
                    <a:lnTo>
                      <a:pt x="828" y="216"/>
                    </a:lnTo>
                    <a:lnTo>
                      <a:pt x="828" y="222"/>
                    </a:lnTo>
                    <a:lnTo>
                      <a:pt x="828" y="222"/>
                    </a:lnTo>
                    <a:lnTo>
                      <a:pt x="828" y="222"/>
                    </a:lnTo>
                    <a:lnTo>
                      <a:pt x="828" y="228"/>
                    </a:lnTo>
                    <a:lnTo>
                      <a:pt x="828" y="228"/>
                    </a:lnTo>
                    <a:lnTo>
                      <a:pt x="828" y="228"/>
                    </a:lnTo>
                    <a:lnTo>
                      <a:pt x="828" y="228"/>
                    </a:lnTo>
                    <a:lnTo>
                      <a:pt x="834" y="228"/>
                    </a:lnTo>
                    <a:lnTo>
                      <a:pt x="834" y="228"/>
                    </a:lnTo>
                    <a:lnTo>
                      <a:pt x="834" y="228"/>
                    </a:lnTo>
                    <a:lnTo>
                      <a:pt x="834" y="228"/>
                    </a:lnTo>
                    <a:lnTo>
                      <a:pt x="834" y="228"/>
                    </a:lnTo>
                    <a:lnTo>
                      <a:pt x="834" y="228"/>
                    </a:lnTo>
                    <a:lnTo>
                      <a:pt x="840" y="228"/>
                    </a:lnTo>
                    <a:lnTo>
                      <a:pt x="840" y="228"/>
                    </a:lnTo>
                    <a:lnTo>
                      <a:pt x="840" y="228"/>
                    </a:lnTo>
                    <a:lnTo>
                      <a:pt x="840" y="228"/>
                    </a:lnTo>
                    <a:lnTo>
                      <a:pt x="840" y="228"/>
                    </a:lnTo>
                    <a:lnTo>
                      <a:pt x="846" y="234"/>
                    </a:lnTo>
                    <a:lnTo>
                      <a:pt x="846" y="234"/>
                    </a:lnTo>
                    <a:lnTo>
                      <a:pt x="852" y="234"/>
                    </a:lnTo>
                    <a:lnTo>
                      <a:pt x="858" y="234"/>
                    </a:lnTo>
                    <a:lnTo>
                      <a:pt x="858" y="234"/>
                    </a:lnTo>
                    <a:lnTo>
                      <a:pt x="858" y="234"/>
                    </a:lnTo>
                    <a:lnTo>
                      <a:pt x="858" y="234"/>
                    </a:lnTo>
                    <a:lnTo>
                      <a:pt x="858" y="234"/>
                    </a:lnTo>
                    <a:lnTo>
                      <a:pt x="858" y="234"/>
                    </a:lnTo>
                    <a:lnTo>
                      <a:pt x="870" y="234"/>
                    </a:lnTo>
                    <a:lnTo>
                      <a:pt x="870" y="234"/>
                    </a:lnTo>
                    <a:lnTo>
                      <a:pt x="870" y="234"/>
                    </a:lnTo>
                    <a:lnTo>
                      <a:pt x="876" y="234"/>
                    </a:lnTo>
                    <a:lnTo>
                      <a:pt x="876" y="234"/>
                    </a:lnTo>
                    <a:lnTo>
                      <a:pt x="876" y="234"/>
                    </a:lnTo>
                    <a:lnTo>
                      <a:pt x="876" y="234"/>
                    </a:lnTo>
                    <a:lnTo>
                      <a:pt x="876" y="234"/>
                    </a:lnTo>
                    <a:lnTo>
                      <a:pt x="876" y="234"/>
                    </a:lnTo>
                    <a:lnTo>
                      <a:pt x="882" y="228"/>
                    </a:lnTo>
                    <a:lnTo>
                      <a:pt x="882" y="228"/>
                    </a:lnTo>
                    <a:lnTo>
                      <a:pt x="882" y="228"/>
                    </a:lnTo>
                    <a:lnTo>
                      <a:pt x="882" y="228"/>
                    </a:lnTo>
                    <a:lnTo>
                      <a:pt x="882" y="228"/>
                    </a:lnTo>
                    <a:lnTo>
                      <a:pt x="882" y="228"/>
                    </a:lnTo>
                    <a:lnTo>
                      <a:pt x="894" y="222"/>
                    </a:lnTo>
                    <a:lnTo>
                      <a:pt x="894" y="222"/>
                    </a:lnTo>
                    <a:lnTo>
                      <a:pt x="894" y="222"/>
                    </a:lnTo>
                    <a:lnTo>
                      <a:pt x="900" y="222"/>
                    </a:lnTo>
                    <a:lnTo>
                      <a:pt x="900" y="222"/>
                    </a:lnTo>
                    <a:lnTo>
                      <a:pt x="900" y="222"/>
                    </a:lnTo>
                    <a:lnTo>
                      <a:pt x="900" y="222"/>
                    </a:lnTo>
                    <a:lnTo>
                      <a:pt x="912" y="216"/>
                    </a:lnTo>
                    <a:lnTo>
                      <a:pt x="912" y="216"/>
                    </a:lnTo>
                    <a:lnTo>
                      <a:pt x="912" y="210"/>
                    </a:lnTo>
                    <a:lnTo>
                      <a:pt x="912" y="210"/>
                    </a:lnTo>
                    <a:lnTo>
                      <a:pt x="912" y="210"/>
                    </a:lnTo>
                    <a:lnTo>
                      <a:pt x="918" y="210"/>
                    </a:lnTo>
                    <a:lnTo>
                      <a:pt x="918" y="210"/>
                    </a:lnTo>
                    <a:lnTo>
                      <a:pt x="918" y="210"/>
                    </a:lnTo>
                    <a:lnTo>
                      <a:pt x="918" y="204"/>
                    </a:lnTo>
                    <a:lnTo>
                      <a:pt x="918" y="204"/>
                    </a:lnTo>
                    <a:lnTo>
                      <a:pt x="918" y="204"/>
                    </a:lnTo>
                    <a:lnTo>
                      <a:pt x="924" y="204"/>
                    </a:lnTo>
                    <a:lnTo>
                      <a:pt x="924" y="204"/>
                    </a:lnTo>
                    <a:lnTo>
                      <a:pt x="924" y="204"/>
                    </a:lnTo>
                    <a:lnTo>
                      <a:pt x="924" y="204"/>
                    </a:lnTo>
                    <a:lnTo>
                      <a:pt x="936" y="192"/>
                    </a:lnTo>
                    <a:lnTo>
                      <a:pt x="936" y="186"/>
                    </a:lnTo>
                    <a:lnTo>
                      <a:pt x="936" y="186"/>
                    </a:lnTo>
                    <a:lnTo>
                      <a:pt x="936" y="186"/>
                    </a:lnTo>
                    <a:lnTo>
                      <a:pt x="942" y="186"/>
                    </a:lnTo>
                    <a:lnTo>
                      <a:pt x="942" y="186"/>
                    </a:lnTo>
                    <a:lnTo>
                      <a:pt x="942" y="186"/>
                    </a:lnTo>
                    <a:lnTo>
                      <a:pt x="954" y="168"/>
                    </a:lnTo>
                    <a:lnTo>
                      <a:pt x="954" y="168"/>
                    </a:lnTo>
                    <a:lnTo>
                      <a:pt x="954" y="168"/>
                    </a:lnTo>
                    <a:lnTo>
                      <a:pt x="954" y="162"/>
                    </a:lnTo>
                    <a:lnTo>
                      <a:pt x="954" y="162"/>
                    </a:lnTo>
                    <a:lnTo>
                      <a:pt x="954" y="162"/>
                    </a:lnTo>
                    <a:lnTo>
                      <a:pt x="960" y="162"/>
                    </a:lnTo>
                    <a:lnTo>
                      <a:pt x="960" y="156"/>
                    </a:lnTo>
                    <a:lnTo>
                      <a:pt x="960" y="156"/>
                    </a:lnTo>
                    <a:lnTo>
                      <a:pt x="960" y="156"/>
                    </a:lnTo>
                    <a:lnTo>
                      <a:pt x="960" y="156"/>
                    </a:lnTo>
                    <a:lnTo>
                      <a:pt x="960" y="150"/>
                    </a:lnTo>
                    <a:lnTo>
                      <a:pt x="966" y="150"/>
                    </a:lnTo>
                    <a:lnTo>
                      <a:pt x="966" y="150"/>
                    </a:lnTo>
                    <a:lnTo>
                      <a:pt x="966" y="150"/>
                    </a:lnTo>
                    <a:lnTo>
                      <a:pt x="978" y="126"/>
                    </a:lnTo>
                    <a:lnTo>
                      <a:pt x="978" y="126"/>
                    </a:lnTo>
                    <a:lnTo>
                      <a:pt x="978" y="126"/>
                    </a:lnTo>
                    <a:lnTo>
                      <a:pt x="978" y="126"/>
                    </a:lnTo>
                    <a:lnTo>
                      <a:pt x="978" y="120"/>
                    </a:lnTo>
                    <a:lnTo>
                      <a:pt x="978" y="120"/>
                    </a:lnTo>
                    <a:lnTo>
                      <a:pt x="984" y="120"/>
                    </a:lnTo>
                    <a:lnTo>
                      <a:pt x="990" y="96"/>
                    </a:lnTo>
                    <a:lnTo>
                      <a:pt x="990" y="96"/>
                    </a:lnTo>
                    <a:lnTo>
                      <a:pt x="996" y="96"/>
                    </a:lnTo>
                    <a:lnTo>
                      <a:pt x="996" y="90"/>
                    </a:lnTo>
                    <a:lnTo>
                      <a:pt x="996" y="90"/>
                    </a:lnTo>
                    <a:lnTo>
                      <a:pt x="996" y="90"/>
                    </a:lnTo>
                    <a:lnTo>
                      <a:pt x="996" y="84"/>
                    </a:lnTo>
                    <a:lnTo>
                      <a:pt x="996" y="84"/>
                    </a:lnTo>
                    <a:lnTo>
                      <a:pt x="1002" y="78"/>
                    </a:lnTo>
                    <a:lnTo>
                      <a:pt x="1002" y="78"/>
                    </a:lnTo>
                    <a:lnTo>
                      <a:pt x="1002" y="78"/>
                    </a:lnTo>
                    <a:lnTo>
                      <a:pt x="1002" y="72"/>
                    </a:lnTo>
                    <a:lnTo>
                      <a:pt x="1002" y="72"/>
                    </a:lnTo>
                    <a:lnTo>
                      <a:pt x="1002" y="72"/>
                    </a:lnTo>
                    <a:lnTo>
                      <a:pt x="1008" y="66"/>
                    </a:lnTo>
                    <a:lnTo>
                      <a:pt x="1008" y="66"/>
                    </a:lnTo>
                    <a:lnTo>
                      <a:pt x="1008" y="60"/>
                    </a:lnTo>
                    <a:lnTo>
                      <a:pt x="1008" y="60"/>
                    </a:lnTo>
                    <a:lnTo>
                      <a:pt x="1008" y="60"/>
                    </a:lnTo>
                    <a:lnTo>
                      <a:pt x="1008" y="54"/>
                    </a:lnTo>
                    <a:lnTo>
                      <a:pt x="1014" y="54"/>
                    </a:lnTo>
                    <a:lnTo>
                      <a:pt x="1014" y="48"/>
                    </a:lnTo>
                    <a:lnTo>
                      <a:pt x="1014" y="48"/>
                    </a:lnTo>
                    <a:lnTo>
                      <a:pt x="1014" y="48"/>
                    </a:lnTo>
                    <a:lnTo>
                      <a:pt x="1014" y="48"/>
                    </a:lnTo>
                    <a:lnTo>
                      <a:pt x="1014" y="42"/>
                    </a:lnTo>
                    <a:lnTo>
                      <a:pt x="1014" y="42"/>
                    </a:lnTo>
                    <a:lnTo>
                      <a:pt x="1014" y="42"/>
                    </a:lnTo>
                    <a:lnTo>
                      <a:pt x="1014" y="42"/>
                    </a:lnTo>
                    <a:lnTo>
                      <a:pt x="1020" y="42"/>
                    </a:lnTo>
                    <a:lnTo>
                      <a:pt x="1020" y="48"/>
                    </a:lnTo>
                    <a:lnTo>
                      <a:pt x="1020" y="60"/>
                    </a:lnTo>
                    <a:lnTo>
                      <a:pt x="1020" y="78"/>
                    </a:lnTo>
                    <a:lnTo>
                      <a:pt x="1020" y="96"/>
                    </a:lnTo>
                    <a:lnTo>
                      <a:pt x="1020" y="108"/>
                    </a:lnTo>
                    <a:lnTo>
                      <a:pt x="1020" y="126"/>
                    </a:lnTo>
                    <a:lnTo>
                      <a:pt x="1020" y="132"/>
                    </a:lnTo>
                    <a:lnTo>
                      <a:pt x="1026" y="132"/>
                    </a:lnTo>
                    <a:lnTo>
                      <a:pt x="1026" y="126"/>
                    </a:lnTo>
                    <a:lnTo>
                      <a:pt x="1026" y="108"/>
                    </a:lnTo>
                    <a:lnTo>
                      <a:pt x="1026" y="96"/>
                    </a:lnTo>
                    <a:lnTo>
                      <a:pt x="1026" y="78"/>
                    </a:lnTo>
                    <a:lnTo>
                      <a:pt x="1026" y="60"/>
                    </a:lnTo>
                    <a:lnTo>
                      <a:pt x="1026" y="48"/>
                    </a:lnTo>
                    <a:lnTo>
                      <a:pt x="1026" y="42"/>
                    </a:lnTo>
                    <a:lnTo>
                      <a:pt x="1032" y="42"/>
                    </a:lnTo>
                    <a:lnTo>
                      <a:pt x="1032" y="42"/>
                    </a:lnTo>
                    <a:lnTo>
                      <a:pt x="1032" y="42"/>
                    </a:lnTo>
                    <a:lnTo>
                      <a:pt x="1032" y="48"/>
                    </a:lnTo>
                    <a:lnTo>
                      <a:pt x="1032" y="48"/>
                    </a:lnTo>
                    <a:lnTo>
                      <a:pt x="1032" y="48"/>
                    </a:lnTo>
                    <a:lnTo>
                      <a:pt x="1038" y="54"/>
                    </a:lnTo>
                    <a:lnTo>
                      <a:pt x="1038" y="54"/>
                    </a:lnTo>
                    <a:lnTo>
                      <a:pt x="1038" y="60"/>
                    </a:lnTo>
                    <a:lnTo>
                      <a:pt x="1038" y="60"/>
                    </a:lnTo>
                    <a:lnTo>
                      <a:pt x="1038" y="60"/>
                    </a:lnTo>
                    <a:lnTo>
                      <a:pt x="1038" y="66"/>
                    </a:lnTo>
                    <a:lnTo>
                      <a:pt x="1044" y="66"/>
                    </a:lnTo>
                    <a:lnTo>
                      <a:pt x="1044" y="72"/>
                    </a:lnTo>
                    <a:lnTo>
                      <a:pt x="1044" y="72"/>
                    </a:lnTo>
                    <a:lnTo>
                      <a:pt x="1044" y="72"/>
                    </a:lnTo>
                    <a:lnTo>
                      <a:pt x="1044" y="78"/>
                    </a:lnTo>
                    <a:lnTo>
                      <a:pt x="1044" y="78"/>
                    </a:lnTo>
                    <a:lnTo>
                      <a:pt x="1050" y="78"/>
                    </a:lnTo>
                    <a:lnTo>
                      <a:pt x="1056" y="102"/>
                    </a:lnTo>
                    <a:lnTo>
                      <a:pt x="1056" y="102"/>
                    </a:lnTo>
                    <a:lnTo>
                      <a:pt x="1062" y="108"/>
                    </a:lnTo>
                    <a:lnTo>
                      <a:pt x="1062" y="108"/>
                    </a:lnTo>
                    <a:lnTo>
                      <a:pt x="1062" y="108"/>
                    </a:lnTo>
                    <a:lnTo>
                      <a:pt x="1062" y="108"/>
                    </a:lnTo>
                    <a:lnTo>
                      <a:pt x="1062" y="114"/>
                    </a:lnTo>
                    <a:lnTo>
                      <a:pt x="1074" y="132"/>
                    </a:lnTo>
                    <a:lnTo>
                      <a:pt x="1074" y="132"/>
                    </a:lnTo>
                    <a:lnTo>
                      <a:pt x="1074" y="138"/>
                    </a:lnTo>
                    <a:lnTo>
                      <a:pt x="1074" y="138"/>
                    </a:lnTo>
                    <a:lnTo>
                      <a:pt x="1080" y="138"/>
                    </a:lnTo>
                    <a:lnTo>
                      <a:pt x="1080" y="138"/>
                    </a:lnTo>
                    <a:lnTo>
                      <a:pt x="1080" y="144"/>
                    </a:lnTo>
                    <a:lnTo>
                      <a:pt x="1080" y="144"/>
                    </a:lnTo>
                    <a:lnTo>
                      <a:pt x="1080" y="144"/>
                    </a:lnTo>
                    <a:lnTo>
                      <a:pt x="1080" y="144"/>
                    </a:lnTo>
                    <a:lnTo>
                      <a:pt x="1086" y="150"/>
                    </a:lnTo>
                    <a:lnTo>
                      <a:pt x="1086" y="150"/>
                    </a:lnTo>
                    <a:lnTo>
                      <a:pt x="1086" y="150"/>
                    </a:lnTo>
                    <a:lnTo>
                      <a:pt x="1086" y="156"/>
                    </a:lnTo>
                    <a:lnTo>
                      <a:pt x="1086" y="156"/>
                    </a:lnTo>
                    <a:lnTo>
                      <a:pt x="1098" y="168"/>
                    </a:lnTo>
                    <a:lnTo>
                      <a:pt x="1098" y="174"/>
                    </a:lnTo>
                    <a:lnTo>
                      <a:pt x="1098" y="174"/>
                    </a:lnTo>
                    <a:lnTo>
                      <a:pt x="1098" y="174"/>
                    </a:lnTo>
                    <a:lnTo>
                      <a:pt x="1104" y="174"/>
                    </a:lnTo>
                    <a:lnTo>
                      <a:pt x="1104" y="174"/>
                    </a:lnTo>
                    <a:lnTo>
                      <a:pt x="1104" y="174"/>
                    </a:lnTo>
                    <a:lnTo>
                      <a:pt x="1116" y="192"/>
                    </a:lnTo>
                    <a:lnTo>
                      <a:pt x="1116" y="192"/>
                    </a:lnTo>
                    <a:lnTo>
                      <a:pt x="1116" y="192"/>
                    </a:lnTo>
                    <a:lnTo>
                      <a:pt x="1116" y="192"/>
                    </a:lnTo>
                    <a:lnTo>
                      <a:pt x="1116" y="192"/>
                    </a:lnTo>
                    <a:lnTo>
                      <a:pt x="1122" y="192"/>
                    </a:lnTo>
                    <a:lnTo>
                      <a:pt x="1122" y="198"/>
                    </a:lnTo>
                    <a:lnTo>
                      <a:pt x="1122" y="198"/>
                    </a:lnTo>
                    <a:lnTo>
                      <a:pt x="1122" y="198"/>
                    </a:lnTo>
                    <a:lnTo>
                      <a:pt x="1122" y="198"/>
                    </a:lnTo>
                    <a:lnTo>
                      <a:pt x="1122" y="198"/>
                    </a:lnTo>
                    <a:lnTo>
                      <a:pt x="1128" y="198"/>
                    </a:lnTo>
                    <a:lnTo>
                      <a:pt x="1128" y="204"/>
                    </a:lnTo>
                    <a:lnTo>
                      <a:pt x="1128" y="204"/>
                    </a:lnTo>
                    <a:lnTo>
                      <a:pt x="1128" y="204"/>
                    </a:lnTo>
                    <a:lnTo>
                      <a:pt x="1140" y="210"/>
                    </a:lnTo>
                    <a:lnTo>
                      <a:pt x="1140" y="210"/>
                    </a:lnTo>
                    <a:lnTo>
                      <a:pt x="1140" y="216"/>
                    </a:lnTo>
                    <a:lnTo>
                      <a:pt x="1140" y="216"/>
                    </a:lnTo>
                    <a:lnTo>
                      <a:pt x="1140" y="216"/>
                    </a:lnTo>
                    <a:lnTo>
                      <a:pt x="1146" y="216"/>
                    </a:lnTo>
                    <a:lnTo>
                      <a:pt x="1146" y="216"/>
                    </a:lnTo>
                    <a:lnTo>
                      <a:pt x="1152" y="222"/>
                    </a:lnTo>
                    <a:lnTo>
                      <a:pt x="1158" y="222"/>
                    </a:lnTo>
                    <a:lnTo>
                      <a:pt x="1158" y="222"/>
                    </a:lnTo>
                    <a:lnTo>
                      <a:pt x="1158" y="222"/>
                    </a:lnTo>
                    <a:lnTo>
                      <a:pt x="1158" y="222"/>
                    </a:lnTo>
                    <a:lnTo>
                      <a:pt x="1158" y="222"/>
                    </a:lnTo>
                    <a:lnTo>
                      <a:pt x="1158" y="222"/>
                    </a:lnTo>
                    <a:lnTo>
                      <a:pt x="1164" y="222"/>
                    </a:lnTo>
                    <a:lnTo>
                      <a:pt x="1164" y="222"/>
                    </a:lnTo>
                    <a:lnTo>
                      <a:pt x="1164" y="228"/>
                    </a:lnTo>
                    <a:lnTo>
                      <a:pt x="1164" y="228"/>
                    </a:lnTo>
                    <a:lnTo>
                      <a:pt x="1164" y="228"/>
                    </a:lnTo>
                    <a:lnTo>
                      <a:pt x="1164" y="228"/>
                    </a:lnTo>
                    <a:lnTo>
                      <a:pt x="1170" y="228"/>
                    </a:lnTo>
                    <a:lnTo>
                      <a:pt x="1170" y="228"/>
                    </a:lnTo>
                    <a:lnTo>
                      <a:pt x="1182" y="228"/>
                    </a:lnTo>
                    <a:lnTo>
                      <a:pt x="1182" y="228"/>
                    </a:lnTo>
                    <a:lnTo>
                      <a:pt x="1182" y="228"/>
                    </a:lnTo>
                    <a:lnTo>
                      <a:pt x="1182" y="228"/>
                    </a:lnTo>
                    <a:lnTo>
                      <a:pt x="1182" y="228"/>
                    </a:lnTo>
                    <a:lnTo>
                      <a:pt x="1182" y="228"/>
                    </a:lnTo>
                    <a:lnTo>
                      <a:pt x="1182" y="228"/>
                    </a:lnTo>
                    <a:lnTo>
                      <a:pt x="1194" y="228"/>
                    </a:lnTo>
                    <a:lnTo>
                      <a:pt x="1194" y="228"/>
                    </a:lnTo>
                    <a:lnTo>
                      <a:pt x="1194" y="228"/>
                    </a:lnTo>
                    <a:lnTo>
                      <a:pt x="1200" y="228"/>
                    </a:lnTo>
                    <a:lnTo>
                      <a:pt x="1200" y="228"/>
                    </a:lnTo>
                    <a:lnTo>
                      <a:pt x="1200" y="228"/>
                    </a:lnTo>
                    <a:lnTo>
                      <a:pt x="1200" y="228"/>
                    </a:lnTo>
                    <a:lnTo>
                      <a:pt x="1200" y="228"/>
                    </a:lnTo>
                    <a:lnTo>
                      <a:pt x="1200" y="228"/>
                    </a:lnTo>
                    <a:lnTo>
                      <a:pt x="1206" y="228"/>
                    </a:lnTo>
                    <a:lnTo>
                      <a:pt x="1206" y="228"/>
                    </a:lnTo>
                    <a:lnTo>
                      <a:pt x="1206" y="228"/>
                    </a:lnTo>
                    <a:lnTo>
                      <a:pt x="1206" y="222"/>
                    </a:lnTo>
                    <a:lnTo>
                      <a:pt x="1206" y="222"/>
                    </a:lnTo>
                    <a:lnTo>
                      <a:pt x="1206" y="222"/>
                    </a:lnTo>
                    <a:lnTo>
                      <a:pt x="1212" y="222"/>
                    </a:lnTo>
                    <a:lnTo>
                      <a:pt x="1212" y="222"/>
                    </a:lnTo>
                    <a:lnTo>
                      <a:pt x="1212" y="222"/>
                    </a:lnTo>
                    <a:lnTo>
                      <a:pt x="1212" y="222"/>
                    </a:lnTo>
                    <a:lnTo>
                      <a:pt x="1212" y="222"/>
                    </a:lnTo>
                    <a:lnTo>
                      <a:pt x="1212" y="222"/>
                    </a:lnTo>
                    <a:lnTo>
                      <a:pt x="1212" y="222"/>
                    </a:lnTo>
                    <a:lnTo>
                      <a:pt x="1218" y="222"/>
                    </a:lnTo>
                    <a:lnTo>
                      <a:pt x="1218" y="222"/>
                    </a:lnTo>
                    <a:lnTo>
                      <a:pt x="1218" y="222"/>
                    </a:lnTo>
                    <a:lnTo>
                      <a:pt x="1218" y="222"/>
                    </a:lnTo>
                    <a:lnTo>
                      <a:pt x="1218" y="222"/>
                    </a:lnTo>
                    <a:lnTo>
                      <a:pt x="1218" y="222"/>
                    </a:lnTo>
                    <a:lnTo>
                      <a:pt x="1218" y="222"/>
                    </a:lnTo>
                    <a:lnTo>
                      <a:pt x="1218" y="216"/>
                    </a:lnTo>
                    <a:lnTo>
                      <a:pt x="1218" y="216"/>
                    </a:lnTo>
                    <a:lnTo>
                      <a:pt x="1224" y="210"/>
                    </a:lnTo>
                    <a:lnTo>
                      <a:pt x="1224" y="198"/>
                    </a:lnTo>
                    <a:lnTo>
                      <a:pt x="1224" y="186"/>
                    </a:lnTo>
                    <a:lnTo>
                      <a:pt x="1224" y="168"/>
                    </a:lnTo>
                    <a:lnTo>
                      <a:pt x="1224" y="156"/>
                    </a:lnTo>
                    <a:lnTo>
                      <a:pt x="1224" y="138"/>
                    </a:lnTo>
                    <a:lnTo>
                      <a:pt x="1224" y="132"/>
                    </a:lnTo>
                    <a:lnTo>
                      <a:pt x="1224" y="132"/>
                    </a:lnTo>
                    <a:lnTo>
                      <a:pt x="1230" y="138"/>
                    </a:lnTo>
                    <a:lnTo>
                      <a:pt x="1230" y="156"/>
                    </a:lnTo>
                    <a:lnTo>
                      <a:pt x="1230" y="168"/>
                    </a:lnTo>
                    <a:lnTo>
                      <a:pt x="1230" y="186"/>
                    </a:lnTo>
                    <a:lnTo>
                      <a:pt x="1230" y="198"/>
                    </a:lnTo>
                    <a:lnTo>
                      <a:pt x="1230" y="210"/>
                    </a:lnTo>
                    <a:lnTo>
                      <a:pt x="1230" y="216"/>
                    </a:lnTo>
                    <a:lnTo>
                      <a:pt x="1230" y="222"/>
                    </a:lnTo>
                    <a:lnTo>
                      <a:pt x="1236" y="222"/>
                    </a:lnTo>
                    <a:lnTo>
                      <a:pt x="1236" y="222"/>
                    </a:lnTo>
                    <a:lnTo>
                      <a:pt x="1236" y="222"/>
                    </a:lnTo>
                    <a:lnTo>
                      <a:pt x="1236" y="222"/>
                    </a:lnTo>
                    <a:lnTo>
                      <a:pt x="1236" y="222"/>
                    </a:lnTo>
                    <a:lnTo>
                      <a:pt x="1236" y="222"/>
                    </a:lnTo>
                    <a:lnTo>
                      <a:pt x="1242" y="222"/>
                    </a:lnTo>
                    <a:lnTo>
                      <a:pt x="1242" y="222"/>
                    </a:lnTo>
                    <a:lnTo>
                      <a:pt x="1242" y="222"/>
                    </a:lnTo>
                    <a:lnTo>
                      <a:pt x="1242" y="228"/>
                    </a:lnTo>
                    <a:lnTo>
                      <a:pt x="1242" y="228"/>
                    </a:lnTo>
                    <a:lnTo>
                      <a:pt x="1242" y="228"/>
                    </a:lnTo>
                    <a:lnTo>
                      <a:pt x="1248" y="228"/>
                    </a:lnTo>
                    <a:lnTo>
                      <a:pt x="1248" y="228"/>
                    </a:lnTo>
                    <a:lnTo>
                      <a:pt x="1248" y="228"/>
                    </a:lnTo>
                    <a:lnTo>
                      <a:pt x="1248" y="228"/>
                    </a:lnTo>
                    <a:lnTo>
                      <a:pt x="1248" y="228"/>
                    </a:lnTo>
                    <a:lnTo>
                      <a:pt x="1248" y="228"/>
                    </a:lnTo>
                    <a:lnTo>
                      <a:pt x="1260" y="234"/>
                    </a:lnTo>
                    <a:lnTo>
                      <a:pt x="1260" y="234"/>
                    </a:lnTo>
                    <a:lnTo>
                      <a:pt x="1260" y="234"/>
                    </a:lnTo>
                    <a:lnTo>
                      <a:pt x="1266" y="234"/>
                    </a:lnTo>
                    <a:lnTo>
                      <a:pt x="1266" y="234"/>
                    </a:lnTo>
                    <a:lnTo>
                      <a:pt x="1266" y="234"/>
                    </a:lnTo>
                    <a:lnTo>
                      <a:pt x="1266" y="234"/>
                    </a:lnTo>
                    <a:lnTo>
                      <a:pt x="1278" y="234"/>
                    </a:lnTo>
                    <a:lnTo>
                      <a:pt x="1278" y="234"/>
                    </a:lnTo>
                    <a:lnTo>
                      <a:pt x="1278" y="234"/>
                    </a:lnTo>
                    <a:lnTo>
                      <a:pt x="1278" y="234"/>
                    </a:lnTo>
                    <a:lnTo>
                      <a:pt x="1278" y="234"/>
                    </a:lnTo>
                    <a:lnTo>
                      <a:pt x="1284" y="234"/>
                    </a:lnTo>
                    <a:lnTo>
                      <a:pt x="1284" y="234"/>
                    </a:lnTo>
                    <a:lnTo>
                      <a:pt x="1284" y="234"/>
                    </a:lnTo>
                    <a:lnTo>
                      <a:pt x="1284" y="234"/>
                    </a:lnTo>
                    <a:lnTo>
                      <a:pt x="1284" y="234"/>
                    </a:lnTo>
                    <a:lnTo>
                      <a:pt x="1284" y="234"/>
                    </a:lnTo>
                    <a:lnTo>
                      <a:pt x="1290" y="234"/>
                    </a:lnTo>
                    <a:lnTo>
                      <a:pt x="1290" y="234"/>
                    </a:lnTo>
                    <a:lnTo>
                      <a:pt x="1290" y="234"/>
                    </a:lnTo>
                    <a:lnTo>
                      <a:pt x="1290" y="234"/>
                    </a:lnTo>
                    <a:lnTo>
                      <a:pt x="1302" y="228"/>
                    </a:lnTo>
                    <a:lnTo>
                      <a:pt x="1302" y="228"/>
                    </a:lnTo>
                    <a:lnTo>
                      <a:pt x="1302" y="228"/>
                    </a:lnTo>
                    <a:lnTo>
                      <a:pt x="1302" y="228"/>
                    </a:lnTo>
                    <a:lnTo>
                      <a:pt x="1302" y="228"/>
                    </a:lnTo>
                    <a:lnTo>
                      <a:pt x="1308" y="228"/>
                    </a:lnTo>
                    <a:lnTo>
                      <a:pt x="1308" y="228"/>
                    </a:lnTo>
                    <a:lnTo>
                      <a:pt x="1320" y="216"/>
                    </a:lnTo>
                    <a:lnTo>
                      <a:pt x="1320" y="216"/>
                    </a:lnTo>
                    <a:lnTo>
                      <a:pt x="1320" y="216"/>
                    </a:lnTo>
                    <a:lnTo>
                      <a:pt x="1320" y="216"/>
                    </a:lnTo>
                    <a:lnTo>
                      <a:pt x="1320" y="216"/>
                    </a:lnTo>
                    <a:lnTo>
                      <a:pt x="1320" y="216"/>
                    </a:lnTo>
                    <a:lnTo>
                      <a:pt x="1326" y="216"/>
                    </a:lnTo>
                    <a:lnTo>
                      <a:pt x="1326" y="216"/>
                    </a:lnTo>
                    <a:lnTo>
                      <a:pt x="1326" y="216"/>
                    </a:lnTo>
                    <a:lnTo>
                      <a:pt x="1326" y="210"/>
                    </a:lnTo>
                    <a:lnTo>
                      <a:pt x="1326" y="210"/>
                    </a:lnTo>
                    <a:lnTo>
                      <a:pt x="1326" y="210"/>
                    </a:lnTo>
                    <a:lnTo>
                      <a:pt x="1332" y="210"/>
                    </a:lnTo>
                    <a:lnTo>
                      <a:pt x="1332" y="210"/>
                    </a:lnTo>
                    <a:lnTo>
                      <a:pt x="1332" y="210"/>
                    </a:lnTo>
                    <a:lnTo>
                      <a:pt x="1344" y="198"/>
                    </a:lnTo>
                    <a:lnTo>
                      <a:pt x="1344" y="198"/>
                    </a:lnTo>
                    <a:lnTo>
                      <a:pt x="1344" y="198"/>
                    </a:lnTo>
                    <a:lnTo>
                      <a:pt x="1344" y="192"/>
                    </a:lnTo>
                    <a:lnTo>
                      <a:pt x="1344" y="192"/>
                    </a:lnTo>
                    <a:lnTo>
                      <a:pt x="1344" y="192"/>
                    </a:lnTo>
                    <a:lnTo>
                      <a:pt x="1350" y="192"/>
                    </a:lnTo>
                    <a:lnTo>
                      <a:pt x="1356" y="180"/>
                    </a:lnTo>
                    <a:lnTo>
                      <a:pt x="1356" y="180"/>
                    </a:lnTo>
                    <a:lnTo>
                      <a:pt x="1362" y="174"/>
                    </a:lnTo>
                    <a:lnTo>
                      <a:pt x="1362" y="174"/>
                    </a:lnTo>
                    <a:lnTo>
                      <a:pt x="1362" y="174"/>
                    </a:lnTo>
                    <a:lnTo>
                      <a:pt x="1362" y="174"/>
                    </a:lnTo>
                    <a:lnTo>
                      <a:pt x="1362" y="168"/>
                    </a:lnTo>
                    <a:lnTo>
                      <a:pt x="1362" y="168"/>
                    </a:lnTo>
                    <a:lnTo>
                      <a:pt x="1368" y="168"/>
                    </a:lnTo>
                    <a:lnTo>
                      <a:pt x="1368" y="168"/>
                    </a:lnTo>
                    <a:lnTo>
                      <a:pt x="1368" y="162"/>
                    </a:lnTo>
                    <a:lnTo>
                      <a:pt x="1368" y="162"/>
                    </a:lnTo>
                    <a:lnTo>
                      <a:pt x="1368" y="162"/>
                    </a:lnTo>
                    <a:lnTo>
                      <a:pt x="1368" y="162"/>
                    </a:lnTo>
                    <a:lnTo>
                      <a:pt x="1374" y="156"/>
                    </a:lnTo>
                    <a:lnTo>
                      <a:pt x="1380" y="144"/>
                    </a:lnTo>
                    <a:lnTo>
                      <a:pt x="1386" y="138"/>
                    </a:lnTo>
                    <a:lnTo>
                      <a:pt x="1386" y="138"/>
                    </a:lnTo>
                    <a:lnTo>
                      <a:pt x="1386" y="138"/>
                    </a:lnTo>
                    <a:lnTo>
                      <a:pt x="1386" y="138"/>
                    </a:lnTo>
                    <a:lnTo>
                      <a:pt x="1386" y="132"/>
                    </a:lnTo>
                    <a:lnTo>
                      <a:pt x="1386" y="132"/>
                    </a:lnTo>
                    <a:lnTo>
                      <a:pt x="1398" y="114"/>
                    </a:lnTo>
                    <a:lnTo>
                      <a:pt x="1398" y="108"/>
                    </a:lnTo>
                    <a:lnTo>
                      <a:pt x="1398" y="108"/>
                    </a:lnTo>
                    <a:lnTo>
                      <a:pt x="1404" y="108"/>
                    </a:lnTo>
                    <a:lnTo>
                      <a:pt x="1404" y="102"/>
                    </a:lnTo>
                    <a:lnTo>
                      <a:pt x="1404" y="102"/>
                    </a:lnTo>
                    <a:lnTo>
                      <a:pt x="1404" y="102"/>
                    </a:lnTo>
                    <a:lnTo>
                      <a:pt x="1404" y="96"/>
                    </a:lnTo>
                    <a:lnTo>
                      <a:pt x="1404" y="96"/>
                    </a:lnTo>
                    <a:lnTo>
                      <a:pt x="1410" y="96"/>
                    </a:lnTo>
                    <a:lnTo>
                      <a:pt x="1410" y="90"/>
                    </a:lnTo>
                    <a:lnTo>
                      <a:pt x="1410" y="90"/>
                    </a:lnTo>
                    <a:lnTo>
                      <a:pt x="1410" y="90"/>
                    </a:lnTo>
                    <a:lnTo>
                      <a:pt x="1410" y="84"/>
                    </a:lnTo>
                    <a:lnTo>
                      <a:pt x="1410" y="84"/>
                    </a:lnTo>
                    <a:lnTo>
                      <a:pt x="1416" y="84"/>
                    </a:lnTo>
                    <a:lnTo>
                      <a:pt x="1416" y="78"/>
                    </a:lnTo>
                    <a:lnTo>
                      <a:pt x="1416" y="78"/>
                    </a:lnTo>
                    <a:lnTo>
                      <a:pt x="1416" y="78"/>
                    </a:lnTo>
                    <a:lnTo>
                      <a:pt x="1416" y="72"/>
                    </a:lnTo>
                    <a:lnTo>
                      <a:pt x="1416" y="72"/>
                    </a:lnTo>
                    <a:lnTo>
                      <a:pt x="1422" y="66"/>
                    </a:lnTo>
                    <a:lnTo>
                      <a:pt x="1422" y="66"/>
                    </a:lnTo>
                    <a:lnTo>
                      <a:pt x="1422" y="66"/>
                    </a:lnTo>
                    <a:lnTo>
                      <a:pt x="1422" y="66"/>
                    </a:lnTo>
                    <a:lnTo>
                      <a:pt x="1422" y="60"/>
                    </a:lnTo>
                    <a:lnTo>
                      <a:pt x="1422" y="60"/>
                    </a:lnTo>
                    <a:lnTo>
                      <a:pt x="1422" y="60"/>
                    </a:lnTo>
                    <a:lnTo>
                      <a:pt x="1422" y="60"/>
                    </a:lnTo>
                    <a:lnTo>
                      <a:pt x="1422" y="60"/>
                    </a:lnTo>
                    <a:lnTo>
                      <a:pt x="1422" y="66"/>
                    </a:lnTo>
                    <a:lnTo>
                      <a:pt x="1428" y="78"/>
                    </a:lnTo>
                    <a:lnTo>
                      <a:pt x="1428" y="96"/>
                    </a:lnTo>
                    <a:lnTo>
                      <a:pt x="1428" y="114"/>
                    </a:lnTo>
                    <a:lnTo>
                      <a:pt x="1428" y="126"/>
                    </a:lnTo>
                    <a:lnTo>
                      <a:pt x="1428" y="144"/>
                    </a:lnTo>
                    <a:lnTo>
                      <a:pt x="1428" y="150"/>
                    </a:lnTo>
                    <a:lnTo>
                      <a:pt x="1428" y="150"/>
                    </a:lnTo>
                    <a:lnTo>
                      <a:pt x="1428" y="144"/>
                    </a:lnTo>
                    <a:lnTo>
                      <a:pt x="1434" y="126"/>
                    </a:lnTo>
                    <a:lnTo>
                      <a:pt x="1434" y="114"/>
                    </a:lnTo>
                    <a:lnTo>
                      <a:pt x="1434" y="96"/>
                    </a:lnTo>
                    <a:lnTo>
                      <a:pt x="1434" y="84"/>
                    </a:lnTo>
                    <a:lnTo>
                      <a:pt x="1434" y="72"/>
                    </a:lnTo>
                    <a:lnTo>
                      <a:pt x="1434" y="60"/>
                    </a:lnTo>
                    <a:lnTo>
                      <a:pt x="1434" y="60"/>
                    </a:lnTo>
                    <a:lnTo>
                      <a:pt x="1434" y="60"/>
                    </a:lnTo>
                    <a:lnTo>
                      <a:pt x="1440" y="66"/>
                    </a:lnTo>
                    <a:lnTo>
                      <a:pt x="1440" y="66"/>
                    </a:lnTo>
                    <a:lnTo>
                      <a:pt x="1440" y="72"/>
                    </a:lnTo>
                    <a:lnTo>
                      <a:pt x="1440" y="72"/>
                    </a:lnTo>
                    <a:lnTo>
                      <a:pt x="1440" y="72"/>
                    </a:lnTo>
                    <a:lnTo>
                      <a:pt x="1440" y="78"/>
                    </a:lnTo>
                    <a:lnTo>
                      <a:pt x="1446" y="78"/>
                    </a:lnTo>
                    <a:lnTo>
                      <a:pt x="1446" y="84"/>
                    </a:lnTo>
                    <a:lnTo>
                      <a:pt x="1446" y="84"/>
                    </a:lnTo>
                    <a:lnTo>
                      <a:pt x="1446" y="90"/>
                    </a:lnTo>
                    <a:lnTo>
                      <a:pt x="1446" y="90"/>
                    </a:lnTo>
                    <a:lnTo>
                      <a:pt x="1446" y="90"/>
                    </a:lnTo>
                    <a:lnTo>
                      <a:pt x="1452" y="96"/>
                    </a:lnTo>
                    <a:lnTo>
                      <a:pt x="1452" y="96"/>
                    </a:lnTo>
                    <a:lnTo>
                      <a:pt x="1452" y="102"/>
                    </a:lnTo>
                    <a:lnTo>
                      <a:pt x="1452" y="102"/>
                    </a:lnTo>
                    <a:lnTo>
                      <a:pt x="1452" y="102"/>
                    </a:lnTo>
                    <a:lnTo>
                      <a:pt x="1464" y="126"/>
                    </a:lnTo>
                    <a:lnTo>
                      <a:pt x="1464" y="132"/>
                    </a:lnTo>
                    <a:lnTo>
                      <a:pt x="1464" y="132"/>
                    </a:lnTo>
                    <a:lnTo>
                      <a:pt x="1464" y="132"/>
                    </a:lnTo>
                    <a:lnTo>
                      <a:pt x="1470" y="138"/>
                    </a:lnTo>
                    <a:lnTo>
                      <a:pt x="1470" y="138"/>
                    </a:lnTo>
                    <a:lnTo>
                      <a:pt x="1470" y="138"/>
                    </a:lnTo>
                    <a:lnTo>
                      <a:pt x="1482" y="162"/>
                    </a:lnTo>
                    <a:lnTo>
                      <a:pt x="1482" y="162"/>
                    </a:lnTo>
                    <a:lnTo>
                      <a:pt x="1482" y="168"/>
                    </a:lnTo>
                    <a:lnTo>
                      <a:pt x="1482" y="168"/>
                    </a:lnTo>
                    <a:lnTo>
                      <a:pt x="1482" y="168"/>
                    </a:lnTo>
                    <a:lnTo>
                      <a:pt x="1482" y="168"/>
                    </a:lnTo>
                    <a:lnTo>
                      <a:pt x="1488" y="174"/>
                    </a:lnTo>
                    <a:lnTo>
                      <a:pt x="1488" y="174"/>
                    </a:lnTo>
                    <a:lnTo>
                      <a:pt x="1488" y="174"/>
                    </a:lnTo>
                    <a:lnTo>
                      <a:pt x="1488" y="180"/>
                    </a:lnTo>
                    <a:lnTo>
                      <a:pt x="1488" y="180"/>
                    </a:lnTo>
                    <a:lnTo>
                      <a:pt x="1488" y="180"/>
                    </a:lnTo>
                    <a:lnTo>
                      <a:pt x="1494" y="186"/>
                    </a:lnTo>
                    <a:lnTo>
                      <a:pt x="1494" y="186"/>
                    </a:lnTo>
                    <a:lnTo>
                      <a:pt x="1494" y="186"/>
                    </a:lnTo>
                    <a:lnTo>
                      <a:pt x="1506" y="204"/>
                    </a:lnTo>
                    <a:lnTo>
                      <a:pt x="1506" y="204"/>
                    </a:lnTo>
                    <a:lnTo>
                      <a:pt x="1506" y="204"/>
                    </a:lnTo>
                    <a:lnTo>
                      <a:pt x="1506" y="210"/>
                    </a:lnTo>
                    <a:lnTo>
                      <a:pt x="1506" y="210"/>
                    </a:lnTo>
                    <a:lnTo>
                      <a:pt x="1506" y="210"/>
                    </a:lnTo>
                    <a:lnTo>
                      <a:pt x="1512" y="210"/>
                    </a:lnTo>
                    <a:lnTo>
                      <a:pt x="1518" y="222"/>
                    </a:lnTo>
                    <a:lnTo>
                      <a:pt x="1524" y="228"/>
                    </a:lnTo>
                    <a:lnTo>
                      <a:pt x="1524" y="228"/>
                    </a:lnTo>
                    <a:lnTo>
                      <a:pt x="1524" y="228"/>
                    </a:lnTo>
                    <a:lnTo>
                      <a:pt x="1524" y="228"/>
                    </a:lnTo>
                    <a:lnTo>
                      <a:pt x="1524" y="228"/>
                    </a:lnTo>
                    <a:lnTo>
                      <a:pt x="1524" y="234"/>
                    </a:lnTo>
                    <a:lnTo>
                      <a:pt x="1530" y="234"/>
                    </a:lnTo>
                    <a:lnTo>
                      <a:pt x="1530" y="234"/>
                    </a:lnTo>
                    <a:lnTo>
                      <a:pt x="1530" y="234"/>
                    </a:lnTo>
                    <a:lnTo>
                      <a:pt x="1530" y="234"/>
                    </a:lnTo>
                    <a:lnTo>
                      <a:pt x="1530" y="240"/>
                    </a:lnTo>
                    <a:lnTo>
                      <a:pt x="1530" y="240"/>
                    </a:lnTo>
                    <a:lnTo>
                      <a:pt x="1536" y="240"/>
                    </a:lnTo>
                    <a:lnTo>
                      <a:pt x="1536" y="240"/>
                    </a:lnTo>
                    <a:lnTo>
                      <a:pt x="1542" y="252"/>
                    </a:lnTo>
                    <a:lnTo>
                      <a:pt x="1548" y="252"/>
                    </a:lnTo>
                    <a:lnTo>
                      <a:pt x="1548" y="252"/>
                    </a:lnTo>
                    <a:lnTo>
                      <a:pt x="1548" y="252"/>
                    </a:lnTo>
                    <a:lnTo>
                      <a:pt x="1548" y="252"/>
                    </a:lnTo>
                    <a:lnTo>
                      <a:pt x="1548" y="252"/>
                    </a:lnTo>
                    <a:lnTo>
                      <a:pt x="1548" y="252"/>
                    </a:lnTo>
                    <a:lnTo>
                      <a:pt x="1560" y="258"/>
                    </a:lnTo>
                    <a:lnTo>
                      <a:pt x="1560" y="258"/>
                    </a:lnTo>
                    <a:lnTo>
                      <a:pt x="1560" y="258"/>
                    </a:lnTo>
                    <a:lnTo>
                      <a:pt x="1566" y="264"/>
                    </a:lnTo>
                    <a:lnTo>
                      <a:pt x="1566" y="264"/>
                    </a:lnTo>
                    <a:lnTo>
                      <a:pt x="1566" y="264"/>
                    </a:lnTo>
                    <a:lnTo>
                      <a:pt x="1566" y="264"/>
                    </a:lnTo>
                    <a:lnTo>
                      <a:pt x="1566" y="264"/>
                    </a:lnTo>
                    <a:lnTo>
                      <a:pt x="1566" y="264"/>
                    </a:lnTo>
                    <a:lnTo>
                      <a:pt x="1572" y="264"/>
                    </a:lnTo>
                    <a:lnTo>
                      <a:pt x="1572" y="264"/>
                    </a:lnTo>
                    <a:lnTo>
                      <a:pt x="1572" y="264"/>
                    </a:lnTo>
                    <a:lnTo>
                      <a:pt x="1572" y="264"/>
                    </a:lnTo>
                    <a:lnTo>
                      <a:pt x="1572" y="264"/>
                    </a:lnTo>
                    <a:lnTo>
                      <a:pt x="1572" y="264"/>
                    </a:lnTo>
                    <a:lnTo>
                      <a:pt x="1584" y="270"/>
                    </a:lnTo>
                    <a:lnTo>
                      <a:pt x="1584" y="270"/>
                    </a:lnTo>
                    <a:lnTo>
                      <a:pt x="1590" y="270"/>
                    </a:lnTo>
                    <a:lnTo>
                      <a:pt x="1590" y="270"/>
                    </a:lnTo>
                    <a:lnTo>
                      <a:pt x="1590" y="270"/>
                    </a:lnTo>
                    <a:lnTo>
                      <a:pt x="1590" y="270"/>
                    </a:lnTo>
                    <a:lnTo>
                      <a:pt x="1590" y="270"/>
                    </a:lnTo>
                    <a:lnTo>
                      <a:pt x="1602" y="264"/>
                    </a:lnTo>
                    <a:lnTo>
                      <a:pt x="1602" y="264"/>
                    </a:lnTo>
                    <a:lnTo>
                      <a:pt x="1602" y="264"/>
                    </a:lnTo>
                    <a:lnTo>
                      <a:pt x="1602" y="264"/>
                    </a:lnTo>
                    <a:lnTo>
                      <a:pt x="1608" y="264"/>
                    </a:lnTo>
                    <a:lnTo>
                      <a:pt x="1608" y="264"/>
                    </a:lnTo>
                    <a:lnTo>
                      <a:pt x="1608" y="264"/>
                    </a:lnTo>
                    <a:lnTo>
                      <a:pt x="1608" y="264"/>
                    </a:lnTo>
                    <a:lnTo>
                      <a:pt x="1608" y="264"/>
                    </a:lnTo>
                    <a:lnTo>
                      <a:pt x="1608" y="264"/>
                    </a:lnTo>
                    <a:lnTo>
                      <a:pt x="1614" y="264"/>
                    </a:lnTo>
                    <a:lnTo>
                      <a:pt x="1614" y="264"/>
                    </a:lnTo>
                    <a:lnTo>
                      <a:pt x="1614" y="264"/>
                    </a:lnTo>
                    <a:lnTo>
                      <a:pt x="1614" y="264"/>
                    </a:lnTo>
                    <a:lnTo>
                      <a:pt x="1614" y="264"/>
                    </a:lnTo>
                    <a:lnTo>
                      <a:pt x="1614" y="264"/>
                    </a:lnTo>
                    <a:lnTo>
                      <a:pt x="1614" y="264"/>
                    </a:lnTo>
                    <a:lnTo>
                      <a:pt x="1614" y="264"/>
                    </a:lnTo>
                    <a:lnTo>
                      <a:pt x="1620" y="264"/>
                    </a:lnTo>
                    <a:lnTo>
                      <a:pt x="1620" y="264"/>
                    </a:lnTo>
                    <a:lnTo>
                      <a:pt x="1620" y="264"/>
                    </a:lnTo>
                    <a:lnTo>
                      <a:pt x="1620" y="258"/>
                    </a:lnTo>
                    <a:lnTo>
                      <a:pt x="1620" y="258"/>
                    </a:lnTo>
                    <a:lnTo>
                      <a:pt x="1620" y="258"/>
                    </a:lnTo>
                    <a:lnTo>
                      <a:pt x="1620" y="258"/>
                    </a:lnTo>
                    <a:lnTo>
                      <a:pt x="1626" y="258"/>
                    </a:lnTo>
                    <a:lnTo>
                      <a:pt x="1626" y="258"/>
                    </a:lnTo>
                    <a:lnTo>
                      <a:pt x="1626" y="258"/>
                    </a:lnTo>
                    <a:lnTo>
                      <a:pt x="1626" y="258"/>
                    </a:lnTo>
                    <a:lnTo>
                      <a:pt x="1626" y="258"/>
                    </a:lnTo>
                    <a:lnTo>
                      <a:pt x="1626" y="258"/>
                    </a:lnTo>
                    <a:lnTo>
                      <a:pt x="1626" y="252"/>
                    </a:lnTo>
                    <a:lnTo>
                      <a:pt x="1626" y="246"/>
                    </a:lnTo>
                    <a:lnTo>
                      <a:pt x="1626" y="234"/>
                    </a:lnTo>
                    <a:lnTo>
                      <a:pt x="1632" y="222"/>
                    </a:lnTo>
                    <a:lnTo>
                      <a:pt x="1632" y="210"/>
                    </a:lnTo>
                    <a:lnTo>
                      <a:pt x="1632" y="198"/>
                    </a:lnTo>
                    <a:lnTo>
                      <a:pt x="1632" y="180"/>
                    </a:lnTo>
                    <a:lnTo>
                      <a:pt x="1632" y="174"/>
                    </a:lnTo>
                    <a:lnTo>
                      <a:pt x="1632" y="174"/>
                    </a:lnTo>
                    <a:lnTo>
                      <a:pt x="1632" y="180"/>
                    </a:lnTo>
                    <a:lnTo>
                      <a:pt x="1632" y="198"/>
                    </a:lnTo>
                    <a:lnTo>
                      <a:pt x="1638" y="210"/>
                    </a:lnTo>
                    <a:lnTo>
                      <a:pt x="1638" y="222"/>
                    </a:lnTo>
                    <a:lnTo>
                      <a:pt x="1638" y="234"/>
                    </a:lnTo>
                    <a:lnTo>
                      <a:pt x="1638" y="246"/>
                    </a:lnTo>
                    <a:lnTo>
                      <a:pt x="1638" y="252"/>
                    </a:lnTo>
                    <a:lnTo>
                      <a:pt x="1638" y="258"/>
                    </a:lnTo>
                    <a:lnTo>
                      <a:pt x="1638" y="258"/>
                    </a:lnTo>
                    <a:lnTo>
                      <a:pt x="1638" y="258"/>
                    </a:lnTo>
                    <a:lnTo>
                      <a:pt x="1644" y="258"/>
                    </a:lnTo>
                    <a:lnTo>
                      <a:pt x="1644" y="258"/>
                    </a:lnTo>
                    <a:lnTo>
                      <a:pt x="1644" y="258"/>
                    </a:lnTo>
                    <a:lnTo>
                      <a:pt x="1644" y="258"/>
                    </a:lnTo>
                    <a:lnTo>
                      <a:pt x="1644" y="258"/>
                    </a:lnTo>
                    <a:lnTo>
                      <a:pt x="1644" y="264"/>
                    </a:lnTo>
                    <a:lnTo>
                      <a:pt x="1650" y="264"/>
                    </a:lnTo>
                    <a:lnTo>
                      <a:pt x="1650" y="264"/>
                    </a:lnTo>
                    <a:lnTo>
                      <a:pt x="1650" y="264"/>
                    </a:lnTo>
                    <a:lnTo>
                      <a:pt x="1650" y="264"/>
                    </a:lnTo>
                    <a:lnTo>
                      <a:pt x="1650" y="264"/>
                    </a:lnTo>
                    <a:lnTo>
                      <a:pt x="1650" y="264"/>
                    </a:lnTo>
                    <a:lnTo>
                      <a:pt x="1656" y="264"/>
                    </a:lnTo>
                    <a:lnTo>
                      <a:pt x="1656" y="264"/>
                    </a:lnTo>
                    <a:lnTo>
                      <a:pt x="1656" y="264"/>
                    </a:lnTo>
                    <a:lnTo>
                      <a:pt x="1656" y="264"/>
                    </a:lnTo>
                    <a:lnTo>
                      <a:pt x="1668" y="270"/>
                    </a:lnTo>
                    <a:lnTo>
                      <a:pt x="1668" y="270"/>
                    </a:lnTo>
                    <a:lnTo>
                      <a:pt x="1668" y="270"/>
                    </a:lnTo>
                    <a:lnTo>
                      <a:pt x="1668" y="270"/>
                    </a:lnTo>
                    <a:lnTo>
                      <a:pt x="1668" y="270"/>
                    </a:lnTo>
                    <a:lnTo>
                      <a:pt x="1674" y="270"/>
                    </a:lnTo>
                    <a:lnTo>
                      <a:pt x="1674" y="270"/>
                    </a:lnTo>
                    <a:lnTo>
                      <a:pt x="1686" y="270"/>
                    </a:lnTo>
                    <a:lnTo>
                      <a:pt x="1686" y="270"/>
                    </a:lnTo>
                    <a:lnTo>
                      <a:pt x="1686" y="270"/>
                    </a:lnTo>
                    <a:lnTo>
                      <a:pt x="1686" y="270"/>
                    </a:lnTo>
                    <a:lnTo>
                      <a:pt x="1686" y="264"/>
                    </a:lnTo>
                    <a:lnTo>
                      <a:pt x="1686" y="264"/>
                    </a:lnTo>
                    <a:lnTo>
                      <a:pt x="1692" y="264"/>
                    </a:lnTo>
                    <a:lnTo>
                      <a:pt x="1692" y="264"/>
                    </a:lnTo>
                    <a:lnTo>
                      <a:pt x="1692" y="264"/>
                    </a:lnTo>
                    <a:lnTo>
                      <a:pt x="1692" y="264"/>
                    </a:lnTo>
                    <a:lnTo>
                      <a:pt x="1692" y="264"/>
                    </a:lnTo>
                    <a:lnTo>
                      <a:pt x="1692" y="264"/>
                    </a:lnTo>
                    <a:lnTo>
                      <a:pt x="1698" y="264"/>
                    </a:lnTo>
                    <a:lnTo>
                      <a:pt x="1698" y="264"/>
                    </a:lnTo>
                    <a:lnTo>
                      <a:pt x="1698" y="264"/>
                    </a:lnTo>
                    <a:lnTo>
                      <a:pt x="1710" y="258"/>
                    </a:lnTo>
                    <a:lnTo>
                      <a:pt x="1710" y="258"/>
                    </a:lnTo>
                    <a:lnTo>
                      <a:pt x="1710" y="258"/>
                    </a:lnTo>
                    <a:lnTo>
                      <a:pt x="1710" y="258"/>
                    </a:lnTo>
                    <a:lnTo>
                      <a:pt x="1710" y="258"/>
                    </a:lnTo>
                    <a:lnTo>
                      <a:pt x="1710" y="258"/>
                    </a:lnTo>
                    <a:lnTo>
                      <a:pt x="1710" y="258"/>
                    </a:lnTo>
                    <a:lnTo>
                      <a:pt x="1722" y="246"/>
                    </a:lnTo>
                    <a:lnTo>
                      <a:pt x="1722" y="246"/>
                    </a:lnTo>
                    <a:lnTo>
                      <a:pt x="1728" y="246"/>
                    </a:lnTo>
                    <a:lnTo>
                      <a:pt x="1728" y="246"/>
                    </a:lnTo>
                    <a:lnTo>
                      <a:pt x="1728" y="246"/>
                    </a:lnTo>
                    <a:lnTo>
                      <a:pt x="1728" y="246"/>
                    </a:lnTo>
                    <a:lnTo>
                      <a:pt x="1728" y="240"/>
                    </a:lnTo>
                    <a:lnTo>
                      <a:pt x="1728" y="240"/>
                    </a:lnTo>
                    <a:lnTo>
                      <a:pt x="1734" y="240"/>
                    </a:lnTo>
                    <a:lnTo>
                      <a:pt x="1734" y="240"/>
                    </a:lnTo>
                    <a:lnTo>
                      <a:pt x="1734" y="240"/>
                    </a:lnTo>
                    <a:lnTo>
                      <a:pt x="1734" y="240"/>
                    </a:lnTo>
                    <a:lnTo>
                      <a:pt x="1734" y="234"/>
                    </a:lnTo>
                    <a:lnTo>
                      <a:pt x="1734" y="234"/>
                    </a:lnTo>
                    <a:lnTo>
                      <a:pt x="1740" y="234"/>
                    </a:lnTo>
                    <a:lnTo>
                      <a:pt x="1746" y="222"/>
                    </a:lnTo>
                    <a:lnTo>
                      <a:pt x="1746" y="222"/>
                    </a:lnTo>
                    <a:lnTo>
                      <a:pt x="1752" y="222"/>
                    </a:lnTo>
                    <a:lnTo>
                      <a:pt x="1752" y="216"/>
                    </a:lnTo>
                    <a:lnTo>
                      <a:pt x="1752" y="216"/>
                    </a:lnTo>
                    <a:lnTo>
                      <a:pt x="1752" y="216"/>
                    </a:lnTo>
                    <a:lnTo>
                      <a:pt x="1752" y="216"/>
                    </a:lnTo>
                    <a:lnTo>
                      <a:pt x="1764" y="198"/>
                    </a:lnTo>
                    <a:lnTo>
                      <a:pt x="1764" y="198"/>
                    </a:lnTo>
                    <a:lnTo>
                      <a:pt x="1764" y="198"/>
                    </a:lnTo>
                    <a:lnTo>
                      <a:pt x="1764" y="198"/>
                    </a:lnTo>
                    <a:lnTo>
                      <a:pt x="1770" y="192"/>
                    </a:lnTo>
                    <a:lnTo>
                      <a:pt x="1770" y="192"/>
                    </a:lnTo>
                    <a:lnTo>
                      <a:pt x="1770" y="192"/>
                    </a:lnTo>
                    <a:lnTo>
                      <a:pt x="1770" y="186"/>
                    </a:lnTo>
                    <a:lnTo>
                      <a:pt x="1770" y="186"/>
                    </a:lnTo>
                    <a:lnTo>
                      <a:pt x="1770" y="186"/>
                    </a:lnTo>
                    <a:lnTo>
                      <a:pt x="1776" y="186"/>
                    </a:lnTo>
                    <a:lnTo>
                      <a:pt x="1776" y="180"/>
                    </a:lnTo>
                    <a:lnTo>
                      <a:pt x="1776" y="180"/>
                    </a:lnTo>
                    <a:lnTo>
                      <a:pt x="1776" y="180"/>
                    </a:lnTo>
                    <a:lnTo>
                      <a:pt x="1776" y="174"/>
                    </a:lnTo>
                    <a:lnTo>
                      <a:pt x="1788" y="156"/>
                    </a:lnTo>
                    <a:lnTo>
                      <a:pt x="1788" y="156"/>
                    </a:lnTo>
                    <a:lnTo>
                      <a:pt x="1788" y="156"/>
                    </a:lnTo>
                    <a:lnTo>
                      <a:pt x="1794" y="150"/>
                    </a:lnTo>
                    <a:lnTo>
                      <a:pt x="1794" y="150"/>
                    </a:lnTo>
                    <a:lnTo>
                      <a:pt x="1794" y="150"/>
                    </a:lnTo>
                    <a:lnTo>
                      <a:pt x="1794" y="144"/>
                    </a:lnTo>
                    <a:lnTo>
                      <a:pt x="1806" y="126"/>
                    </a:lnTo>
                    <a:lnTo>
                      <a:pt x="1806" y="120"/>
                    </a:lnTo>
                    <a:lnTo>
                      <a:pt x="1806" y="120"/>
                    </a:lnTo>
                    <a:lnTo>
                      <a:pt x="1806" y="114"/>
                    </a:lnTo>
                    <a:lnTo>
                      <a:pt x="1806" y="114"/>
                    </a:lnTo>
                    <a:lnTo>
                      <a:pt x="1812" y="114"/>
                    </a:lnTo>
                    <a:lnTo>
                      <a:pt x="1812" y="108"/>
                    </a:lnTo>
                    <a:lnTo>
                      <a:pt x="1812" y="108"/>
                    </a:lnTo>
                    <a:lnTo>
                      <a:pt x="1812" y="108"/>
                    </a:lnTo>
                    <a:lnTo>
                      <a:pt x="1812" y="102"/>
                    </a:lnTo>
                    <a:lnTo>
                      <a:pt x="1812" y="102"/>
                    </a:lnTo>
                    <a:lnTo>
                      <a:pt x="1818" y="96"/>
                    </a:lnTo>
                    <a:lnTo>
                      <a:pt x="1818" y="96"/>
                    </a:lnTo>
                    <a:lnTo>
                      <a:pt x="1818" y="96"/>
                    </a:lnTo>
                    <a:lnTo>
                      <a:pt x="1818" y="90"/>
                    </a:lnTo>
                    <a:lnTo>
                      <a:pt x="1818" y="90"/>
                    </a:lnTo>
                    <a:lnTo>
                      <a:pt x="1818" y="84"/>
                    </a:lnTo>
                    <a:lnTo>
                      <a:pt x="1824" y="84"/>
                    </a:lnTo>
                    <a:lnTo>
                      <a:pt x="1824" y="78"/>
                    </a:lnTo>
                    <a:lnTo>
                      <a:pt x="1824" y="78"/>
                    </a:lnTo>
                    <a:lnTo>
                      <a:pt x="1824" y="78"/>
                    </a:lnTo>
                    <a:lnTo>
                      <a:pt x="1824" y="72"/>
                    </a:lnTo>
                    <a:lnTo>
                      <a:pt x="1824" y="72"/>
                    </a:lnTo>
                    <a:lnTo>
                      <a:pt x="1824" y="72"/>
                    </a:lnTo>
                    <a:lnTo>
                      <a:pt x="1830" y="66"/>
                    </a:lnTo>
                    <a:lnTo>
                      <a:pt x="1830" y="66"/>
                    </a:lnTo>
                    <a:lnTo>
                      <a:pt x="1830" y="66"/>
                    </a:lnTo>
                    <a:lnTo>
                      <a:pt x="1830" y="66"/>
                    </a:lnTo>
                    <a:lnTo>
                      <a:pt x="1830" y="60"/>
                    </a:lnTo>
                    <a:lnTo>
                      <a:pt x="1830" y="66"/>
                    </a:lnTo>
                    <a:lnTo>
                      <a:pt x="1830" y="72"/>
                    </a:lnTo>
                    <a:lnTo>
                      <a:pt x="1830" y="84"/>
                    </a:lnTo>
                    <a:lnTo>
                      <a:pt x="1830" y="102"/>
                    </a:lnTo>
                    <a:lnTo>
                      <a:pt x="1836" y="114"/>
                    </a:lnTo>
                    <a:lnTo>
                      <a:pt x="1836" y="132"/>
                    </a:lnTo>
                    <a:lnTo>
                      <a:pt x="1836" y="144"/>
                    </a:lnTo>
                    <a:lnTo>
                      <a:pt x="1836" y="156"/>
                    </a:lnTo>
                    <a:lnTo>
                      <a:pt x="1836" y="156"/>
                    </a:lnTo>
                    <a:lnTo>
                      <a:pt x="1836" y="144"/>
                    </a:lnTo>
                    <a:lnTo>
                      <a:pt x="1836" y="132"/>
                    </a:lnTo>
                    <a:lnTo>
                      <a:pt x="1836" y="114"/>
                    </a:lnTo>
                    <a:lnTo>
                      <a:pt x="1842" y="102"/>
                    </a:lnTo>
                    <a:lnTo>
                      <a:pt x="1842" y="84"/>
                    </a:lnTo>
                    <a:lnTo>
                      <a:pt x="1842" y="72"/>
                    </a:lnTo>
                    <a:lnTo>
                      <a:pt x="1842" y="60"/>
                    </a:lnTo>
                    <a:lnTo>
                      <a:pt x="1842" y="60"/>
                    </a:lnTo>
                    <a:lnTo>
                      <a:pt x="1842" y="60"/>
                    </a:lnTo>
                    <a:lnTo>
                      <a:pt x="1842" y="66"/>
                    </a:lnTo>
                    <a:lnTo>
                      <a:pt x="1842" y="66"/>
                    </a:lnTo>
                    <a:lnTo>
                      <a:pt x="1848" y="72"/>
                    </a:lnTo>
                    <a:lnTo>
                      <a:pt x="1848" y="72"/>
                    </a:lnTo>
                    <a:lnTo>
                      <a:pt x="1848" y="78"/>
                    </a:lnTo>
                    <a:lnTo>
                      <a:pt x="1848" y="78"/>
                    </a:lnTo>
                    <a:lnTo>
                      <a:pt x="1848" y="78"/>
                    </a:lnTo>
                    <a:lnTo>
                      <a:pt x="1848" y="84"/>
                    </a:lnTo>
                    <a:lnTo>
                      <a:pt x="1854" y="84"/>
                    </a:lnTo>
                    <a:lnTo>
                      <a:pt x="1854" y="90"/>
                    </a:lnTo>
                    <a:lnTo>
                      <a:pt x="1854" y="90"/>
                    </a:lnTo>
                    <a:lnTo>
                      <a:pt x="1854" y="90"/>
                    </a:lnTo>
                    <a:lnTo>
                      <a:pt x="1854" y="96"/>
                    </a:lnTo>
                    <a:lnTo>
                      <a:pt x="1854" y="96"/>
                    </a:lnTo>
                    <a:lnTo>
                      <a:pt x="1860" y="102"/>
                    </a:lnTo>
                    <a:lnTo>
                      <a:pt x="1860" y="102"/>
                    </a:lnTo>
                    <a:lnTo>
                      <a:pt x="1860" y="102"/>
                    </a:lnTo>
                    <a:lnTo>
                      <a:pt x="1872" y="126"/>
                    </a:lnTo>
                    <a:lnTo>
                      <a:pt x="1872" y="132"/>
                    </a:lnTo>
                    <a:lnTo>
                      <a:pt x="1872" y="132"/>
                    </a:lnTo>
                    <a:lnTo>
                      <a:pt x="1872" y="132"/>
                    </a:lnTo>
                    <a:lnTo>
                      <a:pt x="1872" y="138"/>
                    </a:lnTo>
                    <a:lnTo>
                      <a:pt x="1872" y="138"/>
                    </a:lnTo>
                    <a:lnTo>
                      <a:pt x="1878" y="138"/>
                    </a:lnTo>
                    <a:lnTo>
                      <a:pt x="1884" y="162"/>
                    </a:lnTo>
                    <a:lnTo>
                      <a:pt x="1890" y="162"/>
                    </a:lnTo>
                    <a:lnTo>
                      <a:pt x="1890" y="162"/>
                    </a:lnTo>
                    <a:lnTo>
                      <a:pt x="1890" y="168"/>
                    </a:lnTo>
                    <a:lnTo>
                      <a:pt x="1890" y="168"/>
                    </a:lnTo>
                    <a:lnTo>
                      <a:pt x="1890" y="168"/>
                    </a:lnTo>
                    <a:lnTo>
                      <a:pt x="1890" y="168"/>
                    </a:lnTo>
                    <a:lnTo>
                      <a:pt x="1896" y="174"/>
                    </a:lnTo>
                    <a:lnTo>
                      <a:pt x="1896" y="174"/>
                    </a:lnTo>
                    <a:lnTo>
                      <a:pt x="1896" y="174"/>
                    </a:lnTo>
                    <a:lnTo>
                      <a:pt x="1896" y="180"/>
                    </a:lnTo>
                    <a:lnTo>
                      <a:pt x="1896" y="180"/>
                    </a:lnTo>
                    <a:lnTo>
                      <a:pt x="1896" y="180"/>
                    </a:lnTo>
                    <a:lnTo>
                      <a:pt x="1902" y="180"/>
                    </a:lnTo>
                    <a:lnTo>
                      <a:pt x="1902" y="186"/>
                    </a:lnTo>
                    <a:lnTo>
                      <a:pt x="1908" y="198"/>
                    </a:lnTo>
                    <a:lnTo>
                      <a:pt x="1914" y="204"/>
                    </a:lnTo>
                    <a:lnTo>
                      <a:pt x="1914" y="204"/>
                    </a:lnTo>
                    <a:lnTo>
                      <a:pt x="1914" y="204"/>
                    </a:lnTo>
                    <a:lnTo>
                      <a:pt x="1914" y="204"/>
                    </a:lnTo>
                    <a:lnTo>
                      <a:pt x="1914" y="204"/>
                    </a:lnTo>
                    <a:lnTo>
                      <a:pt x="1914" y="210"/>
                    </a:lnTo>
                    <a:lnTo>
                      <a:pt x="1926" y="222"/>
                    </a:lnTo>
                    <a:lnTo>
                      <a:pt x="1926" y="222"/>
                    </a:lnTo>
                    <a:lnTo>
                      <a:pt x="1926" y="222"/>
                    </a:lnTo>
                    <a:lnTo>
                      <a:pt x="1932" y="222"/>
                    </a:lnTo>
                    <a:lnTo>
                      <a:pt x="1932" y="228"/>
                    </a:lnTo>
                    <a:lnTo>
                      <a:pt x="1932" y="228"/>
                    </a:lnTo>
                    <a:lnTo>
                      <a:pt x="1932" y="228"/>
                    </a:lnTo>
                    <a:lnTo>
                      <a:pt x="1932" y="228"/>
                    </a:lnTo>
                    <a:lnTo>
                      <a:pt x="1932" y="228"/>
                    </a:lnTo>
                    <a:lnTo>
                      <a:pt x="1938" y="234"/>
                    </a:lnTo>
                    <a:lnTo>
                      <a:pt x="1938" y="234"/>
                    </a:lnTo>
                    <a:lnTo>
                      <a:pt x="1938" y="234"/>
                    </a:lnTo>
                    <a:lnTo>
                      <a:pt x="1938" y="234"/>
                    </a:lnTo>
                    <a:lnTo>
                      <a:pt x="1938" y="234"/>
                    </a:lnTo>
                    <a:lnTo>
                      <a:pt x="1938" y="234"/>
                    </a:lnTo>
                    <a:lnTo>
                      <a:pt x="1950" y="246"/>
                    </a:lnTo>
                    <a:lnTo>
                      <a:pt x="1950" y="246"/>
                    </a:lnTo>
                    <a:lnTo>
                      <a:pt x="1956" y="246"/>
                    </a:lnTo>
                    <a:lnTo>
                      <a:pt x="1956" y="246"/>
                    </a:lnTo>
                    <a:lnTo>
                      <a:pt x="1956" y="246"/>
                    </a:lnTo>
                    <a:lnTo>
                      <a:pt x="1956" y="246"/>
                    </a:lnTo>
                    <a:lnTo>
                      <a:pt x="1956" y="252"/>
                    </a:lnTo>
                    <a:lnTo>
                      <a:pt x="1968" y="258"/>
                    </a:lnTo>
                    <a:lnTo>
                      <a:pt x="1968" y="258"/>
                    </a:lnTo>
                    <a:lnTo>
                      <a:pt x="1968" y="258"/>
                    </a:lnTo>
                    <a:lnTo>
                      <a:pt x="1968" y="258"/>
                    </a:lnTo>
                    <a:lnTo>
                      <a:pt x="1974" y="258"/>
                    </a:lnTo>
                    <a:lnTo>
                      <a:pt x="1974" y="258"/>
                    </a:lnTo>
                    <a:lnTo>
                      <a:pt x="1974" y="258"/>
                    </a:lnTo>
                    <a:lnTo>
                      <a:pt x="1974" y="258"/>
                    </a:lnTo>
                    <a:lnTo>
                      <a:pt x="1974" y="258"/>
                    </a:lnTo>
                    <a:lnTo>
                      <a:pt x="1974" y="258"/>
                    </a:lnTo>
                    <a:lnTo>
                      <a:pt x="1980" y="258"/>
                    </a:lnTo>
                    <a:lnTo>
                      <a:pt x="1980" y="258"/>
                    </a:lnTo>
                    <a:lnTo>
                      <a:pt x="1980" y="258"/>
                    </a:lnTo>
                    <a:lnTo>
                      <a:pt x="1980" y="258"/>
                    </a:lnTo>
                    <a:lnTo>
                      <a:pt x="1980" y="258"/>
                    </a:lnTo>
                    <a:lnTo>
                      <a:pt x="1992" y="264"/>
                    </a:lnTo>
                    <a:lnTo>
                      <a:pt x="1992" y="264"/>
                    </a:lnTo>
                    <a:lnTo>
                      <a:pt x="1992" y="264"/>
                    </a:lnTo>
                    <a:lnTo>
                      <a:pt x="1992" y="264"/>
                    </a:lnTo>
                    <a:lnTo>
                      <a:pt x="1998" y="264"/>
                    </a:lnTo>
                    <a:lnTo>
                      <a:pt x="1998" y="264"/>
                    </a:lnTo>
                    <a:lnTo>
                      <a:pt x="1998" y="264"/>
                    </a:lnTo>
                    <a:lnTo>
                      <a:pt x="2010" y="264"/>
                    </a:lnTo>
                    <a:lnTo>
                      <a:pt x="2010" y="264"/>
                    </a:lnTo>
                    <a:lnTo>
                      <a:pt x="2010" y="258"/>
                    </a:lnTo>
                    <a:lnTo>
                      <a:pt x="2010" y="258"/>
                    </a:lnTo>
                    <a:lnTo>
                      <a:pt x="2010" y="258"/>
                    </a:lnTo>
                    <a:lnTo>
                      <a:pt x="2010" y="258"/>
                    </a:lnTo>
                    <a:lnTo>
                      <a:pt x="2016" y="258"/>
                    </a:lnTo>
                    <a:lnTo>
                      <a:pt x="2016" y="258"/>
                    </a:lnTo>
                    <a:lnTo>
                      <a:pt x="2016" y="258"/>
                    </a:lnTo>
                    <a:lnTo>
                      <a:pt x="2016" y="258"/>
                    </a:lnTo>
                    <a:lnTo>
                      <a:pt x="2016" y="258"/>
                    </a:lnTo>
                    <a:lnTo>
                      <a:pt x="2016" y="258"/>
                    </a:lnTo>
                    <a:lnTo>
                      <a:pt x="2022" y="258"/>
                    </a:lnTo>
                    <a:lnTo>
                      <a:pt x="2022" y="258"/>
                    </a:lnTo>
                    <a:lnTo>
                      <a:pt x="2022" y="258"/>
                    </a:lnTo>
                    <a:lnTo>
                      <a:pt x="2022" y="258"/>
                    </a:lnTo>
                    <a:lnTo>
                      <a:pt x="2022" y="258"/>
                    </a:lnTo>
                    <a:lnTo>
                      <a:pt x="2022" y="258"/>
                    </a:lnTo>
                    <a:lnTo>
                      <a:pt x="2022" y="258"/>
                    </a:lnTo>
                    <a:lnTo>
                      <a:pt x="2022" y="258"/>
                    </a:lnTo>
                    <a:lnTo>
                      <a:pt x="2028" y="252"/>
                    </a:lnTo>
                    <a:lnTo>
                      <a:pt x="2028" y="252"/>
                    </a:lnTo>
                    <a:lnTo>
                      <a:pt x="2028" y="252"/>
                    </a:lnTo>
                    <a:lnTo>
                      <a:pt x="2028" y="252"/>
                    </a:lnTo>
                    <a:lnTo>
                      <a:pt x="2028" y="252"/>
                    </a:lnTo>
                    <a:lnTo>
                      <a:pt x="2028" y="252"/>
                    </a:lnTo>
                    <a:lnTo>
                      <a:pt x="2034" y="252"/>
                    </a:lnTo>
                    <a:lnTo>
                      <a:pt x="2034" y="252"/>
                    </a:lnTo>
                    <a:lnTo>
                      <a:pt x="2034" y="252"/>
                    </a:lnTo>
                    <a:lnTo>
                      <a:pt x="2034" y="252"/>
                    </a:lnTo>
                    <a:lnTo>
                      <a:pt x="2034" y="246"/>
                    </a:lnTo>
                    <a:lnTo>
                      <a:pt x="2034" y="240"/>
                    </a:lnTo>
                    <a:lnTo>
                      <a:pt x="2034" y="228"/>
                    </a:lnTo>
                    <a:lnTo>
                      <a:pt x="2034" y="216"/>
                    </a:lnTo>
                    <a:lnTo>
                      <a:pt x="2034" y="204"/>
                    </a:lnTo>
                    <a:lnTo>
                      <a:pt x="2034" y="186"/>
                    </a:lnTo>
                    <a:lnTo>
                      <a:pt x="2040" y="174"/>
                    </a:lnTo>
                    <a:lnTo>
                      <a:pt x="2040" y="168"/>
                    </a:lnTo>
                    <a:lnTo>
                      <a:pt x="2040" y="168"/>
                    </a:lnTo>
                    <a:lnTo>
                      <a:pt x="2040" y="174"/>
                    </a:lnTo>
                    <a:lnTo>
                      <a:pt x="2040" y="186"/>
                    </a:lnTo>
                    <a:lnTo>
                      <a:pt x="2040" y="204"/>
                    </a:lnTo>
                    <a:lnTo>
                      <a:pt x="2040" y="216"/>
                    </a:lnTo>
                    <a:lnTo>
                      <a:pt x="2046" y="228"/>
                    </a:lnTo>
                    <a:lnTo>
                      <a:pt x="2046" y="240"/>
                    </a:lnTo>
                    <a:lnTo>
                      <a:pt x="2046" y="252"/>
                    </a:lnTo>
                    <a:lnTo>
                      <a:pt x="2046" y="252"/>
                    </a:lnTo>
                    <a:lnTo>
                      <a:pt x="2046" y="252"/>
                    </a:lnTo>
                    <a:lnTo>
                      <a:pt x="2046" y="252"/>
                    </a:lnTo>
                    <a:lnTo>
                      <a:pt x="2046" y="252"/>
                    </a:lnTo>
                    <a:lnTo>
                      <a:pt x="2046" y="252"/>
                    </a:lnTo>
                    <a:lnTo>
                      <a:pt x="2052" y="258"/>
                    </a:lnTo>
                    <a:lnTo>
                      <a:pt x="2052" y="258"/>
                    </a:lnTo>
                    <a:lnTo>
                      <a:pt x="2052" y="258"/>
                    </a:lnTo>
                    <a:lnTo>
                      <a:pt x="2052" y="258"/>
                    </a:lnTo>
                    <a:lnTo>
                      <a:pt x="2052" y="258"/>
                    </a:lnTo>
                    <a:lnTo>
                      <a:pt x="2052" y="258"/>
                    </a:lnTo>
                    <a:lnTo>
                      <a:pt x="2058" y="258"/>
                    </a:lnTo>
                    <a:lnTo>
                      <a:pt x="2058" y="258"/>
                    </a:lnTo>
                    <a:lnTo>
                      <a:pt x="2058" y="258"/>
                    </a:lnTo>
                    <a:lnTo>
                      <a:pt x="2058" y="258"/>
                    </a:lnTo>
                    <a:lnTo>
                      <a:pt x="2058" y="264"/>
                    </a:lnTo>
                    <a:lnTo>
                      <a:pt x="2058" y="264"/>
                    </a:lnTo>
                    <a:lnTo>
                      <a:pt x="2064" y="264"/>
                    </a:lnTo>
                    <a:lnTo>
                      <a:pt x="2064" y="264"/>
                    </a:lnTo>
                    <a:lnTo>
                      <a:pt x="2076" y="264"/>
                    </a:lnTo>
                    <a:lnTo>
                      <a:pt x="2076" y="264"/>
                    </a:lnTo>
                    <a:lnTo>
                      <a:pt x="2076" y="270"/>
                    </a:lnTo>
                    <a:lnTo>
                      <a:pt x="2076" y="270"/>
                    </a:lnTo>
                    <a:lnTo>
                      <a:pt x="2076" y="270"/>
                    </a:lnTo>
                    <a:lnTo>
                      <a:pt x="2076" y="270"/>
                    </a:lnTo>
                    <a:lnTo>
                      <a:pt x="2076" y="270"/>
                    </a:lnTo>
                    <a:lnTo>
                      <a:pt x="2088" y="270"/>
                    </a:lnTo>
                    <a:lnTo>
                      <a:pt x="2088" y="270"/>
                    </a:lnTo>
                    <a:lnTo>
                      <a:pt x="2094" y="270"/>
                    </a:lnTo>
                    <a:lnTo>
                      <a:pt x="2094" y="270"/>
                    </a:lnTo>
                    <a:lnTo>
                      <a:pt x="2094" y="270"/>
                    </a:lnTo>
                    <a:lnTo>
                      <a:pt x="2094" y="270"/>
                    </a:lnTo>
                    <a:lnTo>
                      <a:pt x="2094" y="270"/>
                    </a:lnTo>
                    <a:lnTo>
                      <a:pt x="2094" y="270"/>
                    </a:lnTo>
                    <a:lnTo>
                      <a:pt x="2100" y="270"/>
                    </a:lnTo>
                    <a:lnTo>
                      <a:pt x="2100" y="270"/>
                    </a:lnTo>
                    <a:lnTo>
                      <a:pt x="2100" y="270"/>
                    </a:lnTo>
                    <a:lnTo>
                      <a:pt x="2100" y="270"/>
                    </a:lnTo>
                    <a:lnTo>
                      <a:pt x="2100" y="270"/>
                    </a:lnTo>
                    <a:lnTo>
                      <a:pt x="2100" y="270"/>
                    </a:lnTo>
                    <a:lnTo>
                      <a:pt x="2106" y="270"/>
                    </a:lnTo>
                    <a:lnTo>
                      <a:pt x="2112" y="264"/>
                    </a:lnTo>
                    <a:lnTo>
                      <a:pt x="2112" y="264"/>
                    </a:lnTo>
                    <a:lnTo>
                      <a:pt x="2118" y="264"/>
                    </a:lnTo>
                    <a:lnTo>
                      <a:pt x="2118" y="264"/>
                    </a:lnTo>
                    <a:lnTo>
                      <a:pt x="2118" y="264"/>
                    </a:lnTo>
                    <a:lnTo>
                      <a:pt x="2118" y="264"/>
                    </a:lnTo>
                    <a:lnTo>
                      <a:pt x="2118" y="264"/>
                    </a:lnTo>
                    <a:lnTo>
                      <a:pt x="2130" y="258"/>
                    </a:lnTo>
                    <a:lnTo>
                      <a:pt x="2130" y="252"/>
                    </a:lnTo>
                    <a:lnTo>
                      <a:pt x="2130" y="252"/>
                    </a:lnTo>
                    <a:lnTo>
                      <a:pt x="2130" y="252"/>
                    </a:lnTo>
                    <a:lnTo>
                      <a:pt x="2136" y="252"/>
                    </a:lnTo>
                    <a:lnTo>
                      <a:pt x="2136" y="252"/>
                    </a:lnTo>
                    <a:lnTo>
                      <a:pt x="2136" y="252"/>
                    </a:lnTo>
                    <a:lnTo>
                      <a:pt x="2136" y="252"/>
                    </a:lnTo>
                    <a:lnTo>
                      <a:pt x="2136" y="252"/>
                    </a:lnTo>
                    <a:lnTo>
                      <a:pt x="2136" y="246"/>
                    </a:lnTo>
                    <a:lnTo>
                      <a:pt x="2142" y="246"/>
                    </a:lnTo>
                    <a:lnTo>
                      <a:pt x="2142" y="246"/>
                    </a:lnTo>
                    <a:lnTo>
                      <a:pt x="2142" y="246"/>
                    </a:lnTo>
                    <a:lnTo>
                      <a:pt x="2142" y="246"/>
                    </a:lnTo>
                    <a:lnTo>
                      <a:pt x="2142" y="246"/>
                    </a:lnTo>
                    <a:lnTo>
                      <a:pt x="2154" y="234"/>
                    </a:lnTo>
                    <a:lnTo>
                      <a:pt x="2154" y="234"/>
                    </a:lnTo>
                    <a:lnTo>
                      <a:pt x="2154" y="234"/>
                    </a:lnTo>
                    <a:lnTo>
                      <a:pt x="2160" y="228"/>
                    </a:lnTo>
                    <a:lnTo>
                      <a:pt x="2160" y="228"/>
                    </a:lnTo>
                    <a:lnTo>
                      <a:pt x="2160" y="228"/>
                    </a:lnTo>
                    <a:lnTo>
                      <a:pt x="2160" y="228"/>
                    </a:lnTo>
                    <a:lnTo>
                      <a:pt x="2172" y="216"/>
                    </a:lnTo>
                    <a:lnTo>
                      <a:pt x="2172" y="210"/>
                    </a:lnTo>
                    <a:lnTo>
                      <a:pt x="2172" y="210"/>
                    </a:lnTo>
                    <a:lnTo>
                      <a:pt x="2172" y="210"/>
                    </a:lnTo>
                    <a:lnTo>
                      <a:pt x="2172" y="210"/>
                    </a:lnTo>
                    <a:lnTo>
                      <a:pt x="2178" y="204"/>
                    </a:lnTo>
                    <a:lnTo>
                      <a:pt x="2178" y="204"/>
                    </a:lnTo>
                    <a:lnTo>
                      <a:pt x="2178" y="204"/>
                    </a:lnTo>
                    <a:lnTo>
                      <a:pt x="2178" y="204"/>
                    </a:lnTo>
                    <a:lnTo>
                      <a:pt x="2178" y="198"/>
                    </a:lnTo>
                    <a:lnTo>
                      <a:pt x="2178" y="198"/>
                    </a:lnTo>
                    <a:lnTo>
                      <a:pt x="2184" y="198"/>
                    </a:lnTo>
                    <a:lnTo>
                      <a:pt x="2184" y="198"/>
                    </a:lnTo>
                    <a:lnTo>
                      <a:pt x="2184" y="192"/>
                    </a:lnTo>
                    <a:lnTo>
                      <a:pt x="2184" y="192"/>
                    </a:lnTo>
                    <a:lnTo>
                      <a:pt x="2196" y="174"/>
                    </a:lnTo>
                    <a:lnTo>
                      <a:pt x="2196" y="174"/>
                    </a:lnTo>
                    <a:lnTo>
                      <a:pt x="2196" y="168"/>
                    </a:lnTo>
                    <a:lnTo>
                      <a:pt x="2196" y="168"/>
                    </a:lnTo>
                    <a:lnTo>
                      <a:pt x="2196" y="168"/>
                    </a:lnTo>
                    <a:lnTo>
                      <a:pt x="2202" y="168"/>
                    </a:lnTo>
                    <a:lnTo>
                      <a:pt x="2202" y="162"/>
                    </a:lnTo>
                    <a:lnTo>
                      <a:pt x="2208" y="144"/>
                    </a:lnTo>
                    <a:lnTo>
                      <a:pt x="2214" y="144"/>
                    </a:lnTo>
                    <a:lnTo>
                      <a:pt x="2214" y="138"/>
                    </a:lnTo>
                    <a:lnTo>
                      <a:pt x="2214" y="138"/>
                    </a:lnTo>
                    <a:lnTo>
                      <a:pt x="2214" y="132"/>
                    </a:lnTo>
                    <a:lnTo>
                      <a:pt x="2214" y="132"/>
                    </a:lnTo>
                    <a:lnTo>
                      <a:pt x="2214" y="132"/>
                    </a:lnTo>
                    <a:lnTo>
                      <a:pt x="2220" y="126"/>
                    </a:lnTo>
                    <a:lnTo>
                      <a:pt x="2220" y="126"/>
                    </a:lnTo>
                    <a:lnTo>
                      <a:pt x="2220" y="126"/>
                    </a:lnTo>
                    <a:lnTo>
                      <a:pt x="2220" y="120"/>
                    </a:lnTo>
                    <a:lnTo>
                      <a:pt x="2220" y="120"/>
                    </a:lnTo>
                    <a:lnTo>
                      <a:pt x="2220" y="114"/>
                    </a:lnTo>
                    <a:lnTo>
                      <a:pt x="2226" y="114"/>
                    </a:lnTo>
                    <a:lnTo>
                      <a:pt x="2226" y="114"/>
                    </a:lnTo>
                    <a:lnTo>
                      <a:pt x="2226" y="108"/>
                    </a:lnTo>
                    <a:lnTo>
                      <a:pt x="2226" y="108"/>
                    </a:lnTo>
                    <a:lnTo>
                      <a:pt x="2226" y="108"/>
                    </a:lnTo>
                    <a:lnTo>
                      <a:pt x="2226" y="102"/>
                    </a:lnTo>
                    <a:lnTo>
                      <a:pt x="2232" y="102"/>
                    </a:lnTo>
                    <a:lnTo>
                      <a:pt x="2232" y="96"/>
                    </a:lnTo>
                    <a:lnTo>
                      <a:pt x="2232" y="96"/>
                    </a:lnTo>
                    <a:lnTo>
                      <a:pt x="2232" y="96"/>
                    </a:lnTo>
                    <a:lnTo>
                      <a:pt x="2232" y="96"/>
                    </a:lnTo>
                    <a:lnTo>
                      <a:pt x="2232" y="90"/>
                    </a:lnTo>
                    <a:lnTo>
                      <a:pt x="2232" y="90"/>
                    </a:lnTo>
                    <a:lnTo>
                      <a:pt x="2238" y="84"/>
                    </a:lnTo>
                    <a:lnTo>
                      <a:pt x="2238" y="84"/>
                    </a:lnTo>
                    <a:lnTo>
                      <a:pt x="2238" y="84"/>
                    </a:lnTo>
                    <a:lnTo>
                      <a:pt x="2238" y="84"/>
                    </a:lnTo>
                    <a:lnTo>
                      <a:pt x="2238" y="96"/>
                    </a:lnTo>
                    <a:lnTo>
                      <a:pt x="2238" y="108"/>
                    </a:lnTo>
                    <a:lnTo>
                      <a:pt x="2238" y="126"/>
                    </a:lnTo>
                    <a:lnTo>
                      <a:pt x="2238" y="138"/>
                    </a:lnTo>
                    <a:lnTo>
                      <a:pt x="2238" y="156"/>
                    </a:lnTo>
                    <a:lnTo>
                      <a:pt x="2238" y="168"/>
                    </a:lnTo>
                    <a:lnTo>
                      <a:pt x="2244" y="180"/>
                    </a:lnTo>
                    <a:lnTo>
                      <a:pt x="2244" y="180"/>
                    </a:lnTo>
                    <a:lnTo>
                      <a:pt x="2244" y="168"/>
                    </a:lnTo>
                    <a:lnTo>
                      <a:pt x="2244" y="156"/>
                    </a:lnTo>
                    <a:lnTo>
                      <a:pt x="2244" y="138"/>
                    </a:lnTo>
                    <a:lnTo>
                      <a:pt x="2244" y="126"/>
                    </a:lnTo>
                    <a:lnTo>
                      <a:pt x="2244" y="108"/>
                    </a:lnTo>
                    <a:lnTo>
                      <a:pt x="2250" y="96"/>
                    </a:lnTo>
                    <a:lnTo>
                      <a:pt x="2250" y="90"/>
                    </a:lnTo>
                    <a:lnTo>
                      <a:pt x="2250" y="90"/>
                    </a:lnTo>
                    <a:lnTo>
                      <a:pt x="2250" y="90"/>
                    </a:lnTo>
                    <a:lnTo>
                      <a:pt x="2250" y="90"/>
                    </a:lnTo>
                    <a:lnTo>
                      <a:pt x="2250" y="96"/>
                    </a:lnTo>
                    <a:lnTo>
                      <a:pt x="2250" y="96"/>
                    </a:lnTo>
                    <a:lnTo>
                      <a:pt x="2256" y="102"/>
                    </a:lnTo>
                    <a:lnTo>
                      <a:pt x="2256" y="102"/>
                    </a:lnTo>
                    <a:lnTo>
                      <a:pt x="2256" y="102"/>
                    </a:lnTo>
                    <a:lnTo>
                      <a:pt x="2256" y="108"/>
                    </a:lnTo>
                    <a:lnTo>
                      <a:pt x="2256" y="108"/>
                    </a:lnTo>
                    <a:lnTo>
                      <a:pt x="2256" y="114"/>
                    </a:lnTo>
                    <a:lnTo>
                      <a:pt x="2262" y="114"/>
                    </a:lnTo>
                    <a:lnTo>
                      <a:pt x="2262" y="120"/>
                    </a:lnTo>
                    <a:lnTo>
                      <a:pt x="2262" y="120"/>
                    </a:lnTo>
                    <a:lnTo>
                      <a:pt x="2262" y="126"/>
                    </a:lnTo>
                    <a:lnTo>
                      <a:pt x="2262" y="126"/>
                    </a:lnTo>
                    <a:lnTo>
                      <a:pt x="2262" y="126"/>
                    </a:lnTo>
                    <a:lnTo>
                      <a:pt x="2268" y="132"/>
                    </a:lnTo>
                    <a:lnTo>
                      <a:pt x="2268" y="132"/>
                    </a:lnTo>
                    <a:lnTo>
                      <a:pt x="2274" y="156"/>
                    </a:lnTo>
                    <a:lnTo>
                      <a:pt x="2280" y="162"/>
                    </a:lnTo>
                    <a:lnTo>
                      <a:pt x="2280" y="162"/>
                    </a:lnTo>
                    <a:lnTo>
                      <a:pt x="2280" y="162"/>
                    </a:lnTo>
                    <a:lnTo>
                      <a:pt x="2280" y="168"/>
                    </a:lnTo>
                    <a:lnTo>
                      <a:pt x="2280" y="168"/>
                    </a:lnTo>
                    <a:lnTo>
                      <a:pt x="2280" y="168"/>
                    </a:lnTo>
                    <a:lnTo>
                      <a:pt x="2292" y="192"/>
                    </a:lnTo>
                    <a:lnTo>
                      <a:pt x="2292" y="192"/>
                    </a:lnTo>
                    <a:lnTo>
                      <a:pt x="2292" y="198"/>
                    </a:lnTo>
                    <a:lnTo>
                      <a:pt x="2298" y="198"/>
                    </a:lnTo>
                    <a:lnTo>
                      <a:pt x="2298" y="198"/>
                    </a:lnTo>
                    <a:lnTo>
                      <a:pt x="2298" y="204"/>
                    </a:lnTo>
                    <a:lnTo>
                      <a:pt x="2298" y="204"/>
                    </a:lnTo>
                    <a:lnTo>
                      <a:pt x="2298" y="204"/>
                    </a:lnTo>
                    <a:lnTo>
                      <a:pt x="2298" y="204"/>
                    </a:lnTo>
                    <a:lnTo>
                      <a:pt x="2304" y="210"/>
                    </a:lnTo>
                    <a:lnTo>
                      <a:pt x="2304" y="210"/>
                    </a:lnTo>
                    <a:lnTo>
                      <a:pt x="2304" y="210"/>
                    </a:lnTo>
                    <a:lnTo>
                      <a:pt x="2304" y="216"/>
                    </a:lnTo>
                    <a:lnTo>
                      <a:pt x="2304" y="216"/>
                    </a:lnTo>
                    <a:lnTo>
                      <a:pt x="2304" y="216"/>
                    </a:lnTo>
                    <a:lnTo>
                      <a:pt x="2316" y="234"/>
                    </a:lnTo>
                    <a:lnTo>
                      <a:pt x="2316" y="234"/>
                    </a:lnTo>
                    <a:lnTo>
                      <a:pt x="2316" y="240"/>
                    </a:lnTo>
                    <a:lnTo>
                      <a:pt x="2322" y="240"/>
                    </a:lnTo>
                    <a:lnTo>
                      <a:pt x="2322" y="240"/>
                    </a:lnTo>
                    <a:lnTo>
                      <a:pt x="2322" y="240"/>
                    </a:lnTo>
                    <a:lnTo>
                      <a:pt x="2322" y="240"/>
                    </a:lnTo>
                    <a:lnTo>
                      <a:pt x="2334" y="258"/>
                    </a:lnTo>
                    <a:lnTo>
                      <a:pt x="2334" y="258"/>
                    </a:lnTo>
                    <a:lnTo>
                      <a:pt x="2334" y="258"/>
                    </a:lnTo>
                    <a:lnTo>
                      <a:pt x="2334" y="258"/>
                    </a:lnTo>
                    <a:lnTo>
                      <a:pt x="2340" y="258"/>
                    </a:lnTo>
                    <a:lnTo>
                      <a:pt x="2340" y="264"/>
                    </a:lnTo>
                    <a:lnTo>
                      <a:pt x="2340" y="264"/>
                    </a:lnTo>
                    <a:lnTo>
                      <a:pt x="2340" y="264"/>
                    </a:lnTo>
                    <a:lnTo>
                      <a:pt x="2340" y="264"/>
                    </a:lnTo>
                    <a:lnTo>
                      <a:pt x="2340" y="264"/>
                    </a:lnTo>
                    <a:lnTo>
                      <a:pt x="2340" y="270"/>
                    </a:lnTo>
                    <a:lnTo>
                      <a:pt x="2346" y="270"/>
                    </a:lnTo>
                    <a:lnTo>
                      <a:pt x="2346" y="270"/>
                    </a:lnTo>
                    <a:lnTo>
                      <a:pt x="2346" y="270"/>
                    </a:lnTo>
                    <a:lnTo>
                      <a:pt x="2346" y="270"/>
                    </a:lnTo>
                    <a:lnTo>
                      <a:pt x="2358" y="282"/>
                    </a:lnTo>
                    <a:lnTo>
                      <a:pt x="2358" y="282"/>
                    </a:lnTo>
                    <a:lnTo>
                      <a:pt x="2358" y="282"/>
                    </a:lnTo>
                    <a:lnTo>
                      <a:pt x="2358" y="282"/>
                    </a:lnTo>
                    <a:lnTo>
                      <a:pt x="2364" y="282"/>
                    </a:lnTo>
                    <a:lnTo>
                      <a:pt x="2364" y="282"/>
                    </a:lnTo>
                    <a:lnTo>
                      <a:pt x="2364" y="282"/>
                    </a:lnTo>
                    <a:lnTo>
                      <a:pt x="2376" y="288"/>
                    </a:lnTo>
                    <a:lnTo>
                      <a:pt x="2376" y="288"/>
                    </a:lnTo>
                    <a:lnTo>
                      <a:pt x="2376" y="294"/>
                    </a:lnTo>
                    <a:lnTo>
                      <a:pt x="2376" y="294"/>
                    </a:lnTo>
                    <a:lnTo>
                      <a:pt x="2376" y="294"/>
                    </a:lnTo>
                    <a:lnTo>
                      <a:pt x="2376" y="294"/>
                    </a:lnTo>
                    <a:lnTo>
                      <a:pt x="2382" y="294"/>
                    </a:lnTo>
                    <a:lnTo>
                      <a:pt x="2382" y="294"/>
                    </a:lnTo>
                    <a:lnTo>
                      <a:pt x="2382" y="294"/>
                    </a:lnTo>
                    <a:lnTo>
                      <a:pt x="2382" y="294"/>
                    </a:lnTo>
                    <a:lnTo>
                      <a:pt x="2382" y="294"/>
                    </a:lnTo>
                    <a:lnTo>
                      <a:pt x="2382" y="294"/>
                    </a:lnTo>
                    <a:lnTo>
                      <a:pt x="2388" y="294"/>
                    </a:lnTo>
                    <a:lnTo>
                      <a:pt x="2388" y="294"/>
                    </a:lnTo>
                    <a:lnTo>
                      <a:pt x="2388" y="294"/>
                    </a:lnTo>
                    <a:lnTo>
                      <a:pt x="2400" y="294"/>
                    </a:lnTo>
                    <a:lnTo>
                      <a:pt x="2400" y="294"/>
                    </a:lnTo>
                    <a:lnTo>
                      <a:pt x="2400" y="294"/>
                    </a:lnTo>
                    <a:lnTo>
                      <a:pt x="2400" y="294"/>
                    </a:lnTo>
                    <a:lnTo>
                      <a:pt x="2400" y="294"/>
                    </a:lnTo>
                    <a:lnTo>
                      <a:pt x="2400" y="294"/>
                    </a:lnTo>
                    <a:lnTo>
                      <a:pt x="2406" y="294"/>
                    </a:lnTo>
                    <a:lnTo>
                      <a:pt x="2412" y="294"/>
                    </a:lnTo>
                    <a:lnTo>
                      <a:pt x="2412" y="294"/>
                    </a:lnTo>
                    <a:lnTo>
                      <a:pt x="2418" y="294"/>
                    </a:lnTo>
                    <a:lnTo>
                      <a:pt x="2418" y="294"/>
                    </a:lnTo>
                    <a:lnTo>
                      <a:pt x="2418" y="294"/>
                    </a:lnTo>
                    <a:lnTo>
                      <a:pt x="2418" y="294"/>
                    </a:lnTo>
                    <a:lnTo>
                      <a:pt x="2418" y="294"/>
                    </a:lnTo>
                    <a:lnTo>
                      <a:pt x="2418" y="294"/>
                    </a:lnTo>
                    <a:lnTo>
                      <a:pt x="2424" y="294"/>
                    </a:lnTo>
                    <a:lnTo>
                      <a:pt x="2424" y="294"/>
                    </a:lnTo>
                    <a:lnTo>
                      <a:pt x="2424" y="288"/>
                    </a:lnTo>
                    <a:lnTo>
                      <a:pt x="2424" y="288"/>
                    </a:lnTo>
                    <a:lnTo>
                      <a:pt x="2424" y="288"/>
                    </a:lnTo>
                    <a:lnTo>
                      <a:pt x="2424" y="288"/>
                    </a:lnTo>
                    <a:lnTo>
                      <a:pt x="2430" y="288"/>
                    </a:lnTo>
                    <a:lnTo>
                      <a:pt x="2430" y="288"/>
                    </a:lnTo>
                    <a:lnTo>
                      <a:pt x="2430" y="288"/>
                    </a:lnTo>
                    <a:lnTo>
                      <a:pt x="2430" y="288"/>
                    </a:lnTo>
                    <a:lnTo>
                      <a:pt x="2430" y="288"/>
                    </a:lnTo>
                    <a:lnTo>
                      <a:pt x="2430" y="288"/>
                    </a:lnTo>
                    <a:lnTo>
                      <a:pt x="2430" y="288"/>
                    </a:lnTo>
                    <a:lnTo>
                      <a:pt x="2430" y="288"/>
                    </a:lnTo>
                    <a:lnTo>
                      <a:pt x="2436" y="288"/>
                    </a:lnTo>
                    <a:lnTo>
                      <a:pt x="2436" y="282"/>
                    </a:lnTo>
                    <a:lnTo>
                      <a:pt x="2436" y="282"/>
                    </a:lnTo>
                    <a:lnTo>
                      <a:pt x="2436" y="282"/>
                    </a:lnTo>
                    <a:lnTo>
                      <a:pt x="2436" y="282"/>
                    </a:lnTo>
                    <a:lnTo>
                      <a:pt x="2436" y="282"/>
                    </a:lnTo>
                    <a:lnTo>
                      <a:pt x="2436" y="282"/>
                    </a:lnTo>
                    <a:lnTo>
                      <a:pt x="2436" y="282"/>
                    </a:lnTo>
                    <a:lnTo>
                      <a:pt x="2442" y="282"/>
                    </a:lnTo>
                    <a:lnTo>
                      <a:pt x="2442" y="276"/>
                    </a:lnTo>
                    <a:lnTo>
                      <a:pt x="2442" y="270"/>
                    </a:lnTo>
                    <a:lnTo>
                      <a:pt x="2442" y="258"/>
                    </a:lnTo>
                    <a:lnTo>
                      <a:pt x="2442" y="246"/>
                    </a:lnTo>
                    <a:lnTo>
                      <a:pt x="2442" y="234"/>
                    </a:lnTo>
                    <a:lnTo>
                      <a:pt x="2442" y="222"/>
                    </a:lnTo>
                    <a:lnTo>
                      <a:pt x="2442" y="204"/>
                    </a:lnTo>
                    <a:lnTo>
                      <a:pt x="2442" y="198"/>
                    </a:lnTo>
                    <a:lnTo>
                      <a:pt x="2448" y="198"/>
                    </a:lnTo>
                    <a:lnTo>
                      <a:pt x="2448" y="204"/>
                    </a:lnTo>
                    <a:lnTo>
                      <a:pt x="2448" y="222"/>
                    </a:lnTo>
                    <a:lnTo>
                      <a:pt x="2448" y="234"/>
                    </a:lnTo>
                    <a:lnTo>
                      <a:pt x="2448" y="246"/>
                    </a:lnTo>
                    <a:lnTo>
                      <a:pt x="2448" y="258"/>
                    </a:lnTo>
                    <a:lnTo>
                      <a:pt x="2448" y="270"/>
                    </a:lnTo>
                    <a:lnTo>
                      <a:pt x="2454" y="276"/>
                    </a:lnTo>
                    <a:lnTo>
                      <a:pt x="2454" y="282"/>
                    </a:lnTo>
                    <a:lnTo>
                      <a:pt x="2454" y="282"/>
                    </a:lnTo>
                    <a:lnTo>
                      <a:pt x="2454" y="282"/>
                    </a:lnTo>
                    <a:lnTo>
                      <a:pt x="2454" y="282"/>
                    </a:lnTo>
                    <a:lnTo>
                      <a:pt x="2454" y="282"/>
                    </a:lnTo>
                    <a:lnTo>
                      <a:pt x="2454" y="282"/>
                    </a:lnTo>
                    <a:lnTo>
                      <a:pt x="2460" y="282"/>
                    </a:lnTo>
                    <a:lnTo>
                      <a:pt x="2460" y="282"/>
                    </a:lnTo>
                    <a:lnTo>
                      <a:pt x="2460" y="288"/>
                    </a:lnTo>
                    <a:lnTo>
                      <a:pt x="2460" y="288"/>
                    </a:lnTo>
                    <a:lnTo>
                      <a:pt x="2460" y="288"/>
                    </a:lnTo>
                    <a:lnTo>
                      <a:pt x="2460" y="288"/>
                    </a:lnTo>
                    <a:lnTo>
                      <a:pt x="2466" y="288"/>
                    </a:lnTo>
                    <a:lnTo>
                      <a:pt x="2466" y="288"/>
                    </a:lnTo>
                    <a:lnTo>
                      <a:pt x="2466" y="288"/>
                    </a:lnTo>
                    <a:lnTo>
                      <a:pt x="2466" y="288"/>
                    </a:lnTo>
                    <a:lnTo>
                      <a:pt x="2466" y="288"/>
                    </a:lnTo>
                    <a:lnTo>
                      <a:pt x="2466" y="288"/>
                    </a:lnTo>
                    <a:lnTo>
                      <a:pt x="2472" y="288"/>
                    </a:lnTo>
                    <a:lnTo>
                      <a:pt x="2478" y="294"/>
                    </a:lnTo>
                    <a:lnTo>
                      <a:pt x="2478" y="294"/>
                    </a:lnTo>
                    <a:lnTo>
                      <a:pt x="2484" y="294"/>
                    </a:lnTo>
                    <a:lnTo>
                      <a:pt x="2484" y="294"/>
                    </a:lnTo>
                    <a:lnTo>
                      <a:pt x="2484" y="294"/>
                    </a:lnTo>
                    <a:lnTo>
                      <a:pt x="2484" y="294"/>
                    </a:lnTo>
                    <a:lnTo>
                      <a:pt x="2484" y="294"/>
                    </a:lnTo>
                    <a:lnTo>
                      <a:pt x="2496" y="294"/>
                    </a:lnTo>
                    <a:lnTo>
                      <a:pt x="2496" y="294"/>
                    </a:lnTo>
                    <a:lnTo>
                      <a:pt x="2496" y="294"/>
                    </a:lnTo>
                    <a:lnTo>
                      <a:pt x="2496" y="294"/>
                    </a:lnTo>
                    <a:lnTo>
                      <a:pt x="2502" y="288"/>
                    </a:lnTo>
                    <a:lnTo>
                      <a:pt x="2502" y="288"/>
                    </a:lnTo>
                    <a:lnTo>
                      <a:pt x="2502" y="288"/>
                    </a:lnTo>
                    <a:lnTo>
                      <a:pt x="2502" y="288"/>
                    </a:lnTo>
                    <a:lnTo>
                      <a:pt x="2502" y="288"/>
                    </a:lnTo>
                    <a:lnTo>
                      <a:pt x="2502" y="288"/>
                    </a:lnTo>
                    <a:lnTo>
                      <a:pt x="2508" y="288"/>
                    </a:lnTo>
                    <a:lnTo>
                      <a:pt x="2508" y="288"/>
                    </a:lnTo>
                    <a:lnTo>
                      <a:pt x="2508" y="288"/>
                    </a:lnTo>
                    <a:lnTo>
                      <a:pt x="2508" y="288"/>
                    </a:lnTo>
                    <a:lnTo>
                      <a:pt x="2508" y="288"/>
                    </a:lnTo>
                    <a:lnTo>
                      <a:pt x="2520" y="282"/>
                    </a:lnTo>
                    <a:lnTo>
                      <a:pt x="2520" y="282"/>
                    </a:lnTo>
                    <a:lnTo>
                      <a:pt x="2520" y="282"/>
                    </a:lnTo>
                    <a:lnTo>
                      <a:pt x="2520" y="282"/>
                    </a:lnTo>
                    <a:lnTo>
                      <a:pt x="2526" y="282"/>
                    </a:lnTo>
                    <a:lnTo>
                      <a:pt x="2526" y="282"/>
                    </a:lnTo>
                    <a:lnTo>
                      <a:pt x="2526" y="276"/>
                    </a:lnTo>
                    <a:lnTo>
                      <a:pt x="2538" y="270"/>
                    </a:lnTo>
                    <a:lnTo>
                      <a:pt x="2538" y="270"/>
                    </a:lnTo>
                    <a:lnTo>
                      <a:pt x="2538" y="270"/>
                    </a:lnTo>
                    <a:lnTo>
                      <a:pt x="2538" y="270"/>
                    </a:lnTo>
                    <a:lnTo>
                      <a:pt x="2538" y="264"/>
                    </a:lnTo>
                    <a:lnTo>
                      <a:pt x="2544" y="264"/>
                    </a:lnTo>
                    <a:lnTo>
                      <a:pt x="2544" y="264"/>
                    </a:lnTo>
                    <a:lnTo>
                      <a:pt x="2544" y="264"/>
                    </a:lnTo>
                    <a:lnTo>
                      <a:pt x="2544" y="264"/>
                    </a:lnTo>
                    <a:lnTo>
                      <a:pt x="2544" y="264"/>
                    </a:lnTo>
                    <a:lnTo>
                      <a:pt x="2544" y="258"/>
                    </a:lnTo>
                    <a:lnTo>
                      <a:pt x="2550" y="258"/>
                    </a:lnTo>
                    <a:lnTo>
                      <a:pt x="2550" y="258"/>
                    </a:lnTo>
                    <a:lnTo>
                      <a:pt x="2550" y="258"/>
                    </a:lnTo>
                    <a:lnTo>
                      <a:pt x="2550" y="258"/>
                    </a:lnTo>
                    <a:lnTo>
                      <a:pt x="2562" y="240"/>
                    </a:lnTo>
                    <a:lnTo>
                      <a:pt x="2562" y="240"/>
                    </a:lnTo>
                    <a:lnTo>
                      <a:pt x="2562" y="240"/>
                    </a:lnTo>
                    <a:lnTo>
                      <a:pt x="2562" y="240"/>
                    </a:lnTo>
                    <a:lnTo>
                      <a:pt x="2562" y="240"/>
                    </a:lnTo>
                    <a:lnTo>
                      <a:pt x="2568" y="234"/>
                    </a:lnTo>
                    <a:lnTo>
                      <a:pt x="2568" y="234"/>
                    </a:lnTo>
                    <a:lnTo>
                      <a:pt x="2574" y="222"/>
                    </a:lnTo>
                    <a:lnTo>
                      <a:pt x="2580" y="216"/>
                    </a:lnTo>
                    <a:lnTo>
                      <a:pt x="2580" y="216"/>
                    </a:lnTo>
                    <a:lnTo>
                      <a:pt x="2580" y="216"/>
                    </a:lnTo>
                    <a:lnTo>
                      <a:pt x="2580" y="210"/>
                    </a:lnTo>
                    <a:lnTo>
                      <a:pt x="2580" y="210"/>
                    </a:lnTo>
                    <a:lnTo>
                      <a:pt x="2580" y="210"/>
                    </a:lnTo>
                    <a:lnTo>
                      <a:pt x="2586" y="210"/>
                    </a:lnTo>
                    <a:lnTo>
                      <a:pt x="2586" y="204"/>
                    </a:lnTo>
                    <a:lnTo>
                      <a:pt x="2586" y="204"/>
                    </a:lnTo>
                    <a:lnTo>
                      <a:pt x="2586" y="204"/>
                    </a:lnTo>
                    <a:lnTo>
                      <a:pt x="2586" y="198"/>
                    </a:lnTo>
                    <a:lnTo>
                      <a:pt x="2586" y="198"/>
                    </a:lnTo>
                    <a:lnTo>
                      <a:pt x="2592" y="198"/>
                    </a:lnTo>
                    <a:lnTo>
                      <a:pt x="2592" y="192"/>
                    </a:lnTo>
                    <a:lnTo>
                      <a:pt x="2604" y="174"/>
                    </a:lnTo>
                    <a:lnTo>
                      <a:pt x="2604" y="174"/>
                    </a:lnTo>
                    <a:lnTo>
                      <a:pt x="2604" y="168"/>
                    </a:lnTo>
                    <a:lnTo>
                      <a:pt x="2604" y="168"/>
                    </a:lnTo>
                    <a:lnTo>
                      <a:pt x="2604" y="168"/>
                    </a:lnTo>
                    <a:lnTo>
                      <a:pt x="2604" y="162"/>
                    </a:lnTo>
                    <a:lnTo>
                      <a:pt x="2604" y="162"/>
                    </a:lnTo>
                    <a:lnTo>
                      <a:pt x="2616" y="138"/>
                    </a:lnTo>
                    <a:lnTo>
                      <a:pt x="2616" y="138"/>
                    </a:lnTo>
                    <a:lnTo>
                      <a:pt x="2622" y="132"/>
                    </a:lnTo>
                    <a:lnTo>
                      <a:pt x="2622" y="132"/>
                    </a:lnTo>
                    <a:lnTo>
                      <a:pt x="2622" y="126"/>
                    </a:lnTo>
                    <a:lnTo>
                      <a:pt x="2622" y="126"/>
                    </a:lnTo>
                    <a:lnTo>
                      <a:pt x="2622" y="126"/>
                    </a:lnTo>
                    <a:lnTo>
                      <a:pt x="2622" y="120"/>
                    </a:lnTo>
                    <a:lnTo>
                      <a:pt x="2628" y="120"/>
                    </a:lnTo>
                    <a:lnTo>
                      <a:pt x="2628" y="114"/>
                    </a:lnTo>
                    <a:lnTo>
                      <a:pt x="2628" y="114"/>
                    </a:lnTo>
                    <a:lnTo>
                      <a:pt x="2628" y="108"/>
                    </a:lnTo>
                    <a:lnTo>
                      <a:pt x="2628" y="108"/>
                    </a:lnTo>
                    <a:lnTo>
                      <a:pt x="2628" y="108"/>
                    </a:lnTo>
                    <a:lnTo>
                      <a:pt x="2634" y="102"/>
                    </a:lnTo>
                    <a:lnTo>
                      <a:pt x="2634" y="102"/>
                    </a:lnTo>
                    <a:lnTo>
                      <a:pt x="2634" y="96"/>
                    </a:lnTo>
                    <a:lnTo>
                      <a:pt x="2634" y="96"/>
                    </a:lnTo>
                    <a:lnTo>
                      <a:pt x="2634" y="90"/>
                    </a:lnTo>
                    <a:lnTo>
                      <a:pt x="2634" y="90"/>
                    </a:lnTo>
                    <a:lnTo>
                      <a:pt x="2640" y="84"/>
                    </a:lnTo>
                    <a:lnTo>
                      <a:pt x="2640" y="84"/>
                    </a:lnTo>
                    <a:lnTo>
                      <a:pt x="2640" y="84"/>
                    </a:lnTo>
                    <a:lnTo>
                      <a:pt x="2640" y="84"/>
                    </a:lnTo>
                    <a:lnTo>
                      <a:pt x="2640" y="78"/>
                    </a:lnTo>
                    <a:lnTo>
                      <a:pt x="2640" y="78"/>
                    </a:lnTo>
                    <a:lnTo>
                      <a:pt x="2640" y="72"/>
                    </a:lnTo>
                    <a:lnTo>
                      <a:pt x="2640" y="72"/>
                    </a:lnTo>
                    <a:lnTo>
                      <a:pt x="2640" y="72"/>
                    </a:lnTo>
                    <a:lnTo>
                      <a:pt x="2640" y="72"/>
                    </a:lnTo>
                    <a:lnTo>
                      <a:pt x="2646" y="78"/>
                    </a:lnTo>
                    <a:lnTo>
                      <a:pt x="2646" y="96"/>
                    </a:lnTo>
                    <a:lnTo>
                      <a:pt x="2646" y="114"/>
                    </a:lnTo>
                    <a:lnTo>
                      <a:pt x="2646" y="126"/>
                    </a:lnTo>
                    <a:lnTo>
                      <a:pt x="2646" y="144"/>
                    </a:lnTo>
                    <a:lnTo>
                      <a:pt x="2646" y="162"/>
                    </a:lnTo>
                    <a:lnTo>
                      <a:pt x="2646" y="168"/>
                    </a:lnTo>
                    <a:lnTo>
                      <a:pt x="2652" y="168"/>
                    </a:lnTo>
                    <a:lnTo>
                      <a:pt x="2652" y="162"/>
                    </a:lnTo>
                    <a:lnTo>
                      <a:pt x="2652" y="144"/>
                    </a:lnTo>
                    <a:lnTo>
                      <a:pt x="2652" y="126"/>
                    </a:lnTo>
                    <a:lnTo>
                      <a:pt x="2652" y="114"/>
                    </a:lnTo>
                    <a:lnTo>
                      <a:pt x="2652" y="96"/>
                    </a:lnTo>
                    <a:lnTo>
                      <a:pt x="2652" y="84"/>
                    </a:lnTo>
                    <a:lnTo>
                      <a:pt x="2652" y="72"/>
                    </a:lnTo>
                    <a:lnTo>
                      <a:pt x="2652" y="72"/>
                    </a:lnTo>
                    <a:lnTo>
                      <a:pt x="2658" y="72"/>
                    </a:lnTo>
                    <a:lnTo>
                      <a:pt x="2658" y="78"/>
                    </a:lnTo>
                    <a:lnTo>
                      <a:pt x="2658" y="78"/>
                    </a:lnTo>
                    <a:lnTo>
                      <a:pt x="2658" y="84"/>
                    </a:lnTo>
                    <a:lnTo>
                      <a:pt x="2658" y="84"/>
                    </a:lnTo>
                    <a:lnTo>
                      <a:pt x="2658" y="90"/>
                    </a:lnTo>
                    <a:lnTo>
                      <a:pt x="2664" y="90"/>
                    </a:lnTo>
                    <a:lnTo>
                      <a:pt x="2664" y="90"/>
                    </a:lnTo>
                    <a:lnTo>
                      <a:pt x="2664" y="96"/>
                    </a:lnTo>
                    <a:lnTo>
                      <a:pt x="2664" y="96"/>
                    </a:lnTo>
                    <a:lnTo>
                      <a:pt x="2664" y="102"/>
                    </a:lnTo>
                    <a:lnTo>
                      <a:pt x="2664" y="102"/>
                    </a:lnTo>
                    <a:lnTo>
                      <a:pt x="2670" y="108"/>
                    </a:lnTo>
                    <a:lnTo>
                      <a:pt x="2670" y="108"/>
                    </a:lnTo>
                    <a:lnTo>
                      <a:pt x="2670" y="114"/>
                    </a:lnTo>
                    <a:lnTo>
                      <a:pt x="2670" y="114"/>
                    </a:lnTo>
                    <a:lnTo>
                      <a:pt x="2670" y="114"/>
                    </a:lnTo>
                    <a:lnTo>
                      <a:pt x="2670" y="120"/>
                    </a:lnTo>
                    <a:lnTo>
                      <a:pt x="2682" y="144"/>
                    </a:lnTo>
                    <a:lnTo>
                      <a:pt x="2682" y="150"/>
                    </a:lnTo>
                    <a:lnTo>
                      <a:pt x="2682" y="150"/>
                    </a:lnTo>
                    <a:lnTo>
                      <a:pt x="2688" y="150"/>
                    </a:lnTo>
                    <a:lnTo>
                      <a:pt x="2688" y="156"/>
                    </a:lnTo>
                    <a:lnTo>
                      <a:pt x="2688" y="156"/>
                    </a:lnTo>
                    <a:lnTo>
                      <a:pt x="2688" y="156"/>
                    </a:lnTo>
                    <a:lnTo>
                      <a:pt x="2700" y="180"/>
                    </a:lnTo>
                    <a:lnTo>
                      <a:pt x="2700" y="180"/>
                    </a:lnTo>
                    <a:lnTo>
                      <a:pt x="2700" y="186"/>
                    </a:lnTo>
                    <a:lnTo>
                      <a:pt x="2700" y="186"/>
                    </a:lnTo>
                    <a:lnTo>
                      <a:pt x="2700" y="186"/>
                    </a:lnTo>
                    <a:lnTo>
                      <a:pt x="2706" y="192"/>
                    </a:lnTo>
                    <a:lnTo>
                      <a:pt x="2706" y="192"/>
                    </a:lnTo>
                    <a:lnTo>
                      <a:pt x="2706" y="192"/>
                    </a:lnTo>
                    <a:lnTo>
                      <a:pt x="2706" y="198"/>
                    </a:lnTo>
                    <a:lnTo>
                      <a:pt x="2706" y="198"/>
                    </a:lnTo>
                    <a:lnTo>
                      <a:pt x="2706" y="198"/>
                    </a:lnTo>
                    <a:lnTo>
                      <a:pt x="2712" y="204"/>
                    </a:lnTo>
                    <a:lnTo>
                      <a:pt x="2712" y="204"/>
                    </a:lnTo>
                    <a:lnTo>
                      <a:pt x="2712" y="204"/>
                    </a:lnTo>
                    <a:lnTo>
                      <a:pt x="2712" y="204"/>
                    </a:lnTo>
                    <a:lnTo>
                      <a:pt x="2724" y="222"/>
                    </a:lnTo>
                    <a:lnTo>
                      <a:pt x="2724" y="228"/>
                    </a:lnTo>
                    <a:lnTo>
                      <a:pt x="2724" y="228"/>
                    </a:lnTo>
                    <a:lnTo>
                      <a:pt x="2724" y="228"/>
                    </a:lnTo>
                    <a:lnTo>
                      <a:pt x="2724" y="228"/>
                    </a:lnTo>
                    <a:lnTo>
                      <a:pt x="2730" y="234"/>
                    </a:lnTo>
                    <a:lnTo>
                      <a:pt x="2730" y="234"/>
                    </a:lnTo>
                    <a:lnTo>
                      <a:pt x="2742" y="246"/>
                    </a:lnTo>
                    <a:lnTo>
                      <a:pt x="2742" y="246"/>
                    </a:lnTo>
                    <a:lnTo>
                      <a:pt x="2742" y="252"/>
                    </a:lnTo>
                    <a:lnTo>
                      <a:pt x="2742" y="252"/>
                    </a:lnTo>
                    <a:lnTo>
                      <a:pt x="2742" y="252"/>
                    </a:lnTo>
                    <a:lnTo>
                      <a:pt x="2742" y="252"/>
                    </a:lnTo>
                    <a:lnTo>
                      <a:pt x="2748" y="252"/>
                    </a:lnTo>
                    <a:lnTo>
                      <a:pt x="2748" y="258"/>
                    </a:lnTo>
                    <a:lnTo>
                      <a:pt x="2748" y="258"/>
                    </a:lnTo>
                    <a:lnTo>
                      <a:pt x="2748" y="258"/>
                    </a:lnTo>
                    <a:lnTo>
                      <a:pt x="2748" y="258"/>
                    </a:lnTo>
                    <a:lnTo>
                      <a:pt x="2748" y="258"/>
                    </a:lnTo>
                    <a:lnTo>
                      <a:pt x="2754" y="264"/>
                    </a:lnTo>
                    <a:lnTo>
                      <a:pt x="2754" y="264"/>
                    </a:lnTo>
                    <a:lnTo>
                      <a:pt x="2754" y="264"/>
                    </a:lnTo>
                    <a:lnTo>
                      <a:pt x="2766" y="276"/>
                    </a:lnTo>
                    <a:lnTo>
                      <a:pt x="2766" y="276"/>
                    </a:lnTo>
                    <a:lnTo>
                      <a:pt x="2766" y="276"/>
                    </a:lnTo>
                    <a:lnTo>
                      <a:pt x="2766" y="276"/>
                    </a:lnTo>
                    <a:lnTo>
                      <a:pt x="2766" y="276"/>
                    </a:lnTo>
                    <a:lnTo>
                      <a:pt x="2766" y="276"/>
                    </a:lnTo>
                    <a:lnTo>
                      <a:pt x="2772" y="276"/>
                    </a:lnTo>
                    <a:lnTo>
                      <a:pt x="2778" y="282"/>
                    </a:lnTo>
                    <a:lnTo>
                      <a:pt x="2778" y="288"/>
                    </a:lnTo>
                    <a:lnTo>
                      <a:pt x="2784" y="288"/>
                    </a:lnTo>
                    <a:lnTo>
                      <a:pt x="2784" y="288"/>
                    </a:lnTo>
                    <a:lnTo>
                      <a:pt x="2784" y="288"/>
                    </a:lnTo>
                    <a:lnTo>
                      <a:pt x="2784" y="288"/>
                    </a:lnTo>
                    <a:lnTo>
                      <a:pt x="2784" y="288"/>
                    </a:lnTo>
                    <a:lnTo>
                      <a:pt x="2784" y="288"/>
                    </a:lnTo>
                    <a:lnTo>
                      <a:pt x="2790" y="288"/>
                    </a:lnTo>
                    <a:lnTo>
                      <a:pt x="2790" y="288"/>
                    </a:lnTo>
                    <a:lnTo>
                      <a:pt x="2790" y="288"/>
                    </a:lnTo>
                    <a:lnTo>
                      <a:pt x="2790" y="288"/>
                    </a:lnTo>
                    <a:lnTo>
                      <a:pt x="2790" y="288"/>
                    </a:lnTo>
                    <a:lnTo>
                      <a:pt x="2790" y="288"/>
                    </a:lnTo>
                    <a:lnTo>
                      <a:pt x="2796" y="288"/>
                    </a:lnTo>
                    <a:lnTo>
                      <a:pt x="2802" y="294"/>
                    </a:lnTo>
                    <a:lnTo>
                      <a:pt x="2808" y="294"/>
                    </a:lnTo>
                    <a:lnTo>
                      <a:pt x="2808" y="294"/>
                    </a:lnTo>
                    <a:lnTo>
                      <a:pt x="2808" y="294"/>
                    </a:lnTo>
                    <a:lnTo>
                      <a:pt x="2808" y="294"/>
                    </a:lnTo>
                    <a:lnTo>
                      <a:pt x="2808" y="294"/>
                    </a:lnTo>
                    <a:lnTo>
                      <a:pt x="2808" y="294"/>
                    </a:lnTo>
                    <a:lnTo>
                      <a:pt x="2820" y="294"/>
                    </a:lnTo>
                    <a:lnTo>
                      <a:pt x="2820" y="294"/>
                    </a:lnTo>
                    <a:lnTo>
                      <a:pt x="2820" y="294"/>
                    </a:lnTo>
                    <a:lnTo>
                      <a:pt x="2826" y="294"/>
                    </a:lnTo>
                    <a:lnTo>
                      <a:pt x="2826" y="294"/>
                    </a:lnTo>
                    <a:lnTo>
                      <a:pt x="2826" y="294"/>
                    </a:lnTo>
                    <a:lnTo>
                      <a:pt x="2826" y="294"/>
                    </a:lnTo>
                    <a:lnTo>
                      <a:pt x="2826" y="288"/>
                    </a:lnTo>
                    <a:lnTo>
                      <a:pt x="2826" y="288"/>
                    </a:lnTo>
                    <a:lnTo>
                      <a:pt x="2826" y="288"/>
                    </a:lnTo>
                    <a:lnTo>
                      <a:pt x="2832" y="288"/>
                    </a:lnTo>
                    <a:lnTo>
                      <a:pt x="2832" y="288"/>
                    </a:lnTo>
                    <a:lnTo>
                      <a:pt x="2832" y="288"/>
                    </a:lnTo>
                    <a:lnTo>
                      <a:pt x="2832" y="288"/>
                    </a:lnTo>
                    <a:lnTo>
                      <a:pt x="2832" y="288"/>
                    </a:lnTo>
                    <a:lnTo>
                      <a:pt x="2832" y="288"/>
                    </a:lnTo>
                    <a:lnTo>
                      <a:pt x="2838" y="288"/>
                    </a:lnTo>
                    <a:lnTo>
                      <a:pt x="2838" y="288"/>
                    </a:lnTo>
                    <a:lnTo>
                      <a:pt x="2838" y="288"/>
                    </a:lnTo>
                    <a:lnTo>
                      <a:pt x="2838" y="288"/>
                    </a:lnTo>
                    <a:lnTo>
                      <a:pt x="2838" y="288"/>
                    </a:lnTo>
                    <a:lnTo>
                      <a:pt x="2838" y="288"/>
                    </a:lnTo>
                    <a:lnTo>
                      <a:pt x="2838" y="288"/>
                    </a:lnTo>
                    <a:lnTo>
                      <a:pt x="2844" y="282"/>
                    </a:lnTo>
                    <a:lnTo>
                      <a:pt x="2844" y="282"/>
                    </a:lnTo>
                    <a:lnTo>
                      <a:pt x="2844" y="282"/>
                    </a:lnTo>
                    <a:lnTo>
                      <a:pt x="2844" y="282"/>
                    </a:lnTo>
                    <a:lnTo>
                      <a:pt x="2844" y="282"/>
                    </a:lnTo>
                    <a:lnTo>
                      <a:pt x="2844" y="282"/>
                    </a:lnTo>
                    <a:lnTo>
                      <a:pt x="2844" y="282"/>
                    </a:lnTo>
                    <a:lnTo>
                      <a:pt x="2844" y="282"/>
                    </a:lnTo>
                    <a:lnTo>
                      <a:pt x="2844" y="270"/>
                    </a:lnTo>
                    <a:lnTo>
                      <a:pt x="2850" y="264"/>
                    </a:lnTo>
                    <a:lnTo>
                      <a:pt x="2850" y="246"/>
                    </a:lnTo>
                    <a:lnTo>
                      <a:pt x="2850" y="234"/>
                    </a:lnTo>
                    <a:lnTo>
                      <a:pt x="2850" y="222"/>
                    </a:lnTo>
                    <a:lnTo>
                      <a:pt x="2850" y="204"/>
                    </a:lnTo>
                    <a:lnTo>
                      <a:pt x="2850" y="198"/>
                    </a:lnTo>
                    <a:lnTo>
                      <a:pt x="2850" y="198"/>
                    </a:lnTo>
                    <a:lnTo>
                      <a:pt x="2856" y="204"/>
                    </a:lnTo>
                    <a:lnTo>
                      <a:pt x="2856" y="222"/>
                    </a:lnTo>
                    <a:lnTo>
                      <a:pt x="2856" y="234"/>
                    </a:lnTo>
                    <a:lnTo>
                      <a:pt x="2856" y="246"/>
                    </a:lnTo>
                    <a:lnTo>
                      <a:pt x="2856" y="264"/>
                    </a:lnTo>
                    <a:lnTo>
                      <a:pt x="2856" y="276"/>
                    </a:lnTo>
                    <a:lnTo>
                      <a:pt x="2856" y="282"/>
                    </a:lnTo>
                    <a:lnTo>
                      <a:pt x="2856" y="282"/>
                    </a:lnTo>
                    <a:lnTo>
                      <a:pt x="2856" y="282"/>
                    </a:lnTo>
                    <a:lnTo>
                      <a:pt x="2862" y="282"/>
                    </a:lnTo>
                    <a:lnTo>
                      <a:pt x="2862" y="288"/>
                    </a:lnTo>
                    <a:lnTo>
                      <a:pt x="2862" y="288"/>
                    </a:lnTo>
                    <a:lnTo>
                      <a:pt x="2862" y="288"/>
                    </a:lnTo>
                    <a:lnTo>
                      <a:pt x="2862" y="288"/>
                    </a:lnTo>
                    <a:lnTo>
                      <a:pt x="2862" y="288"/>
                    </a:lnTo>
                    <a:lnTo>
                      <a:pt x="2868" y="288"/>
                    </a:lnTo>
                    <a:lnTo>
                      <a:pt x="2868" y="288"/>
                    </a:lnTo>
                    <a:lnTo>
                      <a:pt x="2868" y="288"/>
                    </a:lnTo>
                    <a:lnTo>
                      <a:pt x="2868" y="294"/>
                    </a:lnTo>
                    <a:lnTo>
                      <a:pt x="2868" y="294"/>
                    </a:lnTo>
                    <a:lnTo>
                      <a:pt x="2868" y="294"/>
                    </a:lnTo>
                    <a:lnTo>
                      <a:pt x="2874" y="294"/>
                    </a:lnTo>
                    <a:lnTo>
                      <a:pt x="2874" y="294"/>
                    </a:lnTo>
                    <a:lnTo>
                      <a:pt x="2874" y="294"/>
                    </a:lnTo>
                    <a:lnTo>
                      <a:pt x="2874" y="294"/>
                    </a:lnTo>
                    <a:lnTo>
                      <a:pt x="2874" y="294"/>
                    </a:lnTo>
                    <a:lnTo>
                      <a:pt x="2886" y="300"/>
                    </a:lnTo>
                    <a:lnTo>
                      <a:pt x="2886" y="300"/>
                    </a:lnTo>
                    <a:lnTo>
                      <a:pt x="2886" y="300"/>
                    </a:lnTo>
                    <a:lnTo>
                      <a:pt x="2886" y="300"/>
                    </a:lnTo>
                    <a:lnTo>
                      <a:pt x="2892" y="300"/>
                    </a:lnTo>
                    <a:lnTo>
                      <a:pt x="2892" y="300"/>
                    </a:lnTo>
                    <a:lnTo>
                      <a:pt x="2892" y="300"/>
                    </a:lnTo>
                    <a:lnTo>
                      <a:pt x="2904" y="306"/>
                    </a:lnTo>
                    <a:lnTo>
                      <a:pt x="2904" y="306"/>
                    </a:lnTo>
                    <a:lnTo>
                      <a:pt x="2904" y="306"/>
                    </a:lnTo>
                    <a:lnTo>
                      <a:pt x="2904" y="306"/>
                    </a:lnTo>
                    <a:lnTo>
                      <a:pt x="2904" y="306"/>
                    </a:lnTo>
                    <a:lnTo>
                      <a:pt x="2910" y="306"/>
                    </a:lnTo>
                    <a:lnTo>
                      <a:pt x="2910" y="306"/>
                    </a:lnTo>
                    <a:lnTo>
                      <a:pt x="2910" y="306"/>
                    </a:lnTo>
                    <a:lnTo>
                      <a:pt x="2910" y="306"/>
                    </a:lnTo>
                    <a:lnTo>
                      <a:pt x="2910" y="300"/>
                    </a:lnTo>
                    <a:lnTo>
                      <a:pt x="2910" y="300"/>
                    </a:lnTo>
                    <a:lnTo>
                      <a:pt x="2916" y="300"/>
                    </a:lnTo>
                    <a:lnTo>
                      <a:pt x="2916" y="300"/>
                    </a:lnTo>
                    <a:lnTo>
                      <a:pt x="2916" y="300"/>
                    </a:lnTo>
                    <a:lnTo>
                      <a:pt x="2916" y="300"/>
                    </a:lnTo>
                    <a:lnTo>
                      <a:pt x="2928" y="300"/>
                    </a:lnTo>
                    <a:lnTo>
                      <a:pt x="2928" y="300"/>
                    </a:lnTo>
                    <a:lnTo>
                      <a:pt x="2928" y="300"/>
                    </a:lnTo>
                    <a:lnTo>
                      <a:pt x="2928" y="300"/>
                    </a:lnTo>
                    <a:lnTo>
                      <a:pt x="2928" y="300"/>
                    </a:lnTo>
                    <a:lnTo>
                      <a:pt x="2934" y="294"/>
                    </a:lnTo>
                    <a:lnTo>
                      <a:pt x="2934" y="294"/>
                    </a:lnTo>
                    <a:lnTo>
                      <a:pt x="2940" y="288"/>
                    </a:lnTo>
                    <a:lnTo>
                      <a:pt x="2946" y="288"/>
                    </a:lnTo>
                    <a:lnTo>
                      <a:pt x="2946" y="288"/>
                    </a:lnTo>
                    <a:lnTo>
                      <a:pt x="2946" y="288"/>
                    </a:lnTo>
                    <a:lnTo>
                      <a:pt x="2946" y="288"/>
                    </a:lnTo>
                    <a:lnTo>
                      <a:pt x="2946" y="288"/>
                    </a:lnTo>
                    <a:lnTo>
                      <a:pt x="2946" y="282"/>
                    </a:lnTo>
                    <a:lnTo>
                      <a:pt x="2952" y="282"/>
                    </a:lnTo>
                    <a:lnTo>
                      <a:pt x="2952" y="282"/>
                    </a:lnTo>
                    <a:lnTo>
                      <a:pt x="2952" y="282"/>
                    </a:lnTo>
                    <a:lnTo>
                      <a:pt x="2952" y="282"/>
                    </a:lnTo>
                    <a:lnTo>
                      <a:pt x="2952" y="282"/>
                    </a:lnTo>
                    <a:lnTo>
                      <a:pt x="2952" y="282"/>
                    </a:lnTo>
                    <a:lnTo>
                      <a:pt x="2958" y="276"/>
                    </a:lnTo>
                    <a:lnTo>
                      <a:pt x="2958" y="276"/>
                    </a:lnTo>
                    <a:lnTo>
                      <a:pt x="2970" y="264"/>
                    </a:lnTo>
                    <a:lnTo>
                      <a:pt x="2970" y="264"/>
                    </a:lnTo>
                    <a:lnTo>
                      <a:pt x="2970" y="264"/>
                    </a:lnTo>
                    <a:lnTo>
                      <a:pt x="2970" y="264"/>
                    </a:lnTo>
                    <a:lnTo>
                      <a:pt x="2970" y="264"/>
                    </a:lnTo>
                    <a:lnTo>
                      <a:pt x="2970" y="258"/>
                    </a:lnTo>
                    <a:lnTo>
                      <a:pt x="2970" y="258"/>
                    </a:lnTo>
                    <a:lnTo>
                      <a:pt x="2982" y="246"/>
                    </a:lnTo>
                    <a:lnTo>
                      <a:pt x="2982" y="246"/>
                    </a:lnTo>
                    <a:lnTo>
                      <a:pt x="2982" y="240"/>
                    </a:lnTo>
                    <a:lnTo>
                      <a:pt x="2988" y="240"/>
                    </a:lnTo>
                    <a:lnTo>
                      <a:pt x="2988" y="240"/>
                    </a:lnTo>
                    <a:lnTo>
                      <a:pt x="2988" y="240"/>
                    </a:lnTo>
                    <a:lnTo>
                      <a:pt x="2988" y="234"/>
                    </a:lnTo>
                    <a:lnTo>
                      <a:pt x="2988" y="234"/>
                    </a:lnTo>
                    <a:lnTo>
                      <a:pt x="2988" y="234"/>
                    </a:lnTo>
                    <a:lnTo>
                      <a:pt x="2994" y="228"/>
                    </a:lnTo>
                    <a:lnTo>
                      <a:pt x="2994" y="228"/>
                    </a:lnTo>
                    <a:lnTo>
                      <a:pt x="2994" y="228"/>
                    </a:lnTo>
                    <a:lnTo>
                      <a:pt x="2994" y="228"/>
                    </a:lnTo>
                    <a:lnTo>
                      <a:pt x="2994" y="222"/>
                    </a:lnTo>
                    <a:lnTo>
                      <a:pt x="2994" y="222"/>
                    </a:lnTo>
                    <a:lnTo>
                      <a:pt x="3006" y="204"/>
                    </a:lnTo>
                    <a:lnTo>
                      <a:pt x="3006" y="198"/>
                    </a:lnTo>
                    <a:lnTo>
                      <a:pt x="3012" y="198"/>
                    </a:lnTo>
                    <a:lnTo>
                      <a:pt x="3012" y="198"/>
                    </a:lnTo>
                    <a:lnTo>
                      <a:pt x="3012" y="198"/>
                    </a:lnTo>
                    <a:lnTo>
                      <a:pt x="3012" y="192"/>
                    </a:lnTo>
                    <a:lnTo>
                      <a:pt x="3012" y="192"/>
                    </a:lnTo>
                    <a:lnTo>
                      <a:pt x="3024" y="168"/>
                    </a:lnTo>
                    <a:lnTo>
                      <a:pt x="3024" y="168"/>
                    </a:lnTo>
                    <a:lnTo>
                      <a:pt x="3024" y="162"/>
                    </a:lnTo>
                    <a:lnTo>
                      <a:pt x="3024" y="162"/>
                    </a:lnTo>
                    <a:lnTo>
                      <a:pt x="3030" y="162"/>
                    </a:lnTo>
                    <a:lnTo>
                      <a:pt x="3030" y="156"/>
                    </a:lnTo>
                    <a:lnTo>
                      <a:pt x="3030" y="156"/>
                    </a:lnTo>
                    <a:lnTo>
                      <a:pt x="3030" y="156"/>
                    </a:lnTo>
                    <a:lnTo>
                      <a:pt x="3030" y="150"/>
                    </a:lnTo>
                    <a:lnTo>
                      <a:pt x="3030" y="150"/>
                    </a:lnTo>
                    <a:lnTo>
                      <a:pt x="3036" y="144"/>
                    </a:lnTo>
                    <a:lnTo>
                      <a:pt x="3036" y="144"/>
                    </a:lnTo>
                    <a:lnTo>
                      <a:pt x="3036" y="138"/>
                    </a:lnTo>
                    <a:lnTo>
                      <a:pt x="3036" y="138"/>
                    </a:lnTo>
                    <a:lnTo>
                      <a:pt x="3036" y="138"/>
                    </a:lnTo>
                    <a:lnTo>
                      <a:pt x="3036" y="132"/>
                    </a:lnTo>
                    <a:lnTo>
                      <a:pt x="3042" y="132"/>
                    </a:lnTo>
                    <a:lnTo>
                      <a:pt x="3042" y="126"/>
                    </a:lnTo>
                    <a:lnTo>
                      <a:pt x="3042" y="126"/>
                    </a:lnTo>
                    <a:lnTo>
                      <a:pt x="3042" y="126"/>
                    </a:lnTo>
                    <a:lnTo>
                      <a:pt x="3042" y="120"/>
                    </a:lnTo>
                    <a:lnTo>
                      <a:pt x="3042" y="120"/>
                    </a:lnTo>
                    <a:lnTo>
                      <a:pt x="3042" y="120"/>
                    </a:lnTo>
                    <a:lnTo>
                      <a:pt x="3048" y="114"/>
                    </a:lnTo>
                    <a:lnTo>
                      <a:pt x="3048" y="114"/>
                    </a:lnTo>
                    <a:lnTo>
                      <a:pt x="3048" y="108"/>
                    </a:lnTo>
                    <a:lnTo>
                      <a:pt x="3048" y="108"/>
                    </a:lnTo>
                    <a:lnTo>
                      <a:pt x="3048" y="108"/>
                    </a:lnTo>
                    <a:lnTo>
                      <a:pt x="3048" y="108"/>
                    </a:lnTo>
                    <a:lnTo>
                      <a:pt x="3048" y="108"/>
                    </a:lnTo>
                    <a:lnTo>
                      <a:pt x="3048" y="114"/>
                    </a:lnTo>
                    <a:lnTo>
                      <a:pt x="3048" y="126"/>
                    </a:lnTo>
                    <a:lnTo>
                      <a:pt x="3054" y="144"/>
                    </a:lnTo>
                    <a:lnTo>
                      <a:pt x="3054" y="162"/>
                    </a:lnTo>
                    <a:lnTo>
                      <a:pt x="3054" y="174"/>
                    </a:lnTo>
                    <a:lnTo>
                      <a:pt x="3054" y="192"/>
                    </a:lnTo>
                    <a:lnTo>
                      <a:pt x="3054" y="198"/>
                    </a:lnTo>
                    <a:lnTo>
                      <a:pt x="3054" y="198"/>
                    </a:lnTo>
                    <a:lnTo>
                      <a:pt x="3054" y="192"/>
                    </a:lnTo>
                    <a:lnTo>
                      <a:pt x="3060" y="180"/>
                    </a:lnTo>
                    <a:lnTo>
                      <a:pt x="3060" y="162"/>
                    </a:lnTo>
                    <a:lnTo>
                      <a:pt x="3060" y="144"/>
                    </a:lnTo>
                    <a:lnTo>
                      <a:pt x="3060" y="132"/>
                    </a:lnTo>
                    <a:lnTo>
                      <a:pt x="3060" y="114"/>
                    </a:lnTo>
                    <a:lnTo>
                      <a:pt x="3060" y="108"/>
                    </a:lnTo>
                    <a:lnTo>
                      <a:pt x="3060" y="108"/>
                    </a:lnTo>
                    <a:lnTo>
                      <a:pt x="3060" y="108"/>
                    </a:lnTo>
                    <a:lnTo>
                      <a:pt x="3060" y="114"/>
                    </a:lnTo>
                    <a:lnTo>
                      <a:pt x="3066" y="114"/>
                    </a:lnTo>
                    <a:lnTo>
                      <a:pt x="3066" y="120"/>
                    </a:lnTo>
                    <a:lnTo>
                      <a:pt x="3066" y="120"/>
                    </a:lnTo>
                    <a:lnTo>
                      <a:pt x="3066" y="120"/>
                    </a:lnTo>
                    <a:lnTo>
                      <a:pt x="3066" y="126"/>
                    </a:lnTo>
                    <a:lnTo>
                      <a:pt x="3066" y="126"/>
                    </a:lnTo>
                    <a:lnTo>
                      <a:pt x="3072" y="132"/>
                    </a:lnTo>
                    <a:lnTo>
                      <a:pt x="3072" y="132"/>
                    </a:lnTo>
                    <a:lnTo>
                      <a:pt x="3072" y="138"/>
                    </a:lnTo>
                    <a:lnTo>
                      <a:pt x="3072" y="138"/>
                    </a:lnTo>
                    <a:lnTo>
                      <a:pt x="3072" y="144"/>
                    </a:lnTo>
                    <a:lnTo>
                      <a:pt x="3072" y="144"/>
                    </a:lnTo>
                    <a:lnTo>
                      <a:pt x="3078" y="144"/>
                    </a:lnTo>
                    <a:lnTo>
                      <a:pt x="3078" y="150"/>
                    </a:lnTo>
                    <a:lnTo>
                      <a:pt x="3078" y="150"/>
                    </a:lnTo>
                    <a:lnTo>
                      <a:pt x="3078" y="156"/>
                    </a:lnTo>
                    <a:lnTo>
                      <a:pt x="3090" y="180"/>
                    </a:lnTo>
                    <a:lnTo>
                      <a:pt x="3090" y="180"/>
                    </a:lnTo>
                    <a:lnTo>
                      <a:pt x="3090" y="186"/>
                    </a:lnTo>
                    <a:lnTo>
                      <a:pt x="3090" y="186"/>
                    </a:lnTo>
                    <a:lnTo>
                      <a:pt x="3090" y="186"/>
                    </a:lnTo>
                    <a:lnTo>
                      <a:pt x="3096" y="192"/>
                    </a:lnTo>
                    <a:lnTo>
                      <a:pt x="3096" y="192"/>
                    </a:lnTo>
                    <a:lnTo>
                      <a:pt x="3108" y="216"/>
                    </a:lnTo>
                    <a:lnTo>
                      <a:pt x="3108" y="216"/>
                    </a:lnTo>
                    <a:lnTo>
                      <a:pt x="3108" y="216"/>
                    </a:lnTo>
                    <a:lnTo>
                      <a:pt x="3108" y="222"/>
                    </a:lnTo>
                    <a:lnTo>
                      <a:pt x="3108" y="222"/>
                    </a:lnTo>
                    <a:lnTo>
                      <a:pt x="3108" y="222"/>
                    </a:lnTo>
                    <a:lnTo>
                      <a:pt x="3114" y="228"/>
                    </a:lnTo>
                    <a:lnTo>
                      <a:pt x="3114" y="228"/>
                    </a:lnTo>
                    <a:lnTo>
                      <a:pt x="3114" y="228"/>
                    </a:lnTo>
                    <a:lnTo>
                      <a:pt x="3114" y="228"/>
                    </a:lnTo>
                    <a:lnTo>
                      <a:pt x="3114" y="234"/>
                    </a:lnTo>
                    <a:lnTo>
                      <a:pt x="3114" y="234"/>
                    </a:lnTo>
                    <a:lnTo>
                      <a:pt x="3120" y="234"/>
                    </a:lnTo>
                    <a:lnTo>
                      <a:pt x="3120" y="240"/>
                    </a:lnTo>
                    <a:lnTo>
                      <a:pt x="3120" y="240"/>
                    </a:lnTo>
                    <a:lnTo>
                      <a:pt x="3132" y="258"/>
                    </a:lnTo>
                    <a:lnTo>
                      <a:pt x="3132" y="258"/>
                    </a:lnTo>
                    <a:lnTo>
                      <a:pt x="3132" y="258"/>
                    </a:lnTo>
                    <a:lnTo>
                      <a:pt x="3132" y="258"/>
                    </a:lnTo>
                    <a:lnTo>
                      <a:pt x="3132" y="264"/>
                    </a:lnTo>
                    <a:lnTo>
                      <a:pt x="3132" y="264"/>
                    </a:lnTo>
                    <a:lnTo>
                      <a:pt x="3138" y="264"/>
                    </a:lnTo>
                    <a:lnTo>
                      <a:pt x="3144" y="276"/>
                    </a:lnTo>
                    <a:lnTo>
                      <a:pt x="3144" y="282"/>
                    </a:lnTo>
                    <a:lnTo>
                      <a:pt x="3150" y="282"/>
                    </a:lnTo>
                    <a:lnTo>
                      <a:pt x="3150" y="282"/>
                    </a:lnTo>
                    <a:lnTo>
                      <a:pt x="3150" y="282"/>
                    </a:lnTo>
                    <a:lnTo>
                      <a:pt x="3150" y="282"/>
                    </a:lnTo>
                    <a:lnTo>
                      <a:pt x="3150" y="282"/>
                    </a:lnTo>
                    <a:lnTo>
                      <a:pt x="3150" y="288"/>
                    </a:lnTo>
                    <a:lnTo>
                      <a:pt x="3156" y="288"/>
                    </a:lnTo>
                    <a:lnTo>
                      <a:pt x="3156" y="288"/>
                    </a:lnTo>
                    <a:lnTo>
                      <a:pt x="3156" y="288"/>
                    </a:lnTo>
                    <a:lnTo>
                      <a:pt x="3156" y="288"/>
                    </a:lnTo>
                    <a:lnTo>
                      <a:pt x="3156" y="294"/>
                    </a:lnTo>
                    <a:lnTo>
                      <a:pt x="3156" y="294"/>
                    </a:lnTo>
                    <a:lnTo>
                      <a:pt x="3162" y="294"/>
                    </a:lnTo>
                    <a:lnTo>
                      <a:pt x="3168" y="300"/>
                    </a:lnTo>
                    <a:lnTo>
                      <a:pt x="3174" y="300"/>
                    </a:lnTo>
                    <a:lnTo>
                      <a:pt x="3174" y="300"/>
                    </a:lnTo>
                    <a:lnTo>
                      <a:pt x="3174" y="306"/>
                    </a:lnTo>
                    <a:lnTo>
                      <a:pt x="3174" y="306"/>
                    </a:lnTo>
                    <a:lnTo>
                      <a:pt x="3174" y="306"/>
                    </a:lnTo>
                    <a:lnTo>
                      <a:pt x="3174" y="306"/>
                    </a:lnTo>
                    <a:lnTo>
                      <a:pt x="3186" y="312"/>
                    </a:lnTo>
                    <a:lnTo>
                      <a:pt x="3186" y="312"/>
                    </a:lnTo>
                    <a:lnTo>
                      <a:pt x="3186" y="312"/>
                    </a:lnTo>
                    <a:lnTo>
                      <a:pt x="3192" y="312"/>
                    </a:lnTo>
                    <a:lnTo>
                      <a:pt x="3192" y="312"/>
                    </a:lnTo>
                    <a:lnTo>
                      <a:pt x="3192" y="312"/>
                    </a:lnTo>
                    <a:lnTo>
                      <a:pt x="3192" y="312"/>
                    </a:lnTo>
                    <a:lnTo>
                      <a:pt x="3192" y="312"/>
                    </a:lnTo>
                    <a:lnTo>
                      <a:pt x="3192" y="312"/>
                    </a:lnTo>
                    <a:lnTo>
                      <a:pt x="3198" y="312"/>
                    </a:lnTo>
                    <a:lnTo>
                      <a:pt x="3198" y="312"/>
                    </a:lnTo>
                    <a:lnTo>
                      <a:pt x="3198" y="312"/>
                    </a:lnTo>
                    <a:lnTo>
                      <a:pt x="3198" y="312"/>
                    </a:lnTo>
                    <a:lnTo>
                      <a:pt x="3198" y="312"/>
                    </a:lnTo>
                    <a:lnTo>
                      <a:pt x="3198" y="312"/>
                    </a:lnTo>
                    <a:lnTo>
                      <a:pt x="3210" y="312"/>
                    </a:lnTo>
                    <a:lnTo>
                      <a:pt x="3210" y="312"/>
                    </a:lnTo>
                    <a:lnTo>
                      <a:pt x="3210" y="312"/>
                    </a:lnTo>
                    <a:lnTo>
                      <a:pt x="3216" y="312"/>
                    </a:lnTo>
                    <a:lnTo>
                      <a:pt x="3216" y="312"/>
                    </a:lnTo>
                    <a:lnTo>
                      <a:pt x="3216" y="312"/>
                    </a:lnTo>
                    <a:lnTo>
                      <a:pt x="3216" y="312"/>
                    </a:lnTo>
                    <a:lnTo>
                      <a:pt x="3228" y="312"/>
                    </a:lnTo>
                    <a:lnTo>
                      <a:pt x="3228" y="312"/>
                    </a:lnTo>
                    <a:lnTo>
                      <a:pt x="3228" y="312"/>
                    </a:lnTo>
                    <a:lnTo>
                      <a:pt x="3228" y="312"/>
                    </a:lnTo>
                    <a:lnTo>
                      <a:pt x="3228" y="312"/>
                    </a:lnTo>
                    <a:lnTo>
                      <a:pt x="3234" y="312"/>
                    </a:lnTo>
                    <a:lnTo>
                      <a:pt x="3234" y="306"/>
                    </a:lnTo>
                    <a:lnTo>
                      <a:pt x="3234" y="306"/>
                    </a:lnTo>
                    <a:lnTo>
                      <a:pt x="3234" y="306"/>
                    </a:lnTo>
                    <a:lnTo>
                      <a:pt x="3234" y="306"/>
                    </a:lnTo>
                    <a:lnTo>
                      <a:pt x="3234" y="306"/>
                    </a:lnTo>
                    <a:lnTo>
                      <a:pt x="3240" y="306"/>
                    </a:lnTo>
                    <a:lnTo>
                      <a:pt x="3240" y="306"/>
                    </a:lnTo>
                    <a:lnTo>
                      <a:pt x="3240" y="306"/>
                    </a:lnTo>
                    <a:lnTo>
                      <a:pt x="3240" y="306"/>
                    </a:lnTo>
                    <a:lnTo>
                      <a:pt x="3240" y="306"/>
                    </a:lnTo>
                    <a:lnTo>
                      <a:pt x="3240" y="306"/>
                    </a:lnTo>
                    <a:lnTo>
                      <a:pt x="3240" y="300"/>
                    </a:lnTo>
                    <a:lnTo>
                      <a:pt x="3240" y="300"/>
                    </a:lnTo>
                    <a:lnTo>
                      <a:pt x="3240" y="300"/>
                    </a:lnTo>
                    <a:lnTo>
                      <a:pt x="3246" y="300"/>
                    </a:lnTo>
                    <a:lnTo>
                      <a:pt x="3246" y="300"/>
                    </a:lnTo>
                    <a:lnTo>
                      <a:pt x="3246" y="300"/>
                    </a:lnTo>
                    <a:lnTo>
                      <a:pt x="3246" y="300"/>
                    </a:lnTo>
                    <a:lnTo>
                      <a:pt x="3246" y="300"/>
                    </a:lnTo>
                    <a:lnTo>
                      <a:pt x="3246" y="300"/>
                    </a:lnTo>
                    <a:lnTo>
                      <a:pt x="3252" y="300"/>
                    </a:lnTo>
                    <a:lnTo>
                      <a:pt x="3252" y="294"/>
                    </a:lnTo>
                    <a:lnTo>
                      <a:pt x="3252" y="294"/>
                    </a:lnTo>
                    <a:lnTo>
                      <a:pt x="3252" y="294"/>
                    </a:lnTo>
                    <a:lnTo>
                      <a:pt x="3252" y="294"/>
                    </a:lnTo>
                    <a:lnTo>
                      <a:pt x="3252" y="294"/>
                    </a:lnTo>
                    <a:lnTo>
                      <a:pt x="3252" y="288"/>
                    </a:lnTo>
                    <a:lnTo>
                      <a:pt x="3252" y="276"/>
                    </a:lnTo>
                    <a:lnTo>
                      <a:pt x="3252" y="258"/>
                    </a:lnTo>
                    <a:lnTo>
                      <a:pt x="3258" y="246"/>
                    </a:lnTo>
                    <a:lnTo>
                      <a:pt x="3258" y="234"/>
                    </a:lnTo>
                    <a:lnTo>
                      <a:pt x="3258" y="216"/>
                    </a:lnTo>
                    <a:lnTo>
                      <a:pt x="3258" y="210"/>
                    </a:lnTo>
                    <a:lnTo>
                      <a:pt x="3258" y="210"/>
                    </a:lnTo>
                    <a:lnTo>
                      <a:pt x="3258" y="216"/>
                    </a:lnTo>
                    <a:lnTo>
                      <a:pt x="3258" y="234"/>
                    </a:lnTo>
                    <a:lnTo>
                      <a:pt x="3258" y="246"/>
                    </a:lnTo>
                    <a:lnTo>
                      <a:pt x="3264" y="258"/>
                    </a:lnTo>
                    <a:lnTo>
                      <a:pt x="3264" y="276"/>
                    </a:lnTo>
                    <a:lnTo>
                      <a:pt x="3264" y="282"/>
                    </a:lnTo>
                    <a:lnTo>
                      <a:pt x="3264" y="294"/>
                    </a:lnTo>
                    <a:lnTo>
                      <a:pt x="3264" y="294"/>
                    </a:lnTo>
                    <a:lnTo>
                      <a:pt x="3264" y="294"/>
                    </a:lnTo>
                    <a:lnTo>
                      <a:pt x="3264" y="294"/>
                    </a:lnTo>
                    <a:lnTo>
                      <a:pt x="3264" y="294"/>
                    </a:lnTo>
                    <a:lnTo>
                      <a:pt x="3270" y="294"/>
                    </a:lnTo>
                    <a:lnTo>
                      <a:pt x="3270" y="300"/>
                    </a:lnTo>
                    <a:lnTo>
                      <a:pt x="3270" y="300"/>
                    </a:lnTo>
                    <a:lnTo>
                      <a:pt x="3270" y="300"/>
                    </a:lnTo>
                    <a:lnTo>
                      <a:pt x="3270" y="300"/>
                    </a:lnTo>
                    <a:lnTo>
                      <a:pt x="3270" y="300"/>
                    </a:lnTo>
                    <a:lnTo>
                      <a:pt x="3276" y="300"/>
                    </a:lnTo>
                    <a:lnTo>
                      <a:pt x="3276" y="300"/>
                    </a:lnTo>
                    <a:lnTo>
                      <a:pt x="3276" y="300"/>
                    </a:lnTo>
                    <a:lnTo>
                      <a:pt x="3276" y="300"/>
                    </a:lnTo>
                    <a:lnTo>
                      <a:pt x="3276" y="300"/>
                    </a:lnTo>
                    <a:lnTo>
                      <a:pt x="3276" y="300"/>
                    </a:lnTo>
                    <a:lnTo>
                      <a:pt x="3282" y="306"/>
                    </a:lnTo>
                    <a:lnTo>
                      <a:pt x="3282" y="306"/>
                    </a:lnTo>
                    <a:lnTo>
                      <a:pt x="3282" y="306"/>
                    </a:lnTo>
                    <a:lnTo>
                      <a:pt x="3294" y="306"/>
                    </a:lnTo>
                    <a:lnTo>
                      <a:pt x="3294" y="306"/>
                    </a:lnTo>
                    <a:lnTo>
                      <a:pt x="3294" y="306"/>
                    </a:lnTo>
                    <a:lnTo>
                      <a:pt x="3294" y="306"/>
                    </a:lnTo>
                    <a:lnTo>
                      <a:pt x="3294" y="306"/>
                    </a:lnTo>
                    <a:lnTo>
                      <a:pt x="3294" y="306"/>
                    </a:lnTo>
                    <a:lnTo>
                      <a:pt x="3300" y="306"/>
                    </a:lnTo>
                    <a:lnTo>
                      <a:pt x="3306" y="306"/>
                    </a:lnTo>
                    <a:lnTo>
                      <a:pt x="3312" y="306"/>
                    </a:lnTo>
                    <a:lnTo>
                      <a:pt x="3312" y="306"/>
                    </a:lnTo>
                    <a:lnTo>
                      <a:pt x="3312" y="306"/>
                    </a:lnTo>
                    <a:lnTo>
                      <a:pt x="3312" y="306"/>
                    </a:lnTo>
                    <a:lnTo>
                      <a:pt x="3312" y="306"/>
                    </a:lnTo>
                    <a:lnTo>
                      <a:pt x="3312" y="306"/>
                    </a:lnTo>
                    <a:lnTo>
                      <a:pt x="3318" y="306"/>
                    </a:lnTo>
                    <a:lnTo>
                      <a:pt x="3318" y="306"/>
                    </a:lnTo>
                    <a:lnTo>
                      <a:pt x="3318" y="306"/>
                    </a:lnTo>
                    <a:lnTo>
                      <a:pt x="3318" y="306"/>
                    </a:lnTo>
                    <a:lnTo>
                      <a:pt x="3318" y="306"/>
                    </a:lnTo>
                    <a:lnTo>
                      <a:pt x="3318" y="306"/>
                    </a:lnTo>
                    <a:lnTo>
                      <a:pt x="3324" y="306"/>
                    </a:lnTo>
                    <a:lnTo>
                      <a:pt x="3324" y="306"/>
                    </a:lnTo>
                    <a:lnTo>
                      <a:pt x="3330" y="300"/>
                    </a:lnTo>
                    <a:lnTo>
                      <a:pt x="3336" y="300"/>
                    </a:lnTo>
                    <a:lnTo>
                      <a:pt x="3336" y="300"/>
                    </a:lnTo>
                    <a:lnTo>
                      <a:pt x="3336" y="294"/>
                    </a:lnTo>
                    <a:lnTo>
                      <a:pt x="3336" y="294"/>
                    </a:lnTo>
                    <a:lnTo>
                      <a:pt x="3336" y="294"/>
                    </a:lnTo>
                    <a:lnTo>
                      <a:pt x="3336" y="294"/>
                    </a:lnTo>
                    <a:lnTo>
                      <a:pt x="3348" y="288"/>
                    </a:lnTo>
                    <a:lnTo>
                      <a:pt x="3348" y="288"/>
                    </a:lnTo>
                    <a:lnTo>
                      <a:pt x="3348" y="282"/>
                    </a:lnTo>
                    <a:lnTo>
                      <a:pt x="3354" y="282"/>
                    </a:lnTo>
                    <a:lnTo>
                      <a:pt x="3354" y="282"/>
                    </a:lnTo>
                    <a:lnTo>
                      <a:pt x="3354" y="282"/>
                    </a:lnTo>
                    <a:lnTo>
                      <a:pt x="3354" y="282"/>
                    </a:lnTo>
                    <a:lnTo>
                      <a:pt x="3354" y="282"/>
                    </a:lnTo>
                    <a:lnTo>
                      <a:pt x="3354" y="276"/>
                    </a:lnTo>
                    <a:lnTo>
                      <a:pt x="3360" y="276"/>
                    </a:lnTo>
                    <a:lnTo>
                      <a:pt x="3360" y="276"/>
                    </a:lnTo>
                    <a:lnTo>
                      <a:pt x="3360" y="276"/>
                    </a:lnTo>
                    <a:lnTo>
                      <a:pt x="3360" y="276"/>
                    </a:lnTo>
                    <a:lnTo>
                      <a:pt x="3360" y="276"/>
                    </a:lnTo>
                    <a:lnTo>
                      <a:pt x="3360" y="270"/>
                    </a:lnTo>
                    <a:lnTo>
                      <a:pt x="3372" y="258"/>
                    </a:lnTo>
                    <a:lnTo>
                      <a:pt x="3372" y="258"/>
                    </a:lnTo>
                    <a:lnTo>
                      <a:pt x="3378" y="258"/>
                    </a:lnTo>
                    <a:lnTo>
                      <a:pt x="3378" y="258"/>
                    </a:lnTo>
                    <a:lnTo>
                      <a:pt x="3378" y="252"/>
                    </a:lnTo>
                    <a:lnTo>
                      <a:pt x="3378" y="252"/>
                    </a:lnTo>
                    <a:lnTo>
                      <a:pt x="3378" y="252"/>
                    </a:lnTo>
                    <a:lnTo>
                      <a:pt x="3390" y="234"/>
                    </a:lnTo>
                    <a:lnTo>
                      <a:pt x="3390" y="234"/>
                    </a:lnTo>
                    <a:lnTo>
                      <a:pt x="3390" y="234"/>
                    </a:lnTo>
                    <a:lnTo>
                      <a:pt x="3390" y="228"/>
                    </a:lnTo>
                    <a:lnTo>
                      <a:pt x="3396" y="228"/>
                    </a:lnTo>
                    <a:lnTo>
                      <a:pt x="3396" y="228"/>
                    </a:lnTo>
                    <a:lnTo>
                      <a:pt x="3396" y="222"/>
                    </a:lnTo>
                    <a:lnTo>
                      <a:pt x="3396" y="222"/>
                    </a:lnTo>
                    <a:lnTo>
                      <a:pt x="3396" y="222"/>
                    </a:lnTo>
                    <a:lnTo>
                      <a:pt x="3396" y="216"/>
                    </a:lnTo>
                    <a:lnTo>
                      <a:pt x="3402" y="216"/>
                    </a:lnTo>
                    <a:lnTo>
                      <a:pt x="3402" y="216"/>
                    </a:lnTo>
                    <a:lnTo>
                      <a:pt x="3402" y="216"/>
                    </a:lnTo>
                    <a:lnTo>
                      <a:pt x="3402" y="210"/>
                    </a:lnTo>
                    <a:lnTo>
                      <a:pt x="3402" y="210"/>
                    </a:lnTo>
                    <a:lnTo>
                      <a:pt x="3414" y="186"/>
                    </a:lnTo>
                    <a:lnTo>
                      <a:pt x="3414" y="186"/>
                    </a:lnTo>
                    <a:lnTo>
                      <a:pt x="3414" y="186"/>
                    </a:lnTo>
                    <a:lnTo>
                      <a:pt x="3414" y="180"/>
                    </a:lnTo>
                    <a:lnTo>
                      <a:pt x="3420" y="180"/>
                    </a:lnTo>
                    <a:lnTo>
                      <a:pt x="3420" y="180"/>
                    </a:lnTo>
                    <a:lnTo>
                      <a:pt x="3420" y="174"/>
                    </a:lnTo>
                    <a:lnTo>
                      <a:pt x="3432" y="150"/>
                    </a:lnTo>
                    <a:lnTo>
                      <a:pt x="3432" y="150"/>
                    </a:lnTo>
                    <a:lnTo>
                      <a:pt x="3432" y="144"/>
                    </a:lnTo>
                    <a:lnTo>
                      <a:pt x="3432" y="144"/>
                    </a:lnTo>
                    <a:lnTo>
                      <a:pt x="3432" y="144"/>
                    </a:lnTo>
                    <a:lnTo>
                      <a:pt x="3432" y="138"/>
                    </a:lnTo>
                    <a:lnTo>
                      <a:pt x="3438" y="138"/>
                    </a:lnTo>
                    <a:lnTo>
                      <a:pt x="3438" y="132"/>
                    </a:lnTo>
                    <a:lnTo>
                      <a:pt x="3438" y="132"/>
                    </a:lnTo>
                    <a:lnTo>
                      <a:pt x="3438" y="126"/>
                    </a:lnTo>
                    <a:lnTo>
                      <a:pt x="3438" y="126"/>
                    </a:lnTo>
                    <a:lnTo>
                      <a:pt x="3438" y="126"/>
                    </a:lnTo>
                    <a:lnTo>
                      <a:pt x="3444" y="120"/>
                    </a:lnTo>
                    <a:lnTo>
                      <a:pt x="3444" y="120"/>
                    </a:lnTo>
                    <a:lnTo>
                      <a:pt x="3444" y="114"/>
                    </a:lnTo>
                    <a:lnTo>
                      <a:pt x="3444" y="114"/>
                    </a:lnTo>
                    <a:lnTo>
                      <a:pt x="3444" y="108"/>
                    </a:lnTo>
                    <a:lnTo>
                      <a:pt x="3444" y="108"/>
                    </a:lnTo>
                    <a:lnTo>
                      <a:pt x="3450" y="102"/>
                    </a:lnTo>
                    <a:lnTo>
                      <a:pt x="3450" y="102"/>
                    </a:lnTo>
                    <a:lnTo>
                      <a:pt x="3450" y="96"/>
                    </a:lnTo>
                    <a:lnTo>
                      <a:pt x="3450" y="96"/>
                    </a:lnTo>
                    <a:lnTo>
                      <a:pt x="3450" y="96"/>
                    </a:lnTo>
                    <a:lnTo>
                      <a:pt x="3450" y="96"/>
                    </a:lnTo>
                    <a:lnTo>
                      <a:pt x="3450" y="90"/>
                    </a:lnTo>
                    <a:lnTo>
                      <a:pt x="3456" y="90"/>
                    </a:lnTo>
                    <a:lnTo>
                      <a:pt x="3456" y="84"/>
                    </a:lnTo>
                    <a:lnTo>
                      <a:pt x="3456" y="84"/>
                    </a:lnTo>
                    <a:lnTo>
                      <a:pt x="3456" y="84"/>
                    </a:lnTo>
                    <a:lnTo>
                      <a:pt x="3456" y="84"/>
                    </a:lnTo>
                    <a:lnTo>
                      <a:pt x="3456" y="90"/>
                    </a:lnTo>
                    <a:lnTo>
                      <a:pt x="3456" y="108"/>
                    </a:lnTo>
                    <a:lnTo>
                      <a:pt x="3456" y="126"/>
                    </a:lnTo>
                    <a:lnTo>
                      <a:pt x="3456" y="144"/>
                    </a:lnTo>
                    <a:lnTo>
                      <a:pt x="3462" y="156"/>
                    </a:lnTo>
                    <a:lnTo>
                      <a:pt x="3462" y="174"/>
                    </a:lnTo>
                    <a:lnTo>
                      <a:pt x="3462" y="180"/>
                    </a:lnTo>
                    <a:lnTo>
                      <a:pt x="3462" y="180"/>
                    </a:lnTo>
                    <a:lnTo>
                      <a:pt x="3462" y="174"/>
                    </a:lnTo>
                    <a:lnTo>
                      <a:pt x="3462" y="156"/>
                    </a:lnTo>
                    <a:lnTo>
                      <a:pt x="3462" y="144"/>
                    </a:lnTo>
                    <a:lnTo>
                      <a:pt x="3462" y="126"/>
                    </a:lnTo>
                    <a:lnTo>
                      <a:pt x="3468" y="108"/>
                    </a:lnTo>
                    <a:lnTo>
                      <a:pt x="3468" y="96"/>
                    </a:lnTo>
                    <a:lnTo>
                      <a:pt x="3468" y="84"/>
                    </a:lnTo>
                    <a:lnTo>
                      <a:pt x="3468" y="84"/>
                    </a:lnTo>
                    <a:lnTo>
                      <a:pt x="3468" y="84"/>
                    </a:lnTo>
                    <a:lnTo>
                      <a:pt x="3468" y="90"/>
                    </a:lnTo>
                    <a:lnTo>
                      <a:pt x="3468" y="90"/>
                    </a:lnTo>
                    <a:lnTo>
                      <a:pt x="3468" y="96"/>
                    </a:lnTo>
                    <a:lnTo>
                      <a:pt x="3474" y="96"/>
                    </a:lnTo>
                    <a:lnTo>
                      <a:pt x="3474" y="102"/>
                    </a:lnTo>
                    <a:lnTo>
                      <a:pt x="3474" y="102"/>
                    </a:lnTo>
                    <a:lnTo>
                      <a:pt x="3474" y="108"/>
                    </a:lnTo>
                    <a:lnTo>
                      <a:pt x="3474" y="108"/>
                    </a:lnTo>
                    <a:lnTo>
                      <a:pt x="3480" y="114"/>
                    </a:lnTo>
                    <a:lnTo>
                      <a:pt x="3480" y="114"/>
                    </a:lnTo>
                    <a:lnTo>
                      <a:pt x="3480" y="120"/>
                    </a:lnTo>
                    <a:lnTo>
                      <a:pt x="3480" y="120"/>
                    </a:lnTo>
                    <a:lnTo>
                      <a:pt x="3480" y="126"/>
                    </a:lnTo>
                    <a:lnTo>
                      <a:pt x="3480" y="126"/>
                    </a:lnTo>
                    <a:lnTo>
                      <a:pt x="3486" y="132"/>
                    </a:lnTo>
                    <a:lnTo>
                      <a:pt x="3486" y="132"/>
                    </a:lnTo>
                    <a:lnTo>
                      <a:pt x="3486" y="138"/>
                    </a:lnTo>
                    <a:lnTo>
                      <a:pt x="3498" y="162"/>
                    </a:lnTo>
                    <a:lnTo>
                      <a:pt x="3498" y="168"/>
                    </a:lnTo>
                    <a:lnTo>
                      <a:pt x="3498" y="168"/>
                    </a:lnTo>
                    <a:lnTo>
                      <a:pt x="3498" y="174"/>
                    </a:lnTo>
                    <a:lnTo>
                      <a:pt x="3498" y="174"/>
                    </a:lnTo>
                    <a:lnTo>
                      <a:pt x="3498" y="174"/>
                    </a:lnTo>
                    <a:lnTo>
                      <a:pt x="3498" y="180"/>
                    </a:lnTo>
                    <a:lnTo>
                      <a:pt x="3510" y="204"/>
                    </a:lnTo>
                    <a:lnTo>
                      <a:pt x="3510" y="204"/>
                    </a:lnTo>
                    <a:lnTo>
                      <a:pt x="3516" y="210"/>
                    </a:lnTo>
                    <a:lnTo>
                      <a:pt x="3516" y="210"/>
                    </a:lnTo>
                    <a:lnTo>
                      <a:pt x="3516" y="210"/>
                    </a:lnTo>
                    <a:lnTo>
                      <a:pt x="3516" y="216"/>
                    </a:lnTo>
                    <a:lnTo>
                      <a:pt x="3516" y="216"/>
                    </a:lnTo>
                    <a:lnTo>
                      <a:pt x="3516" y="216"/>
                    </a:lnTo>
                    <a:lnTo>
                      <a:pt x="3522" y="222"/>
                    </a:lnTo>
                    <a:lnTo>
                      <a:pt x="3522" y="222"/>
                    </a:lnTo>
                    <a:lnTo>
                      <a:pt x="3522" y="222"/>
                    </a:lnTo>
                    <a:lnTo>
                      <a:pt x="3522" y="228"/>
                    </a:lnTo>
                    <a:lnTo>
                      <a:pt x="3522" y="228"/>
                    </a:lnTo>
                    <a:lnTo>
                      <a:pt x="3522" y="228"/>
                    </a:lnTo>
                    <a:lnTo>
                      <a:pt x="3528" y="234"/>
                    </a:lnTo>
                    <a:lnTo>
                      <a:pt x="3534" y="252"/>
                    </a:lnTo>
                    <a:lnTo>
                      <a:pt x="3534" y="252"/>
                    </a:lnTo>
                    <a:lnTo>
                      <a:pt x="3540" y="252"/>
                    </a:lnTo>
                    <a:lnTo>
                      <a:pt x="3540" y="258"/>
                    </a:lnTo>
                    <a:lnTo>
                      <a:pt x="3540" y="258"/>
                    </a:lnTo>
                    <a:lnTo>
                      <a:pt x="3540" y="258"/>
                    </a:lnTo>
                    <a:lnTo>
                      <a:pt x="3540" y="258"/>
                    </a:lnTo>
                    <a:lnTo>
                      <a:pt x="3552" y="276"/>
                    </a:lnTo>
                    <a:lnTo>
                      <a:pt x="3552" y="276"/>
                    </a:lnTo>
                    <a:lnTo>
                      <a:pt x="3552" y="282"/>
                    </a:lnTo>
                    <a:lnTo>
                      <a:pt x="3552" y="282"/>
                    </a:lnTo>
                    <a:lnTo>
                      <a:pt x="3558" y="282"/>
                    </a:lnTo>
                    <a:lnTo>
                      <a:pt x="3558" y="282"/>
                    </a:lnTo>
                    <a:lnTo>
                      <a:pt x="3558" y="282"/>
                    </a:lnTo>
                    <a:lnTo>
                      <a:pt x="3558" y="288"/>
                    </a:lnTo>
                    <a:lnTo>
                      <a:pt x="3558" y="288"/>
                    </a:lnTo>
                    <a:lnTo>
                      <a:pt x="3558" y="288"/>
                    </a:lnTo>
                    <a:lnTo>
                      <a:pt x="3564" y="288"/>
                    </a:lnTo>
                    <a:lnTo>
                      <a:pt x="3564" y="288"/>
                    </a:lnTo>
                    <a:lnTo>
                      <a:pt x="3564" y="294"/>
                    </a:lnTo>
                    <a:lnTo>
                      <a:pt x="3564" y="294"/>
                    </a:lnTo>
                    <a:lnTo>
                      <a:pt x="3564" y="294"/>
                    </a:lnTo>
                    <a:lnTo>
                      <a:pt x="3576" y="306"/>
                    </a:lnTo>
                    <a:lnTo>
                      <a:pt x="3576" y="306"/>
                    </a:lnTo>
                    <a:lnTo>
                      <a:pt x="3576" y="306"/>
                    </a:lnTo>
                    <a:lnTo>
                      <a:pt x="3582" y="306"/>
                    </a:lnTo>
                    <a:lnTo>
                      <a:pt x="3582" y="306"/>
                    </a:lnTo>
                    <a:lnTo>
                      <a:pt x="3582" y="312"/>
                    </a:lnTo>
                    <a:lnTo>
                      <a:pt x="3582" y="312"/>
                    </a:lnTo>
                    <a:lnTo>
                      <a:pt x="3594" y="318"/>
                    </a:lnTo>
                    <a:lnTo>
                      <a:pt x="3594" y="318"/>
                    </a:lnTo>
                    <a:lnTo>
                      <a:pt x="3594" y="318"/>
                    </a:lnTo>
                    <a:lnTo>
                      <a:pt x="3594" y="318"/>
                    </a:lnTo>
                    <a:lnTo>
                      <a:pt x="3594" y="318"/>
                    </a:lnTo>
                    <a:lnTo>
                      <a:pt x="3600" y="318"/>
                    </a:lnTo>
                    <a:lnTo>
                      <a:pt x="3600" y="318"/>
                    </a:lnTo>
                    <a:lnTo>
                      <a:pt x="3600" y="324"/>
                    </a:lnTo>
                    <a:lnTo>
                      <a:pt x="3600" y="324"/>
                    </a:lnTo>
                    <a:lnTo>
                      <a:pt x="3600" y="324"/>
                    </a:lnTo>
                    <a:lnTo>
                      <a:pt x="3600" y="324"/>
                    </a:lnTo>
                    <a:lnTo>
                      <a:pt x="3606" y="324"/>
                    </a:lnTo>
                    <a:lnTo>
                      <a:pt x="3606" y="324"/>
                    </a:lnTo>
                    <a:lnTo>
                      <a:pt x="3606" y="324"/>
                    </a:lnTo>
                    <a:lnTo>
                      <a:pt x="3606" y="324"/>
                    </a:lnTo>
                    <a:lnTo>
                      <a:pt x="3618" y="324"/>
                    </a:lnTo>
                    <a:lnTo>
                      <a:pt x="3618" y="324"/>
                    </a:lnTo>
                    <a:lnTo>
                      <a:pt x="3618" y="324"/>
                    </a:lnTo>
                    <a:lnTo>
                      <a:pt x="3618" y="324"/>
                    </a:lnTo>
                    <a:lnTo>
                      <a:pt x="3618" y="324"/>
                    </a:lnTo>
                    <a:lnTo>
                      <a:pt x="3624" y="324"/>
                    </a:lnTo>
                    <a:lnTo>
                      <a:pt x="3624" y="324"/>
                    </a:lnTo>
                    <a:lnTo>
                      <a:pt x="3630" y="324"/>
                    </a:lnTo>
                    <a:lnTo>
                      <a:pt x="3636" y="324"/>
                    </a:lnTo>
                    <a:lnTo>
                      <a:pt x="3636" y="324"/>
                    </a:lnTo>
                    <a:lnTo>
                      <a:pt x="3636" y="324"/>
                    </a:lnTo>
                    <a:lnTo>
                      <a:pt x="3636" y="324"/>
                    </a:lnTo>
                    <a:lnTo>
                      <a:pt x="3636" y="324"/>
                    </a:lnTo>
                    <a:lnTo>
                      <a:pt x="3636" y="324"/>
                    </a:lnTo>
                    <a:lnTo>
                      <a:pt x="3642" y="324"/>
                    </a:lnTo>
                    <a:lnTo>
                      <a:pt x="3642" y="324"/>
                    </a:lnTo>
                    <a:lnTo>
                      <a:pt x="3642" y="324"/>
                    </a:lnTo>
                    <a:lnTo>
                      <a:pt x="3642" y="324"/>
                    </a:lnTo>
                    <a:lnTo>
                      <a:pt x="3642" y="324"/>
                    </a:lnTo>
                    <a:lnTo>
                      <a:pt x="3642" y="324"/>
                    </a:lnTo>
                    <a:lnTo>
                      <a:pt x="3648" y="324"/>
                    </a:lnTo>
                    <a:lnTo>
                      <a:pt x="3648" y="318"/>
                    </a:lnTo>
                    <a:lnTo>
                      <a:pt x="3648" y="318"/>
                    </a:lnTo>
                    <a:lnTo>
                      <a:pt x="3648" y="318"/>
                    </a:lnTo>
                    <a:lnTo>
                      <a:pt x="3648" y="318"/>
                    </a:lnTo>
                    <a:lnTo>
                      <a:pt x="3648" y="318"/>
                    </a:lnTo>
                    <a:lnTo>
                      <a:pt x="3648" y="318"/>
                    </a:lnTo>
                    <a:lnTo>
                      <a:pt x="3654" y="318"/>
                    </a:lnTo>
                    <a:lnTo>
                      <a:pt x="3654" y="318"/>
                    </a:lnTo>
                    <a:lnTo>
                      <a:pt x="3654" y="318"/>
                    </a:lnTo>
                    <a:lnTo>
                      <a:pt x="3654" y="318"/>
                    </a:lnTo>
                    <a:lnTo>
                      <a:pt x="3654" y="318"/>
                    </a:lnTo>
                    <a:lnTo>
                      <a:pt x="3654" y="318"/>
                    </a:lnTo>
                    <a:lnTo>
                      <a:pt x="3654" y="312"/>
                    </a:lnTo>
                    <a:lnTo>
                      <a:pt x="3660" y="312"/>
                    </a:lnTo>
                    <a:lnTo>
                      <a:pt x="3660" y="312"/>
                    </a:lnTo>
                    <a:lnTo>
                      <a:pt x="3660" y="312"/>
                    </a:lnTo>
                    <a:lnTo>
                      <a:pt x="3660" y="312"/>
                    </a:lnTo>
                    <a:lnTo>
                      <a:pt x="3660" y="306"/>
                    </a:lnTo>
                    <a:lnTo>
                      <a:pt x="3660" y="294"/>
                    </a:lnTo>
                    <a:lnTo>
                      <a:pt x="3660" y="282"/>
                    </a:lnTo>
                    <a:lnTo>
                      <a:pt x="3660" y="264"/>
                    </a:lnTo>
                    <a:lnTo>
                      <a:pt x="3660" y="252"/>
                    </a:lnTo>
                    <a:lnTo>
                      <a:pt x="3666" y="240"/>
                    </a:lnTo>
                    <a:lnTo>
                      <a:pt x="3666" y="234"/>
                    </a:lnTo>
                    <a:lnTo>
                      <a:pt x="3666" y="234"/>
                    </a:lnTo>
                    <a:lnTo>
                      <a:pt x="3666" y="240"/>
                    </a:lnTo>
                    <a:lnTo>
                      <a:pt x="3666" y="252"/>
                    </a:lnTo>
                    <a:lnTo>
                      <a:pt x="3666" y="264"/>
                    </a:lnTo>
                    <a:lnTo>
                      <a:pt x="3666" y="282"/>
                    </a:lnTo>
                    <a:lnTo>
                      <a:pt x="3666" y="294"/>
                    </a:lnTo>
                    <a:lnTo>
                      <a:pt x="3672" y="306"/>
                    </a:lnTo>
                    <a:lnTo>
                      <a:pt x="3672" y="312"/>
                    </a:lnTo>
                    <a:lnTo>
                      <a:pt x="3672" y="312"/>
                    </a:lnTo>
                    <a:lnTo>
                      <a:pt x="3672" y="312"/>
                    </a:lnTo>
                    <a:lnTo>
                      <a:pt x="3672" y="318"/>
                    </a:lnTo>
                    <a:lnTo>
                      <a:pt x="3672" y="318"/>
                    </a:lnTo>
                    <a:lnTo>
                      <a:pt x="3672" y="318"/>
                    </a:lnTo>
                    <a:lnTo>
                      <a:pt x="3678" y="318"/>
                    </a:lnTo>
                    <a:lnTo>
                      <a:pt x="3678" y="318"/>
                    </a:lnTo>
                    <a:lnTo>
                      <a:pt x="3678" y="318"/>
                    </a:lnTo>
                    <a:lnTo>
                      <a:pt x="3678" y="318"/>
                    </a:lnTo>
                    <a:lnTo>
                      <a:pt x="3678" y="324"/>
                    </a:lnTo>
                    <a:lnTo>
                      <a:pt x="3678" y="324"/>
                    </a:lnTo>
                    <a:lnTo>
                      <a:pt x="3684" y="324"/>
                    </a:lnTo>
                    <a:lnTo>
                      <a:pt x="3684" y="324"/>
                    </a:lnTo>
                    <a:lnTo>
                      <a:pt x="3684" y="324"/>
                    </a:lnTo>
                    <a:lnTo>
                      <a:pt x="3684" y="324"/>
                    </a:lnTo>
                    <a:lnTo>
                      <a:pt x="3684" y="324"/>
                    </a:lnTo>
                    <a:lnTo>
                      <a:pt x="3684" y="324"/>
                    </a:lnTo>
                    <a:lnTo>
                      <a:pt x="3690" y="324"/>
                    </a:lnTo>
                    <a:lnTo>
                      <a:pt x="3690" y="324"/>
                    </a:lnTo>
                    <a:lnTo>
                      <a:pt x="3696" y="330"/>
                    </a:lnTo>
                    <a:lnTo>
                      <a:pt x="3702" y="330"/>
                    </a:lnTo>
                    <a:lnTo>
                      <a:pt x="3702" y="330"/>
                    </a:lnTo>
                    <a:lnTo>
                      <a:pt x="3702" y="330"/>
                    </a:lnTo>
                    <a:lnTo>
                      <a:pt x="3702" y="330"/>
                    </a:lnTo>
                    <a:lnTo>
                      <a:pt x="3702" y="330"/>
                    </a:lnTo>
                    <a:lnTo>
                      <a:pt x="3702" y="330"/>
                    </a:lnTo>
                    <a:lnTo>
                      <a:pt x="3714" y="336"/>
                    </a:lnTo>
                    <a:lnTo>
                      <a:pt x="3714" y="336"/>
                    </a:lnTo>
                    <a:lnTo>
                      <a:pt x="3714" y="336"/>
                    </a:lnTo>
                    <a:lnTo>
                      <a:pt x="3720" y="330"/>
                    </a:lnTo>
                    <a:lnTo>
                      <a:pt x="3720" y="330"/>
                    </a:lnTo>
                    <a:lnTo>
                      <a:pt x="3720" y="330"/>
                    </a:lnTo>
                    <a:lnTo>
                      <a:pt x="3720" y="330"/>
                    </a:lnTo>
                    <a:lnTo>
                      <a:pt x="3720" y="330"/>
                    </a:lnTo>
                    <a:lnTo>
                      <a:pt x="3720" y="330"/>
                    </a:lnTo>
                    <a:lnTo>
                      <a:pt x="3726" y="330"/>
                    </a:lnTo>
                    <a:lnTo>
                      <a:pt x="3726" y="330"/>
                    </a:lnTo>
                    <a:lnTo>
                      <a:pt x="3726" y="330"/>
                    </a:lnTo>
                    <a:lnTo>
                      <a:pt x="3726" y="330"/>
                    </a:lnTo>
                    <a:lnTo>
                      <a:pt x="3726" y="330"/>
                    </a:lnTo>
                    <a:lnTo>
                      <a:pt x="3726" y="330"/>
                    </a:lnTo>
                    <a:lnTo>
                      <a:pt x="3738" y="324"/>
                    </a:lnTo>
                    <a:lnTo>
                      <a:pt x="3738" y="324"/>
                    </a:lnTo>
                    <a:lnTo>
                      <a:pt x="3744" y="324"/>
                    </a:lnTo>
                    <a:lnTo>
                      <a:pt x="3744" y="324"/>
                    </a:lnTo>
                    <a:lnTo>
                      <a:pt x="3744" y="324"/>
                    </a:lnTo>
                    <a:lnTo>
                      <a:pt x="3744" y="324"/>
                    </a:lnTo>
                    <a:lnTo>
                      <a:pt x="3744" y="324"/>
                    </a:lnTo>
                    <a:lnTo>
                      <a:pt x="3756" y="318"/>
                    </a:lnTo>
                    <a:lnTo>
                      <a:pt x="3756" y="312"/>
                    </a:lnTo>
                    <a:lnTo>
                      <a:pt x="3756" y="312"/>
                    </a:lnTo>
                    <a:lnTo>
                      <a:pt x="3756" y="312"/>
                    </a:lnTo>
                    <a:lnTo>
                      <a:pt x="3762" y="312"/>
                    </a:lnTo>
                    <a:lnTo>
                      <a:pt x="3762" y="312"/>
                    </a:lnTo>
                    <a:lnTo>
                      <a:pt x="3762" y="312"/>
                    </a:lnTo>
                    <a:lnTo>
                      <a:pt x="3762" y="306"/>
                    </a:lnTo>
                    <a:lnTo>
                      <a:pt x="3762" y="306"/>
                    </a:lnTo>
                    <a:lnTo>
                      <a:pt x="3762" y="306"/>
                    </a:lnTo>
                    <a:lnTo>
                      <a:pt x="3768" y="306"/>
                    </a:lnTo>
                    <a:lnTo>
                      <a:pt x="3768" y="306"/>
                    </a:lnTo>
                    <a:lnTo>
                      <a:pt x="3768" y="306"/>
                    </a:lnTo>
                    <a:lnTo>
                      <a:pt x="3768" y="300"/>
                    </a:lnTo>
                    <a:lnTo>
                      <a:pt x="3768" y="300"/>
                    </a:lnTo>
                    <a:lnTo>
                      <a:pt x="3780" y="288"/>
                    </a:lnTo>
                    <a:lnTo>
                      <a:pt x="3780" y="288"/>
                    </a:lnTo>
                    <a:lnTo>
                      <a:pt x="3780" y="288"/>
                    </a:lnTo>
                    <a:lnTo>
                      <a:pt x="3780" y="282"/>
                    </a:lnTo>
                    <a:lnTo>
                      <a:pt x="3786" y="282"/>
                    </a:lnTo>
                    <a:lnTo>
                      <a:pt x="3786" y="282"/>
                    </a:lnTo>
                    <a:lnTo>
                      <a:pt x="3786" y="282"/>
                    </a:lnTo>
                    <a:lnTo>
                      <a:pt x="3798" y="264"/>
                    </a:lnTo>
                    <a:lnTo>
                      <a:pt x="3798" y="264"/>
                    </a:lnTo>
                    <a:lnTo>
                      <a:pt x="3798" y="258"/>
                    </a:lnTo>
                    <a:lnTo>
                      <a:pt x="3798" y="258"/>
                    </a:lnTo>
                    <a:lnTo>
                      <a:pt x="3798" y="258"/>
                    </a:lnTo>
                    <a:lnTo>
                      <a:pt x="3798" y="258"/>
                    </a:lnTo>
                    <a:lnTo>
                      <a:pt x="3804" y="252"/>
                    </a:lnTo>
                    <a:lnTo>
                      <a:pt x="3804" y="252"/>
                    </a:lnTo>
                    <a:lnTo>
                      <a:pt x="3804" y="252"/>
                    </a:lnTo>
                    <a:lnTo>
                      <a:pt x="3804" y="246"/>
                    </a:lnTo>
                    <a:lnTo>
                      <a:pt x="3804" y="246"/>
                    </a:lnTo>
                    <a:lnTo>
                      <a:pt x="3804" y="246"/>
                    </a:lnTo>
                    <a:lnTo>
                      <a:pt x="3810" y="240"/>
                    </a:lnTo>
                    <a:lnTo>
                      <a:pt x="3810" y="240"/>
                    </a:lnTo>
                    <a:lnTo>
                      <a:pt x="3810" y="240"/>
                    </a:lnTo>
                    <a:lnTo>
                      <a:pt x="3822" y="216"/>
                    </a:lnTo>
                    <a:lnTo>
                      <a:pt x="3822" y="216"/>
                    </a:lnTo>
                    <a:lnTo>
                      <a:pt x="3822" y="210"/>
                    </a:lnTo>
                    <a:lnTo>
                      <a:pt x="3822" y="210"/>
                    </a:lnTo>
                    <a:lnTo>
                      <a:pt x="3822" y="210"/>
                    </a:lnTo>
                    <a:lnTo>
                      <a:pt x="3822" y="204"/>
                    </a:lnTo>
                    <a:lnTo>
                      <a:pt x="3828" y="204"/>
                    </a:lnTo>
                    <a:lnTo>
                      <a:pt x="3834" y="180"/>
                    </a:lnTo>
                    <a:lnTo>
                      <a:pt x="3834" y="174"/>
                    </a:lnTo>
                    <a:lnTo>
                      <a:pt x="3840" y="174"/>
                    </a:lnTo>
                    <a:lnTo>
                      <a:pt x="3840" y="168"/>
                    </a:lnTo>
                    <a:lnTo>
                      <a:pt x="3840" y="168"/>
                    </a:lnTo>
                    <a:lnTo>
                      <a:pt x="3840" y="168"/>
                    </a:lnTo>
                    <a:lnTo>
                      <a:pt x="3840" y="162"/>
                    </a:lnTo>
                    <a:lnTo>
                      <a:pt x="3840" y="162"/>
                    </a:lnTo>
                    <a:lnTo>
                      <a:pt x="3846" y="156"/>
                    </a:lnTo>
                    <a:lnTo>
                      <a:pt x="3846" y="156"/>
                    </a:lnTo>
                    <a:lnTo>
                      <a:pt x="3846" y="150"/>
                    </a:lnTo>
                    <a:lnTo>
                      <a:pt x="3846" y="150"/>
                    </a:lnTo>
                    <a:lnTo>
                      <a:pt x="3846" y="144"/>
                    </a:lnTo>
                    <a:lnTo>
                      <a:pt x="3846" y="144"/>
                    </a:lnTo>
                    <a:lnTo>
                      <a:pt x="3852" y="144"/>
                    </a:lnTo>
                    <a:lnTo>
                      <a:pt x="3852" y="138"/>
                    </a:lnTo>
                    <a:lnTo>
                      <a:pt x="3852" y="138"/>
                    </a:lnTo>
                    <a:lnTo>
                      <a:pt x="3852" y="132"/>
                    </a:lnTo>
                    <a:lnTo>
                      <a:pt x="3852" y="132"/>
                    </a:lnTo>
                    <a:lnTo>
                      <a:pt x="3852" y="126"/>
                    </a:lnTo>
                    <a:lnTo>
                      <a:pt x="3858" y="126"/>
                    </a:lnTo>
                    <a:lnTo>
                      <a:pt x="3858" y="120"/>
                    </a:lnTo>
                    <a:lnTo>
                      <a:pt x="3858" y="120"/>
                    </a:lnTo>
                    <a:lnTo>
                      <a:pt x="3858" y="120"/>
                    </a:lnTo>
                    <a:lnTo>
                      <a:pt x="3858" y="114"/>
                    </a:lnTo>
                    <a:lnTo>
                      <a:pt x="3858" y="114"/>
                    </a:lnTo>
                    <a:lnTo>
                      <a:pt x="3858" y="108"/>
                    </a:lnTo>
                    <a:lnTo>
                      <a:pt x="3858" y="108"/>
                    </a:lnTo>
                    <a:lnTo>
                      <a:pt x="3864" y="108"/>
                    </a:lnTo>
                    <a:lnTo>
                      <a:pt x="3864" y="108"/>
                    </a:lnTo>
                    <a:lnTo>
                      <a:pt x="3864" y="120"/>
                    </a:lnTo>
                    <a:lnTo>
                      <a:pt x="3864" y="132"/>
                    </a:lnTo>
                    <a:lnTo>
                      <a:pt x="3864" y="150"/>
                    </a:lnTo>
                    <a:lnTo>
                      <a:pt x="3864" y="162"/>
                    </a:lnTo>
                    <a:lnTo>
                      <a:pt x="3864" y="180"/>
                    </a:lnTo>
                    <a:lnTo>
                      <a:pt x="3864" y="198"/>
                    </a:lnTo>
                    <a:lnTo>
                      <a:pt x="3870" y="204"/>
                    </a:lnTo>
                    <a:lnTo>
                      <a:pt x="3870" y="204"/>
                    </a:lnTo>
                    <a:lnTo>
                      <a:pt x="3870" y="198"/>
                    </a:lnTo>
                    <a:lnTo>
                      <a:pt x="3870" y="180"/>
                    </a:lnTo>
                    <a:lnTo>
                      <a:pt x="3870" y="162"/>
                    </a:lnTo>
                    <a:lnTo>
                      <a:pt x="3870" y="150"/>
                    </a:lnTo>
                    <a:lnTo>
                      <a:pt x="3870" y="132"/>
                    </a:lnTo>
                    <a:lnTo>
                      <a:pt x="3870" y="114"/>
                    </a:lnTo>
                    <a:lnTo>
                      <a:pt x="3876" y="108"/>
                    </a:lnTo>
                    <a:lnTo>
                      <a:pt x="3876" y="108"/>
                    </a:lnTo>
                    <a:lnTo>
                      <a:pt x="3876" y="108"/>
                    </a:lnTo>
                    <a:lnTo>
                      <a:pt x="3876" y="114"/>
                    </a:lnTo>
                    <a:lnTo>
                      <a:pt x="3876" y="114"/>
                    </a:lnTo>
                    <a:lnTo>
                      <a:pt x="3876" y="120"/>
                    </a:lnTo>
                    <a:lnTo>
                      <a:pt x="3876" y="120"/>
                    </a:lnTo>
                    <a:lnTo>
                      <a:pt x="3882" y="126"/>
                    </a:lnTo>
                    <a:lnTo>
                      <a:pt x="3882" y="126"/>
                    </a:lnTo>
                    <a:lnTo>
                      <a:pt x="3882" y="132"/>
                    </a:lnTo>
                    <a:lnTo>
                      <a:pt x="3882" y="132"/>
                    </a:lnTo>
                    <a:lnTo>
                      <a:pt x="3882" y="138"/>
                    </a:lnTo>
                    <a:lnTo>
                      <a:pt x="3882" y="138"/>
                    </a:lnTo>
                    <a:lnTo>
                      <a:pt x="3888" y="138"/>
                    </a:lnTo>
                    <a:lnTo>
                      <a:pt x="3888" y="144"/>
                    </a:lnTo>
                    <a:lnTo>
                      <a:pt x="3888" y="144"/>
                    </a:lnTo>
                    <a:lnTo>
                      <a:pt x="3888" y="150"/>
                    </a:lnTo>
                    <a:lnTo>
                      <a:pt x="3888" y="150"/>
                    </a:lnTo>
                    <a:lnTo>
                      <a:pt x="3888" y="156"/>
                    </a:lnTo>
                    <a:lnTo>
                      <a:pt x="3894" y="156"/>
                    </a:lnTo>
                    <a:lnTo>
                      <a:pt x="3900" y="186"/>
                    </a:lnTo>
                    <a:lnTo>
                      <a:pt x="3900" y="186"/>
                    </a:lnTo>
                    <a:lnTo>
                      <a:pt x="3906" y="186"/>
                    </a:lnTo>
                    <a:lnTo>
                      <a:pt x="3906" y="192"/>
                    </a:lnTo>
                    <a:lnTo>
                      <a:pt x="3906" y="192"/>
                    </a:lnTo>
                    <a:lnTo>
                      <a:pt x="3906" y="192"/>
                    </a:lnTo>
                    <a:lnTo>
                      <a:pt x="3906" y="198"/>
                    </a:lnTo>
                    <a:lnTo>
                      <a:pt x="3918" y="216"/>
                    </a:lnTo>
                    <a:lnTo>
                      <a:pt x="3918" y="222"/>
                    </a:lnTo>
                    <a:lnTo>
                      <a:pt x="3918" y="222"/>
                    </a:lnTo>
                    <a:lnTo>
                      <a:pt x="3918" y="222"/>
                    </a:lnTo>
                    <a:lnTo>
                      <a:pt x="3924" y="228"/>
                    </a:lnTo>
                    <a:lnTo>
                      <a:pt x="3924" y="228"/>
                    </a:lnTo>
                    <a:lnTo>
                      <a:pt x="3924" y="228"/>
                    </a:lnTo>
                    <a:lnTo>
                      <a:pt x="3924" y="234"/>
                    </a:lnTo>
                    <a:lnTo>
                      <a:pt x="3924" y="234"/>
                    </a:lnTo>
                    <a:lnTo>
                      <a:pt x="3924" y="234"/>
                    </a:lnTo>
                    <a:lnTo>
                      <a:pt x="3930" y="240"/>
                    </a:lnTo>
                    <a:lnTo>
                      <a:pt x="3930" y="240"/>
                    </a:lnTo>
                    <a:lnTo>
                      <a:pt x="3930" y="240"/>
                    </a:lnTo>
                    <a:lnTo>
                      <a:pt x="3930" y="246"/>
                    </a:lnTo>
                    <a:lnTo>
                      <a:pt x="3930" y="246"/>
                    </a:lnTo>
                    <a:lnTo>
                      <a:pt x="3942" y="264"/>
                    </a:lnTo>
                    <a:lnTo>
                      <a:pt x="3942" y="264"/>
                    </a:lnTo>
                    <a:lnTo>
                      <a:pt x="3942" y="264"/>
                    </a:lnTo>
                    <a:lnTo>
                      <a:pt x="3948" y="270"/>
                    </a:lnTo>
                    <a:lnTo>
                      <a:pt x="3948" y="270"/>
                    </a:lnTo>
                    <a:lnTo>
                      <a:pt x="3948" y="270"/>
                    </a:lnTo>
                    <a:lnTo>
                      <a:pt x="3948" y="270"/>
                    </a:lnTo>
                    <a:lnTo>
                      <a:pt x="3960" y="288"/>
                    </a:lnTo>
                    <a:lnTo>
                      <a:pt x="3960" y="288"/>
                    </a:lnTo>
                    <a:lnTo>
                      <a:pt x="3960" y="288"/>
                    </a:lnTo>
                    <a:lnTo>
                      <a:pt x="3960" y="288"/>
                    </a:lnTo>
                    <a:lnTo>
                      <a:pt x="3960" y="294"/>
                    </a:lnTo>
                    <a:lnTo>
                      <a:pt x="3966" y="294"/>
                    </a:lnTo>
                    <a:lnTo>
                      <a:pt x="3966" y="294"/>
                    </a:lnTo>
                    <a:lnTo>
                      <a:pt x="3966" y="294"/>
                    </a:lnTo>
                    <a:lnTo>
                      <a:pt x="3966" y="294"/>
                    </a:lnTo>
                    <a:lnTo>
                      <a:pt x="3966" y="294"/>
                    </a:lnTo>
                    <a:lnTo>
                      <a:pt x="3966" y="300"/>
                    </a:lnTo>
                    <a:lnTo>
                      <a:pt x="3972" y="300"/>
                    </a:lnTo>
                    <a:lnTo>
                      <a:pt x="3972" y="300"/>
                    </a:lnTo>
                    <a:lnTo>
                      <a:pt x="3972" y="300"/>
                    </a:lnTo>
                    <a:lnTo>
                      <a:pt x="3972" y="300"/>
                    </a:lnTo>
                    <a:lnTo>
                      <a:pt x="3984" y="312"/>
                    </a:lnTo>
                    <a:lnTo>
                      <a:pt x="3984" y="312"/>
                    </a:lnTo>
                    <a:lnTo>
                      <a:pt x="3984" y="312"/>
                    </a:lnTo>
                    <a:lnTo>
                      <a:pt x="3984" y="312"/>
                    </a:lnTo>
                    <a:lnTo>
                      <a:pt x="3984" y="312"/>
                    </a:lnTo>
                    <a:lnTo>
                      <a:pt x="3990" y="312"/>
                    </a:lnTo>
                    <a:lnTo>
                      <a:pt x="3990" y="318"/>
                    </a:lnTo>
                    <a:lnTo>
                      <a:pt x="3996" y="324"/>
                    </a:lnTo>
                    <a:lnTo>
                      <a:pt x="4002" y="324"/>
                    </a:lnTo>
                    <a:lnTo>
                      <a:pt x="4002" y="324"/>
                    </a:lnTo>
                    <a:lnTo>
                      <a:pt x="4002" y="324"/>
                    </a:lnTo>
                    <a:lnTo>
                      <a:pt x="4002" y="324"/>
                    </a:lnTo>
                    <a:lnTo>
                      <a:pt x="4002" y="324"/>
                    </a:lnTo>
                    <a:lnTo>
                      <a:pt x="4002" y="324"/>
                    </a:lnTo>
                    <a:lnTo>
                      <a:pt x="4008" y="324"/>
                    </a:lnTo>
                    <a:lnTo>
                      <a:pt x="4008" y="324"/>
                    </a:lnTo>
                    <a:lnTo>
                      <a:pt x="4008" y="324"/>
                    </a:lnTo>
                    <a:lnTo>
                      <a:pt x="4008" y="324"/>
                    </a:lnTo>
                    <a:lnTo>
                      <a:pt x="4008" y="324"/>
                    </a:lnTo>
                    <a:lnTo>
                      <a:pt x="4008" y="324"/>
                    </a:lnTo>
                    <a:lnTo>
                      <a:pt x="4014" y="324"/>
                    </a:lnTo>
                    <a:lnTo>
                      <a:pt x="4014" y="324"/>
                    </a:lnTo>
                    <a:lnTo>
                      <a:pt x="4026" y="324"/>
                    </a:lnTo>
                    <a:lnTo>
                      <a:pt x="4026" y="324"/>
                    </a:lnTo>
                    <a:lnTo>
                      <a:pt x="4026" y="324"/>
                    </a:lnTo>
                    <a:lnTo>
                      <a:pt x="4026" y="324"/>
                    </a:lnTo>
                    <a:lnTo>
                      <a:pt x="4026" y="324"/>
                    </a:lnTo>
                    <a:lnTo>
                      <a:pt x="4026" y="324"/>
                    </a:lnTo>
                    <a:lnTo>
                      <a:pt x="4026" y="324"/>
                    </a:lnTo>
                    <a:lnTo>
                      <a:pt x="4038" y="324"/>
                    </a:lnTo>
                    <a:lnTo>
                      <a:pt x="4038" y="324"/>
                    </a:lnTo>
                    <a:lnTo>
                      <a:pt x="4044" y="324"/>
                    </a:lnTo>
                    <a:lnTo>
                      <a:pt x="4044" y="324"/>
                    </a:lnTo>
                    <a:lnTo>
                      <a:pt x="4044" y="324"/>
                    </a:lnTo>
                    <a:lnTo>
                      <a:pt x="4044" y="318"/>
                    </a:lnTo>
                    <a:lnTo>
                      <a:pt x="4044" y="318"/>
                    </a:lnTo>
                    <a:lnTo>
                      <a:pt x="4044" y="318"/>
                    </a:lnTo>
                    <a:lnTo>
                      <a:pt x="4050" y="318"/>
                    </a:lnTo>
                    <a:lnTo>
                      <a:pt x="4050" y="318"/>
                    </a:lnTo>
                    <a:lnTo>
                      <a:pt x="4050" y="318"/>
                    </a:lnTo>
                    <a:lnTo>
                      <a:pt x="4050" y="318"/>
                    </a:lnTo>
                    <a:lnTo>
                      <a:pt x="4050" y="318"/>
                    </a:lnTo>
                    <a:lnTo>
                      <a:pt x="4050" y="318"/>
                    </a:lnTo>
                    <a:lnTo>
                      <a:pt x="4050" y="318"/>
                    </a:lnTo>
                    <a:lnTo>
                      <a:pt x="4050" y="318"/>
                    </a:lnTo>
                    <a:lnTo>
                      <a:pt x="4056" y="318"/>
                    </a:lnTo>
                    <a:lnTo>
                      <a:pt x="4056" y="312"/>
                    </a:lnTo>
                    <a:lnTo>
                      <a:pt x="4056" y="312"/>
                    </a:lnTo>
                    <a:lnTo>
                      <a:pt x="4056" y="312"/>
                    </a:lnTo>
                    <a:lnTo>
                      <a:pt x="4056" y="312"/>
                    </a:lnTo>
                    <a:lnTo>
                      <a:pt x="4056" y="312"/>
                    </a:lnTo>
                    <a:lnTo>
                      <a:pt x="4056" y="312"/>
                    </a:lnTo>
                    <a:lnTo>
                      <a:pt x="4062" y="312"/>
                    </a:lnTo>
                    <a:lnTo>
                      <a:pt x="4062" y="312"/>
                    </a:lnTo>
                    <a:lnTo>
                      <a:pt x="4062" y="312"/>
                    </a:lnTo>
                    <a:lnTo>
                      <a:pt x="4062" y="312"/>
                    </a:lnTo>
                    <a:lnTo>
                      <a:pt x="4062" y="306"/>
                    </a:lnTo>
                    <a:lnTo>
                      <a:pt x="4062" y="306"/>
                    </a:lnTo>
                    <a:lnTo>
                      <a:pt x="4062" y="306"/>
                    </a:lnTo>
                    <a:lnTo>
                      <a:pt x="4062" y="306"/>
                    </a:lnTo>
                    <a:lnTo>
                      <a:pt x="4068" y="306"/>
                    </a:lnTo>
                    <a:lnTo>
                      <a:pt x="4068" y="300"/>
                    </a:lnTo>
                    <a:lnTo>
                      <a:pt x="4068" y="288"/>
                    </a:lnTo>
                    <a:lnTo>
                      <a:pt x="4068" y="270"/>
                    </a:lnTo>
                    <a:lnTo>
                      <a:pt x="4068" y="258"/>
                    </a:lnTo>
                    <a:lnTo>
                      <a:pt x="4068" y="240"/>
                    </a:lnTo>
                    <a:lnTo>
                      <a:pt x="4068" y="228"/>
                    </a:lnTo>
                    <a:lnTo>
                      <a:pt x="4068" y="222"/>
                    </a:lnTo>
                    <a:lnTo>
                      <a:pt x="4074" y="222"/>
                    </a:lnTo>
                    <a:lnTo>
                      <a:pt x="4074" y="228"/>
                    </a:lnTo>
                    <a:lnTo>
                      <a:pt x="4074" y="240"/>
                    </a:lnTo>
                    <a:lnTo>
                      <a:pt x="4074" y="258"/>
                    </a:lnTo>
                    <a:lnTo>
                      <a:pt x="4074" y="270"/>
                    </a:lnTo>
                    <a:lnTo>
                      <a:pt x="4074" y="288"/>
                    </a:lnTo>
                    <a:lnTo>
                      <a:pt x="4074" y="300"/>
                    </a:lnTo>
                    <a:lnTo>
                      <a:pt x="4074" y="306"/>
                    </a:lnTo>
                    <a:lnTo>
                      <a:pt x="4080" y="306"/>
                    </a:lnTo>
                    <a:lnTo>
                      <a:pt x="4080" y="306"/>
                    </a:lnTo>
                    <a:lnTo>
                      <a:pt x="4080" y="306"/>
                    </a:lnTo>
                    <a:lnTo>
                      <a:pt x="4080" y="312"/>
                    </a:lnTo>
                    <a:lnTo>
                      <a:pt x="4080" y="312"/>
                    </a:lnTo>
                    <a:lnTo>
                      <a:pt x="4080" y="312"/>
                    </a:lnTo>
                    <a:lnTo>
                      <a:pt x="4080" y="312"/>
                    </a:lnTo>
                    <a:lnTo>
                      <a:pt x="4086" y="312"/>
                    </a:lnTo>
                    <a:lnTo>
                      <a:pt x="4086" y="312"/>
                    </a:lnTo>
                    <a:lnTo>
                      <a:pt x="4086" y="312"/>
                    </a:lnTo>
                    <a:lnTo>
                      <a:pt x="4086" y="312"/>
                    </a:lnTo>
                    <a:lnTo>
                      <a:pt x="4086" y="318"/>
                    </a:lnTo>
                    <a:lnTo>
                      <a:pt x="4086" y="318"/>
                    </a:lnTo>
                    <a:lnTo>
                      <a:pt x="4092" y="318"/>
                    </a:lnTo>
                    <a:lnTo>
                      <a:pt x="4092" y="318"/>
                    </a:lnTo>
                    <a:lnTo>
                      <a:pt x="4092" y="318"/>
                    </a:lnTo>
                    <a:lnTo>
                      <a:pt x="4092" y="318"/>
                    </a:lnTo>
                    <a:lnTo>
                      <a:pt x="4092" y="318"/>
                    </a:lnTo>
                    <a:lnTo>
                      <a:pt x="4092" y="318"/>
                    </a:lnTo>
                    <a:lnTo>
                      <a:pt x="4104" y="324"/>
                    </a:lnTo>
                    <a:lnTo>
                      <a:pt x="4104" y="324"/>
                    </a:lnTo>
                    <a:lnTo>
                      <a:pt x="4104" y="324"/>
                    </a:lnTo>
                    <a:lnTo>
                      <a:pt x="4110" y="324"/>
                    </a:lnTo>
                    <a:lnTo>
                      <a:pt x="4110" y="324"/>
                    </a:lnTo>
                    <a:lnTo>
                      <a:pt x="4110" y="324"/>
                    </a:lnTo>
                    <a:lnTo>
                      <a:pt x="4110" y="324"/>
                    </a:lnTo>
                    <a:lnTo>
                      <a:pt x="4122" y="324"/>
                    </a:lnTo>
                    <a:lnTo>
                      <a:pt x="4122" y="324"/>
                    </a:lnTo>
                    <a:lnTo>
                      <a:pt x="4122" y="324"/>
                    </a:lnTo>
                    <a:lnTo>
                      <a:pt x="4122" y="324"/>
                    </a:lnTo>
                    <a:lnTo>
                      <a:pt x="4122" y="324"/>
                    </a:lnTo>
                    <a:lnTo>
                      <a:pt x="4128" y="324"/>
                    </a:lnTo>
                    <a:lnTo>
                      <a:pt x="4128" y="324"/>
                    </a:lnTo>
                    <a:lnTo>
                      <a:pt x="4128" y="324"/>
                    </a:lnTo>
                    <a:lnTo>
                      <a:pt x="4128" y="324"/>
                    </a:lnTo>
                    <a:lnTo>
                      <a:pt x="4128" y="324"/>
                    </a:lnTo>
                    <a:lnTo>
                      <a:pt x="4128" y="324"/>
                    </a:lnTo>
                    <a:lnTo>
                      <a:pt x="4134" y="324"/>
                    </a:lnTo>
                    <a:lnTo>
                      <a:pt x="4134" y="324"/>
                    </a:lnTo>
                    <a:lnTo>
                      <a:pt x="4134" y="324"/>
                    </a:lnTo>
                    <a:lnTo>
                      <a:pt x="4134" y="324"/>
                    </a:lnTo>
                    <a:lnTo>
                      <a:pt x="4146" y="318"/>
                    </a:lnTo>
                    <a:lnTo>
                      <a:pt x="4146" y="318"/>
                    </a:lnTo>
                    <a:lnTo>
                      <a:pt x="4146" y="318"/>
                    </a:lnTo>
                    <a:lnTo>
                      <a:pt x="4146" y="318"/>
                    </a:lnTo>
                    <a:lnTo>
                      <a:pt x="4152" y="318"/>
                    </a:lnTo>
                    <a:lnTo>
                      <a:pt x="4152" y="318"/>
                    </a:lnTo>
                    <a:lnTo>
                      <a:pt x="4152" y="318"/>
                    </a:lnTo>
                    <a:lnTo>
                      <a:pt x="4164" y="312"/>
                    </a:lnTo>
                    <a:lnTo>
                      <a:pt x="4164" y="312"/>
                    </a:lnTo>
                    <a:lnTo>
                      <a:pt x="4164" y="306"/>
                    </a:lnTo>
                    <a:lnTo>
                      <a:pt x="4164" y="306"/>
                    </a:lnTo>
                    <a:lnTo>
                      <a:pt x="4164" y="306"/>
                    </a:lnTo>
                    <a:lnTo>
                      <a:pt x="4164" y="306"/>
                    </a:lnTo>
                    <a:lnTo>
                      <a:pt x="4170" y="306"/>
                    </a:lnTo>
                    <a:lnTo>
                      <a:pt x="4170" y="306"/>
                    </a:lnTo>
                    <a:lnTo>
                      <a:pt x="4170" y="306"/>
                    </a:lnTo>
                    <a:lnTo>
                      <a:pt x="4170" y="300"/>
                    </a:lnTo>
                    <a:lnTo>
                      <a:pt x="4170" y="300"/>
                    </a:lnTo>
                    <a:lnTo>
                      <a:pt x="4170" y="300"/>
                    </a:lnTo>
                    <a:lnTo>
                      <a:pt x="4176" y="300"/>
                    </a:lnTo>
                    <a:lnTo>
                      <a:pt x="4176" y="300"/>
                    </a:lnTo>
                    <a:lnTo>
                      <a:pt x="4176" y="300"/>
                    </a:lnTo>
                    <a:lnTo>
                      <a:pt x="4188" y="282"/>
                    </a:lnTo>
                    <a:lnTo>
                      <a:pt x="4188" y="282"/>
                    </a:lnTo>
                    <a:lnTo>
                      <a:pt x="4188" y="282"/>
                    </a:lnTo>
                    <a:lnTo>
                      <a:pt x="4188" y="282"/>
                    </a:lnTo>
                    <a:lnTo>
                      <a:pt x="4188" y="282"/>
                    </a:lnTo>
                    <a:lnTo>
                      <a:pt x="4188" y="276"/>
                    </a:lnTo>
                    <a:lnTo>
                      <a:pt x="4194" y="276"/>
                    </a:lnTo>
                    <a:lnTo>
                      <a:pt x="4200" y="264"/>
                    </a:lnTo>
                    <a:lnTo>
                      <a:pt x="4200" y="258"/>
                    </a:lnTo>
                    <a:lnTo>
                      <a:pt x="4206" y="258"/>
                    </a:lnTo>
                    <a:lnTo>
                      <a:pt x="4206" y="258"/>
                    </a:lnTo>
                    <a:lnTo>
                      <a:pt x="4206" y="252"/>
                    </a:lnTo>
                    <a:lnTo>
                      <a:pt x="4206" y="252"/>
                    </a:lnTo>
                    <a:lnTo>
                      <a:pt x="4206" y="252"/>
                    </a:lnTo>
                    <a:lnTo>
                      <a:pt x="4206" y="252"/>
                    </a:lnTo>
                    <a:lnTo>
                      <a:pt x="4212" y="246"/>
                    </a:lnTo>
                    <a:lnTo>
                      <a:pt x="4212" y="246"/>
                    </a:lnTo>
                    <a:lnTo>
                      <a:pt x="4212" y="246"/>
                    </a:lnTo>
                    <a:lnTo>
                      <a:pt x="4212" y="240"/>
                    </a:lnTo>
                    <a:lnTo>
                      <a:pt x="4212" y="240"/>
                    </a:lnTo>
                    <a:lnTo>
                      <a:pt x="4212" y="240"/>
                    </a:lnTo>
                    <a:lnTo>
                      <a:pt x="4218" y="234"/>
                    </a:lnTo>
                    <a:lnTo>
                      <a:pt x="4224" y="216"/>
                    </a:lnTo>
                    <a:lnTo>
                      <a:pt x="4230" y="216"/>
                    </a:lnTo>
                    <a:lnTo>
                      <a:pt x="4230" y="210"/>
                    </a:lnTo>
                    <a:lnTo>
                      <a:pt x="4230" y="210"/>
                    </a:lnTo>
                    <a:lnTo>
                      <a:pt x="4230" y="210"/>
                    </a:lnTo>
                    <a:lnTo>
                      <a:pt x="4230" y="204"/>
                    </a:lnTo>
                    <a:lnTo>
                      <a:pt x="4230" y="204"/>
                    </a:lnTo>
                    <a:lnTo>
                      <a:pt x="4242" y="180"/>
                    </a:lnTo>
                    <a:lnTo>
                      <a:pt x="4242" y="174"/>
                    </a:lnTo>
                    <a:lnTo>
                      <a:pt x="4242" y="174"/>
                    </a:lnTo>
                    <a:lnTo>
                      <a:pt x="4248" y="174"/>
                    </a:lnTo>
                    <a:lnTo>
                      <a:pt x="4248" y="168"/>
                    </a:lnTo>
                    <a:lnTo>
                      <a:pt x="4248" y="168"/>
                    </a:lnTo>
                    <a:lnTo>
                      <a:pt x="4248" y="162"/>
                    </a:lnTo>
                    <a:lnTo>
                      <a:pt x="4248" y="162"/>
                    </a:lnTo>
                    <a:lnTo>
                      <a:pt x="4248" y="156"/>
                    </a:lnTo>
                    <a:lnTo>
                      <a:pt x="4254" y="156"/>
                    </a:lnTo>
                    <a:lnTo>
                      <a:pt x="4254" y="156"/>
                    </a:lnTo>
                    <a:lnTo>
                      <a:pt x="4254" y="150"/>
                    </a:lnTo>
                    <a:lnTo>
                      <a:pt x="4254" y="150"/>
                    </a:lnTo>
                    <a:lnTo>
                      <a:pt x="4254" y="144"/>
                    </a:lnTo>
                    <a:lnTo>
                      <a:pt x="4254" y="144"/>
                    </a:lnTo>
                    <a:lnTo>
                      <a:pt x="4254" y="144"/>
                    </a:lnTo>
                    <a:lnTo>
                      <a:pt x="4254" y="138"/>
                    </a:lnTo>
                    <a:lnTo>
                      <a:pt x="4260" y="138"/>
                    </a:lnTo>
                    <a:lnTo>
                      <a:pt x="4260" y="138"/>
                    </a:lnTo>
                    <a:lnTo>
                      <a:pt x="4260" y="138"/>
                    </a:lnTo>
                    <a:lnTo>
                      <a:pt x="4260" y="132"/>
                    </a:lnTo>
                    <a:lnTo>
                      <a:pt x="4260" y="132"/>
                    </a:lnTo>
                    <a:lnTo>
                      <a:pt x="4260" y="126"/>
                    </a:lnTo>
                    <a:lnTo>
                      <a:pt x="4260" y="126"/>
                    </a:lnTo>
                    <a:lnTo>
                      <a:pt x="4266" y="120"/>
                    </a:lnTo>
                    <a:lnTo>
                      <a:pt x="4266" y="120"/>
                    </a:lnTo>
                    <a:lnTo>
                      <a:pt x="4266" y="120"/>
                    </a:lnTo>
                    <a:lnTo>
                      <a:pt x="4266" y="114"/>
                    </a:lnTo>
                    <a:lnTo>
                      <a:pt x="4266" y="114"/>
                    </a:lnTo>
                    <a:lnTo>
                      <a:pt x="4266" y="114"/>
                    </a:lnTo>
                    <a:lnTo>
                      <a:pt x="4266" y="108"/>
                    </a:lnTo>
                    <a:lnTo>
                      <a:pt x="4266" y="114"/>
                    </a:lnTo>
                    <a:lnTo>
                      <a:pt x="4266" y="120"/>
                    </a:lnTo>
                    <a:lnTo>
                      <a:pt x="4272" y="132"/>
                    </a:lnTo>
                    <a:lnTo>
                      <a:pt x="4272" y="150"/>
                    </a:lnTo>
                    <a:lnTo>
                      <a:pt x="4272" y="168"/>
                    </a:lnTo>
                    <a:lnTo>
                      <a:pt x="4272" y="186"/>
                    </a:lnTo>
                    <a:lnTo>
                      <a:pt x="4272" y="198"/>
                    </a:lnTo>
                    <a:lnTo>
                      <a:pt x="4272" y="210"/>
                    </a:lnTo>
                    <a:lnTo>
                      <a:pt x="4272" y="210"/>
                    </a:lnTo>
                    <a:lnTo>
                      <a:pt x="4278" y="198"/>
                    </a:lnTo>
                    <a:lnTo>
                      <a:pt x="4278" y="186"/>
                    </a:lnTo>
                    <a:lnTo>
                      <a:pt x="4278" y="168"/>
                    </a:lnTo>
                    <a:lnTo>
                      <a:pt x="4278" y="150"/>
                    </a:lnTo>
                    <a:lnTo>
                      <a:pt x="4278" y="138"/>
                    </a:lnTo>
                    <a:lnTo>
                      <a:pt x="4278" y="120"/>
                    </a:lnTo>
                    <a:lnTo>
                      <a:pt x="4278" y="114"/>
                    </a:lnTo>
                    <a:lnTo>
                      <a:pt x="4278" y="114"/>
                    </a:lnTo>
                    <a:lnTo>
                      <a:pt x="4278" y="114"/>
                    </a:lnTo>
                    <a:lnTo>
                      <a:pt x="4284" y="114"/>
                    </a:lnTo>
                    <a:lnTo>
                      <a:pt x="4284" y="120"/>
                    </a:lnTo>
                    <a:lnTo>
                      <a:pt x="4284" y="126"/>
                    </a:lnTo>
                    <a:lnTo>
                      <a:pt x="4284" y="126"/>
                    </a:lnTo>
                    <a:lnTo>
                      <a:pt x="4284" y="132"/>
                    </a:lnTo>
                    <a:lnTo>
                      <a:pt x="4284" y="132"/>
                    </a:lnTo>
                    <a:lnTo>
                      <a:pt x="4290" y="138"/>
                    </a:lnTo>
                    <a:lnTo>
                      <a:pt x="4290" y="138"/>
                    </a:lnTo>
                    <a:lnTo>
                      <a:pt x="4290" y="144"/>
                    </a:lnTo>
                    <a:lnTo>
                      <a:pt x="4290" y="144"/>
                    </a:lnTo>
                    <a:lnTo>
                      <a:pt x="4290" y="150"/>
                    </a:lnTo>
                    <a:lnTo>
                      <a:pt x="4290" y="150"/>
                    </a:lnTo>
                    <a:lnTo>
                      <a:pt x="4296" y="156"/>
                    </a:lnTo>
                    <a:lnTo>
                      <a:pt x="4296" y="156"/>
                    </a:lnTo>
                    <a:lnTo>
                      <a:pt x="4296" y="162"/>
                    </a:lnTo>
                    <a:lnTo>
                      <a:pt x="4296" y="162"/>
                    </a:lnTo>
                    <a:lnTo>
                      <a:pt x="4296" y="168"/>
                    </a:lnTo>
                    <a:lnTo>
                      <a:pt x="4308" y="192"/>
                    </a:lnTo>
                    <a:lnTo>
                      <a:pt x="4308" y="198"/>
                    </a:lnTo>
                    <a:lnTo>
                      <a:pt x="4308" y="198"/>
                    </a:lnTo>
                    <a:lnTo>
                      <a:pt x="4308" y="204"/>
                    </a:lnTo>
                    <a:lnTo>
                      <a:pt x="4314" y="204"/>
                    </a:lnTo>
                    <a:lnTo>
                      <a:pt x="4314" y="204"/>
                    </a:lnTo>
                    <a:lnTo>
                      <a:pt x="4314" y="210"/>
                    </a:lnTo>
                    <a:lnTo>
                      <a:pt x="4326" y="234"/>
                    </a:lnTo>
                    <a:lnTo>
                      <a:pt x="4326" y="234"/>
                    </a:lnTo>
                    <a:lnTo>
                      <a:pt x="4326" y="240"/>
                    </a:lnTo>
                    <a:lnTo>
                      <a:pt x="4326" y="240"/>
                    </a:lnTo>
                    <a:lnTo>
                      <a:pt x="4326" y="240"/>
                    </a:lnTo>
                    <a:lnTo>
                      <a:pt x="4332" y="246"/>
                    </a:lnTo>
                    <a:lnTo>
                      <a:pt x="4332" y="246"/>
                    </a:lnTo>
                    <a:lnTo>
                      <a:pt x="4332" y="246"/>
                    </a:lnTo>
                    <a:lnTo>
                      <a:pt x="4332" y="252"/>
                    </a:lnTo>
                    <a:lnTo>
                      <a:pt x="4332" y="252"/>
                    </a:lnTo>
                    <a:lnTo>
                      <a:pt x="4332" y="252"/>
                    </a:lnTo>
                    <a:lnTo>
                      <a:pt x="4338" y="258"/>
                    </a:lnTo>
                    <a:lnTo>
                      <a:pt x="4338" y="258"/>
                    </a:lnTo>
                    <a:lnTo>
                      <a:pt x="4338" y="258"/>
                    </a:lnTo>
                    <a:lnTo>
                      <a:pt x="4338" y="264"/>
                    </a:lnTo>
                    <a:lnTo>
                      <a:pt x="4350" y="282"/>
                    </a:lnTo>
                    <a:lnTo>
                      <a:pt x="4350" y="282"/>
                    </a:lnTo>
                    <a:lnTo>
                      <a:pt x="4350" y="288"/>
                    </a:lnTo>
                    <a:lnTo>
                      <a:pt x="4350" y="288"/>
                    </a:lnTo>
                    <a:lnTo>
                      <a:pt x="4350" y="288"/>
                    </a:lnTo>
                    <a:lnTo>
                      <a:pt x="4356" y="288"/>
                    </a:lnTo>
                    <a:lnTo>
                      <a:pt x="4356" y="294"/>
                    </a:lnTo>
                    <a:lnTo>
                      <a:pt x="4362" y="306"/>
                    </a:lnTo>
                    <a:lnTo>
                      <a:pt x="4368" y="306"/>
                    </a:lnTo>
                    <a:lnTo>
                      <a:pt x="4368" y="312"/>
                    </a:lnTo>
                    <a:lnTo>
                      <a:pt x="4368" y="312"/>
                    </a:lnTo>
                    <a:lnTo>
                      <a:pt x="4368" y="312"/>
                    </a:lnTo>
                    <a:lnTo>
                      <a:pt x="4368" y="312"/>
                    </a:lnTo>
                    <a:lnTo>
                      <a:pt x="4368" y="318"/>
                    </a:lnTo>
                    <a:lnTo>
                      <a:pt x="4374" y="318"/>
                    </a:lnTo>
                    <a:lnTo>
                      <a:pt x="4374" y="318"/>
                    </a:lnTo>
                    <a:lnTo>
                      <a:pt x="4374" y="318"/>
                    </a:lnTo>
                    <a:lnTo>
                      <a:pt x="4374" y="318"/>
                    </a:lnTo>
                    <a:lnTo>
                      <a:pt x="4374" y="324"/>
                    </a:lnTo>
                    <a:lnTo>
                      <a:pt x="4374" y="324"/>
                    </a:lnTo>
                    <a:lnTo>
                      <a:pt x="4380" y="324"/>
                    </a:lnTo>
                    <a:lnTo>
                      <a:pt x="4380" y="324"/>
                    </a:lnTo>
                    <a:lnTo>
                      <a:pt x="4392" y="336"/>
                    </a:lnTo>
                    <a:lnTo>
                      <a:pt x="4392" y="336"/>
                    </a:lnTo>
                    <a:lnTo>
                      <a:pt x="4392" y="336"/>
                    </a:lnTo>
                    <a:lnTo>
                      <a:pt x="4392" y="336"/>
                    </a:lnTo>
                    <a:lnTo>
                      <a:pt x="4392" y="336"/>
                    </a:lnTo>
                    <a:lnTo>
                      <a:pt x="4392" y="336"/>
                    </a:lnTo>
                    <a:lnTo>
                      <a:pt x="4392" y="336"/>
                    </a:lnTo>
                    <a:lnTo>
                      <a:pt x="4404" y="348"/>
                    </a:lnTo>
                    <a:lnTo>
                      <a:pt x="4404" y="348"/>
                    </a:lnTo>
                    <a:lnTo>
                      <a:pt x="4410" y="348"/>
                    </a:lnTo>
                    <a:lnTo>
                      <a:pt x="4410" y="348"/>
                    </a:lnTo>
                    <a:lnTo>
                      <a:pt x="4410" y="348"/>
                    </a:lnTo>
                    <a:lnTo>
                      <a:pt x="4410" y="348"/>
                    </a:lnTo>
                    <a:lnTo>
                      <a:pt x="4410" y="348"/>
                    </a:lnTo>
                    <a:lnTo>
                      <a:pt x="4410" y="348"/>
                    </a:lnTo>
                    <a:lnTo>
                      <a:pt x="4410" y="348"/>
                    </a:lnTo>
                    <a:lnTo>
                      <a:pt x="4416" y="348"/>
                    </a:lnTo>
                    <a:lnTo>
                      <a:pt x="4416" y="348"/>
                    </a:lnTo>
                    <a:lnTo>
                      <a:pt x="4416" y="348"/>
                    </a:lnTo>
                    <a:lnTo>
                      <a:pt x="4416" y="348"/>
                    </a:lnTo>
                    <a:lnTo>
                      <a:pt x="4416" y="348"/>
                    </a:lnTo>
                    <a:lnTo>
                      <a:pt x="4416" y="348"/>
                    </a:lnTo>
                    <a:lnTo>
                      <a:pt x="4428" y="354"/>
                    </a:lnTo>
                    <a:lnTo>
                      <a:pt x="4428" y="354"/>
                    </a:lnTo>
                    <a:lnTo>
                      <a:pt x="4434" y="354"/>
                    </a:lnTo>
                    <a:lnTo>
                      <a:pt x="4434" y="354"/>
                    </a:lnTo>
                    <a:lnTo>
                      <a:pt x="4434" y="354"/>
                    </a:lnTo>
                    <a:lnTo>
                      <a:pt x="4434" y="354"/>
                    </a:lnTo>
                    <a:lnTo>
                      <a:pt x="4434" y="348"/>
                    </a:lnTo>
                    <a:lnTo>
                      <a:pt x="4446" y="348"/>
                    </a:lnTo>
                    <a:lnTo>
                      <a:pt x="4446" y="348"/>
                    </a:lnTo>
                    <a:lnTo>
                      <a:pt x="4446" y="348"/>
                    </a:lnTo>
                    <a:lnTo>
                      <a:pt x="4446" y="348"/>
                    </a:lnTo>
                    <a:lnTo>
                      <a:pt x="4452" y="348"/>
                    </a:lnTo>
                    <a:lnTo>
                      <a:pt x="4452" y="348"/>
                    </a:lnTo>
                    <a:lnTo>
                      <a:pt x="4452" y="348"/>
                    </a:lnTo>
                    <a:lnTo>
                      <a:pt x="4452" y="348"/>
                    </a:lnTo>
                    <a:lnTo>
                      <a:pt x="4452" y="342"/>
                    </a:lnTo>
                    <a:lnTo>
                      <a:pt x="4452" y="342"/>
                    </a:lnTo>
                    <a:lnTo>
                      <a:pt x="4458" y="342"/>
                    </a:lnTo>
                    <a:lnTo>
                      <a:pt x="4458" y="342"/>
                    </a:lnTo>
                    <a:lnTo>
                      <a:pt x="4458" y="342"/>
                    </a:lnTo>
                    <a:lnTo>
                      <a:pt x="4458" y="342"/>
                    </a:lnTo>
                    <a:lnTo>
                      <a:pt x="4458" y="342"/>
                    </a:lnTo>
                    <a:lnTo>
                      <a:pt x="4458" y="342"/>
                    </a:lnTo>
                    <a:lnTo>
                      <a:pt x="4458" y="342"/>
                    </a:lnTo>
                    <a:lnTo>
                      <a:pt x="4458" y="342"/>
                    </a:lnTo>
                    <a:lnTo>
                      <a:pt x="4464" y="342"/>
                    </a:lnTo>
                    <a:lnTo>
                      <a:pt x="4464" y="342"/>
                    </a:lnTo>
                    <a:lnTo>
                      <a:pt x="4464" y="336"/>
                    </a:lnTo>
                    <a:lnTo>
                      <a:pt x="4464" y="336"/>
                    </a:lnTo>
                    <a:lnTo>
                      <a:pt x="4464" y="336"/>
                    </a:lnTo>
                    <a:lnTo>
                      <a:pt x="4464" y="336"/>
                    </a:lnTo>
                    <a:lnTo>
                      <a:pt x="4464" y="336"/>
                    </a:lnTo>
                    <a:lnTo>
                      <a:pt x="4470" y="336"/>
                    </a:lnTo>
                    <a:lnTo>
                      <a:pt x="4470" y="336"/>
                    </a:lnTo>
                    <a:lnTo>
                      <a:pt x="4470" y="330"/>
                    </a:lnTo>
                    <a:lnTo>
                      <a:pt x="4470" y="330"/>
                    </a:lnTo>
                    <a:lnTo>
                      <a:pt x="4470" y="330"/>
                    </a:lnTo>
                    <a:lnTo>
                      <a:pt x="4470" y="330"/>
                    </a:lnTo>
                    <a:lnTo>
                      <a:pt x="4470" y="330"/>
                    </a:lnTo>
                    <a:lnTo>
                      <a:pt x="4470" y="324"/>
                    </a:lnTo>
                    <a:lnTo>
                      <a:pt x="4470" y="312"/>
                    </a:lnTo>
                    <a:lnTo>
                      <a:pt x="4476" y="300"/>
                    </a:lnTo>
                    <a:lnTo>
                      <a:pt x="4476" y="282"/>
                    </a:lnTo>
                    <a:lnTo>
                      <a:pt x="4476" y="270"/>
                    </a:lnTo>
                    <a:lnTo>
                      <a:pt x="4476" y="258"/>
                    </a:lnTo>
                    <a:lnTo>
                      <a:pt x="4476" y="252"/>
                    </a:lnTo>
                    <a:lnTo>
                      <a:pt x="4476" y="252"/>
                    </a:lnTo>
                    <a:lnTo>
                      <a:pt x="4476" y="258"/>
                    </a:lnTo>
                    <a:lnTo>
                      <a:pt x="4482" y="270"/>
                    </a:lnTo>
                    <a:lnTo>
                      <a:pt x="4482" y="282"/>
                    </a:lnTo>
                    <a:lnTo>
                      <a:pt x="4482" y="300"/>
                    </a:lnTo>
                    <a:lnTo>
                      <a:pt x="4482" y="312"/>
                    </a:lnTo>
                    <a:lnTo>
                      <a:pt x="4482" y="324"/>
                    </a:lnTo>
                    <a:lnTo>
                      <a:pt x="4482" y="330"/>
                    </a:lnTo>
                    <a:lnTo>
                      <a:pt x="4482" y="330"/>
                    </a:lnTo>
                    <a:lnTo>
                      <a:pt x="4482" y="330"/>
                    </a:lnTo>
                    <a:lnTo>
                      <a:pt x="4482" y="330"/>
                    </a:lnTo>
                    <a:lnTo>
                      <a:pt x="4488" y="330"/>
                    </a:lnTo>
                    <a:lnTo>
                      <a:pt x="4488" y="336"/>
                    </a:lnTo>
                    <a:lnTo>
                      <a:pt x="4488" y="336"/>
                    </a:lnTo>
                    <a:lnTo>
                      <a:pt x="4488" y="336"/>
                    </a:lnTo>
                    <a:lnTo>
                      <a:pt x="4488" y="336"/>
                    </a:lnTo>
                    <a:lnTo>
                      <a:pt x="4488" y="336"/>
                    </a:lnTo>
                    <a:lnTo>
                      <a:pt x="4494" y="336"/>
                    </a:lnTo>
                    <a:lnTo>
                      <a:pt x="4494" y="336"/>
                    </a:lnTo>
                    <a:lnTo>
                      <a:pt x="4494" y="336"/>
                    </a:lnTo>
                    <a:lnTo>
                      <a:pt x="4494" y="336"/>
                    </a:lnTo>
                    <a:lnTo>
                      <a:pt x="4494" y="342"/>
                    </a:lnTo>
                    <a:lnTo>
                      <a:pt x="4494" y="342"/>
                    </a:lnTo>
                    <a:lnTo>
                      <a:pt x="4500" y="342"/>
                    </a:lnTo>
                    <a:lnTo>
                      <a:pt x="4500" y="342"/>
                    </a:lnTo>
                    <a:lnTo>
                      <a:pt x="4500" y="342"/>
                    </a:lnTo>
                    <a:lnTo>
                      <a:pt x="4500" y="342"/>
                    </a:lnTo>
                    <a:lnTo>
                      <a:pt x="4512" y="348"/>
                    </a:lnTo>
                    <a:lnTo>
                      <a:pt x="4512" y="348"/>
                    </a:lnTo>
                    <a:lnTo>
                      <a:pt x="4512" y="348"/>
                    </a:lnTo>
                    <a:lnTo>
                      <a:pt x="4512" y="348"/>
                    </a:lnTo>
                    <a:lnTo>
                      <a:pt x="4512" y="348"/>
                    </a:lnTo>
                    <a:lnTo>
                      <a:pt x="4518" y="348"/>
                    </a:lnTo>
                    <a:lnTo>
                      <a:pt x="4518" y="348"/>
                    </a:lnTo>
                    <a:lnTo>
                      <a:pt x="4530" y="348"/>
                    </a:lnTo>
                    <a:lnTo>
                      <a:pt x="4530" y="348"/>
                    </a:lnTo>
                    <a:lnTo>
                      <a:pt x="4530" y="348"/>
                    </a:lnTo>
                    <a:lnTo>
                      <a:pt x="4530" y="348"/>
                    </a:lnTo>
                    <a:lnTo>
                      <a:pt x="4530" y="342"/>
                    </a:lnTo>
                    <a:lnTo>
                      <a:pt x="4530" y="342"/>
                    </a:lnTo>
                    <a:lnTo>
                      <a:pt x="4536" y="342"/>
                    </a:lnTo>
                    <a:lnTo>
                      <a:pt x="4536" y="342"/>
                    </a:lnTo>
                    <a:lnTo>
                      <a:pt x="4536" y="342"/>
                    </a:lnTo>
                    <a:lnTo>
                      <a:pt x="4536" y="342"/>
                    </a:lnTo>
                    <a:lnTo>
                      <a:pt x="4536" y="342"/>
                    </a:lnTo>
                    <a:lnTo>
                      <a:pt x="4536" y="342"/>
                    </a:lnTo>
                    <a:lnTo>
                      <a:pt x="4542" y="342"/>
                    </a:lnTo>
                    <a:lnTo>
                      <a:pt x="4542" y="342"/>
                    </a:lnTo>
                    <a:lnTo>
                      <a:pt x="4542" y="342"/>
                    </a:lnTo>
                    <a:lnTo>
                      <a:pt x="4554" y="336"/>
                    </a:lnTo>
                    <a:lnTo>
                      <a:pt x="4554" y="336"/>
                    </a:lnTo>
                    <a:lnTo>
                      <a:pt x="4554" y="336"/>
                    </a:lnTo>
                    <a:lnTo>
                      <a:pt x="4554" y="336"/>
                    </a:lnTo>
                    <a:lnTo>
                      <a:pt x="4554" y="336"/>
                    </a:lnTo>
                    <a:lnTo>
                      <a:pt x="4554" y="330"/>
                    </a:lnTo>
                    <a:lnTo>
                      <a:pt x="4560" y="330"/>
                    </a:lnTo>
                    <a:lnTo>
                      <a:pt x="4566" y="324"/>
                    </a:lnTo>
                    <a:lnTo>
                      <a:pt x="4566" y="324"/>
                    </a:lnTo>
                    <a:lnTo>
                      <a:pt x="4572" y="318"/>
                    </a:lnTo>
                    <a:lnTo>
                      <a:pt x="4572" y="318"/>
                    </a:lnTo>
                    <a:lnTo>
                      <a:pt x="4572" y="318"/>
                    </a:lnTo>
                    <a:lnTo>
                      <a:pt x="4572" y="318"/>
                    </a:lnTo>
                    <a:lnTo>
                      <a:pt x="4572" y="318"/>
                    </a:lnTo>
                    <a:lnTo>
                      <a:pt x="4572" y="312"/>
                    </a:lnTo>
                    <a:lnTo>
                      <a:pt x="4578" y="312"/>
                    </a:lnTo>
                    <a:lnTo>
                      <a:pt x="4578" y="312"/>
                    </a:lnTo>
                    <a:lnTo>
                      <a:pt x="4578" y="312"/>
                    </a:lnTo>
                    <a:lnTo>
                      <a:pt x="4578" y="312"/>
                    </a:lnTo>
                    <a:lnTo>
                      <a:pt x="4578" y="306"/>
                    </a:lnTo>
                    <a:lnTo>
                      <a:pt x="4578" y="306"/>
                    </a:lnTo>
                    <a:lnTo>
                      <a:pt x="4584" y="306"/>
                    </a:lnTo>
                    <a:lnTo>
                      <a:pt x="4590" y="294"/>
                    </a:lnTo>
                    <a:lnTo>
                      <a:pt x="4596" y="288"/>
                    </a:lnTo>
                    <a:lnTo>
                      <a:pt x="4596" y="288"/>
                    </a:lnTo>
                    <a:lnTo>
                      <a:pt x="4596" y="288"/>
                    </a:lnTo>
                    <a:lnTo>
                      <a:pt x="4596" y="288"/>
                    </a:lnTo>
                    <a:lnTo>
                      <a:pt x="4596" y="282"/>
                    </a:lnTo>
                    <a:lnTo>
                      <a:pt x="4596" y="282"/>
                    </a:lnTo>
                    <a:lnTo>
                      <a:pt x="4608" y="264"/>
                    </a:lnTo>
                    <a:lnTo>
                      <a:pt x="4608" y="264"/>
                    </a:lnTo>
                    <a:lnTo>
                      <a:pt x="4608" y="258"/>
                    </a:lnTo>
                    <a:lnTo>
                      <a:pt x="4614" y="258"/>
                    </a:lnTo>
                    <a:lnTo>
                      <a:pt x="4614" y="258"/>
                    </a:lnTo>
                    <a:lnTo>
                      <a:pt x="4614" y="252"/>
                    </a:lnTo>
                    <a:lnTo>
                      <a:pt x="4614" y="252"/>
                    </a:lnTo>
                    <a:lnTo>
                      <a:pt x="4614" y="252"/>
                    </a:lnTo>
                    <a:lnTo>
                      <a:pt x="4614" y="246"/>
                    </a:lnTo>
                    <a:lnTo>
                      <a:pt x="4620" y="246"/>
                    </a:lnTo>
                    <a:lnTo>
                      <a:pt x="4620" y="246"/>
                    </a:lnTo>
                    <a:lnTo>
                      <a:pt x="4620" y="240"/>
                    </a:lnTo>
                    <a:lnTo>
                      <a:pt x="4620" y="240"/>
                    </a:lnTo>
                    <a:lnTo>
                      <a:pt x="4620" y="240"/>
                    </a:lnTo>
                    <a:lnTo>
                      <a:pt x="4620" y="234"/>
                    </a:lnTo>
                    <a:lnTo>
                      <a:pt x="4632" y="210"/>
                    </a:lnTo>
                    <a:lnTo>
                      <a:pt x="4632" y="210"/>
                    </a:lnTo>
                    <a:lnTo>
                      <a:pt x="4632" y="210"/>
                    </a:lnTo>
                    <a:lnTo>
                      <a:pt x="4638" y="204"/>
                    </a:lnTo>
                    <a:lnTo>
                      <a:pt x="4638" y="204"/>
                    </a:lnTo>
                    <a:lnTo>
                      <a:pt x="4638" y="204"/>
                    </a:lnTo>
                    <a:lnTo>
                      <a:pt x="4638" y="198"/>
                    </a:lnTo>
                    <a:lnTo>
                      <a:pt x="4650" y="174"/>
                    </a:lnTo>
                    <a:lnTo>
                      <a:pt x="4650" y="168"/>
                    </a:lnTo>
                    <a:lnTo>
                      <a:pt x="4650" y="168"/>
                    </a:lnTo>
                    <a:lnTo>
                      <a:pt x="4650" y="162"/>
                    </a:lnTo>
                    <a:lnTo>
                      <a:pt x="4650" y="162"/>
                    </a:lnTo>
                    <a:lnTo>
                      <a:pt x="4656" y="156"/>
                    </a:lnTo>
                    <a:lnTo>
                      <a:pt x="4656" y="156"/>
                    </a:lnTo>
                    <a:lnTo>
                      <a:pt x="4656" y="150"/>
                    </a:lnTo>
                    <a:lnTo>
                      <a:pt x="4656" y="150"/>
                    </a:lnTo>
                    <a:lnTo>
                      <a:pt x="4656" y="144"/>
                    </a:lnTo>
                    <a:lnTo>
                      <a:pt x="4656" y="144"/>
                    </a:lnTo>
                    <a:lnTo>
                      <a:pt x="4662" y="138"/>
                    </a:lnTo>
                    <a:lnTo>
                      <a:pt x="4662" y="138"/>
                    </a:lnTo>
                    <a:lnTo>
                      <a:pt x="4662" y="132"/>
                    </a:lnTo>
                    <a:lnTo>
                      <a:pt x="4662" y="132"/>
                    </a:lnTo>
                    <a:lnTo>
                      <a:pt x="4662" y="132"/>
                    </a:lnTo>
                    <a:lnTo>
                      <a:pt x="4662" y="126"/>
                    </a:lnTo>
                    <a:lnTo>
                      <a:pt x="4662" y="126"/>
                    </a:lnTo>
                    <a:lnTo>
                      <a:pt x="4662" y="126"/>
                    </a:lnTo>
                    <a:lnTo>
                      <a:pt x="4662" y="126"/>
                    </a:lnTo>
                    <a:lnTo>
                      <a:pt x="4668" y="120"/>
                    </a:lnTo>
                    <a:lnTo>
                      <a:pt x="4668" y="120"/>
                    </a:lnTo>
                    <a:lnTo>
                      <a:pt x="4668" y="114"/>
                    </a:lnTo>
                    <a:lnTo>
                      <a:pt x="4668" y="114"/>
                    </a:lnTo>
                    <a:lnTo>
                      <a:pt x="4668" y="108"/>
                    </a:lnTo>
                    <a:lnTo>
                      <a:pt x="4668" y="108"/>
                    </a:lnTo>
                    <a:lnTo>
                      <a:pt x="4674" y="102"/>
                    </a:lnTo>
                    <a:lnTo>
                      <a:pt x="4674" y="102"/>
                    </a:lnTo>
                    <a:lnTo>
                      <a:pt x="4674" y="96"/>
                    </a:lnTo>
                    <a:lnTo>
                      <a:pt x="4674" y="96"/>
                    </a:lnTo>
                    <a:lnTo>
                      <a:pt x="4674" y="96"/>
                    </a:lnTo>
                    <a:lnTo>
                      <a:pt x="4674" y="96"/>
                    </a:lnTo>
                    <a:lnTo>
                      <a:pt x="4674" y="102"/>
                    </a:lnTo>
                    <a:lnTo>
                      <a:pt x="4674" y="120"/>
                    </a:lnTo>
                    <a:lnTo>
                      <a:pt x="4674" y="138"/>
                    </a:lnTo>
                    <a:lnTo>
                      <a:pt x="4680" y="156"/>
                    </a:lnTo>
                    <a:lnTo>
                      <a:pt x="4680" y="174"/>
                    </a:lnTo>
                    <a:lnTo>
                      <a:pt x="4680" y="186"/>
                    </a:lnTo>
                    <a:lnTo>
                      <a:pt x="4680" y="198"/>
                    </a:lnTo>
                    <a:lnTo>
                      <a:pt x="4680" y="198"/>
                    </a:lnTo>
                    <a:lnTo>
                      <a:pt x="4680" y="186"/>
                    </a:lnTo>
                    <a:lnTo>
                      <a:pt x="4680" y="174"/>
                    </a:lnTo>
                    <a:lnTo>
                      <a:pt x="4680" y="156"/>
                    </a:lnTo>
                    <a:lnTo>
                      <a:pt x="4686" y="138"/>
                    </a:lnTo>
                    <a:lnTo>
                      <a:pt x="4686" y="120"/>
                    </a:lnTo>
                    <a:lnTo>
                      <a:pt x="4686" y="102"/>
                    </a:lnTo>
                    <a:lnTo>
                      <a:pt x="4686" y="96"/>
                    </a:lnTo>
                    <a:lnTo>
                      <a:pt x="4686" y="96"/>
                    </a:lnTo>
                    <a:lnTo>
                      <a:pt x="4686" y="96"/>
                    </a:lnTo>
                    <a:lnTo>
                      <a:pt x="4686" y="102"/>
                    </a:lnTo>
                    <a:lnTo>
                      <a:pt x="4686" y="102"/>
                    </a:lnTo>
                    <a:lnTo>
                      <a:pt x="4692" y="108"/>
                    </a:lnTo>
                    <a:lnTo>
                      <a:pt x="4692" y="108"/>
                    </a:lnTo>
                    <a:lnTo>
                      <a:pt x="4692" y="114"/>
                    </a:lnTo>
                    <a:lnTo>
                      <a:pt x="4692" y="114"/>
                    </a:lnTo>
                    <a:lnTo>
                      <a:pt x="4692" y="120"/>
                    </a:lnTo>
                    <a:lnTo>
                      <a:pt x="4692" y="120"/>
                    </a:lnTo>
                    <a:lnTo>
                      <a:pt x="4698" y="126"/>
                    </a:lnTo>
                    <a:lnTo>
                      <a:pt x="4698" y="126"/>
                    </a:lnTo>
                    <a:lnTo>
                      <a:pt x="4698" y="132"/>
                    </a:lnTo>
                    <a:lnTo>
                      <a:pt x="4698" y="138"/>
                    </a:lnTo>
                    <a:lnTo>
                      <a:pt x="4698" y="138"/>
                    </a:lnTo>
                    <a:lnTo>
                      <a:pt x="4698" y="144"/>
                    </a:lnTo>
                    <a:lnTo>
                      <a:pt x="4704" y="144"/>
                    </a:lnTo>
                    <a:lnTo>
                      <a:pt x="4704" y="150"/>
                    </a:lnTo>
                    <a:lnTo>
                      <a:pt x="4704" y="150"/>
                    </a:lnTo>
                    <a:lnTo>
                      <a:pt x="4716" y="180"/>
                    </a:lnTo>
                    <a:lnTo>
                      <a:pt x="4716" y="180"/>
                    </a:lnTo>
                    <a:lnTo>
                      <a:pt x="4716" y="186"/>
                    </a:lnTo>
                    <a:lnTo>
                      <a:pt x="4716" y="186"/>
                    </a:lnTo>
                    <a:lnTo>
                      <a:pt x="4716" y="192"/>
                    </a:lnTo>
                    <a:lnTo>
                      <a:pt x="4716" y="192"/>
                    </a:lnTo>
                    <a:lnTo>
                      <a:pt x="4722" y="192"/>
                    </a:lnTo>
                    <a:lnTo>
                      <a:pt x="4728" y="222"/>
                    </a:lnTo>
                    <a:lnTo>
                      <a:pt x="4734" y="222"/>
                    </a:lnTo>
                    <a:lnTo>
                      <a:pt x="4734" y="222"/>
                    </a:lnTo>
                    <a:lnTo>
                      <a:pt x="4734" y="228"/>
                    </a:lnTo>
                    <a:lnTo>
                      <a:pt x="4734" y="228"/>
                    </a:lnTo>
                    <a:lnTo>
                      <a:pt x="4734" y="234"/>
                    </a:lnTo>
                    <a:lnTo>
                      <a:pt x="4734" y="234"/>
                    </a:lnTo>
                    <a:lnTo>
                      <a:pt x="4740" y="234"/>
                    </a:lnTo>
                    <a:lnTo>
                      <a:pt x="4740" y="240"/>
                    </a:lnTo>
                    <a:lnTo>
                      <a:pt x="4740" y="240"/>
                    </a:lnTo>
                    <a:lnTo>
                      <a:pt x="4740" y="240"/>
                    </a:lnTo>
                    <a:lnTo>
                      <a:pt x="4740" y="246"/>
                    </a:lnTo>
                    <a:lnTo>
                      <a:pt x="4740" y="246"/>
                    </a:lnTo>
                    <a:lnTo>
                      <a:pt x="4746" y="246"/>
                    </a:lnTo>
                    <a:lnTo>
                      <a:pt x="4746" y="252"/>
                    </a:lnTo>
                    <a:lnTo>
                      <a:pt x="4758" y="270"/>
                    </a:lnTo>
                    <a:lnTo>
                      <a:pt x="4758" y="276"/>
                    </a:lnTo>
                    <a:lnTo>
                      <a:pt x="4758" y="276"/>
                    </a:lnTo>
                    <a:lnTo>
                      <a:pt x="4758" y="276"/>
                    </a:lnTo>
                    <a:lnTo>
                      <a:pt x="4758" y="276"/>
                    </a:lnTo>
                    <a:lnTo>
                      <a:pt x="4758" y="282"/>
                    </a:lnTo>
                    <a:lnTo>
                      <a:pt x="4758" y="282"/>
                    </a:lnTo>
                    <a:lnTo>
                      <a:pt x="4770" y="300"/>
                    </a:lnTo>
                    <a:lnTo>
                      <a:pt x="4770" y="300"/>
                    </a:lnTo>
                    <a:lnTo>
                      <a:pt x="4770" y="300"/>
                    </a:lnTo>
                    <a:lnTo>
                      <a:pt x="4776" y="300"/>
                    </a:lnTo>
                    <a:lnTo>
                      <a:pt x="4776" y="306"/>
                    </a:lnTo>
                    <a:lnTo>
                      <a:pt x="4776" y="306"/>
                    </a:lnTo>
                    <a:lnTo>
                      <a:pt x="4776" y="306"/>
                    </a:lnTo>
                    <a:lnTo>
                      <a:pt x="4776" y="306"/>
                    </a:lnTo>
                    <a:lnTo>
                      <a:pt x="4776" y="312"/>
                    </a:lnTo>
                    <a:lnTo>
                      <a:pt x="4782" y="312"/>
                    </a:lnTo>
                    <a:lnTo>
                      <a:pt x="4782" y="312"/>
                    </a:lnTo>
                    <a:lnTo>
                      <a:pt x="4782" y="312"/>
                    </a:lnTo>
                    <a:lnTo>
                      <a:pt x="4782" y="312"/>
                    </a:lnTo>
                    <a:lnTo>
                      <a:pt x="4782" y="318"/>
                    </a:lnTo>
                    <a:lnTo>
                      <a:pt x="4782" y="318"/>
                    </a:lnTo>
                    <a:lnTo>
                      <a:pt x="4794" y="330"/>
                    </a:lnTo>
                    <a:lnTo>
                      <a:pt x="4794" y="330"/>
                    </a:lnTo>
                    <a:lnTo>
                      <a:pt x="4800" y="330"/>
                    </a:lnTo>
                    <a:lnTo>
                      <a:pt x="4800" y="330"/>
                    </a:lnTo>
                    <a:lnTo>
                      <a:pt x="4800" y="330"/>
                    </a:lnTo>
                    <a:lnTo>
                      <a:pt x="4800" y="330"/>
                    </a:lnTo>
                    <a:lnTo>
                      <a:pt x="4800" y="330"/>
                    </a:lnTo>
                    <a:lnTo>
                      <a:pt x="4812" y="342"/>
                    </a:lnTo>
                    <a:lnTo>
                      <a:pt x="4812" y="342"/>
                    </a:lnTo>
                    <a:lnTo>
                      <a:pt x="4812" y="342"/>
                    </a:lnTo>
                    <a:lnTo>
                      <a:pt x="4812" y="342"/>
                    </a:lnTo>
                    <a:lnTo>
                      <a:pt x="4818" y="342"/>
                    </a:lnTo>
                    <a:lnTo>
                      <a:pt x="4818" y="342"/>
                    </a:lnTo>
                    <a:lnTo>
                      <a:pt x="4818" y="342"/>
                    </a:lnTo>
                    <a:lnTo>
                      <a:pt x="4818" y="342"/>
                    </a:lnTo>
                    <a:lnTo>
                      <a:pt x="4818" y="342"/>
                    </a:lnTo>
                    <a:lnTo>
                      <a:pt x="4818" y="342"/>
                    </a:lnTo>
                    <a:lnTo>
                      <a:pt x="4824" y="348"/>
                    </a:lnTo>
                    <a:lnTo>
                      <a:pt x="4824" y="348"/>
                    </a:lnTo>
                    <a:lnTo>
                      <a:pt x="4824" y="348"/>
                    </a:lnTo>
                    <a:lnTo>
                      <a:pt x="4824" y="348"/>
                    </a:lnTo>
                    <a:lnTo>
                      <a:pt x="4824" y="348"/>
                    </a:lnTo>
                    <a:lnTo>
                      <a:pt x="4836" y="348"/>
                    </a:lnTo>
                    <a:lnTo>
                      <a:pt x="4836" y="348"/>
                    </a:lnTo>
                    <a:lnTo>
                      <a:pt x="4836" y="348"/>
                    </a:lnTo>
                    <a:lnTo>
                      <a:pt x="4836" y="348"/>
                    </a:lnTo>
                    <a:lnTo>
                      <a:pt x="4842" y="348"/>
                    </a:lnTo>
                    <a:lnTo>
                      <a:pt x="4842" y="348"/>
                    </a:lnTo>
                    <a:lnTo>
                      <a:pt x="4842" y="348"/>
                    </a:lnTo>
                    <a:lnTo>
                      <a:pt x="4854" y="348"/>
                    </a:lnTo>
                    <a:lnTo>
                      <a:pt x="4854" y="348"/>
                    </a:lnTo>
                    <a:lnTo>
                      <a:pt x="4854" y="348"/>
                    </a:lnTo>
                    <a:lnTo>
                      <a:pt x="4854" y="348"/>
                    </a:lnTo>
                    <a:lnTo>
                      <a:pt x="4854" y="348"/>
                    </a:lnTo>
                    <a:lnTo>
                      <a:pt x="4854" y="348"/>
                    </a:lnTo>
                    <a:lnTo>
                      <a:pt x="4860" y="348"/>
                    </a:lnTo>
                    <a:lnTo>
                      <a:pt x="4860" y="342"/>
                    </a:lnTo>
                    <a:lnTo>
                      <a:pt x="4860" y="342"/>
                    </a:lnTo>
                    <a:lnTo>
                      <a:pt x="4860" y="342"/>
                    </a:lnTo>
                    <a:lnTo>
                      <a:pt x="4860" y="342"/>
                    </a:lnTo>
                    <a:lnTo>
                      <a:pt x="4860" y="342"/>
                    </a:lnTo>
                    <a:lnTo>
                      <a:pt x="4866" y="342"/>
                    </a:lnTo>
                    <a:lnTo>
                      <a:pt x="4866" y="342"/>
                    </a:lnTo>
                    <a:lnTo>
                      <a:pt x="4866" y="342"/>
                    </a:lnTo>
                    <a:lnTo>
                      <a:pt x="4866" y="342"/>
                    </a:lnTo>
                    <a:lnTo>
                      <a:pt x="4866" y="342"/>
                    </a:lnTo>
                    <a:lnTo>
                      <a:pt x="4866" y="342"/>
                    </a:lnTo>
                    <a:lnTo>
                      <a:pt x="4866" y="342"/>
                    </a:lnTo>
                    <a:lnTo>
                      <a:pt x="4866" y="342"/>
                    </a:lnTo>
                    <a:lnTo>
                      <a:pt x="4872" y="342"/>
                    </a:lnTo>
                    <a:lnTo>
                      <a:pt x="4872" y="336"/>
                    </a:lnTo>
                    <a:lnTo>
                      <a:pt x="4872" y="336"/>
                    </a:lnTo>
                    <a:lnTo>
                      <a:pt x="4872" y="336"/>
                    </a:lnTo>
                    <a:lnTo>
                      <a:pt x="4872" y="336"/>
                    </a:lnTo>
                    <a:lnTo>
                      <a:pt x="4872" y="336"/>
                    </a:lnTo>
                    <a:lnTo>
                      <a:pt x="4872" y="336"/>
                    </a:lnTo>
                    <a:lnTo>
                      <a:pt x="4878" y="336"/>
                    </a:lnTo>
                    <a:lnTo>
                      <a:pt x="4878" y="336"/>
                    </a:lnTo>
                    <a:lnTo>
                      <a:pt x="4878" y="336"/>
                    </a:lnTo>
                    <a:lnTo>
                      <a:pt x="4878" y="336"/>
                    </a:lnTo>
                    <a:lnTo>
                      <a:pt x="4878" y="330"/>
                    </a:lnTo>
                    <a:lnTo>
                      <a:pt x="4878" y="324"/>
                    </a:lnTo>
                    <a:lnTo>
                      <a:pt x="4878" y="312"/>
                    </a:lnTo>
                    <a:lnTo>
                      <a:pt x="4878" y="300"/>
                    </a:lnTo>
                    <a:lnTo>
                      <a:pt x="4878" y="288"/>
                    </a:lnTo>
                    <a:lnTo>
                      <a:pt x="4884" y="270"/>
                    </a:lnTo>
                    <a:lnTo>
                      <a:pt x="4884" y="258"/>
                    </a:lnTo>
                    <a:lnTo>
                      <a:pt x="4884" y="252"/>
                    </a:lnTo>
                    <a:lnTo>
                      <a:pt x="4884" y="252"/>
                    </a:lnTo>
                    <a:lnTo>
                      <a:pt x="4884" y="258"/>
                    </a:lnTo>
                    <a:lnTo>
                      <a:pt x="4884" y="270"/>
                    </a:lnTo>
                    <a:lnTo>
                      <a:pt x="4884" y="288"/>
                    </a:lnTo>
                    <a:lnTo>
                      <a:pt x="4884" y="300"/>
                    </a:lnTo>
                    <a:lnTo>
                      <a:pt x="4890" y="312"/>
                    </a:lnTo>
                    <a:lnTo>
                      <a:pt x="4890" y="324"/>
                    </a:lnTo>
                    <a:lnTo>
                      <a:pt x="4890" y="330"/>
                    </a:lnTo>
                    <a:lnTo>
                      <a:pt x="4890" y="336"/>
                    </a:lnTo>
                    <a:lnTo>
                      <a:pt x="4890" y="336"/>
                    </a:lnTo>
                    <a:lnTo>
                      <a:pt x="4890" y="336"/>
                    </a:lnTo>
                    <a:lnTo>
                      <a:pt x="4890" y="336"/>
                    </a:lnTo>
                    <a:lnTo>
                      <a:pt x="4896" y="336"/>
                    </a:lnTo>
                    <a:lnTo>
                      <a:pt x="4896" y="342"/>
                    </a:lnTo>
                    <a:lnTo>
                      <a:pt x="4896" y="342"/>
                    </a:lnTo>
                    <a:lnTo>
                      <a:pt x="4896" y="342"/>
                    </a:lnTo>
                    <a:lnTo>
                      <a:pt x="4896" y="342"/>
                    </a:lnTo>
                    <a:lnTo>
                      <a:pt x="4896" y="342"/>
                    </a:lnTo>
                    <a:lnTo>
                      <a:pt x="4902" y="342"/>
                    </a:lnTo>
                    <a:lnTo>
                      <a:pt x="4902" y="342"/>
                    </a:lnTo>
                    <a:lnTo>
                      <a:pt x="4902" y="348"/>
                    </a:lnTo>
                    <a:lnTo>
                      <a:pt x="4902" y="348"/>
                    </a:lnTo>
                    <a:lnTo>
                      <a:pt x="4902" y="348"/>
                    </a:lnTo>
                    <a:lnTo>
                      <a:pt x="4902" y="348"/>
                    </a:lnTo>
                    <a:lnTo>
                      <a:pt x="4908" y="348"/>
                    </a:lnTo>
                    <a:lnTo>
                      <a:pt x="4908" y="348"/>
                    </a:lnTo>
                    <a:lnTo>
                      <a:pt x="4908" y="348"/>
                    </a:lnTo>
                    <a:lnTo>
                      <a:pt x="4920" y="354"/>
                    </a:lnTo>
                    <a:lnTo>
                      <a:pt x="4920" y="354"/>
                    </a:lnTo>
                    <a:lnTo>
                      <a:pt x="4920" y="354"/>
                    </a:lnTo>
                    <a:lnTo>
                      <a:pt x="4920" y="354"/>
                    </a:lnTo>
                    <a:lnTo>
                      <a:pt x="4920" y="354"/>
                    </a:lnTo>
                    <a:lnTo>
                      <a:pt x="4920" y="354"/>
                    </a:lnTo>
                    <a:lnTo>
                      <a:pt x="4926" y="354"/>
                    </a:lnTo>
                    <a:lnTo>
                      <a:pt x="4932" y="360"/>
                    </a:lnTo>
                    <a:lnTo>
                      <a:pt x="4932" y="360"/>
                    </a:lnTo>
                    <a:lnTo>
                      <a:pt x="4938" y="360"/>
                    </a:lnTo>
                    <a:lnTo>
                      <a:pt x="4938" y="360"/>
                    </a:lnTo>
                    <a:lnTo>
                      <a:pt x="4938" y="360"/>
                    </a:lnTo>
                    <a:lnTo>
                      <a:pt x="4938" y="360"/>
                    </a:lnTo>
                    <a:lnTo>
                      <a:pt x="4938" y="360"/>
                    </a:lnTo>
                    <a:lnTo>
                      <a:pt x="4938" y="360"/>
                    </a:lnTo>
                    <a:lnTo>
                      <a:pt x="4944" y="360"/>
                    </a:lnTo>
                    <a:lnTo>
                      <a:pt x="4944" y="360"/>
                    </a:lnTo>
                    <a:lnTo>
                      <a:pt x="4944" y="360"/>
                    </a:lnTo>
                    <a:lnTo>
                      <a:pt x="4944" y="354"/>
                    </a:lnTo>
                    <a:lnTo>
                      <a:pt x="4944" y="354"/>
                    </a:lnTo>
                    <a:lnTo>
                      <a:pt x="4944" y="354"/>
                    </a:lnTo>
                    <a:lnTo>
                      <a:pt x="4950" y="354"/>
                    </a:lnTo>
                    <a:lnTo>
                      <a:pt x="4956" y="354"/>
                    </a:lnTo>
                    <a:lnTo>
                      <a:pt x="4962" y="354"/>
                    </a:lnTo>
                    <a:lnTo>
                      <a:pt x="4962" y="354"/>
                    </a:lnTo>
                    <a:lnTo>
                      <a:pt x="4962" y="348"/>
                    </a:lnTo>
                    <a:lnTo>
                      <a:pt x="4962" y="348"/>
                    </a:lnTo>
                    <a:lnTo>
                      <a:pt x="4962" y="348"/>
                    </a:lnTo>
                    <a:lnTo>
                      <a:pt x="4962" y="348"/>
                    </a:lnTo>
                    <a:lnTo>
                      <a:pt x="4974" y="342"/>
                    </a:lnTo>
                    <a:lnTo>
                      <a:pt x="4974" y="342"/>
                    </a:lnTo>
                    <a:lnTo>
                      <a:pt x="4974" y="342"/>
                    </a:lnTo>
                    <a:lnTo>
                      <a:pt x="4980" y="336"/>
                    </a:lnTo>
                    <a:lnTo>
                      <a:pt x="4980" y="336"/>
                    </a:lnTo>
                    <a:lnTo>
                      <a:pt x="4980" y="336"/>
                    </a:lnTo>
                    <a:lnTo>
                      <a:pt x="4980" y="336"/>
                    </a:lnTo>
                    <a:lnTo>
                      <a:pt x="4980" y="336"/>
                    </a:lnTo>
                    <a:lnTo>
                      <a:pt x="4980" y="336"/>
                    </a:lnTo>
                    <a:lnTo>
                      <a:pt x="4986" y="330"/>
                    </a:lnTo>
                    <a:lnTo>
                      <a:pt x="4986" y="330"/>
                    </a:lnTo>
                    <a:lnTo>
                      <a:pt x="4986" y="330"/>
                    </a:lnTo>
                    <a:lnTo>
                      <a:pt x="4986" y="330"/>
                    </a:lnTo>
                    <a:lnTo>
                      <a:pt x="4986" y="330"/>
                    </a:lnTo>
                    <a:lnTo>
                      <a:pt x="4986" y="324"/>
                    </a:lnTo>
                    <a:lnTo>
                      <a:pt x="4998" y="312"/>
                    </a:lnTo>
                    <a:lnTo>
                      <a:pt x="4998" y="312"/>
                    </a:lnTo>
                    <a:lnTo>
                      <a:pt x="4998" y="312"/>
                    </a:lnTo>
                    <a:lnTo>
                      <a:pt x="5004" y="312"/>
                    </a:lnTo>
                    <a:lnTo>
                      <a:pt x="5004" y="306"/>
                    </a:lnTo>
                    <a:lnTo>
                      <a:pt x="5004" y="306"/>
                    </a:lnTo>
                    <a:lnTo>
                      <a:pt x="5004" y="306"/>
                    </a:lnTo>
                    <a:lnTo>
                      <a:pt x="5016" y="288"/>
                    </a:lnTo>
                    <a:lnTo>
                      <a:pt x="5016" y="288"/>
                    </a:lnTo>
                    <a:lnTo>
                      <a:pt x="5016" y="282"/>
                    </a:lnTo>
                    <a:lnTo>
                      <a:pt x="5016" y="282"/>
                    </a:lnTo>
                    <a:lnTo>
                      <a:pt x="5016" y="282"/>
                    </a:lnTo>
                    <a:lnTo>
                      <a:pt x="5022" y="276"/>
                    </a:lnTo>
                    <a:lnTo>
                      <a:pt x="5022" y="276"/>
                    </a:lnTo>
                    <a:lnTo>
                      <a:pt x="5022" y="276"/>
                    </a:lnTo>
                    <a:lnTo>
                      <a:pt x="5022" y="270"/>
                    </a:lnTo>
                    <a:lnTo>
                      <a:pt x="5022" y="270"/>
                    </a:lnTo>
                    <a:lnTo>
                      <a:pt x="5022" y="270"/>
                    </a:lnTo>
                    <a:lnTo>
                      <a:pt x="5028" y="264"/>
                    </a:lnTo>
                    <a:lnTo>
                      <a:pt x="5028" y="264"/>
                    </a:lnTo>
                    <a:lnTo>
                      <a:pt x="5028" y="264"/>
                    </a:lnTo>
                    <a:lnTo>
                      <a:pt x="5028" y="258"/>
                    </a:lnTo>
                    <a:lnTo>
                      <a:pt x="5040" y="240"/>
                    </a:lnTo>
                    <a:lnTo>
                      <a:pt x="5040" y="234"/>
                    </a:lnTo>
                    <a:lnTo>
                      <a:pt x="5040" y="234"/>
                    </a:lnTo>
                    <a:lnTo>
                      <a:pt x="5040" y="234"/>
                    </a:lnTo>
                    <a:lnTo>
                      <a:pt x="5040" y="228"/>
                    </a:lnTo>
                    <a:lnTo>
                      <a:pt x="5046" y="228"/>
                    </a:lnTo>
                    <a:lnTo>
                      <a:pt x="5046" y="222"/>
                    </a:lnTo>
                    <a:lnTo>
                      <a:pt x="5052" y="198"/>
                    </a:lnTo>
                    <a:lnTo>
                      <a:pt x="5058" y="198"/>
                    </a:lnTo>
                    <a:lnTo>
                      <a:pt x="5058" y="192"/>
                    </a:lnTo>
                    <a:lnTo>
                      <a:pt x="5058" y="192"/>
                    </a:lnTo>
                    <a:lnTo>
                      <a:pt x="5058" y="186"/>
                    </a:lnTo>
                    <a:lnTo>
                      <a:pt x="5058" y="186"/>
                    </a:lnTo>
                    <a:lnTo>
                      <a:pt x="5058" y="180"/>
                    </a:lnTo>
                    <a:lnTo>
                      <a:pt x="5064" y="180"/>
                    </a:lnTo>
                    <a:lnTo>
                      <a:pt x="5064" y="174"/>
                    </a:lnTo>
                    <a:lnTo>
                      <a:pt x="5064" y="174"/>
                    </a:lnTo>
                    <a:lnTo>
                      <a:pt x="5064" y="168"/>
                    </a:lnTo>
                    <a:lnTo>
                      <a:pt x="5064" y="168"/>
                    </a:lnTo>
                    <a:lnTo>
                      <a:pt x="5064" y="162"/>
                    </a:lnTo>
                    <a:lnTo>
                      <a:pt x="5070" y="162"/>
                    </a:lnTo>
                    <a:lnTo>
                      <a:pt x="5070" y="156"/>
                    </a:lnTo>
                    <a:lnTo>
                      <a:pt x="5070" y="156"/>
                    </a:lnTo>
                    <a:lnTo>
                      <a:pt x="5070" y="156"/>
                    </a:lnTo>
                    <a:lnTo>
                      <a:pt x="5070" y="156"/>
                    </a:lnTo>
                    <a:lnTo>
                      <a:pt x="5070" y="150"/>
                    </a:lnTo>
                    <a:lnTo>
                      <a:pt x="5070" y="150"/>
                    </a:lnTo>
                    <a:lnTo>
                      <a:pt x="5070" y="150"/>
                    </a:lnTo>
                    <a:lnTo>
                      <a:pt x="5076" y="144"/>
                    </a:lnTo>
                    <a:lnTo>
                      <a:pt x="5076" y="144"/>
                    </a:lnTo>
                    <a:lnTo>
                      <a:pt x="5076" y="138"/>
                    </a:lnTo>
                    <a:lnTo>
                      <a:pt x="5076" y="138"/>
                    </a:lnTo>
                    <a:lnTo>
                      <a:pt x="5076" y="132"/>
                    </a:lnTo>
                    <a:lnTo>
                      <a:pt x="5076" y="132"/>
                    </a:lnTo>
                    <a:lnTo>
                      <a:pt x="5076" y="126"/>
                    </a:lnTo>
                    <a:lnTo>
                      <a:pt x="5082" y="126"/>
                    </a:lnTo>
                    <a:lnTo>
                      <a:pt x="5082" y="126"/>
                    </a:lnTo>
                    <a:lnTo>
                      <a:pt x="5082" y="126"/>
                    </a:lnTo>
                    <a:lnTo>
                      <a:pt x="5082" y="126"/>
                    </a:lnTo>
                    <a:lnTo>
                      <a:pt x="5082" y="132"/>
                    </a:lnTo>
                    <a:lnTo>
                      <a:pt x="5082" y="144"/>
                    </a:lnTo>
                    <a:lnTo>
                      <a:pt x="5082" y="162"/>
                    </a:lnTo>
                    <a:lnTo>
                      <a:pt x="5082" y="180"/>
                    </a:lnTo>
                    <a:lnTo>
                      <a:pt x="5082" y="198"/>
                    </a:lnTo>
                    <a:lnTo>
                      <a:pt x="5088" y="216"/>
                    </a:lnTo>
                    <a:lnTo>
                      <a:pt x="5088" y="222"/>
                    </a:lnTo>
                    <a:lnTo>
                      <a:pt x="5088" y="222"/>
                    </a:lnTo>
                    <a:lnTo>
                      <a:pt x="5088" y="216"/>
                    </a:lnTo>
                    <a:lnTo>
                      <a:pt x="5088" y="198"/>
                    </a:lnTo>
                    <a:lnTo>
                      <a:pt x="5088" y="180"/>
                    </a:lnTo>
                    <a:lnTo>
                      <a:pt x="5088" y="162"/>
                    </a:lnTo>
                    <a:lnTo>
                      <a:pt x="5088" y="144"/>
                    </a:lnTo>
                    <a:lnTo>
                      <a:pt x="5094" y="132"/>
                    </a:lnTo>
                    <a:lnTo>
                      <a:pt x="5094" y="126"/>
                    </a:lnTo>
                    <a:lnTo>
                      <a:pt x="5094" y="126"/>
                    </a:lnTo>
                    <a:lnTo>
                      <a:pt x="5094" y="126"/>
                    </a:lnTo>
                    <a:lnTo>
                      <a:pt x="5094" y="126"/>
                    </a:lnTo>
                    <a:lnTo>
                      <a:pt x="5094" y="126"/>
                    </a:lnTo>
                    <a:lnTo>
                      <a:pt x="5094" y="132"/>
                    </a:lnTo>
                    <a:lnTo>
                      <a:pt x="5094" y="132"/>
                    </a:lnTo>
                    <a:lnTo>
                      <a:pt x="5100" y="138"/>
                    </a:lnTo>
                    <a:lnTo>
                      <a:pt x="5100" y="138"/>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2" name="Rectangle 56">
                <a:extLst>
                  <a:ext uri="{FF2B5EF4-FFF2-40B4-BE49-F238E27FC236}">
                    <a16:creationId xmlns:a16="http://schemas.microsoft.com/office/drawing/2014/main" id="{CC520BAB-938C-458E-B3DE-51B250FC06DF}"/>
                  </a:ext>
                </a:extLst>
              </p:cNvPr>
              <p:cNvSpPr>
                <a:spLocks noChangeArrowheads="1"/>
              </p:cNvSpPr>
              <p:nvPr/>
            </p:nvSpPr>
            <p:spPr bwMode="auto">
              <a:xfrm>
                <a:off x="952" y="3526"/>
                <a:ext cx="330" cy="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813" name="Freeform 57">
                <a:extLst>
                  <a:ext uri="{FF2B5EF4-FFF2-40B4-BE49-F238E27FC236}">
                    <a16:creationId xmlns:a16="http://schemas.microsoft.com/office/drawing/2014/main" id="{90F5C78E-4B90-496C-A51C-7E9AAAC1AF25}"/>
                  </a:ext>
                </a:extLst>
              </p:cNvPr>
              <p:cNvSpPr>
                <a:spLocks/>
              </p:cNvSpPr>
              <p:nvPr/>
            </p:nvSpPr>
            <p:spPr bwMode="auto">
              <a:xfrm>
                <a:off x="304" y="3514"/>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4" name="Freeform 59">
                <a:extLst>
                  <a:ext uri="{FF2B5EF4-FFF2-40B4-BE49-F238E27FC236}">
                    <a16:creationId xmlns:a16="http://schemas.microsoft.com/office/drawing/2014/main" id="{46B1D8E7-4FF9-43F0-B277-759FC900C05F}"/>
                  </a:ext>
                </a:extLst>
              </p:cNvPr>
              <p:cNvSpPr>
                <a:spLocks/>
              </p:cNvSpPr>
              <p:nvPr/>
            </p:nvSpPr>
            <p:spPr bwMode="auto">
              <a:xfrm>
                <a:off x="304" y="3514"/>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5" name="Rectangle 61">
                <a:extLst>
                  <a:ext uri="{FF2B5EF4-FFF2-40B4-BE49-F238E27FC236}">
                    <a16:creationId xmlns:a16="http://schemas.microsoft.com/office/drawing/2014/main" id="{4848C0CF-409A-485F-BE2F-9B8C13A8969A}"/>
                  </a:ext>
                </a:extLst>
              </p:cNvPr>
              <p:cNvSpPr>
                <a:spLocks noChangeArrowheads="1"/>
              </p:cNvSpPr>
              <p:nvPr/>
            </p:nvSpPr>
            <p:spPr bwMode="auto">
              <a:xfrm>
                <a:off x="30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6" name="Rectangle 62">
                <a:extLst>
                  <a:ext uri="{FF2B5EF4-FFF2-40B4-BE49-F238E27FC236}">
                    <a16:creationId xmlns:a16="http://schemas.microsoft.com/office/drawing/2014/main" id="{C4DB6150-5478-4FCA-8D15-1474BA23E079}"/>
                  </a:ext>
                </a:extLst>
              </p:cNvPr>
              <p:cNvSpPr>
                <a:spLocks noChangeArrowheads="1"/>
              </p:cNvSpPr>
              <p:nvPr/>
            </p:nvSpPr>
            <p:spPr bwMode="auto">
              <a:xfrm>
                <a:off x="30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7" name="Rectangle 63">
                <a:extLst>
                  <a:ext uri="{FF2B5EF4-FFF2-40B4-BE49-F238E27FC236}">
                    <a16:creationId xmlns:a16="http://schemas.microsoft.com/office/drawing/2014/main" id="{0E075D0F-8505-4738-810D-C1EE11A68DAB}"/>
                  </a:ext>
                </a:extLst>
              </p:cNvPr>
              <p:cNvSpPr>
                <a:spLocks noChangeArrowheads="1"/>
              </p:cNvSpPr>
              <p:nvPr/>
            </p:nvSpPr>
            <p:spPr bwMode="auto">
              <a:xfrm>
                <a:off x="30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8" name="Rectangle 64">
                <a:extLst>
                  <a:ext uri="{FF2B5EF4-FFF2-40B4-BE49-F238E27FC236}">
                    <a16:creationId xmlns:a16="http://schemas.microsoft.com/office/drawing/2014/main" id="{3C53B55F-8D31-45A8-9154-23E582D7B5C9}"/>
                  </a:ext>
                </a:extLst>
              </p:cNvPr>
              <p:cNvSpPr>
                <a:spLocks noChangeArrowheads="1"/>
              </p:cNvSpPr>
              <p:nvPr/>
            </p:nvSpPr>
            <p:spPr bwMode="auto">
              <a:xfrm>
                <a:off x="31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9" name="Rectangle 65">
                <a:extLst>
                  <a:ext uri="{FF2B5EF4-FFF2-40B4-BE49-F238E27FC236}">
                    <a16:creationId xmlns:a16="http://schemas.microsoft.com/office/drawing/2014/main" id="{13EDFEEB-5054-4A97-A1F9-5CB1A1BC4826}"/>
                  </a:ext>
                </a:extLst>
              </p:cNvPr>
              <p:cNvSpPr>
                <a:spLocks noChangeArrowheads="1"/>
              </p:cNvSpPr>
              <p:nvPr/>
            </p:nvSpPr>
            <p:spPr bwMode="auto">
              <a:xfrm>
                <a:off x="3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0" name="Rectangle 66">
                <a:extLst>
                  <a:ext uri="{FF2B5EF4-FFF2-40B4-BE49-F238E27FC236}">
                    <a16:creationId xmlns:a16="http://schemas.microsoft.com/office/drawing/2014/main" id="{900B41F6-D36A-46DC-8428-0ACB11FD5463}"/>
                  </a:ext>
                </a:extLst>
              </p:cNvPr>
              <p:cNvSpPr>
                <a:spLocks noChangeArrowheads="1"/>
              </p:cNvSpPr>
              <p:nvPr/>
            </p:nvSpPr>
            <p:spPr bwMode="auto">
              <a:xfrm>
                <a:off x="3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1" name="Rectangle 67">
                <a:extLst>
                  <a:ext uri="{FF2B5EF4-FFF2-40B4-BE49-F238E27FC236}">
                    <a16:creationId xmlns:a16="http://schemas.microsoft.com/office/drawing/2014/main" id="{698E1A87-994B-473C-A98B-20B430CDC534}"/>
                  </a:ext>
                </a:extLst>
              </p:cNvPr>
              <p:cNvSpPr>
                <a:spLocks noChangeArrowheads="1"/>
              </p:cNvSpPr>
              <p:nvPr/>
            </p:nvSpPr>
            <p:spPr bwMode="auto">
              <a:xfrm>
                <a:off x="3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2" name="Rectangle 68">
                <a:extLst>
                  <a:ext uri="{FF2B5EF4-FFF2-40B4-BE49-F238E27FC236}">
                    <a16:creationId xmlns:a16="http://schemas.microsoft.com/office/drawing/2014/main" id="{1ACFA06B-5ECF-4BEE-8EBB-565FDA2CB6F7}"/>
                  </a:ext>
                </a:extLst>
              </p:cNvPr>
              <p:cNvSpPr>
                <a:spLocks noChangeArrowheads="1"/>
              </p:cNvSpPr>
              <p:nvPr/>
            </p:nvSpPr>
            <p:spPr bwMode="auto">
              <a:xfrm>
                <a:off x="3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3" name="Rectangle 69">
                <a:extLst>
                  <a:ext uri="{FF2B5EF4-FFF2-40B4-BE49-F238E27FC236}">
                    <a16:creationId xmlns:a16="http://schemas.microsoft.com/office/drawing/2014/main" id="{C4CEB64B-AABF-49CF-A5BE-257CE56036AA}"/>
                  </a:ext>
                </a:extLst>
              </p:cNvPr>
              <p:cNvSpPr>
                <a:spLocks noChangeArrowheads="1"/>
              </p:cNvSpPr>
              <p:nvPr/>
            </p:nvSpPr>
            <p:spPr bwMode="auto">
              <a:xfrm>
                <a:off x="3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4" name="Rectangle 70">
                <a:extLst>
                  <a:ext uri="{FF2B5EF4-FFF2-40B4-BE49-F238E27FC236}">
                    <a16:creationId xmlns:a16="http://schemas.microsoft.com/office/drawing/2014/main" id="{41F800BA-2A70-4AC5-B12C-6EBB05160767}"/>
                  </a:ext>
                </a:extLst>
              </p:cNvPr>
              <p:cNvSpPr>
                <a:spLocks noChangeArrowheads="1"/>
              </p:cNvSpPr>
              <p:nvPr/>
            </p:nvSpPr>
            <p:spPr bwMode="auto">
              <a:xfrm>
                <a:off x="41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5" name="Rectangle 71">
                <a:extLst>
                  <a:ext uri="{FF2B5EF4-FFF2-40B4-BE49-F238E27FC236}">
                    <a16:creationId xmlns:a16="http://schemas.microsoft.com/office/drawing/2014/main" id="{79922BD7-565A-4077-B0F6-3495C2A5B3E9}"/>
                  </a:ext>
                </a:extLst>
              </p:cNvPr>
              <p:cNvSpPr>
                <a:spLocks noChangeArrowheads="1"/>
              </p:cNvSpPr>
              <p:nvPr/>
            </p:nvSpPr>
            <p:spPr bwMode="auto">
              <a:xfrm>
                <a:off x="4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6" name="Rectangle 72">
                <a:extLst>
                  <a:ext uri="{FF2B5EF4-FFF2-40B4-BE49-F238E27FC236}">
                    <a16:creationId xmlns:a16="http://schemas.microsoft.com/office/drawing/2014/main" id="{08D8879B-6031-4C78-9253-8D94B3A399CA}"/>
                  </a:ext>
                </a:extLst>
              </p:cNvPr>
              <p:cNvSpPr>
                <a:spLocks noChangeArrowheads="1"/>
              </p:cNvSpPr>
              <p:nvPr/>
            </p:nvSpPr>
            <p:spPr bwMode="auto">
              <a:xfrm>
                <a:off x="45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7" name="Rectangle 73">
                <a:extLst>
                  <a:ext uri="{FF2B5EF4-FFF2-40B4-BE49-F238E27FC236}">
                    <a16:creationId xmlns:a16="http://schemas.microsoft.com/office/drawing/2014/main" id="{27105143-0F66-4C26-894A-B945E1E08291}"/>
                  </a:ext>
                </a:extLst>
              </p:cNvPr>
              <p:cNvSpPr>
                <a:spLocks noChangeArrowheads="1"/>
              </p:cNvSpPr>
              <p:nvPr/>
            </p:nvSpPr>
            <p:spPr bwMode="auto">
              <a:xfrm>
                <a:off x="47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8" name="Rectangle 74">
                <a:extLst>
                  <a:ext uri="{FF2B5EF4-FFF2-40B4-BE49-F238E27FC236}">
                    <a16:creationId xmlns:a16="http://schemas.microsoft.com/office/drawing/2014/main" id="{CD01FDF3-4ED0-4822-B5EC-AD46C20AD5C9}"/>
                  </a:ext>
                </a:extLst>
              </p:cNvPr>
              <p:cNvSpPr>
                <a:spLocks noChangeArrowheads="1"/>
              </p:cNvSpPr>
              <p:nvPr/>
            </p:nvSpPr>
            <p:spPr bwMode="auto">
              <a:xfrm>
                <a:off x="50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9" name="Rectangle 75">
                <a:extLst>
                  <a:ext uri="{FF2B5EF4-FFF2-40B4-BE49-F238E27FC236}">
                    <a16:creationId xmlns:a16="http://schemas.microsoft.com/office/drawing/2014/main" id="{6E75A9AE-2EB6-428F-A158-1F12873FE838}"/>
                  </a:ext>
                </a:extLst>
              </p:cNvPr>
              <p:cNvSpPr>
                <a:spLocks noChangeArrowheads="1"/>
              </p:cNvSpPr>
              <p:nvPr/>
            </p:nvSpPr>
            <p:spPr bwMode="auto">
              <a:xfrm>
                <a:off x="50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0" name="Rectangle 76">
                <a:extLst>
                  <a:ext uri="{FF2B5EF4-FFF2-40B4-BE49-F238E27FC236}">
                    <a16:creationId xmlns:a16="http://schemas.microsoft.com/office/drawing/2014/main" id="{F0888FC9-1DA5-4C57-A019-D29DDD04500F}"/>
                  </a:ext>
                </a:extLst>
              </p:cNvPr>
              <p:cNvSpPr>
                <a:spLocks noChangeArrowheads="1"/>
              </p:cNvSpPr>
              <p:nvPr/>
            </p:nvSpPr>
            <p:spPr bwMode="auto">
              <a:xfrm>
                <a:off x="50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1" name="Rectangle 77">
                <a:extLst>
                  <a:ext uri="{FF2B5EF4-FFF2-40B4-BE49-F238E27FC236}">
                    <a16:creationId xmlns:a16="http://schemas.microsoft.com/office/drawing/2014/main" id="{640D9C2B-BFA6-4B51-8BAB-B5AA6EFDB5C3}"/>
                  </a:ext>
                </a:extLst>
              </p:cNvPr>
              <p:cNvSpPr>
                <a:spLocks noChangeArrowheads="1"/>
              </p:cNvSpPr>
              <p:nvPr/>
            </p:nvSpPr>
            <p:spPr bwMode="auto">
              <a:xfrm>
                <a:off x="51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2" name="Rectangle 78">
                <a:extLst>
                  <a:ext uri="{FF2B5EF4-FFF2-40B4-BE49-F238E27FC236}">
                    <a16:creationId xmlns:a16="http://schemas.microsoft.com/office/drawing/2014/main" id="{3D08B322-567F-4186-BB37-B8D56BE223BB}"/>
                  </a:ext>
                </a:extLst>
              </p:cNvPr>
              <p:cNvSpPr>
                <a:spLocks noChangeArrowheads="1"/>
              </p:cNvSpPr>
              <p:nvPr/>
            </p:nvSpPr>
            <p:spPr bwMode="auto">
              <a:xfrm>
                <a:off x="5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3" name="Rectangle 79">
                <a:extLst>
                  <a:ext uri="{FF2B5EF4-FFF2-40B4-BE49-F238E27FC236}">
                    <a16:creationId xmlns:a16="http://schemas.microsoft.com/office/drawing/2014/main" id="{05EF45DF-B61A-4698-AC58-8A53D2B39896}"/>
                  </a:ext>
                </a:extLst>
              </p:cNvPr>
              <p:cNvSpPr>
                <a:spLocks noChangeArrowheads="1"/>
              </p:cNvSpPr>
              <p:nvPr/>
            </p:nvSpPr>
            <p:spPr bwMode="auto">
              <a:xfrm>
                <a:off x="5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4" name="Rectangle 80">
                <a:extLst>
                  <a:ext uri="{FF2B5EF4-FFF2-40B4-BE49-F238E27FC236}">
                    <a16:creationId xmlns:a16="http://schemas.microsoft.com/office/drawing/2014/main" id="{CE51B267-47FF-4524-945C-A5218E241038}"/>
                  </a:ext>
                </a:extLst>
              </p:cNvPr>
              <p:cNvSpPr>
                <a:spLocks noChangeArrowheads="1"/>
              </p:cNvSpPr>
              <p:nvPr/>
            </p:nvSpPr>
            <p:spPr bwMode="auto">
              <a:xfrm>
                <a:off x="5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5" name="Rectangle 81">
                <a:extLst>
                  <a:ext uri="{FF2B5EF4-FFF2-40B4-BE49-F238E27FC236}">
                    <a16:creationId xmlns:a16="http://schemas.microsoft.com/office/drawing/2014/main" id="{60665D88-4FFE-483C-AFE4-5687954BCE17}"/>
                  </a:ext>
                </a:extLst>
              </p:cNvPr>
              <p:cNvSpPr>
                <a:spLocks noChangeArrowheads="1"/>
              </p:cNvSpPr>
              <p:nvPr/>
            </p:nvSpPr>
            <p:spPr bwMode="auto">
              <a:xfrm>
                <a:off x="5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6" name="Rectangle 82">
                <a:extLst>
                  <a:ext uri="{FF2B5EF4-FFF2-40B4-BE49-F238E27FC236}">
                    <a16:creationId xmlns:a16="http://schemas.microsoft.com/office/drawing/2014/main" id="{BAD03EF8-98C8-42EA-81CD-E185F854D5AD}"/>
                  </a:ext>
                </a:extLst>
              </p:cNvPr>
              <p:cNvSpPr>
                <a:spLocks noChangeArrowheads="1"/>
              </p:cNvSpPr>
              <p:nvPr/>
            </p:nvSpPr>
            <p:spPr bwMode="auto">
              <a:xfrm>
                <a:off x="5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7" name="Rectangle 83">
                <a:extLst>
                  <a:ext uri="{FF2B5EF4-FFF2-40B4-BE49-F238E27FC236}">
                    <a16:creationId xmlns:a16="http://schemas.microsoft.com/office/drawing/2014/main" id="{A949C9BE-CDAC-43C5-9A02-A4BFBDC94645}"/>
                  </a:ext>
                </a:extLst>
              </p:cNvPr>
              <p:cNvSpPr>
                <a:spLocks noChangeArrowheads="1"/>
              </p:cNvSpPr>
              <p:nvPr/>
            </p:nvSpPr>
            <p:spPr bwMode="auto">
              <a:xfrm>
                <a:off x="62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8" name="Rectangle 84">
                <a:extLst>
                  <a:ext uri="{FF2B5EF4-FFF2-40B4-BE49-F238E27FC236}">
                    <a16:creationId xmlns:a16="http://schemas.microsoft.com/office/drawing/2014/main" id="{8C57B98F-A555-4326-B031-99AEF25F9C69}"/>
                  </a:ext>
                </a:extLst>
              </p:cNvPr>
              <p:cNvSpPr>
                <a:spLocks noChangeArrowheads="1"/>
              </p:cNvSpPr>
              <p:nvPr/>
            </p:nvSpPr>
            <p:spPr bwMode="auto">
              <a:xfrm>
                <a:off x="6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9" name="Rectangle 85">
                <a:extLst>
                  <a:ext uri="{FF2B5EF4-FFF2-40B4-BE49-F238E27FC236}">
                    <a16:creationId xmlns:a16="http://schemas.microsoft.com/office/drawing/2014/main" id="{0D28D221-728F-4377-B2AC-04E2536403E5}"/>
                  </a:ext>
                </a:extLst>
              </p:cNvPr>
              <p:cNvSpPr>
                <a:spLocks noChangeArrowheads="1"/>
              </p:cNvSpPr>
              <p:nvPr/>
            </p:nvSpPr>
            <p:spPr bwMode="auto">
              <a:xfrm>
                <a:off x="6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0" name="Rectangle 86">
                <a:extLst>
                  <a:ext uri="{FF2B5EF4-FFF2-40B4-BE49-F238E27FC236}">
                    <a16:creationId xmlns:a16="http://schemas.microsoft.com/office/drawing/2014/main" id="{154B8C69-09A9-4207-91FE-8348E31FCA34}"/>
                  </a:ext>
                </a:extLst>
              </p:cNvPr>
              <p:cNvSpPr>
                <a:spLocks noChangeArrowheads="1"/>
              </p:cNvSpPr>
              <p:nvPr/>
            </p:nvSpPr>
            <p:spPr bwMode="auto">
              <a:xfrm>
                <a:off x="6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1" name="Rectangle 87">
                <a:extLst>
                  <a:ext uri="{FF2B5EF4-FFF2-40B4-BE49-F238E27FC236}">
                    <a16:creationId xmlns:a16="http://schemas.microsoft.com/office/drawing/2014/main" id="{1AB38BCD-7637-402C-A68D-8142ABEE4620}"/>
                  </a:ext>
                </a:extLst>
              </p:cNvPr>
              <p:cNvSpPr>
                <a:spLocks noChangeArrowheads="1"/>
              </p:cNvSpPr>
              <p:nvPr/>
            </p:nvSpPr>
            <p:spPr bwMode="auto">
              <a:xfrm>
                <a:off x="70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2" name="Rectangle 88">
                <a:extLst>
                  <a:ext uri="{FF2B5EF4-FFF2-40B4-BE49-F238E27FC236}">
                    <a16:creationId xmlns:a16="http://schemas.microsoft.com/office/drawing/2014/main" id="{786E73B5-24E3-42CC-8E28-7DF2D42F739C}"/>
                  </a:ext>
                </a:extLst>
              </p:cNvPr>
              <p:cNvSpPr>
                <a:spLocks noChangeArrowheads="1"/>
              </p:cNvSpPr>
              <p:nvPr/>
            </p:nvSpPr>
            <p:spPr bwMode="auto">
              <a:xfrm>
                <a:off x="71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3" name="Rectangle 89">
                <a:extLst>
                  <a:ext uri="{FF2B5EF4-FFF2-40B4-BE49-F238E27FC236}">
                    <a16:creationId xmlns:a16="http://schemas.microsoft.com/office/drawing/2014/main" id="{F2BD19EC-70EA-4442-B44B-5F828D46E6A2}"/>
                  </a:ext>
                </a:extLst>
              </p:cNvPr>
              <p:cNvSpPr>
                <a:spLocks noChangeArrowheads="1"/>
              </p:cNvSpPr>
              <p:nvPr/>
            </p:nvSpPr>
            <p:spPr bwMode="auto">
              <a:xfrm>
                <a:off x="71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4" name="Rectangle 90">
                <a:extLst>
                  <a:ext uri="{FF2B5EF4-FFF2-40B4-BE49-F238E27FC236}">
                    <a16:creationId xmlns:a16="http://schemas.microsoft.com/office/drawing/2014/main" id="{550E8753-6AA1-48D1-B9EE-9202CAD83251}"/>
                  </a:ext>
                </a:extLst>
              </p:cNvPr>
              <p:cNvSpPr>
                <a:spLocks noChangeArrowheads="1"/>
              </p:cNvSpPr>
              <p:nvPr/>
            </p:nvSpPr>
            <p:spPr bwMode="auto">
              <a:xfrm>
                <a:off x="71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5" name="Rectangle 91">
                <a:extLst>
                  <a:ext uri="{FF2B5EF4-FFF2-40B4-BE49-F238E27FC236}">
                    <a16:creationId xmlns:a16="http://schemas.microsoft.com/office/drawing/2014/main" id="{0FC1758E-FEEF-42A7-948A-470DCF9C7AE1}"/>
                  </a:ext>
                </a:extLst>
              </p:cNvPr>
              <p:cNvSpPr>
                <a:spLocks noChangeArrowheads="1"/>
              </p:cNvSpPr>
              <p:nvPr/>
            </p:nvSpPr>
            <p:spPr bwMode="auto">
              <a:xfrm>
                <a:off x="72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6" name="Rectangle 92">
                <a:extLst>
                  <a:ext uri="{FF2B5EF4-FFF2-40B4-BE49-F238E27FC236}">
                    <a16:creationId xmlns:a16="http://schemas.microsoft.com/office/drawing/2014/main" id="{E730BD46-DC9A-4897-B124-77171BF2DB1D}"/>
                  </a:ext>
                </a:extLst>
              </p:cNvPr>
              <p:cNvSpPr>
                <a:spLocks noChangeArrowheads="1"/>
              </p:cNvSpPr>
              <p:nvPr/>
            </p:nvSpPr>
            <p:spPr bwMode="auto">
              <a:xfrm>
                <a:off x="7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7" name="Rectangle 93">
                <a:extLst>
                  <a:ext uri="{FF2B5EF4-FFF2-40B4-BE49-F238E27FC236}">
                    <a16:creationId xmlns:a16="http://schemas.microsoft.com/office/drawing/2014/main" id="{594D7D5B-B79B-46F9-9611-BBABEA896381}"/>
                  </a:ext>
                </a:extLst>
              </p:cNvPr>
              <p:cNvSpPr>
                <a:spLocks noChangeArrowheads="1"/>
              </p:cNvSpPr>
              <p:nvPr/>
            </p:nvSpPr>
            <p:spPr bwMode="auto">
              <a:xfrm>
                <a:off x="76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8" name="Rectangle 94">
                <a:extLst>
                  <a:ext uri="{FF2B5EF4-FFF2-40B4-BE49-F238E27FC236}">
                    <a16:creationId xmlns:a16="http://schemas.microsoft.com/office/drawing/2014/main" id="{B7D582C4-808F-41B7-B8FA-0ECF0EF1CD55}"/>
                  </a:ext>
                </a:extLst>
              </p:cNvPr>
              <p:cNvSpPr>
                <a:spLocks noChangeArrowheads="1"/>
              </p:cNvSpPr>
              <p:nvPr/>
            </p:nvSpPr>
            <p:spPr bwMode="auto">
              <a:xfrm>
                <a:off x="78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9" name="Rectangle 95">
                <a:extLst>
                  <a:ext uri="{FF2B5EF4-FFF2-40B4-BE49-F238E27FC236}">
                    <a16:creationId xmlns:a16="http://schemas.microsoft.com/office/drawing/2014/main" id="{8971E11A-B2FF-449D-B782-5EB558BB24EA}"/>
                  </a:ext>
                </a:extLst>
              </p:cNvPr>
              <p:cNvSpPr>
                <a:spLocks noChangeArrowheads="1"/>
              </p:cNvSpPr>
              <p:nvPr/>
            </p:nvSpPr>
            <p:spPr bwMode="auto">
              <a:xfrm>
                <a:off x="7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 name="Rectangle 96">
                <a:extLst>
                  <a:ext uri="{FF2B5EF4-FFF2-40B4-BE49-F238E27FC236}">
                    <a16:creationId xmlns:a16="http://schemas.microsoft.com/office/drawing/2014/main" id="{B2908D4D-9C8D-4FD6-9EC4-911F8A2BC83E}"/>
                  </a:ext>
                </a:extLst>
              </p:cNvPr>
              <p:cNvSpPr>
                <a:spLocks noChangeArrowheads="1"/>
              </p:cNvSpPr>
              <p:nvPr/>
            </p:nvSpPr>
            <p:spPr bwMode="auto">
              <a:xfrm>
                <a:off x="8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1" name="Rectangle 97">
                <a:extLst>
                  <a:ext uri="{FF2B5EF4-FFF2-40B4-BE49-F238E27FC236}">
                    <a16:creationId xmlns:a16="http://schemas.microsoft.com/office/drawing/2014/main" id="{3E0BA9D8-1F1F-4465-8A55-77786171564D}"/>
                  </a:ext>
                </a:extLst>
              </p:cNvPr>
              <p:cNvSpPr>
                <a:spLocks noChangeArrowheads="1"/>
              </p:cNvSpPr>
              <p:nvPr/>
            </p:nvSpPr>
            <p:spPr bwMode="auto">
              <a:xfrm>
                <a:off x="8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2" name="Rectangle 98">
                <a:extLst>
                  <a:ext uri="{FF2B5EF4-FFF2-40B4-BE49-F238E27FC236}">
                    <a16:creationId xmlns:a16="http://schemas.microsoft.com/office/drawing/2014/main" id="{39DBDE85-3FCA-409B-9F8E-F9DFD1FB9DD9}"/>
                  </a:ext>
                </a:extLst>
              </p:cNvPr>
              <p:cNvSpPr>
                <a:spLocks noChangeArrowheads="1"/>
              </p:cNvSpPr>
              <p:nvPr/>
            </p:nvSpPr>
            <p:spPr bwMode="auto">
              <a:xfrm>
                <a:off x="8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3" name="Rectangle 99">
                <a:extLst>
                  <a:ext uri="{FF2B5EF4-FFF2-40B4-BE49-F238E27FC236}">
                    <a16:creationId xmlns:a16="http://schemas.microsoft.com/office/drawing/2014/main" id="{D9A775EE-0529-4659-9FD7-E02E73399B02}"/>
                  </a:ext>
                </a:extLst>
              </p:cNvPr>
              <p:cNvSpPr>
                <a:spLocks noChangeArrowheads="1"/>
              </p:cNvSpPr>
              <p:nvPr/>
            </p:nvSpPr>
            <p:spPr bwMode="auto">
              <a:xfrm>
                <a:off x="8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4" name="Rectangle 100">
                <a:extLst>
                  <a:ext uri="{FF2B5EF4-FFF2-40B4-BE49-F238E27FC236}">
                    <a16:creationId xmlns:a16="http://schemas.microsoft.com/office/drawing/2014/main" id="{3A364400-39FB-4F59-8EE3-B1DA20292090}"/>
                  </a:ext>
                </a:extLst>
              </p:cNvPr>
              <p:cNvSpPr>
                <a:spLocks noChangeArrowheads="1"/>
              </p:cNvSpPr>
              <p:nvPr/>
            </p:nvSpPr>
            <p:spPr bwMode="auto">
              <a:xfrm>
                <a:off x="91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5" name="Rectangle 101">
                <a:extLst>
                  <a:ext uri="{FF2B5EF4-FFF2-40B4-BE49-F238E27FC236}">
                    <a16:creationId xmlns:a16="http://schemas.microsoft.com/office/drawing/2014/main" id="{B3845E61-B590-4DEE-8D13-06AAFC1311A1}"/>
                  </a:ext>
                </a:extLst>
              </p:cNvPr>
              <p:cNvSpPr>
                <a:spLocks noChangeArrowheads="1"/>
              </p:cNvSpPr>
              <p:nvPr/>
            </p:nvSpPr>
            <p:spPr bwMode="auto">
              <a:xfrm>
                <a:off x="91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6" name="Rectangle 102">
                <a:extLst>
                  <a:ext uri="{FF2B5EF4-FFF2-40B4-BE49-F238E27FC236}">
                    <a16:creationId xmlns:a16="http://schemas.microsoft.com/office/drawing/2014/main" id="{1F94390B-EF6F-4E05-872C-033C8F7F20E0}"/>
                  </a:ext>
                </a:extLst>
              </p:cNvPr>
              <p:cNvSpPr>
                <a:spLocks noChangeArrowheads="1"/>
              </p:cNvSpPr>
              <p:nvPr/>
            </p:nvSpPr>
            <p:spPr bwMode="auto">
              <a:xfrm>
                <a:off x="9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7" name="Rectangle 103">
                <a:extLst>
                  <a:ext uri="{FF2B5EF4-FFF2-40B4-BE49-F238E27FC236}">
                    <a16:creationId xmlns:a16="http://schemas.microsoft.com/office/drawing/2014/main" id="{87C3B3D5-30B5-46C8-A6EE-85B6D5E94BB5}"/>
                  </a:ext>
                </a:extLst>
              </p:cNvPr>
              <p:cNvSpPr>
                <a:spLocks noChangeArrowheads="1"/>
              </p:cNvSpPr>
              <p:nvPr/>
            </p:nvSpPr>
            <p:spPr bwMode="auto">
              <a:xfrm>
                <a:off x="91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8" name="Rectangle 104">
                <a:extLst>
                  <a:ext uri="{FF2B5EF4-FFF2-40B4-BE49-F238E27FC236}">
                    <a16:creationId xmlns:a16="http://schemas.microsoft.com/office/drawing/2014/main" id="{9B7D441B-579D-431C-8237-10335949A3AE}"/>
                  </a:ext>
                </a:extLst>
              </p:cNvPr>
              <p:cNvSpPr>
                <a:spLocks noChangeArrowheads="1"/>
              </p:cNvSpPr>
              <p:nvPr/>
            </p:nvSpPr>
            <p:spPr bwMode="auto">
              <a:xfrm>
                <a:off x="92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9" name="Rectangle 105">
                <a:extLst>
                  <a:ext uri="{FF2B5EF4-FFF2-40B4-BE49-F238E27FC236}">
                    <a16:creationId xmlns:a16="http://schemas.microsoft.com/office/drawing/2014/main" id="{9343B580-5547-4587-9E97-BD6D1822397C}"/>
                  </a:ext>
                </a:extLst>
              </p:cNvPr>
              <p:cNvSpPr>
                <a:spLocks noChangeArrowheads="1"/>
              </p:cNvSpPr>
              <p:nvPr/>
            </p:nvSpPr>
            <p:spPr bwMode="auto">
              <a:xfrm>
                <a:off x="9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0" name="Rectangle 106">
                <a:extLst>
                  <a:ext uri="{FF2B5EF4-FFF2-40B4-BE49-F238E27FC236}">
                    <a16:creationId xmlns:a16="http://schemas.microsoft.com/office/drawing/2014/main" id="{0B29D3FF-C97C-4DAD-BAC5-0D7AB733B307}"/>
                  </a:ext>
                </a:extLst>
              </p:cNvPr>
              <p:cNvSpPr>
                <a:spLocks noChangeArrowheads="1"/>
              </p:cNvSpPr>
              <p:nvPr/>
            </p:nvSpPr>
            <p:spPr bwMode="auto">
              <a:xfrm>
                <a:off x="9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1" name="Rectangle 107">
                <a:extLst>
                  <a:ext uri="{FF2B5EF4-FFF2-40B4-BE49-F238E27FC236}">
                    <a16:creationId xmlns:a16="http://schemas.microsoft.com/office/drawing/2014/main" id="{FCE57C48-AA70-4A10-9ABC-DB23AF852761}"/>
                  </a:ext>
                </a:extLst>
              </p:cNvPr>
              <p:cNvSpPr>
                <a:spLocks noChangeArrowheads="1"/>
              </p:cNvSpPr>
              <p:nvPr/>
            </p:nvSpPr>
            <p:spPr bwMode="auto">
              <a:xfrm>
                <a:off x="9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2" name="Rectangle 108">
                <a:extLst>
                  <a:ext uri="{FF2B5EF4-FFF2-40B4-BE49-F238E27FC236}">
                    <a16:creationId xmlns:a16="http://schemas.microsoft.com/office/drawing/2014/main" id="{1C31EC9F-AD4E-44ED-BAFD-12BC14DA9B3C}"/>
                  </a:ext>
                </a:extLst>
              </p:cNvPr>
              <p:cNvSpPr>
                <a:spLocks noChangeArrowheads="1"/>
              </p:cNvSpPr>
              <p:nvPr/>
            </p:nvSpPr>
            <p:spPr bwMode="auto">
              <a:xfrm>
                <a:off x="10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3" name="Rectangle 109">
                <a:extLst>
                  <a:ext uri="{FF2B5EF4-FFF2-40B4-BE49-F238E27FC236}">
                    <a16:creationId xmlns:a16="http://schemas.microsoft.com/office/drawing/2014/main" id="{EFE66A81-6513-4400-B4C4-DF47A7BB6FAF}"/>
                  </a:ext>
                </a:extLst>
              </p:cNvPr>
              <p:cNvSpPr>
                <a:spLocks noChangeArrowheads="1"/>
              </p:cNvSpPr>
              <p:nvPr/>
            </p:nvSpPr>
            <p:spPr bwMode="auto">
              <a:xfrm>
                <a:off x="10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4" name="Rectangle 110">
                <a:extLst>
                  <a:ext uri="{FF2B5EF4-FFF2-40B4-BE49-F238E27FC236}">
                    <a16:creationId xmlns:a16="http://schemas.microsoft.com/office/drawing/2014/main" id="{9C9F0C30-E098-4FF4-86CF-FA297BE72B38}"/>
                  </a:ext>
                </a:extLst>
              </p:cNvPr>
              <p:cNvSpPr>
                <a:spLocks noChangeArrowheads="1"/>
              </p:cNvSpPr>
              <p:nvPr/>
            </p:nvSpPr>
            <p:spPr bwMode="auto">
              <a:xfrm>
                <a:off x="10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5" name="Rectangle 111">
                <a:extLst>
                  <a:ext uri="{FF2B5EF4-FFF2-40B4-BE49-F238E27FC236}">
                    <a16:creationId xmlns:a16="http://schemas.microsoft.com/office/drawing/2014/main" id="{5CF4F127-A876-4E45-8056-14FA82B9B864}"/>
                  </a:ext>
                </a:extLst>
              </p:cNvPr>
              <p:cNvSpPr>
                <a:spLocks noChangeArrowheads="1"/>
              </p:cNvSpPr>
              <p:nvPr/>
            </p:nvSpPr>
            <p:spPr bwMode="auto">
              <a:xfrm>
                <a:off x="10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6" name="Rectangle 112">
                <a:extLst>
                  <a:ext uri="{FF2B5EF4-FFF2-40B4-BE49-F238E27FC236}">
                    <a16:creationId xmlns:a16="http://schemas.microsoft.com/office/drawing/2014/main" id="{90022FE3-4759-4DB0-98B5-6E175060DA14}"/>
                  </a:ext>
                </a:extLst>
              </p:cNvPr>
              <p:cNvSpPr>
                <a:spLocks noChangeArrowheads="1"/>
              </p:cNvSpPr>
              <p:nvPr/>
            </p:nvSpPr>
            <p:spPr bwMode="auto">
              <a:xfrm>
                <a:off x="108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7" name="Rectangle 113">
                <a:extLst>
                  <a:ext uri="{FF2B5EF4-FFF2-40B4-BE49-F238E27FC236}">
                    <a16:creationId xmlns:a16="http://schemas.microsoft.com/office/drawing/2014/main" id="{F8F08A1A-66D1-4A22-86E0-1D96A5E2F023}"/>
                  </a:ext>
                </a:extLst>
              </p:cNvPr>
              <p:cNvSpPr>
                <a:spLocks noChangeArrowheads="1"/>
              </p:cNvSpPr>
              <p:nvPr/>
            </p:nvSpPr>
            <p:spPr bwMode="auto">
              <a:xfrm>
                <a:off x="110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8" name="Rectangle 114">
                <a:extLst>
                  <a:ext uri="{FF2B5EF4-FFF2-40B4-BE49-F238E27FC236}">
                    <a16:creationId xmlns:a16="http://schemas.microsoft.com/office/drawing/2014/main" id="{7A508C94-941E-41FE-BB04-C971FD1C531D}"/>
                  </a:ext>
                </a:extLst>
              </p:cNvPr>
              <p:cNvSpPr>
                <a:spLocks noChangeArrowheads="1"/>
              </p:cNvSpPr>
              <p:nvPr/>
            </p:nvSpPr>
            <p:spPr bwMode="auto">
              <a:xfrm>
                <a:off x="110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9" name="Rectangle 115">
                <a:extLst>
                  <a:ext uri="{FF2B5EF4-FFF2-40B4-BE49-F238E27FC236}">
                    <a16:creationId xmlns:a16="http://schemas.microsoft.com/office/drawing/2014/main" id="{C1C5472B-9475-4998-8A69-798953E656B9}"/>
                  </a:ext>
                </a:extLst>
              </p:cNvPr>
              <p:cNvSpPr>
                <a:spLocks noChangeArrowheads="1"/>
              </p:cNvSpPr>
              <p:nvPr/>
            </p:nvSpPr>
            <p:spPr bwMode="auto">
              <a:xfrm>
                <a:off x="112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0" name="Rectangle 116">
                <a:extLst>
                  <a:ext uri="{FF2B5EF4-FFF2-40B4-BE49-F238E27FC236}">
                    <a16:creationId xmlns:a16="http://schemas.microsoft.com/office/drawing/2014/main" id="{F00E70F6-BA36-45C5-B6C5-2DB7803E1D15}"/>
                  </a:ext>
                </a:extLst>
              </p:cNvPr>
              <p:cNvSpPr>
                <a:spLocks noChangeArrowheads="1"/>
              </p:cNvSpPr>
              <p:nvPr/>
            </p:nvSpPr>
            <p:spPr bwMode="auto">
              <a:xfrm>
                <a:off x="11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1" name="Rectangle 117">
                <a:extLst>
                  <a:ext uri="{FF2B5EF4-FFF2-40B4-BE49-F238E27FC236}">
                    <a16:creationId xmlns:a16="http://schemas.microsoft.com/office/drawing/2014/main" id="{A9FFA7F1-1B12-4A63-B452-F498ABB7FC9C}"/>
                  </a:ext>
                </a:extLst>
              </p:cNvPr>
              <p:cNvSpPr>
                <a:spLocks noChangeArrowheads="1"/>
              </p:cNvSpPr>
              <p:nvPr/>
            </p:nvSpPr>
            <p:spPr bwMode="auto">
              <a:xfrm>
                <a:off x="112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2" name="Rectangle 118">
                <a:extLst>
                  <a:ext uri="{FF2B5EF4-FFF2-40B4-BE49-F238E27FC236}">
                    <a16:creationId xmlns:a16="http://schemas.microsoft.com/office/drawing/2014/main" id="{4EB56FEF-03EA-457C-AFD2-B51F6C9DF8E8}"/>
                  </a:ext>
                </a:extLst>
              </p:cNvPr>
              <p:cNvSpPr>
                <a:spLocks noChangeArrowheads="1"/>
              </p:cNvSpPr>
              <p:nvPr/>
            </p:nvSpPr>
            <p:spPr bwMode="auto">
              <a:xfrm>
                <a:off x="112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3" name="Rectangle 119">
                <a:extLst>
                  <a:ext uri="{FF2B5EF4-FFF2-40B4-BE49-F238E27FC236}">
                    <a16:creationId xmlns:a16="http://schemas.microsoft.com/office/drawing/2014/main" id="{5C5F9A51-B6A7-452F-BB18-E1F61F74ECFD}"/>
                  </a:ext>
                </a:extLst>
              </p:cNvPr>
              <p:cNvSpPr>
                <a:spLocks noChangeArrowheads="1"/>
              </p:cNvSpPr>
              <p:nvPr/>
            </p:nvSpPr>
            <p:spPr bwMode="auto">
              <a:xfrm>
                <a:off x="11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4" name="Rectangle 120">
                <a:extLst>
                  <a:ext uri="{FF2B5EF4-FFF2-40B4-BE49-F238E27FC236}">
                    <a16:creationId xmlns:a16="http://schemas.microsoft.com/office/drawing/2014/main" id="{8A2C56F8-BEED-452D-A92A-F156CF84E919}"/>
                  </a:ext>
                </a:extLst>
              </p:cNvPr>
              <p:cNvSpPr>
                <a:spLocks noChangeArrowheads="1"/>
              </p:cNvSpPr>
              <p:nvPr/>
            </p:nvSpPr>
            <p:spPr bwMode="auto">
              <a:xfrm>
                <a:off x="11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5" name="Rectangle 121">
                <a:extLst>
                  <a:ext uri="{FF2B5EF4-FFF2-40B4-BE49-F238E27FC236}">
                    <a16:creationId xmlns:a16="http://schemas.microsoft.com/office/drawing/2014/main" id="{19D8D09E-688F-4A8B-8E31-1344F7FEE150}"/>
                  </a:ext>
                </a:extLst>
              </p:cNvPr>
              <p:cNvSpPr>
                <a:spLocks noChangeArrowheads="1"/>
              </p:cNvSpPr>
              <p:nvPr/>
            </p:nvSpPr>
            <p:spPr bwMode="auto">
              <a:xfrm>
                <a:off x="11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6" name="Rectangle 122">
                <a:extLst>
                  <a:ext uri="{FF2B5EF4-FFF2-40B4-BE49-F238E27FC236}">
                    <a16:creationId xmlns:a16="http://schemas.microsoft.com/office/drawing/2014/main" id="{590A32E9-6558-4F1C-A8E9-8F7E2434C65E}"/>
                  </a:ext>
                </a:extLst>
              </p:cNvPr>
              <p:cNvSpPr>
                <a:spLocks noChangeArrowheads="1"/>
              </p:cNvSpPr>
              <p:nvPr/>
            </p:nvSpPr>
            <p:spPr bwMode="auto">
              <a:xfrm>
                <a:off x="12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7" name="Rectangle 123">
                <a:extLst>
                  <a:ext uri="{FF2B5EF4-FFF2-40B4-BE49-F238E27FC236}">
                    <a16:creationId xmlns:a16="http://schemas.microsoft.com/office/drawing/2014/main" id="{E6001AE7-71D4-4557-971A-B9543B640DEA}"/>
                  </a:ext>
                </a:extLst>
              </p:cNvPr>
              <p:cNvSpPr>
                <a:spLocks noChangeArrowheads="1"/>
              </p:cNvSpPr>
              <p:nvPr/>
            </p:nvSpPr>
            <p:spPr bwMode="auto">
              <a:xfrm>
                <a:off x="122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8" name="Rectangle 124">
                <a:extLst>
                  <a:ext uri="{FF2B5EF4-FFF2-40B4-BE49-F238E27FC236}">
                    <a16:creationId xmlns:a16="http://schemas.microsoft.com/office/drawing/2014/main" id="{6FF423EE-EEF3-4B55-80F1-89FFF204077F}"/>
                  </a:ext>
                </a:extLst>
              </p:cNvPr>
              <p:cNvSpPr>
                <a:spLocks noChangeArrowheads="1"/>
              </p:cNvSpPr>
              <p:nvPr/>
            </p:nvSpPr>
            <p:spPr bwMode="auto">
              <a:xfrm>
                <a:off x="12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9" name="Rectangle 125">
                <a:extLst>
                  <a:ext uri="{FF2B5EF4-FFF2-40B4-BE49-F238E27FC236}">
                    <a16:creationId xmlns:a16="http://schemas.microsoft.com/office/drawing/2014/main" id="{B9DA1369-DEEC-4CDD-9E30-64901C30FECD}"/>
                  </a:ext>
                </a:extLst>
              </p:cNvPr>
              <p:cNvSpPr>
                <a:spLocks noChangeArrowheads="1"/>
              </p:cNvSpPr>
              <p:nvPr/>
            </p:nvSpPr>
            <p:spPr bwMode="auto">
              <a:xfrm>
                <a:off x="127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0" name="Rectangle 126">
                <a:extLst>
                  <a:ext uri="{FF2B5EF4-FFF2-40B4-BE49-F238E27FC236}">
                    <a16:creationId xmlns:a16="http://schemas.microsoft.com/office/drawing/2014/main" id="{79E5947E-9B1D-43C7-8E45-F3D8C834B336}"/>
                  </a:ext>
                </a:extLst>
              </p:cNvPr>
              <p:cNvSpPr>
                <a:spLocks noChangeArrowheads="1"/>
              </p:cNvSpPr>
              <p:nvPr/>
            </p:nvSpPr>
            <p:spPr bwMode="auto">
              <a:xfrm>
                <a:off x="12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1" name="Rectangle 127">
                <a:extLst>
                  <a:ext uri="{FF2B5EF4-FFF2-40B4-BE49-F238E27FC236}">
                    <a16:creationId xmlns:a16="http://schemas.microsoft.com/office/drawing/2014/main" id="{AE5E20C9-2D1B-4425-8271-BED77573DD5C}"/>
                  </a:ext>
                </a:extLst>
              </p:cNvPr>
              <p:cNvSpPr>
                <a:spLocks noChangeArrowheads="1"/>
              </p:cNvSpPr>
              <p:nvPr/>
            </p:nvSpPr>
            <p:spPr bwMode="auto">
              <a:xfrm>
                <a:off x="131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2" name="Rectangle 128">
                <a:extLst>
                  <a:ext uri="{FF2B5EF4-FFF2-40B4-BE49-F238E27FC236}">
                    <a16:creationId xmlns:a16="http://schemas.microsoft.com/office/drawing/2014/main" id="{574BD4E1-4174-4999-85D3-2113002DEBED}"/>
                  </a:ext>
                </a:extLst>
              </p:cNvPr>
              <p:cNvSpPr>
                <a:spLocks noChangeArrowheads="1"/>
              </p:cNvSpPr>
              <p:nvPr/>
            </p:nvSpPr>
            <p:spPr bwMode="auto">
              <a:xfrm>
                <a:off x="131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3" name="Rectangle 129">
                <a:extLst>
                  <a:ext uri="{FF2B5EF4-FFF2-40B4-BE49-F238E27FC236}">
                    <a16:creationId xmlns:a16="http://schemas.microsoft.com/office/drawing/2014/main" id="{9C9CF8AF-7842-4706-A9F8-4F0D5CCD5E57}"/>
                  </a:ext>
                </a:extLst>
              </p:cNvPr>
              <p:cNvSpPr>
                <a:spLocks noChangeArrowheads="1"/>
              </p:cNvSpPr>
              <p:nvPr/>
            </p:nvSpPr>
            <p:spPr bwMode="auto">
              <a:xfrm>
                <a:off x="131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4" name="Rectangle 130">
                <a:extLst>
                  <a:ext uri="{FF2B5EF4-FFF2-40B4-BE49-F238E27FC236}">
                    <a16:creationId xmlns:a16="http://schemas.microsoft.com/office/drawing/2014/main" id="{59E3512E-0FA1-472F-9BB7-C6451E71EBFE}"/>
                  </a:ext>
                </a:extLst>
              </p:cNvPr>
              <p:cNvSpPr>
                <a:spLocks noChangeArrowheads="1"/>
              </p:cNvSpPr>
              <p:nvPr/>
            </p:nvSpPr>
            <p:spPr bwMode="auto">
              <a:xfrm>
                <a:off x="132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5" name="Rectangle 131">
                <a:extLst>
                  <a:ext uri="{FF2B5EF4-FFF2-40B4-BE49-F238E27FC236}">
                    <a16:creationId xmlns:a16="http://schemas.microsoft.com/office/drawing/2014/main" id="{9E1F4789-C998-4F96-9360-8DC909E517A5}"/>
                  </a:ext>
                </a:extLst>
              </p:cNvPr>
              <p:cNvSpPr>
                <a:spLocks noChangeArrowheads="1"/>
              </p:cNvSpPr>
              <p:nvPr/>
            </p:nvSpPr>
            <p:spPr bwMode="auto">
              <a:xfrm>
                <a:off x="133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6" name="Rectangle 132">
                <a:extLst>
                  <a:ext uri="{FF2B5EF4-FFF2-40B4-BE49-F238E27FC236}">
                    <a16:creationId xmlns:a16="http://schemas.microsoft.com/office/drawing/2014/main" id="{7D8F8E98-448B-442B-9FE0-32EAE82C24A4}"/>
                  </a:ext>
                </a:extLst>
              </p:cNvPr>
              <p:cNvSpPr>
                <a:spLocks noChangeArrowheads="1"/>
              </p:cNvSpPr>
              <p:nvPr/>
            </p:nvSpPr>
            <p:spPr bwMode="auto">
              <a:xfrm>
                <a:off x="13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7" name="Rectangle 133">
                <a:extLst>
                  <a:ext uri="{FF2B5EF4-FFF2-40B4-BE49-F238E27FC236}">
                    <a16:creationId xmlns:a16="http://schemas.microsoft.com/office/drawing/2014/main" id="{7C4940AF-8E70-4394-9627-3E4B60CD4783}"/>
                  </a:ext>
                </a:extLst>
              </p:cNvPr>
              <p:cNvSpPr>
                <a:spLocks noChangeArrowheads="1"/>
              </p:cNvSpPr>
              <p:nvPr/>
            </p:nvSpPr>
            <p:spPr bwMode="auto">
              <a:xfrm>
                <a:off x="13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8" name="Rectangle 134">
                <a:extLst>
                  <a:ext uri="{FF2B5EF4-FFF2-40B4-BE49-F238E27FC236}">
                    <a16:creationId xmlns:a16="http://schemas.microsoft.com/office/drawing/2014/main" id="{283F50FF-885B-4228-B720-EB2872713273}"/>
                  </a:ext>
                </a:extLst>
              </p:cNvPr>
              <p:cNvSpPr>
                <a:spLocks noChangeArrowheads="1"/>
              </p:cNvSpPr>
              <p:nvPr/>
            </p:nvSpPr>
            <p:spPr bwMode="auto">
              <a:xfrm>
                <a:off x="13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9" name="Rectangle 135">
                <a:extLst>
                  <a:ext uri="{FF2B5EF4-FFF2-40B4-BE49-F238E27FC236}">
                    <a16:creationId xmlns:a16="http://schemas.microsoft.com/office/drawing/2014/main" id="{388B0ED6-0B2E-41C0-B983-E4B0DB309910}"/>
                  </a:ext>
                </a:extLst>
              </p:cNvPr>
              <p:cNvSpPr>
                <a:spLocks noChangeArrowheads="1"/>
              </p:cNvSpPr>
              <p:nvPr/>
            </p:nvSpPr>
            <p:spPr bwMode="auto">
              <a:xfrm>
                <a:off x="14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0" name="Rectangle 136">
                <a:extLst>
                  <a:ext uri="{FF2B5EF4-FFF2-40B4-BE49-F238E27FC236}">
                    <a16:creationId xmlns:a16="http://schemas.microsoft.com/office/drawing/2014/main" id="{61A040F6-7407-4887-8610-B4921BCEABCB}"/>
                  </a:ext>
                </a:extLst>
              </p:cNvPr>
              <p:cNvSpPr>
                <a:spLocks noChangeArrowheads="1"/>
              </p:cNvSpPr>
              <p:nvPr/>
            </p:nvSpPr>
            <p:spPr bwMode="auto">
              <a:xfrm>
                <a:off x="143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1" name="Rectangle 137">
                <a:extLst>
                  <a:ext uri="{FF2B5EF4-FFF2-40B4-BE49-F238E27FC236}">
                    <a16:creationId xmlns:a16="http://schemas.microsoft.com/office/drawing/2014/main" id="{9FCFA51C-E1A8-480C-889F-7BF9A19D0A32}"/>
                  </a:ext>
                </a:extLst>
              </p:cNvPr>
              <p:cNvSpPr>
                <a:spLocks noChangeArrowheads="1"/>
              </p:cNvSpPr>
              <p:nvPr/>
            </p:nvSpPr>
            <p:spPr bwMode="auto">
              <a:xfrm>
                <a:off x="14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2" name="Rectangle 138">
                <a:extLst>
                  <a:ext uri="{FF2B5EF4-FFF2-40B4-BE49-F238E27FC236}">
                    <a16:creationId xmlns:a16="http://schemas.microsoft.com/office/drawing/2014/main" id="{FD62C7C6-8D0D-4737-A30C-49EDEC259F86}"/>
                  </a:ext>
                </a:extLst>
              </p:cNvPr>
              <p:cNvSpPr>
                <a:spLocks noChangeArrowheads="1"/>
              </p:cNvSpPr>
              <p:nvPr/>
            </p:nvSpPr>
            <p:spPr bwMode="auto">
              <a:xfrm>
                <a:off x="14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3" name="Rectangle 139">
                <a:extLst>
                  <a:ext uri="{FF2B5EF4-FFF2-40B4-BE49-F238E27FC236}">
                    <a16:creationId xmlns:a16="http://schemas.microsoft.com/office/drawing/2014/main" id="{B9C6C02D-C642-4550-A1ED-ED39F9C5EBE3}"/>
                  </a:ext>
                </a:extLst>
              </p:cNvPr>
              <p:cNvSpPr>
                <a:spLocks noChangeArrowheads="1"/>
              </p:cNvSpPr>
              <p:nvPr/>
            </p:nvSpPr>
            <p:spPr bwMode="auto">
              <a:xfrm>
                <a:off x="14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4" name="Rectangle 140">
                <a:extLst>
                  <a:ext uri="{FF2B5EF4-FFF2-40B4-BE49-F238E27FC236}">
                    <a16:creationId xmlns:a16="http://schemas.microsoft.com/office/drawing/2014/main" id="{EDC2B0E6-D043-4DC1-AC53-04DDBA72365D}"/>
                  </a:ext>
                </a:extLst>
              </p:cNvPr>
              <p:cNvSpPr>
                <a:spLocks noChangeArrowheads="1"/>
              </p:cNvSpPr>
              <p:nvPr/>
            </p:nvSpPr>
            <p:spPr bwMode="auto">
              <a:xfrm>
                <a:off x="151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5" name="Rectangle 141">
                <a:extLst>
                  <a:ext uri="{FF2B5EF4-FFF2-40B4-BE49-F238E27FC236}">
                    <a16:creationId xmlns:a16="http://schemas.microsoft.com/office/drawing/2014/main" id="{E6517CE5-B00B-4521-9271-2A876DBBFCC5}"/>
                  </a:ext>
                </a:extLst>
              </p:cNvPr>
              <p:cNvSpPr>
                <a:spLocks noChangeArrowheads="1"/>
              </p:cNvSpPr>
              <p:nvPr/>
            </p:nvSpPr>
            <p:spPr bwMode="auto">
              <a:xfrm>
                <a:off x="152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6" name="Rectangle 142">
                <a:extLst>
                  <a:ext uri="{FF2B5EF4-FFF2-40B4-BE49-F238E27FC236}">
                    <a16:creationId xmlns:a16="http://schemas.microsoft.com/office/drawing/2014/main" id="{EB350EDF-02D5-4EE3-ADB1-F2818252D982}"/>
                  </a:ext>
                </a:extLst>
              </p:cNvPr>
              <p:cNvSpPr>
                <a:spLocks noChangeArrowheads="1"/>
              </p:cNvSpPr>
              <p:nvPr/>
            </p:nvSpPr>
            <p:spPr bwMode="auto">
              <a:xfrm>
                <a:off x="152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7" name="Rectangle 143">
                <a:extLst>
                  <a:ext uri="{FF2B5EF4-FFF2-40B4-BE49-F238E27FC236}">
                    <a16:creationId xmlns:a16="http://schemas.microsoft.com/office/drawing/2014/main" id="{27D36921-9A48-454C-A97D-995F9FEF3B19}"/>
                  </a:ext>
                </a:extLst>
              </p:cNvPr>
              <p:cNvSpPr>
                <a:spLocks noChangeArrowheads="1"/>
              </p:cNvSpPr>
              <p:nvPr/>
            </p:nvSpPr>
            <p:spPr bwMode="auto">
              <a:xfrm>
                <a:off x="152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8" name="Rectangle 144">
                <a:extLst>
                  <a:ext uri="{FF2B5EF4-FFF2-40B4-BE49-F238E27FC236}">
                    <a16:creationId xmlns:a16="http://schemas.microsoft.com/office/drawing/2014/main" id="{FE067E66-0580-4299-A00D-C34133179A5D}"/>
                  </a:ext>
                </a:extLst>
              </p:cNvPr>
              <p:cNvSpPr>
                <a:spLocks noChangeArrowheads="1"/>
              </p:cNvSpPr>
              <p:nvPr/>
            </p:nvSpPr>
            <p:spPr bwMode="auto">
              <a:xfrm>
                <a:off x="153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9" name="Rectangle 145">
                <a:extLst>
                  <a:ext uri="{FF2B5EF4-FFF2-40B4-BE49-F238E27FC236}">
                    <a16:creationId xmlns:a16="http://schemas.microsoft.com/office/drawing/2014/main" id="{5AC4A87D-13E7-4B9F-A44F-37F30C914803}"/>
                  </a:ext>
                </a:extLst>
              </p:cNvPr>
              <p:cNvSpPr>
                <a:spLocks noChangeArrowheads="1"/>
              </p:cNvSpPr>
              <p:nvPr/>
            </p:nvSpPr>
            <p:spPr bwMode="auto">
              <a:xfrm>
                <a:off x="15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0" name="Rectangle 146">
                <a:extLst>
                  <a:ext uri="{FF2B5EF4-FFF2-40B4-BE49-F238E27FC236}">
                    <a16:creationId xmlns:a16="http://schemas.microsoft.com/office/drawing/2014/main" id="{B696360E-0AA3-4533-B8E1-010747A518E0}"/>
                  </a:ext>
                </a:extLst>
              </p:cNvPr>
              <p:cNvSpPr>
                <a:spLocks noChangeArrowheads="1"/>
              </p:cNvSpPr>
              <p:nvPr/>
            </p:nvSpPr>
            <p:spPr bwMode="auto">
              <a:xfrm>
                <a:off x="157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1" name="Rectangle 147">
                <a:extLst>
                  <a:ext uri="{FF2B5EF4-FFF2-40B4-BE49-F238E27FC236}">
                    <a16:creationId xmlns:a16="http://schemas.microsoft.com/office/drawing/2014/main" id="{DB00A648-3278-4D6F-A2F2-B2C6232D2DF6}"/>
                  </a:ext>
                </a:extLst>
              </p:cNvPr>
              <p:cNvSpPr>
                <a:spLocks noChangeArrowheads="1"/>
              </p:cNvSpPr>
              <p:nvPr/>
            </p:nvSpPr>
            <p:spPr bwMode="auto">
              <a:xfrm>
                <a:off x="159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2" name="Rectangle 148">
                <a:extLst>
                  <a:ext uri="{FF2B5EF4-FFF2-40B4-BE49-F238E27FC236}">
                    <a16:creationId xmlns:a16="http://schemas.microsoft.com/office/drawing/2014/main" id="{7182A66A-B921-44FC-84CE-9D156887120C}"/>
                  </a:ext>
                </a:extLst>
              </p:cNvPr>
              <p:cNvSpPr>
                <a:spLocks noChangeArrowheads="1"/>
              </p:cNvSpPr>
              <p:nvPr/>
            </p:nvSpPr>
            <p:spPr bwMode="auto">
              <a:xfrm>
                <a:off x="16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3" name="Rectangle 149">
                <a:extLst>
                  <a:ext uri="{FF2B5EF4-FFF2-40B4-BE49-F238E27FC236}">
                    <a16:creationId xmlns:a16="http://schemas.microsoft.com/office/drawing/2014/main" id="{DE021FB1-C5D4-42F1-8910-E528357F8FCD}"/>
                  </a:ext>
                </a:extLst>
              </p:cNvPr>
              <p:cNvSpPr>
                <a:spLocks noChangeArrowheads="1"/>
              </p:cNvSpPr>
              <p:nvPr/>
            </p:nvSpPr>
            <p:spPr bwMode="auto">
              <a:xfrm>
                <a:off x="163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4" name="Rectangle 150">
                <a:extLst>
                  <a:ext uri="{FF2B5EF4-FFF2-40B4-BE49-F238E27FC236}">
                    <a16:creationId xmlns:a16="http://schemas.microsoft.com/office/drawing/2014/main" id="{9D6C4C92-A82E-47A4-BBF8-F276ECAFF337}"/>
                  </a:ext>
                </a:extLst>
              </p:cNvPr>
              <p:cNvSpPr>
                <a:spLocks noChangeArrowheads="1"/>
              </p:cNvSpPr>
              <p:nvPr/>
            </p:nvSpPr>
            <p:spPr bwMode="auto">
              <a:xfrm>
                <a:off x="16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5" name="Rectangle 151">
                <a:extLst>
                  <a:ext uri="{FF2B5EF4-FFF2-40B4-BE49-F238E27FC236}">
                    <a16:creationId xmlns:a16="http://schemas.microsoft.com/office/drawing/2014/main" id="{68430A8C-4EDE-4B42-8586-3C59BBF7C00E}"/>
                  </a:ext>
                </a:extLst>
              </p:cNvPr>
              <p:cNvSpPr>
                <a:spLocks noChangeArrowheads="1"/>
              </p:cNvSpPr>
              <p:nvPr/>
            </p:nvSpPr>
            <p:spPr bwMode="auto">
              <a:xfrm>
                <a:off x="167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6" name="Rectangle 152">
                <a:extLst>
                  <a:ext uri="{FF2B5EF4-FFF2-40B4-BE49-F238E27FC236}">
                    <a16:creationId xmlns:a16="http://schemas.microsoft.com/office/drawing/2014/main" id="{85DF9186-DA9E-4004-852A-4EEE2C519532}"/>
                  </a:ext>
                </a:extLst>
              </p:cNvPr>
              <p:cNvSpPr>
                <a:spLocks noChangeArrowheads="1"/>
              </p:cNvSpPr>
              <p:nvPr/>
            </p:nvSpPr>
            <p:spPr bwMode="auto">
              <a:xfrm>
                <a:off x="16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7" name="Rectangle 153">
                <a:extLst>
                  <a:ext uri="{FF2B5EF4-FFF2-40B4-BE49-F238E27FC236}">
                    <a16:creationId xmlns:a16="http://schemas.microsoft.com/office/drawing/2014/main" id="{2EA8DDEE-458A-4DA4-9507-E90E3FD606F0}"/>
                  </a:ext>
                </a:extLst>
              </p:cNvPr>
              <p:cNvSpPr>
                <a:spLocks noChangeArrowheads="1"/>
              </p:cNvSpPr>
              <p:nvPr/>
            </p:nvSpPr>
            <p:spPr bwMode="auto">
              <a:xfrm>
                <a:off x="172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8" name="Rectangle 154">
                <a:extLst>
                  <a:ext uri="{FF2B5EF4-FFF2-40B4-BE49-F238E27FC236}">
                    <a16:creationId xmlns:a16="http://schemas.microsoft.com/office/drawing/2014/main" id="{2F608BE2-3AB1-408E-9B54-EE9C52B14FC2}"/>
                  </a:ext>
                </a:extLst>
              </p:cNvPr>
              <p:cNvSpPr>
                <a:spLocks noChangeArrowheads="1"/>
              </p:cNvSpPr>
              <p:nvPr/>
            </p:nvSpPr>
            <p:spPr bwMode="auto">
              <a:xfrm>
                <a:off x="172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9" name="Rectangle 155">
                <a:extLst>
                  <a:ext uri="{FF2B5EF4-FFF2-40B4-BE49-F238E27FC236}">
                    <a16:creationId xmlns:a16="http://schemas.microsoft.com/office/drawing/2014/main" id="{8C1C1C36-D9E1-438A-B5E4-617D7EC796DF}"/>
                  </a:ext>
                </a:extLst>
              </p:cNvPr>
              <p:cNvSpPr>
                <a:spLocks noChangeArrowheads="1"/>
              </p:cNvSpPr>
              <p:nvPr/>
            </p:nvSpPr>
            <p:spPr bwMode="auto">
              <a:xfrm>
                <a:off x="172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0" name="Rectangle 156">
                <a:extLst>
                  <a:ext uri="{FF2B5EF4-FFF2-40B4-BE49-F238E27FC236}">
                    <a16:creationId xmlns:a16="http://schemas.microsoft.com/office/drawing/2014/main" id="{9877E7E5-2407-4F15-B081-45D898D00DD0}"/>
                  </a:ext>
                </a:extLst>
              </p:cNvPr>
              <p:cNvSpPr>
                <a:spLocks noChangeArrowheads="1"/>
              </p:cNvSpPr>
              <p:nvPr/>
            </p:nvSpPr>
            <p:spPr bwMode="auto">
              <a:xfrm>
                <a:off x="173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1" name="Rectangle 157">
                <a:extLst>
                  <a:ext uri="{FF2B5EF4-FFF2-40B4-BE49-F238E27FC236}">
                    <a16:creationId xmlns:a16="http://schemas.microsoft.com/office/drawing/2014/main" id="{F17512B4-2026-475C-9F0E-1C9742F7D2D7}"/>
                  </a:ext>
                </a:extLst>
              </p:cNvPr>
              <p:cNvSpPr>
                <a:spLocks noChangeArrowheads="1"/>
              </p:cNvSpPr>
              <p:nvPr/>
            </p:nvSpPr>
            <p:spPr bwMode="auto">
              <a:xfrm>
                <a:off x="17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2" name="Rectangle 158">
                <a:extLst>
                  <a:ext uri="{FF2B5EF4-FFF2-40B4-BE49-F238E27FC236}">
                    <a16:creationId xmlns:a16="http://schemas.microsoft.com/office/drawing/2014/main" id="{3FC71265-8082-49E5-AE9D-8AECDDDF8D01}"/>
                  </a:ext>
                </a:extLst>
              </p:cNvPr>
              <p:cNvSpPr>
                <a:spLocks noChangeArrowheads="1"/>
              </p:cNvSpPr>
              <p:nvPr/>
            </p:nvSpPr>
            <p:spPr bwMode="auto">
              <a:xfrm>
                <a:off x="17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3" name="Rectangle 159">
                <a:extLst>
                  <a:ext uri="{FF2B5EF4-FFF2-40B4-BE49-F238E27FC236}">
                    <a16:creationId xmlns:a16="http://schemas.microsoft.com/office/drawing/2014/main" id="{4878C4A3-2E78-492D-B493-EA31B11C15B9}"/>
                  </a:ext>
                </a:extLst>
              </p:cNvPr>
              <p:cNvSpPr>
                <a:spLocks noChangeArrowheads="1"/>
              </p:cNvSpPr>
              <p:nvPr/>
            </p:nvSpPr>
            <p:spPr bwMode="auto">
              <a:xfrm>
                <a:off x="17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4" name="Rectangle 160">
                <a:extLst>
                  <a:ext uri="{FF2B5EF4-FFF2-40B4-BE49-F238E27FC236}">
                    <a16:creationId xmlns:a16="http://schemas.microsoft.com/office/drawing/2014/main" id="{79C7D302-5E81-46B8-8D9E-2136E1028ACA}"/>
                  </a:ext>
                </a:extLst>
              </p:cNvPr>
              <p:cNvSpPr>
                <a:spLocks noChangeArrowheads="1"/>
              </p:cNvSpPr>
              <p:nvPr/>
            </p:nvSpPr>
            <p:spPr bwMode="auto">
              <a:xfrm>
                <a:off x="17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5" name="Rectangle 161">
                <a:extLst>
                  <a:ext uri="{FF2B5EF4-FFF2-40B4-BE49-F238E27FC236}">
                    <a16:creationId xmlns:a16="http://schemas.microsoft.com/office/drawing/2014/main" id="{72D3482D-287A-40B6-9830-A440D9329224}"/>
                  </a:ext>
                </a:extLst>
              </p:cNvPr>
              <p:cNvSpPr>
                <a:spLocks noChangeArrowheads="1"/>
              </p:cNvSpPr>
              <p:nvPr/>
            </p:nvSpPr>
            <p:spPr bwMode="auto">
              <a:xfrm>
                <a:off x="181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6" name="Rectangle 162">
                <a:extLst>
                  <a:ext uri="{FF2B5EF4-FFF2-40B4-BE49-F238E27FC236}">
                    <a16:creationId xmlns:a16="http://schemas.microsoft.com/office/drawing/2014/main" id="{90490C7B-B68B-47D6-9A15-E37C7183FFD1}"/>
                  </a:ext>
                </a:extLst>
              </p:cNvPr>
              <p:cNvSpPr>
                <a:spLocks noChangeArrowheads="1"/>
              </p:cNvSpPr>
              <p:nvPr/>
            </p:nvSpPr>
            <p:spPr bwMode="auto">
              <a:xfrm>
                <a:off x="184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7" name="Rectangle 163">
                <a:extLst>
                  <a:ext uri="{FF2B5EF4-FFF2-40B4-BE49-F238E27FC236}">
                    <a16:creationId xmlns:a16="http://schemas.microsoft.com/office/drawing/2014/main" id="{E0692542-22B5-4412-92D8-8C1C6CDD6256}"/>
                  </a:ext>
                </a:extLst>
              </p:cNvPr>
              <p:cNvSpPr>
                <a:spLocks noChangeArrowheads="1"/>
              </p:cNvSpPr>
              <p:nvPr/>
            </p:nvSpPr>
            <p:spPr bwMode="auto">
              <a:xfrm>
                <a:off x="18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8" name="Rectangle 164">
                <a:extLst>
                  <a:ext uri="{FF2B5EF4-FFF2-40B4-BE49-F238E27FC236}">
                    <a16:creationId xmlns:a16="http://schemas.microsoft.com/office/drawing/2014/main" id="{F9583CBB-1279-4264-B5A2-EF6E71B4E6CD}"/>
                  </a:ext>
                </a:extLst>
              </p:cNvPr>
              <p:cNvSpPr>
                <a:spLocks noChangeArrowheads="1"/>
              </p:cNvSpPr>
              <p:nvPr/>
            </p:nvSpPr>
            <p:spPr bwMode="auto">
              <a:xfrm>
                <a:off x="18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9" name="Rectangle 165">
                <a:extLst>
                  <a:ext uri="{FF2B5EF4-FFF2-40B4-BE49-F238E27FC236}">
                    <a16:creationId xmlns:a16="http://schemas.microsoft.com/office/drawing/2014/main" id="{BA948564-9AF3-452D-83C5-F2C8F60EB749}"/>
                  </a:ext>
                </a:extLst>
              </p:cNvPr>
              <p:cNvSpPr>
                <a:spLocks noChangeArrowheads="1"/>
              </p:cNvSpPr>
              <p:nvPr/>
            </p:nvSpPr>
            <p:spPr bwMode="auto">
              <a:xfrm>
                <a:off x="189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0" name="Rectangle 166">
                <a:extLst>
                  <a:ext uri="{FF2B5EF4-FFF2-40B4-BE49-F238E27FC236}">
                    <a16:creationId xmlns:a16="http://schemas.microsoft.com/office/drawing/2014/main" id="{E56A6398-549A-4404-AB49-32E39C26687C}"/>
                  </a:ext>
                </a:extLst>
              </p:cNvPr>
              <p:cNvSpPr>
                <a:spLocks noChangeArrowheads="1"/>
              </p:cNvSpPr>
              <p:nvPr/>
            </p:nvSpPr>
            <p:spPr bwMode="auto">
              <a:xfrm>
                <a:off x="191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1" name="Rectangle 167">
                <a:extLst>
                  <a:ext uri="{FF2B5EF4-FFF2-40B4-BE49-F238E27FC236}">
                    <a16:creationId xmlns:a16="http://schemas.microsoft.com/office/drawing/2014/main" id="{8D089CDF-CB09-4592-821E-47838476C25C}"/>
                  </a:ext>
                </a:extLst>
              </p:cNvPr>
              <p:cNvSpPr>
                <a:spLocks noChangeArrowheads="1"/>
              </p:cNvSpPr>
              <p:nvPr/>
            </p:nvSpPr>
            <p:spPr bwMode="auto">
              <a:xfrm>
                <a:off x="192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 name="Rectangle 168">
                <a:extLst>
                  <a:ext uri="{FF2B5EF4-FFF2-40B4-BE49-F238E27FC236}">
                    <a16:creationId xmlns:a16="http://schemas.microsoft.com/office/drawing/2014/main" id="{16785BD2-A6CC-4F31-B49B-D683208BE19B}"/>
                  </a:ext>
                </a:extLst>
              </p:cNvPr>
              <p:cNvSpPr>
                <a:spLocks noChangeArrowheads="1"/>
              </p:cNvSpPr>
              <p:nvPr/>
            </p:nvSpPr>
            <p:spPr bwMode="auto">
              <a:xfrm>
                <a:off x="193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 name="Rectangle 169">
                <a:extLst>
                  <a:ext uri="{FF2B5EF4-FFF2-40B4-BE49-F238E27FC236}">
                    <a16:creationId xmlns:a16="http://schemas.microsoft.com/office/drawing/2014/main" id="{0AA890C1-C130-4B8D-9228-1FA2D56D8206}"/>
                  </a:ext>
                </a:extLst>
              </p:cNvPr>
              <p:cNvSpPr>
                <a:spLocks noChangeArrowheads="1"/>
              </p:cNvSpPr>
              <p:nvPr/>
            </p:nvSpPr>
            <p:spPr bwMode="auto">
              <a:xfrm>
                <a:off x="193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 name="Rectangle 170">
                <a:extLst>
                  <a:ext uri="{FF2B5EF4-FFF2-40B4-BE49-F238E27FC236}">
                    <a16:creationId xmlns:a16="http://schemas.microsoft.com/office/drawing/2014/main" id="{B2ECEF47-800A-45AD-9E8F-DB1979CDCB58}"/>
                  </a:ext>
                </a:extLst>
              </p:cNvPr>
              <p:cNvSpPr>
                <a:spLocks noChangeArrowheads="1"/>
              </p:cNvSpPr>
              <p:nvPr/>
            </p:nvSpPr>
            <p:spPr bwMode="auto">
              <a:xfrm>
                <a:off x="193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 name="Rectangle 171">
                <a:extLst>
                  <a:ext uri="{FF2B5EF4-FFF2-40B4-BE49-F238E27FC236}">
                    <a16:creationId xmlns:a16="http://schemas.microsoft.com/office/drawing/2014/main" id="{C9688597-A0B9-43DB-9A98-03134C4A8F73}"/>
                  </a:ext>
                </a:extLst>
              </p:cNvPr>
              <p:cNvSpPr>
                <a:spLocks noChangeArrowheads="1"/>
              </p:cNvSpPr>
              <p:nvPr/>
            </p:nvSpPr>
            <p:spPr bwMode="auto">
              <a:xfrm>
                <a:off x="19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 name="Rectangle 172">
                <a:extLst>
                  <a:ext uri="{FF2B5EF4-FFF2-40B4-BE49-F238E27FC236}">
                    <a16:creationId xmlns:a16="http://schemas.microsoft.com/office/drawing/2014/main" id="{49324238-AECF-4B04-91D1-88441521DCA1}"/>
                  </a:ext>
                </a:extLst>
              </p:cNvPr>
              <p:cNvSpPr>
                <a:spLocks noChangeArrowheads="1"/>
              </p:cNvSpPr>
              <p:nvPr/>
            </p:nvSpPr>
            <p:spPr bwMode="auto">
              <a:xfrm>
                <a:off x="196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 name="Rectangle 173">
                <a:extLst>
                  <a:ext uri="{FF2B5EF4-FFF2-40B4-BE49-F238E27FC236}">
                    <a16:creationId xmlns:a16="http://schemas.microsoft.com/office/drawing/2014/main" id="{30BFBA7A-EDA0-474F-92C5-4D71E9ED728A}"/>
                  </a:ext>
                </a:extLst>
              </p:cNvPr>
              <p:cNvSpPr>
                <a:spLocks noChangeArrowheads="1"/>
              </p:cNvSpPr>
              <p:nvPr/>
            </p:nvSpPr>
            <p:spPr bwMode="auto">
              <a:xfrm>
                <a:off x="19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 name="Rectangle 174">
                <a:extLst>
                  <a:ext uri="{FF2B5EF4-FFF2-40B4-BE49-F238E27FC236}">
                    <a16:creationId xmlns:a16="http://schemas.microsoft.com/office/drawing/2014/main" id="{09DEA45D-E924-4DB0-B444-2E41C6DFC266}"/>
                  </a:ext>
                </a:extLst>
              </p:cNvPr>
              <p:cNvSpPr>
                <a:spLocks noChangeArrowheads="1"/>
              </p:cNvSpPr>
              <p:nvPr/>
            </p:nvSpPr>
            <p:spPr bwMode="auto">
              <a:xfrm>
                <a:off x="20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 name="Rectangle 175">
                <a:extLst>
                  <a:ext uri="{FF2B5EF4-FFF2-40B4-BE49-F238E27FC236}">
                    <a16:creationId xmlns:a16="http://schemas.microsoft.com/office/drawing/2014/main" id="{8E37AAD2-4E90-4A11-B363-EF994B6AE382}"/>
                  </a:ext>
                </a:extLst>
              </p:cNvPr>
              <p:cNvSpPr>
                <a:spLocks noChangeArrowheads="1"/>
              </p:cNvSpPr>
              <p:nvPr/>
            </p:nvSpPr>
            <p:spPr bwMode="auto">
              <a:xfrm>
                <a:off x="20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 name="Rectangle 176">
                <a:extLst>
                  <a:ext uri="{FF2B5EF4-FFF2-40B4-BE49-F238E27FC236}">
                    <a16:creationId xmlns:a16="http://schemas.microsoft.com/office/drawing/2014/main" id="{85983158-07F3-41C0-A9CA-E98B890B34E0}"/>
                  </a:ext>
                </a:extLst>
              </p:cNvPr>
              <p:cNvSpPr>
                <a:spLocks noChangeArrowheads="1"/>
              </p:cNvSpPr>
              <p:nvPr/>
            </p:nvSpPr>
            <p:spPr bwMode="auto">
              <a:xfrm>
                <a:off x="204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1" name="Rectangle 177">
                <a:extLst>
                  <a:ext uri="{FF2B5EF4-FFF2-40B4-BE49-F238E27FC236}">
                    <a16:creationId xmlns:a16="http://schemas.microsoft.com/office/drawing/2014/main" id="{FE3B28D5-B415-4956-AE3D-26D4104DA665}"/>
                  </a:ext>
                </a:extLst>
              </p:cNvPr>
              <p:cNvSpPr>
                <a:spLocks noChangeArrowheads="1"/>
              </p:cNvSpPr>
              <p:nvPr/>
            </p:nvSpPr>
            <p:spPr bwMode="auto">
              <a:xfrm>
                <a:off x="20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2" name="Rectangle 178">
                <a:extLst>
                  <a:ext uri="{FF2B5EF4-FFF2-40B4-BE49-F238E27FC236}">
                    <a16:creationId xmlns:a16="http://schemas.microsoft.com/office/drawing/2014/main" id="{70E8A7B6-0E72-48EA-BB20-CFCFC8CC2160}"/>
                  </a:ext>
                </a:extLst>
              </p:cNvPr>
              <p:cNvSpPr>
                <a:spLocks noChangeArrowheads="1"/>
              </p:cNvSpPr>
              <p:nvPr/>
            </p:nvSpPr>
            <p:spPr bwMode="auto">
              <a:xfrm>
                <a:off x="20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3" name="Rectangle 179">
                <a:extLst>
                  <a:ext uri="{FF2B5EF4-FFF2-40B4-BE49-F238E27FC236}">
                    <a16:creationId xmlns:a16="http://schemas.microsoft.com/office/drawing/2014/main" id="{80F15F75-0B36-498B-8975-7AF2C648A5BB}"/>
                  </a:ext>
                </a:extLst>
              </p:cNvPr>
              <p:cNvSpPr>
                <a:spLocks noChangeArrowheads="1"/>
              </p:cNvSpPr>
              <p:nvPr/>
            </p:nvSpPr>
            <p:spPr bwMode="auto">
              <a:xfrm>
                <a:off x="20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4" name="Rectangle 180">
                <a:extLst>
                  <a:ext uri="{FF2B5EF4-FFF2-40B4-BE49-F238E27FC236}">
                    <a16:creationId xmlns:a16="http://schemas.microsoft.com/office/drawing/2014/main" id="{8F689C85-385D-4C06-A1CC-925D9B2FEC2B}"/>
                  </a:ext>
                </a:extLst>
              </p:cNvPr>
              <p:cNvSpPr>
                <a:spLocks noChangeArrowheads="1"/>
              </p:cNvSpPr>
              <p:nvPr/>
            </p:nvSpPr>
            <p:spPr bwMode="auto">
              <a:xfrm>
                <a:off x="212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5" name="Rectangle 181">
                <a:extLst>
                  <a:ext uri="{FF2B5EF4-FFF2-40B4-BE49-F238E27FC236}">
                    <a16:creationId xmlns:a16="http://schemas.microsoft.com/office/drawing/2014/main" id="{C062FBEB-86FC-4CC9-A13A-CE01A9F7EA97}"/>
                  </a:ext>
                </a:extLst>
              </p:cNvPr>
              <p:cNvSpPr>
                <a:spLocks noChangeArrowheads="1"/>
              </p:cNvSpPr>
              <p:nvPr/>
            </p:nvSpPr>
            <p:spPr bwMode="auto">
              <a:xfrm>
                <a:off x="213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6" name="Rectangle 182">
                <a:extLst>
                  <a:ext uri="{FF2B5EF4-FFF2-40B4-BE49-F238E27FC236}">
                    <a16:creationId xmlns:a16="http://schemas.microsoft.com/office/drawing/2014/main" id="{3A818ADB-CC51-4910-852D-9A0F4D737E9A}"/>
                  </a:ext>
                </a:extLst>
              </p:cNvPr>
              <p:cNvSpPr>
                <a:spLocks noChangeArrowheads="1"/>
              </p:cNvSpPr>
              <p:nvPr/>
            </p:nvSpPr>
            <p:spPr bwMode="auto">
              <a:xfrm>
                <a:off x="213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7" name="Rectangle 183">
                <a:extLst>
                  <a:ext uri="{FF2B5EF4-FFF2-40B4-BE49-F238E27FC236}">
                    <a16:creationId xmlns:a16="http://schemas.microsoft.com/office/drawing/2014/main" id="{D7033155-284F-4DA6-B100-2B4B6434E023}"/>
                  </a:ext>
                </a:extLst>
              </p:cNvPr>
              <p:cNvSpPr>
                <a:spLocks noChangeArrowheads="1"/>
              </p:cNvSpPr>
              <p:nvPr/>
            </p:nvSpPr>
            <p:spPr bwMode="auto">
              <a:xfrm>
                <a:off x="214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8" name="Rectangle 184">
                <a:extLst>
                  <a:ext uri="{FF2B5EF4-FFF2-40B4-BE49-F238E27FC236}">
                    <a16:creationId xmlns:a16="http://schemas.microsoft.com/office/drawing/2014/main" id="{F2223674-19CF-408A-8236-E5DDED6EEF06}"/>
                  </a:ext>
                </a:extLst>
              </p:cNvPr>
              <p:cNvSpPr>
                <a:spLocks noChangeArrowheads="1"/>
              </p:cNvSpPr>
              <p:nvPr/>
            </p:nvSpPr>
            <p:spPr bwMode="auto">
              <a:xfrm>
                <a:off x="21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9" name="Rectangle 185">
                <a:extLst>
                  <a:ext uri="{FF2B5EF4-FFF2-40B4-BE49-F238E27FC236}">
                    <a16:creationId xmlns:a16="http://schemas.microsoft.com/office/drawing/2014/main" id="{8E6FC251-606E-48E7-A2D9-460701DDD657}"/>
                  </a:ext>
                </a:extLst>
              </p:cNvPr>
              <p:cNvSpPr>
                <a:spLocks noChangeArrowheads="1"/>
              </p:cNvSpPr>
              <p:nvPr/>
            </p:nvSpPr>
            <p:spPr bwMode="auto">
              <a:xfrm>
                <a:off x="21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0" name="Rectangle 186">
                <a:extLst>
                  <a:ext uri="{FF2B5EF4-FFF2-40B4-BE49-F238E27FC236}">
                    <a16:creationId xmlns:a16="http://schemas.microsoft.com/office/drawing/2014/main" id="{32EC4288-3BFE-4A0E-9E92-52894F16972A}"/>
                  </a:ext>
                </a:extLst>
              </p:cNvPr>
              <p:cNvSpPr>
                <a:spLocks noChangeArrowheads="1"/>
              </p:cNvSpPr>
              <p:nvPr/>
            </p:nvSpPr>
            <p:spPr bwMode="auto">
              <a:xfrm>
                <a:off x="218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1" name="Rectangle 187">
                <a:extLst>
                  <a:ext uri="{FF2B5EF4-FFF2-40B4-BE49-F238E27FC236}">
                    <a16:creationId xmlns:a16="http://schemas.microsoft.com/office/drawing/2014/main" id="{43C9C177-FA1B-4C8D-B0C3-0F54D4AAE93A}"/>
                  </a:ext>
                </a:extLst>
              </p:cNvPr>
              <p:cNvSpPr>
                <a:spLocks noChangeArrowheads="1"/>
              </p:cNvSpPr>
              <p:nvPr/>
            </p:nvSpPr>
            <p:spPr bwMode="auto">
              <a:xfrm>
                <a:off x="220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2" name="Rectangle 188">
                <a:extLst>
                  <a:ext uri="{FF2B5EF4-FFF2-40B4-BE49-F238E27FC236}">
                    <a16:creationId xmlns:a16="http://schemas.microsoft.com/office/drawing/2014/main" id="{9DA2379F-9812-4511-85B9-587E0D23D68F}"/>
                  </a:ext>
                </a:extLst>
              </p:cNvPr>
              <p:cNvSpPr>
                <a:spLocks noChangeArrowheads="1"/>
              </p:cNvSpPr>
              <p:nvPr/>
            </p:nvSpPr>
            <p:spPr bwMode="auto">
              <a:xfrm>
                <a:off x="22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3" name="Rectangle 189">
                <a:extLst>
                  <a:ext uri="{FF2B5EF4-FFF2-40B4-BE49-F238E27FC236}">
                    <a16:creationId xmlns:a16="http://schemas.microsoft.com/office/drawing/2014/main" id="{4E3E7DFE-C56B-461B-AE1F-C92AB011974E}"/>
                  </a:ext>
                </a:extLst>
              </p:cNvPr>
              <p:cNvSpPr>
                <a:spLocks noChangeArrowheads="1"/>
              </p:cNvSpPr>
              <p:nvPr/>
            </p:nvSpPr>
            <p:spPr bwMode="auto">
              <a:xfrm>
                <a:off x="22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4" name="Rectangle 190">
                <a:extLst>
                  <a:ext uri="{FF2B5EF4-FFF2-40B4-BE49-F238E27FC236}">
                    <a16:creationId xmlns:a16="http://schemas.microsoft.com/office/drawing/2014/main" id="{72BDE56E-9A09-4A6A-9CDB-7BB0A9BFA325}"/>
                  </a:ext>
                </a:extLst>
              </p:cNvPr>
              <p:cNvSpPr>
                <a:spLocks noChangeArrowheads="1"/>
              </p:cNvSpPr>
              <p:nvPr/>
            </p:nvSpPr>
            <p:spPr bwMode="auto">
              <a:xfrm>
                <a:off x="226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5" name="Rectangle 191">
                <a:extLst>
                  <a:ext uri="{FF2B5EF4-FFF2-40B4-BE49-F238E27FC236}">
                    <a16:creationId xmlns:a16="http://schemas.microsoft.com/office/drawing/2014/main" id="{24906ED5-9131-4DF6-BD8F-BD14CBD8CE08}"/>
                  </a:ext>
                </a:extLst>
              </p:cNvPr>
              <p:cNvSpPr>
                <a:spLocks noChangeArrowheads="1"/>
              </p:cNvSpPr>
              <p:nvPr/>
            </p:nvSpPr>
            <p:spPr bwMode="auto">
              <a:xfrm>
                <a:off x="22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6" name="Rectangle 192">
                <a:extLst>
                  <a:ext uri="{FF2B5EF4-FFF2-40B4-BE49-F238E27FC236}">
                    <a16:creationId xmlns:a16="http://schemas.microsoft.com/office/drawing/2014/main" id="{45805276-BDD4-4D0A-972A-DF86FA305D30}"/>
                  </a:ext>
                </a:extLst>
              </p:cNvPr>
              <p:cNvSpPr>
                <a:spLocks noChangeArrowheads="1"/>
              </p:cNvSpPr>
              <p:nvPr/>
            </p:nvSpPr>
            <p:spPr bwMode="auto">
              <a:xfrm>
                <a:off x="23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7" name="Rectangle 193">
                <a:extLst>
                  <a:ext uri="{FF2B5EF4-FFF2-40B4-BE49-F238E27FC236}">
                    <a16:creationId xmlns:a16="http://schemas.microsoft.com/office/drawing/2014/main" id="{5586F84D-B257-42E9-AAFB-C94C6AC10869}"/>
                  </a:ext>
                </a:extLst>
              </p:cNvPr>
              <p:cNvSpPr>
                <a:spLocks noChangeArrowheads="1"/>
              </p:cNvSpPr>
              <p:nvPr/>
            </p:nvSpPr>
            <p:spPr bwMode="auto">
              <a:xfrm>
                <a:off x="232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8" name="Rectangle 194">
                <a:extLst>
                  <a:ext uri="{FF2B5EF4-FFF2-40B4-BE49-F238E27FC236}">
                    <a16:creationId xmlns:a16="http://schemas.microsoft.com/office/drawing/2014/main" id="{7A285F62-1D80-4B88-9B8A-47E855D74E70}"/>
                  </a:ext>
                </a:extLst>
              </p:cNvPr>
              <p:cNvSpPr>
                <a:spLocks noChangeArrowheads="1"/>
              </p:cNvSpPr>
              <p:nvPr/>
            </p:nvSpPr>
            <p:spPr bwMode="auto">
              <a:xfrm>
                <a:off x="233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9" name="Rectangle 195">
                <a:extLst>
                  <a:ext uri="{FF2B5EF4-FFF2-40B4-BE49-F238E27FC236}">
                    <a16:creationId xmlns:a16="http://schemas.microsoft.com/office/drawing/2014/main" id="{91ED1D4E-D85C-4F1F-9C37-4FA5F052E193}"/>
                  </a:ext>
                </a:extLst>
              </p:cNvPr>
              <p:cNvSpPr>
                <a:spLocks noChangeArrowheads="1"/>
              </p:cNvSpPr>
              <p:nvPr/>
            </p:nvSpPr>
            <p:spPr bwMode="auto">
              <a:xfrm>
                <a:off x="23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0" name="Rectangle 196">
                <a:extLst>
                  <a:ext uri="{FF2B5EF4-FFF2-40B4-BE49-F238E27FC236}">
                    <a16:creationId xmlns:a16="http://schemas.microsoft.com/office/drawing/2014/main" id="{FA35DFAF-C930-4BEB-BD43-C5189D835A77}"/>
                  </a:ext>
                </a:extLst>
              </p:cNvPr>
              <p:cNvSpPr>
                <a:spLocks noChangeArrowheads="1"/>
              </p:cNvSpPr>
              <p:nvPr/>
            </p:nvSpPr>
            <p:spPr bwMode="auto">
              <a:xfrm>
                <a:off x="233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1" name="Rectangle 197">
                <a:extLst>
                  <a:ext uri="{FF2B5EF4-FFF2-40B4-BE49-F238E27FC236}">
                    <a16:creationId xmlns:a16="http://schemas.microsoft.com/office/drawing/2014/main" id="{87805003-308C-42BA-8078-068CEE15AF4C}"/>
                  </a:ext>
                </a:extLst>
              </p:cNvPr>
              <p:cNvSpPr>
                <a:spLocks noChangeArrowheads="1"/>
              </p:cNvSpPr>
              <p:nvPr/>
            </p:nvSpPr>
            <p:spPr bwMode="auto">
              <a:xfrm>
                <a:off x="235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2" name="Rectangle 198">
                <a:extLst>
                  <a:ext uri="{FF2B5EF4-FFF2-40B4-BE49-F238E27FC236}">
                    <a16:creationId xmlns:a16="http://schemas.microsoft.com/office/drawing/2014/main" id="{BC619175-EA59-4A79-B2F5-BAADF58DF198}"/>
                  </a:ext>
                </a:extLst>
              </p:cNvPr>
              <p:cNvSpPr>
                <a:spLocks noChangeArrowheads="1"/>
              </p:cNvSpPr>
              <p:nvPr/>
            </p:nvSpPr>
            <p:spPr bwMode="auto">
              <a:xfrm>
                <a:off x="23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3" name="Rectangle 199">
                <a:extLst>
                  <a:ext uri="{FF2B5EF4-FFF2-40B4-BE49-F238E27FC236}">
                    <a16:creationId xmlns:a16="http://schemas.microsoft.com/office/drawing/2014/main" id="{2D3BFF30-1B7A-4945-8B82-4B1D43586B35}"/>
                  </a:ext>
                </a:extLst>
              </p:cNvPr>
              <p:cNvSpPr>
                <a:spLocks noChangeArrowheads="1"/>
              </p:cNvSpPr>
              <p:nvPr/>
            </p:nvSpPr>
            <p:spPr bwMode="auto">
              <a:xfrm>
                <a:off x="23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4" name="Rectangle 200">
                <a:extLst>
                  <a:ext uri="{FF2B5EF4-FFF2-40B4-BE49-F238E27FC236}">
                    <a16:creationId xmlns:a16="http://schemas.microsoft.com/office/drawing/2014/main" id="{0B21B0D3-8B28-4420-80AB-2DA406581907}"/>
                  </a:ext>
                </a:extLst>
              </p:cNvPr>
              <p:cNvSpPr>
                <a:spLocks noChangeArrowheads="1"/>
              </p:cNvSpPr>
              <p:nvPr/>
            </p:nvSpPr>
            <p:spPr bwMode="auto">
              <a:xfrm>
                <a:off x="241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5" name="Rectangle 201">
                <a:extLst>
                  <a:ext uri="{FF2B5EF4-FFF2-40B4-BE49-F238E27FC236}">
                    <a16:creationId xmlns:a16="http://schemas.microsoft.com/office/drawing/2014/main" id="{8B9844A9-6A0A-4A07-8FDE-41BFC2431261}"/>
                  </a:ext>
                </a:extLst>
              </p:cNvPr>
              <p:cNvSpPr>
                <a:spLocks noChangeArrowheads="1"/>
              </p:cNvSpPr>
              <p:nvPr/>
            </p:nvSpPr>
            <p:spPr bwMode="auto">
              <a:xfrm>
                <a:off x="242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6" name="Rectangle 202">
                <a:extLst>
                  <a:ext uri="{FF2B5EF4-FFF2-40B4-BE49-F238E27FC236}">
                    <a16:creationId xmlns:a16="http://schemas.microsoft.com/office/drawing/2014/main" id="{96411EB7-8FBE-4372-84A4-0390CCE2B036}"/>
                  </a:ext>
                </a:extLst>
              </p:cNvPr>
              <p:cNvSpPr>
                <a:spLocks noChangeArrowheads="1"/>
              </p:cNvSpPr>
              <p:nvPr/>
            </p:nvSpPr>
            <p:spPr bwMode="auto">
              <a:xfrm>
                <a:off x="24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7" name="Rectangle 203">
                <a:extLst>
                  <a:ext uri="{FF2B5EF4-FFF2-40B4-BE49-F238E27FC236}">
                    <a16:creationId xmlns:a16="http://schemas.microsoft.com/office/drawing/2014/main" id="{55C9C1DB-476E-47C9-95E8-8299DAD3754E}"/>
                  </a:ext>
                </a:extLst>
              </p:cNvPr>
              <p:cNvSpPr>
                <a:spLocks noChangeArrowheads="1"/>
              </p:cNvSpPr>
              <p:nvPr/>
            </p:nvSpPr>
            <p:spPr bwMode="auto">
              <a:xfrm>
                <a:off x="24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8" name="Rectangle 204">
                <a:extLst>
                  <a:ext uri="{FF2B5EF4-FFF2-40B4-BE49-F238E27FC236}">
                    <a16:creationId xmlns:a16="http://schemas.microsoft.com/office/drawing/2014/main" id="{8A7FD42F-44A6-4EB1-A678-17D8EB05E06C}"/>
                  </a:ext>
                </a:extLst>
              </p:cNvPr>
              <p:cNvSpPr>
                <a:spLocks noChangeArrowheads="1"/>
              </p:cNvSpPr>
              <p:nvPr/>
            </p:nvSpPr>
            <p:spPr bwMode="auto">
              <a:xfrm>
                <a:off x="248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568" name="Rectangle 206">
              <a:extLst>
                <a:ext uri="{FF2B5EF4-FFF2-40B4-BE49-F238E27FC236}">
                  <a16:creationId xmlns:a16="http://schemas.microsoft.com/office/drawing/2014/main" id="{A55D0F1E-FDFF-4813-B73E-031FC3E973BD}"/>
                </a:ext>
              </a:extLst>
            </p:cNvPr>
            <p:cNvSpPr>
              <a:spLocks noChangeArrowheads="1"/>
            </p:cNvSpPr>
            <p:nvPr/>
          </p:nvSpPr>
          <p:spPr bwMode="auto">
            <a:xfrm>
              <a:off x="250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69" name="Rectangle 207">
              <a:extLst>
                <a:ext uri="{FF2B5EF4-FFF2-40B4-BE49-F238E27FC236}">
                  <a16:creationId xmlns:a16="http://schemas.microsoft.com/office/drawing/2014/main" id="{EE55D0B3-C83D-4074-872A-487E68C57439}"/>
                </a:ext>
              </a:extLst>
            </p:cNvPr>
            <p:cNvSpPr>
              <a:spLocks noChangeArrowheads="1"/>
            </p:cNvSpPr>
            <p:nvPr/>
          </p:nvSpPr>
          <p:spPr bwMode="auto">
            <a:xfrm>
              <a:off x="253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0" name="Rectangle 208">
              <a:extLst>
                <a:ext uri="{FF2B5EF4-FFF2-40B4-BE49-F238E27FC236}">
                  <a16:creationId xmlns:a16="http://schemas.microsoft.com/office/drawing/2014/main" id="{33105792-CCBD-421C-A6FD-D2C949315A46}"/>
                </a:ext>
              </a:extLst>
            </p:cNvPr>
            <p:cNvSpPr>
              <a:spLocks noChangeArrowheads="1"/>
            </p:cNvSpPr>
            <p:nvPr/>
          </p:nvSpPr>
          <p:spPr bwMode="auto">
            <a:xfrm>
              <a:off x="254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1" name="Rectangle 209">
              <a:extLst>
                <a:ext uri="{FF2B5EF4-FFF2-40B4-BE49-F238E27FC236}">
                  <a16:creationId xmlns:a16="http://schemas.microsoft.com/office/drawing/2014/main" id="{E57E1884-FF95-480A-87C8-B786FD9876C9}"/>
                </a:ext>
              </a:extLst>
            </p:cNvPr>
            <p:cNvSpPr>
              <a:spLocks noChangeArrowheads="1"/>
            </p:cNvSpPr>
            <p:nvPr/>
          </p:nvSpPr>
          <p:spPr bwMode="auto">
            <a:xfrm>
              <a:off x="25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2" name="Rectangle 210">
              <a:extLst>
                <a:ext uri="{FF2B5EF4-FFF2-40B4-BE49-F238E27FC236}">
                  <a16:creationId xmlns:a16="http://schemas.microsoft.com/office/drawing/2014/main" id="{F6382D9A-7D6A-4250-99C2-4367FC8476DE}"/>
                </a:ext>
              </a:extLst>
            </p:cNvPr>
            <p:cNvSpPr>
              <a:spLocks noChangeArrowheads="1"/>
            </p:cNvSpPr>
            <p:nvPr/>
          </p:nvSpPr>
          <p:spPr bwMode="auto">
            <a:xfrm>
              <a:off x="254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3" name="Rectangle 211">
              <a:extLst>
                <a:ext uri="{FF2B5EF4-FFF2-40B4-BE49-F238E27FC236}">
                  <a16:creationId xmlns:a16="http://schemas.microsoft.com/office/drawing/2014/main" id="{09B51879-70AD-4C83-B3BE-A683C1D9C4E3}"/>
                </a:ext>
              </a:extLst>
            </p:cNvPr>
            <p:cNvSpPr>
              <a:spLocks noChangeArrowheads="1"/>
            </p:cNvSpPr>
            <p:nvPr/>
          </p:nvSpPr>
          <p:spPr bwMode="auto">
            <a:xfrm>
              <a:off x="254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4" name="Rectangle 212">
              <a:extLst>
                <a:ext uri="{FF2B5EF4-FFF2-40B4-BE49-F238E27FC236}">
                  <a16:creationId xmlns:a16="http://schemas.microsoft.com/office/drawing/2014/main" id="{B5439051-3EAF-411F-BEDB-2251016F93DC}"/>
                </a:ext>
              </a:extLst>
            </p:cNvPr>
            <p:cNvSpPr>
              <a:spLocks noChangeArrowheads="1"/>
            </p:cNvSpPr>
            <p:nvPr/>
          </p:nvSpPr>
          <p:spPr bwMode="auto">
            <a:xfrm>
              <a:off x="257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5" name="Rectangle 213">
              <a:extLst>
                <a:ext uri="{FF2B5EF4-FFF2-40B4-BE49-F238E27FC236}">
                  <a16:creationId xmlns:a16="http://schemas.microsoft.com/office/drawing/2014/main" id="{E8C82DB0-E59B-40CC-B1C2-9EC0DEE81CD3}"/>
                </a:ext>
              </a:extLst>
            </p:cNvPr>
            <p:cNvSpPr>
              <a:spLocks noChangeArrowheads="1"/>
            </p:cNvSpPr>
            <p:nvPr/>
          </p:nvSpPr>
          <p:spPr bwMode="auto">
            <a:xfrm>
              <a:off x="25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6" name="Rectangle 214">
              <a:extLst>
                <a:ext uri="{FF2B5EF4-FFF2-40B4-BE49-F238E27FC236}">
                  <a16:creationId xmlns:a16="http://schemas.microsoft.com/office/drawing/2014/main" id="{E7C2C3F3-5D00-4D89-97E1-1B96E02C6A95}"/>
                </a:ext>
              </a:extLst>
            </p:cNvPr>
            <p:cNvSpPr>
              <a:spLocks noChangeArrowheads="1"/>
            </p:cNvSpPr>
            <p:nvPr/>
          </p:nvSpPr>
          <p:spPr bwMode="auto">
            <a:xfrm>
              <a:off x="26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7" name="Rectangle 215">
              <a:extLst>
                <a:ext uri="{FF2B5EF4-FFF2-40B4-BE49-F238E27FC236}">
                  <a16:creationId xmlns:a16="http://schemas.microsoft.com/office/drawing/2014/main" id="{4F36582D-9FDB-4311-9915-3DEB97B3F939}"/>
                </a:ext>
              </a:extLst>
            </p:cNvPr>
            <p:cNvSpPr>
              <a:spLocks noChangeArrowheads="1"/>
            </p:cNvSpPr>
            <p:nvPr/>
          </p:nvSpPr>
          <p:spPr bwMode="auto">
            <a:xfrm>
              <a:off x="262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8" name="Rectangle 216">
              <a:extLst>
                <a:ext uri="{FF2B5EF4-FFF2-40B4-BE49-F238E27FC236}">
                  <a16:creationId xmlns:a16="http://schemas.microsoft.com/office/drawing/2014/main" id="{801B9A5D-7E3E-4E49-9D4B-49442769570D}"/>
                </a:ext>
              </a:extLst>
            </p:cNvPr>
            <p:cNvSpPr>
              <a:spLocks noChangeArrowheads="1"/>
            </p:cNvSpPr>
            <p:nvPr/>
          </p:nvSpPr>
          <p:spPr bwMode="auto">
            <a:xfrm>
              <a:off x="265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79" name="Rectangle 217">
              <a:extLst>
                <a:ext uri="{FF2B5EF4-FFF2-40B4-BE49-F238E27FC236}">
                  <a16:creationId xmlns:a16="http://schemas.microsoft.com/office/drawing/2014/main" id="{317B715A-DBFD-4E33-8CA2-9062D79C0510}"/>
                </a:ext>
              </a:extLst>
            </p:cNvPr>
            <p:cNvSpPr>
              <a:spLocks noChangeArrowheads="1"/>
            </p:cNvSpPr>
            <p:nvPr/>
          </p:nvSpPr>
          <p:spPr bwMode="auto">
            <a:xfrm>
              <a:off x="26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0" name="Rectangle 218">
              <a:extLst>
                <a:ext uri="{FF2B5EF4-FFF2-40B4-BE49-F238E27FC236}">
                  <a16:creationId xmlns:a16="http://schemas.microsoft.com/office/drawing/2014/main" id="{FE049403-E5BF-4C7C-9285-371C8CBDD353}"/>
                </a:ext>
              </a:extLst>
            </p:cNvPr>
            <p:cNvSpPr>
              <a:spLocks noChangeArrowheads="1"/>
            </p:cNvSpPr>
            <p:nvPr/>
          </p:nvSpPr>
          <p:spPr bwMode="auto">
            <a:xfrm>
              <a:off x="26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1" name="Rectangle 219">
              <a:extLst>
                <a:ext uri="{FF2B5EF4-FFF2-40B4-BE49-F238E27FC236}">
                  <a16:creationId xmlns:a16="http://schemas.microsoft.com/office/drawing/2014/main" id="{0F263935-43A8-4F73-A288-220AAE81AB66}"/>
                </a:ext>
              </a:extLst>
            </p:cNvPr>
            <p:cNvSpPr>
              <a:spLocks noChangeArrowheads="1"/>
            </p:cNvSpPr>
            <p:nvPr/>
          </p:nvSpPr>
          <p:spPr bwMode="auto">
            <a:xfrm>
              <a:off x="271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2" name="Rectangle 220">
              <a:extLst>
                <a:ext uri="{FF2B5EF4-FFF2-40B4-BE49-F238E27FC236}">
                  <a16:creationId xmlns:a16="http://schemas.microsoft.com/office/drawing/2014/main" id="{9753330E-2771-41E6-8717-3C9073D1AB54}"/>
                </a:ext>
              </a:extLst>
            </p:cNvPr>
            <p:cNvSpPr>
              <a:spLocks noChangeArrowheads="1"/>
            </p:cNvSpPr>
            <p:nvPr/>
          </p:nvSpPr>
          <p:spPr bwMode="auto">
            <a:xfrm>
              <a:off x="273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3" name="Rectangle 221">
              <a:extLst>
                <a:ext uri="{FF2B5EF4-FFF2-40B4-BE49-F238E27FC236}">
                  <a16:creationId xmlns:a16="http://schemas.microsoft.com/office/drawing/2014/main" id="{0C6C8179-CF7E-4E7C-ACC4-DFCA65E868C6}"/>
                </a:ext>
              </a:extLst>
            </p:cNvPr>
            <p:cNvSpPr>
              <a:spLocks noChangeArrowheads="1"/>
            </p:cNvSpPr>
            <p:nvPr/>
          </p:nvSpPr>
          <p:spPr bwMode="auto">
            <a:xfrm>
              <a:off x="273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4" name="Rectangle 222">
              <a:extLst>
                <a:ext uri="{FF2B5EF4-FFF2-40B4-BE49-F238E27FC236}">
                  <a16:creationId xmlns:a16="http://schemas.microsoft.com/office/drawing/2014/main" id="{03D6E0D4-AAF5-404D-8B52-9E7E4CCC15D6}"/>
                </a:ext>
              </a:extLst>
            </p:cNvPr>
            <p:cNvSpPr>
              <a:spLocks noChangeArrowheads="1"/>
            </p:cNvSpPr>
            <p:nvPr/>
          </p:nvSpPr>
          <p:spPr bwMode="auto">
            <a:xfrm>
              <a:off x="274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5" name="Rectangle 223">
              <a:extLst>
                <a:ext uri="{FF2B5EF4-FFF2-40B4-BE49-F238E27FC236}">
                  <a16:creationId xmlns:a16="http://schemas.microsoft.com/office/drawing/2014/main" id="{6D3A43BB-3DE7-42B9-98A3-DF4B06D571F3}"/>
                </a:ext>
              </a:extLst>
            </p:cNvPr>
            <p:cNvSpPr>
              <a:spLocks noChangeArrowheads="1"/>
            </p:cNvSpPr>
            <p:nvPr/>
          </p:nvSpPr>
          <p:spPr bwMode="auto">
            <a:xfrm>
              <a:off x="27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6" name="Rectangle 224">
              <a:extLst>
                <a:ext uri="{FF2B5EF4-FFF2-40B4-BE49-F238E27FC236}">
                  <a16:creationId xmlns:a16="http://schemas.microsoft.com/office/drawing/2014/main" id="{00CC79EB-08E3-4B0D-BFA2-DDAE9F64B114}"/>
                </a:ext>
              </a:extLst>
            </p:cNvPr>
            <p:cNvSpPr>
              <a:spLocks noChangeArrowheads="1"/>
            </p:cNvSpPr>
            <p:nvPr/>
          </p:nvSpPr>
          <p:spPr bwMode="auto">
            <a:xfrm>
              <a:off x="274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7" name="Rectangle 225">
              <a:extLst>
                <a:ext uri="{FF2B5EF4-FFF2-40B4-BE49-F238E27FC236}">
                  <a16:creationId xmlns:a16="http://schemas.microsoft.com/office/drawing/2014/main" id="{45362905-0585-4A18-99A5-672AC02A9421}"/>
                </a:ext>
              </a:extLst>
            </p:cNvPr>
            <p:cNvSpPr>
              <a:spLocks noChangeArrowheads="1"/>
            </p:cNvSpPr>
            <p:nvPr/>
          </p:nvSpPr>
          <p:spPr bwMode="auto">
            <a:xfrm>
              <a:off x="275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8" name="Rectangle 226">
              <a:extLst>
                <a:ext uri="{FF2B5EF4-FFF2-40B4-BE49-F238E27FC236}">
                  <a16:creationId xmlns:a16="http://schemas.microsoft.com/office/drawing/2014/main" id="{C9D12871-6EBD-4D50-B267-C3F9796519C9}"/>
                </a:ext>
              </a:extLst>
            </p:cNvPr>
            <p:cNvSpPr>
              <a:spLocks noChangeArrowheads="1"/>
            </p:cNvSpPr>
            <p:nvPr/>
          </p:nvSpPr>
          <p:spPr bwMode="auto">
            <a:xfrm>
              <a:off x="277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89" name="Rectangle 227">
              <a:extLst>
                <a:ext uri="{FF2B5EF4-FFF2-40B4-BE49-F238E27FC236}">
                  <a16:creationId xmlns:a16="http://schemas.microsoft.com/office/drawing/2014/main" id="{B028CDE9-F508-415B-AB15-93BC10562638}"/>
                </a:ext>
              </a:extLst>
            </p:cNvPr>
            <p:cNvSpPr>
              <a:spLocks noChangeArrowheads="1"/>
            </p:cNvSpPr>
            <p:nvPr/>
          </p:nvSpPr>
          <p:spPr bwMode="auto">
            <a:xfrm>
              <a:off x="278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0" name="Rectangle 228">
              <a:extLst>
                <a:ext uri="{FF2B5EF4-FFF2-40B4-BE49-F238E27FC236}">
                  <a16:creationId xmlns:a16="http://schemas.microsoft.com/office/drawing/2014/main" id="{241A93AF-3BA6-414A-8867-85B4039E362F}"/>
                </a:ext>
              </a:extLst>
            </p:cNvPr>
            <p:cNvSpPr>
              <a:spLocks noChangeArrowheads="1"/>
            </p:cNvSpPr>
            <p:nvPr/>
          </p:nvSpPr>
          <p:spPr bwMode="auto">
            <a:xfrm>
              <a:off x="28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1" name="Rectangle 229">
              <a:extLst>
                <a:ext uri="{FF2B5EF4-FFF2-40B4-BE49-F238E27FC236}">
                  <a16:creationId xmlns:a16="http://schemas.microsoft.com/office/drawing/2014/main" id="{FB8497CB-1178-4773-A31C-C945B768E4EA}"/>
                </a:ext>
              </a:extLst>
            </p:cNvPr>
            <p:cNvSpPr>
              <a:spLocks noChangeArrowheads="1"/>
            </p:cNvSpPr>
            <p:nvPr/>
          </p:nvSpPr>
          <p:spPr bwMode="auto">
            <a:xfrm>
              <a:off x="28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2" name="Rectangle 230">
              <a:extLst>
                <a:ext uri="{FF2B5EF4-FFF2-40B4-BE49-F238E27FC236}">
                  <a16:creationId xmlns:a16="http://schemas.microsoft.com/office/drawing/2014/main" id="{20D6C2CA-9F46-4B94-B0E9-3A15FCD4D88C}"/>
                </a:ext>
              </a:extLst>
            </p:cNvPr>
            <p:cNvSpPr>
              <a:spLocks noChangeArrowheads="1"/>
            </p:cNvSpPr>
            <p:nvPr/>
          </p:nvSpPr>
          <p:spPr bwMode="auto">
            <a:xfrm>
              <a:off x="285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3" name="Rectangle 231">
              <a:extLst>
                <a:ext uri="{FF2B5EF4-FFF2-40B4-BE49-F238E27FC236}">
                  <a16:creationId xmlns:a16="http://schemas.microsoft.com/office/drawing/2014/main" id="{1ABF4ADF-B58F-4C2B-8636-F5C9008D05DA}"/>
                </a:ext>
              </a:extLst>
            </p:cNvPr>
            <p:cNvSpPr>
              <a:spLocks noChangeArrowheads="1"/>
            </p:cNvSpPr>
            <p:nvPr/>
          </p:nvSpPr>
          <p:spPr bwMode="auto">
            <a:xfrm>
              <a:off x="287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4" name="Rectangle 232">
              <a:extLst>
                <a:ext uri="{FF2B5EF4-FFF2-40B4-BE49-F238E27FC236}">
                  <a16:creationId xmlns:a16="http://schemas.microsoft.com/office/drawing/2014/main" id="{D43873E2-853B-4B3E-A9D9-693C39A43A3D}"/>
                </a:ext>
              </a:extLst>
            </p:cNvPr>
            <p:cNvSpPr>
              <a:spLocks noChangeArrowheads="1"/>
            </p:cNvSpPr>
            <p:nvPr/>
          </p:nvSpPr>
          <p:spPr bwMode="auto">
            <a:xfrm>
              <a:off x="28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5" name="Rectangle 233">
              <a:extLst>
                <a:ext uri="{FF2B5EF4-FFF2-40B4-BE49-F238E27FC236}">
                  <a16:creationId xmlns:a16="http://schemas.microsoft.com/office/drawing/2014/main" id="{92A1B57C-B637-4A56-8A0B-4E2606DB8AB0}"/>
                </a:ext>
              </a:extLst>
            </p:cNvPr>
            <p:cNvSpPr>
              <a:spLocks noChangeArrowheads="1"/>
            </p:cNvSpPr>
            <p:nvPr/>
          </p:nvSpPr>
          <p:spPr bwMode="auto">
            <a:xfrm>
              <a:off x="29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6" name="Rectangle 234">
              <a:extLst>
                <a:ext uri="{FF2B5EF4-FFF2-40B4-BE49-F238E27FC236}">
                  <a16:creationId xmlns:a16="http://schemas.microsoft.com/office/drawing/2014/main" id="{8E56399A-84C9-413E-97EC-F23DAF41A962}"/>
                </a:ext>
              </a:extLst>
            </p:cNvPr>
            <p:cNvSpPr>
              <a:spLocks noChangeArrowheads="1"/>
            </p:cNvSpPr>
            <p:nvPr/>
          </p:nvSpPr>
          <p:spPr bwMode="auto">
            <a:xfrm>
              <a:off x="294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7" name="Rectangle 235">
              <a:extLst>
                <a:ext uri="{FF2B5EF4-FFF2-40B4-BE49-F238E27FC236}">
                  <a16:creationId xmlns:a16="http://schemas.microsoft.com/office/drawing/2014/main" id="{C4BC4AFB-7FD5-4689-9675-D44AFAC8FFC4}"/>
                </a:ext>
              </a:extLst>
            </p:cNvPr>
            <p:cNvSpPr>
              <a:spLocks noChangeArrowheads="1"/>
            </p:cNvSpPr>
            <p:nvPr/>
          </p:nvSpPr>
          <p:spPr bwMode="auto">
            <a:xfrm>
              <a:off x="294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8" name="Rectangle 236">
              <a:extLst>
                <a:ext uri="{FF2B5EF4-FFF2-40B4-BE49-F238E27FC236}">
                  <a16:creationId xmlns:a16="http://schemas.microsoft.com/office/drawing/2014/main" id="{B2E40FAD-19A1-4FD5-8C3E-593786EC565E}"/>
                </a:ext>
              </a:extLst>
            </p:cNvPr>
            <p:cNvSpPr>
              <a:spLocks noChangeArrowheads="1"/>
            </p:cNvSpPr>
            <p:nvPr/>
          </p:nvSpPr>
          <p:spPr bwMode="auto">
            <a:xfrm>
              <a:off x="294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99" name="Rectangle 237">
              <a:extLst>
                <a:ext uri="{FF2B5EF4-FFF2-40B4-BE49-F238E27FC236}">
                  <a16:creationId xmlns:a16="http://schemas.microsoft.com/office/drawing/2014/main" id="{83EFA17E-70D7-42BA-8F3B-36A90D34EE3A}"/>
                </a:ext>
              </a:extLst>
            </p:cNvPr>
            <p:cNvSpPr>
              <a:spLocks noChangeArrowheads="1"/>
            </p:cNvSpPr>
            <p:nvPr/>
          </p:nvSpPr>
          <p:spPr bwMode="auto">
            <a:xfrm>
              <a:off x="295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0" name="Rectangle 238">
              <a:extLst>
                <a:ext uri="{FF2B5EF4-FFF2-40B4-BE49-F238E27FC236}">
                  <a16:creationId xmlns:a16="http://schemas.microsoft.com/office/drawing/2014/main" id="{BF3948E3-A1A5-4179-8D19-3B10BC637560}"/>
                </a:ext>
              </a:extLst>
            </p:cNvPr>
            <p:cNvSpPr>
              <a:spLocks noChangeArrowheads="1"/>
            </p:cNvSpPr>
            <p:nvPr/>
          </p:nvSpPr>
          <p:spPr bwMode="auto">
            <a:xfrm>
              <a:off x="295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1" name="Rectangle 239">
              <a:extLst>
                <a:ext uri="{FF2B5EF4-FFF2-40B4-BE49-F238E27FC236}">
                  <a16:creationId xmlns:a16="http://schemas.microsoft.com/office/drawing/2014/main" id="{CBC152BC-458C-4EAA-B499-233791CB3788}"/>
                </a:ext>
              </a:extLst>
            </p:cNvPr>
            <p:cNvSpPr>
              <a:spLocks noChangeArrowheads="1"/>
            </p:cNvSpPr>
            <p:nvPr/>
          </p:nvSpPr>
          <p:spPr bwMode="auto">
            <a:xfrm>
              <a:off x="29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2" name="Rectangle 240">
              <a:extLst>
                <a:ext uri="{FF2B5EF4-FFF2-40B4-BE49-F238E27FC236}">
                  <a16:creationId xmlns:a16="http://schemas.microsoft.com/office/drawing/2014/main" id="{16EC473C-8DBD-481C-9675-FC59E9A664C7}"/>
                </a:ext>
              </a:extLst>
            </p:cNvPr>
            <p:cNvSpPr>
              <a:spLocks noChangeArrowheads="1"/>
            </p:cNvSpPr>
            <p:nvPr/>
          </p:nvSpPr>
          <p:spPr bwMode="auto">
            <a:xfrm>
              <a:off x="299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3" name="Rectangle 241">
              <a:extLst>
                <a:ext uri="{FF2B5EF4-FFF2-40B4-BE49-F238E27FC236}">
                  <a16:creationId xmlns:a16="http://schemas.microsoft.com/office/drawing/2014/main" id="{979E6D24-F026-41EC-B9CC-C8FD90935E95}"/>
                </a:ext>
              </a:extLst>
            </p:cNvPr>
            <p:cNvSpPr>
              <a:spLocks noChangeArrowheads="1"/>
            </p:cNvSpPr>
            <p:nvPr/>
          </p:nvSpPr>
          <p:spPr bwMode="auto">
            <a:xfrm>
              <a:off x="301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4" name="Rectangle 242">
              <a:extLst>
                <a:ext uri="{FF2B5EF4-FFF2-40B4-BE49-F238E27FC236}">
                  <a16:creationId xmlns:a16="http://schemas.microsoft.com/office/drawing/2014/main" id="{E44F909B-DABA-454D-8330-E3DCCDA4C0E1}"/>
                </a:ext>
              </a:extLst>
            </p:cNvPr>
            <p:cNvSpPr>
              <a:spLocks noChangeArrowheads="1"/>
            </p:cNvSpPr>
            <p:nvPr/>
          </p:nvSpPr>
          <p:spPr bwMode="auto">
            <a:xfrm>
              <a:off x="30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5" name="Rectangle 243">
              <a:extLst>
                <a:ext uri="{FF2B5EF4-FFF2-40B4-BE49-F238E27FC236}">
                  <a16:creationId xmlns:a16="http://schemas.microsoft.com/office/drawing/2014/main" id="{111CFE70-13B2-4918-AE3A-7A5A38DCF4FC}"/>
                </a:ext>
              </a:extLst>
            </p:cNvPr>
            <p:cNvSpPr>
              <a:spLocks noChangeArrowheads="1"/>
            </p:cNvSpPr>
            <p:nvPr/>
          </p:nvSpPr>
          <p:spPr bwMode="auto">
            <a:xfrm>
              <a:off x="305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6" name="Rectangle 244">
              <a:extLst>
                <a:ext uri="{FF2B5EF4-FFF2-40B4-BE49-F238E27FC236}">
                  <a16:creationId xmlns:a16="http://schemas.microsoft.com/office/drawing/2014/main" id="{A6BC20C5-3018-4E87-AE86-6CB7709615E0}"/>
                </a:ext>
              </a:extLst>
            </p:cNvPr>
            <p:cNvSpPr>
              <a:spLocks noChangeArrowheads="1"/>
            </p:cNvSpPr>
            <p:nvPr/>
          </p:nvSpPr>
          <p:spPr bwMode="auto">
            <a:xfrm>
              <a:off x="307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7" name="Rectangle 245">
              <a:extLst>
                <a:ext uri="{FF2B5EF4-FFF2-40B4-BE49-F238E27FC236}">
                  <a16:creationId xmlns:a16="http://schemas.microsoft.com/office/drawing/2014/main" id="{8421622D-1EA6-4151-A303-7D771A02947B}"/>
                </a:ext>
              </a:extLst>
            </p:cNvPr>
            <p:cNvSpPr>
              <a:spLocks noChangeArrowheads="1"/>
            </p:cNvSpPr>
            <p:nvPr/>
          </p:nvSpPr>
          <p:spPr bwMode="auto">
            <a:xfrm>
              <a:off x="310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8" name="Rectangle 246">
              <a:extLst>
                <a:ext uri="{FF2B5EF4-FFF2-40B4-BE49-F238E27FC236}">
                  <a16:creationId xmlns:a16="http://schemas.microsoft.com/office/drawing/2014/main" id="{9E701A8A-A252-48EB-AC0B-EEA8938655AB}"/>
                </a:ext>
              </a:extLst>
            </p:cNvPr>
            <p:cNvSpPr>
              <a:spLocks noChangeArrowheads="1"/>
            </p:cNvSpPr>
            <p:nvPr/>
          </p:nvSpPr>
          <p:spPr bwMode="auto">
            <a:xfrm>
              <a:off x="31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09" name="Rectangle 247">
              <a:extLst>
                <a:ext uri="{FF2B5EF4-FFF2-40B4-BE49-F238E27FC236}">
                  <a16:creationId xmlns:a16="http://schemas.microsoft.com/office/drawing/2014/main" id="{B0EBA5C8-8BDD-4D49-84A3-B423AD4222E9}"/>
                </a:ext>
              </a:extLst>
            </p:cNvPr>
            <p:cNvSpPr>
              <a:spLocks noChangeArrowheads="1"/>
            </p:cNvSpPr>
            <p:nvPr/>
          </p:nvSpPr>
          <p:spPr bwMode="auto">
            <a:xfrm>
              <a:off x="314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0" name="Rectangle 248">
              <a:extLst>
                <a:ext uri="{FF2B5EF4-FFF2-40B4-BE49-F238E27FC236}">
                  <a16:creationId xmlns:a16="http://schemas.microsoft.com/office/drawing/2014/main" id="{66797FA4-C432-4A59-8A54-2F956022B31F}"/>
                </a:ext>
              </a:extLst>
            </p:cNvPr>
            <p:cNvSpPr>
              <a:spLocks noChangeArrowheads="1"/>
            </p:cNvSpPr>
            <p:nvPr/>
          </p:nvSpPr>
          <p:spPr bwMode="auto">
            <a:xfrm>
              <a:off x="314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1" name="Rectangle 249">
              <a:extLst>
                <a:ext uri="{FF2B5EF4-FFF2-40B4-BE49-F238E27FC236}">
                  <a16:creationId xmlns:a16="http://schemas.microsoft.com/office/drawing/2014/main" id="{82282CE8-D2D4-4CF2-A83C-78A369549012}"/>
                </a:ext>
              </a:extLst>
            </p:cNvPr>
            <p:cNvSpPr>
              <a:spLocks noChangeArrowheads="1"/>
            </p:cNvSpPr>
            <p:nvPr/>
          </p:nvSpPr>
          <p:spPr bwMode="auto">
            <a:xfrm>
              <a:off x="314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2" name="Rectangle 250">
              <a:extLst>
                <a:ext uri="{FF2B5EF4-FFF2-40B4-BE49-F238E27FC236}">
                  <a16:creationId xmlns:a16="http://schemas.microsoft.com/office/drawing/2014/main" id="{F76FBBF0-18EE-41F5-B085-7BBAC7705760}"/>
                </a:ext>
              </a:extLst>
            </p:cNvPr>
            <p:cNvSpPr>
              <a:spLocks noChangeArrowheads="1"/>
            </p:cNvSpPr>
            <p:nvPr/>
          </p:nvSpPr>
          <p:spPr bwMode="auto">
            <a:xfrm>
              <a:off x="315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3" name="Rectangle 251">
              <a:extLst>
                <a:ext uri="{FF2B5EF4-FFF2-40B4-BE49-F238E27FC236}">
                  <a16:creationId xmlns:a16="http://schemas.microsoft.com/office/drawing/2014/main" id="{4CFBD1EF-57FE-474B-B293-00CA7A7A3E75}"/>
                </a:ext>
              </a:extLst>
            </p:cNvPr>
            <p:cNvSpPr>
              <a:spLocks noChangeArrowheads="1"/>
            </p:cNvSpPr>
            <p:nvPr/>
          </p:nvSpPr>
          <p:spPr bwMode="auto">
            <a:xfrm>
              <a:off x="316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4" name="Rectangle 252">
              <a:extLst>
                <a:ext uri="{FF2B5EF4-FFF2-40B4-BE49-F238E27FC236}">
                  <a16:creationId xmlns:a16="http://schemas.microsoft.com/office/drawing/2014/main" id="{412CE319-A1A0-4FDE-9B87-1888ABFCF94C}"/>
                </a:ext>
              </a:extLst>
            </p:cNvPr>
            <p:cNvSpPr>
              <a:spLocks noChangeArrowheads="1"/>
            </p:cNvSpPr>
            <p:nvPr/>
          </p:nvSpPr>
          <p:spPr bwMode="auto">
            <a:xfrm>
              <a:off x="31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5" name="Rectangle 253">
              <a:extLst>
                <a:ext uri="{FF2B5EF4-FFF2-40B4-BE49-F238E27FC236}">
                  <a16:creationId xmlns:a16="http://schemas.microsoft.com/office/drawing/2014/main" id="{D1E38A44-251C-4087-8A7E-85E5951B0CEA}"/>
                </a:ext>
              </a:extLst>
            </p:cNvPr>
            <p:cNvSpPr>
              <a:spLocks noChangeArrowheads="1"/>
            </p:cNvSpPr>
            <p:nvPr/>
          </p:nvSpPr>
          <p:spPr bwMode="auto">
            <a:xfrm>
              <a:off x="31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6" name="Rectangle 254">
              <a:extLst>
                <a:ext uri="{FF2B5EF4-FFF2-40B4-BE49-F238E27FC236}">
                  <a16:creationId xmlns:a16="http://schemas.microsoft.com/office/drawing/2014/main" id="{D78DE966-ECF6-4E99-BD0D-6AF1E77774EB}"/>
                </a:ext>
              </a:extLst>
            </p:cNvPr>
            <p:cNvSpPr>
              <a:spLocks noChangeArrowheads="1"/>
            </p:cNvSpPr>
            <p:nvPr/>
          </p:nvSpPr>
          <p:spPr bwMode="auto">
            <a:xfrm>
              <a:off x="32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7" name="Rectangle 255">
              <a:extLst>
                <a:ext uri="{FF2B5EF4-FFF2-40B4-BE49-F238E27FC236}">
                  <a16:creationId xmlns:a16="http://schemas.microsoft.com/office/drawing/2014/main" id="{128B0A68-849B-4C00-879E-7B4F2BCF79BB}"/>
                </a:ext>
              </a:extLst>
            </p:cNvPr>
            <p:cNvSpPr>
              <a:spLocks noChangeArrowheads="1"/>
            </p:cNvSpPr>
            <p:nvPr/>
          </p:nvSpPr>
          <p:spPr bwMode="auto">
            <a:xfrm>
              <a:off x="323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8" name="Rectangle 256">
              <a:extLst>
                <a:ext uri="{FF2B5EF4-FFF2-40B4-BE49-F238E27FC236}">
                  <a16:creationId xmlns:a16="http://schemas.microsoft.com/office/drawing/2014/main" id="{F73B3210-4ECA-44A5-B572-8E5D63E0139C}"/>
                </a:ext>
              </a:extLst>
            </p:cNvPr>
            <p:cNvSpPr>
              <a:spLocks noChangeArrowheads="1"/>
            </p:cNvSpPr>
            <p:nvPr/>
          </p:nvSpPr>
          <p:spPr bwMode="auto">
            <a:xfrm>
              <a:off x="32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19" name="Rectangle 257">
              <a:extLst>
                <a:ext uri="{FF2B5EF4-FFF2-40B4-BE49-F238E27FC236}">
                  <a16:creationId xmlns:a16="http://schemas.microsoft.com/office/drawing/2014/main" id="{D14A9B27-6584-4252-879D-4CBBC17220DA}"/>
                </a:ext>
              </a:extLst>
            </p:cNvPr>
            <p:cNvSpPr>
              <a:spLocks noChangeArrowheads="1"/>
            </p:cNvSpPr>
            <p:nvPr/>
          </p:nvSpPr>
          <p:spPr bwMode="auto">
            <a:xfrm>
              <a:off x="327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0" name="Rectangle 258">
              <a:extLst>
                <a:ext uri="{FF2B5EF4-FFF2-40B4-BE49-F238E27FC236}">
                  <a16:creationId xmlns:a16="http://schemas.microsoft.com/office/drawing/2014/main" id="{D1B05B52-A59C-4D40-9B67-887720BB9FF5}"/>
                </a:ext>
              </a:extLst>
            </p:cNvPr>
            <p:cNvSpPr>
              <a:spLocks noChangeArrowheads="1"/>
            </p:cNvSpPr>
            <p:nvPr/>
          </p:nvSpPr>
          <p:spPr bwMode="auto">
            <a:xfrm>
              <a:off x="329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1" name="Rectangle 259">
              <a:extLst>
                <a:ext uri="{FF2B5EF4-FFF2-40B4-BE49-F238E27FC236}">
                  <a16:creationId xmlns:a16="http://schemas.microsoft.com/office/drawing/2014/main" id="{903FCC78-A8F7-437B-B501-4A612CB21406}"/>
                </a:ext>
              </a:extLst>
            </p:cNvPr>
            <p:cNvSpPr>
              <a:spLocks noChangeArrowheads="1"/>
            </p:cNvSpPr>
            <p:nvPr/>
          </p:nvSpPr>
          <p:spPr bwMode="auto">
            <a:xfrm>
              <a:off x="331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2" name="Rectangle 260">
              <a:extLst>
                <a:ext uri="{FF2B5EF4-FFF2-40B4-BE49-F238E27FC236}">
                  <a16:creationId xmlns:a16="http://schemas.microsoft.com/office/drawing/2014/main" id="{8C3DEB46-8F34-4417-9070-F3F4550E5AF7}"/>
                </a:ext>
              </a:extLst>
            </p:cNvPr>
            <p:cNvSpPr>
              <a:spLocks noChangeArrowheads="1"/>
            </p:cNvSpPr>
            <p:nvPr/>
          </p:nvSpPr>
          <p:spPr bwMode="auto">
            <a:xfrm>
              <a:off x="334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3" name="Rectangle 261">
              <a:extLst>
                <a:ext uri="{FF2B5EF4-FFF2-40B4-BE49-F238E27FC236}">
                  <a16:creationId xmlns:a16="http://schemas.microsoft.com/office/drawing/2014/main" id="{ECB97A87-6DFB-48D6-9783-0B0AEBB0487C}"/>
                </a:ext>
              </a:extLst>
            </p:cNvPr>
            <p:cNvSpPr>
              <a:spLocks noChangeArrowheads="1"/>
            </p:cNvSpPr>
            <p:nvPr/>
          </p:nvSpPr>
          <p:spPr bwMode="auto">
            <a:xfrm>
              <a:off x="335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4" name="Rectangle 262">
              <a:extLst>
                <a:ext uri="{FF2B5EF4-FFF2-40B4-BE49-F238E27FC236}">
                  <a16:creationId xmlns:a16="http://schemas.microsoft.com/office/drawing/2014/main" id="{A811E3E6-31E5-4D53-B744-7EE626871A31}"/>
                </a:ext>
              </a:extLst>
            </p:cNvPr>
            <p:cNvSpPr>
              <a:spLocks noChangeArrowheads="1"/>
            </p:cNvSpPr>
            <p:nvPr/>
          </p:nvSpPr>
          <p:spPr bwMode="auto">
            <a:xfrm>
              <a:off x="335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5" name="Rectangle 263">
              <a:extLst>
                <a:ext uri="{FF2B5EF4-FFF2-40B4-BE49-F238E27FC236}">
                  <a16:creationId xmlns:a16="http://schemas.microsoft.com/office/drawing/2014/main" id="{093F27F8-8EEC-4386-B850-0CEE3C48FBFC}"/>
                </a:ext>
              </a:extLst>
            </p:cNvPr>
            <p:cNvSpPr>
              <a:spLocks noChangeArrowheads="1"/>
            </p:cNvSpPr>
            <p:nvPr/>
          </p:nvSpPr>
          <p:spPr bwMode="auto">
            <a:xfrm>
              <a:off x="335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6" name="Rectangle 264">
              <a:extLst>
                <a:ext uri="{FF2B5EF4-FFF2-40B4-BE49-F238E27FC236}">
                  <a16:creationId xmlns:a16="http://schemas.microsoft.com/office/drawing/2014/main" id="{41776EC5-4682-4981-A1F9-43E40E85F5FA}"/>
                </a:ext>
              </a:extLst>
            </p:cNvPr>
            <p:cNvSpPr>
              <a:spLocks noChangeArrowheads="1"/>
            </p:cNvSpPr>
            <p:nvPr/>
          </p:nvSpPr>
          <p:spPr bwMode="auto">
            <a:xfrm>
              <a:off x="33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7" name="Rectangle 265">
              <a:extLst>
                <a:ext uri="{FF2B5EF4-FFF2-40B4-BE49-F238E27FC236}">
                  <a16:creationId xmlns:a16="http://schemas.microsoft.com/office/drawing/2014/main" id="{5056C7BE-453E-4FDE-AA84-C23EB5A26B24}"/>
                </a:ext>
              </a:extLst>
            </p:cNvPr>
            <p:cNvSpPr>
              <a:spLocks noChangeArrowheads="1"/>
            </p:cNvSpPr>
            <p:nvPr/>
          </p:nvSpPr>
          <p:spPr bwMode="auto">
            <a:xfrm>
              <a:off x="338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8" name="Rectangle 266">
              <a:extLst>
                <a:ext uri="{FF2B5EF4-FFF2-40B4-BE49-F238E27FC236}">
                  <a16:creationId xmlns:a16="http://schemas.microsoft.com/office/drawing/2014/main" id="{4833F282-3FA8-40DE-BEF5-4CBEEDB61417}"/>
                </a:ext>
              </a:extLst>
            </p:cNvPr>
            <p:cNvSpPr>
              <a:spLocks noChangeArrowheads="1"/>
            </p:cNvSpPr>
            <p:nvPr/>
          </p:nvSpPr>
          <p:spPr bwMode="auto">
            <a:xfrm>
              <a:off x="34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29" name="Rectangle 267">
              <a:extLst>
                <a:ext uri="{FF2B5EF4-FFF2-40B4-BE49-F238E27FC236}">
                  <a16:creationId xmlns:a16="http://schemas.microsoft.com/office/drawing/2014/main" id="{9C98FE99-7B8B-4D18-A1F4-B12763764F01}"/>
                </a:ext>
              </a:extLst>
            </p:cNvPr>
            <p:cNvSpPr>
              <a:spLocks noChangeArrowheads="1"/>
            </p:cNvSpPr>
            <p:nvPr/>
          </p:nvSpPr>
          <p:spPr bwMode="auto">
            <a:xfrm>
              <a:off x="34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0" name="Rectangle 268">
              <a:extLst>
                <a:ext uri="{FF2B5EF4-FFF2-40B4-BE49-F238E27FC236}">
                  <a16:creationId xmlns:a16="http://schemas.microsoft.com/office/drawing/2014/main" id="{C18F44D5-B4EE-4647-A726-60187333B556}"/>
                </a:ext>
              </a:extLst>
            </p:cNvPr>
            <p:cNvSpPr>
              <a:spLocks noChangeArrowheads="1"/>
            </p:cNvSpPr>
            <p:nvPr/>
          </p:nvSpPr>
          <p:spPr bwMode="auto">
            <a:xfrm>
              <a:off x="344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1" name="Rectangle 269">
              <a:extLst>
                <a:ext uri="{FF2B5EF4-FFF2-40B4-BE49-F238E27FC236}">
                  <a16:creationId xmlns:a16="http://schemas.microsoft.com/office/drawing/2014/main" id="{5597BCD9-98DC-46AA-9FDA-8DE3F55009CC}"/>
                </a:ext>
              </a:extLst>
            </p:cNvPr>
            <p:cNvSpPr>
              <a:spLocks noChangeArrowheads="1"/>
            </p:cNvSpPr>
            <p:nvPr/>
          </p:nvSpPr>
          <p:spPr bwMode="auto">
            <a:xfrm>
              <a:off x="346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2" name="Rectangle 270">
              <a:extLst>
                <a:ext uri="{FF2B5EF4-FFF2-40B4-BE49-F238E27FC236}">
                  <a16:creationId xmlns:a16="http://schemas.microsoft.com/office/drawing/2014/main" id="{19F802B5-A2C9-4096-BCFC-DB162A561C27}"/>
                </a:ext>
              </a:extLst>
            </p:cNvPr>
            <p:cNvSpPr>
              <a:spLocks noChangeArrowheads="1"/>
            </p:cNvSpPr>
            <p:nvPr/>
          </p:nvSpPr>
          <p:spPr bwMode="auto">
            <a:xfrm>
              <a:off x="347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3" name="Rectangle 271">
              <a:extLst>
                <a:ext uri="{FF2B5EF4-FFF2-40B4-BE49-F238E27FC236}">
                  <a16:creationId xmlns:a16="http://schemas.microsoft.com/office/drawing/2014/main" id="{2B24B599-7028-4A46-887C-1E78849CA7A1}"/>
                </a:ext>
              </a:extLst>
            </p:cNvPr>
            <p:cNvSpPr>
              <a:spLocks noChangeArrowheads="1"/>
            </p:cNvSpPr>
            <p:nvPr/>
          </p:nvSpPr>
          <p:spPr bwMode="auto">
            <a:xfrm>
              <a:off x="35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4" name="Rectangle 272">
              <a:extLst>
                <a:ext uri="{FF2B5EF4-FFF2-40B4-BE49-F238E27FC236}">
                  <a16:creationId xmlns:a16="http://schemas.microsoft.com/office/drawing/2014/main" id="{1062C65E-E814-4D06-B3F4-9E8091C208AE}"/>
                </a:ext>
              </a:extLst>
            </p:cNvPr>
            <p:cNvSpPr>
              <a:spLocks noChangeArrowheads="1"/>
            </p:cNvSpPr>
            <p:nvPr/>
          </p:nvSpPr>
          <p:spPr bwMode="auto">
            <a:xfrm>
              <a:off x="35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5" name="Rectangle 273">
              <a:extLst>
                <a:ext uri="{FF2B5EF4-FFF2-40B4-BE49-F238E27FC236}">
                  <a16:creationId xmlns:a16="http://schemas.microsoft.com/office/drawing/2014/main" id="{2A390C20-9B8B-4DFC-81EE-028C74739B17}"/>
                </a:ext>
              </a:extLst>
            </p:cNvPr>
            <p:cNvSpPr>
              <a:spLocks noChangeArrowheads="1"/>
            </p:cNvSpPr>
            <p:nvPr/>
          </p:nvSpPr>
          <p:spPr bwMode="auto">
            <a:xfrm>
              <a:off x="354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6" name="Rectangle 274">
              <a:extLst>
                <a:ext uri="{FF2B5EF4-FFF2-40B4-BE49-F238E27FC236}">
                  <a16:creationId xmlns:a16="http://schemas.microsoft.com/office/drawing/2014/main" id="{A9E17924-4918-4054-BAB5-785604F4D569}"/>
                </a:ext>
              </a:extLst>
            </p:cNvPr>
            <p:cNvSpPr>
              <a:spLocks noChangeArrowheads="1"/>
            </p:cNvSpPr>
            <p:nvPr/>
          </p:nvSpPr>
          <p:spPr bwMode="auto">
            <a:xfrm>
              <a:off x="354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7" name="Rectangle 275">
              <a:extLst>
                <a:ext uri="{FF2B5EF4-FFF2-40B4-BE49-F238E27FC236}">
                  <a16:creationId xmlns:a16="http://schemas.microsoft.com/office/drawing/2014/main" id="{4D58FBB4-0778-49BE-8F75-A43B6EDEDB2C}"/>
                </a:ext>
              </a:extLst>
            </p:cNvPr>
            <p:cNvSpPr>
              <a:spLocks noChangeArrowheads="1"/>
            </p:cNvSpPr>
            <p:nvPr/>
          </p:nvSpPr>
          <p:spPr bwMode="auto">
            <a:xfrm>
              <a:off x="355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8" name="Rectangle 276">
              <a:extLst>
                <a:ext uri="{FF2B5EF4-FFF2-40B4-BE49-F238E27FC236}">
                  <a16:creationId xmlns:a16="http://schemas.microsoft.com/office/drawing/2014/main" id="{3F714723-995F-4EC4-A0E6-0E5C0B4A1955}"/>
                </a:ext>
              </a:extLst>
            </p:cNvPr>
            <p:cNvSpPr>
              <a:spLocks noChangeArrowheads="1"/>
            </p:cNvSpPr>
            <p:nvPr/>
          </p:nvSpPr>
          <p:spPr bwMode="auto">
            <a:xfrm>
              <a:off x="355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39" name="Rectangle 277">
              <a:extLst>
                <a:ext uri="{FF2B5EF4-FFF2-40B4-BE49-F238E27FC236}">
                  <a16:creationId xmlns:a16="http://schemas.microsoft.com/office/drawing/2014/main" id="{48162CD9-688D-4FA2-85DF-B163DCF5C2CE}"/>
                </a:ext>
              </a:extLst>
            </p:cNvPr>
            <p:cNvSpPr>
              <a:spLocks noChangeArrowheads="1"/>
            </p:cNvSpPr>
            <p:nvPr/>
          </p:nvSpPr>
          <p:spPr bwMode="auto">
            <a:xfrm>
              <a:off x="356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0" name="Rectangle 278">
              <a:extLst>
                <a:ext uri="{FF2B5EF4-FFF2-40B4-BE49-F238E27FC236}">
                  <a16:creationId xmlns:a16="http://schemas.microsoft.com/office/drawing/2014/main" id="{6F4F7D65-BD0A-4E2C-85AF-3954348DD2CB}"/>
                </a:ext>
              </a:extLst>
            </p:cNvPr>
            <p:cNvSpPr>
              <a:spLocks noChangeArrowheads="1"/>
            </p:cNvSpPr>
            <p:nvPr/>
          </p:nvSpPr>
          <p:spPr bwMode="auto">
            <a:xfrm>
              <a:off x="35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1" name="Rectangle 279">
              <a:extLst>
                <a:ext uri="{FF2B5EF4-FFF2-40B4-BE49-F238E27FC236}">
                  <a16:creationId xmlns:a16="http://schemas.microsoft.com/office/drawing/2014/main" id="{6A66465F-E8DE-48B2-83F1-4BD0BFF6B6FE}"/>
                </a:ext>
              </a:extLst>
            </p:cNvPr>
            <p:cNvSpPr>
              <a:spLocks noChangeArrowheads="1"/>
            </p:cNvSpPr>
            <p:nvPr/>
          </p:nvSpPr>
          <p:spPr bwMode="auto">
            <a:xfrm>
              <a:off x="35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2" name="Rectangle 280">
              <a:extLst>
                <a:ext uri="{FF2B5EF4-FFF2-40B4-BE49-F238E27FC236}">
                  <a16:creationId xmlns:a16="http://schemas.microsoft.com/office/drawing/2014/main" id="{1DFD59A4-4B6B-4145-80BC-EC80AD66671A}"/>
                </a:ext>
              </a:extLst>
            </p:cNvPr>
            <p:cNvSpPr>
              <a:spLocks noChangeArrowheads="1"/>
            </p:cNvSpPr>
            <p:nvPr/>
          </p:nvSpPr>
          <p:spPr bwMode="auto">
            <a:xfrm>
              <a:off x="360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3" name="Rectangle 281">
              <a:extLst>
                <a:ext uri="{FF2B5EF4-FFF2-40B4-BE49-F238E27FC236}">
                  <a16:creationId xmlns:a16="http://schemas.microsoft.com/office/drawing/2014/main" id="{12DF66E8-0FA3-4DE1-80AB-19A72A48E869}"/>
                </a:ext>
              </a:extLst>
            </p:cNvPr>
            <p:cNvSpPr>
              <a:spLocks noChangeArrowheads="1"/>
            </p:cNvSpPr>
            <p:nvPr/>
          </p:nvSpPr>
          <p:spPr bwMode="auto">
            <a:xfrm>
              <a:off x="362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4" name="Rectangle 282">
              <a:extLst>
                <a:ext uri="{FF2B5EF4-FFF2-40B4-BE49-F238E27FC236}">
                  <a16:creationId xmlns:a16="http://schemas.microsoft.com/office/drawing/2014/main" id="{7EBE3949-1BAE-4AC1-8778-B120B000AD75}"/>
                </a:ext>
              </a:extLst>
            </p:cNvPr>
            <p:cNvSpPr>
              <a:spLocks noChangeArrowheads="1"/>
            </p:cNvSpPr>
            <p:nvPr/>
          </p:nvSpPr>
          <p:spPr bwMode="auto">
            <a:xfrm>
              <a:off x="364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5" name="Rectangle 283">
              <a:extLst>
                <a:ext uri="{FF2B5EF4-FFF2-40B4-BE49-F238E27FC236}">
                  <a16:creationId xmlns:a16="http://schemas.microsoft.com/office/drawing/2014/main" id="{A7F5D0F6-3957-4451-8A7D-9BA5673F7DB2}"/>
                </a:ext>
              </a:extLst>
            </p:cNvPr>
            <p:cNvSpPr>
              <a:spLocks noChangeArrowheads="1"/>
            </p:cNvSpPr>
            <p:nvPr/>
          </p:nvSpPr>
          <p:spPr bwMode="auto">
            <a:xfrm>
              <a:off x="366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6" name="Rectangle 284">
              <a:extLst>
                <a:ext uri="{FF2B5EF4-FFF2-40B4-BE49-F238E27FC236}">
                  <a16:creationId xmlns:a16="http://schemas.microsoft.com/office/drawing/2014/main" id="{B63BB346-2B96-4790-95C0-AB472D5FFE37}"/>
                </a:ext>
              </a:extLst>
            </p:cNvPr>
            <p:cNvSpPr>
              <a:spLocks noChangeArrowheads="1"/>
            </p:cNvSpPr>
            <p:nvPr/>
          </p:nvSpPr>
          <p:spPr bwMode="auto">
            <a:xfrm>
              <a:off x="368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7" name="Rectangle 285">
              <a:extLst>
                <a:ext uri="{FF2B5EF4-FFF2-40B4-BE49-F238E27FC236}">
                  <a16:creationId xmlns:a16="http://schemas.microsoft.com/office/drawing/2014/main" id="{86F63AD4-3D30-48C0-B77A-558431FFA49B}"/>
                </a:ext>
              </a:extLst>
            </p:cNvPr>
            <p:cNvSpPr>
              <a:spLocks noChangeArrowheads="1"/>
            </p:cNvSpPr>
            <p:nvPr/>
          </p:nvSpPr>
          <p:spPr bwMode="auto">
            <a:xfrm>
              <a:off x="370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8" name="Rectangle 286">
              <a:extLst>
                <a:ext uri="{FF2B5EF4-FFF2-40B4-BE49-F238E27FC236}">
                  <a16:creationId xmlns:a16="http://schemas.microsoft.com/office/drawing/2014/main" id="{0C7B0313-DDA3-4F7D-82F6-6A50340F021F}"/>
                </a:ext>
              </a:extLst>
            </p:cNvPr>
            <p:cNvSpPr>
              <a:spLocks noChangeArrowheads="1"/>
            </p:cNvSpPr>
            <p:nvPr/>
          </p:nvSpPr>
          <p:spPr bwMode="auto">
            <a:xfrm>
              <a:off x="37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49" name="Rectangle 287">
              <a:extLst>
                <a:ext uri="{FF2B5EF4-FFF2-40B4-BE49-F238E27FC236}">
                  <a16:creationId xmlns:a16="http://schemas.microsoft.com/office/drawing/2014/main" id="{3DCA0826-45B9-40D3-A6F5-733528DA5F82}"/>
                </a:ext>
              </a:extLst>
            </p:cNvPr>
            <p:cNvSpPr>
              <a:spLocks noChangeArrowheads="1"/>
            </p:cNvSpPr>
            <p:nvPr/>
          </p:nvSpPr>
          <p:spPr bwMode="auto">
            <a:xfrm>
              <a:off x="375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0" name="Rectangle 288">
              <a:extLst>
                <a:ext uri="{FF2B5EF4-FFF2-40B4-BE49-F238E27FC236}">
                  <a16:creationId xmlns:a16="http://schemas.microsoft.com/office/drawing/2014/main" id="{046D9B29-2D2C-4D25-A051-7AC99C503C4D}"/>
                </a:ext>
              </a:extLst>
            </p:cNvPr>
            <p:cNvSpPr>
              <a:spLocks noChangeArrowheads="1"/>
            </p:cNvSpPr>
            <p:nvPr/>
          </p:nvSpPr>
          <p:spPr bwMode="auto">
            <a:xfrm>
              <a:off x="376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1" name="Rectangle 289">
              <a:extLst>
                <a:ext uri="{FF2B5EF4-FFF2-40B4-BE49-F238E27FC236}">
                  <a16:creationId xmlns:a16="http://schemas.microsoft.com/office/drawing/2014/main" id="{8D9065D1-EE3F-4B03-B79F-5A77B6C2A586}"/>
                </a:ext>
              </a:extLst>
            </p:cNvPr>
            <p:cNvSpPr>
              <a:spLocks noChangeArrowheads="1"/>
            </p:cNvSpPr>
            <p:nvPr/>
          </p:nvSpPr>
          <p:spPr bwMode="auto">
            <a:xfrm>
              <a:off x="376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2" name="Rectangle 290">
              <a:extLst>
                <a:ext uri="{FF2B5EF4-FFF2-40B4-BE49-F238E27FC236}">
                  <a16:creationId xmlns:a16="http://schemas.microsoft.com/office/drawing/2014/main" id="{B3CBECB1-17A2-46A3-BC23-2CAFA5C78D14}"/>
                </a:ext>
              </a:extLst>
            </p:cNvPr>
            <p:cNvSpPr>
              <a:spLocks noChangeArrowheads="1"/>
            </p:cNvSpPr>
            <p:nvPr/>
          </p:nvSpPr>
          <p:spPr bwMode="auto">
            <a:xfrm>
              <a:off x="376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3" name="Rectangle 291">
              <a:extLst>
                <a:ext uri="{FF2B5EF4-FFF2-40B4-BE49-F238E27FC236}">
                  <a16:creationId xmlns:a16="http://schemas.microsoft.com/office/drawing/2014/main" id="{00EE47B8-6D9F-4AB4-B8F7-F24BFE644397}"/>
                </a:ext>
              </a:extLst>
            </p:cNvPr>
            <p:cNvSpPr>
              <a:spLocks noChangeArrowheads="1"/>
            </p:cNvSpPr>
            <p:nvPr/>
          </p:nvSpPr>
          <p:spPr bwMode="auto">
            <a:xfrm>
              <a:off x="377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4" name="Rectangle 292">
              <a:extLst>
                <a:ext uri="{FF2B5EF4-FFF2-40B4-BE49-F238E27FC236}">
                  <a16:creationId xmlns:a16="http://schemas.microsoft.com/office/drawing/2014/main" id="{6E44DD0C-A345-4AC6-8DFB-282A3E97BD3A}"/>
                </a:ext>
              </a:extLst>
            </p:cNvPr>
            <p:cNvSpPr>
              <a:spLocks noChangeArrowheads="1"/>
            </p:cNvSpPr>
            <p:nvPr/>
          </p:nvSpPr>
          <p:spPr bwMode="auto">
            <a:xfrm>
              <a:off x="37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5" name="Rectangle 293">
              <a:extLst>
                <a:ext uri="{FF2B5EF4-FFF2-40B4-BE49-F238E27FC236}">
                  <a16:creationId xmlns:a16="http://schemas.microsoft.com/office/drawing/2014/main" id="{6DC069BB-1A6D-4943-A60E-2AD20617FEB8}"/>
                </a:ext>
              </a:extLst>
            </p:cNvPr>
            <p:cNvSpPr>
              <a:spLocks noChangeArrowheads="1"/>
            </p:cNvSpPr>
            <p:nvPr/>
          </p:nvSpPr>
          <p:spPr bwMode="auto">
            <a:xfrm>
              <a:off x="380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6" name="Rectangle 294">
              <a:extLst>
                <a:ext uri="{FF2B5EF4-FFF2-40B4-BE49-F238E27FC236}">
                  <a16:creationId xmlns:a16="http://schemas.microsoft.com/office/drawing/2014/main" id="{62116B7E-4D8A-494A-81F2-1D7E76D8DEBE}"/>
                </a:ext>
              </a:extLst>
            </p:cNvPr>
            <p:cNvSpPr>
              <a:spLocks noChangeArrowheads="1"/>
            </p:cNvSpPr>
            <p:nvPr/>
          </p:nvSpPr>
          <p:spPr bwMode="auto">
            <a:xfrm>
              <a:off x="383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7" name="Rectangle 295">
              <a:extLst>
                <a:ext uri="{FF2B5EF4-FFF2-40B4-BE49-F238E27FC236}">
                  <a16:creationId xmlns:a16="http://schemas.microsoft.com/office/drawing/2014/main" id="{D1822926-30A5-49E0-8899-3671B5189D23}"/>
                </a:ext>
              </a:extLst>
            </p:cNvPr>
            <p:cNvSpPr>
              <a:spLocks noChangeArrowheads="1"/>
            </p:cNvSpPr>
            <p:nvPr/>
          </p:nvSpPr>
          <p:spPr bwMode="auto">
            <a:xfrm>
              <a:off x="384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8" name="Rectangle 296">
              <a:extLst>
                <a:ext uri="{FF2B5EF4-FFF2-40B4-BE49-F238E27FC236}">
                  <a16:creationId xmlns:a16="http://schemas.microsoft.com/office/drawing/2014/main" id="{3B4F1AFA-2979-44AF-B983-F6FC2EACCC36}"/>
                </a:ext>
              </a:extLst>
            </p:cNvPr>
            <p:cNvSpPr>
              <a:spLocks noChangeArrowheads="1"/>
            </p:cNvSpPr>
            <p:nvPr/>
          </p:nvSpPr>
          <p:spPr bwMode="auto">
            <a:xfrm>
              <a:off x="386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59" name="Rectangle 297">
              <a:extLst>
                <a:ext uri="{FF2B5EF4-FFF2-40B4-BE49-F238E27FC236}">
                  <a16:creationId xmlns:a16="http://schemas.microsoft.com/office/drawing/2014/main" id="{FE49E7D6-4DA6-4A93-A74D-9932868560FB}"/>
                </a:ext>
              </a:extLst>
            </p:cNvPr>
            <p:cNvSpPr>
              <a:spLocks noChangeArrowheads="1"/>
            </p:cNvSpPr>
            <p:nvPr/>
          </p:nvSpPr>
          <p:spPr bwMode="auto">
            <a:xfrm>
              <a:off x="38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0" name="Rectangle 298">
              <a:extLst>
                <a:ext uri="{FF2B5EF4-FFF2-40B4-BE49-F238E27FC236}">
                  <a16:creationId xmlns:a16="http://schemas.microsoft.com/office/drawing/2014/main" id="{163F9374-6A44-4AFC-8FDE-5BF07DF3200D}"/>
                </a:ext>
              </a:extLst>
            </p:cNvPr>
            <p:cNvSpPr>
              <a:spLocks noChangeArrowheads="1"/>
            </p:cNvSpPr>
            <p:nvPr/>
          </p:nvSpPr>
          <p:spPr bwMode="auto">
            <a:xfrm>
              <a:off x="391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1" name="Rectangle 299">
              <a:extLst>
                <a:ext uri="{FF2B5EF4-FFF2-40B4-BE49-F238E27FC236}">
                  <a16:creationId xmlns:a16="http://schemas.microsoft.com/office/drawing/2014/main" id="{128DE130-7A4F-4927-8D73-5CE98CA75B45}"/>
                </a:ext>
              </a:extLst>
            </p:cNvPr>
            <p:cNvSpPr>
              <a:spLocks noChangeArrowheads="1"/>
            </p:cNvSpPr>
            <p:nvPr/>
          </p:nvSpPr>
          <p:spPr bwMode="auto">
            <a:xfrm>
              <a:off x="392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2" name="Rectangle 300">
              <a:extLst>
                <a:ext uri="{FF2B5EF4-FFF2-40B4-BE49-F238E27FC236}">
                  <a16:creationId xmlns:a16="http://schemas.microsoft.com/office/drawing/2014/main" id="{D102C460-149A-4645-A150-EFA1CFFB62EA}"/>
                </a:ext>
              </a:extLst>
            </p:cNvPr>
            <p:cNvSpPr>
              <a:spLocks noChangeArrowheads="1"/>
            </p:cNvSpPr>
            <p:nvPr/>
          </p:nvSpPr>
          <p:spPr bwMode="auto">
            <a:xfrm>
              <a:off x="395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3" name="Rectangle 301">
              <a:extLst>
                <a:ext uri="{FF2B5EF4-FFF2-40B4-BE49-F238E27FC236}">
                  <a16:creationId xmlns:a16="http://schemas.microsoft.com/office/drawing/2014/main" id="{5154F2AC-D3A6-41E2-ABFF-FBCA0CB090FF}"/>
                </a:ext>
              </a:extLst>
            </p:cNvPr>
            <p:cNvSpPr>
              <a:spLocks noChangeArrowheads="1"/>
            </p:cNvSpPr>
            <p:nvPr/>
          </p:nvSpPr>
          <p:spPr bwMode="auto">
            <a:xfrm>
              <a:off x="396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4" name="Rectangle 302">
              <a:extLst>
                <a:ext uri="{FF2B5EF4-FFF2-40B4-BE49-F238E27FC236}">
                  <a16:creationId xmlns:a16="http://schemas.microsoft.com/office/drawing/2014/main" id="{04A57E7A-F241-4372-9593-97DBA7C2F270}"/>
                </a:ext>
              </a:extLst>
            </p:cNvPr>
            <p:cNvSpPr>
              <a:spLocks noChangeArrowheads="1"/>
            </p:cNvSpPr>
            <p:nvPr/>
          </p:nvSpPr>
          <p:spPr bwMode="auto">
            <a:xfrm>
              <a:off x="39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5" name="Rectangle 303">
              <a:extLst>
                <a:ext uri="{FF2B5EF4-FFF2-40B4-BE49-F238E27FC236}">
                  <a16:creationId xmlns:a16="http://schemas.microsoft.com/office/drawing/2014/main" id="{08AC2DEF-D283-4662-B4C5-31D469DC5ED3}"/>
                </a:ext>
              </a:extLst>
            </p:cNvPr>
            <p:cNvSpPr>
              <a:spLocks noChangeArrowheads="1"/>
            </p:cNvSpPr>
            <p:nvPr/>
          </p:nvSpPr>
          <p:spPr bwMode="auto">
            <a:xfrm>
              <a:off x="396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6" name="Rectangle 304">
              <a:extLst>
                <a:ext uri="{FF2B5EF4-FFF2-40B4-BE49-F238E27FC236}">
                  <a16:creationId xmlns:a16="http://schemas.microsoft.com/office/drawing/2014/main" id="{1B9B27DF-A338-4215-B422-884CA2ADA872}"/>
                </a:ext>
              </a:extLst>
            </p:cNvPr>
            <p:cNvSpPr>
              <a:spLocks noChangeArrowheads="1"/>
            </p:cNvSpPr>
            <p:nvPr/>
          </p:nvSpPr>
          <p:spPr bwMode="auto">
            <a:xfrm>
              <a:off x="397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7" name="Rectangle 305">
              <a:extLst>
                <a:ext uri="{FF2B5EF4-FFF2-40B4-BE49-F238E27FC236}">
                  <a16:creationId xmlns:a16="http://schemas.microsoft.com/office/drawing/2014/main" id="{C3678EAE-7451-4E80-B202-3F951BF79808}"/>
                </a:ext>
              </a:extLst>
            </p:cNvPr>
            <p:cNvSpPr>
              <a:spLocks noChangeArrowheads="1"/>
            </p:cNvSpPr>
            <p:nvPr/>
          </p:nvSpPr>
          <p:spPr bwMode="auto">
            <a:xfrm>
              <a:off x="39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8" name="Rectangle 306">
              <a:extLst>
                <a:ext uri="{FF2B5EF4-FFF2-40B4-BE49-F238E27FC236}">
                  <a16:creationId xmlns:a16="http://schemas.microsoft.com/office/drawing/2014/main" id="{110BB8BB-AEB3-4F84-A040-45BB3C188489}"/>
                </a:ext>
              </a:extLst>
            </p:cNvPr>
            <p:cNvSpPr>
              <a:spLocks noChangeArrowheads="1"/>
            </p:cNvSpPr>
            <p:nvPr/>
          </p:nvSpPr>
          <p:spPr bwMode="auto">
            <a:xfrm>
              <a:off x="400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69" name="Rectangle 307">
              <a:extLst>
                <a:ext uri="{FF2B5EF4-FFF2-40B4-BE49-F238E27FC236}">
                  <a16:creationId xmlns:a16="http://schemas.microsoft.com/office/drawing/2014/main" id="{5A247F23-71C8-4354-B37F-1B14E8ADF5CA}"/>
                </a:ext>
              </a:extLst>
            </p:cNvPr>
            <p:cNvSpPr>
              <a:spLocks noChangeArrowheads="1"/>
            </p:cNvSpPr>
            <p:nvPr/>
          </p:nvSpPr>
          <p:spPr bwMode="auto">
            <a:xfrm>
              <a:off x="40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0" name="Rectangle 308">
              <a:extLst>
                <a:ext uri="{FF2B5EF4-FFF2-40B4-BE49-F238E27FC236}">
                  <a16:creationId xmlns:a16="http://schemas.microsoft.com/office/drawing/2014/main" id="{31D2B9BC-F912-4CAD-97E2-4CB85D13C87E}"/>
                </a:ext>
              </a:extLst>
            </p:cNvPr>
            <p:cNvSpPr>
              <a:spLocks noChangeArrowheads="1"/>
            </p:cNvSpPr>
            <p:nvPr/>
          </p:nvSpPr>
          <p:spPr bwMode="auto">
            <a:xfrm>
              <a:off x="404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1" name="Rectangle 309">
              <a:extLst>
                <a:ext uri="{FF2B5EF4-FFF2-40B4-BE49-F238E27FC236}">
                  <a16:creationId xmlns:a16="http://schemas.microsoft.com/office/drawing/2014/main" id="{6F267264-5194-429F-BBF6-5C966759B9DC}"/>
                </a:ext>
              </a:extLst>
            </p:cNvPr>
            <p:cNvSpPr>
              <a:spLocks noChangeArrowheads="1"/>
            </p:cNvSpPr>
            <p:nvPr/>
          </p:nvSpPr>
          <p:spPr bwMode="auto">
            <a:xfrm>
              <a:off x="407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2" name="Rectangle 310">
              <a:extLst>
                <a:ext uri="{FF2B5EF4-FFF2-40B4-BE49-F238E27FC236}">
                  <a16:creationId xmlns:a16="http://schemas.microsoft.com/office/drawing/2014/main" id="{D2CC3D95-A341-473E-BE4A-D9EF8AED11DA}"/>
                </a:ext>
              </a:extLst>
            </p:cNvPr>
            <p:cNvSpPr>
              <a:spLocks noChangeArrowheads="1"/>
            </p:cNvSpPr>
            <p:nvPr/>
          </p:nvSpPr>
          <p:spPr bwMode="auto">
            <a:xfrm>
              <a:off x="40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3" name="Rectangle 311">
              <a:extLst>
                <a:ext uri="{FF2B5EF4-FFF2-40B4-BE49-F238E27FC236}">
                  <a16:creationId xmlns:a16="http://schemas.microsoft.com/office/drawing/2014/main" id="{031A5ACE-BD4A-43DB-A675-A594EE8C8DCB}"/>
                </a:ext>
              </a:extLst>
            </p:cNvPr>
            <p:cNvSpPr>
              <a:spLocks noChangeArrowheads="1"/>
            </p:cNvSpPr>
            <p:nvPr/>
          </p:nvSpPr>
          <p:spPr bwMode="auto">
            <a:xfrm>
              <a:off x="41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4" name="Rectangle 312">
              <a:extLst>
                <a:ext uri="{FF2B5EF4-FFF2-40B4-BE49-F238E27FC236}">
                  <a16:creationId xmlns:a16="http://schemas.microsoft.com/office/drawing/2014/main" id="{F16ADC0C-382A-43BF-8712-8AFD50C009FE}"/>
                </a:ext>
              </a:extLst>
            </p:cNvPr>
            <p:cNvSpPr>
              <a:spLocks noChangeArrowheads="1"/>
            </p:cNvSpPr>
            <p:nvPr/>
          </p:nvSpPr>
          <p:spPr bwMode="auto">
            <a:xfrm>
              <a:off x="413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5" name="Rectangle 313">
              <a:extLst>
                <a:ext uri="{FF2B5EF4-FFF2-40B4-BE49-F238E27FC236}">
                  <a16:creationId xmlns:a16="http://schemas.microsoft.com/office/drawing/2014/main" id="{081B0C83-5A1D-4470-AFEA-12C60372D4CF}"/>
                </a:ext>
              </a:extLst>
            </p:cNvPr>
            <p:cNvSpPr>
              <a:spLocks noChangeArrowheads="1"/>
            </p:cNvSpPr>
            <p:nvPr/>
          </p:nvSpPr>
          <p:spPr bwMode="auto">
            <a:xfrm>
              <a:off x="4162"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6" name="Rectangle 314">
              <a:extLst>
                <a:ext uri="{FF2B5EF4-FFF2-40B4-BE49-F238E27FC236}">
                  <a16:creationId xmlns:a16="http://schemas.microsoft.com/office/drawing/2014/main" id="{3362C67D-8460-4821-9A19-EC2888FA15B2}"/>
                </a:ext>
              </a:extLst>
            </p:cNvPr>
            <p:cNvSpPr>
              <a:spLocks noChangeArrowheads="1"/>
            </p:cNvSpPr>
            <p:nvPr/>
          </p:nvSpPr>
          <p:spPr bwMode="auto">
            <a:xfrm>
              <a:off x="416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7" name="Rectangle 315">
              <a:extLst>
                <a:ext uri="{FF2B5EF4-FFF2-40B4-BE49-F238E27FC236}">
                  <a16:creationId xmlns:a16="http://schemas.microsoft.com/office/drawing/2014/main" id="{A7E31A5B-3289-41C0-A09D-BF6C6BAD3C97}"/>
                </a:ext>
              </a:extLst>
            </p:cNvPr>
            <p:cNvSpPr>
              <a:spLocks noChangeArrowheads="1"/>
            </p:cNvSpPr>
            <p:nvPr/>
          </p:nvSpPr>
          <p:spPr bwMode="auto">
            <a:xfrm>
              <a:off x="41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8" name="Rectangle 316">
              <a:extLst>
                <a:ext uri="{FF2B5EF4-FFF2-40B4-BE49-F238E27FC236}">
                  <a16:creationId xmlns:a16="http://schemas.microsoft.com/office/drawing/2014/main" id="{12E1F732-DBA4-4BEC-8881-4A89E7963D47}"/>
                </a:ext>
              </a:extLst>
            </p:cNvPr>
            <p:cNvSpPr>
              <a:spLocks noChangeArrowheads="1"/>
            </p:cNvSpPr>
            <p:nvPr/>
          </p:nvSpPr>
          <p:spPr bwMode="auto">
            <a:xfrm>
              <a:off x="416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79" name="Rectangle 317">
              <a:extLst>
                <a:ext uri="{FF2B5EF4-FFF2-40B4-BE49-F238E27FC236}">
                  <a16:creationId xmlns:a16="http://schemas.microsoft.com/office/drawing/2014/main" id="{DF01B5B3-B2E5-4087-9ECB-5865990C6CB1}"/>
                </a:ext>
              </a:extLst>
            </p:cNvPr>
            <p:cNvSpPr>
              <a:spLocks noChangeArrowheads="1"/>
            </p:cNvSpPr>
            <p:nvPr/>
          </p:nvSpPr>
          <p:spPr bwMode="auto">
            <a:xfrm>
              <a:off x="417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0" name="Rectangle 318">
              <a:extLst>
                <a:ext uri="{FF2B5EF4-FFF2-40B4-BE49-F238E27FC236}">
                  <a16:creationId xmlns:a16="http://schemas.microsoft.com/office/drawing/2014/main" id="{60DB4481-6EEC-4733-A60E-13378CEAB9FE}"/>
                </a:ext>
              </a:extLst>
            </p:cNvPr>
            <p:cNvSpPr>
              <a:spLocks noChangeArrowheads="1"/>
            </p:cNvSpPr>
            <p:nvPr/>
          </p:nvSpPr>
          <p:spPr bwMode="auto">
            <a:xfrm>
              <a:off x="419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1" name="Rectangle 319">
              <a:extLst>
                <a:ext uri="{FF2B5EF4-FFF2-40B4-BE49-F238E27FC236}">
                  <a16:creationId xmlns:a16="http://schemas.microsoft.com/office/drawing/2014/main" id="{1EA7D20A-BBF2-4785-A3D9-6BC8D4646786}"/>
                </a:ext>
              </a:extLst>
            </p:cNvPr>
            <p:cNvSpPr>
              <a:spLocks noChangeArrowheads="1"/>
            </p:cNvSpPr>
            <p:nvPr/>
          </p:nvSpPr>
          <p:spPr bwMode="auto">
            <a:xfrm>
              <a:off x="421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2" name="Rectangle 320">
              <a:extLst>
                <a:ext uri="{FF2B5EF4-FFF2-40B4-BE49-F238E27FC236}">
                  <a16:creationId xmlns:a16="http://schemas.microsoft.com/office/drawing/2014/main" id="{1CB8D809-A6EB-4E47-8982-CEB0EDD6A6A9}"/>
                </a:ext>
              </a:extLst>
            </p:cNvPr>
            <p:cNvSpPr>
              <a:spLocks noChangeArrowheads="1"/>
            </p:cNvSpPr>
            <p:nvPr/>
          </p:nvSpPr>
          <p:spPr bwMode="auto">
            <a:xfrm>
              <a:off x="42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3" name="Rectangle 321">
              <a:extLst>
                <a:ext uri="{FF2B5EF4-FFF2-40B4-BE49-F238E27FC236}">
                  <a16:creationId xmlns:a16="http://schemas.microsoft.com/office/drawing/2014/main" id="{F30C70AA-6DBD-4F0F-94C5-424CA06219A8}"/>
                </a:ext>
              </a:extLst>
            </p:cNvPr>
            <p:cNvSpPr>
              <a:spLocks noChangeArrowheads="1"/>
            </p:cNvSpPr>
            <p:nvPr/>
          </p:nvSpPr>
          <p:spPr bwMode="auto">
            <a:xfrm>
              <a:off x="425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4" name="Rectangle 322">
              <a:extLst>
                <a:ext uri="{FF2B5EF4-FFF2-40B4-BE49-F238E27FC236}">
                  <a16:creationId xmlns:a16="http://schemas.microsoft.com/office/drawing/2014/main" id="{8DBFDE5B-EFC7-4D45-89F8-C206EE9E3E6F}"/>
                </a:ext>
              </a:extLst>
            </p:cNvPr>
            <p:cNvSpPr>
              <a:spLocks noChangeArrowheads="1"/>
            </p:cNvSpPr>
            <p:nvPr/>
          </p:nvSpPr>
          <p:spPr bwMode="auto">
            <a:xfrm>
              <a:off x="427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5" name="Rectangle 323">
              <a:extLst>
                <a:ext uri="{FF2B5EF4-FFF2-40B4-BE49-F238E27FC236}">
                  <a16:creationId xmlns:a16="http://schemas.microsoft.com/office/drawing/2014/main" id="{D79C6F83-D0C1-4694-BD51-F9AEEE61A917}"/>
                </a:ext>
              </a:extLst>
            </p:cNvPr>
            <p:cNvSpPr>
              <a:spLocks noChangeArrowheads="1"/>
            </p:cNvSpPr>
            <p:nvPr/>
          </p:nvSpPr>
          <p:spPr bwMode="auto">
            <a:xfrm>
              <a:off x="429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6" name="Rectangle 324">
              <a:extLst>
                <a:ext uri="{FF2B5EF4-FFF2-40B4-BE49-F238E27FC236}">
                  <a16:creationId xmlns:a16="http://schemas.microsoft.com/office/drawing/2014/main" id="{86DA8884-6BFD-4750-8648-30CD41A2026E}"/>
                </a:ext>
              </a:extLst>
            </p:cNvPr>
            <p:cNvSpPr>
              <a:spLocks noChangeArrowheads="1"/>
            </p:cNvSpPr>
            <p:nvPr/>
          </p:nvSpPr>
          <p:spPr bwMode="auto">
            <a:xfrm>
              <a:off x="43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7" name="Rectangle 325">
              <a:extLst>
                <a:ext uri="{FF2B5EF4-FFF2-40B4-BE49-F238E27FC236}">
                  <a16:creationId xmlns:a16="http://schemas.microsoft.com/office/drawing/2014/main" id="{327E54DB-72CF-4EC7-A666-3D02D794C26A}"/>
                </a:ext>
              </a:extLst>
            </p:cNvPr>
            <p:cNvSpPr>
              <a:spLocks noChangeArrowheads="1"/>
            </p:cNvSpPr>
            <p:nvPr/>
          </p:nvSpPr>
          <p:spPr bwMode="auto">
            <a:xfrm>
              <a:off x="433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8" name="Rectangle 326">
              <a:extLst>
                <a:ext uri="{FF2B5EF4-FFF2-40B4-BE49-F238E27FC236}">
                  <a16:creationId xmlns:a16="http://schemas.microsoft.com/office/drawing/2014/main" id="{AD71C0A8-F03F-489B-811A-B9E3C2DDC7EA}"/>
                </a:ext>
              </a:extLst>
            </p:cNvPr>
            <p:cNvSpPr>
              <a:spLocks noChangeArrowheads="1"/>
            </p:cNvSpPr>
            <p:nvPr/>
          </p:nvSpPr>
          <p:spPr bwMode="auto">
            <a:xfrm>
              <a:off x="435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89" name="Rectangle 327">
              <a:extLst>
                <a:ext uri="{FF2B5EF4-FFF2-40B4-BE49-F238E27FC236}">
                  <a16:creationId xmlns:a16="http://schemas.microsoft.com/office/drawing/2014/main" id="{37AD8A6E-1D57-4E91-9269-94AD24F2F158}"/>
                </a:ext>
              </a:extLst>
            </p:cNvPr>
            <p:cNvSpPr>
              <a:spLocks noChangeArrowheads="1"/>
            </p:cNvSpPr>
            <p:nvPr/>
          </p:nvSpPr>
          <p:spPr bwMode="auto">
            <a:xfrm>
              <a:off x="436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0" name="Rectangle 328">
              <a:extLst>
                <a:ext uri="{FF2B5EF4-FFF2-40B4-BE49-F238E27FC236}">
                  <a16:creationId xmlns:a16="http://schemas.microsoft.com/office/drawing/2014/main" id="{97C0A230-9310-4431-A8AF-5CB18BF56211}"/>
                </a:ext>
              </a:extLst>
            </p:cNvPr>
            <p:cNvSpPr>
              <a:spLocks noChangeArrowheads="1"/>
            </p:cNvSpPr>
            <p:nvPr/>
          </p:nvSpPr>
          <p:spPr bwMode="auto">
            <a:xfrm>
              <a:off x="436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1" name="Rectangle 329">
              <a:extLst>
                <a:ext uri="{FF2B5EF4-FFF2-40B4-BE49-F238E27FC236}">
                  <a16:creationId xmlns:a16="http://schemas.microsoft.com/office/drawing/2014/main" id="{15533F7E-0DBF-4DE4-82E4-F68715F9DCA7}"/>
                </a:ext>
              </a:extLst>
            </p:cNvPr>
            <p:cNvSpPr>
              <a:spLocks noChangeArrowheads="1"/>
            </p:cNvSpPr>
            <p:nvPr/>
          </p:nvSpPr>
          <p:spPr bwMode="auto">
            <a:xfrm>
              <a:off x="436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2" name="Rectangle 330">
              <a:extLst>
                <a:ext uri="{FF2B5EF4-FFF2-40B4-BE49-F238E27FC236}">
                  <a16:creationId xmlns:a16="http://schemas.microsoft.com/office/drawing/2014/main" id="{E0654F67-EE02-40A3-9C2B-E492DBAF6D90}"/>
                </a:ext>
              </a:extLst>
            </p:cNvPr>
            <p:cNvSpPr>
              <a:spLocks noChangeArrowheads="1"/>
            </p:cNvSpPr>
            <p:nvPr/>
          </p:nvSpPr>
          <p:spPr bwMode="auto">
            <a:xfrm>
              <a:off x="437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3" name="Rectangle 331">
              <a:extLst>
                <a:ext uri="{FF2B5EF4-FFF2-40B4-BE49-F238E27FC236}">
                  <a16:creationId xmlns:a16="http://schemas.microsoft.com/office/drawing/2014/main" id="{963634BF-CBC9-4A70-9740-85E7690E72EB}"/>
                </a:ext>
              </a:extLst>
            </p:cNvPr>
            <p:cNvSpPr>
              <a:spLocks noChangeArrowheads="1"/>
            </p:cNvSpPr>
            <p:nvPr/>
          </p:nvSpPr>
          <p:spPr bwMode="auto">
            <a:xfrm>
              <a:off x="437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4" name="Rectangle 332">
              <a:extLst>
                <a:ext uri="{FF2B5EF4-FFF2-40B4-BE49-F238E27FC236}">
                  <a16:creationId xmlns:a16="http://schemas.microsoft.com/office/drawing/2014/main" id="{EFEB81A0-D4C8-4143-A727-FA8D44AD8654}"/>
                </a:ext>
              </a:extLst>
            </p:cNvPr>
            <p:cNvSpPr>
              <a:spLocks noChangeArrowheads="1"/>
            </p:cNvSpPr>
            <p:nvPr/>
          </p:nvSpPr>
          <p:spPr bwMode="auto">
            <a:xfrm>
              <a:off x="43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5" name="Rectangle 333">
              <a:extLst>
                <a:ext uri="{FF2B5EF4-FFF2-40B4-BE49-F238E27FC236}">
                  <a16:creationId xmlns:a16="http://schemas.microsoft.com/office/drawing/2014/main" id="{CCC9A881-08B7-49FB-B1C3-BD3DC2EF9814}"/>
                </a:ext>
              </a:extLst>
            </p:cNvPr>
            <p:cNvSpPr>
              <a:spLocks noChangeArrowheads="1"/>
            </p:cNvSpPr>
            <p:nvPr/>
          </p:nvSpPr>
          <p:spPr bwMode="auto">
            <a:xfrm>
              <a:off x="441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6" name="Rectangle 334">
              <a:extLst>
                <a:ext uri="{FF2B5EF4-FFF2-40B4-BE49-F238E27FC236}">
                  <a16:creationId xmlns:a16="http://schemas.microsoft.com/office/drawing/2014/main" id="{883726E7-83E3-4DF4-998C-83F27AA52F8A}"/>
                </a:ext>
              </a:extLst>
            </p:cNvPr>
            <p:cNvSpPr>
              <a:spLocks noChangeArrowheads="1"/>
            </p:cNvSpPr>
            <p:nvPr/>
          </p:nvSpPr>
          <p:spPr bwMode="auto">
            <a:xfrm>
              <a:off x="44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7" name="Rectangle 335">
              <a:extLst>
                <a:ext uri="{FF2B5EF4-FFF2-40B4-BE49-F238E27FC236}">
                  <a16:creationId xmlns:a16="http://schemas.microsoft.com/office/drawing/2014/main" id="{DA768D4A-78C8-4749-97B4-A8FDA3F4AA10}"/>
                </a:ext>
              </a:extLst>
            </p:cNvPr>
            <p:cNvSpPr>
              <a:spLocks noChangeArrowheads="1"/>
            </p:cNvSpPr>
            <p:nvPr/>
          </p:nvSpPr>
          <p:spPr bwMode="auto">
            <a:xfrm>
              <a:off x="445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8" name="Rectangle 336">
              <a:extLst>
                <a:ext uri="{FF2B5EF4-FFF2-40B4-BE49-F238E27FC236}">
                  <a16:creationId xmlns:a16="http://schemas.microsoft.com/office/drawing/2014/main" id="{75D52919-D76E-47AB-960B-ECE054152276}"/>
                </a:ext>
              </a:extLst>
            </p:cNvPr>
            <p:cNvSpPr>
              <a:spLocks noChangeArrowheads="1"/>
            </p:cNvSpPr>
            <p:nvPr/>
          </p:nvSpPr>
          <p:spPr bwMode="auto">
            <a:xfrm>
              <a:off x="448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699" name="Rectangle 337">
              <a:extLst>
                <a:ext uri="{FF2B5EF4-FFF2-40B4-BE49-F238E27FC236}">
                  <a16:creationId xmlns:a16="http://schemas.microsoft.com/office/drawing/2014/main" id="{3A1F9E5B-3ACF-432A-9600-CD8533281572}"/>
                </a:ext>
              </a:extLst>
            </p:cNvPr>
            <p:cNvSpPr>
              <a:spLocks noChangeArrowheads="1"/>
            </p:cNvSpPr>
            <p:nvPr/>
          </p:nvSpPr>
          <p:spPr bwMode="auto">
            <a:xfrm>
              <a:off x="449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0" name="Rectangle 338">
              <a:extLst>
                <a:ext uri="{FF2B5EF4-FFF2-40B4-BE49-F238E27FC236}">
                  <a16:creationId xmlns:a16="http://schemas.microsoft.com/office/drawing/2014/main" id="{AD1DC2E2-8D72-4DB4-BF69-D1055FDDCB77}"/>
                </a:ext>
              </a:extLst>
            </p:cNvPr>
            <p:cNvSpPr>
              <a:spLocks noChangeArrowheads="1"/>
            </p:cNvSpPr>
            <p:nvPr/>
          </p:nvSpPr>
          <p:spPr bwMode="auto">
            <a:xfrm>
              <a:off x="4522"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1" name="Rectangle 339">
              <a:extLst>
                <a:ext uri="{FF2B5EF4-FFF2-40B4-BE49-F238E27FC236}">
                  <a16:creationId xmlns:a16="http://schemas.microsoft.com/office/drawing/2014/main" id="{B5051CCD-2B5A-4FB9-B7D4-080A524EBCE7}"/>
                </a:ext>
              </a:extLst>
            </p:cNvPr>
            <p:cNvSpPr>
              <a:spLocks noChangeArrowheads="1"/>
            </p:cNvSpPr>
            <p:nvPr/>
          </p:nvSpPr>
          <p:spPr bwMode="auto">
            <a:xfrm>
              <a:off x="453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2" name="Rectangle 340">
              <a:extLst>
                <a:ext uri="{FF2B5EF4-FFF2-40B4-BE49-F238E27FC236}">
                  <a16:creationId xmlns:a16="http://schemas.microsoft.com/office/drawing/2014/main" id="{4DF1D363-2172-4FA2-99F6-B096621827C0}"/>
                </a:ext>
              </a:extLst>
            </p:cNvPr>
            <p:cNvSpPr>
              <a:spLocks noChangeArrowheads="1"/>
            </p:cNvSpPr>
            <p:nvPr/>
          </p:nvSpPr>
          <p:spPr bwMode="auto">
            <a:xfrm>
              <a:off x="455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3" name="Rectangle 341">
              <a:extLst>
                <a:ext uri="{FF2B5EF4-FFF2-40B4-BE49-F238E27FC236}">
                  <a16:creationId xmlns:a16="http://schemas.microsoft.com/office/drawing/2014/main" id="{EF4F2ECE-0CD5-449A-BD3D-46F35995D8E1}"/>
                </a:ext>
              </a:extLst>
            </p:cNvPr>
            <p:cNvSpPr>
              <a:spLocks noChangeArrowheads="1"/>
            </p:cNvSpPr>
            <p:nvPr/>
          </p:nvSpPr>
          <p:spPr bwMode="auto">
            <a:xfrm>
              <a:off x="456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4" name="Rectangle 342">
              <a:extLst>
                <a:ext uri="{FF2B5EF4-FFF2-40B4-BE49-F238E27FC236}">
                  <a16:creationId xmlns:a16="http://schemas.microsoft.com/office/drawing/2014/main" id="{4ECD56F0-8F92-49E8-BE4D-B51A410AD23B}"/>
                </a:ext>
              </a:extLst>
            </p:cNvPr>
            <p:cNvSpPr>
              <a:spLocks noChangeArrowheads="1"/>
            </p:cNvSpPr>
            <p:nvPr/>
          </p:nvSpPr>
          <p:spPr bwMode="auto">
            <a:xfrm>
              <a:off x="457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5" name="Rectangle 343">
              <a:extLst>
                <a:ext uri="{FF2B5EF4-FFF2-40B4-BE49-F238E27FC236}">
                  <a16:creationId xmlns:a16="http://schemas.microsoft.com/office/drawing/2014/main" id="{D29E99BC-3D9F-482B-8C97-F1EBF3163EB2}"/>
                </a:ext>
              </a:extLst>
            </p:cNvPr>
            <p:cNvSpPr>
              <a:spLocks noChangeArrowheads="1"/>
            </p:cNvSpPr>
            <p:nvPr/>
          </p:nvSpPr>
          <p:spPr bwMode="auto">
            <a:xfrm>
              <a:off x="457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6" name="Rectangle 344">
              <a:extLst>
                <a:ext uri="{FF2B5EF4-FFF2-40B4-BE49-F238E27FC236}">
                  <a16:creationId xmlns:a16="http://schemas.microsoft.com/office/drawing/2014/main" id="{88698884-6C01-4573-98C8-AD2F20B7F7E6}"/>
                </a:ext>
              </a:extLst>
            </p:cNvPr>
            <p:cNvSpPr>
              <a:spLocks noChangeArrowheads="1"/>
            </p:cNvSpPr>
            <p:nvPr/>
          </p:nvSpPr>
          <p:spPr bwMode="auto">
            <a:xfrm>
              <a:off x="457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7" name="Rectangle 345">
              <a:extLst>
                <a:ext uri="{FF2B5EF4-FFF2-40B4-BE49-F238E27FC236}">
                  <a16:creationId xmlns:a16="http://schemas.microsoft.com/office/drawing/2014/main" id="{AF5587CE-C2A4-49E8-9258-3BFC7AB360D8}"/>
                </a:ext>
              </a:extLst>
            </p:cNvPr>
            <p:cNvSpPr>
              <a:spLocks noChangeArrowheads="1"/>
            </p:cNvSpPr>
            <p:nvPr/>
          </p:nvSpPr>
          <p:spPr bwMode="auto">
            <a:xfrm>
              <a:off x="458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8" name="Rectangle 346">
              <a:extLst>
                <a:ext uri="{FF2B5EF4-FFF2-40B4-BE49-F238E27FC236}">
                  <a16:creationId xmlns:a16="http://schemas.microsoft.com/office/drawing/2014/main" id="{7BE43CC7-E8AB-46C2-BC4D-97E8EFA13987}"/>
                </a:ext>
              </a:extLst>
            </p:cNvPr>
            <p:cNvSpPr>
              <a:spLocks noChangeArrowheads="1"/>
            </p:cNvSpPr>
            <p:nvPr/>
          </p:nvSpPr>
          <p:spPr bwMode="auto">
            <a:xfrm>
              <a:off x="46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09" name="Rectangle 347">
              <a:extLst>
                <a:ext uri="{FF2B5EF4-FFF2-40B4-BE49-F238E27FC236}">
                  <a16:creationId xmlns:a16="http://schemas.microsoft.com/office/drawing/2014/main" id="{6AEA0B44-9F84-4207-8AAA-780B1C9753AB}"/>
                </a:ext>
              </a:extLst>
            </p:cNvPr>
            <p:cNvSpPr>
              <a:spLocks noChangeArrowheads="1"/>
            </p:cNvSpPr>
            <p:nvPr/>
          </p:nvSpPr>
          <p:spPr bwMode="auto">
            <a:xfrm>
              <a:off x="461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0" name="Rectangle 348">
              <a:extLst>
                <a:ext uri="{FF2B5EF4-FFF2-40B4-BE49-F238E27FC236}">
                  <a16:creationId xmlns:a16="http://schemas.microsoft.com/office/drawing/2014/main" id="{B0B4E47A-C0EB-42D3-BFFC-4E57B62F2F1B}"/>
                </a:ext>
              </a:extLst>
            </p:cNvPr>
            <p:cNvSpPr>
              <a:spLocks noChangeArrowheads="1"/>
            </p:cNvSpPr>
            <p:nvPr/>
          </p:nvSpPr>
          <p:spPr bwMode="auto">
            <a:xfrm>
              <a:off x="46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1" name="Rectangle 349">
              <a:extLst>
                <a:ext uri="{FF2B5EF4-FFF2-40B4-BE49-F238E27FC236}">
                  <a16:creationId xmlns:a16="http://schemas.microsoft.com/office/drawing/2014/main" id="{E1690792-B2AE-4F68-B424-6E8B6C18D91F}"/>
                </a:ext>
              </a:extLst>
            </p:cNvPr>
            <p:cNvSpPr>
              <a:spLocks noChangeArrowheads="1"/>
            </p:cNvSpPr>
            <p:nvPr/>
          </p:nvSpPr>
          <p:spPr bwMode="auto">
            <a:xfrm>
              <a:off x="466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2" name="Rectangle 350">
              <a:extLst>
                <a:ext uri="{FF2B5EF4-FFF2-40B4-BE49-F238E27FC236}">
                  <a16:creationId xmlns:a16="http://schemas.microsoft.com/office/drawing/2014/main" id="{9AA6597C-A0FD-4CE7-8F27-70774799F2CD}"/>
                </a:ext>
              </a:extLst>
            </p:cNvPr>
            <p:cNvSpPr>
              <a:spLocks noChangeArrowheads="1"/>
            </p:cNvSpPr>
            <p:nvPr/>
          </p:nvSpPr>
          <p:spPr bwMode="auto">
            <a:xfrm>
              <a:off x="468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3" name="Rectangle 351">
              <a:extLst>
                <a:ext uri="{FF2B5EF4-FFF2-40B4-BE49-F238E27FC236}">
                  <a16:creationId xmlns:a16="http://schemas.microsoft.com/office/drawing/2014/main" id="{D0F98B76-44C8-466D-9DBB-EFD29D379B8B}"/>
                </a:ext>
              </a:extLst>
            </p:cNvPr>
            <p:cNvSpPr>
              <a:spLocks noChangeArrowheads="1"/>
            </p:cNvSpPr>
            <p:nvPr/>
          </p:nvSpPr>
          <p:spPr bwMode="auto">
            <a:xfrm>
              <a:off x="469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4" name="Rectangle 352">
              <a:extLst>
                <a:ext uri="{FF2B5EF4-FFF2-40B4-BE49-F238E27FC236}">
                  <a16:creationId xmlns:a16="http://schemas.microsoft.com/office/drawing/2014/main" id="{62BF9723-E97B-4E9C-BFAB-6183A4190ACF}"/>
                </a:ext>
              </a:extLst>
            </p:cNvPr>
            <p:cNvSpPr>
              <a:spLocks noChangeArrowheads="1"/>
            </p:cNvSpPr>
            <p:nvPr/>
          </p:nvSpPr>
          <p:spPr bwMode="auto">
            <a:xfrm>
              <a:off x="472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5" name="Rectangle 353">
              <a:extLst>
                <a:ext uri="{FF2B5EF4-FFF2-40B4-BE49-F238E27FC236}">
                  <a16:creationId xmlns:a16="http://schemas.microsoft.com/office/drawing/2014/main" id="{46E30A43-B037-43AE-B6AB-DA3689D3DE10}"/>
                </a:ext>
              </a:extLst>
            </p:cNvPr>
            <p:cNvSpPr>
              <a:spLocks noChangeArrowheads="1"/>
            </p:cNvSpPr>
            <p:nvPr/>
          </p:nvSpPr>
          <p:spPr bwMode="auto">
            <a:xfrm>
              <a:off x="473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6" name="Rectangle 354">
              <a:extLst>
                <a:ext uri="{FF2B5EF4-FFF2-40B4-BE49-F238E27FC236}">
                  <a16:creationId xmlns:a16="http://schemas.microsoft.com/office/drawing/2014/main" id="{CD2F56B0-CC88-4572-BC3C-26EFD41E55C1}"/>
                </a:ext>
              </a:extLst>
            </p:cNvPr>
            <p:cNvSpPr>
              <a:spLocks noChangeArrowheads="1"/>
            </p:cNvSpPr>
            <p:nvPr/>
          </p:nvSpPr>
          <p:spPr bwMode="auto">
            <a:xfrm>
              <a:off x="476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7" name="Rectangle 355">
              <a:extLst>
                <a:ext uri="{FF2B5EF4-FFF2-40B4-BE49-F238E27FC236}">
                  <a16:creationId xmlns:a16="http://schemas.microsoft.com/office/drawing/2014/main" id="{8C98BB19-D5BD-468E-9D7C-83FF9D50D111}"/>
                </a:ext>
              </a:extLst>
            </p:cNvPr>
            <p:cNvSpPr>
              <a:spLocks noChangeArrowheads="1"/>
            </p:cNvSpPr>
            <p:nvPr/>
          </p:nvSpPr>
          <p:spPr bwMode="auto">
            <a:xfrm>
              <a:off x="476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8" name="Rectangle 356">
              <a:extLst>
                <a:ext uri="{FF2B5EF4-FFF2-40B4-BE49-F238E27FC236}">
                  <a16:creationId xmlns:a16="http://schemas.microsoft.com/office/drawing/2014/main" id="{4A499558-2E3E-416C-A8CD-652B35C57450}"/>
                </a:ext>
              </a:extLst>
            </p:cNvPr>
            <p:cNvSpPr>
              <a:spLocks noChangeArrowheads="1"/>
            </p:cNvSpPr>
            <p:nvPr/>
          </p:nvSpPr>
          <p:spPr bwMode="auto">
            <a:xfrm>
              <a:off x="477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19" name="Rectangle 357">
              <a:extLst>
                <a:ext uri="{FF2B5EF4-FFF2-40B4-BE49-F238E27FC236}">
                  <a16:creationId xmlns:a16="http://schemas.microsoft.com/office/drawing/2014/main" id="{1D3BF1BA-36FB-40DD-B954-6498687AABC2}"/>
                </a:ext>
              </a:extLst>
            </p:cNvPr>
            <p:cNvSpPr>
              <a:spLocks noChangeArrowheads="1"/>
            </p:cNvSpPr>
            <p:nvPr/>
          </p:nvSpPr>
          <p:spPr bwMode="auto">
            <a:xfrm>
              <a:off x="477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0" name="Rectangle 358">
              <a:extLst>
                <a:ext uri="{FF2B5EF4-FFF2-40B4-BE49-F238E27FC236}">
                  <a16:creationId xmlns:a16="http://schemas.microsoft.com/office/drawing/2014/main" id="{A551B27B-1FAF-45EB-B287-0162E1B5B8CB}"/>
                </a:ext>
              </a:extLst>
            </p:cNvPr>
            <p:cNvSpPr>
              <a:spLocks noChangeArrowheads="1"/>
            </p:cNvSpPr>
            <p:nvPr/>
          </p:nvSpPr>
          <p:spPr bwMode="auto">
            <a:xfrm>
              <a:off x="478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1" name="Rectangle 359">
              <a:extLst>
                <a:ext uri="{FF2B5EF4-FFF2-40B4-BE49-F238E27FC236}">
                  <a16:creationId xmlns:a16="http://schemas.microsoft.com/office/drawing/2014/main" id="{DFBA9BEC-3A0C-4329-AE8D-0A4F7836EC77}"/>
                </a:ext>
              </a:extLst>
            </p:cNvPr>
            <p:cNvSpPr>
              <a:spLocks noChangeArrowheads="1"/>
            </p:cNvSpPr>
            <p:nvPr/>
          </p:nvSpPr>
          <p:spPr bwMode="auto">
            <a:xfrm>
              <a:off x="47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2" name="Rectangle 360">
              <a:extLst>
                <a:ext uri="{FF2B5EF4-FFF2-40B4-BE49-F238E27FC236}">
                  <a16:creationId xmlns:a16="http://schemas.microsoft.com/office/drawing/2014/main" id="{C7E59CC8-575A-4549-91E0-BB03650D9640}"/>
                </a:ext>
              </a:extLst>
            </p:cNvPr>
            <p:cNvSpPr>
              <a:spLocks noChangeArrowheads="1"/>
            </p:cNvSpPr>
            <p:nvPr/>
          </p:nvSpPr>
          <p:spPr bwMode="auto">
            <a:xfrm>
              <a:off x="48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3" name="Rectangle 361">
              <a:extLst>
                <a:ext uri="{FF2B5EF4-FFF2-40B4-BE49-F238E27FC236}">
                  <a16:creationId xmlns:a16="http://schemas.microsoft.com/office/drawing/2014/main" id="{E19F26C4-8B40-47E5-A4B3-54B3352631EF}"/>
                </a:ext>
              </a:extLst>
            </p:cNvPr>
            <p:cNvSpPr>
              <a:spLocks noChangeArrowheads="1"/>
            </p:cNvSpPr>
            <p:nvPr/>
          </p:nvSpPr>
          <p:spPr bwMode="auto">
            <a:xfrm>
              <a:off x="482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4" name="Rectangle 362">
              <a:extLst>
                <a:ext uri="{FF2B5EF4-FFF2-40B4-BE49-F238E27FC236}">
                  <a16:creationId xmlns:a16="http://schemas.microsoft.com/office/drawing/2014/main" id="{1AEB4C8A-042A-4C37-BD50-0FECB1F3F460}"/>
                </a:ext>
              </a:extLst>
            </p:cNvPr>
            <p:cNvSpPr>
              <a:spLocks noChangeArrowheads="1"/>
            </p:cNvSpPr>
            <p:nvPr/>
          </p:nvSpPr>
          <p:spPr bwMode="auto">
            <a:xfrm>
              <a:off x="48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5" name="Rectangle 363">
              <a:extLst>
                <a:ext uri="{FF2B5EF4-FFF2-40B4-BE49-F238E27FC236}">
                  <a16:creationId xmlns:a16="http://schemas.microsoft.com/office/drawing/2014/main" id="{F5520E69-4762-4A79-BCAD-5B5F6F163D83}"/>
                </a:ext>
              </a:extLst>
            </p:cNvPr>
            <p:cNvSpPr>
              <a:spLocks noChangeArrowheads="1"/>
            </p:cNvSpPr>
            <p:nvPr/>
          </p:nvSpPr>
          <p:spPr bwMode="auto">
            <a:xfrm>
              <a:off x="486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6" name="Rectangle 364">
              <a:extLst>
                <a:ext uri="{FF2B5EF4-FFF2-40B4-BE49-F238E27FC236}">
                  <a16:creationId xmlns:a16="http://schemas.microsoft.com/office/drawing/2014/main" id="{A5CA9E3F-3771-4152-B5E1-560FC5FBB66C}"/>
                </a:ext>
              </a:extLst>
            </p:cNvPr>
            <p:cNvSpPr>
              <a:spLocks noChangeArrowheads="1"/>
            </p:cNvSpPr>
            <p:nvPr/>
          </p:nvSpPr>
          <p:spPr bwMode="auto">
            <a:xfrm>
              <a:off x="4888"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7" name="Rectangle 365">
              <a:extLst>
                <a:ext uri="{FF2B5EF4-FFF2-40B4-BE49-F238E27FC236}">
                  <a16:creationId xmlns:a16="http://schemas.microsoft.com/office/drawing/2014/main" id="{2797E717-8ABF-4E2B-9508-52F3BB5ABE19}"/>
                </a:ext>
              </a:extLst>
            </p:cNvPr>
            <p:cNvSpPr>
              <a:spLocks noChangeArrowheads="1"/>
            </p:cNvSpPr>
            <p:nvPr/>
          </p:nvSpPr>
          <p:spPr bwMode="auto">
            <a:xfrm>
              <a:off x="490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8" name="Rectangle 366">
              <a:extLst>
                <a:ext uri="{FF2B5EF4-FFF2-40B4-BE49-F238E27FC236}">
                  <a16:creationId xmlns:a16="http://schemas.microsoft.com/office/drawing/2014/main" id="{90CA443B-9B38-4B59-9B07-DCAD0D69F956}"/>
                </a:ext>
              </a:extLst>
            </p:cNvPr>
            <p:cNvSpPr>
              <a:spLocks noChangeArrowheads="1"/>
            </p:cNvSpPr>
            <p:nvPr/>
          </p:nvSpPr>
          <p:spPr bwMode="auto">
            <a:xfrm>
              <a:off x="492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29" name="Rectangle 367">
              <a:extLst>
                <a:ext uri="{FF2B5EF4-FFF2-40B4-BE49-F238E27FC236}">
                  <a16:creationId xmlns:a16="http://schemas.microsoft.com/office/drawing/2014/main" id="{4450823B-EE38-45E1-A45B-C19C45A227A8}"/>
                </a:ext>
              </a:extLst>
            </p:cNvPr>
            <p:cNvSpPr>
              <a:spLocks noChangeArrowheads="1"/>
            </p:cNvSpPr>
            <p:nvPr/>
          </p:nvSpPr>
          <p:spPr bwMode="auto">
            <a:xfrm>
              <a:off x="494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0" name="Rectangle 368">
              <a:extLst>
                <a:ext uri="{FF2B5EF4-FFF2-40B4-BE49-F238E27FC236}">
                  <a16:creationId xmlns:a16="http://schemas.microsoft.com/office/drawing/2014/main" id="{6BA03C3D-CA4E-4FEE-9B6F-7317F4202575}"/>
                </a:ext>
              </a:extLst>
            </p:cNvPr>
            <p:cNvSpPr>
              <a:spLocks noChangeArrowheads="1"/>
            </p:cNvSpPr>
            <p:nvPr/>
          </p:nvSpPr>
          <p:spPr bwMode="auto">
            <a:xfrm>
              <a:off x="496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1" name="Rectangle 369">
              <a:extLst>
                <a:ext uri="{FF2B5EF4-FFF2-40B4-BE49-F238E27FC236}">
                  <a16:creationId xmlns:a16="http://schemas.microsoft.com/office/drawing/2014/main" id="{7185FAD3-1C8E-4B7F-8C27-0232BE7801FC}"/>
                </a:ext>
              </a:extLst>
            </p:cNvPr>
            <p:cNvSpPr>
              <a:spLocks noChangeArrowheads="1"/>
            </p:cNvSpPr>
            <p:nvPr/>
          </p:nvSpPr>
          <p:spPr bwMode="auto">
            <a:xfrm>
              <a:off x="4966"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2" name="Rectangle 370">
              <a:extLst>
                <a:ext uri="{FF2B5EF4-FFF2-40B4-BE49-F238E27FC236}">
                  <a16:creationId xmlns:a16="http://schemas.microsoft.com/office/drawing/2014/main" id="{30A83B1A-D1E7-4C65-B473-9E584A864393}"/>
                </a:ext>
              </a:extLst>
            </p:cNvPr>
            <p:cNvSpPr>
              <a:spLocks noChangeArrowheads="1"/>
            </p:cNvSpPr>
            <p:nvPr/>
          </p:nvSpPr>
          <p:spPr bwMode="auto">
            <a:xfrm>
              <a:off x="4978"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3" name="Rectangle 371">
              <a:extLst>
                <a:ext uri="{FF2B5EF4-FFF2-40B4-BE49-F238E27FC236}">
                  <a16:creationId xmlns:a16="http://schemas.microsoft.com/office/drawing/2014/main" id="{8F65525D-2801-453C-B3B8-BA2295870CA0}"/>
                </a:ext>
              </a:extLst>
            </p:cNvPr>
            <p:cNvSpPr>
              <a:spLocks noChangeArrowheads="1"/>
            </p:cNvSpPr>
            <p:nvPr/>
          </p:nvSpPr>
          <p:spPr bwMode="auto">
            <a:xfrm>
              <a:off x="497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4" name="Rectangle 372">
              <a:extLst>
                <a:ext uri="{FF2B5EF4-FFF2-40B4-BE49-F238E27FC236}">
                  <a16:creationId xmlns:a16="http://schemas.microsoft.com/office/drawing/2014/main" id="{C99E741B-C698-4762-9CF5-4C0D9DD8610B}"/>
                </a:ext>
              </a:extLst>
            </p:cNvPr>
            <p:cNvSpPr>
              <a:spLocks noChangeArrowheads="1"/>
            </p:cNvSpPr>
            <p:nvPr/>
          </p:nvSpPr>
          <p:spPr bwMode="auto">
            <a:xfrm>
              <a:off x="498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5" name="Rectangle 373">
              <a:extLst>
                <a:ext uri="{FF2B5EF4-FFF2-40B4-BE49-F238E27FC236}">
                  <a16:creationId xmlns:a16="http://schemas.microsoft.com/office/drawing/2014/main" id="{5170EC3A-21AE-4A5B-ADF0-DB1170D69A8B}"/>
                </a:ext>
              </a:extLst>
            </p:cNvPr>
            <p:cNvSpPr>
              <a:spLocks noChangeArrowheads="1"/>
            </p:cNvSpPr>
            <p:nvPr/>
          </p:nvSpPr>
          <p:spPr bwMode="auto">
            <a:xfrm>
              <a:off x="4990"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6" name="Rectangle 374">
              <a:extLst>
                <a:ext uri="{FF2B5EF4-FFF2-40B4-BE49-F238E27FC236}">
                  <a16:creationId xmlns:a16="http://schemas.microsoft.com/office/drawing/2014/main" id="{40647715-8A06-458E-9E6E-DE19430C527F}"/>
                </a:ext>
              </a:extLst>
            </p:cNvPr>
            <p:cNvSpPr>
              <a:spLocks noChangeArrowheads="1"/>
            </p:cNvSpPr>
            <p:nvPr/>
          </p:nvSpPr>
          <p:spPr bwMode="auto">
            <a:xfrm>
              <a:off x="50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7" name="Rectangle 375">
              <a:extLst>
                <a:ext uri="{FF2B5EF4-FFF2-40B4-BE49-F238E27FC236}">
                  <a16:creationId xmlns:a16="http://schemas.microsoft.com/office/drawing/2014/main" id="{C7B483EA-1D65-4088-86E7-7D54E220EF60}"/>
                </a:ext>
              </a:extLst>
            </p:cNvPr>
            <p:cNvSpPr>
              <a:spLocks noChangeArrowheads="1"/>
            </p:cNvSpPr>
            <p:nvPr/>
          </p:nvSpPr>
          <p:spPr bwMode="auto">
            <a:xfrm>
              <a:off x="5026"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8" name="Rectangle 376">
              <a:extLst>
                <a:ext uri="{FF2B5EF4-FFF2-40B4-BE49-F238E27FC236}">
                  <a16:creationId xmlns:a16="http://schemas.microsoft.com/office/drawing/2014/main" id="{2450A268-9D53-4B5D-8034-632A7478D76E}"/>
                </a:ext>
              </a:extLst>
            </p:cNvPr>
            <p:cNvSpPr>
              <a:spLocks noChangeArrowheads="1"/>
            </p:cNvSpPr>
            <p:nvPr/>
          </p:nvSpPr>
          <p:spPr bwMode="auto">
            <a:xfrm>
              <a:off x="505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39" name="Rectangle 377">
              <a:extLst>
                <a:ext uri="{FF2B5EF4-FFF2-40B4-BE49-F238E27FC236}">
                  <a16:creationId xmlns:a16="http://schemas.microsoft.com/office/drawing/2014/main" id="{27947BCA-8EA3-4D4C-A679-5FAC9BFA76CC}"/>
                </a:ext>
              </a:extLst>
            </p:cNvPr>
            <p:cNvSpPr>
              <a:spLocks noChangeArrowheads="1"/>
            </p:cNvSpPr>
            <p:nvPr/>
          </p:nvSpPr>
          <p:spPr bwMode="auto">
            <a:xfrm>
              <a:off x="506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0" name="Rectangle 378">
              <a:extLst>
                <a:ext uri="{FF2B5EF4-FFF2-40B4-BE49-F238E27FC236}">
                  <a16:creationId xmlns:a16="http://schemas.microsoft.com/office/drawing/2014/main" id="{4019BD3B-D052-4796-99C6-839BCBDC97EF}"/>
                </a:ext>
              </a:extLst>
            </p:cNvPr>
            <p:cNvSpPr>
              <a:spLocks noChangeArrowheads="1"/>
            </p:cNvSpPr>
            <p:nvPr/>
          </p:nvSpPr>
          <p:spPr bwMode="auto">
            <a:xfrm>
              <a:off x="508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1" name="Rectangle 379">
              <a:extLst>
                <a:ext uri="{FF2B5EF4-FFF2-40B4-BE49-F238E27FC236}">
                  <a16:creationId xmlns:a16="http://schemas.microsoft.com/office/drawing/2014/main" id="{32532573-5B60-4C22-BD09-0D5C31FCFFA7}"/>
                </a:ext>
              </a:extLst>
            </p:cNvPr>
            <p:cNvSpPr>
              <a:spLocks noChangeArrowheads="1"/>
            </p:cNvSpPr>
            <p:nvPr/>
          </p:nvSpPr>
          <p:spPr bwMode="auto">
            <a:xfrm>
              <a:off x="5104"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2" name="Rectangle 380">
              <a:extLst>
                <a:ext uri="{FF2B5EF4-FFF2-40B4-BE49-F238E27FC236}">
                  <a16:creationId xmlns:a16="http://schemas.microsoft.com/office/drawing/2014/main" id="{D736AC2E-74F5-4F7E-A452-1212AB620DE5}"/>
                </a:ext>
              </a:extLst>
            </p:cNvPr>
            <p:cNvSpPr>
              <a:spLocks noChangeArrowheads="1"/>
            </p:cNvSpPr>
            <p:nvPr/>
          </p:nvSpPr>
          <p:spPr bwMode="auto">
            <a:xfrm>
              <a:off x="512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3" name="Rectangle 381">
              <a:extLst>
                <a:ext uri="{FF2B5EF4-FFF2-40B4-BE49-F238E27FC236}">
                  <a16:creationId xmlns:a16="http://schemas.microsoft.com/office/drawing/2014/main" id="{5E20F6BC-C1AB-460E-8BD8-71BE7D3CEA25}"/>
                </a:ext>
              </a:extLst>
            </p:cNvPr>
            <p:cNvSpPr>
              <a:spLocks noChangeArrowheads="1"/>
            </p:cNvSpPr>
            <p:nvPr/>
          </p:nvSpPr>
          <p:spPr bwMode="auto">
            <a:xfrm>
              <a:off x="514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4" name="Rectangle 382">
              <a:extLst>
                <a:ext uri="{FF2B5EF4-FFF2-40B4-BE49-F238E27FC236}">
                  <a16:creationId xmlns:a16="http://schemas.microsoft.com/office/drawing/2014/main" id="{C22519D3-BAA3-4480-BC42-27279AB358A1}"/>
                </a:ext>
              </a:extLst>
            </p:cNvPr>
            <p:cNvSpPr>
              <a:spLocks noChangeArrowheads="1"/>
            </p:cNvSpPr>
            <p:nvPr/>
          </p:nvSpPr>
          <p:spPr bwMode="auto">
            <a:xfrm>
              <a:off x="5170"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5" name="Rectangle 383">
              <a:extLst>
                <a:ext uri="{FF2B5EF4-FFF2-40B4-BE49-F238E27FC236}">
                  <a16:creationId xmlns:a16="http://schemas.microsoft.com/office/drawing/2014/main" id="{67F3F452-C329-4177-AE28-73F306DD24B6}"/>
                </a:ext>
              </a:extLst>
            </p:cNvPr>
            <p:cNvSpPr>
              <a:spLocks noChangeArrowheads="1"/>
            </p:cNvSpPr>
            <p:nvPr/>
          </p:nvSpPr>
          <p:spPr bwMode="auto">
            <a:xfrm>
              <a:off x="5170"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6" name="Rectangle 384">
              <a:extLst>
                <a:ext uri="{FF2B5EF4-FFF2-40B4-BE49-F238E27FC236}">
                  <a16:creationId xmlns:a16="http://schemas.microsoft.com/office/drawing/2014/main" id="{BA4C20DF-B3CA-4776-9EA2-175393ADF9E9}"/>
                </a:ext>
              </a:extLst>
            </p:cNvPr>
            <p:cNvSpPr>
              <a:spLocks noChangeArrowheads="1"/>
            </p:cNvSpPr>
            <p:nvPr/>
          </p:nvSpPr>
          <p:spPr bwMode="auto">
            <a:xfrm>
              <a:off x="5182"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7" name="Rectangle 385">
              <a:extLst>
                <a:ext uri="{FF2B5EF4-FFF2-40B4-BE49-F238E27FC236}">
                  <a16:creationId xmlns:a16="http://schemas.microsoft.com/office/drawing/2014/main" id="{69EC0A9D-E2FB-470E-9D96-449DF3E9F34B}"/>
                </a:ext>
              </a:extLst>
            </p:cNvPr>
            <p:cNvSpPr>
              <a:spLocks noChangeArrowheads="1"/>
            </p:cNvSpPr>
            <p:nvPr/>
          </p:nvSpPr>
          <p:spPr bwMode="auto">
            <a:xfrm>
              <a:off x="518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8" name="Rectangle 386">
              <a:extLst>
                <a:ext uri="{FF2B5EF4-FFF2-40B4-BE49-F238E27FC236}">
                  <a16:creationId xmlns:a16="http://schemas.microsoft.com/office/drawing/2014/main" id="{8A7DA646-E594-4FD3-84AE-34E4D9F0BEE4}"/>
                </a:ext>
              </a:extLst>
            </p:cNvPr>
            <p:cNvSpPr>
              <a:spLocks noChangeArrowheads="1"/>
            </p:cNvSpPr>
            <p:nvPr/>
          </p:nvSpPr>
          <p:spPr bwMode="auto">
            <a:xfrm>
              <a:off x="5188"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49" name="Rectangle 387">
              <a:extLst>
                <a:ext uri="{FF2B5EF4-FFF2-40B4-BE49-F238E27FC236}">
                  <a16:creationId xmlns:a16="http://schemas.microsoft.com/office/drawing/2014/main" id="{26BAC14E-500A-4A4E-99F8-5DB945DD6D4B}"/>
                </a:ext>
              </a:extLst>
            </p:cNvPr>
            <p:cNvSpPr>
              <a:spLocks noChangeArrowheads="1"/>
            </p:cNvSpPr>
            <p:nvPr/>
          </p:nvSpPr>
          <p:spPr bwMode="auto">
            <a:xfrm>
              <a:off x="5194"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0" name="Rectangle 388">
              <a:extLst>
                <a:ext uri="{FF2B5EF4-FFF2-40B4-BE49-F238E27FC236}">
                  <a16:creationId xmlns:a16="http://schemas.microsoft.com/office/drawing/2014/main" id="{16D73BC7-22A0-4ADA-96E4-E8A038A94805}"/>
                </a:ext>
              </a:extLst>
            </p:cNvPr>
            <p:cNvSpPr>
              <a:spLocks noChangeArrowheads="1"/>
            </p:cNvSpPr>
            <p:nvPr/>
          </p:nvSpPr>
          <p:spPr bwMode="auto">
            <a:xfrm>
              <a:off x="521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1" name="Rectangle 389">
              <a:extLst>
                <a:ext uri="{FF2B5EF4-FFF2-40B4-BE49-F238E27FC236}">
                  <a16:creationId xmlns:a16="http://schemas.microsoft.com/office/drawing/2014/main" id="{BF75D42A-E04A-4EF3-9582-5F42C2B30E6E}"/>
                </a:ext>
              </a:extLst>
            </p:cNvPr>
            <p:cNvSpPr>
              <a:spLocks noChangeArrowheads="1"/>
            </p:cNvSpPr>
            <p:nvPr/>
          </p:nvSpPr>
          <p:spPr bwMode="auto">
            <a:xfrm>
              <a:off x="523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2" name="Rectangle 390">
              <a:extLst>
                <a:ext uri="{FF2B5EF4-FFF2-40B4-BE49-F238E27FC236}">
                  <a16:creationId xmlns:a16="http://schemas.microsoft.com/office/drawing/2014/main" id="{CA4987A6-DE54-44A4-AB4E-6B85CFDBEA17}"/>
                </a:ext>
              </a:extLst>
            </p:cNvPr>
            <p:cNvSpPr>
              <a:spLocks noChangeArrowheads="1"/>
            </p:cNvSpPr>
            <p:nvPr/>
          </p:nvSpPr>
          <p:spPr bwMode="auto">
            <a:xfrm>
              <a:off x="5254"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3" name="Rectangle 391">
              <a:extLst>
                <a:ext uri="{FF2B5EF4-FFF2-40B4-BE49-F238E27FC236}">
                  <a16:creationId xmlns:a16="http://schemas.microsoft.com/office/drawing/2014/main" id="{4018FFDB-92DE-464A-B69F-A7BAFCF51128}"/>
                </a:ext>
              </a:extLst>
            </p:cNvPr>
            <p:cNvSpPr>
              <a:spLocks noChangeArrowheads="1"/>
            </p:cNvSpPr>
            <p:nvPr/>
          </p:nvSpPr>
          <p:spPr bwMode="auto">
            <a:xfrm>
              <a:off x="5266"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4" name="Rectangle 392">
              <a:extLst>
                <a:ext uri="{FF2B5EF4-FFF2-40B4-BE49-F238E27FC236}">
                  <a16:creationId xmlns:a16="http://schemas.microsoft.com/office/drawing/2014/main" id="{CB22E004-1693-40BD-BE5B-E49EE5D53E16}"/>
                </a:ext>
              </a:extLst>
            </p:cNvPr>
            <p:cNvSpPr>
              <a:spLocks noChangeArrowheads="1"/>
            </p:cNvSpPr>
            <p:nvPr/>
          </p:nvSpPr>
          <p:spPr bwMode="auto">
            <a:xfrm>
              <a:off x="5290"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5" name="Rectangle 393">
              <a:extLst>
                <a:ext uri="{FF2B5EF4-FFF2-40B4-BE49-F238E27FC236}">
                  <a16:creationId xmlns:a16="http://schemas.microsoft.com/office/drawing/2014/main" id="{C865C0A6-A908-486E-BE58-6CB43478A88F}"/>
                </a:ext>
              </a:extLst>
            </p:cNvPr>
            <p:cNvSpPr>
              <a:spLocks noChangeArrowheads="1"/>
            </p:cNvSpPr>
            <p:nvPr/>
          </p:nvSpPr>
          <p:spPr bwMode="auto">
            <a:xfrm>
              <a:off x="5308"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6" name="Rectangle 394">
              <a:extLst>
                <a:ext uri="{FF2B5EF4-FFF2-40B4-BE49-F238E27FC236}">
                  <a16:creationId xmlns:a16="http://schemas.microsoft.com/office/drawing/2014/main" id="{B09B54FA-D1BF-41CD-B1AA-F19A2BA8C880}"/>
                </a:ext>
              </a:extLst>
            </p:cNvPr>
            <p:cNvSpPr>
              <a:spLocks noChangeArrowheads="1"/>
            </p:cNvSpPr>
            <p:nvPr/>
          </p:nvSpPr>
          <p:spPr bwMode="auto">
            <a:xfrm>
              <a:off x="5332" y="364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7" name="Rectangle 395">
              <a:extLst>
                <a:ext uri="{FF2B5EF4-FFF2-40B4-BE49-F238E27FC236}">
                  <a16:creationId xmlns:a16="http://schemas.microsoft.com/office/drawing/2014/main" id="{6C6DD4A8-69D7-41B1-84FA-8901DC0F7F11}"/>
                </a:ext>
              </a:extLst>
            </p:cNvPr>
            <p:cNvSpPr>
              <a:spLocks noChangeArrowheads="1"/>
            </p:cNvSpPr>
            <p:nvPr/>
          </p:nvSpPr>
          <p:spPr bwMode="auto">
            <a:xfrm>
              <a:off x="5350" y="364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8" name="Rectangle 396">
              <a:extLst>
                <a:ext uri="{FF2B5EF4-FFF2-40B4-BE49-F238E27FC236}">
                  <a16:creationId xmlns:a16="http://schemas.microsoft.com/office/drawing/2014/main" id="{F5E40E29-3CE8-474E-A3D2-D5D113D78FEC}"/>
                </a:ext>
              </a:extLst>
            </p:cNvPr>
            <p:cNvSpPr>
              <a:spLocks noChangeArrowheads="1"/>
            </p:cNvSpPr>
            <p:nvPr/>
          </p:nvSpPr>
          <p:spPr bwMode="auto">
            <a:xfrm>
              <a:off x="537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59" name="Rectangle 397">
              <a:extLst>
                <a:ext uri="{FF2B5EF4-FFF2-40B4-BE49-F238E27FC236}">
                  <a16:creationId xmlns:a16="http://schemas.microsoft.com/office/drawing/2014/main" id="{1A914556-6605-41E0-96C9-B66F529350FB}"/>
                </a:ext>
              </a:extLst>
            </p:cNvPr>
            <p:cNvSpPr>
              <a:spLocks noChangeArrowheads="1"/>
            </p:cNvSpPr>
            <p:nvPr/>
          </p:nvSpPr>
          <p:spPr bwMode="auto">
            <a:xfrm>
              <a:off x="5374"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0" name="Rectangle 398">
              <a:extLst>
                <a:ext uri="{FF2B5EF4-FFF2-40B4-BE49-F238E27FC236}">
                  <a16:creationId xmlns:a16="http://schemas.microsoft.com/office/drawing/2014/main" id="{775C2024-1688-4426-B409-BF92C20C9893}"/>
                </a:ext>
              </a:extLst>
            </p:cNvPr>
            <p:cNvSpPr>
              <a:spLocks noChangeArrowheads="1"/>
            </p:cNvSpPr>
            <p:nvPr/>
          </p:nvSpPr>
          <p:spPr bwMode="auto">
            <a:xfrm>
              <a:off x="5386"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1" name="Rectangle 399">
              <a:extLst>
                <a:ext uri="{FF2B5EF4-FFF2-40B4-BE49-F238E27FC236}">
                  <a16:creationId xmlns:a16="http://schemas.microsoft.com/office/drawing/2014/main" id="{855BC554-EDB3-4F66-8BC6-A668174243C1}"/>
                </a:ext>
              </a:extLst>
            </p:cNvPr>
            <p:cNvSpPr>
              <a:spLocks noChangeArrowheads="1"/>
            </p:cNvSpPr>
            <p:nvPr/>
          </p:nvSpPr>
          <p:spPr bwMode="auto">
            <a:xfrm>
              <a:off x="53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2" name="Rectangle 400">
              <a:extLst>
                <a:ext uri="{FF2B5EF4-FFF2-40B4-BE49-F238E27FC236}">
                  <a16:creationId xmlns:a16="http://schemas.microsoft.com/office/drawing/2014/main" id="{D8C2A6AA-DF9C-4DAB-9F91-EFA8F1D2152F}"/>
                </a:ext>
              </a:extLst>
            </p:cNvPr>
            <p:cNvSpPr>
              <a:spLocks noChangeArrowheads="1"/>
            </p:cNvSpPr>
            <p:nvPr/>
          </p:nvSpPr>
          <p:spPr bwMode="auto">
            <a:xfrm>
              <a:off x="5386"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3" name="Rectangle 401">
              <a:extLst>
                <a:ext uri="{FF2B5EF4-FFF2-40B4-BE49-F238E27FC236}">
                  <a16:creationId xmlns:a16="http://schemas.microsoft.com/office/drawing/2014/main" id="{FE914F7D-2F12-4332-BE6F-5E4ED2A0884F}"/>
                </a:ext>
              </a:extLst>
            </p:cNvPr>
            <p:cNvSpPr>
              <a:spLocks noChangeArrowheads="1"/>
            </p:cNvSpPr>
            <p:nvPr/>
          </p:nvSpPr>
          <p:spPr bwMode="auto">
            <a:xfrm>
              <a:off x="5392" y="361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4" name="Rectangle 402">
              <a:extLst>
                <a:ext uri="{FF2B5EF4-FFF2-40B4-BE49-F238E27FC236}">
                  <a16:creationId xmlns:a16="http://schemas.microsoft.com/office/drawing/2014/main" id="{CFB4A15A-3BEC-4C90-8836-3F4FB33A6CF8}"/>
                </a:ext>
              </a:extLst>
            </p:cNvPr>
            <p:cNvSpPr>
              <a:spLocks noChangeArrowheads="1"/>
            </p:cNvSpPr>
            <p:nvPr/>
          </p:nvSpPr>
          <p:spPr bwMode="auto">
            <a:xfrm>
              <a:off x="5398" y="364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765" name="Rectangle 403">
              <a:extLst>
                <a:ext uri="{FF2B5EF4-FFF2-40B4-BE49-F238E27FC236}">
                  <a16:creationId xmlns:a16="http://schemas.microsoft.com/office/drawing/2014/main" id="{6EBBC661-6276-4F2E-A4FA-317C65DBE17F}"/>
                </a:ext>
              </a:extLst>
            </p:cNvPr>
            <p:cNvSpPr>
              <a:spLocks noChangeArrowheads="1"/>
            </p:cNvSpPr>
            <p:nvPr/>
          </p:nvSpPr>
          <p:spPr bwMode="auto">
            <a:xfrm>
              <a:off x="5404" y="364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59" name="Text Box 8">
            <a:extLst>
              <a:ext uri="{FF2B5EF4-FFF2-40B4-BE49-F238E27FC236}">
                <a16:creationId xmlns:a16="http://schemas.microsoft.com/office/drawing/2014/main" id="{B9EE8776-3586-4143-B52E-F56DBE388A2F}"/>
              </a:ext>
            </a:extLst>
          </p:cNvPr>
          <p:cNvSpPr txBox="1">
            <a:spLocks noChangeArrowheads="1"/>
          </p:cNvSpPr>
          <p:nvPr/>
        </p:nvSpPr>
        <p:spPr bwMode="auto">
          <a:xfrm>
            <a:off x="5871347" y="3057105"/>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2			</a:t>
            </a:r>
          </a:p>
        </p:txBody>
      </p:sp>
      <p:sp>
        <p:nvSpPr>
          <p:cNvPr id="960" name="TextBox 959">
            <a:extLst>
              <a:ext uri="{FF2B5EF4-FFF2-40B4-BE49-F238E27FC236}">
                <a16:creationId xmlns:a16="http://schemas.microsoft.com/office/drawing/2014/main" id="{CF367703-094B-4529-8D96-8DB13DE8214D}"/>
              </a:ext>
            </a:extLst>
          </p:cNvPr>
          <p:cNvSpPr txBox="1"/>
          <p:nvPr/>
        </p:nvSpPr>
        <p:spPr>
          <a:xfrm>
            <a:off x="1958515" y="4802400"/>
            <a:ext cx="1116544" cy="307777"/>
          </a:xfrm>
          <a:prstGeom prst="rect">
            <a:avLst/>
          </a:prstGeom>
          <a:noFill/>
        </p:spPr>
        <p:txBody>
          <a:bodyPr wrap="square" rtlCol="0">
            <a:spAutoFit/>
          </a:bodyPr>
          <a:lstStyle/>
          <a:p>
            <a:pPr algn="ctr"/>
            <a:r>
              <a:rPr lang="en-US" sz="1400" dirty="0">
                <a:latin typeface="Arial" charset="0"/>
              </a:rPr>
              <a:t>21.6 GeV</a:t>
            </a:r>
            <a:endParaRPr lang="en-US" sz="1400" dirty="0"/>
          </a:p>
        </p:txBody>
      </p:sp>
      <p:sp>
        <p:nvSpPr>
          <p:cNvPr id="961" name="Text Box 8">
            <a:extLst>
              <a:ext uri="{FF2B5EF4-FFF2-40B4-BE49-F238E27FC236}">
                <a16:creationId xmlns:a16="http://schemas.microsoft.com/office/drawing/2014/main" id="{FA2CE58C-65F5-4E6D-B5C6-E608355390E1}"/>
              </a:ext>
            </a:extLst>
          </p:cNvPr>
          <p:cNvSpPr txBox="1">
            <a:spLocks noChangeArrowheads="1"/>
          </p:cNvSpPr>
          <p:nvPr/>
        </p:nvSpPr>
        <p:spPr bwMode="auto">
          <a:xfrm>
            <a:off x="5638933" y="4982172"/>
            <a:ext cx="723318" cy="240929"/>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mj-lt"/>
                <a:cs typeface="Arial" charset="0"/>
              </a:rPr>
              <a:t>pass-10</a:t>
            </a:r>
            <a:r>
              <a:rPr lang="en-US" sz="1200" u="none" dirty="0">
                <a:latin typeface="+mj-lt"/>
              </a:rPr>
              <a:t>			</a:t>
            </a:r>
          </a:p>
        </p:txBody>
      </p:sp>
      <p:grpSp>
        <p:nvGrpSpPr>
          <p:cNvPr id="962" name="Group 961">
            <a:extLst>
              <a:ext uri="{FF2B5EF4-FFF2-40B4-BE49-F238E27FC236}">
                <a16:creationId xmlns:a16="http://schemas.microsoft.com/office/drawing/2014/main" id="{5ED72EDA-81CE-40E9-BC34-89E2FFCE802E}"/>
              </a:ext>
            </a:extLst>
          </p:cNvPr>
          <p:cNvGrpSpPr/>
          <p:nvPr/>
        </p:nvGrpSpPr>
        <p:grpSpPr>
          <a:xfrm>
            <a:off x="3076198" y="4737486"/>
            <a:ext cx="6522353" cy="1706818"/>
            <a:chOff x="250825" y="3613150"/>
            <a:chExt cx="8407400" cy="2324100"/>
          </a:xfrm>
        </p:grpSpPr>
        <p:grpSp>
          <p:nvGrpSpPr>
            <p:cNvPr id="963" name="Group 4">
              <a:extLst>
                <a:ext uri="{FF2B5EF4-FFF2-40B4-BE49-F238E27FC236}">
                  <a16:creationId xmlns:a16="http://schemas.microsoft.com/office/drawing/2014/main" id="{2FCF906E-C9D1-4D65-805B-8047F638DAD3}"/>
                </a:ext>
              </a:extLst>
            </p:cNvPr>
            <p:cNvGrpSpPr>
              <a:grpSpLocks noChangeAspect="1"/>
            </p:cNvGrpSpPr>
            <p:nvPr/>
          </p:nvGrpSpPr>
          <p:grpSpPr bwMode="auto">
            <a:xfrm>
              <a:off x="250825" y="3613150"/>
              <a:ext cx="8407400" cy="2324100"/>
              <a:chOff x="158" y="2428"/>
              <a:chExt cx="5296" cy="1464"/>
            </a:xfrm>
          </p:grpSpPr>
          <p:sp>
            <p:nvSpPr>
              <p:cNvPr id="966" name="AutoShape 3">
                <a:extLst>
                  <a:ext uri="{FF2B5EF4-FFF2-40B4-BE49-F238E27FC236}">
                    <a16:creationId xmlns:a16="http://schemas.microsoft.com/office/drawing/2014/main" id="{67188D5C-E640-477F-A3B9-B3EC1E8D4ABE}"/>
                  </a:ext>
                </a:extLst>
              </p:cNvPr>
              <p:cNvSpPr>
                <a:spLocks noChangeAspect="1" noChangeArrowheads="1" noTextEdit="1"/>
              </p:cNvSpPr>
              <p:nvPr/>
            </p:nvSpPr>
            <p:spPr bwMode="auto">
              <a:xfrm>
                <a:off x="210" y="2428"/>
                <a:ext cx="5244" cy="14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967" name="Group 205">
                <a:extLst>
                  <a:ext uri="{FF2B5EF4-FFF2-40B4-BE49-F238E27FC236}">
                    <a16:creationId xmlns:a16="http://schemas.microsoft.com/office/drawing/2014/main" id="{2F9ADAB4-AD7E-4394-AE41-23C195D4F477}"/>
                  </a:ext>
                </a:extLst>
              </p:cNvPr>
              <p:cNvGrpSpPr>
                <a:grpSpLocks/>
              </p:cNvGrpSpPr>
              <p:nvPr/>
            </p:nvGrpSpPr>
            <p:grpSpPr bwMode="auto">
              <a:xfrm>
                <a:off x="158" y="2428"/>
                <a:ext cx="5257" cy="1464"/>
                <a:chOff x="158" y="2428"/>
                <a:chExt cx="5257" cy="1464"/>
              </a:xfrm>
            </p:grpSpPr>
            <p:sp>
              <p:nvSpPr>
                <p:cNvPr id="1166" name="Rectangle 5">
                  <a:extLst>
                    <a:ext uri="{FF2B5EF4-FFF2-40B4-BE49-F238E27FC236}">
                      <a16:creationId xmlns:a16="http://schemas.microsoft.com/office/drawing/2014/main" id="{D69A1AB8-6EC2-4D1E-A65B-BCBE4D7E5618}"/>
                    </a:ext>
                  </a:extLst>
                </p:cNvPr>
                <p:cNvSpPr>
                  <a:spLocks noChangeArrowheads="1"/>
                </p:cNvSpPr>
                <p:nvPr/>
              </p:nvSpPr>
              <p:spPr bwMode="auto">
                <a:xfrm>
                  <a:off x="158" y="2428"/>
                  <a:ext cx="5244" cy="146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67" name="Rectangle 6">
                  <a:extLst>
                    <a:ext uri="{FF2B5EF4-FFF2-40B4-BE49-F238E27FC236}">
                      <a16:creationId xmlns:a16="http://schemas.microsoft.com/office/drawing/2014/main" id="{DCF577C6-B1C0-4914-BD05-005651FD840E}"/>
                    </a:ext>
                  </a:extLst>
                </p:cNvPr>
                <p:cNvSpPr>
                  <a:spLocks noChangeArrowheads="1"/>
                </p:cNvSpPr>
                <p:nvPr/>
              </p:nvSpPr>
              <p:spPr bwMode="auto">
                <a:xfrm>
                  <a:off x="282" y="2572"/>
                  <a:ext cx="5100" cy="117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8" name="Rectangle 7">
                  <a:extLst>
                    <a:ext uri="{FF2B5EF4-FFF2-40B4-BE49-F238E27FC236}">
                      <a16:creationId xmlns:a16="http://schemas.microsoft.com/office/drawing/2014/main" id="{5B9FB9FF-EF62-4B9A-B51A-CF94390FA48C}"/>
                    </a:ext>
                  </a:extLst>
                </p:cNvPr>
                <p:cNvSpPr>
                  <a:spLocks noChangeArrowheads="1"/>
                </p:cNvSpPr>
                <p:nvPr/>
              </p:nvSpPr>
              <p:spPr bwMode="auto">
                <a:xfrm>
                  <a:off x="5274" y="3754"/>
                  <a:ext cx="141"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241</a:t>
                  </a:r>
                  <a:endParaRPr lang="en-US" altLang="en-US" dirty="0"/>
                </a:p>
              </p:txBody>
            </p:sp>
            <p:sp>
              <p:nvSpPr>
                <p:cNvPr id="1169" name="Rectangle 8">
                  <a:extLst>
                    <a:ext uri="{FF2B5EF4-FFF2-40B4-BE49-F238E27FC236}">
                      <a16:creationId xmlns:a16="http://schemas.microsoft.com/office/drawing/2014/main" id="{02C739C3-CA2E-4F0D-B0EC-2D5AA940D288}"/>
                    </a:ext>
                  </a:extLst>
                </p:cNvPr>
                <p:cNvSpPr>
                  <a:spLocks noChangeArrowheads="1"/>
                </p:cNvSpPr>
                <p:nvPr/>
              </p:nvSpPr>
              <p:spPr bwMode="auto">
                <a:xfrm>
                  <a:off x="282" y="3754"/>
                  <a:ext cx="47"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170" name="Rectangle 10">
                  <a:extLst>
                    <a:ext uri="{FF2B5EF4-FFF2-40B4-BE49-F238E27FC236}">
                      <a16:creationId xmlns:a16="http://schemas.microsoft.com/office/drawing/2014/main" id="{186BBC9F-F817-4CBE-AB9F-FAEE3F7A20BC}"/>
                    </a:ext>
                  </a:extLst>
                </p:cNvPr>
                <p:cNvSpPr>
                  <a:spLocks noChangeArrowheads="1"/>
                </p:cNvSpPr>
                <p:nvPr/>
              </p:nvSpPr>
              <p:spPr bwMode="auto">
                <a:xfrm>
                  <a:off x="330" y="2506"/>
                  <a:ext cx="586"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1171" name="Rectangle 11">
                  <a:extLst>
                    <a:ext uri="{FF2B5EF4-FFF2-40B4-BE49-F238E27FC236}">
                      <a16:creationId xmlns:a16="http://schemas.microsoft.com/office/drawing/2014/main" id="{5C130EB6-A05F-43F1-AFAD-E556CA2D48C6}"/>
                    </a:ext>
                  </a:extLst>
                </p:cNvPr>
                <p:cNvSpPr>
                  <a:spLocks noChangeArrowheads="1"/>
                </p:cNvSpPr>
                <p:nvPr/>
              </p:nvSpPr>
              <p:spPr bwMode="auto">
                <a:xfrm rot="16200000">
                  <a:off x="212" y="2534"/>
                  <a:ext cx="9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90</a:t>
                  </a:r>
                  <a:endParaRPr lang="en-US" altLang="en-US"/>
                </a:p>
              </p:txBody>
            </p:sp>
            <p:sp>
              <p:nvSpPr>
                <p:cNvPr id="1172" name="Rectangle 12">
                  <a:extLst>
                    <a:ext uri="{FF2B5EF4-FFF2-40B4-BE49-F238E27FC236}">
                      <a16:creationId xmlns:a16="http://schemas.microsoft.com/office/drawing/2014/main" id="{001269C7-D38F-4EE4-B890-70C9164EB8E2}"/>
                    </a:ext>
                  </a:extLst>
                </p:cNvPr>
                <p:cNvSpPr>
                  <a:spLocks noChangeArrowheads="1"/>
                </p:cNvSpPr>
                <p:nvPr/>
              </p:nvSpPr>
              <p:spPr bwMode="auto">
                <a:xfrm rot="16200000">
                  <a:off x="236" y="3659"/>
                  <a:ext cx="49"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173" name="Rectangle 15">
                  <a:extLst>
                    <a:ext uri="{FF2B5EF4-FFF2-40B4-BE49-F238E27FC236}">
                      <a16:creationId xmlns:a16="http://schemas.microsoft.com/office/drawing/2014/main" id="{BB8C128F-DB6F-4900-ACE9-5A152F329008}"/>
                    </a:ext>
                  </a:extLst>
                </p:cNvPr>
                <p:cNvSpPr>
                  <a:spLocks noChangeArrowheads="1"/>
                </p:cNvSpPr>
                <p:nvPr/>
              </p:nvSpPr>
              <p:spPr bwMode="auto">
                <a:xfrm rot="16200000">
                  <a:off x="-82" y="3035"/>
                  <a:ext cx="606" cy="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1174" name="Line 17">
                  <a:extLst>
                    <a:ext uri="{FF2B5EF4-FFF2-40B4-BE49-F238E27FC236}">
                      <a16:creationId xmlns:a16="http://schemas.microsoft.com/office/drawing/2014/main" id="{26B412F8-A96E-401D-9E89-B1282DBD4384}"/>
                    </a:ext>
                  </a:extLst>
                </p:cNvPr>
                <p:cNvSpPr>
                  <a:spLocks noChangeShapeType="1"/>
                </p:cNvSpPr>
                <p:nvPr/>
              </p:nvSpPr>
              <p:spPr bwMode="auto">
                <a:xfrm flipH="1">
                  <a:off x="5346" y="26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5" name="Line 18">
                  <a:extLst>
                    <a:ext uri="{FF2B5EF4-FFF2-40B4-BE49-F238E27FC236}">
                      <a16:creationId xmlns:a16="http://schemas.microsoft.com/office/drawing/2014/main" id="{5E871336-4E99-4948-98D1-92115DE4C540}"/>
                    </a:ext>
                  </a:extLst>
                </p:cNvPr>
                <p:cNvSpPr>
                  <a:spLocks noChangeShapeType="1"/>
                </p:cNvSpPr>
                <p:nvPr/>
              </p:nvSpPr>
              <p:spPr bwMode="auto">
                <a:xfrm>
                  <a:off x="282" y="268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6" name="Line 19">
                  <a:extLst>
                    <a:ext uri="{FF2B5EF4-FFF2-40B4-BE49-F238E27FC236}">
                      <a16:creationId xmlns:a16="http://schemas.microsoft.com/office/drawing/2014/main" id="{F74E9AA0-9E92-49A1-8F70-F58618BD5ACA}"/>
                    </a:ext>
                  </a:extLst>
                </p:cNvPr>
                <p:cNvSpPr>
                  <a:spLocks noChangeShapeType="1"/>
                </p:cNvSpPr>
                <p:nvPr/>
              </p:nvSpPr>
              <p:spPr bwMode="auto">
                <a:xfrm flipV="1">
                  <a:off x="79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7" name="Line 20">
                  <a:extLst>
                    <a:ext uri="{FF2B5EF4-FFF2-40B4-BE49-F238E27FC236}">
                      <a16:creationId xmlns:a16="http://schemas.microsoft.com/office/drawing/2014/main" id="{BA266394-2BCE-4310-8401-6763547E2E55}"/>
                    </a:ext>
                  </a:extLst>
                </p:cNvPr>
                <p:cNvSpPr>
                  <a:spLocks noChangeShapeType="1"/>
                </p:cNvSpPr>
                <p:nvPr/>
              </p:nvSpPr>
              <p:spPr bwMode="auto">
                <a:xfrm>
                  <a:off x="79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8" name="Line 21">
                  <a:extLst>
                    <a:ext uri="{FF2B5EF4-FFF2-40B4-BE49-F238E27FC236}">
                      <a16:creationId xmlns:a16="http://schemas.microsoft.com/office/drawing/2014/main" id="{FC4BF820-75A7-4BA2-85BC-81D1B3E6BE64}"/>
                    </a:ext>
                  </a:extLst>
                </p:cNvPr>
                <p:cNvSpPr>
                  <a:spLocks noChangeShapeType="1"/>
                </p:cNvSpPr>
                <p:nvPr/>
              </p:nvSpPr>
              <p:spPr bwMode="auto">
                <a:xfrm flipH="1">
                  <a:off x="5346" y="280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9" name="Line 22">
                  <a:extLst>
                    <a:ext uri="{FF2B5EF4-FFF2-40B4-BE49-F238E27FC236}">
                      <a16:creationId xmlns:a16="http://schemas.microsoft.com/office/drawing/2014/main" id="{948F474F-AD16-4FBC-AFBA-BA9ED0EEAF37}"/>
                    </a:ext>
                  </a:extLst>
                </p:cNvPr>
                <p:cNvSpPr>
                  <a:spLocks noChangeShapeType="1"/>
                </p:cNvSpPr>
                <p:nvPr/>
              </p:nvSpPr>
              <p:spPr bwMode="auto">
                <a:xfrm>
                  <a:off x="282" y="2806"/>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0" name="Line 23">
                  <a:extLst>
                    <a:ext uri="{FF2B5EF4-FFF2-40B4-BE49-F238E27FC236}">
                      <a16:creationId xmlns:a16="http://schemas.microsoft.com/office/drawing/2014/main" id="{7DAFB0FF-25EB-4F3C-93DC-E19131A240F3}"/>
                    </a:ext>
                  </a:extLst>
                </p:cNvPr>
                <p:cNvSpPr>
                  <a:spLocks noChangeShapeType="1"/>
                </p:cNvSpPr>
                <p:nvPr/>
              </p:nvSpPr>
              <p:spPr bwMode="auto">
                <a:xfrm flipV="1">
                  <a:off x="130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1" name="Line 24">
                  <a:extLst>
                    <a:ext uri="{FF2B5EF4-FFF2-40B4-BE49-F238E27FC236}">
                      <a16:creationId xmlns:a16="http://schemas.microsoft.com/office/drawing/2014/main" id="{D4C492F1-E46E-4A3D-9972-F15887B5A017}"/>
                    </a:ext>
                  </a:extLst>
                </p:cNvPr>
                <p:cNvSpPr>
                  <a:spLocks noChangeShapeType="1"/>
                </p:cNvSpPr>
                <p:nvPr/>
              </p:nvSpPr>
              <p:spPr bwMode="auto">
                <a:xfrm>
                  <a:off x="130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2" name="Line 25">
                  <a:extLst>
                    <a:ext uri="{FF2B5EF4-FFF2-40B4-BE49-F238E27FC236}">
                      <a16:creationId xmlns:a16="http://schemas.microsoft.com/office/drawing/2014/main" id="{DB8F0935-F27F-4118-9917-E899C69A73A5}"/>
                    </a:ext>
                  </a:extLst>
                </p:cNvPr>
                <p:cNvSpPr>
                  <a:spLocks noChangeShapeType="1"/>
                </p:cNvSpPr>
                <p:nvPr/>
              </p:nvSpPr>
              <p:spPr bwMode="auto">
                <a:xfrm flipH="1">
                  <a:off x="5346" y="292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3" name="Line 26">
                  <a:extLst>
                    <a:ext uri="{FF2B5EF4-FFF2-40B4-BE49-F238E27FC236}">
                      <a16:creationId xmlns:a16="http://schemas.microsoft.com/office/drawing/2014/main" id="{23BFD9CA-965D-4320-BE34-B07956D188BC}"/>
                    </a:ext>
                  </a:extLst>
                </p:cNvPr>
                <p:cNvSpPr>
                  <a:spLocks noChangeShapeType="1"/>
                </p:cNvSpPr>
                <p:nvPr/>
              </p:nvSpPr>
              <p:spPr bwMode="auto">
                <a:xfrm>
                  <a:off x="282" y="292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4" name="Line 27">
                  <a:extLst>
                    <a:ext uri="{FF2B5EF4-FFF2-40B4-BE49-F238E27FC236}">
                      <a16:creationId xmlns:a16="http://schemas.microsoft.com/office/drawing/2014/main" id="{626F3688-50AE-4D9A-9B7F-A2BFC6F84576}"/>
                    </a:ext>
                  </a:extLst>
                </p:cNvPr>
                <p:cNvSpPr>
                  <a:spLocks noChangeShapeType="1"/>
                </p:cNvSpPr>
                <p:nvPr/>
              </p:nvSpPr>
              <p:spPr bwMode="auto">
                <a:xfrm flipV="1">
                  <a:off x="181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5" name="Line 28">
                  <a:extLst>
                    <a:ext uri="{FF2B5EF4-FFF2-40B4-BE49-F238E27FC236}">
                      <a16:creationId xmlns:a16="http://schemas.microsoft.com/office/drawing/2014/main" id="{8527F9F9-8B14-45F4-8A38-5C9D3E71DE19}"/>
                    </a:ext>
                  </a:extLst>
                </p:cNvPr>
                <p:cNvSpPr>
                  <a:spLocks noChangeShapeType="1"/>
                </p:cNvSpPr>
                <p:nvPr/>
              </p:nvSpPr>
              <p:spPr bwMode="auto">
                <a:xfrm>
                  <a:off x="181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6" name="Line 29">
                  <a:extLst>
                    <a:ext uri="{FF2B5EF4-FFF2-40B4-BE49-F238E27FC236}">
                      <a16:creationId xmlns:a16="http://schemas.microsoft.com/office/drawing/2014/main" id="{7140B524-3887-4AE3-9599-C24A163B4D48}"/>
                    </a:ext>
                  </a:extLst>
                </p:cNvPr>
                <p:cNvSpPr>
                  <a:spLocks noChangeShapeType="1"/>
                </p:cNvSpPr>
                <p:nvPr/>
              </p:nvSpPr>
              <p:spPr bwMode="auto">
                <a:xfrm flipH="1">
                  <a:off x="5346" y="304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7" name="Line 30">
                  <a:extLst>
                    <a:ext uri="{FF2B5EF4-FFF2-40B4-BE49-F238E27FC236}">
                      <a16:creationId xmlns:a16="http://schemas.microsoft.com/office/drawing/2014/main" id="{FFA75E32-517A-44C4-922B-07B5C243143E}"/>
                    </a:ext>
                  </a:extLst>
                </p:cNvPr>
                <p:cNvSpPr>
                  <a:spLocks noChangeShapeType="1"/>
                </p:cNvSpPr>
                <p:nvPr/>
              </p:nvSpPr>
              <p:spPr bwMode="auto">
                <a:xfrm>
                  <a:off x="282" y="304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8" name="Line 31">
                  <a:extLst>
                    <a:ext uri="{FF2B5EF4-FFF2-40B4-BE49-F238E27FC236}">
                      <a16:creationId xmlns:a16="http://schemas.microsoft.com/office/drawing/2014/main" id="{F65C2796-7CB3-423E-A50A-C6D0549D7AFB}"/>
                    </a:ext>
                  </a:extLst>
                </p:cNvPr>
                <p:cNvSpPr>
                  <a:spLocks noChangeShapeType="1"/>
                </p:cNvSpPr>
                <p:nvPr/>
              </p:nvSpPr>
              <p:spPr bwMode="auto">
                <a:xfrm flipV="1">
                  <a:off x="232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9" name="Line 32">
                  <a:extLst>
                    <a:ext uri="{FF2B5EF4-FFF2-40B4-BE49-F238E27FC236}">
                      <a16:creationId xmlns:a16="http://schemas.microsoft.com/office/drawing/2014/main" id="{BE6F0CC5-8E37-496F-8EB2-476C8C31A5BD}"/>
                    </a:ext>
                  </a:extLst>
                </p:cNvPr>
                <p:cNvSpPr>
                  <a:spLocks noChangeShapeType="1"/>
                </p:cNvSpPr>
                <p:nvPr/>
              </p:nvSpPr>
              <p:spPr bwMode="auto">
                <a:xfrm>
                  <a:off x="232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0" name="Line 33">
                  <a:extLst>
                    <a:ext uri="{FF2B5EF4-FFF2-40B4-BE49-F238E27FC236}">
                      <a16:creationId xmlns:a16="http://schemas.microsoft.com/office/drawing/2014/main" id="{15E90394-36E0-43EE-B303-3C20D591925D}"/>
                    </a:ext>
                  </a:extLst>
                </p:cNvPr>
                <p:cNvSpPr>
                  <a:spLocks noChangeShapeType="1"/>
                </p:cNvSpPr>
                <p:nvPr/>
              </p:nvSpPr>
              <p:spPr bwMode="auto">
                <a:xfrm flipH="1">
                  <a:off x="5346" y="31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1" name="Line 34">
                  <a:extLst>
                    <a:ext uri="{FF2B5EF4-FFF2-40B4-BE49-F238E27FC236}">
                      <a16:creationId xmlns:a16="http://schemas.microsoft.com/office/drawing/2014/main" id="{5C9A3871-6586-404F-9BAA-52948F62D703}"/>
                    </a:ext>
                  </a:extLst>
                </p:cNvPr>
                <p:cNvSpPr>
                  <a:spLocks noChangeShapeType="1"/>
                </p:cNvSpPr>
                <p:nvPr/>
              </p:nvSpPr>
              <p:spPr bwMode="auto">
                <a:xfrm>
                  <a:off x="282" y="3160"/>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2" name="Line 35">
                  <a:extLst>
                    <a:ext uri="{FF2B5EF4-FFF2-40B4-BE49-F238E27FC236}">
                      <a16:creationId xmlns:a16="http://schemas.microsoft.com/office/drawing/2014/main" id="{33A4E566-EEC0-4826-97C9-3F53C8963221}"/>
                    </a:ext>
                  </a:extLst>
                </p:cNvPr>
                <p:cNvSpPr>
                  <a:spLocks noChangeShapeType="1"/>
                </p:cNvSpPr>
                <p:nvPr/>
              </p:nvSpPr>
              <p:spPr bwMode="auto">
                <a:xfrm flipV="1">
                  <a:off x="283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3" name="Line 36">
                  <a:extLst>
                    <a:ext uri="{FF2B5EF4-FFF2-40B4-BE49-F238E27FC236}">
                      <a16:creationId xmlns:a16="http://schemas.microsoft.com/office/drawing/2014/main" id="{84CE155F-E777-42FF-B6CF-F27568233E4B}"/>
                    </a:ext>
                  </a:extLst>
                </p:cNvPr>
                <p:cNvSpPr>
                  <a:spLocks noChangeShapeType="1"/>
                </p:cNvSpPr>
                <p:nvPr/>
              </p:nvSpPr>
              <p:spPr bwMode="auto">
                <a:xfrm>
                  <a:off x="283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4" name="Line 37">
                  <a:extLst>
                    <a:ext uri="{FF2B5EF4-FFF2-40B4-BE49-F238E27FC236}">
                      <a16:creationId xmlns:a16="http://schemas.microsoft.com/office/drawing/2014/main" id="{8442AB2D-DD19-41EC-9ED8-EDC082D86DA4}"/>
                    </a:ext>
                  </a:extLst>
                </p:cNvPr>
                <p:cNvSpPr>
                  <a:spLocks noChangeShapeType="1"/>
                </p:cNvSpPr>
                <p:nvPr/>
              </p:nvSpPr>
              <p:spPr bwMode="auto">
                <a:xfrm flipH="1">
                  <a:off x="5346" y="32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5" name="Line 38">
                  <a:extLst>
                    <a:ext uri="{FF2B5EF4-FFF2-40B4-BE49-F238E27FC236}">
                      <a16:creationId xmlns:a16="http://schemas.microsoft.com/office/drawing/2014/main" id="{FA9971BA-C0D5-41CA-A841-6E9DEC5516E8}"/>
                    </a:ext>
                  </a:extLst>
                </p:cNvPr>
                <p:cNvSpPr>
                  <a:spLocks noChangeShapeType="1"/>
                </p:cNvSpPr>
                <p:nvPr/>
              </p:nvSpPr>
              <p:spPr bwMode="auto">
                <a:xfrm>
                  <a:off x="282" y="327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6" name="Line 39">
                  <a:extLst>
                    <a:ext uri="{FF2B5EF4-FFF2-40B4-BE49-F238E27FC236}">
                      <a16:creationId xmlns:a16="http://schemas.microsoft.com/office/drawing/2014/main" id="{8029788E-A477-412C-AC83-12BCFE098ACE}"/>
                    </a:ext>
                  </a:extLst>
                </p:cNvPr>
                <p:cNvSpPr>
                  <a:spLocks noChangeShapeType="1"/>
                </p:cNvSpPr>
                <p:nvPr/>
              </p:nvSpPr>
              <p:spPr bwMode="auto">
                <a:xfrm flipV="1">
                  <a:off x="334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7" name="Line 40">
                  <a:extLst>
                    <a:ext uri="{FF2B5EF4-FFF2-40B4-BE49-F238E27FC236}">
                      <a16:creationId xmlns:a16="http://schemas.microsoft.com/office/drawing/2014/main" id="{B46DB25F-B9B5-4DC6-B26B-7CE6483C008A}"/>
                    </a:ext>
                  </a:extLst>
                </p:cNvPr>
                <p:cNvSpPr>
                  <a:spLocks noChangeShapeType="1"/>
                </p:cNvSpPr>
                <p:nvPr/>
              </p:nvSpPr>
              <p:spPr bwMode="auto">
                <a:xfrm>
                  <a:off x="334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8" name="Line 41">
                  <a:extLst>
                    <a:ext uri="{FF2B5EF4-FFF2-40B4-BE49-F238E27FC236}">
                      <a16:creationId xmlns:a16="http://schemas.microsoft.com/office/drawing/2014/main" id="{725618B3-DE9B-40FD-BBC0-7A0424918B3E}"/>
                    </a:ext>
                  </a:extLst>
                </p:cNvPr>
                <p:cNvSpPr>
                  <a:spLocks noChangeShapeType="1"/>
                </p:cNvSpPr>
                <p:nvPr/>
              </p:nvSpPr>
              <p:spPr bwMode="auto">
                <a:xfrm flipH="1">
                  <a:off x="5346" y="339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9" name="Line 42">
                  <a:extLst>
                    <a:ext uri="{FF2B5EF4-FFF2-40B4-BE49-F238E27FC236}">
                      <a16:creationId xmlns:a16="http://schemas.microsoft.com/office/drawing/2014/main" id="{02DE8BCA-7BC7-4E48-B286-E592611E8701}"/>
                    </a:ext>
                  </a:extLst>
                </p:cNvPr>
                <p:cNvSpPr>
                  <a:spLocks noChangeShapeType="1"/>
                </p:cNvSpPr>
                <p:nvPr/>
              </p:nvSpPr>
              <p:spPr bwMode="auto">
                <a:xfrm>
                  <a:off x="282" y="3394"/>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0" name="Line 43">
                  <a:extLst>
                    <a:ext uri="{FF2B5EF4-FFF2-40B4-BE49-F238E27FC236}">
                      <a16:creationId xmlns:a16="http://schemas.microsoft.com/office/drawing/2014/main" id="{FED88333-6383-446E-B8A1-3BF16AE2A860}"/>
                    </a:ext>
                  </a:extLst>
                </p:cNvPr>
                <p:cNvSpPr>
                  <a:spLocks noChangeShapeType="1"/>
                </p:cNvSpPr>
                <p:nvPr/>
              </p:nvSpPr>
              <p:spPr bwMode="auto">
                <a:xfrm flipV="1">
                  <a:off x="385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1" name="Line 44">
                  <a:extLst>
                    <a:ext uri="{FF2B5EF4-FFF2-40B4-BE49-F238E27FC236}">
                      <a16:creationId xmlns:a16="http://schemas.microsoft.com/office/drawing/2014/main" id="{6FC63B58-B8D6-49D2-B120-5924DB866544}"/>
                    </a:ext>
                  </a:extLst>
                </p:cNvPr>
                <p:cNvSpPr>
                  <a:spLocks noChangeShapeType="1"/>
                </p:cNvSpPr>
                <p:nvPr/>
              </p:nvSpPr>
              <p:spPr bwMode="auto">
                <a:xfrm>
                  <a:off x="385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2" name="Line 45">
                  <a:extLst>
                    <a:ext uri="{FF2B5EF4-FFF2-40B4-BE49-F238E27FC236}">
                      <a16:creationId xmlns:a16="http://schemas.microsoft.com/office/drawing/2014/main" id="{1585993C-002F-4FD7-A93B-17D5211607F2}"/>
                    </a:ext>
                  </a:extLst>
                </p:cNvPr>
                <p:cNvSpPr>
                  <a:spLocks noChangeShapeType="1"/>
                </p:cNvSpPr>
                <p:nvPr/>
              </p:nvSpPr>
              <p:spPr bwMode="auto">
                <a:xfrm flipH="1">
                  <a:off x="5346" y="35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3" name="Line 46">
                  <a:extLst>
                    <a:ext uri="{FF2B5EF4-FFF2-40B4-BE49-F238E27FC236}">
                      <a16:creationId xmlns:a16="http://schemas.microsoft.com/office/drawing/2014/main" id="{14213A90-4432-45FE-91DC-860DEF65BDAB}"/>
                    </a:ext>
                  </a:extLst>
                </p:cNvPr>
                <p:cNvSpPr>
                  <a:spLocks noChangeShapeType="1"/>
                </p:cNvSpPr>
                <p:nvPr/>
              </p:nvSpPr>
              <p:spPr bwMode="auto">
                <a:xfrm>
                  <a:off x="282" y="350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4" name="Line 47">
                  <a:extLst>
                    <a:ext uri="{FF2B5EF4-FFF2-40B4-BE49-F238E27FC236}">
                      <a16:creationId xmlns:a16="http://schemas.microsoft.com/office/drawing/2014/main" id="{53791E47-4BFA-44FA-95EF-61B2D7806243}"/>
                    </a:ext>
                  </a:extLst>
                </p:cNvPr>
                <p:cNvSpPr>
                  <a:spLocks noChangeShapeType="1"/>
                </p:cNvSpPr>
                <p:nvPr/>
              </p:nvSpPr>
              <p:spPr bwMode="auto">
                <a:xfrm flipV="1">
                  <a:off x="436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5" name="Line 48">
                  <a:extLst>
                    <a:ext uri="{FF2B5EF4-FFF2-40B4-BE49-F238E27FC236}">
                      <a16:creationId xmlns:a16="http://schemas.microsoft.com/office/drawing/2014/main" id="{AF22D3A0-E0C7-4CB9-8478-10ABF40B4540}"/>
                    </a:ext>
                  </a:extLst>
                </p:cNvPr>
                <p:cNvSpPr>
                  <a:spLocks noChangeShapeType="1"/>
                </p:cNvSpPr>
                <p:nvPr/>
              </p:nvSpPr>
              <p:spPr bwMode="auto">
                <a:xfrm>
                  <a:off x="436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6" name="Line 49">
                  <a:extLst>
                    <a:ext uri="{FF2B5EF4-FFF2-40B4-BE49-F238E27FC236}">
                      <a16:creationId xmlns:a16="http://schemas.microsoft.com/office/drawing/2014/main" id="{0CA0A05A-C7CD-4CF3-B9A7-2BB8DA7AC66B}"/>
                    </a:ext>
                  </a:extLst>
                </p:cNvPr>
                <p:cNvSpPr>
                  <a:spLocks noChangeShapeType="1"/>
                </p:cNvSpPr>
                <p:nvPr/>
              </p:nvSpPr>
              <p:spPr bwMode="auto">
                <a:xfrm flipH="1">
                  <a:off x="5346" y="362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7" name="Line 50">
                  <a:extLst>
                    <a:ext uri="{FF2B5EF4-FFF2-40B4-BE49-F238E27FC236}">
                      <a16:creationId xmlns:a16="http://schemas.microsoft.com/office/drawing/2014/main" id="{4EDEE502-FE70-42F5-9C71-E81E1922853B}"/>
                    </a:ext>
                  </a:extLst>
                </p:cNvPr>
                <p:cNvSpPr>
                  <a:spLocks noChangeShapeType="1"/>
                </p:cNvSpPr>
                <p:nvPr/>
              </p:nvSpPr>
              <p:spPr bwMode="auto">
                <a:xfrm>
                  <a:off x="282" y="3628"/>
                  <a:ext cx="30"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8" name="Line 51">
                  <a:extLst>
                    <a:ext uri="{FF2B5EF4-FFF2-40B4-BE49-F238E27FC236}">
                      <a16:creationId xmlns:a16="http://schemas.microsoft.com/office/drawing/2014/main" id="{56C042D8-A50B-446A-B378-5AAC8AFC369A}"/>
                    </a:ext>
                  </a:extLst>
                </p:cNvPr>
                <p:cNvSpPr>
                  <a:spLocks noChangeShapeType="1"/>
                </p:cNvSpPr>
                <p:nvPr/>
              </p:nvSpPr>
              <p:spPr bwMode="auto">
                <a:xfrm flipV="1">
                  <a:off x="4872" y="371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9" name="Line 52">
                  <a:extLst>
                    <a:ext uri="{FF2B5EF4-FFF2-40B4-BE49-F238E27FC236}">
                      <a16:creationId xmlns:a16="http://schemas.microsoft.com/office/drawing/2014/main" id="{864AB2AA-54BB-4EFD-9EEC-B7A5A61C5D91}"/>
                    </a:ext>
                  </a:extLst>
                </p:cNvPr>
                <p:cNvSpPr>
                  <a:spLocks noChangeShapeType="1"/>
                </p:cNvSpPr>
                <p:nvPr/>
              </p:nvSpPr>
              <p:spPr bwMode="auto">
                <a:xfrm>
                  <a:off x="4872" y="2572"/>
                  <a:ext cx="0" cy="3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0" name="Freeform 53">
                  <a:extLst>
                    <a:ext uri="{FF2B5EF4-FFF2-40B4-BE49-F238E27FC236}">
                      <a16:creationId xmlns:a16="http://schemas.microsoft.com/office/drawing/2014/main" id="{CD545C4D-6EB1-48E2-BDF2-243BDF901F2D}"/>
                    </a:ext>
                  </a:extLst>
                </p:cNvPr>
                <p:cNvSpPr>
                  <a:spLocks/>
                </p:cNvSpPr>
                <p:nvPr/>
              </p:nvSpPr>
              <p:spPr bwMode="auto">
                <a:xfrm>
                  <a:off x="282" y="2674"/>
                  <a:ext cx="5100" cy="468"/>
                </a:xfrm>
                <a:custGeom>
                  <a:avLst/>
                  <a:gdLst>
                    <a:gd name="T0" fmla="*/ 72 w 5100"/>
                    <a:gd name="T1" fmla="*/ 24 h 468"/>
                    <a:gd name="T2" fmla="*/ 180 w 5100"/>
                    <a:gd name="T3" fmla="*/ 60 h 468"/>
                    <a:gd name="T4" fmla="*/ 228 w 5100"/>
                    <a:gd name="T5" fmla="*/ 72 h 468"/>
                    <a:gd name="T6" fmla="*/ 330 w 5100"/>
                    <a:gd name="T7" fmla="*/ 60 h 468"/>
                    <a:gd name="T8" fmla="*/ 408 w 5100"/>
                    <a:gd name="T9" fmla="*/ 48 h 468"/>
                    <a:gd name="T10" fmla="*/ 480 w 5100"/>
                    <a:gd name="T11" fmla="*/ 72 h 468"/>
                    <a:gd name="T12" fmla="*/ 588 w 5100"/>
                    <a:gd name="T13" fmla="*/ 108 h 468"/>
                    <a:gd name="T14" fmla="*/ 636 w 5100"/>
                    <a:gd name="T15" fmla="*/ 114 h 468"/>
                    <a:gd name="T16" fmla="*/ 738 w 5100"/>
                    <a:gd name="T17" fmla="*/ 102 h 468"/>
                    <a:gd name="T18" fmla="*/ 816 w 5100"/>
                    <a:gd name="T19" fmla="*/ 90 h 468"/>
                    <a:gd name="T20" fmla="*/ 882 w 5100"/>
                    <a:gd name="T21" fmla="*/ 114 h 468"/>
                    <a:gd name="T22" fmla="*/ 990 w 5100"/>
                    <a:gd name="T23" fmla="*/ 150 h 468"/>
                    <a:gd name="T24" fmla="*/ 1038 w 5100"/>
                    <a:gd name="T25" fmla="*/ 156 h 468"/>
                    <a:gd name="T26" fmla="*/ 1140 w 5100"/>
                    <a:gd name="T27" fmla="*/ 144 h 468"/>
                    <a:gd name="T28" fmla="*/ 1218 w 5100"/>
                    <a:gd name="T29" fmla="*/ 126 h 468"/>
                    <a:gd name="T30" fmla="*/ 1290 w 5100"/>
                    <a:gd name="T31" fmla="*/ 150 h 468"/>
                    <a:gd name="T32" fmla="*/ 1398 w 5100"/>
                    <a:gd name="T33" fmla="*/ 192 h 468"/>
                    <a:gd name="T34" fmla="*/ 1446 w 5100"/>
                    <a:gd name="T35" fmla="*/ 198 h 468"/>
                    <a:gd name="T36" fmla="*/ 1548 w 5100"/>
                    <a:gd name="T37" fmla="*/ 186 h 468"/>
                    <a:gd name="T38" fmla="*/ 1626 w 5100"/>
                    <a:gd name="T39" fmla="*/ 168 h 468"/>
                    <a:gd name="T40" fmla="*/ 1692 w 5100"/>
                    <a:gd name="T41" fmla="*/ 192 h 468"/>
                    <a:gd name="T42" fmla="*/ 1806 w 5100"/>
                    <a:gd name="T43" fmla="*/ 228 h 468"/>
                    <a:gd name="T44" fmla="*/ 1854 w 5100"/>
                    <a:gd name="T45" fmla="*/ 234 h 468"/>
                    <a:gd name="T46" fmla="*/ 1956 w 5100"/>
                    <a:gd name="T47" fmla="*/ 222 h 468"/>
                    <a:gd name="T48" fmla="*/ 2034 w 5100"/>
                    <a:gd name="T49" fmla="*/ 210 h 468"/>
                    <a:gd name="T50" fmla="*/ 2100 w 5100"/>
                    <a:gd name="T51" fmla="*/ 234 h 468"/>
                    <a:gd name="T52" fmla="*/ 2208 w 5100"/>
                    <a:gd name="T53" fmla="*/ 270 h 468"/>
                    <a:gd name="T54" fmla="*/ 2256 w 5100"/>
                    <a:gd name="T55" fmla="*/ 282 h 468"/>
                    <a:gd name="T56" fmla="*/ 2358 w 5100"/>
                    <a:gd name="T57" fmla="*/ 270 h 468"/>
                    <a:gd name="T58" fmla="*/ 2436 w 5100"/>
                    <a:gd name="T59" fmla="*/ 252 h 468"/>
                    <a:gd name="T60" fmla="*/ 2508 w 5100"/>
                    <a:gd name="T61" fmla="*/ 276 h 468"/>
                    <a:gd name="T62" fmla="*/ 2604 w 5100"/>
                    <a:gd name="T63" fmla="*/ 312 h 468"/>
                    <a:gd name="T64" fmla="*/ 2664 w 5100"/>
                    <a:gd name="T65" fmla="*/ 324 h 468"/>
                    <a:gd name="T66" fmla="*/ 2766 w 5100"/>
                    <a:gd name="T67" fmla="*/ 312 h 468"/>
                    <a:gd name="T68" fmla="*/ 2844 w 5100"/>
                    <a:gd name="T69" fmla="*/ 300 h 468"/>
                    <a:gd name="T70" fmla="*/ 2910 w 5100"/>
                    <a:gd name="T71" fmla="*/ 324 h 468"/>
                    <a:gd name="T72" fmla="*/ 3012 w 5100"/>
                    <a:gd name="T73" fmla="*/ 360 h 468"/>
                    <a:gd name="T74" fmla="*/ 3072 w 5100"/>
                    <a:gd name="T75" fmla="*/ 366 h 468"/>
                    <a:gd name="T76" fmla="*/ 3174 w 5100"/>
                    <a:gd name="T77" fmla="*/ 354 h 468"/>
                    <a:gd name="T78" fmla="*/ 3252 w 5100"/>
                    <a:gd name="T79" fmla="*/ 342 h 468"/>
                    <a:gd name="T80" fmla="*/ 3318 w 5100"/>
                    <a:gd name="T81" fmla="*/ 360 h 468"/>
                    <a:gd name="T82" fmla="*/ 3420 w 5100"/>
                    <a:gd name="T83" fmla="*/ 396 h 468"/>
                    <a:gd name="T84" fmla="*/ 3474 w 5100"/>
                    <a:gd name="T85" fmla="*/ 402 h 468"/>
                    <a:gd name="T86" fmla="*/ 3576 w 5100"/>
                    <a:gd name="T87" fmla="*/ 390 h 468"/>
                    <a:gd name="T88" fmla="*/ 3654 w 5100"/>
                    <a:gd name="T89" fmla="*/ 372 h 468"/>
                    <a:gd name="T90" fmla="*/ 3726 w 5100"/>
                    <a:gd name="T91" fmla="*/ 396 h 468"/>
                    <a:gd name="T92" fmla="*/ 3822 w 5100"/>
                    <a:gd name="T93" fmla="*/ 426 h 468"/>
                    <a:gd name="T94" fmla="*/ 3882 w 5100"/>
                    <a:gd name="T95" fmla="*/ 432 h 468"/>
                    <a:gd name="T96" fmla="*/ 3984 w 5100"/>
                    <a:gd name="T97" fmla="*/ 414 h 468"/>
                    <a:gd name="T98" fmla="*/ 4062 w 5100"/>
                    <a:gd name="T99" fmla="*/ 396 h 468"/>
                    <a:gd name="T100" fmla="*/ 4128 w 5100"/>
                    <a:gd name="T101" fmla="*/ 414 h 468"/>
                    <a:gd name="T102" fmla="*/ 4230 w 5100"/>
                    <a:gd name="T103" fmla="*/ 438 h 468"/>
                    <a:gd name="T104" fmla="*/ 4284 w 5100"/>
                    <a:gd name="T105" fmla="*/ 450 h 468"/>
                    <a:gd name="T106" fmla="*/ 4374 w 5100"/>
                    <a:gd name="T107" fmla="*/ 432 h 468"/>
                    <a:gd name="T108" fmla="*/ 4464 w 5100"/>
                    <a:gd name="T109" fmla="*/ 408 h 468"/>
                    <a:gd name="T110" fmla="*/ 4530 w 5100"/>
                    <a:gd name="T111" fmla="*/ 426 h 468"/>
                    <a:gd name="T112" fmla="*/ 4632 w 5100"/>
                    <a:gd name="T113" fmla="*/ 450 h 468"/>
                    <a:gd name="T114" fmla="*/ 4686 w 5100"/>
                    <a:gd name="T115" fmla="*/ 456 h 468"/>
                    <a:gd name="T116" fmla="*/ 4782 w 5100"/>
                    <a:gd name="T117" fmla="*/ 444 h 468"/>
                    <a:gd name="T118" fmla="*/ 4872 w 5100"/>
                    <a:gd name="T119" fmla="*/ 420 h 468"/>
                    <a:gd name="T120" fmla="*/ 4938 w 5100"/>
                    <a:gd name="T121" fmla="*/ 432 h 468"/>
                    <a:gd name="T122" fmla="*/ 5028 w 5100"/>
                    <a:gd name="T123" fmla="*/ 462 h 468"/>
                    <a:gd name="T124" fmla="*/ 5094 w 5100"/>
                    <a:gd name="T125" fmla="*/ 468 h 4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468">
                      <a:moveTo>
                        <a:pt x="0" y="0"/>
                      </a:moveTo>
                      <a:lnTo>
                        <a:pt x="0" y="0"/>
                      </a:lnTo>
                      <a:lnTo>
                        <a:pt x="0" y="0"/>
                      </a:lnTo>
                      <a:lnTo>
                        <a:pt x="0" y="0"/>
                      </a:lnTo>
                      <a:lnTo>
                        <a:pt x="0" y="0"/>
                      </a:lnTo>
                      <a:lnTo>
                        <a:pt x="0" y="0"/>
                      </a:lnTo>
                      <a:lnTo>
                        <a:pt x="6" y="6"/>
                      </a:lnTo>
                      <a:lnTo>
                        <a:pt x="6" y="12"/>
                      </a:lnTo>
                      <a:lnTo>
                        <a:pt x="6" y="18"/>
                      </a:lnTo>
                      <a:lnTo>
                        <a:pt x="6" y="24"/>
                      </a:lnTo>
                      <a:lnTo>
                        <a:pt x="6" y="24"/>
                      </a:lnTo>
                      <a:lnTo>
                        <a:pt x="6" y="24"/>
                      </a:lnTo>
                      <a:lnTo>
                        <a:pt x="12" y="18"/>
                      </a:lnTo>
                      <a:lnTo>
                        <a:pt x="12" y="12"/>
                      </a:lnTo>
                      <a:lnTo>
                        <a:pt x="12" y="6"/>
                      </a:lnTo>
                      <a:lnTo>
                        <a:pt x="12" y="0"/>
                      </a:lnTo>
                      <a:lnTo>
                        <a:pt x="12" y="0"/>
                      </a:lnTo>
                      <a:lnTo>
                        <a:pt x="18" y="0"/>
                      </a:lnTo>
                      <a:lnTo>
                        <a:pt x="18" y="0"/>
                      </a:lnTo>
                      <a:lnTo>
                        <a:pt x="18" y="0"/>
                      </a:lnTo>
                      <a:lnTo>
                        <a:pt x="18" y="0"/>
                      </a:lnTo>
                      <a:lnTo>
                        <a:pt x="18" y="0"/>
                      </a:lnTo>
                      <a:lnTo>
                        <a:pt x="18" y="0"/>
                      </a:lnTo>
                      <a:lnTo>
                        <a:pt x="24" y="0"/>
                      </a:lnTo>
                      <a:lnTo>
                        <a:pt x="24" y="0"/>
                      </a:lnTo>
                      <a:lnTo>
                        <a:pt x="24" y="6"/>
                      </a:lnTo>
                      <a:lnTo>
                        <a:pt x="24" y="6"/>
                      </a:lnTo>
                      <a:lnTo>
                        <a:pt x="24" y="6"/>
                      </a:lnTo>
                      <a:lnTo>
                        <a:pt x="24" y="6"/>
                      </a:lnTo>
                      <a:lnTo>
                        <a:pt x="30" y="6"/>
                      </a:lnTo>
                      <a:lnTo>
                        <a:pt x="30" y="6"/>
                      </a:lnTo>
                      <a:lnTo>
                        <a:pt x="30" y="6"/>
                      </a:lnTo>
                      <a:lnTo>
                        <a:pt x="30" y="6"/>
                      </a:lnTo>
                      <a:lnTo>
                        <a:pt x="30" y="6"/>
                      </a:lnTo>
                      <a:lnTo>
                        <a:pt x="42" y="12"/>
                      </a:lnTo>
                      <a:lnTo>
                        <a:pt x="42" y="12"/>
                      </a:lnTo>
                      <a:lnTo>
                        <a:pt x="42" y="12"/>
                      </a:lnTo>
                      <a:lnTo>
                        <a:pt x="42" y="12"/>
                      </a:lnTo>
                      <a:lnTo>
                        <a:pt x="48" y="12"/>
                      </a:lnTo>
                      <a:lnTo>
                        <a:pt x="48" y="12"/>
                      </a:lnTo>
                      <a:lnTo>
                        <a:pt x="48" y="12"/>
                      </a:lnTo>
                      <a:lnTo>
                        <a:pt x="60" y="18"/>
                      </a:lnTo>
                      <a:lnTo>
                        <a:pt x="60" y="18"/>
                      </a:lnTo>
                      <a:lnTo>
                        <a:pt x="60" y="18"/>
                      </a:lnTo>
                      <a:lnTo>
                        <a:pt x="60" y="18"/>
                      </a:lnTo>
                      <a:lnTo>
                        <a:pt x="60" y="18"/>
                      </a:lnTo>
                      <a:lnTo>
                        <a:pt x="60" y="18"/>
                      </a:lnTo>
                      <a:lnTo>
                        <a:pt x="66" y="18"/>
                      </a:lnTo>
                      <a:lnTo>
                        <a:pt x="66" y="18"/>
                      </a:lnTo>
                      <a:lnTo>
                        <a:pt x="66" y="24"/>
                      </a:lnTo>
                      <a:lnTo>
                        <a:pt x="66" y="24"/>
                      </a:lnTo>
                      <a:lnTo>
                        <a:pt x="66" y="24"/>
                      </a:lnTo>
                      <a:lnTo>
                        <a:pt x="66" y="24"/>
                      </a:lnTo>
                      <a:lnTo>
                        <a:pt x="72" y="24"/>
                      </a:lnTo>
                      <a:lnTo>
                        <a:pt x="72" y="24"/>
                      </a:lnTo>
                      <a:lnTo>
                        <a:pt x="72" y="24"/>
                      </a:lnTo>
                      <a:lnTo>
                        <a:pt x="84" y="30"/>
                      </a:lnTo>
                      <a:lnTo>
                        <a:pt x="84" y="30"/>
                      </a:lnTo>
                      <a:lnTo>
                        <a:pt x="84" y="30"/>
                      </a:lnTo>
                      <a:lnTo>
                        <a:pt x="84" y="30"/>
                      </a:lnTo>
                      <a:lnTo>
                        <a:pt x="84" y="30"/>
                      </a:lnTo>
                      <a:lnTo>
                        <a:pt x="84" y="30"/>
                      </a:lnTo>
                      <a:lnTo>
                        <a:pt x="90" y="30"/>
                      </a:lnTo>
                      <a:lnTo>
                        <a:pt x="96" y="36"/>
                      </a:lnTo>
                      <a:lnTo>
                        <a:pt x="102" y="36"/>
                      </a:lnTo>
                      <a:lnTo>
                        <a:pt x="102" y="36"/>
                      </a:lnTo>
                      <a:lnTo>
                        <a:pt x="102" y="36"/>
                      </a:lnTo>
                      <a:lnTo>
                        <a:pt x="102" y="36"/>
                      </a:lnTo>
                      <a:lnTo>
                        <a:pt x="102" y="36"/>
                      </a:lnTo>
                      <a:lnTo>
                        <a:pt x="102" y="36"/>
                      </a:lnTo>
                      <a:lnTo>
                        <a:pt x="108" y="36"/>
                      </a:lnTo>
                      <a:lnTo>
                        <a:pt x="108" y="36"/>
                      </a:lnTo>
                      <a:lnTo>
                        <a:pt x="108" y="36"/>
                      </a:lnTo>
                      <a:lnTo>
                        <a:pt x="108" y="36"/>
                      </a:lnTo>
                      <a:lnTo>
                        <a:pt x="108" y="36"/>
                      </a:lnTo>
                      <a:lnTo>
                        <a:pt x="108" y="36"/>
                      </a:lnTo>
                      <a:lnTo>
                        <a:pt x="114" y="36"/>
                      </a:lnTo>
                      <a:lnTo>
                        <a:pt x="114" y="42"/>
                      </a:lnTo>
                      <a:lnTo>
                        <a:pt x="120" y="42"/>
                      </a:lnTo>
                      <a:lnTo>
                        <a:pt x="126" y="42"/>
                      </a:lnTo>
                      <a:lnTo>
                        <a:pt x="126" y="42"/>
                      </a:lnTo>
                      <a:lnTo>
                        <a:pt x="126" y="42"/>
                      </a:lnTo>
                      <a:lnTo>
                        <a:pt x="126" y="42"/>
                      </a:lnTo>
                      <a:lnTo>
                        <a:pt x="126" y="42"/>
                      </a:lnTo>
                      <a:lnTo>
                        <a:pt x="126" y="42"/>
                      </a:lnTo>
                      <a:lnTo>
                        <a:pt x="138" y="48"/>
                      </a:lnTo>
                      <a:lnTo>
                        <a:pt x="138" y="48"/>
                      </a:lnTo>
                      <a:lnTo>
                        <a:pt x="138" y="48"/>
                      </a:lnTo>
                      <a:lnTo>
                        <a:pt x="144" y="48"/>
                      </a:lnTo>
                      <a:lnTo>
                        <a:pt x="144" y="48"/>
                      </a:lnTo>
                      <a:lnTo>
                        <a:pt x="144" y="48"/>
                      </a:lnTo>
                      <a:lnTo>
                        <a:pt x="144" y="48"/>
                      </a:lnTo>
                      <a:lnTo>
                        <a:pt x="144" y="54"/>
                      </a:lnTo>
                      <a:lnTo>
                        <a:pt x="144" y="54"/>
                      </a:lnTo>
                      <a:lnTo>
                        <a:pt x="150" y="54"/>
                      </a:lnTo>
                      <a:lnTo>
                        <a:pt x="150" y="54"/>
                      </a:lnTo>
                      <a:lnTo>
                        <a:pt x="150" y="54"/>
                      </a:lnTo>
                      <a:lnTo>
                        <a:pt x="150" y="54"/>
                      </a:lnTo>
                      <a:lnTo>
                        <a:pt x="150" y="54"/>
                      </a:lnTo>
                      <a:lnTo>
                        <a:pt x="150" y="54"/>
                      </a:lnTo>
                      <a:lnTo>
                        <a:pt x="162" y="54"/>
                      </a:lnTo>
                      <a:lnTo>
                        <a:pt x="162" y="60"/>
                      </a:lnTo>
                      <a:lnTo>
                        <a:pt x="168" y="60"/>
                      </a:lnTo>
                      <a:lnTo>
                        <a:pt x="168" y="60"/>
                      </a:lnTo>
                      <a:lnTo>
                        <a:pt x="168" y="60"/>
                      </a:lnTo>
                      <a:lnTo>
                        <a:pt x="168" y="60"/>
                      </a:lnTo>
                      <a:lnTo>
                        <a:pt x="168" y="60"/>
                      </a:lnTo>
                      <a:lnTo>
                        <a:pt x="180" y="60"/>
                      </a:lnTo>
                      <a:lnTo>
                        <a:pt x="180" y="60"/>
                      </a:lnTo>
                      <a:lnTo>
                        <a:pt x="180" y="60"/>
                      </a:lnTo>
                      <a:lnTo>
                        <a:pt x="180" y="60"/>
                      </a:lnTo>
                      <a:lnTo>
                        <a:pt x="186" y="66"/>
                      </a:lnTo>
                      <a:lnTo>
                        <a:pt x="186" y="66"/>
                      </a:lnTo>
                      <a:lnTo>
                        <a:pt x="186" y="66"/>
                      </a:lnTo>
                      <a:lnTo>
                        <a:pt x="186" y="66"/>
                      </a:lnTo>
                      <a:lnTo>
                        <a:pt x="186" y="66"/>
                      </a:lnTo>
                      <a:lnTo>
                        <a:pt x="186" y="66"/>
                      </a:lnTo>
                      <a:lnTo>
                        <a:pt x="192" y="66"/>
                      </a:lnTo>
                      <a:lnTo>
                        <a:pt x="192" y="66"/>
                      </a:lnTo>
                      <a:lnTo>
                        <a:pt x="192" y="66"/>
                      </a:lnTo>
                      <a:lnTo>
                        <a:pt x="192" y="66"/>
                      </a:lnTo>
                      <a:lnTo>
                        <a:pt x="192" y="66"/>
                      </a:lnTo>
                      <a:lnTo>
                        <a:pt x="192" y="66"/>
                      </a:lnTo>
                      <a:lnTo>
                        <a:pt x="198" y="66"/>
                      </a:lnTo>
                      <a:lnTo>
                        <a:pt x="198" y="66"/>
                      </a:lnTo>
                      <a:lnTo>
                        <a:pt x="198" y="66"/>
                      </a:lnTo>
                      <a:lnTo>
                        <a:pt x="198" y="66"/>
                      </a:lnTo>
                      <a:lnTo>
                        <a:pt x="198" y="66"/>
                      </a:lnTo>
                      <a:lnTo>
                        <a:pt x="198" y="66"/>
                      </a:lnTo>
                      <a:lnTo>
                        <a:pt x="198" y="66"/>
                      </a:lnTo>
                      <a:lnTo>
                        <a:pt x="204" y="66"/>
                      </a:lnTo>
                      <a:lnTo>
                        <a:pt x="204" y="66"/>
                      </a:lnTo>
                      <a:lnTo>
                        <a:pt x="204" y="72"/>
                      </a:lnTo>
                      <a:lnTo>
                        <a:pt x="204" y="72"/>
                      </a:lnTo>
                      <a:lnTo>
                        <a:pt x="204" y="72"/>
                      </a:lnTo>
                      <a:lnTo>
                        <a:pt x="204" y="72"/>
                      </a:lnTo>
                      <a:lnTo>
                        <a:pt x="204" y="72"/>
                      </a:lnTo>
                      <a:lnTo>
                        <a:pt x="204" y="66"/>
                      </a:lnTo>
                      <a:lnTo>
                        <a:pt x="204" y="66"/>
                      </a:lnTo>
                      <a:lnTo>
                        <a:pt x="210" y="60"/>
                      </a:lnTo>
                      <a:lnTo>
                        <a:pt x="210" y="54"/>
                      </a:lnTo>
                      <a:lnTo>
                        <a:pt x="210" y="48"/>
                      </a:lnTo>
                      <a:lnTo>
                        <a:pt x="210" y="48"/>
                      </a:lnTo>
                      <a:lnTo>
                        <a:pt x="210" y="42"/>
                      </a:lnTo>
                      <a:lnTo>
                        <a:pt x="210" y="42"/>
                      </a:lnTo>
                      <a:lnTo>
                        <a:pt x="210" y="48"/>
                      </a:lnTo>
                      <a:lnTo>
                        <a:pt x="210" y="54"/>
                      </a:lnTo>
                      <a:lnTo>
                        <a:pt x="216" y="54"/>
                      </a:lnTo>
                      <a:lnTo>
                        <a:pt x="216" y="60"/>
                      </a:lnTo>
                      <a:lnTo>
                        <a:pt x="216" y="66"/>
                      </a:lnTo>
                      <a:lnTo>
                        <a:pt x="216" y="66"/>
                      </a:lnTo>
                      <a:lnTo>
                        <a:pt x="216" y="72"/>
                      </a:lnTo>
                      <a:lnTo>
                        <a:pt x="216" y="72"/>
                      </a:lnTo>
                      <a:lnTo>
                        <a:pt x="216" y="72"/>
                      </a:lnTo>
                      <a:lnTo>
                        <a:pt x="216" y="72"/>
                      </a:lnTo>
                      <a:lnTo>
                        <a:pt x="222" y="72"/>
                      </a:lnTo>
                      <a:lnTo>
                        <a:pt x="222" y="72"/>
                      </a:lnTo>
                      <a:lnTo>
                        <a:pt x="222" y="72"/>
                      </a:lnTo>
                      <a:lnTo>
                        <a:pt x="222" y="72"/>
                      </a:lnTo>
                      <a:lnTo>
                        <a:pt x="222" y="72"/>
                      </a:lnTo>
                      <a:lnTo>
                        <a:pt x="222" y="72"/>
                      </a:lnTo>
                      <a:lnTo>
                        <a:pt x="228" y="72"/>
                      </a:lnTo>
                      <a:lnTo>
                        <a:pt x="228" y="72"/>
                      </a:lnTo>
                      <a:lnTo>
                        <a:pt x="228" y="72"/>
                      </a:lnTo>
                      <a:lnTo>
                        <a:pt x="228" y="72"/>
                      </a:lnTo>
                      <a:lnTo>
                        <a:pt x="228" y="72"/>
                      </a:lnTo>
                      <a:lnTo>
                        <a:pt x="228" y="72"/>
                      </a:lnTo>
                      <a:lnTo>
                        <a:pt x="234" y="72"/>
                      </a:lnTo>
                      <a:lnTo>
                        <a:pt x="234" y="72"/>
                      </a:lnTo>
                      <a:lnTo>
                        <a:pt x="234" y="72"/>
                      </a:lnTo>
                      <a:lnTo>
                        <a:pt x="234" y="72"/>
                      </a:lnTo>
                      <a:lnTo>
                        <a:pt x="246" y="72"/>
                      </a:lnTo>
                      <a:lnTo>
                        <a:pt x="246" y="72"/>
                      </a:lnTo>
                      <a:lnTo>
                        <a:pt x="246" y="72"/>
                      </a:lnTo>
                      <a:lnTo>
                        <a:pt x="246" y="72"/>
                      </a:lnTo>
                      <a:lnTo>
                        <a:pt x="246" y="72"/>
                      </a:lnTo>
                      <a:lnTo>
                        <a:pt x="252" y="72"/>
                      </a:lnTo>
                      <a:lnTo>
                        <a:pt x="252" y="66"/>
                      </a:lnTo>
                      <a:lnTo>
                        <a:pt x="264" y="66"/>
                      </a:lnTo>
                      <a:lnTo>
                        <a:pt x="264" y="66"/>
                      </a:lnTo>
                      <a:lnTo>
                        <a:pt x="264" y="66"/>
                      </a:lnTo>
                      <a:lnTo>
                        <a:pt x="264" y="66"/>
                      </a:lnTo>
                      <a:lnTo>
                        <a:pt x="264" y="66"/>
                      </a:lnTo>
                      <a:lnTo>
                        <a:pt x="264" y="66"/>
                      </a:lnTo>
                      <a:lnTo>
                        <a:pt x="270" y="66"/>
                      </a:lnTo>
                      <a:lnTo>
                        <a:pt x="270" y="66"/>
                      </a:lnTo>
                      <a:lnTo>
                        <a:pt x="270" y="66"/>
                      </a:lnTo>
                      <a:lnTo>
                        <a:pt x="270" y="66"/>
                      </a:lnTo>
                      <a:lnTo>
                        <a:pt x="270" y="66"/>
                      </a:lnTo>
                      <a:lnTo>
                        <a:pt x="270" y="66"/>
                      </a:lnTo>
                      <a:lnTo>
                        <a:pt x="270" y="66"/>
                      </a:lnTo>
                      <a:lnTo>
                        <a:pt x="276" y="66"/>
                      </a:lnTo>
                      <a:lnTo>
                        <a:pt x="276" y="66"/>
                      </a:lnTo>
                      <a:lnTo>
                        <a:pt x="288" y="66"/>
                      </a:lnTo>
                      <a:lnTo>
                        <a:pt x="288" y="66"/>
                      </a:lnTo>
                      <a:lnTo>
                        <a:pt x="288" y="66"/>
                      </a:lnTo>
                      <a:lnTo>
                        <a:pt x="288" y="66"/>
                      </a:lnTo>
                      <a:lnTo>
                        <a:pt x="288" y="66"/>
                      </a:lnTo>
                      <a:lnTo>
                        <a:pt x="288" y="66"/>
                      </a:lnTo>
                      <a:lnTo>
                        <a:pt x="288" y="66"/>
                      </a:lnTo>
                      <a:lnTo>
                        <a:pt x="300" y="66"/>
                      </a:lnTo>
                      <a:lnTo>
                        <a:pt x="300" y="66"/>
                      </a:lnTo>
                      <a:lnTo>
                        <a:pt x="306" y="66"/>
                      </a:lnTo>
                      <a:lnTo>
                        <a:pt x="306" y="66"/>
                      </a:lnTo>
                      <a:lnTo>
                        <a:pt x="306" y="66"/>
                      </a:lnTo>
                      <a:lnTo>
                        <a:pt x="306" y="66"/>
                      </a:lnTo>
                      <a:lnTo>
                        <a:pt x="306" y="66"/>
                      </a:lnTo>
                      <a:lnTo>
                        <a:pt x="306" y="66"/>
                      </a:lnTo>
                      <a:lnTo>
                        <a:pt x="312" y="66"/>
                      </a:lnTo>
                      <a:lnTo>
                        <a:pt x="312" y="60"/>
                      </a:lnTo>
                      <a:lnTo>
                        <a:pt x="312" y="60"/>
                      </a:lnTo>
                      <a:lnTo>
                        <a:pt x="312" y="60"/>
                      </a:lnTo>
                      <a:lnTo>
                        <a:pt x="312" y="60"/>
                      </a:lnTo>
                      <a:lnTo>
                        <a:pt x="312" y="60"/>
                      </a:lnTo>
                      <a:lnTo>
                        <a:pt x="318" y="60"/>
                      </a:lnTo>
                      <a:lnTo>
                        <a:pt x="324" y="60"/>
                      </a:lnTo>
                      <a:lnTo>
                        <a:pt x="324" y="60"/>
                      </a:lnTo>
                      <a:lnTo>
                        <a:pt x="330" y="60"/>
                      </a:lnTo>
                      <a:lnTo>
                        <a:pt x="330" y="60"/>
                      </a:lnTo>
                      <a:lnTo>
                        <a:pt x="330" y="60"/>
                      </a:lnTo>
                      <a:lnTo>
                        <a:pt x="330" y="60"/>
                      </a:lnTo>
                      <a:lnTo>
                        <a:pt x="330" y="60"/>
                      </a:lnTo>
                      <a:lnTo>
                        <a:pt x="342" y="60"/>
                      </a:lnTo>
                      <a:lnTo>
                        <a:pt x="342" y="60"/>
                      </a:lnTo>
                      <a:lnTo>
                        <a:pt x="342" y="60"/>
                      </a:lnTo>
                      <a:lnTo>
                        <a:pt x="342" y="60"/>
                      </a:lnTo>
                      <a:lnTo>
                        <a:pt x="348" y="60"/>
                      </a:lnTo>
                      <a:lnTo>
                        <a:pt x="348" y="60"/>
                      </a:lnTo>
                      <a:lnTo>
                        <a:pt x="348" y="60"/>
                      </a:lnTo>
                      <a:lnTo>
                        <a:pt x="348" y="60"/>
                      </a:lnTo>
                      <a:lnTo>
                        <a:pt x="348" y="60"/>
                      </a:lnTo>
                      <a:lnTo>
                        <a:pt x="348" y="60"/>
                      </a:lnTo>
                      <a:lnTo>
                        <a:pt x="354" y="60"/>
                      </a:lnTo>
                      <a:lnTo>
                        <a:pt x="354" y="60"/>
                      </a:lnTo>
                      <a:lnTo>
                        <a:pt x="354" y="54"/>
                      </a:lnTo>
                      <a:lnTo>
                        <a:pt x="354" y="54"/>
                      </a:lnTo>
                      <a:lnTo>
                        <a:pt x="354" y="54"/>
                      </a:lnTo>
                      <a:lnTo>
                        <a:pt x="366" y="54"/>
                      </a:lnTo>
                      <a:lnTo>
                        <a:pt x="366" y="54"/>
                      </a:lnTo>
                      <a:lnTo>
                        <a:pt x="366" y="54"/>
                      </a:lnTo>
                      <a:lnTo>
                        <a:pt x="372" y="54"/>
                      </a:lnTo>
                      <a:lnTo>
                        <a:pt x="372" y="54"/>
                      </a:lnTo>
                      <a:lnTo>
                        <a:pt x="372" y="54"/>
                      </a:lnTo>
                      <a:lnTo>
                        <a:pt x="372" y="54"/>
                      </a:lnTo>
                      <a:lnTo>
                        <a:pt x="384" y="54"/>
                      </a:lnTo>
                      <a:lnTo>
                        <a:pt x="384" y="54"/>
                      </a:lnTo>
                      <a:lnTo>
                        <a:pt x="384" y="54"/>
                      </a:lnTo>
                      <a:lnTo>
                        <a:pt x="384" y="54"/>
                      </a:lnTo>
                      <a:lnTo>
                        <a:pt x="384" y="54"/>
                      </a:lnTo>
                      <a:lnTo>
                        <a:pt x="390" y="54"/>
                      </a:lnTo>
                      <a:lnTo>
                        <a:pt x="390" y="54"/>
                      </a:lnTo>
                      <a:lnTo>
                        <a:pt x="390" y="48"/>
                      </a:lnTo>
                      <a:lnTo>
                        <a:pt x="390" y="48"/>
                      </a:lnTo>
                      <a:lnTo>
                        <a:pt x="390" y="48"/>
                      </a:lnTo>
                      <a:lnTo>
                        <a:pt x="390" y="48"/>
                      </a:lnTo>
                      <a:lnTo>
                        <a:pt x="390" y="48"/>
                      </a:lnTo>
                      <a:lnTo>
                        <a:pt x="396" y="48"/>
                      </a:lnTo>
                      <a:lnTo>
                        <a:pt x="396" y="48"/>
                      </a:lnTo>
                      <a:lnTo>
                        <a:pt x="396" y="48"/>
                      </a:lnTo>
                      <a:lnTo>
                        <a:pt x="396" y="48"/>
                      </a:lnTo>
                      <a:lnTo>
                        <a:pt x="396" y="48"/>
                      </a:lnTo>
                      <a:lnTo>
                        <a:pt x="396" y="48"/>
                      </a:lnTo>
                      <a:lnTo>
                        <a:pt x="396" y="48"/>
                      </a:lnTo>
                      <a:lnTo>
                        <a:pt x="402" y="48"/>
                      </a:lnTo>
                      <a:lnTo>
                        <a:pt x="402" y="48"/>
                      </a:lnTo>
                      <a:lnTo>
                        <a:pt x="402" y="48"/>
                      </a:lnTo>
                      <a:lnTo>
                        <a:pt x="402" y="48"/>
                      </a:lnTo>
                      <a:lnTo>
                        <a:pt x="402" y="48"/>
                      </a:lnTo>
                      <a:lnTo>
                        <a:pt x="402" y="48"/>
                      </a:lnTo>
                      <a:lnTo>
                        <a:pt x="408" y="48"/>
                      </a:lnTo>
                      <a:lnTo>
                        <a:pt x="408" y="48"/>
                      </a:lnTo>
                      <a:lnTo>
                        <a:pt x="408" y="48"/>
                      </a:lnTo>
                      <a:lnTo>
                        <a:pt x="408" y="48"/>
                      </a:lnTo>
                      <a:lnTo>
                        <a:pt x="408" y="48"/>
                      </a:lnTo>
                      <a:lnTo>
                        <a:pt x="408" y="48"/>
                      </a:lnTo>
                      <a:lnTo>
                        <a:pt x="408" y="48"/>
                      </a:lnTo>
                      <a:lnTo>
                        <a:pt x="408" y="54"/>
                      </a:lnTo>
                      <a:lnTo>
                        <a:pt x="408" y="60"/>
                      </a:lnTo>
                      <a:lnTo>
                        <a:pt x="414" y="66"/>
                      </a:lnTo>
                      <a:lnTo>
                        <a:pt x="414" y="66"/>
                      </a:lnTo>
                      <a:lnTo>
                        <a:pt x="414" y="72"/>
                      </a:lnTo>
                      <a:lnTo>
                        <a:pt x="414" y="72"/>
                      </a:lnTo>
                      <a:lnTo>
                        <a:pt x="414" y="72"/>
                      </a:lnTo>
                      <a:lnTo>
                        <a:pt x="414" y="72"/>
                      </a:lnTo>
                      <a:lnTo>
                        <a:pt x="414" y="66"/>
                      </a:lnTo>
                      <a:lnTo>
                        <a:pt x="414" y="66"/>
                      </a:lnTo>
                      <a:lnTo>
                        <a:pt x="420" y="60"/>
                      </a:lnTo>
                      <a:lnTo>
                        <a:pt x="420" y="54"/>
                      </a:lnTo>
                      <a:lnTo>
                        <a:pt x="420" y="54"/>
                      </a:lnTo>
                      <a:lnTo>
                        <a:pt x="420" y="48"/>
                      </a:lnTo>
                      <a:lnTo>
                        <a:pt x="420" y="48"/>
                      </a:lnTo>
                      <a:lnTo>
                        <a:pt x="420" y="48"/>
                      </a:lnTo>
                      <a:lnTo>
                        <a:pt x="420" y="48"/>
                      </a:lnTo>
                      <a:lnTo>
                        <a:pt x="420" y="48"/>
                      </a:lnTo>
                      <a:lnTo>
                        <a:pt x="426" y="48"/>
                      </a:lnTo>
                      <a:lnTo>
                        <a:pt x="426" y="48"/>
                      </a:lnTo>
                      <a:lnTo>
                        <a:pt x="426" y="54"/>
                      </a:lnTo>
                      <a:lnTo>
                        <a:pt x="426" y="54"/>
                      </a:lnTo>
                      <a:lnTo>
                        <a:pt x="426" y="54"/>
                      </a:lnTo>
                      <a:lnTo>
                        <a:pt x="426" y="54"/>
                      </a:lnTo>
                      <a:lnTo>
                        <a:pt x="432" y="54"/>
                      </a:lnTo>
                      <a:lnTo>
                        <a:pt x="432" y="54"/>
                      </a:lnTo>
                      <a:lnTo>
                        <a:pt x="432" y="54"/>
                      </a:lnTo>
                      <a:lnTo>
                        <a:pt x="432" y="54"/>
                      </a:lnTo>
                      <a:lnTo>
                        <a:pt x="432" y="54"/>
                      </a:lnTo>
                      <a:lnTo>
                        <a:pt x="432" y="54"/>
                      </a:lnTo>
                      <a:lnTo>
                        <a:pt x="438" y="54"/>
                      </a:lnTo>
                      <a:lnTo>
                        <a:pt x="438" y="54"/>
                      </a:lnTo>
                      <a:lnTo>
                        <a:pt x="438" y="54"/>
                      </a:lnTo>
                      <a:lnTo>
                        <a:pt x="450" y="60"/>
                      </a:lnTo>
                      <a:lnTo>
                        <a:pt x="450" y="60"/>
                      </a:lnTo>
                      <a:lnTo>
                        <a:pt x="450" y="60"/>
                      </a:lnTo>
                      <a:lnTo>
                        <a:pt x="450" y="60"/>
                      </a:lnTo>
                      <a:lnTo>
                        <a:pt x="450" y="60"/>
                      </a:lnTo>
                      <a:lnTo>
                        <a:pt x="450" y="60"/>
                      </a:lnTo>
                      <a:lnTo>
                        <a:pt x="456" y="60"/>
                      </a:lnTo>
                      <a:lnTo>
                        <a:pt x="462" y="66"/>
                      </a:lnTo>
                      <a:lnTo>
                        <a:pt x="468" y="66"/>
                      </a:lnTo>
                      <a:lnTo>
                        <a:pt x="468" y="66"/>
                      </a:lnTo>
                      <a:lnTo>
                        <a:pt x="468" y="66"/>
                      </a:lnTo>
                      <a:lnTo>
                        <a:pt x="468" y="66"/>
                      </a:lnTo>
                      <a:lnTo>
                        <a:pt x="468" y="72"/>
                      </a:lnTo>
                      <a:lnTo>
                        <a:pt x="468" y="72"/>
                      </a:lnTo>
                      <a:lnTo>
                        <a:pt x="474" y="72"/>
                      </a:lnTo>
                      <a:lnTo>
                        <a:pt x="474" y="72"/>
                      </a:lnTo>
                      <a:lnTo>
                        <a:pt x="474" y="72"/>
                      </a:lnTo>
                      <a:lnTo>
                        <a:pt x="474" y="72"/>
                      </a:lnTo>
                      <a:lnTo>
                        <a:pt x="474" y="72"/>
                      </a:lnTo>
                      <a:lnTo>
                        <a:pt x="474" y="72"/>
                      </a:lnTo>
                      <a:lnTo>
                        <a:pt x="480" y="72"/>
                      </a:lnTo>
                      <a:lnTo>
                        <a:pt x="480" y="72"/>
                      </a:lnTo>
                      <a:lnTo>
                        <a:pt x="486" y="78"/>
                      </a:lnTo>
                      <a:lnTo>
                        <a:pt x="492" y="78"/>
                      </a:lnTo>
                      <a:lnTo>
                        <a:pt x="492" y="78"/>
                      </a:lnTo>
                      <a:lnTo>
                        <a:pt x="492" y="78"/>
                      </a:lnTo>
                      <a:lnTo>
                        <a:pt x="492" y="78"/>
                      </a:lnTo>
                      <a:lnTo>
                        <a:pt x="492" y="78"/>
                      </a:lnTo>
                      <a:lnTo>
                        <a:pt x="492" y="78"/>
                      </a:lnTo>
                      <a:lnTo>
                        <a:pt x="504" y="84"/>
                      </a:lnTo>
                      <a:lnTo>
                        <a:pt x="504" y="84"/>
                      </a:lnTo>
                      <a:lnTo>
                        <a:pt x="504" y="84"/>
                      </a:lnTo>
                      <a:lnTo>
                        <a:pt x="510" y="84"/>
                      </a:lnTo>
                      <a:lnTo>
                        <a:pt x="510" y="84"/>
                      </a:lnTo>
                      <a:lnTo>
                        <a:pt x="510" y="84"/>
                      </a:lnTo>
                      <a:lnTo>
                        <a:pt x="510" y="84"/>
                      </a:lnTo>
                      <a:lnTo>
                        <a:pt x="510" y="84"/>
                      </a:lnTo>
                      <a:lnTo>
                        <a:pt x="510" y="84"/>
                      </a:lnTo>
                      <a:lnTo>
                        <a:pt x="516" y="84"/>
                      </a:lnTo>
                      <a:lnTo>
                        <a:pt x="516" y="84"/>
                      </a:lnTo>
                      <a:lnTo>
                        <a:pt x="516" y="84"/>
                      </a:lnTo>
                      <a:lnTo>
                        <a:pt x="516" y="84"/>
                      </a:lnTo>
                      <a:lnTo>
                        <a:pt x="516" y="90"/>
                      </a:lnTo>
                      <a:lnTo>
                        <a:pt x="516" y="90"/>
                      </a:lnTo>
                      <a:lnTo>
                        <a:pt x="528" y="90"/>
                      </a:lnTo>
                      <a:lnTo>
                        <a:pt x="528" y="90"/>
                      </a:lnTo>
                      <a:lnTo>
                        <a:pt x="528" y="90"/>
                      </a:lnTo>
                      <a:lnTo>
                        <a:pt x="534" y="90"/>
                      </a:lnTo>
                      <a:lnTo>
                        <a:pt x="534" y="90"/>
                      </a:lnTo>
                      <a:lnTo>
                        <a:pt x="534" y="90"/>
                      </a:lnTo>
                      <a:lnTo>
                        <a:pt x="534" y="90"/>
                      </a:lnTo>
                      <a:lnTo>
                        <a:pt x="546" y="96"/>
                      </a:lnTo>
                      <a:lnTo>
                        <a:pt x="546" y="96"/>
                      </a:lnTo>
                      <a:lnTo>
                        <a:pt x="546" y="96"/>
                      </a:lnTo>
                      <a:lnTo>
                        <a:pt x="546" y="96"/>
                      </a:lnTo>
                      <a:lnTo>
                        <a:pt x="552" y="96"/>
                      </a:lnTo>
                      <a:lnTo>
                        <a:pt x="552" y="96"/>
                      </a:lnTo>
                      <a:lnTo>
                        <a:pt x="552" y="96"/>
                      </a:lnTo>
                      <a:lnTo>
                        <a:pt x="552" y="96"/>
                      </a:lnTo>
                      <a:lnTo>
                        <a:pt x="552" y="96"/>
                      </a:lnTo>
                      <a:lnTo>
                        <a:pt x="552" y="102"/>
                      </a:lnTo>
                      <a:lnTo>
                        <a:pt x="558" y="102"/>
                      </a:lnTo>
                      <a:lnTo>
                        <a:pt x="558" y="102"/>
                      </a:lnTo>
                      <a:lnTo>
                        <a:pt x="558" y="102"/>
                      </a:lnTo>
                      <a:lnTo>
                        <a:pt x="558" y="102"/>
                      </a:lnTo>
                      <a:lnTo>
                        <a:pt x="558" y="102"/>
                      </a:lnTo>
                      <a:lnTo>
                        <a:pt x="570" y="102"/>
                      </a:lnTo>
                      <a:lnTo>
                        <a:pt x="570" y="102"/>
                      </a:lnTo>
                      <a:lnTo>
                        <a:pt x="570" y="102"/>
                      </a:lnTo>
                      <a:lnTo>
                        <a:pt x="570" y="108"/>
                      </a:lnTo>
                      <a:lnTo>
                        <a:pt x="576" y="108"/>
                      </a:lnTo>
                      <a:lnTo>
                        <a:pt x="576" y="108"/>
                      </a:lnTo>
                      <a:lnTo>
                        <a:pt x="576" y="108"/>
                      </a:lnTo>
                      <a:lnTo>
                        <a:pt x="588" y="108"/>
                      </a:lnTo>
                      <a:lnTo>
                        <a:pt x="588" y="108"/>
                      </a:lnTo>
                      <a:lnTo>
                        <a:pt x="588" y="108"/>
                      </a:lnTo>
                      <a:lnTo>
                        <a:pt x="588" y="108"/>
                      </a:lnTo>
                      <a:lnTo>
                        <a:pt x="588" y="108"/>
                      </a:lnTo>
                      <a:lnTo>
                        <a:pt x="588" y="108"/>
                      </a:lnTo>
                      <a:lnTo>
                        <a:pt x="594" y="108"/>
                      </a:lnTo>
                      <a:lnTo>
                        <a:pt x="594" y="114"/>
                      </a:lnTo>
                      <a:lnTo>
                        <a:pt x="594" y="114"/>
                      </a:lnTo>
                      <a:lnTo>
                        <a:pt x="594" y="114"/>
                      </a:lnTo>
                      <a:lnTo>
                        <a:pt x="594" y="114"/>
                      </a:lnTo>
                      <a:lnTo>
                        <a:pt x="594" y="114"/>
                      </a:lnTo>
                      <a:lnTo>
                        <a:pt x="600" y="114"/>
                      </a:lnTo>
                      <a:lnTo>
                        <a:pt x="600" y="114"/>
                      </a:lnTo>
                      <a:lnTo>
                        <a:pt x="600" y="114"/>
                      </a:lnTo>
                      <a:lnTo>
                        <a:pt x="600" y="114"/>
                      </a:lnTo>
                      <a:lnTo>
                        <a:pt x="600" y="114"/>
                      </a:lnTo>
                      <a:lnTo>
                        <a:pt x="600" y="114"/>
                      </a:lnTo>
                      <a:lnTo>
                        <a:pt x="606" y="114"/>
                      </a:lnTo>
                      <a:lnTo>
                        <a:pt x="606" y="114"/>
                      </a:lnTo>
                      <a:lnTo>
                        <a:pt x="606" y="114"/>
                      </a:lnTo>
                      <a:lnTo>
                        <a:pt x="606" y="114"/>
                      </a:lnTo>
                      <a:lnTo>
                        <a:pt x="606" y="114"/>
                      </a:lnTo>
                      <a:lnTo>
                        <a:pt x="606" y="114"/>
                      </a:lnTo>
                      <a:lnTo>
                        <a:pt x="606" y="114"/>
                      </a:lnTo>
                      <a:lnTo>
                        <a:pt x="612" y="114"/>
                      </a:lnTo>
                      <a:lnTo>
                        <a:pt x="612" y="114"/>
                      </a:lnTo>
                      <a:lnTo>
                        <a:pt x="612" y="114"/>
                      </a:lnTo>
                      <a:lnTo>
                        <a:pt x="612" y="114"/>
                      </a:lnTo>
                      <a:lnTo>
                        <a:pt x="612" y="114"/>
                      </a:lnTo>
                      <a:lnTo>
                        <a:pt x="612" y="114"/>
                      </a:lnTo>
                      <a:lnTo>
                        <a:pt x="612" y="108"/>
                      </a:lnTo>
                      <a:lnTo>
                        <a:pt x="612" y="108"/>
                      </a:lnTo>
                      <a:lnTo>
                        <a:pt x="612" y="102"/>
                      </a:lnTo>
                      <a:lnTo>
                        <a:pt x="612" y="96"/>
                      </a:lnTo>
                      <a:lnTo>
                        <a:pt x="618" y="90"/>
                      </a:lnTo>
                      <a:lnTo>
                        <a:pt x="618" y="90"/>
                      </a:lnTo>
                      <a:lnTo>
                        <a:pt x="618" y="90"/>
                      </a:lnTo>
                      <a:lnTo>
                        <a:pt x="618" y="90"/>
                      </a:lnTo>
                      <a:lnTo>
                        <a:pt x="618" y="96"/>
                      </a:lnTo>
                      <a:lnTo>
                        <a:pt x="618" y="102"/>
                      </a:lnTo>
                      <a:lnTo>
                        <a:pt x="618" y="108"/>
                      </a:lnTo>
                      <a:lnTo>
                        <a:pt x="624" y="108"/>
                      </a:lnTo>
                      <a:lnTo>
                        <a:pt x="624" y="114"/>
                      </a:lnTo>
                      <a:lnTo>
                        <a:pt x="624" y="114"/>
                      </a:lnTo>
                      <a:lnTo>
                        <a:pt x="624" y="120"/>
                      </a:lnTo>
                      <a:lnTo>
                        <a:pt x="624" y="120"/>
                      </a:lnTo>
                      <a:lnTo>
                        <a:pt x="624" y="120"/>
                      </a:lnTo>
                      <a:lnTo>
                        <a:pt x="624" y="120"/>
                      </a:lnTo>
                      <a:lnTo>
                        <a:pt x="624" y="120"/>
                      </a:lnTo>
                      <a:lnTo>
                        <a:pt x="630" y="120"/>
                      </a:lnTo>
                      <a:lnTo>
                        <a:pt x="630" y="120"/>
                      </a:lnTo>
                      <a:lnTo>
                        <a:pt x="630" y="114"/>
                      </a:lnTo>
                      <a:lnTo>
                        <a:pt x="630" y="114"/>
                      </a:lnTo>
                      <a:lnTo>
                        <a:pt x="630" y="114"/>
                      </a:lnTo>
                      <a:lnTo>
                        <a:pt x="630" y="114"/>
                      </a:lnTo>
                      <a:lnTo>
                        <a:pt x="636" y="114"/>
                      </a:lnTo>
                      <a:lnTo>
                        <a:pt x="636" y="114"/>
                      </a:lnTo>
                      <a:lnTo>
                        <a:pt x="636" y="114"/>
                      </a:lnTo>
                      <a:lnTo>
                        <a:pt x="636" y="114"/>
                      </a:lnTo>
                      <a:lnTo>
                        <a:pt x="636" y="114"/>
                      </a:lnTo>
                      <a:lnTo>
                        <a:pt x="636" y="114"/>
                      </a:lnTo>
                      <a:lnTo>
                        <a:pt x="642" y="114"/>
                      </a:lnTo>
                      <a:lnTo>
                        <a:pt x="642" y="114"/>
                      </a:lnTo>
                      <a:lnTo>
                        <a:pt x="654" y="114"/>
                      </a:lnTo>
                      <a:lnTo>
                        <a:pt x="654" y="114"/>
                      </a:lnTo>
                      <a:lnTo>
                        <a:pt x="654" y="114"/>
                      </a:lnTo>
                      <a:lnTo>
                        <a:pt x="654" y="114"/>
                      </a:lnTo>
                      <a:lnTo>
                        <a:pt x="654" y="114"/>
                      </a:lnTo>
                      <a:lnTo>
                        <a:pt x="654" y="114"/>
                      </a:lnTo>
                      <a:lnTo>
                        <a:pt x="654" y="114"/>
                      </a:lnTo>
                      <a:lnTo>
                        <a:pt x="666" y="114"/>
                      </a:lnTo>
                      <a:lnTo>
                        <a:pt x="666" y="114"/>
                      </a:lnTo>
                      <a:lnTo>
                        <a:pt x="672" y="114"/>
                      </a:lnTo>
                      <a:lnTo>
                        <a:pt x="672" y="114"/>
                      </a:lnTo>
                      <a:lnTo>
                        <a:pt x="672" y="114"/>
                      </a:lnTo>
                      <a:lnTo>
                        <a:pt x="672" y="114"/>
                      </a:lnTo>
                      <a:lnTo>
                        <a:pt x="672" y="114"/>
                      </a:lnTo>
                      <a:lnTo>
                        <a:pt x="672" y="114"/>
                      </a:lnTo>
                      <a:lnTo>
                        <a:pt x="678" y="114"/>
                      </a:lnTo>
                      <a:lnTo>
                        <a:pt x="678" y="114"/>
                      </a:lnTo>
                      <a:lnTo>
                        <a:pt x="678" y="114"/>
                      </a:lnTo>
                      <a:lnTo>
                        <a:pt x="678" y="114"/>
                      </a:lnTo>
                      <a:lnTo>
                        <a:pt x="678" y="114"/>
                      </a:lnTo>
                      <a:lnTo>
                        <a:pt x="678" y="114"/>
                      </a:lnTo>
                      <a:lnTo>
                        <a:pt x="684" y="114"/>
                      </a:lnTo>
                      <a:lnTo>
                        <a:pt x="690" y="108"/>
                      </a:lnTo>
                      <a:lnTo>
                        <a:pt x="690" y="108"/>
                      </a:lnTo>
                      <a:lnTo>
                        <a:pt x="696" y="108"/>
                      </a:lnTo>
                      <a:lnTo>
                        <a:pt x="696" y="108"/>
                      </a:lnTo>
                      <a:lnTo>
                        <a:pt x="696" y="108"/>
                      </a:lnTo>
                      <a:lnTo>
                        <a:pt x="696" y="108"/>
                      </a:lnTo>
                      <a:lnTo>
                        <a:pt x="696" y="108"/>
                      </a:lnTo>
                      <a:lnTo>
                        <a:pt x="708" y="108"/>
                      </a:lnTo>
                      <a:lnTo>
                        <a:pt x="708" y="108"/>
                      </a:lnTo>
                      <a:lnTo>
                        <a:pt x="708" y="108"/>
                      </a:lnTo>
                      <a:lnTo>
                        <a:pt x="708" y="108"/>
                      </a:lnTo>
                      <a:lnTo>
                        <a:pt x="714" y="108"/>
                      </a:lnTo>
                      <a:lnTo>
                        <a:pt x="714" y="108"/>
                      </a:lnTo>
                      <a:lnTo>
                        <a:pt x="714" y="108"/>
                      </a:lnTo>
                      <a:lnTo>
                        <a:pt x="714" y="108"/>
                      </a:lnTo>
                      <a:lnTo>
                        <a:pt x="714" y="108"/>
                      </a:lnTo>
                      <a:lnTo>
                        <a:pt x="714" y="108"/>
                      </a:lnTo>
                      <a:lnTo>
                        <a:pt x="720" y="108"/>
                      </a:lnTo>
                      <a:lnTo>
                        <a:pt x="720" y="108"/>
                      </a:lnTo>
                      <a:lnTo>
                        <a:pt x="720" y="108"/>
                      </a:lnTo>
                      <a:lnTo>
                        <a:pt x="720" y="108"/>
                      </a:lnTo>
                      <a:lnTo>
                        <a:pt x="720" y="108"/>
                      </a:lnTo>
                      <a:lnTo>
                        <a:pt x="732" y="108"/>
                      </a:lnTo>
                      <a:lnTo>
                        <a:pt x="732" y="102"/>
                      </a:lnTo>
                      <a:lnTo>
                        <a:pt x="732" y="102"/>
                      </a:lnTo>
                      <a:lnTo>
                        <a:pt x="732" y="102"/>
                      </a:lnTo>
                      <a:lnTo>
                        <a:pt x="738" y="102"/>
                      </a:lnTo>
                      <a:lnTo>
                        <a:pt x="738" y="102"/>
                      </a:lnTo>
                      <a:lnTo>
                        <a:pt x="738" y="102"/>
                      </a:lnTo>
                      <a:lnTo>
                        <a:pt x="750" y="102"/>
                      </a:lnTo>
                      <a:lnTo>
                        <a:pt x="750" y="102"/>
                      </a:lnTo>
                      <a:lnTo>
                        <a:pt x="750" y="102"/>
                      </a:lnTo>
                      <a:lnTo>
                        <a:pt x="750" y="102"/>
                      </a:lnTo>
                      <a:lnTo>
                        <a:pt x="750" y="102"/>
                      </a:lnTo>
                      <a:lnTo>
                        <a:pt x="756" y="102"/>
                      </a:lnTo>
                      <a:lnTo>
                        <a:pt x="756" y="102"/>
                      </a:lnTo>
                      <a:lnTo>
                        <a:pt x="756" y="102"/>
                      </a:lnTo>
                      <a:lnTo>
                        <a:pt x="756" y="102"/>
                      </a:lnTo>
                      <a:lnTo>
                        <a:pt x="756" y="102"/>
                      </a:lnTo>
                      <a:lnTo>
                        <a:pt x="756" y="102"/>
                      </a:lnTo>
                      <a:lnTo>
                        <a:pt x="762" y="102"/>
                      </a:lnTo>
                      <a:lnTo>
                        <a:pt x="762" y="102"/>
                      </a:lnTo>
                      <a:lnTo>
                        <a:pt x="762" y="102"/>
                      </a:lnTo>
                      <a:lnTo>
                        <a:pt x="762" y="102"/>
                      </a:lnTo>
                      <a:lnTo>
                        <a:pt x="774" y="96"/>
                      </a:lnTo>
                      <a:lnTo>
                        <a:pt x="774" y="96"/>
                      </a:lnTo>
                      <a:lnTo>
                        <a:pt x="774" y="96"/>
                      </a:lnTo>
                      <a:lnTo>
                        <a:pt x="774" y="96"/>
                      </a:lnTo>
                      <a:lnTo>
                        <a:pt x="774" y="96"/>
                      </a:lnTo>
                      <a:lnTo>
                        <a:pt x="780" y="96"/>
                      </a:lnTo>
                      <a:lnTo>
                        <a:pt x="780" y="96"/>
                      </a:lnTo>
                      <a:lnTo>
                        <a:pt x="786" y="96"/>
                      </a:lnTo>
                      <a:lnTo>
                        <a:pt x="792" y="96"/>
                      </a:lnTo>
                      <a:lnTo>
                        <a:pt x="792" y="96"/>
                      </a:lnTo>
                      <a:lnTo>
                        <a:pt x="792" y="96"/>
                      </a:lnTo>
                      <a:lnTo>
                        <a:pt x="792" y="96"/>
                      </a:lnTo>
                      <a:lnTo>
                        <a:pt x="792" y="96"/>
                      </a:lnTo>
                      <a:lnTo>
                        <a:pt x="792" y="96"/>
                      </a:lnTo>
                      <a:lnTo>
                        <a:pt x="798" y="96"/>
                      </a:lnTo>
                      <a:lnTo>
                        <a:pt x="798" y="96"/>
                      </a:lnTo>
                      <a:lnTo>
                        <a:pt x="798" y="96"/>
                      </a:lnTo>
                      <a:lnTo>
                        <a:pt x="798" y="96"/>
                      </a:lnTo>
                      <a:lnTo>
                        <a:pt x="798" y="90"/>
                      </a:lnTo>
                      <a:lnTo>
                        <a:pt x="798" y="90"/>
                      </a:lnTo>
                      <a:lnTo>
                        <a:pt x="804" y="90"/>
                      </a:lnTo>
                      <a:lnTo>
                        <a:pt x="804" y="90"/>
                      </a:lnTo>
                      <a:lnTo>
                        <a:pt x="804" y="90"/>
                      </a:lnTo>
                      <a:lnTo>
                        <a:pt x="804" y="90"/>
                      </a:lnTo>
                      <a:lnTo>
                        <a:pt x="804" y="90"/>
                      </a:lnTo>
                      <a:lnTo>
                        <a:pt x="804" y="90"/>
                      </a:lnTo>
                      <a:lnTo>
                        <a:pt x="804" y="90"/>
                      </a:lnTo>
                      <a:lnTo>
                        <a:pt x="804" y="90"/>
                      </a:lnTo>
                      <a:lnTo>
                        <a:pt x="804" y="90"/>
                      </a:lnTo>
                      <a:lnTo>
                        <a:pt x="810" y="90"/>
                      </a:lnTo>
                      <a:lnTo>
                        <a:pt x="810" y="90"/>
                      </a:lnTo>
                      <a:lnTo>
                        <a:pt x="810" y="90"/>
                      </a:lnTo>
                      <a:lnTo>
                        <a:pt x="810" y="90"/>
                      </a:lnTo>
                      <a:lnTo>
                        <a:pt x="810" y="90"/>
                      </a:lnTo>
                      <a:lnTo>
                        <a:pt x="810" y="90"/>
                      </a:lnTo>
                      <a:lnTo>
                        <a:pt x="816" y="90"/>
                      </a:lnTo>
                      <a:lnTo>
                        <a:pt x="816" y="90"/>
                      </a:lnTo>
                      <a:lnTo>
                        <a:pt x="816" y="90"/>
                      </a:lnTo>
                      <a:lnTo>
                        <a:pt x="816" y="90"/>
                      </a:lnTo>
                      <a:lnTo>
                        <a:pt x="816" y="90"/>
                      </a:lnTo>
                      <a:lnTo>
                        <a:pt x="816" y="96"/>
                      </a:lnTo>
                      <a:lnTo>
                        <a:pt x="816" y="102"/>
                      </a:lnTo>
                      <a:lnTo>
                        <a:pt x="816" y="108"/>
                      </a:lnTo>
                      <a:lnTo>
                        <a:pt x="816" y="108"/>
                      </a:lnTo>
                      <a:lnTo>
                        <a:pt x="816" y="114"/>
                      </a:lnTo>
                      <a:lnTo>
                        <a:pt x="822" y="120"/>
                      </a:lnTo>
                      <a:lnTo>
                        <a:pt x="822" y="120"/>
                      </a:lnTo>
                      <a:lnTo>
                        <a:pt x="822" y="114"/>
                      </a:lnTo>
                      <a:lnTo>
                        <a:pt x="822" y="108"/>
                      </a:lnTo>
                      <a:lnTo>
                        <a:pt x="822" y="108"/>
                      </a:lnTo>
                      <a:lnTo>
                        <a:pt x="822" y="102"/>
                      </a:lnTo>
                      <a:lnTo>
                        <a:pt x="822" y="96"/>
                      </a:lnTo>
                      <a:lnTo>
                        <a:pt x="828" y="96"/>
                      </a:lnTo>
                      <a:lnTo>
                        <a:pt x="828" y="90"/>
                      </a:lnTo>
                      <a:lnTo>
                        <a:pt x="828" y="90"/>
                      </a:lnTo>
                      <a:lnTo>
                        <a:pt x="828" y="90"/>
                      </a:lnTo>
                      <a:lnTo>
                        <a:pt x="828" y="90"/>
                      </a:lnTo>
                      <a:lnTo>
                        <a:pt x="828" y="90"/>
                      </a:lnTo>
                      <a:lnTo>
                        <a:pt x="828" y="90"/>
                      </a:lnTo>
                      <a:lnTo>
                        <a:pt x="828" y="90"/>
                      </a:lnTo>
                      <a:lnTo>
                        <a:pt x="834" y="96"/>
                      </a:lnTo>
                      <a:lnTo>
                        <a:pt x="834" y="96"/>
                      </a:lnTo>
                      <a:lnTo>
                        <a:pt x="834" y="96"/>
                      </a:lnTo>
                      <a:lnTo>
                        <a:pt x="834" y="96"/>
                      </a:lnTo>
                      <a:lnTo>
                        <a:pt x="834" y="96"/>
                      </a:lnTo>
                      <a:lnTo>
                        <a:pt x="834" y="96"/>
                      </a:lnTo>
                      <a:lnTo>
                        <a:pt x="840" y="96"/>
                      </a:lnTo>
                      <a:lnTo>
                        <a:pt x="840" y="96"/>
                      </a:lnTo>
                      <a:lnTo>
                        <a:pt x="840" y="96"/>
                      </a:lnTo>
                      <a:lnTo>
                        <a:pt x="840" y="96"/>
                      </a:lnTo>
                      <a:lnTo>
                        <a:pt x="840" y="96"/>
                      </a:lnTo>
                      <a:lnTo>
                        <a:pt x="846" y="96"/>
                      </a:lnTo>
                      <a:lnTo>
                        <a:pt x="846" y="96"/>
                      </a:lnTo>
                      <a:lnTo>
                        <a:pt x="852" y="102"/>
                      </a:lnTo>
                      <a:lnTo>
                        <a:pt x="858" y="102"/>
                      </a:lnTo>
                      <a:lnTo>
                        <a:pt x="858" y="102"/>
                      </a:lnTo>
                      <a:lnTo>
                        <a:pt x="858" y="102"/>
                      </a:lnTo>
                      <a:lnTo>
                        <a:pt x="858" y="102"/>
                      </a:lnTo>
                      <a:lnTo>
                        <a:pt x="858" y="102"/>
                      </a:lnTo>
                      <a:lnTo>
                        <a:pt x="858" y="102"/>
                      </a:lnTo>
                      <a:lnTo>
                        <a:pt x="870" y="108"/>
                      </a:lnTo>
                      <a:lnTo>
                        <a:pt x="870" y="108"/>
                      </a:lnTo>
                      <a:lnTo>
                        <a:pt x="870" y="108"/>
                      </a:lnTo>
                      <a:lnTo>
                        <a:pt x="876" y="108"/>
                      </a:lnTo>
                      <a:lnTo>
                        <a:pt x="876" y="108"/>
                      </a:lnTo>
                      <a:lnTo>
                        <a:pt x="876" y="108"/>
                      </a:lnTo>
                      <a:lnTo>
                        <a:pt x="876" y="114"/>
                      </a:lnTo>
                      <a:lnTo>
                        <a:pt x="876" y="114"/>
                      </a:lnTo>
                      <a:lnTo>
                        <a:pt x="876" y="114"/>
                      </a:lnTo>
                      <a:lnTo>
                        <a:pt x="882" y="114"/>
                      </a:lnTo>
                      <a:lnTo>
                        <a:pt x="882" y="114"/>
                      </a:lnTo>
                      <a:lnTo>
                        <a:pt x="882" y="114"/>
                      </a:lnTo>
                      <a:lnTo>
                        <a:pt x="882" y="114"/>
                      </a:lnTo>
                      <a:lnTo>
                        <a:pt x="882" y="114"/>
                      </a:lnTo>
                      <a:lnTo>
                        <a:pt x="882" y="114"/>
                      </a:lnTo>
                      <a:lnTo>
                        <a:pt x="894" y="120"/>
                      </a:lnTo>
                      <a:lnTo>
                        <a:pt x="894" y="120"/>
                      </a:lnTo>
                      <a:lnTo>
                        <a:pt x="894" y="120"/>
                      </a:lnTo>
                      <a:lnTo>
                        <a:pt x="900" y="120"/>
                      </a:lnTo>
                      <a:lnTo>
                        <a:pt x="900" y="120"/>
                      </a:lnTo>
                      <a:lnTo>
                        <a:pt x="900" y="120"/>
                      </a:lnTo>
                      <a:lnTo>
                        <a:pt x="900" y="120"/>
                      </a:lnTo>
                      <a:lnTo>
                        <a:pt x="912" y="126"/>
                      </a:lnTo>
                      <a:lnTo>
                        <a:pt x="912" y="126"/>
                      </a:lnTo>
                      <a:lnTo>
                        <a:pt x="912" y="126"/>
                      </a:lnTo>
                      <a:lnTo>
                        <a:pt x="912" y="126"/>
                      </a:lnTo>
                      <a:lnTo>
                        <a:pt x="912" y="126"/>
                      </a:lnTo>
                      <a:lnTo>
                        <a:pt x="918" y="126"/>
                      </a:lnTo>
                      <a:lnTo>
                        <a:pt x="918" y="126"/>
                      </a:lnTo>
                      <a:lnTo>
                        <a:pt x="918" y="126"/>
                      </a:lnTo>
                      <a:lnTo>
                        <a:pt x="918" y="126"/>
                      </a:lnTo>
                      <a:lnTo>
                        <a:pt x="918" y="126"/>
                      </a:lnTo>
                      <a:lnTo>
                        <a:pt x="918" y="126"/>
                      </a:lnTo>
                      <a:lnTo>
                        <a:pt x="924" y="126"/>
                      </a:lnTo>
                      <a:lnTo>
                        <a:pt x="924" y="126"/>
                      </a:lnTo>
                      <a:lnTo>
                        <a:pt x="924" y="126"/>
                      </a:lnTo>
                      <a:lnTo>
                        <a:pt x="924" y="126"/>
                      </a:lnTo>
                      <a:lnTo>
                        <a:pt x="936" y="132"/>
                      </a:lnTo>
                      <a:lnTo>
                        <a:pt x="936" y="132"/>
                      </a:lnTo>
                      <a:lnTo>
                        <a:pt x="936" y="132"/>
                      </a:lnTo>
                      <a:lnTo>
                        <a:pt x="936" y="132"/>
                      </a:lnTo>
                      <a:lnTo>
                        <a:pt x="942" y="132"/>
                      </a:lnTo>
                      <a:lnTo>
                        <a:pt x="942" y="132"/>
                      </a:lnTo>
                      <a:lnTo>
                        <a:pt x="942" y="132"/>
                      </a:lnTo>
                      <a:lnTo>
                        <a:pt x="954" y="138"/>
                      </a:lnTo>
                      <a:lnTo>
                        <a:pt x="954" y="138"/>
                      </a:lnTo>
                      <a:lnTo>
                        <a:pt x="954" y="138"/>
                      </a:lnTo>
                      <a:lnTo>
                        <a:pt x="954" y="138"/>
                      </a:lnTo>
                      <a:lnTo>
                        <a:pt x="954" y="138"/>
                      </a:lnTo>
                      <a:lnTo>
                        <a:pt x="954" y="138"/>
                      </a:lnTo>
                      <a:lnTo>
                        <a:pt x="960" y="138"/>
                      </a:lnTo>
                      <a:lnTo>
                        <a:pt x="960" y="138"/>
                      </a:lnTo>
                      <a:lnTo>
                        <a:pt x="960" y="138"/>
                      </a:lnTo>
                      <a:lnTo>
                        <a:pt x="960" y="138"/>
                      </a:lnTo>
                      <a:lnTo>
                        <a:pt x="960" y="138"/>
                      </a:lnTo>
                      <a:lnTo>
                        <a:pt x="960" y="144"/>
                      </a:lnTo>
                      <a:lnTo>
                        <a:pt x="966" y="144"/>
                      </a:lnTo>
                      <a:lnTo>
                        <a:pt x="966" y="144"/>
                      </a:lnTo>
                      <a:lnTo>
                        <a:pt x="966" y="144"/>
                      </a:lnTo>
                      <a:lnTo>
                        <a:pt x="978" y="144"/>
                      </a:lnTo>
                      <a:lnTo>
                        <a:pt x="978" y="144"/>
                      </a:lnTo>
                      <a:lnTo>
                        <a:pt x="978" y="144"/>
                      </a:lnTo>
                      <a:lnTo>
                        <a:pt x="978" y="144"/>
                      </a:lnTo>
                      <a:lnTo>
                        <a:pt x="978" y="144"/>
                      </a:lnTo>
                      <a:lnTo>
                        <a:pt x="978" y="144"/>
                      </a:lnTo>
                      <a:lnTo>
                        <a:pt x="984" y="144"/>
                      </a:lnTo>
                      <a:lnTo>
                        <a:pt x="990" y="150"/>
                      </a:lnTo>
                      <a:lnTo>
                        <a:pt x="990" y="150"/>
                      </a:lnTo>
                      <a:lnTo>
                        <a:pt x="996" y="150"/>
                      </a:lnTo>
                      <a:lnTo>
                        <a:pt x="996" y="150"/>
                      </a:lnTo>
                      <a:lnTo>
                        <a:pt x="996" y="150"/>
                      </a:lnTo>
                      <a:lnTo>
                        <a:pt x="996" y="150"/>
                      </a:lnTo>
                      <a:lnTo>
                        <a:pt x="996" y="150"/>
                      </a:lnTo>
                      <a:lnTo>
                        <a:pt x="996" y="150"/>
                      </a:lnTo>
                      <a:lnTo>
                        <a:pt x="1002" y="150"/>
                      </a:lnTo>
                      <a:lnTo>
                        <a:pt x="1002" y="150"/>
                      </a:lnTo>
                      <a:lnTo>
                        <a:pt x="1002" y="150"/>
                      </a:lnTo>
                      <a:lnTo>
                        <a:pt x="1002" y="150"/>
                      </a:lnTo>
                      <a:lnTo>
                        <a:pt x="1002" y="156"/>
                      </a:lnTo>
                      <a:lnTo>
                        <a:pt x="1002" y="156"/>
                      </a:lnTo>
                      <a:lnTo>
                        <a:pt x="1008" y="156"/>
                      </a:lnTo>
                      <a:lnTo>
                        <a:pt x="1008" y="156"/>
                      </a:lnTo>
                      <a:lnTo>
                        <a:pt x="1008" y="156"/>
                      </a:lnTo>
                      <a:lnTo>
                        <a:pt x="1008" y="156"/>
                      </a:lnTo>
                      <a:lnTo>
                        <a:pt x="1008" y="156"/>
                      </a:lnTo>
                      <a:lnTo>
                        <a:pt x="1008" y="156"/>
                      </a:lnTo>
                      <a:lnTo>
                        <a:pt x="1014" y="156"/>
                      </a:lnTo>
                      <a:lnTo>
                        <a:pt x="1014" y="156"/>
                      </a:lnTo>
                      <a:lnTo>
                        <a:pt x="1014" y="156"/>
                      </a:lnTo>
                      <a:lnTo>
                        <a:pt x="1014" y="156"/>
                      </a:lnTo>
                      <a:lnTo>
                        <a:pt x="1014" y="156"/>
                      </a:lnTo>
                      <a:lnTo>
                        <a:pt x="1014" y="156"/>
                      </a:lnTo>
                      <a:lnTo>
                        <a:pt x="1014" y="156"/>
                      </a:lnTo>
                      <a:lnTo>
                        <a:pt x="1014" y="156"/>
                      </a:lnTo>
                      <a:lnTo>
                        <a:pt x="1014" y="156"/>
                      </a:lnTo>
                      <a:lnTo>
                        <a:pt x="1020" y="156"/>
                      </a:lnTo>
                      <a:lnTo>
                        <a:pt x="1020" y="156"/>
                      </a:lnTo>
                      <a:lnTo>
                        <a:pt x="1020" y="150"/>
                      </a:lnTo>
                      <a:lnTo>
                        <a:pt x="1020" y="144"/>
                      </a:lnTo>
                      <a:lnTo>
                        <a:pt x="1020" y="144"/>
                      </a:lnTo>
                      <a:lnTo>
                        <a:pt x="1020" y="138"/>
                      </a:lnTo>
                      <a:lnTo>
                        <a:pt x="1020" y="132"/>
                      </a:lnTo>
                      <a:lnTo>
                        <a:pt x="1020" y="132"/>
                      </a:lnTo>
                      <a:lnTo>
                        <a:pt x="1026" y="132"/>
                      </a:lnTo>
                      <a:lnTo>
                        <a:pt x="1026" y="132"/>
                      </a:lnTo>
                      <a:lnTo>
                        <a:pt x="1026" y="138"/>
                      </a:lnTo>
                      <a:lnTo>
                        <a:pt x="1026" y="144"/>
                      </a:lnTo>
                      <a:lnTo>
                        <a:pt x="1026" y="144"/>
                      </a:lnTo>
                      <a:lnTo>
                        <a:pt x="1026" y="150"/>
                      </a:lnTo>
                      <a:lnTo>
                        <a:pt x="1026" y="156"/>
                      </a:lnTo>
                      <a:lnTo>
                        <a:pt x="1026" y="156"/>
                      </a:lnTo>
                      <a:lnTo>
                        <a:pt x="1032" y="156"/>
                      </a:lnTo>
                      <a:lnTo>
                        <a:pt x="1032" y="156"/>
                      </a:lnTo>
                      <a:lnTo>
                        <a:pt x="1032" y="156"/>
                      </a:lnTo>
                      <a:lnTo>
                        <a:pt x="1032" y="156"/>
                      </a:lnTo>
                      <a:lnTo>
                        <a:pt x="1032" y="156"/>
                      </a:lnTo>
                      <a:lnTo>
                        <a:pt x="1032" y="156"/>
                      </a:lnTo>
                      <a:lnTo>
                        <a:pt x="1038" y="156"/>
                      </a:lnTo>
                      <a:lnTo>
                        <a:pt x="1038" y="156"/>
                      </a:lnTo>
                      <a:lnTo>
                        <a:pt x="1038" y="156"/>
                      </a:lnTo>
                      <a:lnTo>
                        <a:pt x="1038" y="156"/>
                      </a:lnTo>
                      <a:lnTo>
                        <a:pt x="1038" y="156"/>
                      </a:lnTo>
                      <a:lnTo>
                        <a:pt x="1038" y="156"/>
                      </a:lnTo>
                      <a:lnTo>
                        <a:pt x="1044" y="156"/>
                      </a:lnTo>
                      <a:lnTo>
                        <a:pt x="1044" y="156"/>
                      </a:lnTo>
                      <a:lnTo>
                        <a:pt x="1044" y="156"/>
                      </a:lnTo>
                      <a:lnTo>
                        <a:pt x="1044" y="156"/>
                      </a:lnTo>
                      <a:lnTo>
                        <a:pt x="1044" y="156"/>
                      </a:lnTo>
                      <a:lnTo>
                        <a:pt x="1044" y="156"/>
                      </a:lnTo>
                      <a:lnTo>
                        <a:pt x="1050" y="156"/>
                      </a:lnTo>
                      <a:lnTo>
                        <a:pt x="1056" y="156"/>
                      </a:lnTo>
                      <a:lnTo>
                        <a:pt x="1056" y="156"/>
                      </a:lnTo>
                      <a:lnTo>
                        <a:pt x="1062" y="156"/>
                      </a:lnTo>
                      <a:lnTo>
                        <a:pt x="1062" y="156"/>
                      </a:lnTo>
                      <a:lnTo>
                        <a:pt x="1062" y="156"/>
                      </a:lnTo>
                      <a:lnTo>
                        <a:pt x="1062" y="156"/>
                      </a:lnTo>
                      <a:lnTo>
                        <a:pt x="1062" y="156"/>
                      </a:lnTo>
                      <a:lnTo>
                        <a:pt x="1074" y="156"/>
                      </a:lnTo>
                      <a:lnTo>
                        <a:pt x="1074" y="156"/>
                      </a:lnTo>
                      <a:lnTo>
                        <a:pt x="1074" y="156"/>
                      </a:lnTo>
                      <a:lnTo>
                        <a:pt x="1074" y="156"/>
                      </a:lnTo>
                      <a:lnTo>
                        <a:pt x="1080" y="156"/>
                      </a:lnTo>
                      <a:lnTo>
                        <a:pt x="1080" y="156"/>
                      </a:lnTo>
                      <a:lnTo>
                        <a:pt x="1080" y="156"/>
                      </a:lnTo>
                      <a:lnTo>
                        <a:pt x="1080" y="156"/>
                      </a:lnTo>
                      <a:lnTo>
                        <a:pt x="1080" y="150"/>
                      </a:lnTo>
                      <a:lnTo>
                        <a:pt x="1080" y="150"/>
                      </a:lnTo>
                      <a:lnTo>
                        <a:pt x="1086" y="150"/>
                      </a:lnTo>
                      <a:lnTo>
                        <a:pt x="1086" y="150"/>
                      </a:lnTo>
                      <a:lnTo>
                        <a:pt x="1086" y="150"/>
                      </a:lnTo>
                      <a:lnTo>
                        <a:pt x="1086" y="150"/>
                      </a:lnTo>
                      <a:lnTo>
                        <a:pt x="1086" y="150"/>
                      </a:lnTo>
                      <a:lnTo>
                        <a:pt x="1098" y="150"/>
                      </a:lnTo>
                      <a:lnTo>
                        <a:pt x="1098" y="150"/>
                      </a:lnTo>
                      <a:lnTo>
                        <a:pt x="1098" y="150"/>
                      </a:lnTo>
                      <a:lnTo>
                        <a:pt x="1098" y="150"/>
                      </a:lnTo>
                      <a:lnTo>
                        <a:pt x="1104" y="150"/>
                      </a:lnTo>
                      <a:lnTo>
                        <a:pt x="1104" y="150"/>
                      </a:lnTo>
                      <a:lnTo>
                        <a:pt x="1104" y="150"/>
                      </a:lnTo>
                      <a:lnTo>
                        <a:pt x="1116" y="150"/>
                      </a:lnTo>
                      <a:lnTo>
                        <a:pt x="1116" y="150"/>
                      </a:lnTo>
                      <a:lnTo>
                        <a:pt x="1116" y="150"/>
                      </a:lnTo>
                      <a:lnTo>
                        <a:pt x="1116" y="150"/>
                      </a:lnTo>
                      <a:lnTo>
                        <a:pt x="1116" y="150"/>
                      </a:lnTo>
                      <a:lnTo>
                        <a:pt x="1122" y="150"/>
                      </a:lnTo>
                      <a:lnTo>
                        <a:pt x="1122" y="150"/>
                      </a:lnTo>
                      <a:lnTo>
                        <a:pt x="1122" y="150"/>
                      </a:lnTo>
                      <a:lnTo>
                        <a:pt x="1122" y="150"/>
                      </a:lnTo>
                      <a:lnTo>
                        <a:pt x="1122" y="150"/>
                      </a:lnTo>
                      <a:lnTo>
                        <a:pt x="1122" y="150"/>
                      </a:lnTo>
                      <a:lnTo>
                        <a:pt x="1128" y="144"/>
                      </a:lnTo>
                      <a:lnTo>
                        <a:pt x="1128" y="144"/>
                      </a:lnTo>
                      <a:lnTo>
                        <a:pt x="1128" y="144"/>
                      </a:lnTo>
                      <a:lnTo>
                        <a:pt x="1128" y="144"/>
                      </a:lnTo>
                      <a:lnTo>
                        <a:pt x="1140" y="144"/>
                      </a:lnTo>
                      <a:lnTo>
                        <a:pt x="1140" y="144"/>
                      </a:lnTo>
                      <a:lnTo>
                        <a:pt x="1140" y="144"/>
                      </a:lnTo>
                      <a:lnTo>
                        <a:pt x="1140" y="144"/>
                      </a:lnTo>
                      <a:lnTo>
                        <a:pt x="1140" y="144"/>
                      </a:lnTo>
                      <a:lnTo>
                        <a:pt x="1146" y="144"/>
                      </a:lnTo>
                      <a:lnTo>
                        <a:pt x="1146" y="144"/>
                      </a:lnTo>
                      <a:lnTo>
                        <a:pt x="1152" y="144"/>
                      </a:lnTo>
                      <a:lnTo>
                        <a:pt x="1158" y="144"/>
                      </a:lnTo>
                      <a:lnTo>
                        <a:pt x="1158" y="144"/>
                      </a:lnTo>
                      <a:lnTo>
                        <a:pt x="1158" y="144"/>
                      </a:lnTo>
                      <a:lnTo>
                        <a:pt x="1158" y="144"/>
                      </a:lnTo>
                      <a:lnTo>
                        <a:pt x="1158" y="144"/>
                      </a:lnTo>
                      <a:lnTo>
                        <a:pt x="1158" y="138"/>
                      </a:lnTo>
                      <a:lnTo>
                        <a:pt x="1164" y="138"/>
                      </a:lnTo>
                      <a:lnTo>
                        <a:pt x="1164" y="138"/>
                      </a:lnTo>
                      <a:lnTo>
                        <a:pt x="1164" y="138"/>
                      </a:lnTo>
                      <a:lnTo>
                        <a:pt x="1164" y="138"/>
                      </a:lnTo>
                      <a:lnTo>
                        <a:pt x="1164" y="138"/>
                      </a:lnTo>
                      <a:lnTo>
                        <a:pt x="1164" y="138"/>
                      </a:lnTo>
                      <a:lnTo>
                        <a:pt x="1170" y="138"/>
                      </a:lnTo>
                      <a:lnTo>
                        <a:pt x="1170" y="138"/>
                      </a:lnTo>
                      <a:lnTo>
                        <a:pt x="1182" y="138"/>
                      </a:lnTo>
                      <a:lnTo>
                        <a:pt x="1182" y="138"/>
                      </a:lnTo>
                      <a:lnTo>
                        <a:pt x="1182" y="138"/>
                      </a:lnTo>
                      <a:lnTo>
                        <a:pt x="1182" y="138"/>
                      </a:lnTo>
                      <a:lnTo>
                        <a:pt x="1182" y="138"/>
                      </a:lnTo>
                      <a:lnTo>
                        <a:pt x="1182" y="138"/>
                      </a:lnTo>
                      <a:lnTo>
                        <a:pt x="1182" y="138"/>
                      </a:lnTo>
                      <a:lnTo>
                        <a:pt x="1194" y="132"/>
                      </a:lnTo>
                      <a:lnTo>
                        <a:pt x="1194" y="132"/>
                      </a:lnTo>
                      <a:lnTo>
                        <a:pt x="1194" y="132"/>
                      </a:lnTo>
                      <a:lnTo>
                        <a:pt x="1200" y="132"/>
                      </a:lnTo>
                      <a:lnTo>
                        <a:pt x="1200" y="132"/>
                      </a:lnTo>
                      <a:lnTo>
                        <a:pt x="1200" y="132"/>
                      </a:lnTo>
                      <a:lnTo>
                        <a:pt x="1200" y="132"/>
                      </a:lnTo>
                      <a:lnTo>
                        <a:pt x="1200" y="132"/>
                      </a:lnTo>
                      <a:lnTo>
                        <a:pt x="1200" y="132"/>
                      </a:lnTo>
                      <a:lnTo>
                        <a:pt x="1206" y="132"/>
                      </a:lnTo>
                      <a:lnTo>
                        <a:pt x="1206" y="132"/>
                      </a:lnTo>
                      <a:lnTo>
                        <a:pt x="1206" y="132"/>
                      </a:lnTo>
                      <a:lnTo>
                        <a:pt x="1206" y="132"/>
                      </a:lnTo>
                      <a:lnTo>
                        <a:pt x="1206" y="132"/>
                      </a:lnTo>
                      <a:lnTo>
                        <a:pt x="1206" y="132"/>
                      </a:lnTo>
                      <a:lnTo>
                        <a:pt x="1212" y="132"/>
                      </a:lnTo>
                      <a:lnTo>
                        <a:pt x="1212" y="132"/>
                      </a:lnTo>
                      <a:lnTo>
                        <a:pt x="1212" y="132"/>
                      </a:lnTo>
                      <a:lnTo>
                        <a:pt x="1212" y="132"/>
                      </a:lnTo>
                      <a:lnTo>
                        <a:pt x="1212" y="132"/>
                      </a:lnTo>
                      <a:lnTo>
                        <a:pt x="1212" y="132"/>
                      </a:lnTo>
                      <a:lnTo>
                        <a:pt x="1212" y="132"/>
                      </a:lnTo>
                      <a:lnTo>
                        <a:pt x="1218" y="132"/>
                      </a:lnTo>
                      <a:lnTo>
                        <a:pt x="1218" y="132"/>
                      </a:lnTo>
                      <a:lnTo>
                        <a:pt x="1218" y="132"/>
                      </a:lnTo>
                      <a:lnTo>
                        <a:pt x="1218" y="126"/>
                      </a:lnTo>
                      <a:lnTo>
                        <a:pt x="1218" y="126"/>
                      </a:lnTo>
                      <a:lnTo>
                        <a:pt x="1218" y="126"/>
                      </a:lnTo>
                      <a:lnTo>
                        <a:pt x="1218" y="126"/>
                      </a:lnTo>
                      <a:lnTo>
                        <a:pt x="1218" y="126"/>
                      </a:lnTo>
                      <a:lnTo>
                        <a:pt x="1218" y="126"/>
                      </a:lnTo>
                      <a:lnTo>
                        <a:pt x="1224" y="132"/>
                      </a:lnTo>
                      <a:lnTo>
                        <a:pt x="1224" y="138"/>
                      </a:lnTo>
                      <a:lnTo>
                        <a:pt x="1224" y="138"/>
                      </a:lnTo>
                      <a:lnTo>
                        <a:pt x="1224" y="144"/>
                      </a:lnTo>
                      <a:lnTo>
                        <a:pt x="1224" y="150"/>
                      </a:lnTo>
                      <a:lnTo>
                        <a:pt x="1224" y="156"/>
                      </a:lnTo>
                      <a:lnTo>
                        <a:pt x="1224" y="156"/>
                      </a:lnTo>
                      <a:lnTo>
                        <a:pt x="1224" y="156"/>
                      </a:lnTo>
                      <a:lnTo>
                        <a:pt x="1230" y="156"/>
                      </a:lnTo>
                      <a:lnTo>
                        <a:pt x="1230" y="150"/>
                      </a:lnTo>
                      <a:lnTo>
                        <a:pt x="1230" y="144"/>
                      </a:lnTo>
                      <a:lnTo>
                        <a:pt x="1230" y="138"/>
                      </a:lnTo>
                      <a:lnTo>
                        <a:pt x="1230" y="138"/>
                      </a:lnTo>
                      <a:lnTo>
                        <a:pt x="1230" y="132"/>
                      </a:lnTo>
                      <a:lnTo>
                        <a:pt x="1230" y="132"/>
                      </a:lnTo>
                      <a:lnTo>
                        <a:pt x="1230" y="132"/>
                      </a:lnTo>
                      <a:lnTo>
                        <a:pt x="1236" y="132"/>
                      </a:lnTo>
                      <a:lnTo>
                        <a:pt x="1236" y="132"/>
                      </a:lnTo>
                      <a:lnTo>
                        <a:pt x="1236" y="132"/>
                      </a:lnTo>
                      <a:lnTo>
                        <a:pt x="1236" y="132"/>
                      </a:lnTo>
                      <a:lnTo>
                        <a:pt x="1236" y="132"/>
                      </a:lnTo>
                      <a:lnTo>
                        <a:pt x="1236" y="132"/>
                      </a:lnTo>
                      <a:lnTo>
                        <a:pt x="1242" y="132"/>
                      </a:lnTo>
                      <a:lnTo>
                        <a:pt x="1242" y="132"/>
                      </a:lnTo>
                      <a:lnTo>
                        <a:pt x="1242" y="132"/>
                      </a:lnTo>
                      <a:lnTo>
                        <a:pt x="1242" y="132"/>
                      </a:lnTo>
                      <a:lnTo>
                        <a:pt x="1242" y="132"/>
                      </a:lnTo>
                      <a:lnTo>
                        <a:pt x="1242" y="132"/>
                      </a:lnTo>
                      <a:lnTo>
                        <a:pt x="1248" y="132"/>
                      </a:lnTo>
                      <a:lnTo>
                        <a:pt x="1248" y="138"/>
                      </a:lnTo>
                      <a:lnTo>
                        <a:pt x="1248" y="138"/>
                      </a:lnTo>
                      <a:lnTo>
                        <a:pt x="1248" y="138"/>
                      </a:lnTo>
                      <a:lnTo>
                        <a:pt x="1248" y="138"/>
                      </a:lnTo>
                      <a:lnTo>
                        <a:pt x="1248" y="138"/>
                      </a:lnTo>
                      <a:lnTo>
                        <a:pt x="1260" y="144"/>
                      </a:lnTo>
                      <a:lnTo>
                        <a:pt x="1260" y="144"/>
                      </a:lnTo>
                      <a:lnTo>
                        <a:pt x="1260" y="144"/>
                      </a:lnTo>
                      <a:lnTo>
                        <a:pt x="1266" y="144"/>
                      </a:lnTo>
                      <a:lnTo>
                        <a:pt x="1266" y="144"/>
                      </a:lnTo>
                      <a:lnTo>
                        <a:pt x="1266" y="144"/>
                      </a:lnTo>
                      <a:lnTo>
                        <a:pt x="1266" y="144"/>
                      </a:lnTo>
                      <a:lnTo>
                        <a:pt x="1278" y="150"/>
                      </a:lnTo>
                      <a:lnTo>
                        <a:pt x="1278" y="150"/>
                      </a:lnTo>
                      <a:lnTo>
                        <a:pt x="1278" y="150"/>
                      </a:lnTo>
                      <a:lnTo>
                        <a:pt x="1278" y="150"/>
                      </a:lnTo>
                      <a:lnTo>
                        <a:pt x="1278" y="150"/>
                      </a:lnTo>
                      <a:lnTo>
                        <a:pt x="1284" y="150"/>
                      </a:lnTo>
                      <a:lnTo>
                        <a:pt x="1284" y="150"/>
                      </a:lnTo>
                      <a:lnTo>
                        <a:pt x="1284" y="150"/>
                      </a:lnTo>
                      <a:lnTo>
                        <a:pt x="1284" y="150"/>
                      </a:lnTo>
                      <a:lnTo>
                        <a:pt x="1284" y="150"/>
                      </a:lnTo>
                      <a:lnTo>
                        <a:pt x="1284" y="150"/>
                      </a:lnTo>
                      <a:lnTo>
                        <a:pt x="1290" y="150"/>
                      </a:lnTo>
                      <a:lnTo>
                        <a:pt x="1290" y="150"/>
                      </a:lnTo>
                      <a:lnTo>
                        <a:pt x="1290" y="150"/>
                      </a:lnTo>
                      <a:lnTo>
                        <a:pt x="1290" y="156"/>
                      </a:lnTo>
                      <a:lnTo>
                        <a:pt x="1302" y="156"/>
                      </a:lnTo>
                      <a:lnTo>
                        <a:pt x="1302" y="156"/>
                      </a:lnTo>
                      <a:lnTo>
                        <a:pt x="1302" y="156"/>
                      </a:lnTo>
                      <a:lnTo>
                        <a:pt x="1302" y="156"/>
                      </a:lnTo>
                      <a:lnTo>
                        <a:pt x="1302" y="156"/>
                      </a:lnTo>
                      <a:lnTo>
                        <a:pt x="1308" y="156"/>
                      </a:lnTo>
                      <a:lnTo>
                        <a:pt x="1308" y="162"/>
                      </a:lnTo>
                      <a:lnTo>
                        <a:pt x="1320" y="162"/>
                      </a:lnTo>
                      <a:lnTo>
                        <a:pt x="1320" y="162"/>
                      </a:lnTo>
                      <a:lnTo>
                        <a:pt x="1320" y="162"/>
                      </a:lnTo>
                      <a:lnTo>
                        <a:pt x="1320" y="162"/>
                      </a:lnTo>
                      <a:lnTo>
                        <a:pt x="1320" y="162"/>
                      </a:lnTo>
                      <a:lnTo>
                        <a:pt x="1320" y="162"/>
                      </a:lnTo>
                      <a:lnTo>
                        <a:pt x="1326" y="168"/>
                      </a:lnTo>
                      <a:lnTo>
                        <a:pt x="1326" y="168"/>
                      </a:lnTo>
                      <a:lnTo>
                        <a:pt x="1326" y="168"/>
                      </a:lnTo>
                      <a:lnTo>
                        <a:pt x="1326" y="168"/>
                      </a:lnTo>
                      <a:lnTo>
                        <a:pt x="1326" y="168"/>
                      </a:lnTo>
                      <a:lnTo>
                        <a:pt x="1326" y="168"/>
                      </a:lnTo>
                      <a:lnTo>
                        <a:pt x="1332" y="168"/>
                      </a:lnTo>
                      <a:lnTo>
                        <a:pt x="1332" y="168"/>
                      </a:lnTo>
                      <a:lnTo>
                        <a:pt x="1332" y="168"/>
                      </a:lnTo>
                      <a:lnTo>
                        <a:pt x="1344" y="174"/>
                      </a:lnTo>
                      <a:lnTo>
                        <a:pt x="1344" y="174"/>
                      </a:lnTo>
                      <a:lnTo>
                        <a:pt x="1344" y="174"/>
                      </a:lnTo>
                      <a:lnTo>
                        <a:pt x="1344" y="174"/>
                      </a:lnTo>
                      <a:lnTo>
                        <a:pt x="1344" y="174"/>
                      </a:lnTo>
                      <a:lnTo>
                        <a:pt x="1344" y="174"/>
                      </a:lnTo>
                      <a:lnTo>
                        <a:pt x="1350" y="174"/>
                      </a:lnTo>
                      <a:lnTo>
                        <a:pt x="1356" y="174"/>
                      </a:lnTo>
                      <a:lnTo>
                        <a:pt x="1356" y="174"/>
                      </a:lnTo>
                      <a:lnTo>
                        <a:pt x="1362" y="180"/>
                      </a:lnTo>
                      <a:lnTo>
                        <a:pt x="1362" y="180"/>
                      </a:lnTo>
                      <a:lnTo>
                        <a:pt x="1362" y="180"/>
                      </a:lnTo>
                      <a:lnTo>
                        <a:pt x="1362" y="180"/>
                      </a:lnTo>
                      <a:lnTo>
                        <a:pt x="1362" y="180"/>
                      </a:lnTo>
                      <a:lnTo>
                        <a:pt x="1362" y="180"/>
                      </a:lnTo>
                      <a:lnTo>
                        <a:pt x="1368" y="180"/>
                      </a:lnTo>
                      <a:lnTo>
                        <a:pt x="1368" y="180"/>
                      </a:lnTo>
                      <a:lnTo>
                        <a:pt x="1368" y="180"/>
                      </a:lnTo>
                      <a:lnTo>
                        <a:pt x="1368" y="180"/>
                      </a:lnTo>
                      <a:lnTo>
                        <a:pt x="1368" y="180"/>
                      </a:lnTo>
                      <a:lnTo>
                        <a:pt x="1368" y="180"/>
                      </a:lnTo>
                      <a:lnTo>
                        <a:pt x="1374" y="180"/>
                      </a:lnTo>
                      <a:lnTo>
                        <a:pt x="1380" y="186"/>
                      </a:lnTo>
                      <a:lnTo>
                        <a:pt x="1386" y="186"/>
                      </a:lnTo>
                      <a:lnTo>
                        <a:pt x="1386" y="186"/>
                      </a:lnTo>
                      <a:lnTo>
                        <a:pt x="1386" y="186"/>
                      </a:lnTo>
                      <a:lnTo>
                        <a:pt x="1386" y="186"/>
                      </a:lnTo>
                      <a:lnTo>
                        <a:pt x="1386" y="186"/>
                      </a:lnTo>
                      <a:lnTo>
                        <a:pt x="1386" y="186"/>
                      </a:lnTo>
                      <a:lnTo>
                        <a:pt x="1398" y="186"/>
                      </a:lnTo>
                      <a:lnTo>
                        <a:pt x="1398" y="192"/>
                      </a:lnTo>
                      <a:lnTo>
                        <a:pt x="1398" y="192"/>
                      </a:lnTo>
                      <a:lnTo>
                        <a:pt x="1404" y="192"/>
                      </a:lnTo>
                      <a:lnTo>
                        <a:pt x="1404" y="192"/>
                      </a:lnTo>
                      <a:lnTo>
                        <a:pt x="1404" y="192"/>
                      </a:lnTo>
                      <a:lnTo>
                        <a:pt x="1404" y="192"/>
                      </a:lnTo>
                      <a:lnTo>
                        <a:pt x="1404" y="192"/>
                      </a:lnTo>
                      <a:lnTo>
                        <a:pt x="1404" y="192"/>
                      </a:lnTo>
                      <a:lnTo>
                        <a:pt x="1410" y="192"/>
                      </a:lnTo>
                      <a:lnTo>
                        <a:pt x="1410" y="192"/>
                      </a:lnTo>
                      <a:lnTo>
                        <a:pt x="1410" y="192"/>
                      </a:lnTo>
                      <a:lnTo>
                        <a:pt x="1410" y="192"/>
                      </a:lnTo>
                      <a:lnTo>
                        <a:pt x="1410" y="192"/>
                      </a:lnTo>
                      <a:lnTo>
                        <a:pt x="1410" y="192"/>
                      </a:lnTo>
                      <a:lnTo>
                        <a:pt x="1416" y="192"/>
                      </a:lnTo>
                      <a:lnTo>
                        <a:pt x="1416" y="192"/>
                      </a:lnTo>
                      <a:lnTo>
                        <a:pt x="1416" y="192"/>
                      </a:lnTo>
                      <a:lnTo>
                        <a:pt x="1416" y="192"/>
                      </a:lnTo>
                      <a:lnTo>
                        <a:pt x="1416" y="192"/>
                      </a:lnTo>
                      <a:lnTo>
                        <a:pt x="1416" y="192"/>
                      </a:lnTo>
                      <a:lnTo>
                        <a:pt x="1422" y="192"/>
                      </a:lnTo>
                      <a:lnTo>
                        <a:pt x="1422" y="192"/>
                      </a:lnTo>
                      <a:lnTo>
                        <a:pt x="1422" y="192"/>
                      </a:lnTo>
                      <a:lnTo>
                        <a:pt x="1422" y="198"/>
                      </a:lnTo>
                      <a:lnTo>
                        <a:pt x="1422" y="198"/>
                      </a:lnTo>
                      <a:lnTo>
                        <a:pt x="1422" y="198"/>
                      </a:lnTo>
                      <a:lnTo>
                        <a:pt x="1422" y="198"/>
                      </a:lnTo>
                      <a:lnTo>
                        <a:pt x="1422" y="198"/>
                      </a:lnTo>
                      <a:lnTo>
                        <a:pt x="1422" y="198"/>
                      </a:lnTo>
                      <a:lnTo>
                        <a:pt x="1422" y="192"/>
                      </a:lnTo>
                      <a:lnTo>
                        <a:pt x="1428" y="192"/>
                      </a:lnTo>
                      <a:lnTo>
                        <a:pt x="1428" y="186"/>
                      </a:lnTo>
                      <a:lnTo>
                        <a:pt x="1428" y="180"/>
                      </a:lnTo>
                      <a:lnTo>
                        <a:pt x="1428" y="174"/>
                      </a:lnTo>
                      <a:lnTo>
                        <a:pt x="1428" y="174"/>
                      </a:lnTo>
                      <a:lnTo>
                        <a:pt x="1428" y="168"/>
                      </a:lnTo>
                      <a:lnTo>
                        <a:pt x="1428" y="168"/>
                      </a:lnTo>
                      <a:lnTo>
                        <a:pt x="1428" y="174"/>
                      </a:lnTo>
                      <a:lnTo>
                        <a:pt x="1434" y="174"/>
                      </a:lnTo>
                      <a:lnTo>
                        <a:pt x="1434" y="180"/>
                      </a:lnTo>
                      <a:lnTo>
                        <a:pt x="1434" y="186"/>
                      </a:lnTo>
                      <a:lnTo>
                        <a:pt x="1434" y="192"/>
                      </a:lnTo>
                      <a:lnTo>
                        <a:pt x="1434" y="192"/>
                      </a:lnTo>
                      <a:lnTo>
                        <a:pt x="1434" y="198"/>
                      </a:lnTo>
                      <a:lnTo>
                        <a:pt x="1434" y="198"/>
                      </a:lnTo>
                      <a:lnTo>
                        <a:pt x="1434" y="198"/>
                      </a:lnTo>
                      <a:lnTo>
                        <a:pt x="1440" y="198"/>
                      </a:lnTo>
                      <a:lnTo>
                        <a:pt x="1440" y="198"/>
                      </a:lnTo>
                      <a:lnTo>
                        <a:pt x="1440" y="198"/>
                      </a:lnTo>
                      <a:lnTo>
                        <a:pt x="1440" y="198"/>
                      </a:lnTo>
                      <a:lnTo>
                        <a:pt x="1440" y="198"/>
                      </a:lnTo>
                      <a:lnTo>
                        <a:pt x="1440" y="198"/>
                      </a:lnTo>
                      <a:lnTo>
                        <a:pt x="1446" y="198"/>
                      </a:lnTo>
                      <a:lnTo>
                        <a:pt x="1446" y="198"/>
                      </a:lnTo>
                      <a:lnTo>
                        <a:pt x="1446" y="198"/>
                      </a:lnTo>
                      <a:lnTo>
                        <a:pt x="1446" y="198"/>
                      </a:lnTo>
                      <a:lnTo>
                        <a:pt x="1446" y="198"/>
                      </a:lnTo>
                      <a:lnTo>
                        <a:pt x="1446" y="198"/>
                      </a:lnTo>
                      <a:lnTo>
                        <a:pt x="1452" y="198"/>
                      </a:lnTo>
                      <a:lnTo>
                        <a:pt x="1452" y="198"/>
                      </a:lnTo>
                      <a:lnTo>
                        <a:pt x="1452" y="198"/>
                      </a:lnTo>
                      <a:lnTo>
                        <a:pt x="1452" y="198"/>
                      </a:lnTo>
                      <a:lnTo>
                        <a:pt x="1452" y="198"/>
                      </a:lnTo>
                      <a:lnTo>
                        <a:pt x="1464" y="192"/>
                      </a:lnTo>
                      <a:lnTo>
                        <a:pt x="1464" y="192"/>
                      </a:lnTo>
                      <a:lnTo>
                        <a:pt x="1464" y="192"/>
                      </a:lnTo>
                      <a:lnTo>
                        <a:pt x="1464" y="192"/>
                      </a:lnTo>
                      <a:lnTo>
                        <a:pt x="1470" y="192"/>
                      </a:lnTo>
                      <a:lnTo>
                        <a:pt x="1470" y="192"/>
                      </a:lnTo>
                      <a:lnTo>
                        <a:pt x="1470" y="192"/>
                      </a:lnTo>
                      <a:lnTo>
                        <a:pt x="1482" y="192"/>
                      </a:lnTo>
                      <a:lnTo>
                        <a:pt x="1482" y="192"/>
                      </a:lnTo>
                      <a:lnTo>
                        <a:pt x="1482" y="192"/>
                      </a:lnTo>
                      <a:lnTo>
                        <a:pt x="1482" y="192"/>
                      </a:lnTo>
                      <a:lnTo>
                        <a:pt x="1482" y="192"/>
                      </a:lnTo>
                      <a:lnTo>
                        <a:pt x="1482" y="192"/>
                      </a:lnTo>
                      <a:lnTo>
                        <a:pt x="1488" y="192"/>
                      </a:lnTo>
                      <a:lnTo>
                        <a:pt x="1488" y="192"/>
                      </a:lnTo>
                      <a:lnTo>
                        <a:pt x="1488" y="192"/>
                      </a:lnTo>
                      <a:lnTo>
                        <a:pt x="1488" y="192"/>
                      </a:lnTo>
                      <a:lnTo>
                        <a:pt x="1488" y="192"/>
                      </a:lnTo>
                      <a:lnTo>
                        <a:pt x="1488" y="192"/>
                      </a:lnTo>
                      <a:lnTo>
                        <a:pt x="1494" y="192"/>
                      </a:lnTo>
                      <a:lnTo>
                        <a:pt x="1494" y="192"/>
                      </a:lnTo>
                      <a:lnTo>
                        <a:pt x="1494" y="192"/>
                      </a:lnTo>
                      <a:lnTo>
                        <a:pt x="1506" y="192"/>
                      </a:lnTo>
                      <a:lnTo>
                        <a:pt x="1506" y="192"/>
                      </a:lnTo>
                      <a:lnTo>
                        <a:pt x="1506" y="192"/>
                      </a:lnTo>
                      <a:lnTo>
                        <a:pt x="1506" y="192"/>
                      </a:lnTo>
                      <a:lnTo>
                        <a:pt x="1506" y="192"/>
                      </a:lnTo>
                      <a:lnTo>
                        <a:pt x="1506" y="192"/>
                      </a:lnTo>
                      <a:lnTo>
                        <a:pt x="1512" y="192"/>
                      </a:lnTo>
                      <a:lnTo>
                        <a:pt x="1518" y="186"/>
                      </a:lnTo>
                      <a:lnTo>
                        <a:pt x="1524" y="186"/>
                      </a:lnTo>
                      <a:lnTo>
                        <a:pt x="1524" y="186"/>
                      </a:lnTo>
                      <a:lnTo>
                        <a:pt x="1524" y="186"/>
                      </a:lnTo>
                      <a:lnTo>
                        <a:pt x="1524" y="186"/>
                      </a:lnTo>
                      <a:lnTo>
                        <a:pt x="1524" y="186"/>
                      </a:lnTo>
                      <a:lnTo>
                        <a:pt x="1524" y="186"/>
                      </a:lnTo>
                      <a:lnTo>
                        <a:pt x="1530" y="186"/>
                      </a:lnTo>
                      <a:lnTo>
                        <a:pt x="1530" y="186"/>
                      </a:lnTo>
                      <a:lnTo>
                        <a:pt x="1530" y="186"/>
                      </a:lnTo>
                      <a:lnTo>
                        <a:pt x="1530" y="186"/>
                      </a:lnTo>
                      <a:lnTo>
                        <a:pt x="1530" y="186"/>
                      </a:lnTo>
                      <a:lnTo>
                        <a:pt x="1530" y="186"/>
                      </a:lnTo>
                      <a:lnTo>
                        <a:pt x="1536" y="186"/>
                      </a:lnTo>
                      <a:lnTo>
                        <a:pt x="1536" y="186"/>
                      </a:lnTo>
                      <a:lnTo>
                        <a:pt x="1542" y="186"/>
                      </a:lnTo>
                      <a:lnTo>
                        <a:pt x="1548" y="186"/>
                      </a:lnTo>
                      <a:lnTo>
                        <a:pt x="1548" y="186"/>
                      </a:lnTo>
                      <a:lnTo>
                        <a:pt x="1548" y="186"/>
                      </a:lnTo>
                      <a:lnTo>
                        <a:pt x="1548" y="186"/>
                      </a:lnTo>
                      <a:lnTo>
                        <a:pt x="1548" y="180"/>
                      </a:lnTo>
                      <a:lnTo>
                        <a:pt x="1548" y="180"/>
                      </a:lnTo>
                      <a:lnTo>
                        <a:pt x="1560" y="180"/>
                      </a:lnTo>
                      <a:lnTo>
                        <a:pt x="1560" y="180"/>
                      </a:lnTo>
                      <a:lnTo>
                        <a:pt x="1560" y="180"/>
                      </a:lnTo>
                      <a:lnTo>
                        <a:pt x="1566" y="180"/>
                      </a:lnTo>
                      <a:lnTo>
                        <a:pt x="1566" y="180"/>
                      </a:lnTo>
                      <a:lnTo>
                        <a:pt x="1566" y="180"/>
                      </a:lnTo>
                      <a:lnTo>
                        <a:pt x="1566" y="180"/>
                      </a:lnTo>
                      <a:lnTo>
                        <a:pt x="1566" y="180"/>
                      </a:lnTo>
                      <a:lnTo>
                        <a:pt x="1566" y="180"/>
                      </a:lnTo>
                      <a:lnTo>
                        <a:pt x="1572" y="180"/>
                      </a:lnTo>
                      <a:lnTo>
                        <a:pt x="1572" y="180"/>
                      </a:lnTo>
                      <a:lnTo>
                        <a:pt x="1572" y="180"/>
                      </a:lnTo>
                      <a:lnTo>
                        <a:pt x="1572" y="180"/>
                      </a:lnTo>
                      <a:lnTo>
                        <a:pt x="1572" y="180"/>
                      </a:lnTo>
                      <a:lnTo>
                        <a:pt x="1572" y="180"/>
                      </a:lnTo>
                      <a:lnTo>
                        <a:pt x="1584" y="174"/>
                      </a:lnTo>
                      <a:lnTo>
                        <a:pt x="1584" y="174"/>
                      </a:lnTo>
                      <a:lnTo>
                        <a:pt x="1590" y="174"/>
                      </a:lnTo>
                      <a:lnTo>
                        <a:pt x="1590" y="174"/>
                      </a:lnTo>
                      <a:lnTo>
                        <a:pt x="1590" y="174"/>
                      </a:lnTo>
                      <a:lnTo>
                        <a:pt x="1590" y="174"/>
                      </a:lnTo>
                      <a:lnTo>
                        <a:pt x="1590" y="174"/>
                      </a:lnTo>
                      <a:lnTo>
                        <a:pt x="1602" y="174"/>
                      </a:lnTo>
                      <a:lnTo>
                        <a:pt x="1602" y="174"/>
                      </a:lnTo>
                      <a:lnTo>
                        <a:pt x="1602" y="174"/>
                      </a:lnTo>
                      <a:lnTo>
                        <a:pt x="1602" y="174"/>
                      </a:lnTo>
                      <a:lnTo>
                        <a:pt x="1608" y="174"/>
                      </a:lnTo>
                      <a:lnTo>
                        <a:pt x="1608" y="174"/>
                      </a:lnTo>
                      <a:lnTo>
                        <a:pt x="1608" y="174"/>
                      </a:lnTo>
                      <a:lnTo>
                        <a:pt x="1608" y="174"/>
                      </a:lnTo>
                      <a:lnTo>
                        <a:pt x="1608" y="174"/>
                      </a:lnTo>
                      <a:lnTo>
                        <a:pt x="1608" y="168"/>
                      </a:lnTo>
                      <a:lnTo>
                        <a:pt x="1614" y="168"/>
                      </a:lnTo>
                      <a:lnTo>
                        <a:pt x="1614" y="168"/>
                      </a:lnTo>
                      <a:lnTo>
                        <a:pt x="1614" y="168"/>
                      </a:lnTo>
                      <a:lnTo>
                        <a:pt x="1614" y="168"/>
                      </a:lnTo>
                      <a:lnTo>
                        <a:pt x="1614" y="168"/>
                      </a:lnTo>
                      <a:lnTo>
                        <a:pt x="1614" y="168"/>
                      </a:lnTo>
                      <a:lnTo>
                        <a:pt x="1614" y="168"/>
                      </a:lnTo>
                      <a:lnTo>
                        <a:pt x="1614" y="168"/>
                      </a:lnTo>
                      <a:lnTo>
                        <a:pt x="1620" y="168"/>
                      </a:lnTo>
                      <a:lnTo>
                        <a:pt x="1620" y="168"/>
                      </a:lnTo>
                      <a:lnTo>
                        <a:pt x="1620" y="168"/>
                      </a:lnTo>
                      <a:lnTo>
                        <a:pt x="1620" y="168"/>
                      </a:lnTo>
                      <a:lnTo>
                        <a:pt x="1620" y="168"/>
                      </a:lnTo>
                      <a:lnTo>
                        <a:pt x="1620" y="168"/>
                      </a:lnTo>
                      <a:lnTo>
                        <a:pt x="1620" y="168"/>
                      </a:lnTo>
                      <a:lnTo>
                        <a:pt x="1626" y="168"/>
                      </a:lnTo>
                      <a:lnTo>
                        <a:pt x="1626" y="168"/>
                      </a:lnTo>
                      <a:lnTo>
                        <a:pt x="1626" y="168"/>
                      </a:lnTo>
                      <a:lnTo>
                        <a:pt x="1626" y="168"/>
                      </a:lnTo>
                      <a:lnTo>
                        <a:pt x="1626" y="168"/>
                      </a:lnTo>
                      <a:lnTo>
                        <a:pt x="1626" y="168"/>
                      </a:lnTo>
                      <a:lnTo>
                        <a:pt x="1626" y="168"/>
                      </a:lnTo>
                      <a:lnTo>
                        <a:pt x="1626" y="168"/>
                      </a:lnTo>
                      <a:lnTo>
                        <a:pt x="1626" y="174"/>
                      </a:lnTo>
                      <a:lnTo>
                        <a:pt x="1632" y="180"/>
                      </a:lnTo>
                      <a:lnTo>
                        <a:pt x="1632" y="186"/>
                      </a:lnTo>
                      <a:lnTo>
                        <a:pt x="1632" y="186"/>
                      </a:lnTo>
                      <a:lnTo>
                        <a:pt x="1632" y="192"/>
                      </a:lnTo>
                      <a:lnTo>
                        <a:pt x="1632" y="198"/>
                      </a:lnTo>
                      <a:lnTo>
                        <a:pt x="1632" y="198"/>
                      </a:lnTo>
                      <a:lnTo>
                        <a:pt x="1632" y="192"/>
                      </a:lnTo>
                      <a:lnTo>
                        <a:pt x="1632" y="186"/>
                      </a:lnTo>
                      <a:lnTo>
                        <a:pt x="1638" y="186"/>
                      </a:lnTo>
                      <a:lnTo>
                        <a:pt x="1638" y="180"/>
                      </a:lnTo>
                      <a:lnTo>
                        <a:pt x="1638" y="174"/>
                      </a:lnTo>
                      <a:lnTo>
                        <a:pt x="1638" y="174"/>
                      </a:lnTo>
                      <a:lnTo>
                        <a:pt x="1638" y="168"/>
                      </a:lnTo>
                      <a:lnTo>
                        <a:pt x="1638" y="168"/>
                      </a:lnTo>
                      <a:lnTo>
                        <a:pt x="1638" y="168"/>
                      </a:lnTo>
                      <a:lnTo>
                        <a:pt x="1638" y="168"/>
                      </a:lnTo>
                      <a:lnTo>
                        <a:pt x="1644" y="168"/>
                      </a:lnTo>
                      <a:lnTo>
                        <a:pt x="1644" y="168"/>
                      </a:lnTo>
                      <a:lnTo>
                        <a:pt x="1644" y="168"/>
                      </a:lnTo>
                      <a:lnTo>
                        <a:pt x="1644" y="168"/>
                      </a:lnTo>
                      <a:lnTo>
                        <a:pt x="1644" y="174"/>
                      </a:lnTo>
                      <a:lnTo>
                        <a:pt x="1644" y="174"/>
                      </a:lnTo>
                      <a:lnTo>
                        <a:pt x="1650" y="174"/>
                      </a:lnTo>
                      <a:lnTo>
                        <a:pt x="1650" y="174"/>
                      </a:lnTo>
                      <a:lnTo>
                        <a:pt x="1650" y="174"/>
                      </a:lnTo>
                      <a:lnTo>
                        <a:pt x="1650" y="174"/>
                      </a:lnTo>
                      <a:lnTo>
                        <a:pt x="1650" y="174"/>
                      </a:lnTo>
                      <a:lnTo>
                        <a:pt x="1650" y="174"/>
                      </a:lnTo>
                      <a:lnTo>
                        <a:pt x="1656" y="174"/>
                      </a:lnTo>
                      <a:lnTo>
                        <a:pt x="1656" y="174"/>
                      </a:lnTo>
                      <a:lnTo>
                        <a:pt x="1656" y="174"/>
                      </a:lnTo>
                      <a:lnTo>
                        <a:pt x="1656" y="174"/>
                      </a:lnTo>
                      <a:lnTo>
                        <a:pt x="1668" y="180"/>
                      </a:lnTo>
                      <a:lnTo>
                        <a:pt x="1668" y="180"/>
                      </a:lnTo>
                      <a:lnTo>
                        <a:pt x="1668" y="180"/>
                      </a:lnTo>
                      <a:lnTo>
                        <a:pt x="1668" y="180"/>
                      </a:lnTo>
                      <a:lnTo>
                        <a:pt x="1668" y="180"/>
                      </a:lnTo>
                      <a:lnTo>
                        <a:pt x="1674" y="180"/>
                      </a:lnTo>
                      <a:lnTo>
                        <a:pt x="1674" y="180"/>
                      </a:lnTo>
                      <a:lnTo>
                        <a:pt x="1686" y="186"/>
                      </a:lnTo>
                      <a:lnTo>
                        <a:pt x="1686" y="186"/>
                      </a:lnTo>
                      <a:lnTo>
                        <a:pt x="1686" y="186"/>
                      </a:lnTo>
                      <a:lnTo>
                        <a:pt x="1686" y="186"/>
                      </a:lnTo>
                      <a:lnTo>
                        <a:pt x="1686" y="186"/>
                      </a:lnTo>
                      <a:lnTo>
                        <a:pt x="1686" y="192"/>
                      </a:lnTo>
                      <a:lnTo>
                        <a:pt x="1692" y="192"/>
                      </a:lnTo>
                      <a:lnTo>
                        <a:pt x="1692" y="192"/>
                      </a:lnTo>
                      <a:lnTo>
                        <a:pt x="1692" y="192"/>
                      </a:lnTo>
                      <a:lnTo>
                        <a:pt x="1692" y="192"/>
                      </a:lnTo>
                      <a:lnTo>
                        <a:pt x="1692" y="192"/>
                      </a:lnTo>
                      <a:lnTo>
                        <a:pt x="1692" y="192"/>
                      </a:lnTo>
                      <a:lnTo>
                        <a:pt x="1698" y="192"/>
                      </a:lnTo>
                      <a:lnTo>
                        <a:pt x="1698" y="192"/>
                      </a:lnTo>
                      <a:lnTo>
                        <a:pt x="1698" y="192"/>
                      </a:lnTo>
                      <a:lnTo>
                        <a:pt x="1710" y="198"/>
                      </a:lnTo>
                      <a:lnTo>
                        <a:pt x="1710" y="198"/>
                      </a:lnTo>
                      <a:lnTo>
                        <a:pt x="1710" y="198"/>
                      </a:lnTo>
                      <a:lnTo>
                        <a:pt x="1710" y="198"/>
                      </a:lnTo>
                      <a:lnTo>
                        <a:pt x="1710" y="198"/>
                      </a:lnTo>
                      <a:lnTo>
                        <a:pt x="1710" y="198"/>
                      </a:lnTo>
                      <a:lnTo>
                        <a:pt x="1710" y="198"/>
                      </a:lnTo>
                      <a:lnTo>
                        <a:pt x="1722" y="204"/>
                      </a:lnTo>
                      <a:lnTo>
                        <a:pt x="1722" y="204"/>
                      </a:lnTo>
                      <a:lnTo>
                        <a:pt x="1728" y="204"/>
                      </a:lnTo>
                      <a:lnTo>
                        <a:pt x="1728" y="204"/>
                      </a:lnTo>
                      <a:lnTo>
                        <a:pt x="1728" y="204"/>
                      </a:lnTo>
                      <a:lnTo>
                        <a:pt x="1728" y="204"/>
                      </a:lnTo>
                      <a:lnTo>
                        <a:pt x="1728" y="204"/>
                      </a:lnTo>
                      <a:lnTo>
                        <a:pt x="1728" y="204"/>
                      </a:lnTo>
                      <a:lnTo>
                        <a:pt x="1734" y="204"/>
                      </a:lnTo>
                      <a:lnTo>
                        <a:pt x="1734" y="204"/>
                      </a:lnTo>
                      <a:lnTo>
                        <a:pt x="1734" y="204"/>
                      </a:lnTo>
                      <a:lnTo>
                        <a:pt x="1734" y="204"/>
                      </a:lnTo>
                      <a:lnTo>
                        <a:pt x="1734" y="204"/>
                      </a:lnTo>
                      <a:lnTo>
                        <a:pt x="1734" y="210"/>
                      </a:lnTo>
                      <a:lnTo>
                        <a:pt x="1740" y="210"/>
                      </a:lnTo>
                      <a:lnTo>
                        <a:pt x="1746" y="210"/>
                      </a:lnTo>
                      <a:lnTo>
                        <a:pt x="1746" y="210"/>
                      </a:lnTo>
                      <a:lnTo>
                        <a:pt x="1752" y="210"/>
                      </a:lnTo>
                      <a:lnTo>
                        <a:pt x="1752" y="210"/>
                      </a:lnTo>
                      <a:lnTo>
                        <a:pt x="1752" y="210"/>
                      </a:lnTo>
                      <a:lnTo>
                        <a:pt x="1752" y="210"/>
                      </a:lnTo>
                      <a:lnTo>
                        <a:pt x="1752" y="216"/>
                      </a:lnTo>
                      <a:lnTo>
                        <a:pt x="1764" y="216"/>
                      </a:lnTo>
                      <a:lnTo>
                        <a:pt x="1764" y="216"/>
                      </a:lnTo>
                      <a:lnTo>
                        <a:pt x="1764" y="216"/>
                      </a:lnTo>
                      <a:lnTo>
                        <a:pt x="1764" y="216"/>
                      </a:lnTo>
                      <a:lnTo>
                        <a:pt x="1770" y="216"/>
                      </a:lnTo>
                      <a:lnTo>
                        <a:pt x="1770" y="216"/>
                      </a:lnTo>
                      <a:lnTo>
                        <a:pt x="1770" y="216"/>
                      </a:lnTo>
                      <a:lnTo>
                        <a:pt x="1770" y="216"/>
                      </a:lnTo>
                      <a:lnTo>
                        <a:pt x="1770" y="222"/>
                      </a:lnTo>
                      <a:lnTo>
                        <a:pt x="1770" y="222"/>
                      </a:lnTo>
                      <a:lnTo>
                        <a:pt x="1776" y="222"/>
                      </a:lnTo>
                      <a:lnTo>
                        <a:pt x="1776" y="222"/>
                      </a:lnTo>
                      <a:lnTo>
                        <a:pt x="1776" y="222"/>
                      </a:lnTo>
                      <a:lnTo>
                        <a:pt x="1776" y="222"/>
                      </a:lnTo>
                      <a:lnTo>
                        <a:pt x="1776" y="222"/>
                      </a:lnTo>
                      <a:lnTo>
                        <a:pt x="1788" y="222"/>
                      </a:lnTo>
                      <a:lnTo>
                        <a:pt x="1788" y="222"/>
                      </a:lnTo>
                      <a:lnTo>
                        <a:pt x="1788" y="222"/>
                      </a:lnTo>
                      <a:lnTo>
                        <a:pt x="1794" y="228"/>
                      </a:lnTo>
                      <a:lnTo>
                        <a:pt x="1794" y="228"/>
                      </a:lnTo>
                      <a:lnTo>
                        <a:pt x="1794" y="228"/>
                      </a:lnTo>
                      <a:lnTo>
                        <a:pt x="1794" y="228"/>
                      </a:lnTo>
                      <a:lnTo>
                        <a:pt x="1806" y="228"/>
                      </a:lnTo>
                      <a:lnTo>
                        <a:pt x="1806" y="228"/>
                      </a:lnTo>
                      <a:lnTo>
                        <a:pt x="1806" y="228"/>
                      </a:lnTo>
                      <a:lnTo>
                        <a:pt x="1806" y="228"/>
                      </a:lnTo>
                      <a:lnTo>
                        <a:pt x="1806" y="228"/>
                      </a:lnTo>
                      <a:lnTo>
                        <a:pt x="1812" y="228"/>
                      </a:lnTo>
                      <a:lnTo>
                        <a:pt x="1812" y="228"/>
                      </a:lnTo>
                      <a:lnTo>
                        <a:pt x="1812" y="228"/>
                      </a:lnTo>
                      <a:lnTo>
                        <a:pt x="1812" y="234"/>
                      </a:lnTo>
                      <a:lnTo>
                        <a:pt x="1812" y="234"/>
                      </a:lnTo>
                      <a:lnTo>
                        <a:pt x="1812" y="234"/>
                      </a:lnTo>
                      <a:lnTo>
                        <a:pt x="1818" y="234"/>
                      </a:lnTo>
                      <a:lnTo>
                        <a:pt x="1818" y="234"/>
                      </a:lnTo>
                      <a:lnTo>
                        <a:pt x="1818" y="234"/>
                      </a:lnTo>
                      <a:lnTo>
                        <a:pt x="1818" y="234"/>
                      </a:lnTo>
                      <a:lnTo>
                        <a:pt x="1818" y="234"/>
                      </a:lnTo>
                      <a:lnTo>
                        <a:pt x="1818" y="234"/>
                      </a:lnTo>
                      <a:lnTo>
                        <a:pt x="1824" y="234"/>
                      </a:lnTo>
                      <a:lnTo>
                        <a:pt x="1824" y="234"/>
                      </a:lnTo>
                      <a:lnTo>
                        <a:pt x="1824" y="234"/>
                      </a:lnTo>
                      <a:lnTo>
                        <a:pt x="1824" y="234"/>
                      </a:lnTo>
                      <a:lnTo>
                        <a:pt x="1824" y="234"/>
                      </a:lnTo>
                      <a:lnTo>
                        <a:pt x="1824" y="234"/>
                      </a:lnTo>
                      <a:lnTo>
                        <a:pt x="1824" y="234"/>
                      </a:lnTo>
                      <a:lnTo>
                        <a:pt x="1830" y="234"/>
                      </a:lnTo>
                      <a:lnTo>
                        <a:pt x="1830" y="234"/>
                      </a:lnTo>
                      <a:lnTo>
                        <a:pt x="1830" y="234"/>
                      </a:lnTo>
                      <a:lnTo>
                        <a:pt x="1830" y="234"/>
                      </a:lnTo>
                      <a:lnTo>
                        <a:pt x="1830" y="234"/>
                      </a:lnTo>
                      <a:lnTo>
                        <a:pt x="1830" y="234"/>
                      </a:lnTo>
                      <a:lnTo>
                        <a:pt x="1830" y="234"/>
                      </a:lnTo>
                      <a:lnTo>
                        <a:pt x="1830" y="228"/>
                      </a:lnTo>
                      <a:lnTo>
                        <a:pt x="1830" y="222"/>
                      </a:lnTo>
                      <a:lnTo>
                        <a:pt x="1836" y="222"/>
                      </a:lnTo>
                      <a:lnTo>
                        <a:pt x="1836" y="216"/>
                      </a:lnTo>
                      <a:lnTo>
                        <a:pt x="1836" y="210"/>
                      </a:lnTo>
                      <a:lnTo>
                        <a:pt x="1836" y="210"/>
                      </a:lnTo>
                      <a:lnTo>
                        <a:pt x="1836" y="210"/>
                      </a:lnTo>
                      <a:lnTo>
                        <a:pt x="1836" y="210"/>
                      </a:lnTo>
                      <a:lnTo>
                        <a:pt x="1836" y="216"/>
                      </a:lnTo>
                      <a:lnTo>
                        <a:pt x="1836" y="222"/>
                      </a:lnTo>
                      <a:lnTo>
                        <a:pt x="1842" y="228"/>
                      </a:lnTo>
                      <a:lnTo>
                        <a:pt x="1842" y="228"/>
                      </a:lnTo>
                      <a:lnTo>
                        <a:pt x="1842" y="234"/>
                      </a:lnTo>
                      <a:lnTo>
                        <a:pt x="1842" y="234"/>
                      </a:lnTo>
                      <a:lnTo>
                        <a:pt x="1842" y="240"/>
                      </a:lnTo>
                      <a:lnTo>
                        <a:pt x="1842" y="240"/>
                      </a:lnTo>
                      <a:lnTo>
                        <a:pt x="1842" y="240"/>
                      </a:lnTo>
                      <a:lnTo>
                        <a:pt x="1842" y="234"/>
                      </a:lnTo>
                      <a:lnTo>
                        <a:pt x="1848" y="234"/>
                      </a:lnTo>
                      <a:lnTo>
                        <a:pt x="1848" y="234"/>
                      </a:lnTo>
                      <a:lnTo>
                        <a:pt x="1848" y="234"/>
                      </a:lnTo>
                      <a:lnTo>
                        <a:pt x="1848" y="234"/>
                      </a:lnTo>
                      <a:lnTo>
                        <a:pt x="1848" y="234"/>
                      </a:lnTo>
                      <a:lnTo>
                        <a:pt x="1848" y="234"/>
                      </a:lnTo>
                      <a:lnTo>
                        <a:pt x="1854" y="234"/>
                      </a:lnTo>
                      <a:lnTo>
                        <a:pt x="1854" y="234"/>
                      </a:lnTo>
                      <a:lnTo>
                        <a:pt x="1854" y="234"/>
                      </a:lnTo>
                      <a:lnTo>
                        <a:pt x="1854" y="234"/>
                      </a:lnTo>
                      <a:lnTo>
                        <a:pt x="1854" y="234"/>
                      </a:lnTo>
                      <a:lnTo>
                        <a:pt x="1854" y="234"/>
                      </a:lnTo>
                      <a:lnTo>
                        <a:pt x="1860" y="234"/>
                      </a:lnTo>
                      <a:lnTo>
                        <a:pt x="1860" y="234"/>
                      </a:lnTo>
                      <a:lnTo>
                        <a:pt x="1860" y="234"/>
                      </a:lnTo>
                      <a:lnTo>
                        <a:pt x="1872" y="234"/>
                      </a:lnTo>
                      <a:lnTo>
                        <a:pt x="1872" y="234"/>
                      </a:lnTo>
                      <a:lnTo>
                        <a:pt x="1872" y="234"/>
                      </a:lnTo>
                      <a:lnTo>
                        <a:pt x="1872" y="234"/>
                      </a:lnTo>
                      <a:lnTo>
                        <a:pt x="1872" y="234"/>
                      </a:lnTo>
                      <a:lnTo>
                        <a:pt x="1872" y="234"/>
                      </a:lnTo>
                      <a:lnTo>
                        <a:pt x="1878" y="234"/>
                      </a:lnTo>
                      <a:lnTo>
                        <a:pt x="1884" y="234"/>
                      </a:lnTo>
                      <a:lnTo>
                        <a:pt x="1890" y="234"/>
                      </a:lnTo>
                      <a:lnTo>
                        <a:pt x="1890" y="234"/>
                      </a:lnTo>
                      <a:lnTo>
                        <a:pt x="1890" y="234"/>
                      </a:lnTo>
                      <a:lnTo>
                        <a:pt x="1890" y="234"/>
                      </a:lnTo>
                      <a:lnTo>
                        <a:pt x="1890" y="234"/>
                      </a:lnTo>
                      <a:lnTo>
                        <a:pt x="1890" y="234"/>
                      </a:lnTo>
                      <a:lnTo>
                        <a:pt x="1896" y="234"/>
                      </a:lnTo>
                      <a:lnTo>
                        <a:pt x="1896" y="234"/>
                      </a:lnTo>
                      <a:lnTo>
                        <a:pt x="1896" y="234"/>
                      </a:lnTo>
                      <a:lnTo>
                        <a:pt x="1896" y="234"/>
                      </a:lnTo>
                      <a:lnTo>
                        <a:pt x="1896" y="234"/>
                      </a:lnTo>
                      <a:lnTo>
                        <a:pt x="1896" y="234"/>
                      </a:lnTo>
                      <a:lnTo>
                        <a:pt x="1902" y="234"/>
                      </a:lnTo>
                      <a:lnTo>
                        <a:pt x="1902" y="234"/>
                      </a:lnTo>
                      <a:lnTo>
                        <a:pt x="1908" y="228"/>
                      </a:lnTo>
                      <a:lnTo>
                        <a:pt x="1914" y="228"/>
                      </a:lnTo>
                      <a:lnTo>
                        <a:pt x="1914" y="228"/>
                      </a:lnTo>
                      <a:lnTo>
                        <a:pt x="1914" y="228"/>
                      </a:lnTo>
                      <a:lnTo>
                        <a:pt x="1914" y="228"/>
                      </a:lnTo>
                      <a:lnTo>
                        <a:pt x="1914" y="228"/>
                      </a:lnTo>
                      <a:lnTo>
                        <a:pt x="1914" y="228"/>
                      </a:lnTo>
                      <a:lnTo>
                        <a:pt x="1926" y="228"/>
                      </a:lnTo>
                      <a:lnTo>
                        <a:pt x="1926" y="228"/>
                      </a:lnTo>
                      <a:lnTo>
                        <a:pt x="1926" y="228"/>
                      </a:lnTo>
                      <a:lnTo>
                        <a:pt x="1932" y="228"/>
                      </a:lnTo>
                      <a:lnTo>
                        <a:pt x="1932" y="228"/>
                      </a:lnTo>
                      <a:lnTo>
                        <a:pt x="1932" y="228"/>
                      </a:lnTo>
                      <a:lnTo>
                        <a:pt x="1932" y="228"/>
                      </a:lnTo>
                      <a:lnTo>
                        <a:pt x="1932" y="228"/>
                      </a:lnTo>
                      <a:lnTo>
                        <a:pt x="1932" y="228"/>
                      </a:lnTo>
                      <a:lnTo>
                        <a:pt x="1938" y="228"/>
                      </a:lnTo>
                      <a:lnTo>
                        <a:pt x="1938" y="228"/>
                      </a:lnTo>
                      <a:lnTo>
                        <a:pt x="1938" y="228"/>
                      </a:lnTo>
                      <a:lnTo>
                        <a:pt x="1938" y="228"/>
                      </a:lnTo>
                      <a:lnTo>
                        <a:pt x="1938" y="228"/>
                      </a:lnTo>
                      <a:lnTo>
                        <a:pt x="1938" y="228"/>
                      </a:lnTo>
                      <a:lnTo>
                        <a:pt x="1950" y="222"/>
                      </a:lnTo>
                      <a:lnTo>
                        <a:pt x="1950" y="222"/>
                      </a:lnTo>
                      <a:lnTo>
                        <a:pt x="1956" y="222"/>
                      </a:lnTo>
                      <a:lnTo>
                        <a:pt x="1956" y="222"/>
                      </a:lnTo>
                      <a:lnTo>
                        <a:pt x="1956" y="222"/>
                      </a:lnTo>
                      <a:lnTo>
                        <a:pt x="1956" y="222"/>
                      </a:lnTo>
                      <a:lnTo>
                        <a:pt x="1956" y="222"/>
                      </a:lnTo>
                      <a:lnTo>
                        <a:pt x="1968" y="222"/>
                      </a:lnTo>
                      <a:lnTo>
                        <a:pt x="1968" y="222"/>
                      </a:lnTo>
                      <a:lnTo>
                        <a:pt x="1968" y="222"/>
                      </a:lnTo>
                      <a:lnTo>
                        <a:pt x="1968" y="222"/>
                      </a:lnTo>
                      <a:lnTo>
                        <a:pt x="1974" y="222"/>
                      </a:lnTo>
                      <a:lnTo>
                        <a:pt x="1974" y="222"/>
                      </a:lnTo>
                      <a:lnTo>
                        <a:pt x="1974" y="222"/>
                      </a:lnTo>
                      <a:lnTo>
                        <a:pt x="1974" y="222"/>
                      </a:lnTo>
                      <a:lnTo>
                        <a:pt x="1974" y="222"/>
                      </a:lnTo>
                      <a:lnTo>
                        <a:pt x="1974" y="222"/>
                      </a:lnTo>
                      <a:lnTo>
                        <a:pt x="1980" y="222"/>
                      </a:lnTo>
                      <a:lnTo>
                        <a:pt x="1980" y="222"/>
                      </a:lnTo>
                      <a:lnTo>
                        <a:pt x="1980" y="222"/>
                      </a:lnTo>
                      <a:lnTo>
                        <a:pt x="1980" y="222"/>
                      </a:lnTo>
                      <a:lnTo>
                        <a:pt x="1980" y="222"/>
                      </a:lnTo>
                      <a:lnTo>
                        <a:pt x="1992" y="216"/>
                      </a:lnTo>
                      <a:lnTo>
                        <a:pt x="1992" y="216"/>
                      </a:lnTo>
                      <a:lnTo>
                        <a:pt x="1992" y="216"/>
                      </a:lnTo>
                      <a:lnTo>
                        <a:pt x="1992" y="216"/>
                      </a:lnTo>
                      <a:lnTo>
                        <a:pt x="1998" y="216"/>
                      </a:lnTo>
                      <a:lnTo>
                        <a:pt x="1998" y="216"/>
                      </a:lnTo>
                      <a:lnTo>
                        <a:pt x="1998" y="216"/>
                      </a:lnTo>
                      <a:lnTo>
                        <a:pt x="2010" y="216"/>
                      </a:lnTo>
                      <a:lnTo>
                        <a:pt x="2010" y="216"/>
                      </a:lnTo>
                      <a:lnTo>
                        <a:pt x="2010" y="216"/>
                      </a:lnTo>
                      <a:lnTo>
                        <a:pt x="2010" y="216"/>
                      </a:lnTo>
                      <a:lnTo>
                        <a:pt x="2010" y="216"/>
                      </a:lnTo>
                      <a:lnTo>
                        <a:pt x="2010" y="216"/>
                      </a:lnTo>
                      <a:lnTo>
                        <a:pt x="2016" y="216"/>
                      </a:lnTo>
                      <a:lnTo>
                        <a:pt x="2016" y="210"/>
                      </a:lnTo>
                      <a:lnTo>
                        <a:pt x="2016" y="210"/>
                      </a:lnTo>
                      <a:lnTo>
                        <a:pt x="2016" y="210"/>
                      </a:lnTo>
                      <a:lnTo>
                        <a:pt x="2016" y="210"/>
                      </a:lnTo>
                      <a:lnTo>
                        <a:pt x="2016" y="210"/>
                      </a:lnTo>
                      <a:lnTo>
                        <a:pt x="2022" y="210"/>
                      </a:lnTo>
                      <a:lnTo>
                        <a:pt x="2022" y="210"/>
                      </a:lnTo>
                      <a:lnTo>
                        <a:pt x="2022" y="210"/>
                      </a:lnTo>
                      <a:lnTo>
                        <a:pt x="2022" y="210"/>
                      </a:lnTo>
                      <a:lnTo>
                        <a:pt x="2022" y="210"/>
                      </a:lnTo>
                      <a:lnTo>
                        <a:pt x="2022" y="210"/>
                      </a:lnTo>
                      <a:lnTo>
                        <a:pt x="2022" y="210"/>
                      </a:lnTo>
                      <a:lnTo>
                        <a:pt x="2022" y="210"/>
                      </a:lnTo>
                      <a:lnTo>
                        <a:pt x="2028" y="210"/>
                      </a:lnTo>
                      <a:lnTo>
                        <a:pt x="2028" y="210"/>
                      </a:lnTo>
                      <a:lnTo>
                        <a:pt x="2028" y="210"/>
                      </a:lnTo>
                      <a:lnTo>
                        <a:pt x="2028" y="210"/>
                      </a:lnTo>
                      <a:lnTo>
                        <a:pt x="2028" y="210"/>
                      </a:lnTo>
                      <a:lnTo>
                        <a:pt x="2028" y="210"/>
                      </a:lnTo>
                      <a:lnTo>
                        <a:pt x="2034" y="210"/>
                      </a:lnTo>
                      <a:lnTo>
                        <a:pt x="2034" y="210"/>
                      </a:lnTo>
                      <a:lnTo>
                        <a:pt x="2034" y="210"/>
                      </a:lnTo>
                      <a:lnTo>
                        <a:pt x="2034" y="210"/>
                      </a:lnTo>
                      <a:lnTo>
                        <a:pt x="2034" y="210"/>
                      </a:lnTo>
                      <a:lnTo>
                        <a:pt x="2034" y="210"/>
                      </a:lnTo>
                      <a:lnTo>
                        <a:pt x="2034" y="216"/>
                      </a:lnTo>
                      <a:lnTo>
                        <a:pt x="2034" y="222"/>
                      </a:lnTo>
                      <a:lnTo>
                        <a:pt x="2034" y="228"/>
                      </a:lnTo>
                      <a:lnTo>
                        <a:pt x="2034" y="228"/>
                      </a:lnTo>
                      <a:lnTo>
                        <a:pt x="2040" y="234"/>
                      </a:lnTo>
                      <a:lnTo>
                        <a:pt x="2040" y="234"/>
                      </a:lnTo>
                      <a:lnTo>
                        <a:pt x="2040" y="234"/>
                      </a:lnTo>
                      <a:lnTo>
                        <a:pt x="2040" y="234"/>
                      </a:lnTo>
                      <a:lnTo>
                        <a:pt x="2040" y="228"/>
                      </a:lnTo>
                      <a:lnTo>
                        <a:pt x="2040" y="228"/>
                      </a:lnTo>
                      <a:lnTo>
                        <a:pt x="2040" y="222"/>
                      </a:lnTo>
                      <a:lnTo>
                        <a:pt x="2046" y="216"/>
                      </a:lnTo>
                      <a:lnTo>
                        <a:pt x="2046" y="210"/>
                      </a:lnTo>
                      <a:lnTo>
                        <a:pt x="2046" y="210"/>
                      </a:lnTo>
                      <a:lnTo>
                        <a:pt x="2046" y="210"/>
                      </a:lnTo>
                      <a:lnTo>
                        <a:pt x="2046" y="210"/>
                      </a:lnTo>
                      <a:lnTo>
                        <a:pt x="2046" y="210"/>
                      </a:lnTo>
                      <a:lnTo>
                        <a:pt x="2046" y="210"/>
                      </a:lnTo>
                      <a:lnTo>
                        <a:pt x="2046" y="210"/>
                      </a:lnTo>
                      <a:lnTo>
                        <a:pt x="2052" y="210"/>
                      </a:lnTo>
                      <a:lnTo>
                        <a:pt x="2052" y="210"/>
                      </a:lnTo>
                      <a:lnTo>
                        <a:pt x="2052" y="210"/>
                      </a:lnTo>
                      <a:lnTo>
                        <a:pt x="2052" y="216"/>
                      </a:lnTo>
                      <a:lnTo>
                        <a:pt x="2052" y="216"/>
                      </a:lnTo>
                      <a:lnTo>
                        <a:pt x="2052" y="216"/>
                      </a:lnTo>
                      <a:lnTo>
                        <a:pt x="2058" y="216"/>
                      </a:lnTo>
                      <a:lnTo>
                        <a:pt x="2058" y="216"/>
                      </a:lnTo>
                      <a:lnTo>
                        <a:pt x="2058" y="216"/>
                      </a:lnTo>
                      <a:lnTo>
                        <a:pt x="2058" y="216"/>
                      </a:lnTo>
                      <a:lnTo>
                        <a:pt x="2058" y="216"/>
                      </a:lnTo>
                      <a:lnTo>
                        <a:pt x="2058" y="216"/>
                      </a:lnTo>
                      <a:lnTo>
                        <a:pt x="2064" y="216"/>
                      </a:lnTo>
                      <a:lnTo>
                        <a:pt x="2064" y="216"/>
                      </a:lnTo>
                      <a:lnTo>
                        <a:pt x="2076" y="222"/>
                      </a:lnTo>
                      <a:lnTo>
                        <a:pt x="2076" y="222"/>
                      </a:lnTo>
                      <a:lnTo>
                        <a:pt x="2076" y="222"/>
                      </a:lnTo>
                      <a:lnTo>
                        <a:pt x="2076" y="222"/>
                      </a:lnTo>
                      <a:lnTo>
                        <a:pt x="2076" y="222"/>
                      </a:lnTo>
                      <a:lnTo>
                        <a:pt x="2076" y="222"/>
                      </a:lnTo>
                      <a:lnTo>
                        <a:pt x="2076" y="222"/>
                      </a:lnTo>
                      <a:lnTo>
                        <a:pt x="2088" y="228"/>
                      </a:lnTo>
                      <a:lnTo>
                        <a:pt x="2088" y="228"/>
                      </a:lnTo>
                      <a:lnTo>
                        <a:pt x="2094" y="228"/>
                      </a:lnTo>
                      <a:lnTo>
                        <a:pt x="2094" y="228"/>
                      </a:lnTo>
                      <a:lnTo>
                        <a:pt x="2094" y="228"/>
                      </a:lnTo>
                      <a:lnTo>
                        <a:pt x="2094" y="234"/>
                      </a:lnTo>
                      <a:lnTo>
                        <a:pt x="2094" y="234"/>
                      </a:lnTo>
                      <a:lnTo>
                        <a:pt x="2094" y="234"/>
                      </a:lnTo>
                      <a:lnTo>
                        <a:pt x="2100" y="234"/>
                      </a:lnTo>
                      <a:lnTo>
                        <a:pt x="2100" y="234"/>
                      </a:lnTo>
                      <a:lnTo>
                        <a:pt x="2100" y="234"/>
                      </a:lnTo>
                      <a:lnTo>
                        <a:pt x="2100" y="234"/>
                      </a:lnTo>
                      <a:lnTo>
                        <a:pt x="2100" y="234"/>
                      </a:lnTo>
                      <a:lnTo>
                        <a:pt x="2100" y="234"/>
                      </a:lnTo>
                      <a:lnTo>
                        <a:pt x="2106" y="234"/>
                      </a:lnTo>
                      <a:lnTo>
                        <a:pt x="2112" y="240"/>
                      </a:lnTo>
                      <a:lnTo>
                        <a:pt x="2112" y="240"/>
                      </a:lnTo>
                      <a:lnTo>
                        <a:pt x="2118" y="240"/>
                      </a:lnTo>
                      <a:lnTo>
                        <a:pt x="2118" y="240"/>
                      </a:lnTo>
                      <a:lnTo>
                        <a:pt x="2118" y="240"/>
                      </a:lnTo>
                      <a:lnTo>
                        <a:pt x="2118" y="240"/>
                      </a:lnTo>
                      <a:lnTo>
                        <a:pt x="2118" y="240"/>
                      </a:lnTo>
                      <a:lnTo>
                        <a:pt x="2130" y="246"/>
                      </a:lnTo>
                      <a:lnTo>
                        <a:pt x="2130" y="246"/>
                      </a:lnTo>
                      <a:lnTo>
                        <a:pt x="2130" y="246"/>
                      </a:lnTo>
                      <a:lnTo>
                        <a:pt x="2130" y="246"/>
                      </a:lnTo>
                      <a:lnTo>
                        <a:pt x="2136" y="246"/>
                      </a:lnTo>
                      <a:lnTo>
                        <a:pt x="2136" y="246"/>
                      </a:lnTo>
                      <a:lnTo>
                        <a:pt x="2136" y="246"/>
                      </a:lnTo>
                      <a:lnTo>
                        <a:pt x="2136" y="246"/>
                      </a:lnTo>
                      <a:lnTo>
                        <a:pt x="2136" y="246"/>
                      </a:lnTo>
                      <a:lnTo>
                        <a:pt x="2136" y="246"/>
                      </a:lnTo>
                      <a:lnTo>
                        <a:pt x="2142" y="246"/>
                      </a:lnTo>
                      <a:lnTo>
                        <a:pt x="2142" y="252"/>
                      </a:lnTo>
                      <a:lnTo>
                        <a:pt x="2142" y="252"/>
                      </a:lnTo>
                      <a:lnTo>
                        <a:pt x="2142" y="252"/>
                      </a:lnTo>
                      <a:lnTo>
                        <a:pt x="2142" y="252"/>
                      </a:lnTo>
                      <a:lnTo>
                        <a:pt x="2154" y="252"/>
                      </a:lnTo>
                      <a:lnTo>
                        <a:pt x="2154" y="252"/>
                      </a:lnTo>
                      <a:lnTo>
                        <a:pt x="2154" y="252"/>
                      </a:lnTo>
                      <a:lnTo>
                        <a:pt x="2160" y="252"/>
                      </a:lnTo>
                      <a:lnTo>
                        <a:pt x="2160" y="258"/>
                      </a:lnTo>
                      <a:lnTo>
                        <a:pt x="2160" y="258"/>
                      </a:lnTo>
                      <a:lnTo>
                        <a:pt x="2160" y="258"/>
                      </a:lnTo>
                      <a:lnTo>
                        <a:pt x="2172" y="258"/>
                      </a:lnTo>
                      <a:lnTo>
                        <a:pt x="2172" y="258"/>
                      </a:lnTo>
                      <a:lnTo>
                        <a:pt x="2172" y="258"/>
                      </a:lnTo>
                      <a:lnTo>
                        <a:pt x="2172" y="258"/>
                      </a:lnTo>
                      <a:lnTo>
                        <a:pt x="2172" y="258"/>
                      </a:lnTo>
                      <a:lnTo>
                        <a:pt x="2178" y="264"/>
                      </a:lnTo>
                      <a:lnTo>
                        <a:pt x="2178" y="264"/>
                      </a:lnTo>
                      <a:lnTo>
                        <a:pt x="2178" y="264"/>
                      </a:lnTo>
                      <a:lnTo>
                        <a:pt x="2178" y="264"/>
                      </a:lnTo>
                      <a:lnTo>
                        <a:pt x="2178" y="264"/>
                      </a:lnTo>
                      <a:lnTo>
                        <a:pt x="2178" y="264"/>
                      </a:lnTo>
                      <a:lnTo>
                        <a:pt x="2184" y="264"/>
                      </a:lnTo>
                      <a:lnTo>
                        <a:pt x="2184" y="264"/>
                      </a:lnTo>
                      <a:lnTo>
                        <a:pt x="2184" y="264"/>
                      </a:lnTo>
                      <a:lnTo>
                        <a:pt x="2184" y="264"/>
                      </a:lnTo>
                      <a:lnTo>
                        <a:pt x="2196" y="270"/>
                      </a:lnTo>
                      <a:lnTo>
                        <a:pt x="2196" y="270"/>
                      </a:lnTo>
                      <a:lnTo>
                        <a:pt x="2196" y="270"/>
                      </a:lnTo>
                      <a:lnTo>
                        <a:pt x="2196" y="270"/>
                      </a:lnTo>
                      <a:lnTo>
                        <a:pt x="2196" y="270"/>
                      </a:lnTo>
                      <a:lnTo>
                        <a:pt x="2202" y="270"/>
                      </a:lnTo>
                      <a:lnTo>
                        <a:pt x="2202" y="270"/>
                      </a:lnTo>
                      <a:lnTo>
                        <a:pt x="2208" y="270"/>
                      </a:lnTo>
                      <a:lnTo>
                        <a:pt x="2214" y="270"/>
                      </a:lnTo>
                      <a:lnTo>
                        <a:pt x="2214" y="270"/>
                      </a:lnTo>
                      <a:lnTo>
                        <a:pt x="2214" y="270"/>
                      </a:lnTo>
                      <a:lnTo>
                        <a:pt x="2214" y="276"/>
                      </a:lnTo>
                      <a:lnTo>
                        <a:pt x="2214" y="276"/>
                      </a:lnTo>
                      <a:lnTo>
                        <a:pt x="2214" y="276"/>
                      </a:lnTo>
                      <a:lnTo>
                        <a:pt x="2220" y="276"/>
                      </a:lnTo>
                      <a:lnTo>
                        <a:pt x="2220" y="276"/>
                      </a:lnTo>
                      <a:lnTo>
                        <a:pt x="2220" y="276"/>
                      </a:lnTo>
                      <a:lnTo>
                        <a:pt x="2220" y="276"/>
                      </a:lnTo>
                      <a:lnTo>
                        <a:pt x="2220" y="276"/>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6"/>
                      </a:lnTo>
                      <a:lnTo>
                        <a:pt x="2232" y="276"/>
                      </a:lnTo>
                      <a:lnTo>
                        <a:pt x="2238" y="276"/>
                      </a:lnTo>
                      <a:lnTo>
                        <a:pt x="2238" y="276"/>
                      </a:lnTo>
                      <a:lnTo>
                        <a:pt x="2238" y="282"/>
                      </a:lnTo>
                      <a:lnTo>
                        <a:pt x="2238" y="276"/>
                      </a:lnTo>
                      <a:lnTo>
                        <a:pt x="2238" y="276"/>
                      </a:lnTo>
                      <a:lnTo>
                        <a:pt x="2238" y="270"/>
                      </a:lnTo>
                      <a:lnTo>
                        <a:pt x="2238" y="270"/>
                      </a:lnTo>
                      <a:lnTo>
                        <a:pt x="2238" y="264"/>
                      </a:lnTo>
                      <a:lnTo>
                        <a:pt x="2238" y="258"/>
                      </a:lnTo>
                      <a:lnTo>
                        <a:pt x="2238" y="252"/>
                      </a:lnTo>
                      <a:lnTo>
                        <a:pt x="2244" y="252"/>
                      </a:lnTo>
                      <a:lnTo>
                        <a:pt x="2244" y="252"/>
                      </a:lnTo>
                      <a:lnTo>
                        <a:pt x="2244" y="252"/>
                      </a:lnTo>
                      <a:lnTo>
                        <a:pt x="2244" y="258"/>
                      </a:lnTo>
                      <a:lnTo>
                        <a:pt x="2244" y="264"/>
                      </a:lnTo>
                      <a:lnTo>
                        <a:pt x="2244" y="270"/>
                      </a:lnTo>
                      <a:lnTo>
                        <a:pt x="2244" y="276"/>
                      </a:lnTo>
                      <a:lnTo>
                        <a:pt x="2250" y="276"/>
                      </a:lnTo>
                      <a:lnTo>
                        <a:pt x="2250" y="282"/>
                      </a:lnTo>
                      <a:lnTo>
                        <a:pt x="2250" y="282"/>
                      </a:lnTo>
                      <a:lnTo>
                        <a:pt x="2250" y="282"/>
                      </a:lnTo>
                      <a:lnTo>
                        <a:pt x="2250" y="282"/>
                      </a:lnTo>
                      <a:lnTo>
                        <a:pt x="2250" y="282"/>
                      </a:lnTo>
                      <a:lnTo>
                        <a:pt x="2250" y="282"/>
                      </a:lnTo>
                      <a:lnTo>
                        <a:pt x="2256" y="282"/>
                      </a:lnTo>
                      <a:lnTo>
                        <a:pt x="2256" y="282"/>
                      </a:lnTo>
                      <a:lnTo>
                        <a:pt x="2256" y="282"/>
                      </a:lnTo>
                      <a:lnTo>
                        <a:pt x="2256" y="282"/>
                      </a:lnTo>
                      <a:lnTo>
                        <a:pt x="2256" y="282"/>
                      </a:lnTo>
                      <a:lnTo>
                        <a:pt x="2256" y="282"/>
                      </a:lnTo>
                      <a:lnTo>
                        <a:pt x="2262" y="282"/>
                      </a:lnTo>
                      <a:lnTo>
                        <a:pt x="2262" y="282"/>
                      </a:lnTo>
                      <a:lnTo>
                        <a:pt x="2262" y="282"/>
                      </a:lnTo>
                      <a:lnTo>
                        <a:pt x="2262" y="282"/>
                      </a:lnTo>
                      <a:lnTo>
                        <a:pt x="2262" y="282"/>
                      </a:lnTo>
                      <a:lnTo>
                        <a:pt x="2262" y="282"/>
                      </a:lnTo>
                      <a:lnTo>
                        <a:pt x="2268" y="282"/>
                      </a:lnTo>
                      <a:lnTo>
                        <a:pt x="2268" y="282"/>
                      </a:lnTo>
                      <a:lnTo>
                        <a:pt x="2274" y="276"/>
                      </a:lnTo>
                      <a:lnTo>
                        <a:pt x="2280" y="276"/>
                      </a:lnTo>
                      <a:lnTo>
                        <a:pt x="2280" y="276"/>
                      </a:lnTo>
                      <a:lnTo>
                        <a:pt x="2280" y="276"/>
                      </a:lnTo>
                      <a:lnTo>
                        <a:pt x="2280" y="276"/>
                      </a:lnTo>
                      <a:lnTo>
                        <a:pt x="2280" y="276"/>
                      </a:lnTo>
                      <a:lnTo>
                        <a:pt x="2280" y="276"/>
                      </a:lnTo>
                      <a:lnTo>
                        <a:pt x="2292" y="276"/>
                      </a:lnTo>
                      <a:lnTo>
                        <a:pt x="2292" y="276"/>
                      </a:lnTo>
                      <a:lnTo>
                        <a:pt x="2292" y="276"/>
                      </a:lnTo>
                      <a:lnTo>
                        <a:pt x="2298" y="276"/>
                      </a:lnTo>
                      <a:lnTo>
                        <a:pt x="2298" y="276"/>
                      </a:lnTo>
                      <a:lnTo>
                        <a:pt x="2298" y="276"/>
                      </a:lnTo>
                      <a:lnTo>
                        <a:pt x="2298" y="276"/>
                      </a:lnTo>
                      <a:lnTo>
                        <a:pt x="2298" y="276"/>
                      </a:lnTo>
                      <a:lnTo>
                        <a:pt x="2298" y="276"/>
                      </a:lnTo>
                      <a:lnTo>
                        <a:pt x="2304" y="276"/>
                      </a:lnTo>
                      <a:lnTo>
                        <a:pt x="2304" y="276"/>
                      </a:lnTo>
                      <a:lnTo>
                        <a:pt x="2304" y="276"/>
                      </a:lnTo>
                      <a:lnTo>
                        <a:pt x="2304" y="276"/>
                      </a:lnTo>
                      <a:lnTo>
                        <a:pt x="2304" y="276"/>
                      </a:lnTo>
                      <a:lnTo>
                        <a:pt x="2304" y="276"/>
                      </a:lnTo>
                      <a:lnTo>
                        <a:pt x="2316" y="276"/>
                      </a:lnTo>
                      <a:lnTo>
                        <a:pt x="2316" y="276"/>
                      </a:lnTo>
                      <a:lnTo>
                        <a:pt x="2316" y="276"/>
                      </a:lnTo>
                      <a:lnTo>
                        <a:pt x="2322" y="276"/>
                      </a:lnTo>
                      <a:lnTo>
                        <a:pt x="2322" y="276"/>
                      </a:lnTo>
                      <a:lnTo>
                        <a:pt x="2322" y="276"/>
                      </a:lnTo>
                      <a:lnTo>
                        <a:pt x="2322" y="276"/>
                      </a:lnTo>
                      <a:lnTo>
                        <a:pt x="2334" y="270"/>
                      </a:lnTo>
                      <a:lnTo>
                        <a:pt x="2334" y="270"/>
                      </a:lnTo>
                      <a:lnTo>
                        <a:pt x="2334" y="270"/>
                      </a:lnTo>
                      <a:lnTo>
                        <a:pt x="2334" y="270"/>
                      </a:lnTo>
                      <a:lnTo>
                        <a:pt x="2340" y="270"/>
                      </a:lnTo>
                      <a:lnTo>
                        <a:pt x="2340" y="270"/>
                      </a:lnTo>
                      <a:lnTo>
                        <a:pt x="2340" y="270"/>
                      </a:lnTo>
                      <a:lnTo>
                        <a:pt x="2340" y="270"/>
                      </a:lnTo>
                      <a:lnTo>
                        <a:pt x="2340" y="270"/>
                      </a:lnTo>
                      <a:lnTo>
                        <a:pt x="2340" y="270"/>
                      </a:lnTo>
                      <a:lnTo>
                        <a:pt x="2340" y="270"/>
                      </a:lnTo>
                      <a:lnTo>
                        <a:pt x="2346" y="270"/>
                      </a:lnTo>
                      <a:lnTo>
                        <a:pt x="2346" y="270"/>
                      </a:lnTo>
                      <a:lnTo>
                        <a:pt x="2346" y="270"/>
                      </a:lnTo>
                      <a:lnTo>
                        <a:pt x="2346" y="270"/>
                      </a:lnTo>
                      <a:lnTo>
                        <a:pt x="2358" y="270"/>
                      </a:lnTo>
                      <a:lnTo>
                        <a:pt x="2358" y="270"/>
                      </a:lnTo>
                      <a:lnTo>
                        <a:pt x="2358" y="270"/>
                      </a:lnTo>
                      <a:lnTo>
                        <a:pt x="2358" y="270"/>
                      </a:lnTo>
                      <a:lnTo>
                        <a:pt x="2364" y="270"/>
                      </a:lnTo>
                      <a:lnTo>
                        <a:pt x="2364" y="270"/>
                      </a:lnTo>
                      <a:lnTo>
                        <a:pt x="2364" y="270"/>
                      </a:lnTo>
                      <a:lnTo>
                        <a:pt x="2376" y="264"/>
                      </a:lnTo>
                      <a:lnTo>
                        <a:pt x="2376" y="264"/>
                      </a:lnTo>
                      <a:lnTo>
                        <a:pt x="2376" y="264"/>
                      </a:lnTo>
                      <a:lnTo>
                        <a:pt x="2376" y="264"/>
                      </a:lnTo>
                      <a:lnTo>
                        <a:pt x="2376" y="264"/>
                      </a:lnTo>
                      <a:lnTo>
                        <a:pt x="2376" y="264"/>
                      </a:lnTo>
                      <a:lnTo>
                        <a:pt x="2382" y="264"/>
                      </a:lnTo>
                      <a:lnTo>
                        <a:pt x="2382" y="264"/>
                      </a:lnTo>
                      <a:lnTo>
                        <a:pt x="2382" y="264"/>
                      </a:lnTo>
                      <a:lnTo>
                        <a:pt x="2382" y="264"/>
                      </a:lnTo>
                      <a:lnTo>
                        <a:pt x="2382" y="264"/>
                      </a:lnTo>
                      <a:lnTo>
                        <a:pt x="2382" y="264"/>
                      </a:lnTo>
                      <a:lnTo>
                        <a:pt x="2388" y="264"/>
                      </a:lnTo>
                      <a:lnTo>
                        <a:pt x="2388" y="264"/>
                      </a:lnTo>
                      <a:lnTo>
                        <a:pt x="2388" y="264"/>
                      </a:lnTo>
                      <a:lnTo>
                        <a:pt x="2400" y="264"/>
                      </a:lnTo>
                      <a:lnTo>
                        <a:pt x="2400" y="264"/>
                      </a:lnTo>
                      <a:lnTo>
                        <a:pt x="2400" y="264"/>
                      </a:lnTo>
                      <a:lnTo>
                        <a:pt x="2400" y="264"/>
                      </a:lnTo>
                      <a:lnTo>
                        <a:pt x="2400" y="264"/>
                      </a:lnTo>
                      <a:lnTo>
                        <a:pt x="2400" y="264"/>
                      </a:lnTo>
                      <a:lnTo>
                        <a:pt x="2406" y="264"/>
                      </a:lnTo>
                      <a:lnTo>
                        <a:pt x="2412" y="258"/>
                      </a:lnTo>
                      <a:lnTo>
                        <a:pt x="2412" y="258"/>
                      </a:lnTo>
                      <a:lnTo>
                        <a:pt x="2418" y="258"/>
                      </a:lnTo>
                      <a:lnTo>
                        <a:pt x="2418" y="258"/>
                      </a:lnTo>
                      <a:lnTo>
                        <a:pt x="2418" y="258"/>
                      </a:lnTo>
                      <a:lnTo>
                        <a:pt x="2418" y="258"/>
                      </a:lnTo>
                      <a:lnTo>
                        <a:pt x="2418" y="258"/>
                      </a:lnTo>
                      <a:lnTo>
                        <a:pt x="2418" y="258"/>
                      </a:lnTo>
                      <a:lnTo>
                        <a:pt x="2424" y="258"/>
                      </a:lnTo>
                      <a:lnTo>
                        <a:pt x="2424" y="258"/>
                      </a:lnTo>
                      <a:lnTo>
                        <a:pt x="2424" y="258"/>
                      </a:lnTo>
                      <a:lnTo>
                        <a:pt x="2424" y="258"/>
                      </a:lnTo>
                      <a:lnTo>
                        <a:pt x="2424" y="258"/>
                      </a:lnTo>
                      <a:lnTo>
                        <a:pt x="2424" y="258"/>
                      </a:lnTo>
                      <a:lnTo>
                        <a:pt x="2430" y="258"/>
                      </a:lnTo>
                      <a:lnTo>
                        <a:pt x="2430" y="258"/>
                      </a:lnTo>
                      <a:lnTo>
                        <a:pt x="2430" y="258"/>
                      </a:lnTo>
                      <a:lnTo>
                        <a:pt x="2430" y="258"/>
                      </a:lnTo>
                      <a:lnTo>
                        <a:pt x="2430" y="258"/>
                      </a:lnTo>
                      <a:lnTo>
                        <a:pt x="2430" y="258"/>
                      </a:lnTo>
                      <a:lnTo>
                        <a:pt x="2430" y="258"/>
                      </a:lnTo>
                      <a:lnTo>
                        <a:pt x="2430" y="252"/>
                      </a:lnTo>
                      <a:lnTo>
                        <a:pt x="2436" y="252"/>
                      </a:lnTo>
                      <a:lnTo>
                        <a:pt x="2436" y="252"/>
                      </a:lnTo>
                      <a:lnTo>
                        <a:pt x="2436" y="252"/>
                      </a:lnTo>
                      <a:lnTo>
                        <a:pt x="2436" y="252"/>
                      </a:lnTo>
                      <a:lnTo>
                        <a:pt x="2436" y="252"/>
                      </a:lnTo>
                      <a:lnTo>
                        <a:pt x="2436" y="252"/>
                      </a:lnTo>
                      <a:lnTo>
                        <a:pt x="2436" y="252"/>
                      </a:lnTo>
                      <a:lnTo>
                        <a:pt x="2436" y="252"/>
                      </a:lnTo>
                      <a:lnTo>
                        <a:pt x="2442" y="252"/>
                      </a:lnTo>
                      <a:lnTo>
                        <a:pt x="2442" y="252"/>
                      </a:lnTo>
                      <a:lnTo>
                        <a:pt x="2442" y="258"/>
                      </a:lnTo>
                      <a:lnTo>
                        <a:pt x="2442" y="258"/>
                      </a:lnTo>
                      <a:lnTo>
                        <a:pt x="2442" y="264"/>
                      </a:lnTo>
                      <a:lnTo>
                        <a:pt x="2442" y="270"/>
                      </a:lnTo>
                      <a:lnTo>
                        <a:pt x="2442" y="276"/>
                      </a:lnTo>
                      <a:lnTo>
                        <a:pt x="2442" y="276"/>
                      </a:lnTo>
                      <a:lnTo>
                        <a:pt x="2442" y="282"/>
                      </a:lnTo>
                      <a:lnTo>
                        <a:pt x="2448" y="282"/>
                      </a:lnTo>
                      <a:lnTo>
                        <a:pt x="2448" y="282"/>
                      </a:lnTo>
                      <a:lnTo>
                        <a:pt x="2448" y="276"/>
                      </a:lnTo>
                      <a:lnTo>
                        <a:pt x="2448" y="270"/>
                      </a:lnTo>
                      <a:lnTo>
                        <a:pt x="2448" y="264"/>
                      </a:lnTo>
                      <a:lnTo>
                        <a:pt x="2448" y="264"/>
                      </a:lnTo>
                      <a:lnTo>
                        <a:pt x="2448" y="258"/>
                      </a:lnTo>
                      <a:lnTo>
                        <a:pt x="2454" y="258"/>
                      </a:lnTo>
                      <a:lnTo>
                        <a:pt x="2454" y="252"/>
                      </a:lnTo>
                      <a:lnTo>
                        <a:pt x="2454" y="252"/>
                      </a:lnTo>
                      <a:lnTo>
                        <a:pt x="2454" y="258"/>
                      </a:lnTo>
                      <a:lnTo>
                        <a:pt x="2454" y="258"/>
                      </a:lnTo>
                      <a:lnTo>
                        <a:pt x="2454" y="258"/>
                      </a:lnTo>
                      <a:lnTo>
                        <a:pt x="2454" y="258"/>
                      </a:lnTo>
                      <a:lnTo>
                        <a:pt x="2460" y="258"/>
                      </a:lnTo>
                      <a:lnTo>
                        <a:pt x="2460" y="258"/>
                      </a:lnTo>
                      <a:lnTo>
                        <a:pt x="2460" y="258"/>
                      </a:lnTo>
                      <a:lnTo>
                        <a:pt x="2460" y="258"/>
                      </a:lnTo>
                      <a:lnTo>
                        <a:pt x="2460" y="258"/>
                      </a:lnTo>
                      <a:lnTo>
                        <a:pt x="2460" y="258"/>
                      </a:lnTo>
                      <a:lnTo>
                        <a:pt x="2466" y="258"/>
                      </a:lnTo>
                      <a:lnTo>
                        <a:pt x="2466" y="258"/>
                      </a:lnTo>
                      <a:lnTo>
                        <a:pt x="2466" y="258"/>
                      </a:lnTo>
                      <a:lnTo>
                        <a:pt x="2466" y="264"/>
                      </a:lnTo>
                      <a:lnTo>
                        <a:pt x="2466" y="264"/>
                      </a:lnTo>
                      <a:lnTo>
                        <a:pt x="2466" y="264"/>
                      </a:lnTo>
                      <a:lnTo>
                        <a:pt x="2472" y="264"/>
                      </a:lnTo>
                      <a:lnTo>
                        <a:pt x="2478" y="270"/>
                      </a:lnTo>
                      <a:lnTo>
                        <a:pt x="2478" y="270"/>
                      </a:lnTo>
                      <a:lnTo>
                        <a:pt x="2484" y="270"/>
                      </a:lnTo>
                      <a:lnTo>
                        <a:pt x="2484" y="270"/>
                      </a:lnTo>
                      <a:lnTo>
                        <a:pt x="2484" y="270"/>
                      </a:lnTo>
                      <a:lnTo>
                        <a:pt x="2484" y="270"/>
                      </a:lnTo>
                      <a:lnTo>
                        <a:pt x="2484" y="270"/>
                      </a:lnTo>
                      <a:lnTo>
                        <a:pt x="2496" y="276"/>
                      </a:lnTo>
                      <a:lnTo>
                        <a:pt x="2496" y="276"/>
                      </a:lnTo>
                      <a:lnTo>
                        <a:pt x="2496" y="276"/>
                      </a:lnTo>
                      <a:lnTo>
                        <a:pt x="2496" y="276"/>
                      </a:lnTo>
                      <a:lnTo>
                        <a:pt x="2502" y="276"/>
                      </a:lnTo>
                      <a:lnTo>
                        <a:pt x="2502" y="276"/>
                      </a:lnTo>
                      <a:lnTo>
                        <a:pt x="2502" y="276"/>
                      </a:lnTo>
                      <a:lnTo>
                        <a:pt x="2502" y="276"/>
                      </a:lnTo>
                      <a:lnTo>
                        <a:pt x="2502" y="276"/>
                      </a:lnTo>
                      <a:lnTo>
                        <a:pt x="2502" y="276"/>
                      </a:lnTo>
                      <a:lnTo>
                        <a:pt x="2508" y="276"/>
                      </a:lnTo>
                      <a:lnTo>
                        <a:pt x="2508" y="276"/>
                      </a:lnTo>
                      <a:lnTo>
                        <a:pt x="2508" y="282"/>
                      </a:lnTo>
                      <a:lnTo>
                        <a:pt x="2508" y="282"/>
                      </a:lnTo>
                      <a:lnTo>
                        <a:pt x="2508" y="282"/>
                      </a:lnTo>
                      <a:lnTo>
                        <a:pt x="2520" y="282"/>
                      </a:lnTo>
                      <a:lnTo>
                        <a:pt x="2520" y="282"/>
                      </a:lnTo>
                      <a:lnTo>
                        <a:pt x="2520" y="282"/>
                      </a:lnTo>
                      <a:lnTo>
                        <a:pt x="2520" y="288"/>
                      </a:lnTo>
                      <a:lnTo>
                        <a:pt x="2526" y="288"/>
                      </a:lnTo>
                      <a:lnTo>
                        <a:pt x="2526" y="288"/>
                      </a:lnTo>
                      <a:lnTo>
                        <a:pt x="2526" y="288"/>
                      </a:lnTo>
                      <a:lnTo>
                        <a:pt x="2538" y="288"/>
                      </a:lnTo>
                      <a:lnTo>
                        <a:pt x="2538" y="288"/>
                      </a:lnTo>
                      <a:lnTo>
                        <a:pt x="2538" y="288"/>
                      </a:lnTo>
                      <a:lnTo>
                        <a:pt x="2538" y="294"/>
                      </a:lnTo>
                      <a:lnTo>
                        <a:pt x="2538" y="294"/>
                      </a:lnTo>
                      <a:lnTo>
                        <a:pt x="2544" y="294"/>
                      </a:lnTo>
                      <a:lnTo>
                        <a:pt x="2544" y="294"/>
                      </a:lnTo>
                      <a:lnTo>
                        <a:pt x="2544" y="294"/>
                      </a:lnTo>
                      <a:lnTo>
                        <a:pt x="2544" y="294"/>
                      </a:lnTo>
                      <a:lnTo>
                        <a:pt x="2544" y="294"/>
                      </a:lnTo>
                      <a:lnTo>
                        <a:pt x="2544" y="294"/>
                      </a:lnTo>
                      <a:lnTo>
                        <a:pt x="2550" y="294"/>
                      </a:lnTo>
                      <a:lnTo>
                        <a:pt x="2550" y="294"/>
                      </a:lnTo>
                      <a:lnTo>
                        <a:pt x="2550" y="294"/>
                      </a:lnTo>
                      <a:lnTo>
                        <a:pt x="2550" y="294"/>
                      </a:lnTo>
                      <a:lnTo>
                        <a:pt x="2562" y="300"/>
                      </a:lnTo>
                      <a:lnTo>
                        <a:pt x="2562" y="300"/>
                      </a:lnTo>
                      <a:lnTo>
                        <a:pt x="2562" y="300"/>
                      </a:lnTo>
                      <a:lnTo>
                        <a:pt x="2562" y="300"/>
                      </a:lnTo>
                      <a:lnTo>
                        <a:pt x="2562" y="300"/>
                      </a:lnTo>
                      <a:lnTo>
                        <a:pt x="2568" y="300"/>
                      </a:lnTo>
                      <a:lnTo>
                        <a:pt x="2568" y="300"/>
                      </a:lnTo>
                      <a:lnTo>
                        <a:pt x="2574" y="306"/>
                      </a:lnTo>
                      <a:lnTo>
                        <a:pt x="2580" y="306"/>
                      </a:lnTo>
                      <a:lnTo>
                        <a:pt x="2580" y="306"/>
                      </a:lnTo>
                      <a:lnTo>
                        <a:pt x="2580" y="306"/>
                      </a:lnTo>
                      <a:lnTo>
                        <a:pt x="2580" y="306"/>
                      </a:lnTo>
                      <a:lnTo>
                        <a:pt x="2580" y="306"/>
                      </a:lnTo>
                      <a:lnTo>
                        <a:pt x="2580" y="306"/>
                      </a:lnTo>
                      <a:lnTo>
                        <a:pt x="2586" y="306"/>
                      </a:lnTo>
                      <a:lnTo>
                        <a:pt x="2586" y="306"/>
                      </a:lnTo>
                      <a:lnTo>
                        <a:pt x="2586" y="306"/>
                      </a:lnTo>
                      <a:lnTo>
                        <a:pt x="2586" y="306"/>
                      </a:lnTo>
                      <a:lnTo>
                        <a:pt x="2586" y="306"/>
                      </a:lnTo>
                      <a:lnTo>
                        <a:pt x="2586" y="306"/>
                      </a:lnTo>
                      <a:lnTo>
                        <a:pt x="2592" y="306"/>
                      </a:lnTo>
                      <a:lnTo>
                        <a:pt x="2592" y="312"/>
                      </a:lnTo>
                      <a:lnTo>
                        <a:pt x="2604" y="312"/>
                      </a:lnTo>
                      <a:lnTo>
                        <a:pt x="2604" y="312"/>
                      </a:lnTo>
                      <a:lnTo>
                        <a:pt x="2604" y="312"/>
                      </a:lnTo>
                      <a:lnTo>
                        <a:pt x="2604" y="312"/>
                      </a:lnTo>
                      <a:lnTo>
                        <a:pt x="2604" y="312"/>
                      </a:lnTo>
                      <a:lnTo>
                        <a:pt x="2604" y="312"/>
                      </a:lnTo>
                      <a:lnTo>
                        <a:pt x="2604" y="312"/>
                      </a:lnTo>
                      <a:lnTo>
                        <a:pt x="2616" y="318"/>
                      </a:lnTo>
                      <a:lnTo>
                        <a:pt x="2616" y="318"/>
                      </a:lnTo>
                      <a:lnTo>
                        <a:pt x="2622" y="318"/>
                      </a:lnTo>
                      <a:lnTo>
                        <a:pt x="2622" y="318"/>
                      </a:lnTo>
                      <a:lnTo>
                        <a:pt x="2622" y="318"/>
                      </a:lnTo>
                      <a:lnTo>
                        <a:pt x="2622" y="318"/>
                      </a:lnTo>
                      <a:lnTo>
                        <a:pt x="2622" y="318"/>
                      </a:lnTo>
                      <a:lnTo>
                        <a:pt x="2622" y="318"/>
                      </a:lnTo>
                      <a:lnTo>
                        <a:pt x="2628" y="318"/>
                      </a:lnTo>
                      <a:lnTo>
                        <a:pt x="2628" y="318"/>
                      </a:lnTo>
                      <a:lnTo>
                        <a:pt x="2628" y="318"/>
                      </a:lnTo>
                      <a:lnTo>
                        <a:pt x="2628" y="318"/>
                      </a:lnTo>
                      <a:lnTo>
                        <a:pt x="2628" y="318"/>
                      </a:lnTo>
                      <a:lnTo>
                        <a:pt x="2628" y="318"/>
                      </a:lnTo>
                      <a:lnTo>
                        <a:pt x="2634" y="318"/>
                      </a:lnTo>
                      <a:lnTo>
                        <a:pt x="2634" y="324"/>
                      </a:lnTo>
                      <a:lnTo>
                        <a:pt x="2634" y="324"/>
                      </a:lnTo>
                      <a:lnTo>
                        <a:pt x="2634" y="324"/>
                      </a:lnTo>
                      <a:lnTo>
                        <a:pt x="2634" y="324"/>
                      </a:lnTo>
                      <a:lnTo>
                        <a:pt x="2634" y="324"/>
                      </a:lnTo>
                      <a:lnTo>
                        <a:pt x="2640" y="324"/>
                      </a:lnTo>
                      <a:lnTo>
                        <a:pt x="2640" y="324"/>
                      </a:lnTo>
                      <a:lnTo>
                        <a:pt x="2640" y="324"/>
                      </a:lnTo>
                      <a:lnTo>
                        <a:pt x="2640" y="324"/>
                      </a:lnTo>
                      <a:lnTo>
                        <a:pt x="2640" y="324"/>
                      </a:lnTo>
                      <a:lnTo>
                        <a:pt x="2640" y="324"/>
                      </a:lnTo>
                      <a:lnTo>
                        <a:pt x="2640" y="324"/>
                      </a:lnTo>
                      <a:lnTo>
                        <a:pt x="2640" y="324"/>
                      </a:lnTo>
                      <a:lnTo>
                        <a:pt x="2640" y="324"/>
                      </a:lnTo>
                      <a:lnTo>
                        <a:pt x="2640" y="324"/>
                      </a:lnTo>
                      <a:lnTo>
                        <a:pt x="2646" y="324"/>
                      </a:lnTo>
                      <a:lnTo>
                        <a:pt x="2646" y="318"/>
                      </a:lnTo>
                      <a:lnTo>
                        <a:pt x="2646" y="312"/>
                      </a:lnTo>
                      <a:lnTo>
                        <a:pt x="2646" y="306"/>
                      </a:lnTo>
                      <a:lnTo>
                        <a:pt x="2646" y="306"/>
                      </a:lnTo>
                      <a:lnTo>
                        <a:pt x="2646" y="300"/>
                      </a:lnTo>
                      <a:lnTo>
                        <a:pt x="2646" y="300"/>
                      </a:lnTo>
                      <a:lnTo>
                        <a:pt x="2652" y="300"/>
                      </a:lnTo>
                      <a:lnTo>
                        <a:pt x="2652" y="300"/>
                      </a:lnTo>
                      <a:lnTo>
                        <a:pt x="2652" y="306"/>
                      </a:lnTo>
                      <a:lnTo>
                        <a:pt x="2652" y="312"/>
                      </a:lnTo>
                      <a:lnTo>
                        <a:pt x="2652" y="312"/>
                      </a:lnTo>
                      <a:lnTo>
                        <a:pt x="2652" y="318"/>
                      </a:lnTo>
                      <a:lnTo>
                        <a:pt x="2652" y="324"/>
                      </a:lnTo>
                      <a:lnTo>
                        <a:pt x="2652" y="324"/>
                      </a:lnTo>
                      <a:lnTo>
                        <a:pt x="2652" y="324"/>
                      </a:lnTo>
                      <a:lnTo>
                        <a:pt x="2658" y="324"/>
                      </a:lnTo>
                      <a:lnTo>
                        <a:pt x="2658" y="324"/>
                      </a:lnTo>
                      <a:lnTo>
                        <a:pt x="2658" y="324"/>
                      </a:lnTo>
                      <a:lnTo>
                        <a:pt x="2658" y="324"/>
                      </a:lnTo>
                      <a:lnTo>
                        <a:pt x="2658" y="324"/>
                      </a:lnTo>
                      <a:lnTo>
                        <a:pt x="2658" y="324"/>
                      </a:lnTo>
                      <a:lnTo>
                        <a:pt x="2664" y="324"/>
                      </a:lnTo>
                      <a:lnTo>
                        <a:pt x="2664" y="324"/>
                      </a:lnTo>
                      <a:lnTo>
                        <a:pt x="2664" y="324"/>
                      </a:lnTo>
                      <a:lnTo>
                        <a:pt x="2664" y="324"/>
                      </a:lnTo>
                      <a:lnTo>
                        <a:pt x="2664" y="324"/>
                      </a:lnTo>
                      <a:lnTo>
                        <a:pt x="2664" y="324"/>
                      </a:lnTo>
                      <a:lnTo>
                        <a:pt x="2670" y="324"/>
                      </a:lnTo>
                      <a:lnTo>
                        <a:pt x="2670" y="324"/>
                      </a:lnTo>
                      <a:lnTo>
                        <a:pt x="2670" y="324"/>
                      </a:lnTo>
                      <a:lnTo>
                        <a:pt x="2670" y="324"/>
                      </a:lnTo>
                      <a:lnTo>
                        <a:pt x="2670" y="324"/>
                      </a:lnTo>
                      <a:lnTo>
                        <a:pt x="2670" y="324"/>
                      </a:lnTo>
                      <a:lnTo>
                        <a:pt x="2682" y="324"/>
                      </a:lnTo>
                      <a:lnTo>
                        <a:pt x="2682" y="324"/>
                      </a:lnTo>
                      <a:lnTo>
                        <a:pt x="2682" y="324"/>
                      </a:lnTo>
                      <a:lnTo>
                        <a:pt x="2688" y="324"/>
                      </a:lnTo>
                      <a:lnTo>
                        <a:pt x="2688" y="324"/>
                      </a:lnTo>
                      <a:lnTo>
                        <a:pt x="2688" y="324"/>
                      </a:lnTo>
                      <a:lnTo>
                        <a:pt x="2688" y="324"/>
                      </a:lnTo>
                      <a:lnTo>
                        <a:pt x="2700" y="324"/>
                      </a:lnTo>
                      <a:lnTo>
                        <a:pt x="2700" y="324"/>
                      </a:lnTo>
                      <a:lnTo>
                        <a:pt x="2700" y="324"/>
                      </a:lnTo>
                      <a:lnTo>
                        <a:pt x="2700" y="324"/>
                      </a:lnTo>
                      <a:lnTo>
                        <a:pt x="2700" y="324"/>
                      </a:lnTo>
                      <a:lnTo>
                        <a:pt x="2706" y="324"/>
                      </a:lnTo>
                      <a:lnTo>
                        <a:pt x="2706" y="324"/>
                      </a:lnTo>
                      <a:lnTo>
                        <a:pt x="2706" y="324"/>
                      </a:lnTo>
                      <a:lnTo>
                        <a:pt x="2706" y="324"/>
                      </a:lnTo>
                      <a:lnTo>
                        <a:pt x="2706" y="324"/>
                      </a:lnTo>
                      <a:lnTo>
                        <a:pt x="2706" y="324"/>
                      </a:lnTo>
                      <a:lnTo>
                        <a:pt x="2712" y="324"/>
                      </a:lnTo>
                      <a:lnTo>
                        <a:pt x="2712" y="324"/>
                      </a:lnTo>
                      <a:lnTo>
                        <a:pt x="2712" y="324"/>
                      </a:lnTo>
                      <a:lnTo>
                        <a:pt x="2712" y="324"/>
                      </a:lnTo>
                      <a:lnTo>
                        <a:pt x="2724" y="318"/>
                      </a:lnTo>
                      <a:lnTo>
                        <a:pt x="2724" y="318"/>
                      </a:lnTo>
                      <a:lnTo>
                        <a:pt x="2724" y="318"/>
                      </a:lnTo>
                      <a:lnTo>
                        <a:pt x="2724" y="318"/>
                      </a:lnTo>
                      <a:lnTo>
                        <a:pt x="2724" y="318"/>
                      </a:lnTo>
                      <a:lnTo>
                        <a:pt x="2730" y="318"/>
                      </a:lnTo>
                      <a:lnTo>
                        <a:pt x="2730" y="318"/>
                      </a:lnTo>
                      <a:lnTo>
                        <a:pt x="2742" y="318"/>
                      </a:lnTo>
                      <a:lnTo>
                        <a:pt x="2742" y="318"/>
                      </a:lnTo>
                      <a:lnTo>
                        <a:pt x="2742" y="318"/>
                      </a:lnTo>
                      <a:lnTo>
                        <a:pt x="2742" y="318"/>
                      </a:lnTo>
                      <a:lnTo>
                        <a:pt x="2742" y="318"/>
                      </a:lnTo>
                      <a:lnTo>
                        <a:pt x="2742" y="318"/>
                      </a:lnTo>
                      <a:lnTo>
                        <a:pt x="2748" y="318"/>
                      </a:lnTo>
                      <a:lnTo>
                        <a:pt x="2748" y="318"/>
                      </a:lnTo>
                      <a:lnTo>
                        <a:pt x="2748" y="318"/>
                      </a:lnTo>
                      <a:lnTo>
                        <a:pt x="2748" y="318"/>
                      </a:lnTo>
                      <a:lnTo>
                        <a:pt x="2748" y="318"/>
                      </a:lnTo>
                      <a:lnTo>
                        <a:pt x="2748" y="318"/>
                      </a:lnTo>
                      <a:lnTo>
                        <a:pt x="2754" y="318"/>
                      </a:lnTo>
                      <a:lnTo>
                        <a:pt x="2754" y="318"/>
                      </a:lnTo>
                      <a:lnTo>
                        <a:pt x="2754" y="318"/>
                      </a:lnTo>
                      <a:lnTo>
                        <a:pt x="2766" y="312"/>
                      </a:lnTo>
                      <a:lnTo>
                        <a:pt x="2766" y="312"/>
                      </a:lnTo>
                      <a:lnTo>
                        <a:pt x="2766" y="312"/>
                      </a:lnTo>
                      <a:lnTo>
                        <a:pt x="2766" y="312"/>
                      </a:lnTo>
                      <a:lnTo>
                        <a:pt x="2766" y="312"/>
                      </a:lnTo>
                      <a:lnTo>
                        <a:pt x="2766" y="312"/>
                      </a:lnTo>
                      <a:lnTo>
                        <a:pt x="2772" y="312"/>
                      </a:lnTo>
                      <a:lnTo>
                        <a:pt x="2778" y="312"/>
                      </a:lnTo>
                      <a:lnTo>
                        <a:pt x="2778" y="312"/>
                      </a:lnTo>
                      <a:lnTo>
                        <a:pt x="2784" y="312"/>
                      </a:lnTo>
                      <a:lnTo>
                        <a:pt x="2784" y="312"/>
                      </a:lnTo>
                      <a:lnTo>
                        <a:pt x="2784" y="312"/>
                      </a:lnTo>
                      <a:lnTo>
                        <a:pt x="2784" y="312"/>
                      </a:lnTo>
                      <a:lnTo>
                        <a:pt x="2784" y="312"/>
                      </a:lnTo>
                      <a:lnTo>
                        <a:pt x="2784" y="312"/>
                      </a:lnTo>
                      <a:lnTo>
                        <a:pt x="2790" y="312"/>
                      </a:lnTo>
                      <a:lnTo>
                        <a:pt x="2790" y="312"/>
                      </a:lnTo>
                      <a:lnTo>
                        <a:pt x="2790" y="312"/>
                      </a:lnTo>
                      <a:lnTo>
                        <a:pt x="2790" y="312"/>
                      </a:lnTo>
                      <a:lnTo>
                        <a:pt x="2790" y="312"/>
                      </a:lnTo>
                      <a:lnTo>
                        <a:pt x="2790" y="312"/>
                      </a:lnTo>
                      <a:lnTo>
                        <a:pt x="2796" y="312"/>
                      </a:lnTo>
                      <a:lnTo>
                        <a:pt x="2802" y="306"/>
                      </a:lnTo>
                      <a:lnTo>
                        <a:pt x="2808" y="306"/>
                      </a:lnTo>
                      <a:lnTo>
                        <a:pt x="2808" y="306"/>
                      </a:lnTo>
                      <a:lnTo>
                        <a:pt x="2808" y="306"/>
                      </a:lnTo>
                      <a:lnTo>
                        <a:pt x="2808" y="306"/>
                      </a:lnTo>
                      <a:lnTo>
                        <a:pt x="2808" y="306"/>
                      </a:lnTo>
                      <a:lnTo>
                        <a:pt x="2808" y="306"/>
                      </a:lnTo>
                      <a:lnTo>
                        <a:pt x="2820" y="306"/>
                      </a:lnTo>
                      <a:lnTo>
                        <a:pt x="2820" y="306"/>
                      </a:lnTo>
                      <a:lnTo>
                        <a:pt x="2820" y="306"/>
                      </a:lnTo>
                      <a:lnTo>
                        <a:pt x="2826" y="306"/>
                      </a:lnTo>
                      <a:lnTo>
                        <a:pt x="2826" y="306"/>
                      </a:lnTo>
                      <a:lnTo>
                        <a:pt x="2826" y="306"/>
                      </a:lnTo>
                      <a:lnTo>
                        <a:pt x="2826" y="306"/>
                      </a:lnTo>
                      <a:lnTo>
                        <a:pt x="2826" y="300"/>
                      </a:lnTo>
                      <a:lnTo>
                        <a:pt x="2826" y="300"/>
                      </a:lnTo>
                      <a:lnTo>
                        <a:pt x="2826" y="300"/>
                      </a:lnTo>
                      <a:lnTo>
                        <a:pt x="2832" y="300"/>
                      </a:lnTo>
                      <a:lnTo>
                        <a:pt x="2832" y="300"/>
                      </a:lnTo>
                      <a:lnTo>
                        <a:pt x="2832" y="300"/>
                      </a:lnTo>
                      <a:lnTo>
                        <a:pt x="2832" y="300"/>
                      </a:lnTo>
                      <a:lnTo>
                        <a:pt x="2832" y="300"/>
                      </a:lnTo>
                      <a:lnTo>
                        <a:pt x="2832" y="300"/>
                      </a:lnTo>
                      <a:lnTo>
                        <a:pt x="2838" y="300"/>
                      </a:lnTo>
                      <a:lnTo>
                        <a:pt x="2838" y="300"/>
                      </a:lnTo>
                      <a:lnTo>
                        <a:pt x="2838" y="300"/>
                      </a:lnTo>
                      <a:lnTo>
                        <a:pt x="2838" y="300"/>
                      </a:lnTo>
                      <a:lnTo>
                        <a:pt x="2838" y="300"/>
                      </a:lnTo>
                      <a:lnTo>
                        <a:pt x="2838" y="300"/>
                      </a:lnTo>
                      <a:lnTo>
                        <a:pt x="2838" y="300"/>
                      </a:lnTo>
                      <a:lnTo>
                        <a:pt x="2844" y="300"/>
                      </a:lnTo>
                      <a:lnTo>
                        <a:pt x="2844" y="300"/>
                      </a:lnTo>
                      <a:lnTo>
                        <a:pt x="2844" y="300"/>
                      </a:lnTo>
                      <a:lnTo>
                        <a:pt x="2844" y="300"/>
                      </a:lnTo>
                      <a:lnTo>
                        <a:pt x="2844" y="300"/>
                      </a:lnTo>
                      <a:lnTo>
                        <a:pt x="2844" y="300"/>
                      </a:lnTo>
                      <a:lnTo>
                        <a:pt x="2844" y="300"/>
                      </a:lnTo>
                      <a:lnTo>
                        <a:pt x="2844" y="300"/>
                      </a:lnTo>
                      <a:lnTo>
                        <a:pt x="2844" y="300"/>
                      </a:lnTo>
                      <a:lnTo>
                        <a:pt x="2850" y="306"/>
                      </a:lnTo>
                      <a:lnTo>
                        <a:pt x="2850" y="312"/>
                      </a:lnTo>
                      <a:lnTo>
                        <a:pt x="2850" y="312"/>
                      </a:lnTo>
                      <a:lnTo>
                        <a:pt x="2850" y="318"/>
                      </a:lnTo>
                      <a:lnTo>
                        <a:pt x="2850" y="324"/>
                      </a:lnTo>
                      <a:lnTo>
                        <a:pt x="2850" y="324"/>
                      </a:lnTo>
                      <a:lnTo>
                        <a:pt x="2850" y="324"/>
                      </a:lnTo>
                      <a:lnTo>
                        <a:pt x="2856" y="324"/>
                      </a:lnTo>
                      <a:lnTo>
                        <a:pt x="2856" y="318"/>
                      </a:lnTo>
                      <a:lnTo>
                        <a:pt x="2856" y="318"/>
                      </a:lnTo>
                      <a:lnTo>
                        <a:pt x="2856" y="312"/>
                      </a:lnTo>
                      <a:lnTo>
                        <a:pt x="2856" y="306"/>
                      </a:lnTo>
                      <a:lnTo>
                        <a:pt x="2856" y="300"/>
                      </a:lnTo>
                      <a:lnTo>
                        <a:pt x="2856" y="300"/>
                      </a:lnTo>
                      <a:lnTo>
                        <a:pt x="2856" y="300"/>
                      </a:lnTo>
                      <a:lnTo>
                        <a:pt x="2856" y="300"/>
                      </a:lnTo>
                      <a:lnTo>
                        <a:pt x="2862" y="300"/>
                      </a:lnTo>
                      <a:lnTo>
                        <a:pt x="2862" y="300"/>
                      </a:lnTo>
                      <a:lnTo>
                        <a:pt x="2862" y="300"/>
                      </a:lnTo>
                      <a:lnTo>
                        <a:pt x="2862" y="300"/>
                      </a:lnTo>
                      <a:lnTo>
                        <a:pt x="2862" y="300"/>
                      </a:lnTo>
                      <a:lnTo>
                        <a:pt x="2862" y="306"/>
                      </a:lnTo>
                      <a:lnTo>
                        <a:pt x="2868" y="306"/>
                      </a:lnTo>
                      <a:lnTo>
                        <a:pt x="2868" y="306"/>
                      </a:lnTo>
                      <a:lnTo>
                        <a:pt x="2868" y="306"/>
                      </a:lnTo>
                      <a:lnTo>
                        <a:pt x="2868" y="306"/>
                      </a:lnTo>
                      <a:lnTo>
                        <a:pt x="2868" y="306"/>
                      </a:lnTo>
                      <a:lnTo>
                        <a:pt x="2868" y="306"/>
                      </a:lnTo>
                      <a:lnTo>
                        <a:pt x="2874" y="306"/>
                      </a:lnTo>
                      <a:lnTo>
                        <a:pt x="2874" y="306"/>
                      </a:lnTo>
                      <a:lnTo>
                        <a:pt x="2874" y="306"/>
                      </a:lnTo>
                      <a:lnTo>
                        <a:pt x="2874" y="306"/>
                      </a:lnTo>
                      <a:lnTo>
                        <a:pt x="2874" y="306"/>
                      </a:lnTo>
                      <a:lnTo>
                        <a:pt x="2886" y="312"/>
                      </a:lnTo>
                      <a:lnTo>
                        <a:pt x="2886" y="312"/>
                      </a:lnTo>
                      <a:lnTo>
                        <a:pt x="2886" y="312"/>
                      </a:lnTo>
                      <a:lnTo>
                        <a:pt x="2886" y="312"/>
                      </a:lnTo>
                      <a:lnTo>
                        <a:pt x="2892" y="312"/>
                      </a:lnTo>
                      <a:lnTo>
                        <a:pt x="2892" y="312"/>
                      </a:lnTo>
                      <a:lnTo>
                        <a:pt x="2892" y="312"/>
                      </a:lnTo>
                      <a:lnTo>
                        <a:pt x="2904" y="318"/>
                      </a:lnTo>
                      <a:lnTo>
                        <a:pt x="2904" y="318"/>
                      </a:lnTo>
                      <a:lnTo>
                        <a:pt x="2904" y="318"/>
                      </a:lnTo>
                      <a:lnTo>
                        <a:pt x="2904" y="318"/>
                      </a:lnTo>
                      <a:lnTo>
                        <a:pt x="2904" y="318"/>
                      </a:lnTo>
                      <a:lnTo>
                        <a:pt x="2910" y="324"/>
                      </a:lnTo>
                      <a:lnTo>
                        <a:pt x="2910" y="324"/>
                      </a:lnTo>
                      <a:lnTo>
                        <a:pt x="2910" y="324"/>
                      </a:lnTo>
                      <a:lnTo>
                        <a:pt x="2910" y="324"/>
                      </a:lnTo>
                      <a:lnTo>
                        <a:pt x="2910" y="324"/>
                      </a:lnTo>
                      <a:lnTo>
                        <a:pt x="2910" y="324"/>
                      </a:lnTo>
                      <a:lnTo>
                        <a:pt x="2916" y="324"/>
                      </a:lnTo>
                      <a:lnTo>
                        <a:pt x="2916" y="324"/>
                      </a:lnTo>
                      <a:lnTo>
                        <a:pt x="2916" y="324"/>
                      </a:lnTo>
                      <a:lnTo>
                        <a:pt x="2916" y="324"/>
                      </a:lnTo>
                      <a:lnTo>
                        <a:pt x="2928" y="330"/>
                      </a:lnTo>
                      <a:lnTo>
                        <a:pt x="2928" y="330"/>
                      </a:lnTo>
                      <a:lnTo>
                        <a:pt x="2928" y="330"/>
                      </a:lnTo>
                      <a:lnTo>
                        <a:pt x="2928" y="330"/>
                      </a:lnTo>
                      <a:lnTo>
                        <a:pt x="2928" y="330"/>
                      </a:lnTo>
                      <a:lnTo>
                        <a:pt x="2934" y="330"/>
                      </a:lnTo>
                      <a:lnTo>
                        <a:pt x="2934" y="330"/>
                      </a:lnTo>
                      <a:lnTo>
                        <a:pt x="2940" y="336"/>
                      </a:lnTo>
                      <a:lnTo>
                        <a:pt x="2946" y="336"/>
                      </a:lnTo>
                      <a:lnTo>
                        <a:pt x="2946" y="336"/>
                      </a:lnTo>
                      <a:lnTo>
                        <a:pt x="2946" y="336"/>
                      </a:lnTo>
                      <a:lnTo>
                        <a:pt x="2946" y="336"/>
                      </a:lnTo>
                      <a:lnTo>
                        <a:pt x="2946" y="336"/>
                      </a:lnTo>
                      <a:lnTo>
                        <a:pt x="2946" y="336"/>
                      </a:lnTo>
                      <a:lnTo>
                        <a:pt x="2952" y="336"/>
                      </a:lnTo>
                      <a:lnTo>
                        <a:pt x="2952" y="336"/>
                      </a:lnTo>
                      <a:lnTo>
                        <a:pt x="2952" y="336"/>
                      </a:lnTo>
                      <a:lnTo>
                        <a:pt x="2952" y="336"/>
                      </a:lnTo>
                      <a:lnTo>
                        <a:pt x="2952" y="336"/>
                      </a:lnTo>
                      <a:lnTo>
                        <a:pt x="2952" y="342"/>
                      </a:lnTo>
                      <a:lnTo>
                        <a:pt x="2958" y="342"/>
                      </a:lnTo>
                      <a:lnTo>
                        <a:pt x="2958" y="342"/>
                      </a:lnTo>
                      <a:lnTo>
                        <a:pt x="2970" y="342"/>
                      </a:lnTo>
                      <a:lnTo>
                        <a:pt x="2970" y="342"/>
                      </a:lnTo>
                      <a:lnTo>
                        <a:pt x="2970" y="342"/>
                      </a:lnTo>
                      <a:lnTo>
                        <a:pt x="2970" y="342"/>
                      </a:lnTo>
                      <a:lnTo>
                        <a:pt x="2970" y="342"/>
                      </a:lnTo>
                      <a:lnTo>
                        <a:pt x="2970" y="342"/>
                      </a:lnTo>
                      <a:lnTo>
                        <a:pt x="2970" y="348"/>
                      </a:lnTo>
                      <a:lnTo>
                        <a:pt x="2982" y="348"/>
                      </a:lnTo>
                      <a:lnTo>
                        <a:pt x="2982" y="348"/>
                      </a:lnTo>
                      <a:lnTo>
                        <a:pt x="2982" y="348"/>
                      </a:lnTo>
                      <a:lnTo>
                        <a:pt x="2988" y="348"/>
                      </a:lnTo>
                      <a:lnTo>
                        <a:pt x="2988" y="348"/>
                      </a:lnTo>
                      <a:lnTo>
                        <a:pt x="2988" y="348"/>
                      </a:lnTo>
                      <a:lnTo>
                        <a:pt x="2988" y="348"/>
                      </a:lnTo>
                      <a:lnTo>
                        <a:pt x="2988" y="348"/>
                      </a:lnTo>
                      <a:lnTo>
                        <a:pt x="2988" y="354"/>
                      </a:lnTo>
                      <a:lnTo>
                        <a:pt x="2994" y="354"/>
                      </a:lnTo>
                      <a:lnTo>
                        <a:pt x="2994" y="354"/>
                      </a:lnTo>
                      <a:lnTo>
                        <a:pt x="2994" y="354"/>
                      </a:lnTo>
                      <a:lnTo>
                        <a:pt x="2994" y="354"/>
                      </a:lnTo>
                      <a:lnTo>
                        <a:pt x="2994" y="354"/>
                      </a:lnTo>
                      <a:lnTo>
                        <a:pt x="2994" y="354"/>
                      </a:lnTo>
                      <a:lnTo>
                        <a:pt x="3006" y="354"/>
                      </a:lnTo>
                      <a:lnTo>
                        <a:pt x="3006" y="354"/>
                      </a:lnTo>
                      <a:lnTo>
                        <a:pt x="3012" y="354"/>
                      </a:lnTo>
                      <a:lnTo>
                        <a:pt x="3012" y="354"/>
                      </a:lnTo>
                      <a:lnTo>
                        <a:pt x="3012" y="360"/>
                      </a:lnTo>
                      <a:lnTo>
                        <a:pt x="3012" y="360"/>
                      </a:lnTo>
                      <a:lnTo>
                        <a:pt x="3012" y="360"/>
                      </a:lnTo>
                      <a:lnTo>
                        <a:pt x="3024" y="360"/>
                      </a:lnTo>
                      <a:lnTo>
                        <a:pt x="3024" y="360"/>
                      </a:lnTo>
                      <a:lnTo>
                        <a:pt x="3024" y="360"/>
                      </a:lnTo>
                      <a:lnTo>
                        <a:pt x="3024" y="360"/>
                      </a:lnTo>
                      <a:lnTo>
                        <a:pt x="3030" y="360"/>
                      </a:lnTo>
                      <a:lnTo>
                        <a:pt x="3030" y="360"/>
                      </a:lnTo>
                      <a:lnTo>
                        <a:pt x="3030" y="360"/>
                      </a:lnTo>
                      <a:lnTo>
                        <a:pt x="3030" y="360"/>
                      </a:lnTo>
                      <a:lnTo>
                        <a:pt x="3030" y="360"/>
                      </a:lnTo>
                      <a:lnTo>
                        <a:pt x="3030" y="366"/>
                      </a:lnTo>
                      <a:lnTo>
                        <a:pt x="3036" y="366"/>
                      </a:lnTo>
                      <a:lnTo>
                        <a:pt x="3036" y="366"/>
                      </a:lnTo>
                      <a:lnTo>
                        <a:pt x="3036" y="366"/>
                      </a:lnTo>
                      <a:lnTo>
                        <a:pt x="3036" y="366"/>
                      </a:lnTo>
                      <a:lnTo>
                        <a:pt x="3036" y="366"/>
                      </a:lnTo>
                      <a:lnTo>
                        <a:pt x="3036" y="366"/>
                      </a:lnTo>
                      <a:lnTo>
                        <a:pt x="3042" y="366"/>
                      </a:lnTo>
                      <a:lnTo>
                        <a:pt x="3042" y="366"/>
                      </a:lnTo>
                      <a:lnTo>
                        <a:pt x="3042" y="366"/>
                      </a:lnTo>
                      <a:lnTo>
                        <a:pt x="3042" y="366"/>
                      </a:lnTo>
                      <a:lnTo>
                        <a:pt x="3042" y="366"/>
                      </a:lnTo>
                      <a:lnTo>
                        <a:pt x="3042" y="366"/>
                      </a:lnTo>
                      <a:lnTo>
                        <a:pt x="3042" y="366"/>
                      </a:lnTo>
                      <a:lnTo>
                        <a:pt x="3048" y="366"/>
                      </a:lnTo>
                      <a:lnTo>
                        <a:pt x="3048" y="366"/>
                      </a:lnTo>
                      <a:lnTo>
                        <a:pt x="3048" y="366"/>
                      </a:lnTo>
                      <a:lnTo>
                        <a:pt x="3048" y="366"/>
                      </a:lnTo>
                      <a:lnTo>
                        <a:pt x="3048" y="366"/>
                      </a:lnTo>
                      <a:lnTo>
                        <a:pt x="3048" y="366"/>
                      </a:lnTo>
                      <a:lnTo>
                        <a:pt x="3048" y="366"/>
                      </a:lnTo>
                      <a:lnTo>
                        <a:pt x="3048" y="366"/>
                      </a:lnTo>
                      <a:lnTo>
                        <a:pt x="3048" y="360"/>
                      </a:lnTo>
                      <a:lnTo>
                        <a:pt x="3054" y="354"/>
                      </a:lnTo>
                      <a:lnTo>
                        <a:pt x="3054" y="354"/>
                      </a:lnTo>
                      <a:lnTo>
                        <a:pt x="3054" y="348"/>
                      </a:lnTo>
                      <a:lnTo>
                        <a:pt x="3054" y="342"/>
                      </a:lnTo>
                      <a:lnTo>
                        <a:pt x="3054" y="342"/>
                      </a:lnTo>
                      <a:lnTo>
                        <a:pt x="3054" y="342"/>
                      </a:lnTo>
                      <a:lnTo>
                        <a:pt x="3054" y="342"/>
                      </a:lnTo>
                      <a:lnTo>
                        <a:pt x="3060" y="348"/>
                      </a:lnTo>
                      <a:lnTo>
                        <a:pt x="3060" y="354"/>
                      </a:lnTo>
                      <a:lnTo>
                        <a:pt x="3060" y="360"/>
                      </a:lnTo>
                      <a:lnTo>
                        <a:pt x="3060" y="360"/>
                      </a:lnTo>
                      <a:lnTo>
                        <a:pt x="3060" y="366"/>
                      </a:lnTo>
                      <a:lnTo>
                        <a:pt x="3060" y="366"/>
                      </a:lnTo>
                      <a:lnTo>
                        <a:pt x="3060" y="366"/>
                      </a:lnTo>
                      <a:lnTo>
                        <a:pt x="3060" y="366"/>
                      </a:lnTo>
                      <a:lnTo>
                        <a:pt x="3060" y="366"/>
                      </a:lnTo>
                      <a:lnTo>
                        <a:pt x="3066" y="366"/>
                      </a:lnTo>
                      <a:lnTo>
                        <a:pt x="3066" y="366"/>
                      </a:lnTo>
                      <a:lnTo>
                        <a:pt x="3066" y="366"/>
                      </a:lnTo>
                      <a:lnTo>
                        <a:pt x="3066" y="366"/>
                      </a:lnTo>
                      <a:lnTo>
                        <a:pt x="3066" y="366"/>
                      </a:lnTo>
                      <a:lnTo>
                        <a:pt x="3066" y="366"/>
                      </a:lnTo>
                      <a:lnTo>
                        <a:pt x="3072" y="366"/>
                      </a:lnTo>
                      <a:lnTo>
                        <a:pt x="3072" y="366"/>
                      </a:lnTo>
                      <a:lnTo>
                        <a:pt x="3072" y="366"/>
                      </a:lnTo>
                      <a:lnTo>
                        <a:pt x="3072" y="366"/>
                      </a:lnTo>
                      <a:lnTo>
                        <a:pt x="3072" y="366"/>
                      </a:lnTo>
                      <a:lnTo>
                        <a:pt x="3072" y="366"/>
                      </a:lnTo>
                      <a:lnTo>
                        <a:pt x="3078" y="366"/>
                      </a:lnTo>
                      <a:lnTo>
                        <a:pt x="3078" y="366"/>
                      </a:lnTo>
                      <a:lnTo>
                        <a:pt x="3078" y="366"/>
                      </a:lnTo>
                      <a:lnTo>
                        <a:pt x="3078" y="366"/>
                      </a:lnTo>
                      <a:lnTo>
                        <a:pt x="3090" y="366"/>
                      </a:lnTo>
                      <a:lnTo>
                        <a:pt x="3090" y="366"/>
                      </a:lnTo>
                      <a:lnTo>
                        <a:pt x="3090" y="366"/>
                      </a:lnTo>
                      <a:lnTo>
                        <a:pt x="3090" y="366"/>
                      </a:lnTo>
                      <a:lnTo>
                        <a:pt x="3090" y="366"/>
                      </a:lnTo>
                      <a:lnTo>
                        <a:pt x="3096" y="366"/>
                      </a:lnTo>
                      <a:lnTo>
                        <a:pt x="3096" y="366"/>
                      </a:lnTo>
                      <a:lnTo>
                        <a:pt x="3108" y="366"/>
                      </a:lnTo>
                      <a:lnTo>
                        <a:pt x="3108" y="366"/>
                      </a:lnTo>
                      <a:lnTo>
                        <a:pt x="3108" y="366"/>
                      </a:lnTo>
                      <a:lnTo>
                        <a:pt x="3108" y="366"/>
                      </a:lnTo>
                      <a:lnTo>
                        <a:pt x="3108" y="366"/>
                      </a:lnTo>
                      <a:lnTo>
                        <a:pt x="3108" y="366"/>
                      </a:lnTo>
                      <a:lnTo>
                        <a:pt x="3114" y="366"/>
                      </a:lnTo>
                      <a:lnTo>
                        <a:pt x="3114" y="366"/>
                      </a:lnTo>
                      <a:lnTo>
                        <a:pt x="3114" y="366"/>
                      </a:lnTo>
                      <a:lnTo>
                        <a:pt x="3114" y="366"/>
                      </a:lnTo>
                      <a:lnTo>
                        <a:pt x="3114" y="366"/>
                      </a:lnTo>
                      <a:lnTo>
                        <a:pt x="3114" y="366"/>
                      </a:lnTo>
                      <a:lnTo>
                        <a:pt x="3120" y="366"/>
                      </a:lnTo>
                      <a:lnTo>
                        <a:pt x="3120" y="366"/>
                      </a:lnTo>
                      <a:lnTo>
                        <a:pt x="3120" y="366"/>
                      </a:lnTo>
                      <a:lnTo>
                        <a:pt x="3132" y="360"/>
                      </a:lnTo>
                      <a:lnTo>
                        <a:pt x="3132" y="360"/>
                      </a:lnTo>
                      <a:lnTo>
                        <a:pt x="3132" y="360"/>
                      </a:lnTo>
                      <a:lnTo>
                        <a:pt x="3132" y="360"/>
                      </a:lnTo>
                      <a:lnTo>
                        <a:pt x="3132" y="360"/>
                      </a:lnTo>
                      <a:lnTo>
                        <a:pt x="3132" y="360"/>
                      </a:lnTo>
                      <a:lnTo>
                        <a:pt x="3138" y="360"/>
                      </a:lnTo>
                      <a:lnTo>
                        <a:pt x="3144" y="360"/>
                      </a:lnTo>
                      <a:lnTo>
                        <a:pt x="3144" y="360"/>
                      </a:lnTo>
                      <a:lnTo>
                        <a:pt x="3150" y="360"/>
                      </a:lnTo>
                      <a:lnTo>
                        <a:pt x="3150" y="360"/>
                      </a:lnTo>
                      <a:lnTo>
                        <a:pt x="3150" y="360"/>
                      </a:lnTo>
                      <a:lnTo>
                        <a:pt x="3150" y="360"/>
                      </a:lnTo>
                      <a:lnTo>
                        <a:pt x="3150" y="360"/>
                      </a:lnTo>
                      <a:lnTo>
                        <a:pt x="3150" y="360"/>
                      </a:lnTo>
                      <a:lnTo>
                        <a:pt x="3156" y="360"/>
                      </a:lnTo>
                      <a:lnTo>
                        <a:pt x="3156" y="360"/>
                      </a:lnTo>
                      <a:lnTo>
                        <a:pt x="3156" y="360"/>
                      </a:lnTo>
                      <a:lnTo>
                        <a:pt x="3156" y="360"/>
                      </a:lnTo>
                      <a:lnTo>
                        <a:pt x="3156" y="360"/>
                      </a:lnTo>
                      <a:lnTo>
                        <a:pt x="3156" y="360"/>
                      </a:lnTo>
                      <a:lnTo>
                        <a:pt x="3162" y="360"/>
                      </a:lnTo>
                      <a:lnTo>
                        <a:pt x="3168" y="354"/>
                      </a:lnTo>
                      <a:lnTo>
                        <a:pt x="3174" y="354"/>
                      </a:lnTo>
                      <a:lnTo>
                        <a:pt x="3174" y="354"/>
                      </a:lnTo>
                      <a:lnTo>
                        <a:pt x="3174" y="354"/>
                      </a:lnTo>
                      <a:lnTo>
                        <a:pt x="3174" y="354"/>
                      </a:lnTo>
                      <a:lnTo>
                        <a:pt x="3174" y="354"/>
                      </a:lnTo>
                      <a:lnTo>
                        <a:pt x="3174" y="354"/>
                      </a:lnTo>
                      <a:lnTo>
                        <a:pt x="3186" y="354"/>
                      </a:lnTo>
                      <a:lnTo>
                        <a:pt x="3186" y="354"/>
                      </a:lnTo>
                      <a:lnTo>
                        <a:pt x="3186" y="354"/>
                      </a:lnTo>
                      <a:lnTo>
                        <a:pt x="3192" y="354"/>
                      </a:lnTo>
                      <a:lnTo>
                        <a:pt x="3192" y="354"/>
                      </a:lnTo>
                      <a:lnTo>
                        <a:pt x="3192" y="354"/>
                      </a:lnTo>
                      <a:lnTo>
                        <a:pt x="3192" y="354"/>
                      </a:lnTo>
                      <a:lnTo>
                        <a:pt x="3192" y="354"/>
                      </a:lnTo>
                      <a:lnTo>
                        <a:pt x="3192" y="354"/>
                      </a:lnTo>
                      <a:lnTo>
                        <a:pt x="3198" y="354"/>
                      </a:lnTo>
                      <a:lnTo>
                        <a:pt x="3198" y="354"/>
                      </a:lnTo>
                      <a:lnTo>
                        <a:pt x="3198" y="354"/>
                      </a:lnTo>
                      <a:lnTo>
                        <a:pt x="3198" y="354"/>
                      </a:lnTo>
                      <a:lnTo>
                        <a:pt x="3198" y="354"/>
                      </a:lnTo>
                      <a:lnTo>
                        <a:pt x="3198" y="354"/>
                      </a:lnTo>
                      <a:lnTo>
                        <a:pt x="3210" y="348"/>
                      </a:lnTo>
                      <a:lnTo>
                        <a:pt x="3210" y="348"/>
                      </a:lnTo>
                      <a:lnTo>
                        <a:pt x="3210" y="348"/>
                      </a:lnTo>
                      <a:lnTo>
                        <a:pt x="3216" y="348"/>
                      </a:lnTo>
                      <a:lnTo>
                        <a:pt x="3216" y="348"/>
                      </a:lnTo>
                      <a:lnTo>
                        <a:pt x="3216" y="348"/>
                      </a:lnTo>
                      <a:lnTo>
                        <a:pt x="3216" y="348"/>
                      </a:lnTo>
                      <a:lnTo>
                        <a:pt x="3228" y="348"/>
                      </a:lnTo>
                      <a:lnTo>
                        <a:pt x="3228" y="348"/>
                      </a:lnTo>
                      <a:lnTo>
                        <a:pt x="3228" y="348"/>
                      </a:lnTo>
                      <a:lnTo>
                        <a:pt x="3228" y="348"/>
                      </a:lnTo>
                      <a:lnTo>
                        <a:pt x="3228" y="348"/>
                      </a:lnTo>
                      <a:lnTo>
                        <a:pt x="3234" y="342"/>
                      </a:lnTo>
                      <a:lnTo>
                        <a:pt x="3234" y="342"/>
                      </a:lnTo>
                      <a:lnTo>
                        <a:pt x="3234" y="342"/>
                      </a:lnTo>
                      <a:lnTo>
                        <a:pt x="3234" y="342"/>
                      </a:lnTo>
                      <a:lnTo>
                        <a:pt x="3234" y="342"/>
                      </a:lnTo>
                      <a:lnTo>
                        <a:pt x="3234" y="342"/>
                      </a:lnTo>
                      <a:lnTo>
                        <a:pt x="3240" y="342"/>
                      </a:lnTo>
                      <a:lnTo>
                        <a:pt x="3240" y="342"/>
                      </a:lnTo>
                      <a:lnTo>
                        <a:pt x="3240" y="342"/>
                      </a:lnTo>
                      <a:lnTo>
                        <a:pt x="3240" y="342"/>
                      </a:lnTo>
                      <a:lnTo>
                        <a:pt x="3240" y="342"/>
                      </a:lnTo>
                      <a:lnTo>
                        <a:pt x="3240" y="342"/>
                      </a:lnTo>
                      <a:lnTo>
                        <a:pt x="3240" y="342"/>
                      </a:lnTo>
                      <a:lnTo>
                        <a:pt x="3240" y="342"/>
                      </a:lnTo>
                      <a:lnTo>
                        <a:pt x="3240" y="342"/>
                      </a:lnTo>
                      <a:lnTo>
                        <a:pt x="3246" y="342"/>
                      </a:lnTo>
                      <a:lnTo>
                        <a:pt x="3246" y="342"/>
                      </a:lnTo>
                      <a:lnTo>
                        <a:pt x="3246" y="342"/>
                      </a:lnTo>
                      <a:lnTo>
                        <a:pt x="3246" y="342"/>
                      </a:lnTo>
                      <a:lnTo>
                        <a:pt x="3246" y="342"/>
                      </a:lnTo>
                      <a:lnTo>
                        <a:pt x="3246" y="342"/>
                      </a:lnTo>
                      <a:lnTo>
                        <a:pt x="3252" y="342"/>
                      </a:lnTo>
                      <a:lnTo>
                        <a:pt x="3252" y="342"/>
                      </a:lnTo>
                      <a:lnTo>
                        <a:pt x="3252" y="342"/>
                      </a:lnTo>
                      <a:lnTo>
                        <a:pt x="3252" y="342"/>
                      </a:lnTo>
                      <a:lnTo>
                        <a:pt x="3252" y="342"/>
                      </a:lnTo>
                      <a:lnTo>
                        <a:pt x="3252" y="342"/>
                      </a:lnTo>
                      <a:lnTo>
                        <a:pt x="3252" y="342"/>
                      </a:lnTo>
                      <a:lnTo>
                        <a:pt x="3252" y="348"/>
                      </a:lnTo>
                      <a:lnTo>
                        <a:pt x="3252" y="354"/>
                      </a:lnTo>
                      <a:lnTo>
                        <a:pt x="3258" y="354"/>
                      </a:lnTo>
                      <a:lnTo>
                        <a:pt x="3258" y="360"/>
                      </a:lnTo>
                      <a:lnTo>
                        <a:pt x="3258" y="366"/>
                      </a:lnTo>
                      <a:lnTo>
                        <a:pt x="3258" y="366"/>
                      </a:lnTo>
                      <a:lnTo>
                        <a:pt x="3258" y="366"/>
                      </a:lnTo>
                      <a:lnTo>
                        <a:pt x="3258" y="366"/>
                      </a:lnTo>
                      <a:lnTo>
                        <a:pt x="3258" y="360"/>
                      </a:lnTo>
                      <a:lnTo>
                        <a:pt x="3258" y="354"/>
                      </a:lnTo>
                      <a:lnTo>
                        <a:pt x="3264" y="354"/>
                      </a:lnTo>
                      <a:lnTo>
                        <a:pt x="3264" y="348"/>
                      </a:lnTo>
                      <a:lnTo>
                        <a:pt x="3264" y="342"/>
                      </a:lnTo>
                      <a:lnTo>
                        <a:pt x="3264" y="342"/>
                      </a:lnTo>
                      <a:lnTo>
                        <a:pt x="3264" y="342"/>
                      </a:lnTo>
                      <a:lnTo>
                        <a:pt x="3264" y="342"/>
                      </a:lnTo>
                      <a:lnTo>
                        <a:pt x="3264" y="342"/>
                      </a:lnTo>
                      <a:lnTo>
                        <a:pt x="3264" y="342"/>
                      </a:lnTo>
                      <a:lnTo>
                        <a:pt x="3270" y="342"/>
                      </a:lnTo>
                      <a:lnTo>
                        <a:pt x="3270" y="342"/>
                      </a:lnTo>
                      <a:lnTo>
                        <a:pt x="3270" y="342"/>
                      </a:lnTo>
                      <a:lnTo>
                        <a:pt x="3270" y="342"/>
                      </a:lnTo>
                      <a:lnTo>
                        <a:pt x="3270" y="342"/>
                      </a:lnTo>
                      <a:lnTo>
                        <a:pt x="3270" y="342"/>
                      </a:lnTo>
                      <a:lnTo>
                        <a:pt x="3276" y="348"/>
                      </a:lnTo>
                      <a:lnTo>
                        <a:pt x="3276" y="348"/>
                      </a:lnTo>
                      <a:lnTo>
                        <a:pt x="3276" y="348"/>
                      </a:lnTo>
                      <a:lnTo>
                        <a:pt x="3276" y="348"/>
                      </a:lnTo>
                      <a:lnTo>
                        <a:pt x="3276" y="348"/>
                      </a:lnTo>
                      <a:lnTo>
                        <a:pt x="3276" y="348"/>
                      </a:lnTo>
                      <a:lnTo>
                        <a:pt x="3282" y="348"/>
                      </a:lnTo>
                      <a:lnTo>
                        <a:pt x="3282" y="348"/>
                      </a:lnTo>
                      <a:lnTo>
                        <a:pt x="3282" y="348"/>
                      </a:lnTo>
                      <a:lnTo>
                        <a:pt x="3294" y="354"/>
                      </a:lnTo>
                      <a:lnTo>
                        <a:pt x="3294" y="354"/>
                      </a:lnTo>
                      <a:lnTo>
                        <a:pt x="3294" y="354"/>
                      </a:lnTo>
                      <a:lnTo>
                        <a:pt x="3294" y="354"/>
                      </a:lnTo>
                      <a:lnTo>
                        <a:pt x="3294" y="354"/>
                      </a:lnTo>
                      <a:lnTo>
                        <a:pt x="3294" y="354"/>
                      </a:lnTo>
                      <a:lnTo>
                        <a:pt x="3300" y="354"/>
                      </a:lnTo>
                      <a:lnTo>
                        <a:pt x="3306" y="360"/>
                      </a:lnTo>
                      <a:lnTo>
                        <a:pt x="3312" y="360"/>
                      </a:lnTo>
                      <a:lnTo>
                        <a:pt x="3312" y="360"/>
                      </a:lnTo>
                      <a:lnTo>
                        <a:pt x="3312" y="360"/>
                      </a:lnTo>
                      <a:lnTo>
                        <a:pt x="3312" y="360"/>
                      </a:lnTo>
                      <a:lnTo>
                        <a:pt x="3312" y="360"/>
                      </a:lnTo>
                      <a:lnTo>
                        <a:pt x="3312" y="360"/>
                      </a:lnTo>
                      <a:lnTo>
                        <a:pt x="3318" y="360"/>
                      </a:lnTo>
                      <a:lnTo>
                        <a:pt x="3318" y="360"/>
                      </a:lnTo>
                      <a:lnTo>
                        <a:pt x="3318" y="360"/>
                      </a:lnTo>
                      <a:lnTo>
                        <a:pt x="3318" y="366"/>
                      </a:lnTo>
                      <a:lnTo>
                        <a:pt x="3318" y="366"/>
                      </a:lnTo>
                      <a:lnTo>
                        <a:pt x="3318" y="366"/>
                      </a:lnTo>
                      <a:lnTo>
                        <a:pt x="3324" y="366"/>
                      </a:lnTo>
                      <a:lnTo>
                        <a:pt x="3324" y="366"/>
                      </a:lnTo>
                      <a:lnTo>
                        <a:pt x="3330" y="366"/>
                      </a:lnTo>
                      <a:lnTo>
                        <a:pt x="3336" y="372"/>
                      </a:lnTo>
                      <a:lnTo>
                        <a:pt x="3336" y="372"/>
                      </a:lnTo>
                      <a:lnTo>
                        <a:pt x="3336" y="372"/>
                      </a:lnTo>
                      <a:lnTo>
                        <a:pt x="3336" y="372"/>
                      </a:lnTo>
                      <a:lnTo>
                        <a:pt x="3336" y="372"/>
                      </a:lnTo>
                      <a:lnTo>
                        <a:pt x="3336" y="372"/>
                      </a:lnTo>
                      <a:lnTo>
                        <a:pt x="3348" y="372"/>
                      </a:lnTo>
                      <a:lnTo>
                        <a:pt x="3348" y="372"/>
                      </a:lnTo>
                      <a:lnTo>
                        <a:pt x="3348" y="372"/>
                      </a:lnTo>
                      <a:lnTo>
                        <a:pt x="3354" y="378"/>
                      </a:lnTo>
                      <a:lnTo>
                        <a:pt x="3354" y="378"/>
                      </a:lnTo>
                      <a:lnTo>
                        <a:pt x="3354" y="378"/>
                      </a:lnTo>
                      <a:lnTo>
                        <a:pt x="3354" y="378"/>
                      </a:lnTo>
                      <a:lnTo>
                        <a:pt x="3354" y="378"/>
                      </a:lnTo>
                      <a:lnTo>
                        <a:pt x="3354" y="378"/>
                      </a:lnTo>
                      <a:lnTo>
                        <a:pt x="3360" y="378"/>
                      </a:lnTo>
                      <a:lnTo>
                        <a:pt x="3360" y="378"/>
                      </a:lnTo>
                      <a:lnTo>
                        <a:pt x="3360" y="378"/>
                      </a:lnTo>
                      <a:lnTo>
                        <a:pt x="3360" y="378"/>
                      </a:lnTo>
                      <a:lnTo>
                        <a:pt x="3360" y="378"/>
                      </a:lnTo>
                      <a:lnTo>
                        <a:pt x="3360" y="378"/>
                      </a:lnTo>
                      <a:lnTo>
                        <a:pt x="3372" y="384"/>
                      </a:lnTo>
                      <a:lnTo>
                        <a:pt x="3372" y="384"/>
                      </a:lnTo>
                      <a:lnTo>
                        <a:pt x="3378" y="384"/>
                      </a:lnTo>
                      <a:lnTo>
                        <a:pt x="3378" y="384"/>
                      </a:lnTo>
                      <a:lnTo>
                        <a:pt x="3378" y="384"/>
                      </a:lnTo>
                      <a:lnTo>
                        <a:pt x="3378" y="384"/>
                      </a:lnTo>
                      <a:lnTo>
                        <a:pt x="3378" y="384"/>
                      </a:lnTo>
                      <a:lnTo>
                        <a:pt x="3390" y="390"/>
                      </a:lnTo>
                      <a:lnTo>
                        <a:pt x="3390" y="390"/>
                      </a:lnTo>
                      <a:lnTo>
                        <a:pt x="3390" y="390"/>
                      </a:lnTo>
                      <a:lnTo>
                        <a:pt x="3390" y="390"/>
                      </a:lnTo>
                      <a:lnTo>
                        <a:pt x="3396" y="390"/>
                      </a:lnTo>
                      <a:lnTo>
                        <a:pt x="3396" y="390"/>
                      </a:lnTo>
                      <a:lnTo>
                        <a:pt x="3396" y="390"/>
                      </a:lnTo>
                      <a:lnTo>
                        <a:pt x="3396" y="390"/>
                      </a:lnTo>
                      <a:lnTo>
                        <a:pt x="3396" y="390"/>
                      </a:lnTo>
                      <a:lnTo>
                        <a:pt x="3396" y="390"/>
                      </a:lnTo>
                      <a:lnTo>
                        <a:pt x="3402" y="390"/>
                      </a:lnTo>
                      <a:lnTo>
                        <a:pt x="3402" y="390"/>
                      </a:lnTo>
                      <a:lnTo>
                        <a:pt x="3402" y="390"/>
                      </a:lnTo>
                      <a:lnTo>
                        <a:pt x="3402" y="390"/>
                      </a:lnTo>
                      <a:lnTo>
                        <a:pt x="3402" y="390"/>
                      </a:lnTo>
                      <a:lnTo>
                        <a:pt x="3414" y="396"/>
                      </a:lnTo>
                      <a:lnTo>
                        <a:pt x="3414" y="396"/>
                      </a:lnTo>
                      <a:lnTo>
                        <a:pt x="3414" y="396"/>
                      </a:lnTo>
                      <a:lnTo>
                        <a:pt x="3414" y="396"/>
                      </a:lnTo>
                      <a:lnTo>
                        <a:pt x="3420" y="396"/>
                      </a:lnTo>
                      <a:lnTo>
                        <a:pt x="3420" y="396"/>
                      </a:lnTo>
                      <a:lnTo>
                        <a:pt x="3420" y="396"/>
                      </a:lnTo>
                      <a:lnTo>
                        <a:pt x="3432" y="396"/>
                      </a:lnTo>
                      <a:lnTo>
                        <a:pt x="3432" y="396"/>
                      </a:lnTo>
                      <a:lnTo>
                        <a:pt x="3432" y="396"/>
                      </a:lnTo>
                      <a:lnTo>
                        <a:pt x="3432" y="396"/>
                      </a:lnTo>
                      <a:lnTo>
                        <a:pt x="3432" y="402"/>
                      </a:lnTo>
                      <a:lnTo>
                        <a:pt x="3432" y="402"/>
                      </a:lnTo>
                      <a:lnTo>
                        <a:pt x="3438" y="402"/>
                      </a:lnTo>
                      <a:lnTo>
                        <a:pt x="3438" y="402"/>
                      </a:lnTo>
                      <a:lnTo>
                        <a:pt x="3438" y="402"/>
                      </a:lnTo>
                      <a:lnTo>
                        <a:pt x="3438" y="402"/>
                      </a:lnTo>
                      <a:lnTo>
                        <a:pt x="3438" y="402"/>
                      </a:lnTo>
                      <a:lnTo>
                        <a:pt x="3438" y="402"/>
                      </a:lnTo>
                      <a:lnTo>
                        <a:pt x="3444" y="402"/>
                      </a:lnTo>
                      <a:lnTo>
                        <a:pt x="3444" y="402"/>
                      </a:lnTo>
                      <a:lnTo>
                        <a:pt x="3444" y="402"/>
                      </a:lnTo>
                      <a:lnTo>
                        <a:pt x="3444" y="402"/>
                      </a:lnTo>
                      <a:lnTo>
                        <a:pt x="3444" y="402"/>
                      </a:lnTo>
                      <a:lnTo>
                        <a:pt x="3444" y="402"/>
                      </a:lnTo>
                      <a:lnTo>
                        <a:pt x="3450" y="402"/>
                      </a:lnTo>
                      <a:lnTo>
                        <a:pt x="3450" y="402"/>
                      </a:lnTo>
                      <a:lnTo>
                        <a:pt x="3450" y="402"/>
                      </a:lnTo>
                      <a:lnTo>
                        <a:pt x="3450" y="402"/>
                      </a:lnTo>
                      <a:lnTo>
                        <a:pt x="3450" y="402"/>
                      </a:lnTo>
                      <a:lnTo>
                        <a:pt x="3450" y="402"/>
                      </a:lnTo>
                      <a:lnTo>
                        <a:pt x="3450" y="402"/>
                      </a:lnTo>
                      <a:lnTo>
                        <a:pt x="3456" y="402"/>
                      </a:lnTo>
                      <a:lnTo>
                        <a:pt x="3456" y="402"/>
                      </a:lnTo>
                      <a:lnTo>
                        <a:pt x="3456" y="402"/>
                      </a:lnTo>
                      <a:lnTo>
                        <a:pt x="3456" y="402"/>
                      </a:lnTo>
                      <a:lnTo>
                        <a:pt x="3456" y="402"/>
                      </a:lnTo>
                      <a:lnTo>
                        <a:pt x="3456" y="402"/>
                      </a:lnTo>
                      <a:lnTo>
                        <a:pt x="3456" y="396"/>
                      </a:lnTo>
                      <a:lnTo>
                        <a:pt x="3456" y="396"/>
                      </a:lnTo>
                      <a:lnTo>
                        <a:pt x="3456" y="390"/>
                      </a:lnTo>
                      <a:lnTo>
                        <a:pt x="3462" y="384"/>
                      </a:lnTo>
                      <a:lnTo>
                        <a:pt x="3462" y="378"/>
                      </a:lnTo>
                      <a:lnTo>
                        <a:pt x="3462" y="378"/>
                      </a:lnTo>
                      <a:lnTo>
                        <a:pt x="3462" y="378"/>
                      </a:lnTo>
                      <a:lnTo>
                        <a:pt x="3462" y="378"/>
                      </a:lnTo>
                      <a:lnTo>
                        <a:pt x="3462" y="384"/>
                      </a:lnTo>
                      <a:lnTo>
                        <a:pt x="3462" y="390"/>
                      </a:lnTo>
                      <a:lnTo>
                        <a:pt x="3462" y="396"/>
                      </a:lnTo>
                      <a:lnTo>
                        <a:pt x="3468" y="396"/>
                      </a:lnTo>
                      <a:lnTo>
                        <a:pt x="3468" y="402"/>
                      </a:lnTo>
                      <a:lnTo>
                        <a:pt x="3468" y="402"/>
                      </a:lnTo>
                      <a:lnTo>
                        <a:pt x="3468" y="408"/>
                      </a:lnTo>
                      <a:lnTo>
                        <a:pt x="3468" y="408"/>
                      </a:lnTo>
                      <a:lnTo>
                        <a:pt x="3468" y="402"/>
                      </a:lnTo>
                      <a:lnTo>
                        <a:pt x="3468" y="402"/>
                      </a:lnTo>
                      <a:lnTo>
                        <a:pt x="3468" y="402"/>
                      </a:lnTo>
                      <a:lnTo>
                        <a:pt x="3474" y="402"/>
                      </a:lnTo>
                      <a:lnTo>
                        <a:pt x="3474" y="402"/>
                      </a:lnTo>
                      <a:lnTo>
                        <a:pt x="3474" y="402"/>
                      </a:lnTo>
                      <a:lnTo>
                        <a:pt x="3474" y="402"/>
                      </a:lnTo>
                      <a:lnTo>
                        <a:pt x="3474" y="402"/>
                      </a:lnTo>
                      <a:lnTo>
                        <a:pt x="3480" y="402"/>
                      </a:lnTo>
                      <a:lnTo>
                        <a:pt x="3480" y="402"/>
                      </a:lnTo>
                      <a:lnTo>
                        <a:pt x="3480" y="402"/>
                      </a:lnTo>
                      <a:lnTo>
                        <a:pt x="3480" y="402"/>
                      </a:lnTo>
                      <a:lnTo>
                        <a:pt x="3480" y="402"/>
                      </a:lnTo>
                      <a:lnTo>
                        <a:pt x="3480" y="402"/>
                      </a:lnTo>
                      <a:lnTo>
                        <a:pt x="3486" y="402"/>
                      </a:lnTo>
                      <a:lnTo>
                        <a:pt x="3486" y="402"/>
                      </a:lnTo>
                      <a:lnTo>
                        <a:pt x="3486" y="402"/>
                      </a:lnTo>
                      <a:lnTo>
                        <a:pt x="3498" y="402"/>
                      </a:lnTo>
                      <a:lnTo>
                        <a:pt x="3498" y="402"/>
                      </a:lnTo>
                      <a:lnTo>
                        <a:pt x="3498" y="402"/>
                      </a:lnTo>
                      <a:lnTo>
                        <a:pt x="3498" y="402"/>
                      </a:lnTo>
                      <a:lnTo>
                        <a:pt x="3498" y="402"/>
                      </a:lnTo>
                      <a:lnTo>
                        <a:pt x="3498" y="402"/>
                      </a:lnTo>
                      <a:lnTo>
                        <a:pt x="3498" y="402"/>
                      </a:lnTo>
                      <a:lnTo>
                        <a:pt x="3510" y="402"/>
                      </a:lnTo>
                      <a:lnTo>
                        <a:pt x="3510" y="402"/>
                      </a:lnTo>
                      <a:lnTo>
                        <a:pt x="3516" y="402"/>
                      </a:lnTo>
                      <a:lnTo>
                        <a:pt x="3516" y="402"/>
                      </a:lnTo>
                      <a:lnTo>
                        <a:pt x="3516" y="402"/>
                      </a:lnTo>
                      <a:lnTo>
                        <a:pt x="3516" y="402"/>
                      </a:lnTo>
                      <a:lnTo>
                        <a:pt x="3516" y="402"/>
                      </a:lnTo>
                      <a:lnTo>
                        <a:pt x="3516" y="402"/>
                      </a:lnTo>
                      <a:lnTo>
                        <a:pt x="3522" y="402"/>
                      </a:lnTo>
                      <a:lnTo>
                        <a:pt x="3522" y="402"/>
                      </a:lnTo>
                      <a:lnTo>
                        <a:pt x="3522" y="402"/>
                      </a:lnTo>
                      <a:lnTo>
                        <a:pt x="3522" y="402"/>
                      </a:lnTo>
                      <a:lnTo>
                        <a:pt x="3522" y="402"/>
                      </a:lnTo>
                      <a:lnTo>
                        <a:pt x="3522" y="402"/>
                      </a:lnTo>
                      <a:lnTo>
                        <a:pt x="3528" y="402"/>
                      </a:lnTo>
                      <a:lnTo>
                        <a:pt x="3534" y="396"/>
                      </a:lnTo>
                      <a:lnTo>
                        <a:pt x="3534" y="396"/>
                      </a:lnTo>
                      <a:lnTo>
                        <a:pt x="3540" y="396"/>
                      </a:lnTo>
                      <a:lnTo>
                        <a:pt x="3540" y="396"/>
                      </a:lnTo>
                      <a:lnTo>
                        <a:pt x="3540" y="396"/>
                      </a:lnTo>
                      <a:lnTo>
                        <a:pt x="3540" y="396"/>
                      </a:lnTo>
                      <a:lnTo>
                        <a:pt x="3540" y="396"/>
                      </a:lnTo>
                      <a:lnTo>
                        <a:pt x="3552" y="396"/>
                      </a:lnTo>
                      <a:lnTo>
                        <a:pt x="3552" y="396"/>
                      </a:lnTo>
                      <a:lnTo>
                        <a:pt x="3552" y="396"/>
                      </a:lnTo>
                      <a:lnTo>
                        <a:pt x="3552" y="396"/>
                      </a:lnTo>
                      <a:lnTo>
                        <a:pt x="3558" y="396"/>
                      </a:lnTo>
                      <a:lnTo>
                        <a:pt x="3558" y="396"/>
                      </a:lnTo>
                      <a:lnTo>
                        <a:pt x="3558" y="396"/>
                      </a:lnTo>
                      <a:lnTo>
                        <a:pt x="3558" y="396"/>
                      </a:lnTo>
                      <a:lnTo>
                        <a:pt x="3558" y="396"/>
                      </a:lnTo>
                      <a:lnTo>
                        <a:pt x="3558" y="396"/>
                      </a:lnTo>
                      <a:lnTo>
                        <a:pt x="3564" y="396"/>
                      </a:lnTo>
                      <a:lnTo>
                        <a:pt x="3564" y="396"/>
                      </a:lnTo>
                      <a:lnTo>
                        <a:pt x="3564" y="396"/>
                      </a:lnTo>
                      <a:lnTo>
                        <a:pt x="3564" y="396"/>
                      </a:lnTo>
                      <a:lnTo>
                        <a:pt x="3564" y="396"/>
                      </a:lnTo>
                      <a:lnTo>
                        <a:pt x="3576" y="390"/>
                      </a:lnTo>
                      <a:lnTo>
                        <a:pt x="3576" y="390"/>
                      </a:lnTo>
                      <a:lnTo>
                        <a:pt x="3576" y="390"/>
                      </a:lnTo>
                      <a:lnTo>
                        <a:pt x="3582" y="390"/>
                      </a:lnTo>
                      <a:lnTo>
                        <a:pt x="3582" y="390"/>
                      </a:lnTo>
                      <a:lnTo>
                        <a:pt x="3582" y="390"/>
                      </a:lnTo>
                      <a:lnTo>
                        <a:pt x="3582" y="390"/>
                      </a:lnTo>
                      <a:lnTo>
                        <a:pt x="3594" y="390"/>
                      </a:lnTo>
                      <a:lnTo>
                        <a:pt x="3594" y="390"/>
                      </a:lnTo>
                      <a:lnTo>
                        <a:pt x="3594" y="390"/>
                      </a:lnTo>
                      <a:lnTo>
                        <a:pt x="3594" y="390"/>
                      </a:lnTo>
                      <a:lnTo>
                        <a:pt x="3594" y="390"/>
                      </a:lnTo>
                      <a:lnTo>
                        <a:pt x="3600" y="390"/>
                      </a:lnTo>
                      <a:lnTo>
                        <a:pt x="3600" y="390"/>
                      </a:lnTo>
                      <a:lnTo>
                        <a:pt x="3600" y="384"/>
                      </a:lnTo>
                      <a:lnTo>
                        <a:pt x="3600" y="384"/>
                      </a:lnTo>
                      <a:lnTo>
                        <a:pt x="3600" y="384"/>
                      </a:lnTo>
                      <a:lnTo>
                        <a:pt x="3600" y="384"/>
                      </a:lnTo>
                      <a:lnTo>
                        <a:pt x="3606" y="384"/>
                      </a:lnTo>
                      <a:lnTo>
                        <a:pt x="3606" y="384"/>
                      </a:lnTo>
                      <a:lnTo>
                        <a:pt x="3606" y="384"/>
                      </a:lnTo>
                      <a:lnTo>
                        <a:pt x="3606" y="384"/>
                      </a:lnTo>
                      <a:lnTo>
                        <a:pt x="3618" y="384"/>
                      </a:lnTo>
                      <a:lnTo>
                        <a:pt x="3618" y="384"/>
                      </a:lnTo>
                      <a:lnTo>
                        <a:pt x="3618" y="384"/>
                      </a:lnTo>
                      <a:lnTo>
                        <a:pt x="3618" y="384"/>
                      </a:lnTo>
                      <a:lnTo>
                        <a:pt x="3618" y="384"/>
                      </a:lnTo>
                      <a:lnTo>
                        <a:pt x="3624" y="384"/>
                      </a:lnTo>
                      <a:lnTo>
                        <a:pt x="3624" y="384"/>
                      </a:lnTo>
                      <a:lnTo>
                        <a:pt x="3630" y="378"/>
                      </a:lnTo>
                      <a:lnTo>
                        <a:pt x="3636" y="378"/>
                      </a:lnTo>
                      <a:lnTo>
                        <a:pt x="3636" y="378"/>
                      </a:lnTo>
                      <a:lnTo>
                        <a:pt x="3636" y="378"/>
                      </a:lnTo>
                      <a:lnTo>
                        <a:pt x="3636" y="378"/>
                      </a:lnTo>
                      <a:lnTo>
                        <a:pt x="3636" y="378"/>
                      </a:lnTo>
                      <a:lnTo>
                        <a:pt x="3636" y="378"/>
                      </a:lnTo>
                      <a:lnTo>
                        <a:pt x="3642" y="378"/>
                      </a:lnTo>
                      <a:lnTo>
                        <a:pt x="3642" y="378"/>
                      </a:lnTo>
                      <a:lnTo>
                        <a:pt x="3642" y="378"/>
                      </a:lnTo>
                      <a:lnTo>
                        <a:pt x="3642" y="378"/>
                      </a:lnTo>
                      <a:lnTo>
                        <a:pt x="3642" y="378"/>
                      </a:lnTo>
                      <a:lnTo>
                        <a:pt x="3642" y="378"/>
                      </a:lnTo>
                      <a:lnTo>
                        <a:pt x="3648" y="378"/>
                      </a:lnTo>
                      <a:lnTo>
                        <a:pt x="3648" y="378"/>
                      </a:lnTo>
                      <a:lnTo>
                        <a:pt x="3648" y="378"/>
                      </a:lnTo>
                      <a:lnTo>
                        <a:pt x="3648" y="378"/>
                      </a:lnTo>
                      <a:lnTo>
                        <a:pt x="3648" y="372"/>
                      </a:lnTo>
                      <a:lnTo>
                        <a:pt x="3648" y="372"/>
                      </a:lnTo>
                      <a:lnTo>
                        <a:pt x="3648" y="372"/>
                      </a:lnTo>
                      <a:lnTo>
                        <a:pt x="3654" y="372"/>
                      </a:lnTo>
                      <a:lnTo>
                        <a:pt x="3654" y="372"/>
                      </a:lnTo>
                      <a:lnTo>
                        <a:pt x="3654" y="372"/>
                      </a:lnTo>
                      <a:lnTo>
                        <a:pt x="3654" y="372"/>
                      </a:lnTo>
                      <a:lnTo>
                        <a:pt x="3654" y="372"/>
                      </a:lnTo>
                      <a:lnTo>
                        <a:pt x="3654" y="372"/>
                      </a:lnTo>
                      <a:lnTo>
                        <a:pt x="3654" y="372"/>
                      </a:lnTo>
                      <a:lnTo>
                        <a:pt x="3660" y="372"/>
                      </a:lnTo>
                      <a:lnTo>
                        <a:pt x="3660" y="372"/>
                      </a:lnTo>
                      <a:lnTo>
                        <a:pt x="3660" y="372"/>
                      </a:lnTo>
                      <a:lnTo>
                        <a:pt x="3660" y="372"/>
                      </a:lnTo>
                      <a:lnTo>
                        <a:pt x="3660" y="378"/>
                      </a:lnTo>
                      <a:lnTo>
                        <a:pt x="3660" y="378"/>
                      </a:lnTo>
                      <a:lnTo>
                        <a:pt x="3660" y="384"/>
                      </a:lnTo>
                      <a:lnTo>
                        <a:pt x="3660" y="390"/>
                      </a:lnTo>
                      <a:lnTo>
                        <a:pt x="3660" y="390"/>
                      </a:lnTo>
                      <a:lnTo>
                        <a:pt x="3666" y="396"/>
                      </a:lnTo>
                      <a:lnTo>
                        <a:pt x="3666" y="402"/>
                      </a:lnTo>
                      <a:lnTo>
                        <a:pt x="3666" y="402"/>
                      </a:lnTo>
                      <a:lnTo>
                        <a:pt x="3666" y="396"/>
                      </a:lnTo>
                      <a:lnTo>
                        <a:pt x="3666" y="390"/>
                      </a:lnTo>
                      <a:lnTo>
                        <a:pt x="3666" y="390"/>
                      </a:lnTo>
                      <a:lnTo>
                        <a:pt x="3666" y="384"/>
                      </a:lnTo>
                      <a:lnTo>
                        <a:pt x="3666" y="378"/>
                      </a:lnTo>
                      <a:lnTo>
                        <a:pt x="3672" y="378"/>
                      </a:lnTo>
                      <a:lnTo>
                        <a:pt x="3672" y="372"/>
                      </a:lnTo>
                      <a:lnTo>
                        <a:pt x="3672" y="372"/>
                      </a:lnTo>
                      <a:lnTo>
                        <a:pt x="3672" y="372"/>
                      </a:lnTo>
                      <a:lnTo>
                        <a:pt x="3672" y="372"/>
                      </a:lnTo>
                      <a:lnTo>
                        <a:pt x="3672" y="372"/>
                      </a:lnTo>
                      <a:lnTo>
                        <a:pt x="3672" y="372"/>
                      </a:lnTo>
                      <a:lnTo>
                        <a:pt x="3678" y="378"/>
                      </a:lnTo>
                      <a:lnTo>
                        <a:pt x="3678" y="378"/>
                      </a:lnTo>
                      <a:lnTo>
                        <a:pt x="3678" y="378"/>
                      </a:lnTo>
                      <a:lnTo>
                        <a:pt x="3678" y="378"/>
                      </a:lnTo>
                      <a:lnTo>
                        <a:pt x="3678" y="378"/>
                      </a:lnTo>
                      <a:lnTo>
                        <a:pt x="3678" y="378"/>
                      </a:lnTo>
                      <a:lnTo>
                        <a:pt x="3684" y="378"/>
                      </a:lnTo>
                      <a:lnTo>
                        <a:pt x="3684" y="378"/>
                      </a:lnTo>
                      <a:lnTo>
                        <a:pt x="3684" y="378"/>
                      </a:lnTo>
                      <a:lnTo>
                        <a:pt x="3684" y="378"/>
                      </a:lnTo>
                      <a:lnTo>
                        <a:pt x="3684" y="378"/>
                      </a:lnTo>
                      <a:lnTo>
                        <a:pt x="3684" y="378"/>
                      </a:lnTo>
                      <a:lnTo>
                        <a:pt x="3690" y="378"/>
                      </a:lnTo>
                      <a:lnTo>
                        <a:pt x="3690" y="378"/>
                      </a:lnTo>
                      <a:lnTo>
                        <a:pt x="3696" y="384"/>
                      </a:lnTo>
                      <a:lnTo>
                        <a:pt x="3702" y="384"/>
                      </a:lnTo>
                      <a:lnTo>
                        <a:pt x="3702" y="384"/>
                      </a:lnTo>
                      <a:lnTo>
                        <a:pt x="3702" y="384"/>
                      </a:lnTo>
                      <a:lnTo>
                        <a:pt x="3702" y="384"/>
                      </a:lnTo>
                      <a:lnTo>
                        <a:pt x="3702" y="384"/>
                      </a:lnTo>
                      <a:lnTo>
                        <a:pt x="3702" y="384"/>
                      </a:lnTo>
                      <a:lnTo>
                        <a:pt x="3714" y="390"/>
                      </a:lnTo>
                      <a:lnTo>
                        <a:pt x="3714" y="390"/>
                      </a:lnTo>
                      <a:lnTo>
                        <a:pt x="3714" y="390"/>
                      </a:lnTo>
                      <a:lnTo>
                        <a:pt x="3720" y="390"/>
                      </a:lnTo>
                      <a:lnTo>
                        <a:pt x="3720" y="390"/>
                      </a:lnTo>
                      <a:lnTo>
                        <a:pt x="3720" y="390"/>
                      </a:lnTo>
                      <a:lnTo>
                        <a:pt x="3720" y="390"/>
                      </a:lnTo>
                      <a:lnTo>
                        <a:pt x="3720" y="390"/>
                      </a:lnTo>
                      <a:lnTo>
                        <a:pt x="3720" y="396"/>
                      </a:lnTo>
                      <a:lnTo>
                        <a:pt x="3726" y="396"/>
                      </a:lnTo>
                      <a:lnTo>
                        <a:pt x="3726" y="396"/>
                      </a:lnTo>
                      <a:lnTo>
                        <a:pt x="3726" y="396"/>
                      </a:lnTo>
                      <a:lnTo>
                        <a:pt x="3726" y="396"/>
                      </a:lnTo>
                      <a:lnTo>
                        <a:pt x="3726" y="396"/>
                      </a:lnTo>
                      <a:lnTo>
                        <a:pt x="3726" y="396"/>
                      </a:lnTo>
                      <a:lnTo>
                        <a:pt x="3738" y="402"/>
                      </a:lnTo>
                      <a:lnTo>
                        <a:pt x="3738" y="402"/>
                      </a:lnTo>
                      <a:lnTo>
                        <a:pt x="3744" y="402"/>
                      </a:lnTo>
                      <a:lnTo>
                        <a:pt x="3744" y="402"/>
                      </a:lnTo>
                      <a:lnTo>
                        <a:pt x="3744" y="402"/>
                      </a:lnTo>
                      <a:lnTo>
                        <a:pt x="3744" y="402"/>
                      </a:lnTo>
                      <a:lnTo>
                        <a:pt x="3744" y="402"/>
                      </a:lnTo>
                      <a:lnTo>
                        <a:pt x="3756" y="402"/>
                      </a:lnTo>
                      <a:lnTo>
                        <a:pt x="3756" y="402"/>
                      </a:lnTo>
                      <a:lnTo>
                        <a:pt x="3756" y="402"/>
                      </a:lnTo>
                      <a:lnTo>
                        <a:pt x="3756" y="408"/>
                      </a:lnTo>
                      <a:lnTo>
                        <a:pt x="3762" y="408"/>
                      </a:lnTo>
                      <a:lnTo>
                        <a:pt x="3762" y="408"/>
                      </a:lnTo>
                      <a:lnTo>
                        <a:pt x="3762" y="408"/>
                      </a:lnTo>
                      <a:lnTo>
                        <a:pt x="3762" y="408"/>
                      </a:lnTo>
                      <a:lnTo>
                        <a:pt x="3762" y="408"/>
                      </a:lnTo>
                      <a:lnTo>
                        <a:pt x="3762" y="408"/>
                      </a:lnTo>
                      <a:lnTo>
                        <a:pt x="3768" y="408"/>
                      </a:lnTo>
                      <a:lnTo>
                        <a:pt x="3768" y="408"/>
                      </a:lnTo>
                      <a:lnTo>
                        <a:pt x="3768" y="408"/>
                      </a:lnTo>
                      <a:lnTo>
                        <a:pt x="3768" y="408"/>
                      </a:lnTo>
                      <a:lnTo>
                        <a:pt x="3768" y="408"/>
                      </a:lnTo>
                      <a:lnTo>
                        <a:pt x="3780" y="414"/>
                      </a:lnTo>
                      <a:lnTo>
                        <a:pt x="3780" y="414"/>
                      </a:lnTo>
                      <a:lnTo>
                        <a:pt x="3780" y="414"/>
                      </a:lnTo>
                      <a:lnTo>
                        <a:pt x="3780" y="414"/>
                      </a:lnTo>
                      <a:lnTo>
                        <a:pt x="3786" y="414"/>
                      </a:lnTo>
                      <a:lnTo>
                        <a:pt x="3786" y="414"/>
                      </a:lnTo>
                      <a:lnTo>
                        <a:pt x="3786" y="414"/>
                      </a:lnTo>
                      <a:lnTo>
                        <a:pt x="3798" y="414"/>
                      </a:lnTo>
                      <a:lnTo>
                        <a:pt x="3798" y="414"/>
                      </a:lnTo>
                      <a:lnTo>
                        <a:pt x="3798" y="414"/>
                      </a:lnTo>
                      <a:lnTo>
                        <a:pt x="3798" y="414"/>
                      </a:lnTo>
                      <a:lnTo>
                        <a:pt x="3798" y="420"/>
                      </a:lnTo>
                      <a:lnTo>
                        <a:pt x="3798" y="420"/>
                      </a:lnTo>
                      <a:lnTo>
                        <a:pt x="3804" y="420"/>
                      </a:lnTo>
                      <a:lnTo>
                        <a:pt x="3804" y="420"/>
                      </a:lnTo>
                      <a:lnTo>
                        <a:pt x="3804" y="420"/>
                      </a:lnTo>
                      <a:lnTo>
                        <a:pt x="3804" y="420"/>
                      </a:lnTo>
                      <a:lnTo>
                        <a:pt x="3804" y="420"/>
                      </a:lnTo>
                      <a:lnTo>
                        <a:pt x="3804" y="420"/>
                      </a:lnTo>
                      <a:lnTo>
                        <a:pt x="3810" y="420"/>
                      </a:lnTo>
                      <a:lnTo>
                        <a:pt x="3810" y="420"/>
                      </a:lnTo>
                      <a:lnTo>
                        <a:pt x="3810" y="420"/>
                      </a:lnTo>
                      <a:lnTo>
                        <a:pt x="3822" y="420"/>
                      </a:lnTo>
                      <a:lnTo>
                        <a:pt x="3822" y="420"/>
                      </a:lnTo>
                      <a:lnTo>
                        <a:pt x="3822" y="420"/>
                      </a:lnTo>
                      <a:lnTo>
                        <a:pt x="3822" y="420"/>
                      </a:lnTo>
                      <a:lnTo>
                        <a:pt x="3822" y="426"/>
                      </a:lnTo>
                      <a:lnTo>
                        <a:pt x="3822" y="426"/>
                      </a:lnTo>
                      <a:lnTo>
                        <a:pt x="3828" y="426"/>
                      </a:lnTo>
                      <a:lnTo>
                        <a:pt x="3834" y="426"/>
                      </a:lnTo>
                      <a:lnTo>
                        <a:pt x="3834" y="426"/>
                      </a:lnTo>
                      <a:lnTo>
                        <a:pt x="3840" y="426"/>
                      </a:lnTo>
                      <a:lnTo>
                        <a:pt x="3840" y="426"/>
                      </a:lnTo>
                      <a:lnTo>
                        <a:pt x="3840" y="426"/>
                      </a:lnTo>
                      <a:lnTo>
                        <a:pt x="3840" y="426"/>
                      </a:lnTo>
                      <a:lnTo>
                        <a:pt x="3840" y="426"/>
                      </a:lnTo>
                      <a:lnTo>
                        <a:pt x="3840" y="426"/>
                      </a:lnTo>
                      <a:lnTo>
                        <a:pt x="3846" y="426"/>
                      </a:lnTo>
                      <a:lnTo>
                        <a:pt x="3846" y="426"/>
                      </a:lnTo>
                      <a:lnTo>
                        <a:pt x="3846" y="426"/>
                      </a:lnTo>
                      <a:lnTo>
                        <a:pt x="3846" y="426"/>
                      </a:lnTo>
                      <a:lnTo>
                        <a:pt x="3846" y="426"/>
                      </a:lnTo>
                      <a:lnTo>
                        <a:pt x="3846" y="426"/>
                      </a:lnTo>
                      <a:lnTo>
                        <a:pt x="3852" y="426"/>
                      </a:lnTo>
                      <a:lnTo>
                        <a:pt x="3852" y="426"/>
                      </a:lnTo>
                      <a:lnTo>
                        <a:pt x="3852" y="432"/>
                      </a:lnTo>
                      <a:lnTo>
                        <a:pt x="3852" y="432"/>
                      </a:lnTo>
                      <a:lnTo>
                        <a:pt x="3852" y="432"/>
                      </a:lnTo>
                      <a:lnTo>
                        <a:pt x="3852" y="432"/>
                      </a:lnTo>
                      <a:lnTo>
                        <a:pt x="3858" y="432"/>
                      </a:lnTo>
                      <a:lnTo>
                        <a:pt x="3858" y="432"/>
                      </a:lnTo>
                      <a:lnTo>
                        <a:pt x="3858" y="432"/>
                      </a:lnTo>
                      <a:lnTo>
                        <a:pt x="3858" y="432"/>
                      </a:lnTo>
                      <a:lnTo>
                        <a:pt x="3858" y="432"/>
                      </a:lnTo>
                      <a:lnTo>
                        <a:pt x="3858" y="432"/>
                      </a:lnTo>
                      <a:lnTo>
                        <a:pt x="3858" y="432"/>
                      </a:lnTo>
                      <a:lnTo>
                        <a:pt x="3858" y="432"/>
                      </a:lnTo>
                      <a:lnTo>
                        <a:pt x="3864" y="432"/>
                      </a:lnTo>
                      <a:lnTo>
                        <a:pt x="3864" y="432"/>
                      </a:lnTo>
                      <a:lnTo>
                        <a:pt x="3864" y="426"/>
                      </a:lnTo>
                      <a:lnTo>
                        <a:pt x="3864" y="426"/>
                      </a:lnTo>
                      <a:lnTo>
                        <a:pt x="3864" y="420"/>
                      </a:lnTo>
                      <a:lnTo>
                        <a:pt x="3864" y="414"/>
                      </a:lnTo>
                      <a:lnTo>
                        <a:pt x="3864" y="414"/>
                      </a:lnTo>
                      <a:lnTo>
                        <a:pt x="3864" y="408"/>
                      </a:lnTo>
                      <a:lnTo>
                        <a:pt x="3870" y="408"/>
                      </a:lnTo>
                      <a:lnTo>
                        <a:pt x="3870" y="408"/>
                      </a:lnTo>
                      <a:lnTo>
                        <a:pt x="3870" y="408"/>
                      </a:lnTo>
                      <a:lnTo>
                        <a:pt x="3870" y="414"/>
                      </a:lnTo>
                      <a:lnTo>
                        <a:pt x="3870" y="414"/>
                      </a:lnTo>
                      <a:lnTo>
                        <a:pt x="3870" y="420"/>
                      </a:lnTo>
                      <a:lnTo>
                        <a:pt x="3870" y="426"/>
                      </a:lnTo>
                      <a:lnTo>
                        <a:pt x="3870" y="426"/>
                      </a:lnTo>
                      <a:lnTo>
                        <a:pt x="3876" y="432"/>
                      </a:lnTo>
                      <a:lnTo>
                        <a:pt x="3876" y="432"/>
                      </a:lnTo>
                      <a:lnTo>
                        <a:pt x="3876" y="432"/>
                      </a:lnTo>
                      <a:lnTo>
                        <a:pt x="3876" y="432"/>
                      </a:lnTo>
                      <a:lnTo>
                        <a:pt x="3876" y="432"/>
                      </a:lnTo>
                      <a:lnTo>
                        <a:pt x="3876" y="432"/>
                      </a:lnTo>
                      <a:lnTo>
                        <a:pt x="3876" y="432"/>
                      </a:lnTo>
                      <a:lnTo>
                        <a:pt x="3882" y="432"/>
                      </a:lnTo>
                      <a:lnTo>
                        <a:pt x="3882" y="432"/>
                      </a:lnTo>
                      <a:lnTo>
                        <a:pt x="3882" y="432"/>
                      </a:lnTo>
                      <a:lnTo>
                        <a:pt x="3882" y="432"/>
                      </a:lnTo>
                      <a:lnTo>
                        <a:pt x="3882" y="432"/>
                      </a:lnTo>
                      <a:lnTo>
                        <a:pt x="3882" y="432"/>
                      </a:lnTo>
                      <a:lnTo>
                        <a:pt x="3888" y="432"/>
                      </a:lnTo>
                      <a:lnTo>
                        <a:pt x="3888" y="432"/>
                      </a:lnTo>
                      <a:lnTo>
                        <a:pt x="3888" y="432"/>
                      </a:lnTo>
                      <a:lnTo>
                        <a:pt x="3888" y="432"/>
                      </a:lnTo>
                      <a:lnTo>
                        <a:pt x="3888" y="432"/>
                      </a:lnTo>
                      <a:lnTo>
                        <a:pt x="3888" y="432"/>
                      </a:lnTo>
                      <a:lnTo>
                        <a:pt x="3894" y="432"/>
                      </a:lnTo>
                      <a:lnTo>
                        <a:pt x="3900" y="426"/>
                      </a:lnTo>
                      <a:lnTo>
                        <a:pt x="3900" y="426"/>
                      </a:lnTo>
                      <a:lnTo>
                        <a:pt x="3906" y="426"/>
                      </a:lnTo>
                      <a:lnTo>
                        <a:pt x="3906" y="426"/>
                      </a:lnTo>
                      <a:lnTo>
                        <a:pt x="3906" y="426"/>
                      </a:lnTo>
                      <a:lnTo>
                        <a:pt x="3906" y="426"/>
                      </a:lnTo>
                      <a:lnTo>
                        <a:pt x="3906" y="426"/>
                      </a:lnTo>
                      <a:lnTo>
                        <a:pt x="3918" y="426"/>
                      </a:lnTo>
                      <a:lnTo>
                        <a:pt x="3918" y="426"/>
                      </a:lnTo>
                      <a:lnTo>
                        <a:pt x="3918" y="426"/>
                      </a:lnTo>
                      <a:lnTo>
                        <a:pt x="3918" y="426"/>
                      </a:lnTo>
                      <a:lnTo>
                        <a:pt x="3924" y="426"/>
                      </a:lnTo>
                      <a:lnTo>
                        <a:pt x="3924" y="426"/>
                      </a:lnTo>
                      <a:lnTo>
                        <a:pt x="3924" y="426"/>
                      </a:lnTo>
                      <a:lnTo>
                        <a:pt x="3924" y="426"/>
                      </a:lnTo>
                      <a:lnTo>
                        <a:pt x="3924" y="426"/>
                      </a:lnTo>
                      <a:lnTo>
                        <a:pt x="3924" y="426"/>
                      </a:lnTo>
                      <a:lnTo>
                        <a:pt x="3930" y="426"/>
                      </a:lnTo>
                      <a:lnTo>
                        <a:pt x="3930" y="426"/>
                      </a:lnTo>
                      <a:lnTo>
                        <a:pt x="3930" y="426"/>
                      </a:lnTo>
                      <a:lnTo>
                        <a:pt x="3930" y="426"/>
                      </a:lnTo>
                      <a:lnTo>
                        <a:pt x="3930" y="426"/>
                      </a:lnTo>
                      <a:lnTo>
                        <a:pt x="3942" y="420"/>
                      </a:lnTo>
                      <a:lnTo>
                        <a:pt x="3942" y="420"/>
                      </a:lnTo>
                      <a:lnTo>
                        <a:pt x="3942" y="420"/>
                      </a:lnTo>
                      <a:lnTo>
                        <a:pt x="3948" y="420"/>
                      </a:lnTo>
                      <a:lnTo>
                        <a:pt x="3948" y="420"/>
                      </a:lnTo>
                      <a:lnTo>
                        <a:pt x="3948" y="420"/>
                      </a:lnTo>
                      <a:lnTo>
                        <a:pt x="3948" y="420"/>
                      </a:lnTo>
                      <a:lnTo>
                        <a:pt x="3960" y="420"/>
                      </a:lnTo>
                      <a:lnTo>
                        <a:pt x="3960" y="420"/>
                      </a:lnTo>
                      <a:lnTo>
                        <a:pt x="3960" y="420"/>
                      </a:lnTo>
                      <a:lnTo>
                        <a:pt x="3960" y="420"/>
                      </a:lnTo>
                      <a:lnTo>
                        <a:pt x="3960" y="420"/>
                      </a:lnTo>
                      <a:lnTo>
                        <a:pt x="3966" y="420"/>
                      </a:lnTo>
                      <a:lnTo>
                        <a:pt x="3966" y="420"/>
                      </a:lnTo>
                      <a:lnTo>
                        <a:pt x="3966" y="420"/>
                      </a:lnTo>
                      <a:lnTo>
                        <a:pt x="3966" y="420"/>
                      </a:lnTo>
                      <a:lnTo>
                        <a:pt x="3966" y="420"/>
                      </a:lnTo>
                      <a:lnTo>
                        <a:pt x="3966" y="420"/>
                      </a:lnTo>
                      <a:lnTo>
                        <a:pt x="3972" y="420"/>
                      </a:lnTo>
                      <a:lnTo>
                        <a:pt x="3972" y="420"/>
                      </a:lnTo>
                      <a:lnTo>
                        <a:pt x="3972" y="420"/>
                      </a:lnTo>
                      <a:lnTo>
                        <a:pt x="3972" y="420"/>
                      </a:lnTo>
                      <a:lnTo>
                        <a:pt x="3984" y="414"/>
                      </a:lnTo>
                      <a:lnTo>
                        <a:pt x="3984" y="414"/>
                      </a:lnTo>
                      <a:lnTo>
                        <a:pt x="3984" y="414"/>
                      </a:lnTo>
                      <a:lnTo>
                        <a:pt x="3984" y="414"/>
                      </a:lnTo>
                      <a:lnTo>
                        <a:pt x="3984" y="414"/>
                      </a:lnTo>
                      <a:lnTo>
                        <a:pt x="3990" y="414"/>
                      </a:lnTo>
                      <a:lnTo>
                        <a:pt x="3990" y="414"/>
                      </a:lnTo>
                      <a:lnTo>
                        <a:pt x="3996" y="414"/>
                      </a:lnTo>
                      <a:lnTo>
                        <a:pt x="4002" y="414"/>
                      </a:lnTo>
                      <a:lnTo>
                        <a:pt x="4002" y="414"/>
                      </a:lnTo>
                      <a:lnTo>
                        <a:pt x="4002" y="408"/>
                      </a:lnTo>
                      <a:lnTo>
                        <a:pt x="4002" y="408"/>
                      </a:lnTo>
                      <a:lnTo>
                        <a:pt x="4002" y="408"/>
                      </a:lnTo>
                      <a:lnTo>
                        <a:pt x="4002" y="408"/>
                      </a:lnTo>
                      <a:lnTo>
                        <a:pt x="4008" y="408"/>
                      </a:lnTo>
                      <a:lnTo>
                        <a:pt x="4008" y="408"/>
                      </a:lnTo>
                      <a:lnTo>
                        <a:pt x="4008" y="408"/>
                      </a:lnTo>
                      <a:lnTo>
                        <a:pt x="4008" y="408"/>
                      </a:lnTo>
                      <a:lnTo>
                        <a:pt x="4008" y="408"/>
                      </a:lnTo>
                      <a:lnTo>
                        <a:pt x="4008" y="408"/>
                      </a:lnTo>
                      <a:lnTo>
                        <a:pt x="4014" y="408"/>
                      </a:lnTo>
                      <a:lnTo>
                        <a:pt x="4014" y="408"/>
                      </a:lnTo>
                      <a:lnTo>
                        <a:pt x="4026" y="408"/>
                      </a:lnTo>
                      <a:lnTo>
                        <a:pt x="4026" y="408"/>
                      </a:lnTo>
                      <a:lnTo>
                        <a:pt x="4026" y="402"/>
                      </a:lnTo>
                      <a:lnTo>
                        <a:pt x="4026" y="402"/>
                      </a:lnTo>
                      <a:lnTo>
                        <a:pt x="4026" y="402"/>
                      </a:lnTo>
                      <a:lnTo>
                        <a:pt x="4026" y="402"/>
                      </a:lnTo>
                      <a:lnTo>
                        <a:pt x="4026" y="402"/>
                      </a:lnTo>
                      <a:lnTo>
                        <a:pt x="4038" y="402"/>
                      </a:lnTo>
                      <a:lnTo>
                        <a:pt x="4038" y="402"/>
                      </a:lnTo>
                      <a:lnTo>
                        <a:pt x="4044" y="402"/>
                      </a:lnTo>
                      <a:lnTo>
                        <a:pt x="4044" y="402"/>
                      </a:lnTo>
                      <a:lnTo>
                        <a:pt x="4044" y="402"/>
                      </a:lnTo>
                      <a:lnTo>
                        <a:pt x="4044" y="402"/>
                      </a:lnTo>
                      <a:lnTo>
                        <a:pt x="4044" y="402"/>
                      </a:lnTo>
                      <a:lnTo>
                        <a:pt x="4044" y="402"/>
                      </a:lnTo>
                      <a:lnTo>
                        <a:pt x="4050" y="396"/>
                      </a:lnTo>
                      <a:lnTo>
                        <a:pt x="4050" y="396"/>
                      </a:lnTo>
                      <a:lnTo>
                        <a:pt x="4050" y="396"/>
                      </a:lnTo>
                      <a:lnTo>
                        <a:pt x="4050" y="396"/>
                      </a:lnTo>
                      <a:lnTo>
                        <a:pt x="4050" y="396"/>
                      </a:lnTo>
                      <a:lnTo>
                        <a:pt x="4050" y="396"/>
                      </a:lnTo>
                      <a:lnTo>
                        <a:pt x="4050" y="396"/>
                      </a:lnTo>
                      <a:lnTo>
                        <a:pt x="4050" y="396"/>
                      </a:lnTo>
                      <a:lnTo>
                        <a:pt x="4056" y="396"/>
                      </a:lnTo>
                      <a:lnTo>
                        <a:pt x="4056" y="396"/>
                      </a:lnTo>
                      <a:lnTo>
                        <a:pt x="4056" y="396"/>
                      </a:lnTo>
                      <a:lnTo>
                        <a:pt x="4056" y="396"/>
                      </a:lnTo>
                      <a:lnTo>
                        <a:pt x="4056" y="396"/>
                      </a:lnTo>
                      <a:lnTo>
                        <a:pt x="4056" y="396"/>
                      </a:lnTo>
                      <a:lnTo>
                        <a:pt x="4056" y="396"/>
                      </a:lnTo>
                      <a:lnTo>
                        <a:pt x="4062" y="396"/>
                      </a:lnTo>
                      <a:lnTo>
                        <a:pt x="4062" y="396"/>
                      </a:lnTo>
                      <a:lnTo>
                        <a:pt x="4062" y="396"/>
                      </a:lnTo>
                      <a:lnTo>
                        <a:pt x="4062" y="396"/>
                      </a:lnTo>
                      <a:lnTo>
                        <a:pt x="4062" y="396"/>
                      </a:lnTo>
                      <a:lnTo>
                        <a:pt x="4062" y="396"/>
                      </a:lnTo>
                      <a:lnTo>
                        <a:pt x="4062" y="396"/>
                      </a:lnTo>
                      <a:lnTo>
                        <a:pt x="4062" y="396"/>
                      </a:lnTo>
                      <a:lnTo>
                        <a:pt x="4068" y="396"/>
                      </a:lnTo>
                      <a:lnTo>
                        <a:pt x="4068" y="396"/>
                      </a:lnTo>
                      <a:lnTo>
                        <a:pt x="4068" y="402"/>
                      </a:lnTo>
                      <a:lnTo>
                        <a:pt x="4068" y="402"/>
                      </a:lnTo>
                      <a:lnTo>
                        <a:pt x="4068" y="408"/>
                      </a:lnTo>
                      <a:lnTo>
                        <a:pt x="4068" y="414"/>
                      </a:lnTo>
                      <a:lnTo>
                        <a:pt x="4068" y="420"/>
                      </a:lnTo>
                      <a:lnTo>
                        <a:pt x="4068" y="420"/>
                      </a:lnTo>
                      <a:lnTo>
                        <a:pt x="4074" y="420"/>
                      </a:lnTo>
                      <a:lnTo>
                        <a:pt x="4074" y="420"/>
                      </a:lnTo>
                      <a:lnTo>
                        <a:pt x="4074" y="414"/>
                      </a:lnTo>
                      <a:lnTo>
                        <a:pt x="4074" y="408"/>
                      </a:lnTo>
                      <a:lnTo>
                        <a:pt x="4074" y="402"/>
                      </a:lnTo>
                      <a:lnTo>
                        <a:pt x="4074" y="402"/>
                      </a:lnTo>
                      <a:lnTo>
                        <a:pt x="4074" y="396"/>
                      </a:lnTo>
                      <a:lnTo>
                        <a:pt x="4074" y="396"/>
                      </a:lnTo>
                      <a:lnTo>
                        <a:pt x="4080" y="396"/>
                      </a:lnTo>
                      <a:lnTo>
                        <a:pt x="4080" y="396"/>
                      </a:lnTo>
                      <a:lnTo>
                        <a:pt x="4080" y="396"/>
                      </a:lnTo>
                      <a:lnTo>
                        <a:pt x="4080" y="396"/>
                      </a:lnTo>
                      <a:lnTo>
                        <a:pt x="4080" y="396"/>
                      </a:lnTo>
                      <a:lnTo>
                        <a:pt x="4080" y="396"/>
                      </a:lnTo>
                      <a:lnTo>
                        <a:pt x="4080" y="396"/>
                      </a:lnTo>
                      <a:lnTo>
                        <a:pt x="4086" y="396"/>
                      </a:lnTo>
                      <a:lnTo>
                        <a:pt x="4086" y="396"/>
                      </a:lnTo>
                      <a:lnTo>
                        <a:pt x="4086" y="396"/>
                      </a:lnTo>
                      <a:lnTo>
                        <a:pt x="4086" y="396"/>
                      </a:lnTo>
                      <a:lnTo>
                        <a:pt x="4086" y="396"/>
                      </a:lnTo>
                      <a:lnTo>
                        <a:pt x="4086" y="396"/>
                      </a:lnTo>
                      <a:lnTo>
                        <a:pt x="4092" y="396"/>
                      </a:lnTo>
                      <a:lnTo>
                        <a:pt x="4092" y="402"/>
                      </a:lnTo>
                      <a:lnTo>
                        <a:pt x="4092" y="402"/>
                      </a:lnTo>
                      <a:lnTo>
                        <a:pt x="4092" y="402"/>
                      </a:lnTo>
                      <a:lnTo>
                        <a:pt x="4092" y="402"/>
                      </a:lnTo>
                      <a:lnTo>
                        <a:pt x="4092" y="402"/>
                      </a:lnTo>
                      <a:lnTo>
                        <a:pt x="4104" y="402"/>
                      </a:lnTo>
                      <a:lnTo>
                        <a:pt x="4104" y="408"/>
                      </a:lnTo>
                      <a:lnTo>
                        <a:pt x="4104" y="408"/>
                      </a:lnTo>
                      <a:lnTo>
                        <a:pt x="4110" y="408"/>
                      </a:lnTo>
                      <a:lnTo>
                        <a:pt x="4110" y="408"/>
                      </a:lnTo>
                      <a:lnTo>
                        <a:pt x="4110" y="408"/>
                      </a:lnTo>
                      <a:lnTo>
                        <a:pt x="4110" y="408"/>
                      </a:lnTo>
                      <a:lnTo>
                        <a:pt x="4122" y="408"/>
                      </a:lnTo>
                      <a:lnTo>
                        <a:pt x="4122" y="408"/>
                      </a:lnTo>
                      <a:lnTo>
                        <a:pt x="4122" y="414"/>
                      </a:lnTo>
                      <a:lnTo>
                        <a:pt x="4122" y="414"/>
                      </a:lnTo>
                      <a:lnTo>
                        <a:pt x="4122" y="414"/>
                      </a:lnTo>
                      <a:lnTo>
                        <a:pt x="4128" y="414"/>
                      </a:lnTo>
                      <a:lnTo>
                        <a:pt x="4128" y="414"/>
                      </a:lnTo>
                      <a:lnTo>
                        <a:pt x="4128" y="414"/>
                      </a:lnTo>
                      <a:lnTo>
                        <a:pt x="4128" y="414"/>
                      </a:lnTo>
                      <a:lnTo>
                        <a:pt x="4128" y="414"/>
                      </a:lnTo>
                      <a:lnTo>
                        <a:pt x="4128" y="414"/>
                      </a:lnTo>
                      <a:lnTo>
                        <a:pt x="4134" y="414"/>
                      </a:lnTo>
                      <a:lnTo>
                        <a:pt x="4134" y="414"/>
                      </a:lnTo>
                      <a:lnTo>
                        <a:pt x="4134" y="414"/>
                      </a:lnTo>
                      <a:lnTo>
                        <a:pt x="4134" y="414"/>
                      </a:lnTo>
                      <a:lnTo>
                        <a:pt x="4146" y="420"/>
                      </a:lnTo>
                      <a:lnTo>
                        <a:pt x="4146" y="420"/>
                      </a:lnTo>
                      <a:lnTo>
                        <a:pt x="4146" y="420"/>
                      </a:lnTo>
                      <a:lnTo>
                        <a:pt x="4146" y="420"/>
                      </a:lnTo>
                      <a:lnTo>
                        <a:pt x="4152" y="420"/>
                      </a:lnTo>
                      <a:lnTo>
                        <a:pt x="4152" y="420"/>
                      </a:lnTo>
                      <a:lnTo>
                        <a:pt x="4152" y="420"/>
                      </a:lnTo>
                      <a:lnTo>
                        <a:pt x="4164" y="426"/>
                      </a:lnTo>
                      <a:lnTo>
                        <a:pt x="4164" y="426"/>
                      </a:lnTo>
                      <a:lnTo>
                        <a:pt x="4164" y="426"/>
                      </a:lnTo>
                      <a:lnTo>
                        <a:pt x="4164" y="426"/>
                      </a:lnTo>
                      <a:lnTo>
                        <a:pt x="4164" y="426"/>
                      </a:lnTo>
                      <a:lnTo>
                        <a:pt x="4164" y="426"/>
                      </a:lnTo>
                      <a:lnTo>
                        <a:pt x="4170" y="426"/>
                      </a:lnTo>
                      <a:lnTo>
                        <a:pt x="4170" y="426"/>
                      </a:lnTo>
                      <a:lnTo>
                        <a:pt x="4170" y="426"/>
                      </a:lnTo>
                      <a:lnTo>
                        <a:pt x="4170" y="426"/>
                      </a:lnTo>
                      <a:lnTo>
                        <a:pt x="4170" y="426"/>
                      </a:lnTo>
                      <a:lnTo>
                        <a:pt x="4170" y="426"/>
                      </a:lnTo>
                      <a:lnTo>
                        <a:pt x="4176" y="426"/>
                      </a:lnTo>
                      <a:lnTo>
                        <a:pt x="4176" y="426"/>
                      </a:lnTo>
                      <a:lnTo>
                        <a:pt x="4176" y="426"/>
                      </a:lnTo>
                      <a:lnTo>
                        <a:pt x="4188" y="432"/>
                      </a:lnTo>
                      <a:lnTo>
                        <a:pt x="4188" y="432"/>
                      </a:lnTo>
                      <a:lnTo>
                        <a:pt x="4188" y="432"/>
                      </a:lnTo>
                      <a:lnTo>
                        <a:pt x="4188" y="432"/>
                      </a:lnTo>
                      <a:lnTo>
                        <a:pt x="4188" y="432"/>
                      </a:lnTo>
                      <a:lnTo>
                        <a:pt x="4188" y="432"/>
                      </a:lnTo>
                      <a:lnTo>
                        <a:pt x="4194" y="432"/>
                      </a:lnTo>
                      <a:lnTo>
                        <a:pt x="4200" y="432"/>
                      </a:lnTo>
                      <a:lnTo>
                        <a:pt x="4200" y="432"/>
                      </a:lnTo>
                      <a:lnTo>
                        <a:pt x="4206" y="432"/>
                      </a:lnTo>
                      <a:lnTo>
                        <a:pt x="4206" y="432"/>
                      </a:lnTo>
                      <a:lnTo>
                        <a:pt x="4206" y="438"/>
                      </a:lnTo>
                      <a:lnTo>
                        <a:pt x="4206" y="438"/>
                      </a:lnTo>
                      <a:lnTo>
                        <a:pt x="4206" y="438"/>
                      </a:lnTo>
                      <a:lnTo>
                        <a:pt x="4206" y="438"/>
                      </a:lnTo>
                      <a:lnTo>
                        <a:pt x="4212" y="438"/>
                      </a:lnTo>
                      <a:lnTo>
                        <a:pt x="4212" y="438"/>
                      </a:lnTo>
                      <a:lnTo>
                        <a:pt x="4212" y="438"/>
                      </a:lnTo>
                      <a:lnTo>
                        <a:pt x="4212" y="438"/>
                      </a:lnTo>
                      <a:lnTo>
                        <a:pt x="4212" y="438"/>
                      </a:lnTo>
                      <a:lnTo>
                        <a:pt x="4212" y="438"/>
                      </a:lnTo>
                      <a:lnTo>
                        <a:pt x="4218" y="438"/>
                      </a:lnTo>
                      <a:lnTo>
                        <a:pt x="4224" y="438"/>
                      </a:lnTo>
                      <a:lnTo>
                        <a:pt x="4230" y="438"/>
                      </a:lnTo>
                      <a:lnTo>
                        <a:pt x="4230" y="438"/>
                      </a:lnTo>
                      <a:lnTo>
                        <a:pt x="4230" y="438"/>
                      </a:lnTo>
                      <a:lnTo>
                        <a:pt x="4230" y="438"/>
                      </a:lnTo>
                      <a:lnTo>
                        <a:pt x="4230" y="438"/>
                      </a:lnTo>
                      <a:lnTo>
                        <a:pt x="4230" y="444"/>
                      </a:lnTo>
                      <a:lnTo>
                        <a:pt x="4242" y="444"/>
                      </a:lnTo>
                      <a:lnTo>
                        <a:pt x="4242" y="444"/>
                      </a:lnTo>
                      <a:lnTo>
                        <a:pt x="4242" y="444"/>
                      </a:lnTo>
                      <a:lnTo>
                        <a:pt x="4248" y="444"/>
                      </a:lnTo>
                      <a:lnTo>
                        <a:pt x="4248" y="444"/>
                      </a:lnTo>
                      <a:lnTo>
                        <a:pt x="4248" y="444"/>
                      </a:lnTo>
                      <a:lnTo>
                        <a:pt x="4248" y="444"/>
                      </a:lnTo>
                      <a:lnTo>
                        <a:pt x="4248" y="444"/>
                      </a:lnTo>
                      <a:lnTo>
                        <a:pt x="4248" y="444"/>
                      </a:lnTo>
                      <a:lnTo>
                        <a:pt x="4254" y="444"/>
                      </a:lnTo>
                      <a:lnTo>
                        <a:pt x="4254" y="444"/>
                      </a:lnTo>
                      <a:lnTo>
                        <a:pt x="4254" y="444"/>
                      </a:lnTo>
                      <a:lnTo>
                        <a:pt x="4254" y="444"/>
                      </a:lnTo>
                      <a:lnTo>
                        <a:pt x="4254" y="444"/>
                      </a:lnTo>
                      <a:lnTo>
                        <a:pt x="4254" y="444"/>
                      </a:lnTo>
                      <a:lnTo>
                        <a:pt x="4254" y="444"/>
                      </a:lnTo>
                      <a:lnTo>
                        <a:pt x="4254" y="444"/>
                      </a:lnTo>
                      <a:lnTo>
                        <a:pt x="4260" y="444"/>
                      </a:lnTo>
                      <a:lnTo>
                        <a:pt x="4260" y="444"/>
                      </a:lnTo>
                      <a:lnTo>
                        <a:pt x="4260" y="444"/>
                      </a:lnTo>
                      <a:lnTo>
                        <a:pt x="4260" y="444"/>
                      </a:lnTo>
                      <a:lnTo>
                        <a:pt x="4260" y="444"/>
                      </a:lnTo>
                      <a:lnTo>
                        <a:pt x="4260" y="444"/>
                      </a:lnTo>
                      <a:lnTo>
                        <a:pt x="4260" y="444"/>
                      </a:lnTo>
                      <a:lnTo>
                        <a:pt x="4266" y="444"/>
                      </a:lnTo>
                      <a:lnTo>
                        <a:pt x="4266" y="450"/>
                      </a:lnTo>
                      <a:lnTo>
                        <a:pt x="4266" y="450"/>
                      </a:lnTo>
                      <a:lnTo>
                        <a:pt x="4266" y="450"/>
                      </a:lnTo>
                      <a:lnTo>
                        <a:pt x="4266" y="450"/>
                      </a:lnTo>
                      <a:lnTo>
                        <a:pt x="4266" y="450"/>
                      </a:lnTo>
                      <a:lnTo>
                        <a:pt x="4266" y="450"/>
                      </a:lnTo>
                      <a:lnTo>
                        <a:pt x="4266" y="444"/>
                      </a:lnTo>
                      <a:lnTo>
                        <a:pt x="4266" y="444"/>
                      </a:lnTo>
                      <a:lnTo>
                        <a:pt x="4272" y="444"/>
                      </a:lnTo>
                      <a:lnTo>
                        <a:pt x="4272" y="438"/>
                      </a:lnTo>
                      <a:lnTo>
                        <a:pt x="4272" y="432"/>
                      </a:lnTo>
                      <a:lnTo>
                        <a:pt x="4272" y="426"/>
                      </a:lnTo>
                      <a:lnTo>
                        <a:pt x="4272" y="426"/>
                      </a:lnTo>
                      <a:lnTo>
                        <a:pt x="4272" y="420"/>
                      </a:lnTo>
                      <a:lnTo>
                        <a:pt x="4272" y="420"/>
                      </a:lnTo>
                      <a:lnTo>
                        <a:pt x="4278" y="426"/>
                      </a:lnTo>
                      <a:lnTo>
                        <a:pt x="4278" y="426"/>
                      </a:lnTo>
                      <a:lnTo>
                        <a:pt x="4278" y="432"/>
                      </a:lnTo>
                      <a:lnTo>
                        <a:pt x="4278" y="438"/>
                      </a:lnTo>
                      <a:lnTo>
                        <a:pt x="4278" y="444"/>
                      </a:lnTo>
                      <a:lnTo>
                        <a:pt x="4278" y="444"/>
                      </a:lnTo>
                      <a:lnTo>
                        <a:pt x="4278" y="450"/>
                      </a:lnTo>
                      <a:lnTo>
                        <a:pt x="4278" y="450"/>
                      </a:lnTo>
                      <a:lnTo>
                        <a:pt x="4278" y="450"/>
                      </a:lnTo>
                      <a:lnTo>
                        <a:pt x="4284" y="450"/>
                      </a:lnTo>
                      <a:lnTo>
                        <a:pt x="4284" y="450"/>
                      </a:lnTo>
                      <a:lnTo>
                        <a:pt x="4284" y="450"/>
                      </a:lnTo>
                      <a:lnTo>
                        <a:pt x="4284" y="450"/>
                      </a:lnTo>
                      <a:lnTo>
                        <a:pt x="4284" y="450"/>
                      </a:lnTo>
                      <a:lnTo>
                        <a:pt x="4284" y="450"/>
                      </a:lnTo>
                      <a:lnTo>
                        <a:pt x="4290" y="450"/>
                      </a:lnTo>
                      <a:lnTo>
                        <a:pt x="4290" y="450"/>
                      </a:lnTo>
                      <a:lnTo>
                        <a:pt x="4290" y="444"/>
                      </a:lnTo>
                      <a:lnTo>
                        <a:pt x="4290" y="444"/>
                      </a:lnTo>
                      <a:lnTo>
                        <a:pt x="4290" y="444"/>
                      </a:lnTo>
                      <a:lnTo>
                        <a:pt x="4290" y="444"/>
                      </a:lnTo>
                      <a:lnTo>
                        <a:pt x="4296" y="444"/>
                      </a:lnTo>
                      <a:lnTo>
                        <a:pt x="4296" y="444"/>
                      </a:lnTo>
                      <a:lnTo>
                        <a:pt x="4296" y="444"/>
                      </a:lnTo>
                      <a:lnTo>
                        <a:pt x="4296" y="444"/>
                      </a:lnTo>
                      <a:lnTo>
                        <a:pt x="4296" y="444"/>
                      </a:lnTo>
                      <a:lnTo>
                        <a:pt x="4308" y="444"/>
                      </a:lnTo>
                      <a:lnTo>
                        <a:pt x="4308" y="444"/>
                      </a:lnTo>
                      <a:lnTo>
                        <a:pt x="4308" y="444"/>
                      </a:lnTo>
                      <a:lnTo>
                        <a:pt x="4308" y="444"/>
                      </a:lnTo>
                      <a:lnTo>
                        <a:pt x="4314" y="444"/>
                      </a:lnTo>
                      <a:lnTo>
                        <a:pt x="4314" y="444"/>
                      </a:lnTo>
                      <a:lnTo>
                        <a:pt x="4314" y="444"/>
                      </a:lnTo>
                      <a:lnTo>
                        <a:pt x="4326" y="444"/>
                      </a:lnTo>
                      <a:lnTo>
                        <a:pt x="4326" y="444"/>
                      </a:lnTo>
                      <a:lnTo>
                        <a:pt x="4326" y="444"/>
                      </a:lnTo>
                      <a:lnTo>
                        <a:pt x="4326" y="444"/>
                      </a:lnTo>
                      <a:lnTo>
                        <a:pt x="4326" y="444"/>
                      </a:lnTo>
                      <a:lnTo>
                        <a:pt x="4332" y="444"/>
                      </a:lnTo>
                      <a:lnTo>
                        <a:pt x="4332" y="444"/>
                      </a:lnTo>
                      <a:lnTo>
                        <a:pt x="4332" y="444"/>
                      </a:lnTo>
                      <a:lnTo>
                        <a:pt x="4332" y="438"/>
                      </a:lnTo>
                      <a:lnTo>
                        <a:pt x="4332" y="438"/>
                      </a:lnTo>
                      <a:lnTo>
                        <a:pt x="4332" y="438"/>
                      </a:lnTo>
                      <a:lnTo>
                        <a:pt x="4338" y="438"/>
                      </a:lnTo>
                      <a:lnTo>
                        <a:pt x="4338" y="438"/>
                      </a:lnTo>
                      <a:lnTo>
                        <a:pt x="4338" y="438"/>
                      </a:lnTo>
                      <a:lnTo>
                        <a:pt x="4338" y="438"/>
                      </a:lnTo>
                      <a:lnTo>
                        <a:pt x="4350" y="438"/>
                      </a:lnTo>
                      <a:lnTo>
                        <a:pt x="4350" y="438"/>
                      </a:lnTo>
                      <a:lnTo>
                        <a:pt x="4350" y="438"/>
                      </a:lnTo>
                      <a:lnTo>
                        <a:pt x="4350" y="438"/>
                      </a:lnTo>
                      <a:lnTo>
                        <a:pt x="4350" y="438"/>
                      </a:lnTo>
                      <a:lnTo>
                        <a:pt x="4356" y="438"/>
                      </a:lnTo>
                      <a:lnTo>
                        <a:pt x="4356" y="438"/>
                      </a:lnTo>
                      <a:lnTo>
                        <a:pt x="4362" y="432"/>
                      </a:lnTo>
                      <a:lnTo>
                        <a:pt x="4368" y="432"/>
                      </a:lnTo>
                      <a:lnTo>
                        <a:pt x="4368" y="432"/>
                      </a:lnTo>
                      <a:lnTo>
                        <a:pt x="4368" y="432"/>
                      </a:lnTo>
                      <a:lnTo>
                        <a:pt x="4368" y="432"/>
                      </a:lnTo>
                      <a:lnTo>
                        <a:pt x="4368" y="432"/>
                      </a:lnTo>
                      <a:lnTo>
                        <a:pt x="4368" y="432"/>
                      </a:lnTo>
                      <a:lnTo>
                        <a:pt x="4374" y="432"/>
                      </a:lnTo>
                      <a:lnTo>
                        <a:pt x="4374" y="432"/>
                      </a:lnTo>
                      <a:lnTo>
                        <a:pt x="4374" y="432"/>
                      </a:lnTo>
                      <a:lnTo>
                        <a:pt x="4374" y="432"/>
                      </a:lnTo>
                      <a:lnTo>
                        <a:pt x="4374" y="432"/>
                      </a:lnTo>
                      <a:lnTo>
                        <a:pt x="4374" y="432"/>
                      </a:lnTo>
                      <a:lnTo>
                        <a:pt x="4380" y="432"/>
                      </a:lnTo>
                      <a:lnTo>
                        <a:pt x="4380" y="432"/>
                      </a:lnTo>
                      <a:lnTo>
                        <a:pt x="4392" y="432"/>
                      </a:lnTo>
                      <a:lnTo>
                        <a:pt x="4392" y="432"/>
                      </a:lnTo>
                      <a:lnTo>
                        <a:pt x="4392" y="426"/>
                      </a:lnTo>
                      <a:lnTo>
                        <a:pt x="4392" y="426"/>
                      </a:lnTo>
                      <a:lnTo>
                        <a:pt x="4392" y="426"/>
                      </a:lnTo>
                      <a:lnTo>
                        <a:pt x="4392" y="426"/>
                      </a:lnTo>
                      <a:lnTo>
                        <a:pt x="4392" y="426"/>
                      </a:lnTo>
                      <a:lnTo>
                        <a:pt x="4404" y="426"/>
                      </a:lnTo>
                      <a:lnTo>
                        <a:pt x="4404" y="426"/>
                      </a:lnTo>
                      <a:lnTo>
                        <a:pt x="4410" y="426"/>
                      </a:lnTo>
                      <a:lnTo>
                        <a:pt x="4410" y="426"/>
                      </a:lnTo>
                      <a:lnTo>
                        <a:pt x="4410" y="426"/>
                      </a:lnTo>
                      <a:lnTo>
                        <a:pt x="4410" y="426"/>
                      </a:lnTo>
                      <a:lnTo>
                        <a:pt x="4410" y="426"/>
                      </a:lnTo>
                      <a:lnTo>
                        <a:pt x="4410" y="426"/>
                      </a:lnTo>
                      <a:lnTo>
                        <a:pt x="4410" y="426"/>
                      </a:lnTo>
                      <a:lnTo>
                        <a:pt x="4416" y="420"/>
                      </a:lnTo>
                      <a:lnTo>
                        <a:pt x="4416" y="420"/>
                      </a:lnTo>
                      <a:lnTo>
                        <a:pt x="4416" y="420"/>
                      </a:lnTo>
                      <a:lnTo>
                        <a:pt x="4416" y="420"/>
                      </a:lnTo>
                      <a:lnTo>
                        <a:pt x="4416" y="420"/>
                      </a:lnTo>
                      <a:lnTo>
                        <a:pt x="4416" y="420"/>
                      </a:lnTo>
                      <a:lnTo>
                        <a:pt x="4428" y="420"/>
                      </a:lnTo>
                      <a:lnTo>
                        <a:pt x="4428" y="420"/>
                      </a:lnTo>
                      <a:lnTo>
                        <a:pt x="4434" y="420"/>
                      </a:lnTo>
                      <a:lnTo>
                        <a:pt x="4434" y="420"/>
                      </a:lnTo>
                      <a:lnTo>
                        <a:pt x="4434" y="420"/>
                      </a:lnTo>
                      <a:lnTo>
                        <a:pt x="4434" y="420"/>
                      </a:lnTo>
                      <a:lnTo>
                        <a:pt x="4434" y="420"/>
                      </a:lnTo>
                      <a:lnTo>
                        <a:pt x="4446" y="414"/>
                      </a:lnTo>
                      <a:lnTo>
                        <a:pt x="4446" y="414"/>
                      </a:lnTo>
                      <a:lnTo>
                        <a:pt x="4446" y="414"/>
                      </a:lnTo>
                      <a:lnTo>
                        <a:pt x="4446" y="414"/>
                      </a:lnTo>
                      <a:lnTo>
                        <a:pt x="4452" y="414"/>
                      </a:lnTo>
                      <a:lnTo>
                        <a:pt x="4452" y="414"/>
                      </a:lnTo>
                      <a:lnTo>
                        <a:pt x="4452" y="414"/>
                      </a:lnTo>
                      <a:lnTo>
                        <a:pt x="4452" y="414"/>
                      </a:lnTo>
                      <a:lnTo>
                        <a:pt x="4452" y="414"/>
                      </a:lnTo>
                      <a:lnTo>
                        <a:pt x="4452" y="414"/>
                      </a:lnTo>
                      <a:lnTo>
                        <a:pt x="4458" y="408"/>
                      </a:lnTo>
                      <a:lnTo>
                        <a:pt x="4458" y="408"/>
                      </a:lnTo>
                      <a:lnTo>
                        <a:pt x="4458" y="408"/>
                      </a:lnTo>
                      <a:lnTo>
                        <a:pt x="4458" y="408"/>
                      </a:lnTo>
                      <a:lnTo>
                        <a:pt x="4458" y="408"/>
                      </a:lnTo>
                      <a:lnTo>
                        <a:pt x="4458" y="408"/>
                      </a:lnTo>
                      <a:lnTo>
                        <a:pt x="4458" y="408"/>
                      </a:lnTo>
                      <a:lnTo>
                        <a:pt x="4458" y="408"/>
                      </a:lnTo>
                      <a:lnTo>
                        <a:pt x="4464" y="408"/>
                      </a:lnTo>
                      <a:lnTo>
                        <a:pt x="4464" y="408"/>
                      </a:lnTo>
                      <a:lnTo>
                        <a:pt x="4464" y="408"/>
                      </a:lnTo>
                      <a:lnTo>
                        <a:pt x="4464" y="408"/>
                      </a:lnTo>
                      <a:lnTo>
                        <a:pt x="4464" y="408"/>
                      </a:lnTo>
                      <a:lnTo>
                        <a:pt x="4464" y="408"/>
                      </a:lnTo>
                      <a:lnTo>
                        <a:pt x="4464" y="408"/>
                      </a:lnTo>
                      <a:lnTo>
                        <a:pt x="4470" y="408"/>
                      </a:lnTo>
                      <a:lnTo>
                        <a:pt x="4470" y="408"/>
                      </a:lnTo>
                      <a:lnTo>
                        <a:pt x="4470" y="408"/>
                      </a:lnTo>
                      <a:lnTo>
                        <a:pt x="4470" y="408"/>
                      </a:lnTo>
                      <a:lnTo>
                        <a:pt x="4470" y="408"/>
                      </a:lnTo>
                      <a:lnTo>
                        <a:pt x="4470" y="408"/>
                      </a:lnTo>
                      <a:lnTo>
                        <a:pt x="4470" y="408"/>
                      </a:lnTo>
                      <a:lnTo>
                        <a:pt x="4470" y="408"/>
                      </a:lnTo>
                      <a:lnTo>
                        <a:pt x="4470" y="414"/>
                      </a:lnTo>
                      <a:lnTo>
                        <a:pt x="4476" y="414"/>
                      </a:lnTo>
                      <a:lnTo>
                        <a:pt x="4476" y="420"/>
                      </a:lnTo>
                      <a:lnTo>
                        <a:pt x="4476" y="426"/>
                      </a:lnTo>
                      <a:lnTo>
                        <a:pt x="4476" y="432"/>
                      </a:lnTo>
                      <a:lnTo>
                        <a:pt x="4476" y="432"/>
                      </a:lnTo>
                      <a:lnTo>
                        <a:pt x="4476" y="432"/>
                      </a:lnTo>
                      <a:lnTo>
                        <a:pt x="4476" y="432"/>
                      </a:lnTo>
                      <a:lnTo>
                        <a:pt x="4482" y="426"/>
                      </a:lnTo>
                      <a:lnTo>
                        <a:pt x="4482" y="420"/>
                      </a:lnTo>
                      <a:lnTo>
                        <a:pt x="4482" y="420"/>
                      </a:lnTo>
                      <a:lnTo>
                        <a:pt x="4482" y="414"/>
                      </a:lnTo>
                      <a:lnTo>
                        <a:pt x="4482" y="408"/>
                      </a:lnTo>
                      <a:lnTo>
                        <a:pt x="4482" y="408"/>
                      </a:lnTo>
                      <a:lnTo>
                        <a:pt x="4482" y="408"/>
                      </a:lnTo>
                      <a:lnTo>
                        <a:pt x="4482" y="408"/>
                      </a:lnTo>
                      <a:lnTo>
                        <a:pt x="4482" y="408"/>
                      </a:lnTo>
                      <a:lnTo>
                        <a:pt x="4488" y="408"/>
                      </a:lnTo>
                      <a:lnTo>
                        <a:pt x="4488" y="408"/>
                      </a:lnTo>
                      <a:lnTo>
                        <a:pt x="4488" y="408"/>
                      </a:lnTo>
                      <a:lnTo>
                        <a:pt x="4488" y="408"/>
                      </a:lnTo>
                      <a:lnTo>
                        <a:pt x="4488" y="408"/>
                      </a:lnTo>
                      <a:lnTo>
                        <a:pt x="4488" y="408"/>
                      </a:lnTo>
                      <a:lnTo>
                        <a:pt x="4494" y="408"/>
                      </a:lnTo>
                      <a:lnTo>
                        <a:pt x="4494" y="408"/>
                      </a:lnTo>
                      <a:lnTo>
                        <a:pt x="4494" y="408"/>
                      </a:lnTo>
                      <a:lnTo>
                        <a:pt x="4494" y="408"/>
                      </a:lnTo>
                      <a:lnTo>
                        <a:pt x="4494" y="408"/>
                      </a:lnTo>
                      <a:lnTo>
                        <a:pt x="4494" y="414"/>
                      </a:lnTo>
                      <a:lnTo>
                        <a:pt x="4500" y="414"/>
                      </a:lnTo>
                      <a:lnTo>
                        <a:pt x="4500" y="414"/>
                      </a:lnTo>
                      <a:lnTo>
                        <a:pt x="4500" y="414"/>
                      </a:lnTo>
                      <a:lnTo>
                        <a:pt x="4500" y="414"/>
                      </a:lnTo>
                      <a:lnTo>
                        <a:pt x="4512" y="414"/>
                      </a:lnTo>
                      <a:lnTo>
                        <a:pt x="4512" y="414"/>
                      </a:lnTo>
                      <a:lnTo>
                        <a:pt x="4512" y="420"/>
                      </a:lnTo>
                      <a:lnTo>
                        <a:pt x="4512" y="420"/>
                      </a:lnTo>
                      <a:lnTo>
                        <a:pt x="4512" y="420"/>
                      </a:lnTo>
                      <a:lnTo>
                        <a:pt x="4518" y="420"/>
                      </a:lnTo>
                      <a:lnTo>
                        <a:pt x="4518" y="420"/>
                      </a:lnTo>
                      <a:lnTo>
                        <a:pt x="4530" y="420"/>
                      </a:lnTo>
                      <a:lnTo>
                        <a:pt x="4530" y="420"/>
                      </a:lnTo>
                      <a:lnTo>
                        <a:pt x="4530" y="420"/>
                      </a:lnTo>
                      <a:lnTo>
                        <a:pt x="4530" y="426"/>
                      </a:lnTo>
                      <a:lnTo>
                        <a:pt x="4530" y="426"/>
                      </a:lnTo>
                      <a:lnTo>
                        <a:pt x="4530" y="426"/>
                      </a:lnTo>
                      <a:lnTo>
                        <a:pt x="4536" y="426"/>
                      </a:lnTo>
                      <a:lnTo>
                        <a:pt x="4536" y="426"/>
                      </a:lnTo>
                      <a:lnTo>
                        <a:pt x="4536" y="426"/>
                      </a:lnTo>
                      <a:lnTo>
                        <a:pt x="4536" y="426"/>
                      </a:lnTo>
                      <a:lnTo>
                        <a:pt x="4536" y="426"/>
                      </a:lnTo>
                      <a:lnTo>
                        <a:pt x="4536" y="426"/>
                      </a:lnTo>
                      <a:lnTo>
                        <a:pt x="4542" y="426"/>
                      </a:lnTo>
                      <a:lnTo>
                        <a:pt x="4542" y="426"/>
                      </a:lnTo>
                      <a:lnTo>
                        <a:pt x="4542" y="426"/>
                      </a:lnTo>
                      <a:lnTo>
                        <a:pt x="4554" y="432"/>
                      </a:lnTo>
                      <a:lnTo>
                        <a:pt x="4554" y="432"/>
                      </a:lnTo>
                      <a:lnTo>
                        <a:pt x="4554" y="432"/>
                      </a:lnTo>
                      <a:lnTo>
                        <a:pt x="4554" y="432"/>
                      </a:lnTo>
                      <a:lnTo>
                        <a:pt x="4554" y="432"/>
                      </a:lnTo>
                      <a:lnTo>
                        <a:pt x="4554" y="432"/>
                      </a:lnTo>
                      <a:lnTo>
                        <a:pt x="4560" y="432"/>
                      </a:lnTo>
                      <a:lnTo>
                        <a:pt x="4566" y="432"/>
                      </a:lnTo>
                      <a:lnTo>
                        <a:pt x="4566" y="438"/>
                      </a:lnTo>
                      <a:lnTo>
                        <a:pt x="4572" y="438"/>
                      </a:lnTo>
                      <a:lnTo>
                        <a:pt x="4572" y="438"/>
                      </a:lnTo>
                      <a:lnTo>
                        <a:pt x="4572" y="438"/>
                      </a:lnTo>
                      <a:lnTo>
                        <a:pt x="4572" y="438"/>
                      </a:lnTo>
                      <a:lnTo>
                        <a:pt x="4572" y="438"/>
                      </a:lnTo>
                      <a:lnTo>
                        <a:pt x="4572" y="438"/>
                      </a:lnTo>
                      <a:lnTo>
                        <a:pt x="4578" y="438"/>
                      </a:lnTo>
                      <a:lnTo>
                        <a:pt x="4578" y="438"/>
                      </a:lnTo>
                      <a:lnTo>
                        <a:pt x="4578" y="438"/>
                      </a:lnTo>
                      <a:lnTo>
                        <a:pt x="4578" y="438"/>
                      </a:lnTo>
                      <a:lnTo>
                        <a:pt x="4578" y="438"/>
                      </a:lnTo>
                      <a:lnTo>
                        <a:pt x="4578" y="438"/>
                      </a:lnTo>
                      <a:lnTo>
                        <a:pt x="4584" y="438"/>
                      </a:lnTo>
                      <a:lnTo>
                        <a:pt x="4590" y="444"/>
                      </a:lnTo>
                      <a:lnTo>
                        <a:pt x="4596" y="444"/>
                      </a:lnTo>
                      <a:lnTo>
                        <a:pt x="4596" y="444"/>
                      </a:lnTo>
                      <a:lnTo>
                        <a:pt x="4596" y="444"/>
                      </a:lnTo>
                      <a:lnTo>
                        <a:pt x="4596" y="444"/>
                      </a:lnTo>
                      <a:lnTo>
                        <a:pt x="4596" y="444"/>
                      </a:lnTo>
                      <a:lnTo>
                        <a:pt x="4596" y="444"/>
                      </a:lnTo>
                      <a:lnTo>
                        <a:pt x="4608" y="444"/>
                      </a:lnTo>
                      <a:lnTo>
                        <a:pt x="4608" y="444"/>
                      </a:lnTo>
                      <a:lnTo>
                        <a:pt x="4608" y="444"/>
                      </a:lnTo>
                      <a:lnTo>
                        <a:pt x="4614" y="444"/>
                      </a:lnTo>
                      <a:lnTo>
                        <a:pt x="4614" y="444"/>
                      </a:lnTo>
                      <a:lnTo>
                        <a:pt x="4614" y="444"/>
                      </a:lnTo>
                      <a:lnTo>
                        <a:pt x="4614" y="444"/>
                      </a:lnTo>
                      <a:lnTo>
                        <a:pt x="4614" y="450"/>
                      </a:lnTo>
                      <a:lnTo>
                        <a:pt x="4614" y="450"/>
                      </a:lnTo>
                      <a:lnTo>
                        <a:pt x="4620" y="450"/>
                      </a:lnTo>
                      <a:lnTo>
                        <a:pt x="4620" y="450"/>
                      </a:lnTo>
                      <a:lnTo>
                        <a:pt x="4620" y="450"/>
                      </a:lnTo>
                      <a:lnTo>
                        <a:pt x="4620" y="450"/>
                      </a:lnTo>
                      <a:lnTo>
                        <a:pt x="4620" y="450"/>
                      </a:lnTo>
                      <a:lnTo>
                        <a:pt x="4620" y="450"/>
                      </a:lnTo>
                      <a:lnTo>
                        <a:pt x="4632" y="450"/>
                      </a:lnTo>
                      <a:lnTo>
                        <a:pt x="4632" y="450"/>
                      </a:lnTo>
                      <a:lnTo>
                        <a:pt x="4632" y="450"/>
                      </a:lnTo>
                      <a:lnTo>
                        <a:pt x="4638" y="450"/>
                      </a:lnTo>
                      <a:lnTo>
                        <a:pt x="4638" y="450"/>
                      </a:lnTo>
                      <a:lnTo>
                        <a:pt x="4638" y="450"/>
                      </a:lnTo>
                      <a:lnTo>
                        <a:pt x="4638" y="450"/>
                      </a:lnTo>
                      <a:lnTo>
                        <a:pt x="4650" y="456"/>
                      </a:lnTo>
                      <a:lnTo>
                        <a:pt x="4650" y="456"/>
                      </a:lnTo>
                      <a:lnTo>
                        <a:pt x="4650" y="456"/>
                      </a:lnTo>
                      <a:lnTo>
                        <a:pt x="4650" y="456"/>
                      </a:lnTo>
                      <a:lnTo>
                        <a:pt x="4650" y="456"/>
                      </a:lnTo>
                      <a:lnTo>
                        <a:pt x="4656" y="456"/>
                      </a:lnTo>
                      <a:lnTo>
                        <a:pt x="4656" y="456"/>
                      </a:lnTo>
                      <a:lnTo>
                        <a:pt x="4656" y="456"/>
                      </a:lnTo>
                      <a:lnTo>
                        <a:pt x="4656" y="456"/>
                      </a:lnTo>
                      <a:lnTo>
                        <a:pt x="4656" y="456"/>
                      </a:lnTo>
                      <a:lnTo>
                        <a:pt x="4656" y="456"/>
                      </a:lnTo>
                      <a:lnTo>
                        <a:pt x="4662" y="456"/>
                      </a:lnTo>
                      <a:lnTo>
                        <a:pt x="4662" y="456"/>
                      </a:lnTo>
                      <a:lnTo>
                        <a:pt x="4662" y="456"/>
                      </a:lnTo>
                      <a:lnTo>
                        <a:pt x="4662" y="456"/>
                      </a:lnTo>
                      <a:lnTo>
                        <a:pt x="4662" y="456"/>
                      </a:lnTo>
                      <a:lnTo>
                        <a:pt x="4662" y="456"/>
                      </a:lnTo>
                      <a:lnTo>
                        <a:pt x="4662" y="456"/>
                      </a:lnTo>
                      <a:lnTo>
                        <a:pt x="4662" y="456"/>
                      </a:lnTo>
                      <a:lnTo>
                        <a:pt x="4662" y="456"/>
                      </a:lnTo>
                      <a:lnTo>
                        <a:pt x="4668" y="456"/>
                      </a:lnTo>
                      <a:lnTo>
                        <a:pt x="4668" y="456"/>
                      </a:lnTo>
                      <a:lnTo>
                        <a:pt x="4668" y="456"/>
                      </a:lnTo>
                      <a:lnTo>
                        <a:pt x="4668" y="456"/>
                      </a:lnTo>
                      <a:lnTo>
                        <a:pt x="4668" y="456"/>
                      </a:lnTo>
                      <a:lnTo>
                        <a:pt x="4668" y="456"/>
                      </a:lnTo>
                      <a:lnTo>
                        <a:pt x="4674" y="456"/>
                      </a:lnTo>
                      <a:lnTo>
                        <a:pt x="4674" y="456"/>
                      </a:lnTo>
                      <a:lnTo>
                        <a:pt x="4674" y="456"/>
                      </a:lnTo>
                      <a:lnTo>
                        <a:pt x="4674" y="456"/>
                      </a:lnTo>
                      <a:lnTo>
                        <a:pt x="4674" y="456"/>
                      </a:lnTo>
                      <a:lnTo>
                        <a:pt x="4674" y="456"/>
                      </a:lnTo>
                      <a:lnTo>
                        <a:pt x="4674" y="456"/>
                      </a:lnTo>
                      <a:lnTo>
                        <a:pt x="4674" y="450"/>
                      </a:lnTo>
                      <a:lnTo>
                        <a:pt x="4674" y="450"/>
                      </a:lnTo>
                      <a:lnTo>
                        <a:pt x="4680" y="444"/>
                      </a:lnTo>
                      <a:lnTo>
                        <a:pt x="4680" y="438"/>
                      </a:lnTo>
                      <a:lnTo>
                        <a:pt x="4680" y="432"/>
                      </a:lnTo>
                      <a:lnTo>
                        <a:pt x="4680" y="432"/>
                      </a:lnTo>
                      <a:lnTo>
                        <a:pt x="4680" y="432"/>
                      </a:lnTo>
                      <a:lnTo>
                        <a:pt x="4680" y="432"/>
                      </a:lnTo>
                      <a:lnTo>
                        <a:pt x="4680" y="438"/>
                      </a:lnTo>
                      <a:lnTo>
                        <a:pt x="4680" y="444"/>
                      </a:lnTo>
                      <a:lnTo>
                        <a:pt x="4686" y="450"/>
                      </a:lnTo>
                      <a:lnTo>
                        <a:pt x="4686" y="450"/>
                      </a:lnTo>
                      <a:lnTo>
                        <a:pt x="4686" y="456"/>
                      </a:lnTo>
                      <a:lnTo>
                        <a:pt x="4686" y="456"/>
                      </a:lnTo>
                      <a:lnTo>
                        <a:pt x="4686" y="456"/>
                      </a:lnTo>
                      <a:lnTo>
                        <a:pt x="4686" y="456"/>
                      </a:lnTo>
                      <a:lnTo>
                        <a:pt x="4686" y="456"/>
                      </a:lnTo>
                      <a:lnTo>
                        <a:pt x="4686" y="456"/>
                      </a:lnTo>
                      <a:lnTo>
                        <a:pt x="4692" y="456"/>
                      </a:lnTo>
                      <a:lnTo>
                        <a:pt x="4692" y="456"/>
                      </a:lnTo>
                      <a:lnTo>
                        <a:pt x="4692" y="456"/>
                      </a:lnTo>
                      <a:lnTo>
                        <a:pt x="4692" y="456"/>
                      </a:lnTo>
                      <a:lnTo>
                        <a:pt x="4692" y="456"/>
                      </a:lnTo>
                      <a:lnTo>
                        <a:pt x="4692" y="456"/>
                      </a:lnTo>
                      <a:lnTo>
                        <a:pt x="4698" y="456"/>
                      </a:lnTo>
                      <a:lnTo>
                        <a:pt x="4698" y="456"/>
                      </a:lnTo>
                      <a:lnTo>
                        <a:pt x="4698" y="456"/>
                      </a:lnTo>
                      <a:lnTo>
                        <a:pt x="4698" y="456"/>
                      </a:lnTo>
                      <a:lnTo>
                        <a:pt x="4698" y="456"/>
                      </a:lnTo>
                      <a:lnTo>
                        <a:pt x="4698" y="456"/>
                      </a:lnTo>
                      <a:lnTo>
                        <a:pt x="4704" y="456"/>
                      </a:lnTo>
                      <a:lnTo>
                        <a:pt x="4704" y="456"/>
                      </a:lnTo>
                      <a:lnTo>
                        <a:pt x="4704" y="456"/>
                      </a:lnTo>
                      <a:lnTo>
                        <a:pt x="4716" y="456"/>
                      </a:lnTo>
                      <a:lnTo>
                        <a:pt x="4716" y="456"/>
                      </a:lnTo>
                      <a:lnTo>
                        <a:pt x="4716" y="456"/>
                      </a:lnTo>
                      <a:lnTo>
                        <a:pt x="4716" y="456"/>
                      </a:lnTo>
                      <a:lnTo>
                        <a:pt x="4716" y="456"/>
                      </a:lnTo>
                      <a:lnTo>
                        <a:pt x="4716" y="456"/>
                      </a:lnTo>
                      <a:lnTo>
                        <a:pt x="4722" y="456"/>
                      </a:lnTo>
                      <a:lnTo>
                        <a:pt x="4728" y="450"/>
                      </a:lnTo>
                      <a:lnTo>
                        <a:pt x="4734" y="450"/>
                      </a:lnTo>
                      <a:lnTo>
                        <a:pt x="4734" y="450"/>
                      </a:lnTo>
                      <a:lnTo>
                        <a:pt x="4734" y="450"/>
                      </a:lnTo>
                      <a:lnTo>
                        <a:pt x="4734" y="450"/>
                      </a:lnTo>
                      <a:lnTo>
                        <a:pt x="4734" y="450"/>
                      </a:lnTo>
                      <a:lnTo>
                        <a:pt x="4734" y="450"/>
                      </a:lnTo>
                      <a:lnTo>
                        <a:pt x="4740" y="450"/>
                      </a:lnTo>
                      <a:lnTo>
                        <a:pt x="4740" y="450"/>
                      </a:lnTo>
                      <a:lnTo>
                        <a:pt x="4740" y="450"/>
                      </a:lnTo>
                      <a:lnTo>
                        <a:pt x="4740" y="450"/>
                      </a:lnTo>
                      <a:lnTo>
                        <a:pt x="4740" y="450"/>
                      </a:lnTo>
                      <a:lnTo>
                        <a:pt x="4740" y="450"/>
                      </a:lnTo>
                      <a:lnTo>
                        <a:pt x="4746" y="450"/>
                      </a:lnTo>
                      <a:lnTo>
                        <a:pt x="4746" y="450"/>
                      </a:lnTo>
                      <a:lnTo>
                        <a:pt x="4758" y="450"/>
                      </a:lnTo>
                      <a:lnTo>
                        <a:pt x="4758" y="450"/>
                      </a:lnTo>
                      <a:lnTo>
                        <a:pt x="4758" y="450"/>
                      </a:lnTo>
                      <a:lnTo>
                        <a:pt x="4758" y="450"/>
                      </a:lnTo>
                      <a:lnTo>
                        <a:pt x="4758" y="450"/>
                      </a:lnTo>
                      <a:lnTo>
                        <a:pt x="4758" y="450"/>
                      </a:lnTo>
                      <a:lnTo>
                        <a:pt x="4758" y="450"/>
                      </a:lnTo>
                      <a:lnTo>
                        <a:pt x="4770" y="444"/>
                      </a:lnTo>
                      <a:lnTo>
                        <a:pt x="4770" y="444"/>
                      </a:lnTo>
                      <a:lnTo>
                        <a:pt x="4770" y="444"/>
                      </a:lnTo>
                      <a:lnTo>
                        <a:pt x="4776" y="444"/>
                      </a:lnTo>
                      <a:lnTo>
                        <a:pt x="4776" y="444"/>
                      </a:lnTo>
                      <a:lnTo>
                        <a:pt x="4776" y="444"/>
                      </a:lnTo>
                      <a:lnTo>
                        <a:pt x="4776" y="444"/>
                      </a:lnTo>
                      <a:lnTo>
                        <a:pt x="4776" y="444"/>
                      </a:lnTo>
                      <a:lnTo>
                        <a:pt x="4776" y="444"/>
                      </a:lnTo>
                      <a:lnTo>
                        <a:pt x="4782" y="444"/>
                      </a:lnTo>
                      <a:lnTo>
                        <a:pt x="4782" y="444"/>
                      </a:lnTo>
                      <a:lnTo>
                        <a:pt x="4782" y="444"/>
                      </a:lnTo>
                      <a:lnTo>
                        <a:pt x="4782" y="444"/>
                      </a:lnTo>
                      <a:lnTo>
                        <a:pt x="4782" y="444"/>
                      </a:lnTo>
                      <a:lnTo>
                        <a:pt x="4782" y="444"/>
                      </a:lnTo>
                      <a:lnTo>
                        <a:pt x="4794" y="438"/>
                      </a:lnTo>
                      <a:lnTo>
                        <a:pt x="4794" y="438"/>
                      </a:lnTo>
                      <a:lnTo>
                        <a:pt x="4800" y="438"/>
                      </a:lnTo>
                      <a:lnTo>
                        <a:pt x="4800" y="438"/>
                      </a:lnTo>
                      <a:lnTo>
                        <a:pt x="4800" y="438"/>
                      </a:lnTo>
                      <a:lnTo>
                        <a:pt x="4800" y="438"/>
                      </a:lnTo>
                      <a:lnTo>
                        <a:pt x="4800" y="438"/>
                      </a:lnTo>
                      <a:lnTo>
                        <a:pt x="4812" y="438"/>
                      </a:lnTo>
                      <a:lnTo>
                        <a:pt x="4812" y="438"/>
                      </a:lnTo>
                      <a:lnTo>
                        <a:pt x="4812" y="432"/>
                      </a:lnTo>
                      <a:lnTo>
                        <a:pt x="4812" y="432"/>
                      </a:lnTo>
                      <a:lnTo>
                        <a:pt x="4818" y="432"/>
                      </a:lnTo>
                      <a:lnTo>
                        <a:pt x="4818" y="432"/>
                      </a:lnTo>
                      <a:lnTo>
                        <a:pt x="4818" y="432"/>
                      </a:lnTo>
                      <a:lnTo>
                        <a:pt x="4818" y="432"/>
                      </a:lnTo>
                      <a:lnTo>
                        <a:pt x="4818" y="432"/>
                      </a:lnTo>
                      <a:lnTo>
                        <a:pt x="4818" y="432"/>
                      </a:lnTo>
                      <a:lnTo>
                        <a:pt x="4824" y="432"/>
                      </a:lnTo>
                      <a:lnTo>
                        <a:pt x="4824" y="432"/>
                      </a:lnTo>
                      <a:lnTo>
                        <a:pt x="4824" y="432"/>
                      </a:lnTo>
                      <a:lnTo>
                        <a:pt x="4824" y="432"/>
                      </a:lnTo>
                      <a:lnTo>
                        <a:pt x="4824" y="432"/>
                      </a:lnTo>
                      <a:lnTo>
                        <a:pt x="4836" y="426"/>
                      </a:lnTo>
                      <a:lnTo>
                        <a:pt x="4836" y="426"/>
                      </a:lnTo>
                      <a:lnTo>
                        <a:pt x="4836" y="426"/>
                      </a:lnTo>
                      <a:lnTo>
                        <a:pt x="4836" y="426"/>
                      </a:lnTo>
                      <a:lnTo>
                        <a:pt x="4842" y="426"/>
                      </a:lnTo>
                      <a:lnTo>
                        <a:pt x="4842" y="426"/>
                      </a:lnTo>
                      <a:lnTo>
                        <a:pt x="4842" y="426"/>
                      </a:lnTo>
                      <a:lnTo>
                        <a:pt x="4854" y="426"/>
                      </a:lnTo>
                      <a:lnTo>
                        <a:pt x="4854" y="426"/>
                      </a:lnTo>
                      <a:lnTo>
                        <a:pt x="4854" y="420"/>
                      </a:lnTo>
                      <a:lnTo>
                        <a:pt x="4854" y="420"/>
                      </a:lnTo>
                      <a:lnTo>
                        <a:pt x="4854" y="420"/>
                      </a:lnTo>
                      <a:lnTo>
                        <a:pt x="4854" y="420"/>
                      </a:lnTo>
                      <a:lnTo>
                        <a:pt x="4860" y="420"/>
                      </a:lnTo>
                      <a:lnTo>
                        <a:pt x="4860" y="420"/>
                      </a:lnTo>
                      <a:lnTo>
                        <a:pt x="4860" y="420"/>
                      </a:lnTo>
                      <a:lnTo>
                        <a:pt x="4860" y="420"/>
                      </a:lnTo>
                      <a:lnTo>
                        <a:pt x="4860" y="420"/>
                      </a:lnTo>
                      <a:lnTo>
                        <a:pt x="4860" y="420"/>
                      </a:lnTo>
                      <a:lnTo>
                        <a:pt x="4866" y="420"/>
                      </a:lnTo>
                      <a:lnTo>
                        <a:pt x="4866" y="420"/>
                      </a:lnTo>
                      <a:lnTo>
                        <a:pt x="4866" y="420"/>
                      </a:lnTo>
                      <a:lnTo>
                        <a:pt x="4866" y="420"/>
                      </a:lnTo>
                      <a:lnTo>
                        <a:pt x="4866" y="420"/>
                      </a:lnTo>
                      <a:lnTo>
                        <a:pt x="4866" y="420"/>
                      </a:lnTo>
                      <a:lnTo>
                        <a:pt x="4866" y="420"/>
                      </a:lnTo>
                      <a:lnTo>
                        <a:pt x="4866" y="420"/>
                      </a:lnTo>
                      <a:lnTo>
                        <a:pt x="4872" y="420"/>
                      </a:lnTo>
                      <a:lnTo>
                        <a:pt x="4872" y="420"/>
                      </a:lnTo>
                      <a:lnTo>
                        <a:pt x="4872" y="420"/>
                      </a:lnTo>
                      <a:lnTo>
                        <a:pt x="4872" y="414"/>
                      </a:lnTo>
                      <a:lnTo>
                        <a:pt x="4872" y="414"/>
                      </a:lnTo>
                      <a:lnTo>
                        <a:pt x="4872" y="414"/>
                      </a:lnTo>
                      <a:lnTo>
                        <a:pt x="4872" y="414"/>
                      </a:lnTo>
                      <a:lnTo>
                        <a:pt x="4878" y="414"/>
                      </a:lnTo>
                      <a:lnTo>
                        <a:pt x="4878" y="414"/>
                      </a:lnTo>
                      <a:lnTo>
                        <a:pt x="4878" y="414"/>
                      </a:lnTo>
                      <a:lnTo>
                        <a:pt x="4878" y="414"/>
                      </a:lnTo>
                      <a:lnTo>
                        <a:pt x="4878" y="414"/>
                      </a:lnTo>
                      <a:lnTo>
                        <a:pt x="4878" y="420"/>
                      </a:lnTo>
                      <a:lnTo>
                        <a:pt x="4878" y="420"/>
                      </a:lnTo>
                      <a:lnTo>
                        <a:pt x="4878" y="426"/>
                      </a:lnTo>
                      <a:lnTo>
                        <a:pt x="4878" y="432"/>
                      </a:lnTo>
                      <a:lnTo>
                        <a:pt x="4884" y="438"/>
                      </a:lnTo>
                      <a:lnTo>
                        <a:pt x="4884" y="438"/>
                      </a:lnTo>
                      <a:lnTo>
                        <a:pt x="4884" y="444"/>
                      </a:lnTo>
                      <a:lnTo>
                        <a:pt x="4884" y="444"/>
                      </a:lnTo>
                      <a:lnTo>
                        <a:pt x="4884" y="438"/>
                      </a:lnTo>
                      <a:lnTo>
                        <a:pt x="4884" y="438"/>
                      </a:lnTo>
                      <a:lnTo>
                        <a:pt x="4884" y="432"/>
                      </a:lnTo>
                      <a:lnTo>
                        <a:pt x="4884" y="426"/>
                      </a:lnTo>
                      <a:lnTo>
                        <a:pt x="4890" y="420"/>
                      </a:lnTo>
                      <a:lnTo>
                        <a:pt x="4890" y="420"/>
                      </a:lnTo>
                      <a:lnTo>
                        <a:pt x="4890" y="414"/>
                      </a:lnTo>
                      <a:lnTo>
                        <a:pt x="4890" y="414"/>
                      </a:lnTo>
                      <a:lnTo>
                        <a:pt x="4890" y="414"/>
                      </a:lnTo>
                      <a:lnTo>
                        <a:pt x="4890" y="414"/>
                      </a:lnTo>
                      <a:lnTo>
                        <a:pt x="4890" y="414"/>
                      </a:lnTo>
                      <a:lnTo>
                        <a:pt x="4896" y="414"/>
                      </a:lnTo>
                      <a:lnTo>
                        <a:pt x="4896" y="420"/>
                      </a:lnTo>
                      <a:lnTo>
                        <a:pt x="4896" y="420"/>
                      </a:lnTo>
                      <a:lnTo>
                        <a:pt x="4896" y="420"/>
                      </a:lnTo>
                      <a:lnTo>
                        <a:pt x="4896" y="420"/>
                      </a:lnTo>
                      <a:lnTo>
                        <a:pt x="4896" y="420"/>
                      </a:lnTo>
                      <a:lnTo>
                        <a:pt x="4902" y="420"/>
                      </a:lnTo>
                      <a:lnTo>
                        <a:pt x="4902" y="420"/>
                      </a:lnTo>
                      <a:lnTo>
                        <a:pt x="4902" y="420"/>
                      </a:lnTo>
                      <a:lnTo>
                        <a:pt x="4902" y="420"/>
                      </a:lnTo>
                      <a:lnTo>
                        <a:pt x="4902" y="420"/>
                      </a:lnTo>
                      <a:lnTo>
                        <a:pt x="4902" y="420"/>
                      </a:lnTo>
                      <a:lnTo>
                        <a:pt x="4908" y="420"/>
                      </a:lnTo>
                      <a:lnTo>
                        <a:pt x="4908" y="420"/>
                      </a:lnTo>
                      <a:lnTo>
                        <a:pt x="4908" y="420"/>
                      </a:lnTo>
                      <a:lnTo>
                        <a:pt x="4920" y="426"/>
                      </a:lnTo>
                      <a:lnTo>
                        <a:pt x="4920" y="426"/>
                      </a:lnTo>
                      <a:lnTo>
                        <a:pt x="4920" y="426"/>
                      </a:lnTo>
                      <a:lnTo>
                        <a:pt x="4920" y="426"/>
                      </a:lnTo>
                      <a:lnTo>
                        <a:pt x="4920" y="426"/>
                      </a:lnTo>
                      <a:lnTo>
                        <a:pt x="4920" y="426"/>
                      </a:lnTo>
                      <a:lnTo>
                        <a:pt x="4926" y="426"/>
                      </a:lnTo>
                      <a:lnTo>
                        <a:pt x="4932" y="432"/>
                      </a:lnTo>
                      <a:lnTo>
                        <a:pt x="4932" y="432"/>
                      </a:lnTo>
                      <a:lnTo>
                        <a:pt x="4938" y="432"/>
                      </a:lnTo>
                      <a:lnTo>
                        <a:pt x="4938" y="432"/>
                      </a:lnTo>
                      <a:lnTo>
                        <a:pt x="4938" y="432"/>
                      </a:lnTo>
                      <a:lnTo>
                        <a:pt x="4938" y="432"/>
                      </a:lnTo>
                      <a:lnTo>
                        <a:pt x="4938" y="432"/>
                      </a:lnTo>
                      <a:lnTo>
                        <a:pt x="4938" y="432"/>
                      </a:lnTo>
                      <a:lnTo>
                        <a:pt x="4944" y="438"/>
                      </a:lnTo>
                      <a:lnTo>
                        <a:pt x="4944" y="438"/>
                      </a:lnTo>
                      <a:lnTo>
                        <a:pt x="4944" y="438"/>
                      </a:lnTo>
                      <a:lnTo>
                        <a:pt x="4944" y="438"/>
                      </a:lnTo>
                      <a:lnTo>
                        <a:pt x="4944" y="438"/>
                      </a:lnTo>
                      <a:lnTo>
                        <a:pt x="4944" y="438"/>
                      </a:lnTo>
                      <a:lnTo>
                        <a:pt x="4950" y="438"/>
                      </a:lnTo>
                      <a:lnTo>
                        <a:pt x="4956" y="438"/>
                      </a:lnTo>
                      <a:lnTo>
                        <a:pt x="4962" y="444"/>
                      </a:lnTo>
                      <a:lnTo>
                        <a:pt x="4962" y="444"/>
                      </a:lnTo>
                      <a:lnTo>
                        <a:pt x="4962" y="444"/>
                      </a:lnTo>
                      <a:lnTo>
                        <a:pt x="4962" y="444"/>
                      </a:lnTo>
                      <a:lnTo>
                        <a:pt x="4962" y="444"/>
                      </a:lnTo>
                      <a:lnTo>
                        <a:pt x="4962" y="444"/>
                      </a:lnTo>
                      <a:lnTo>
                        <a:pt x="4974" y="444"/>
                      </a:lnTo>
                      <a:lnTo>
                        <a:pt x="4974" y="444"/>
                      </a:lnTo>
                      <a:lnTo>
                        <a:pt x="4974" y="444"/>
                      </a:lnTo>
                      <a:lnTo>
                        <a:pt x="4980" y="444"/>
                      </a:lnTo>
                      <a:lnTo>
                        <a:pt x="4980" y="444"/>
                      </a:lnTo>
                      <a:lnTo>
                        <a:pt x="4980" y="450"/>
                      </a:lnTo>
                      <a:lnTo>
                        <a:pt x="4980" y="450"/>
                      </a:lnTo>
                      <a:lnTo>
                        <a:pt x="4980" y="450"/>
                      </a:lnTo>
                      <a:lnTo>
                        <a:pt x="4980" y="450"/>
                      </a:lnTo>
                      <a:lnTo>
                        <a:pt x="4986" y="450"/>
                      </a:lnTo>
                      <a:lnTo>
                        <a:pt x="4986" y="450"/>
                      </a:lnTo>
                      <a:lnTo>
                        <a:pt x="4986" y="450"/>
                      </a:lnTo>
                      <a:lnTo>
                        <a:pt x="4986" y="450"/>
                      </a:lnTo>
                      <a:lnTo>
                        <a:pt x="4986" y="450"/>
                      </a:lnTo>
                      <a:lnTo>
                        <a:pt x="4986" y="450"/>
                      </a:lnTo>
                      <a:lnTo>
                        <a:pt x="4998" y="450"/>
                      </a:lnTo>
                      <a:lnTo>
                        <a:pt x="4998" y="450"/>
                      </a:lnTo>
                      <a:lnTo>
                        <a:pt x="4998" y="456"/>
                      </a:lnTo>
                      <a:lnTo>
                        <a:pt x="5004" y="456"/>
                      </a:lnTo>
                      <a:lnTo>
                        <a:pt x="5004" y="456"/>
                      </a:lnTo>
                      <a:lnTo>
                        <a:pt x="5004" y="456"/>
                      </a:lnTo>
                      <a:lnTo>
                        <a:pt x="5004" y="456"/>
                      </a:lnTo>
                      <a:lnTo>
                        <a:pt x="5016" y="456"/>
                      </a:lnTo>
                      <a:lnTo>
                        <a:pt x="5016" y="456"/>
                      </a:lnTo>
                      <a:lnTo>
                        <a:pt x="5016" y="456"/>
                      </a:lnTo>
                      <a:lnTo>
                        <a:pt x="5016" y="456"/>
                      </a:lnTo>
                      <a:lnTo>
                        <a:pt x="5016" y="456"/>
                      </a:lnTo>
                      <a:lnTo>
                        <a:pt x="5022" y="456"/>
                      </a:lnTo>
                      <a:lnTo>
                        <a:pt x="5022" y="456"/>
                      </a:lnTo>
                      <a:lnTo>
                        <a:pt x="5022" y="456"/>
                      </a:lnTo>
                      <a:lnTo>
                        <a:pt x="5022" y="456"/>
                      </a:lnTo>
                      <a:lnTo>
                        <a:pt x="5022" y="462"/>
                      </a:lnTo>
                      <a:lnTo>
                        <a:pt x="5022" y="462"/>
                      </a:lnTo>
                      <a:lnTo>
                        <a:pt x="5028" y="462"/>
                      </a:lnTo>
                      <a:lnTo>
                        <a:pt x="5028" y="462"/>
                      </a:lnTo>
                      <a:lnTo>
                        <a:pt x="5028" y="462"/>
                      </a:lnTo>
                      <a:lnTo>
                        <a:pt x="5028" y="462"/>
                      </a:lnTo>
                      <a:lnTo>
                        <a:pt x="5040" y="462"/>
                      </a:lnTo>
                      <a:lnTo>
                        <a:pt x="5040" y="462"/>
                      </a:lnTo>
                      <a:lnTo>
                        <a:pt x="5040" y="462"/>
                      </a:lnTo>
                      <a:lnTo>
                        <a:pt x="5040" y="462"/>
                      </a:lnTo>
                      <a:lnTo>
                        <a:pt x="5040" y="462"/>
                      </a:lnTo>
                      <a:lnTo>
                        <a:pt x="5046" y="462"/>
                      </a:lnTo>
                      <a:lnTo>
                        <a:pt x="5046" y="462"/>
                      </a:lnTo>
                      <a:lnTo>
                        <a:pt x="5052" y="468"/>
                      </a:lnTo>
                      <a:lnTo>
                        <a:pt x="5058" y="468"/>
                      </a:lnTo>
                      <a:lnTo>
                        <a:pt x="5058" y="468"/>
                      </a:lnTo>
                      <a:lnTo>
                        <a:pt x="5058" y="468"/>
                      </a:lnTo>
                      <a:lnTo>
                        <a:pt x="5058" y="468"/>
                      </a:lnTo>
                      <a:lnTo>
                        <a:pt x="5058" y="468"/>
                      </a:lnTo>
                      <a:lnTo>
                        <a:pt x="5058" y="468"/>
                      </a:lnTo>
                      <a:lnTo>
                        <a:pt x="5064" y="468"/>
                      </a:lnTo>
                      <a:lnTo>
                        <a:pt x="5064" y="468"/>
                      </a:lnTo>
                      <a:lnTo>
                        <a:pt x="5064" y="468"/>
                      </a:lnTo>
                      <a:lnTo>
                        <a:pt x="5064" y="468"/>
                      </a:lnTo>
                      <a:lnTo>
                        <a:pt x="5064" y="468"/>
                      </a:lnTo>
                      <a:lnTo>
                        <a:pt x="5064" y="468"/>
                      </a:lnTo>
                      <a:lnTo>
                        <a:pt x="5070" y="468"/>
                      </a:lnTo>
                      <a:lnTo>
                        <a:pt x="5070" y="468"/>
                      </a:lnTo>
                      <a:lnTo>
                        <a:pt x="5070" y="468"/>
                      </a:lnTo>
                      <a:lnTo>
                        <a:pt x="5070" y="468"/>
                      </a:lnTo>
                      <a:lnTo>
                        <a:pt x="5070" y="468"/>
                      </a:lnTo>
                      <a:lnTo>
                        <a:pt x="5070" y="468"/>
                      </a:lnTo>
                      <a:lnTo>
                        <a:pt x="5070" y="468"/>
                      </a:lnTo>
                      <a:lnTo>
                        <a:pt x="5070" y="468"/>
                      </a:lnTo>
                      <a:lnTo>
                        <a:pt x="5076" y="468"/>
                      </a:lnTo>
                      <a:lnTo>
                        <a:pt x="5076" y="468"/>
                      </a:lnTo>
                      <a:lnTo>
                        <a:pt x="5076" y="468"/>
                      </a:lnTo>
                      <a:lnTo>
                        <a:pt x="5076" y="468"/>
                      </a:lnTo>
                      <a:lnTo>
                        <a:pt x="5076" y="468"/>
                      </a:lnTo>
                      <a:lnTo>
                        <a:pt x="5076" y="468"/>
                      </a:lnTo>
                      <a:lnTo>
                        <a:pt x="5076" y="468"/>
                      </a:lnTo>
                      <a:lnTo>
                        <a:pt x="5082" y="468"/>
                      </a:lnTo>
                      <a:lnTo>
                        <a:pt x="5082" y="468"/>
                      </a:lnTo>
                      <a:lnTo>
                        <a:pt x="5082" y="468"/>
                      </a:lnTo>
                      <a:lnTo>
                        <a:pt x="5082" y="468"/>
                      </a:lnTo>
                      <a:lnTo>
                        <a:pt x="5082" y="468"/>
                      </a:lnTo>
                      <a:lnTo>
                        <a:pt x="5082" y="462"/>
                      </a:lnTo>
                      <a:lnTo>
                        <a:pt x="5082" y="462"/>
                      </a:lnTo>
                      <a:lnTo>
                        <a:pt x="5082" y="456"/>
                      </a:lnTo>
                      <a:lnTo>
                        <a:pt x="5082" y="450"/>
                      </a:lnTo>
                      <a:lnTo>
                        <a:pt x="5088" y="444"/>
                      </a:lnTo>
                      <a:lnTo>
                        <a:pt x="5088" y="444"/>
                      </a:lnTo>
                      <a:lnTo>
                        <a:pt x="5088" y="444"/>
                      </a:lnTo>
                      <a:lnTo>
                        <a:pt x="5088" y="444"/>
                      </a:lnTo>
                      <a:lnTo>
                        <a:pt x="5088" y="450"/>
                      </a:lnTo>
                      <a:lnTo>
                        <a:pt x="5088" y="456"/>
                      </a:lnTo>
                      <a:lnTo>
                        <a:pt x="5088" y="462"/>
                      </a:lnTo>
                      <a:lnTo>
                        <a:pt x="5088" y="462"/>
                      </a:lnTo>
                      <a:lnTo>
                        <a:pt x="5094" y="468"/>
                      </a:lnTo>
                      <a:lnTo>
                        <a:pt x="5094" y="468"/>
                      </a:lnTo>
                      <a:lnTo>
                        <a:pt x="5094" y="468"/>
                      </a:lnTo>
                      <a:lnTo>
                        <a:pt x="5094" y="468"/>
                      </a:lnTo>
                      <a:lnTo>
                        <a:pt x="5094" y="468"/>
                      </a:lnTo>
                      <a:lnTo>
                        <a:pt x="5094" y="468"/>
                      </a:lnTo>
                      <a:lnTo>
                        <a:pt x="5094" y="468"/>
                      </a:lnTo>
                      <a:lnTo>
                        <a:pt x="5094" y="468"/>
                      </a:lnTo>
                      <a:lnTo>
                        <a:pt x="5100" y="468"/>
                      </a:lnTo>
                      <a:lnTo>
                        <a:pt x="5100" y="468"/>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1" name="Rectangle 54">
                  <a:extLst>
                    <a:ext uri="{FF2B5EF4-FFF2-40B4-BE49-F238E27FC236}">
                      <a16:creationId xmlns:a16="http://schemas.microsoft.com/office/drawing/2014/main" id="{17865CFF-9B60-445F-9C9F-9AA5B89ED2A7}"/>
                    </a:ext>
                  </a:extLst>
                </p:cNvPr>
                <p:cNvSpPr>
                  <a:spLocks noChangeArrowheads="1"/>
                </p:cNvSpPr>
                <p:nvPr/>
              </p:nvSpPr>
              <p:spPr bwMode="auto">
                <a:xfrm>
                  <a:off x="510" y="3754"/>
                  <a:ext cx="3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1212" name="Freeform 55">
                  <a:extLst>
                    <a:ext uri="{FF2B5EF4-FFF2-40B4-BE49-F238E27FC236}">
                      <a16:creationId xmlns:a16="http://schemas.microsoft.com/office/drawing/2014/main" id="{0BE9EA85-0609-4837-AA62-D03D686F69D8}"/>
                    </a:ext>
                  </a:extLst>
                </p:cNvPr>
                <p:cNvSpPr>
                  <a:spLocks/>
                </p:cNvSpPr>
                <p:nvPr/>
              </p:nvSpPr>
              <p:spPr bwMode="auto">
                <a:xfrm>
                  <a:off x="282" y="2656"/>
                  <a:ext cx="5100" cy="480"/>
                </a:xfrm>
                <a:custGeom>
                  <a:avLst/>
                  <a:gdLst>
                    <a:gd name="T0" fmla="*/ 72 w 5100"/>
                    <a:gd name="T1" fmla="*/ 24 h 480"/>
                    <a:gd name="T2" fmla="*/ 180 w 5100"/>
                    <a:gd name="T3" fmla="*/ 12 h 480"/>
                    <a:gd name="T4" fmla="*/ 228 w 5100"/>
                    <a:gd name="T5" fmla="*/ 12 h 480"/>
                    <a:gd name="T6" fmla="*/ 330 w 5100"/>
                    <a:gd name="T7" fmla="*/ 54 h 480"/>
                    <a:gd name="T8" fmla="*/ 408 w 5100"/>
                    <a:gd name="T9" fmla="*/ 84 h 480"/>
                    <a:gd name="T10" fmla="*/ 480 w 5100"/>
                    <a:gd name="T11" fmla="*/ 78 h 480"/>
                    <a:gd name="T12" fmla="*/ 588 w 5100"/>
                    <a:gd name="T13" fmla="*/ 66 h 480"/>
                    <a:gd name="T14" fmla="*/ 636 w 5100"/>
                    <a:gd name="T15" fmla="*/ 72 h 480"/>
                    <a:gd name="T16" fmla="*/ 738 w 5100"/>
                    <a:gd name="T17" fmla="*/ 114 h 480"/>
                    <a:gd name="T18" fmla="*/ 816 w 5100"/>
                    <a:gd name="T19" fmla="*/ 138 h 480"/>
                    <a:gd name="T20" fmla="*/ 882 w 5100"/>
                    <a:gd name="T21" fmla="*/ 138 h 480"/>
                    <a:gd name="T22" fmla="*/ 990 w 5100"/>
                    <a:gd name="T23" fmla="*/ 126 h 480"/>
                    <a:gd name="T24" fmla="*/ 1038 w 5100"/>
                    <a:gd name="T25" fmla="*/ 126 h 480"/>
                    <a:gd name="T26" fmla="*/ 1140 w 5100"/>
                    <a:gd name="T27" fmla="*/ 168 h 480"/>
                    <a:gd name="T28" fmla="*/ 1218 w 5100"/>
                    <a:gd name="T29" fmla="*/ 192 h 480"/>
                    <a:gd name="T30" fmla="*/ 1290 w 5100"/>
                    <a:gd name="T31" fmla="*/ 192 h 480"/>
                    <a:gd name="T32" fmla="*/ 1398 w 5100"/>
                    <a:gd name="T33" fmla="*/ 180 h 480"/>
                    <a:gd name="T34" fmla="*/ 1446 w 5100"/>
                    <a:gd name="T35" fmla="*/ 180 h 480"/>
                    <a:gd name="T36" fmla="*/ 1548 w 5100"/>
                    <a:gd name="T37" fmla="*/ 222 h 480"/>
                    <a:gd name="T38" fmla="*/ 1626 w 5100"/>
                    <a:gd name="T39" fmla="*/ 246 h 480"/>
                    <a:gd name="T40" fmla="*/ 1692 w 5100"/>
                    <a:gd name="T41" fmla="*/ 246 h 480"/>
                    <a:gd name="T42" fmla="*/ 1806 w 5100"/>
                    <a:gd name="T43" fmla="*/ 234 h 480"/>
                    <a:gd name="T44" fmla="*/ 1854 w 5100"/>
                    <a:gd name="T45" fmla="*/ 234 h 480"/>
                    <a:gd name="T46" fmla="*/ 1956 w 5100"/>
                    <a:gd name="T47" fmla="*/ 276 h 480"/>
                    <a:gd name="T48" fmla="*/ 2034 w 5100"/>
                    <a:gd name="T49" fmla="*/ 300 h 480"/>
                    <a:gd name="T50" fmla="*/ 2100 w 5100"/>
                    <a:gd name="T51" fmla="*/ 300 h 480"/>
                    <a:gd name="T52" fmla="*/ 2208 w 5100"/>
                    <a:gd name="T53" fmla="*/ 282 h 480"/>
                    <a:gd name="T54" fmla="*/ 2256 w 5100"/>
                    <a:gd name="T55" fmla="*/ 282 h 480"/>
                    <a:gd name="T56" fmla="*/ 2358 w 5100"/>
                    <a:gd name="T57" fmla="*/ 318 h 480"/>
                    <a:gd name="T58" fmla="*/ 2436 w 5100"/>
                    <a:gd name="T59" fmla="*/ 342 h 480"/>
                    <a:gd name="T60" fmla="*/ 2508 w 5100"/>
                    <a:gd name="T61" fmla="*/ 342 h 480"/>
                    <a:gd name="T62" fmla="*/ 2604 w 5100"/>
                    <a:gd name="T63" fmla="*/ 324 h 480"/>
                    <a:gd name="T64" fmla="*/ 2664 w 5100"/>
                    <a:gd name="T65" fmla="*/ 324 h 480"/>
                    <a:gd name="T66" fmla="*/ 2766 w 5100"/>
                    <a:gd name="T67" fmla="*/ 360 h 480"/>
                    <a:gd name="T68" fmla="*/ 2844 w 5100"/>
                    <a:gd name="T69" fmla="*/ 378 h 480"/>
                    <a:gd name="T70" fmla="*/ 2910 w 5100"/>
                    <a:gd name="T71" fmla="*/ 372 h 480"/>
                    <a:gd name="T72" fmla="*/ 3012 w 5100"/>
                    <a:gd name="T73" fmla="*/ 354 h 480"/>
                    <a:gd name="T74" fmla="*/ 3072 w 5100"/>
                    <a:gd name="T75" fmla="*/ 348 h 480"/>
                    <a:gd name="T76" fmla="*/ 3174 w 5100"/>
                    <a:gd name="T77" fmla="*/ 384 h 480"/>
                    <a:gd name="T78" fmla="*/ 3252 w 5100"/>
                    <a:gd name="T79" fmla="*/ 402 h 480"/>
                    <a:gd name="T80" fmla="*/ 3318 w 5100"/>
                    <a:gd name="T81" fmla="*/ 396 h 480"/>
                    <a:gd name="T82" fmla="*/ 3420 w 5100"/>
                    <a:gd name="T83" fmla="*/ 378 h 480"/>
                    <a:gd name="T84" fmla="*/ 3474 w 5100"/>
                    <a:gd name="T85" fmla="*/ 372 h 480"/>
                    <a:gd name="T86" fmla="*/ 3576 w 5100"/>
                    <a:gd name="T87" fmla="*/ 402 h 480"/>
                    <a:gd name="T88" fmla="*/ 3654 w 5100"/>
                    <a:gd name="T89" fmla="*/ 420 h 480"/>
                    <a:gd name="T90" fmla="*/ 3726 w 5100"/>
                    <a:gd name="T91" fmla="*/ 414 h 480"/>
                    <a:gd name="T92" fmla="*/ 3822 w 5100"/>
                    <a:gd name="T93" fmla="*/ 390 h 480"/>
                    <a:gd name="T94" fmla="*/ 3882 w 5100"/>
                    <a:gd name="T95" fmla="*/ 384 h 480"/>
                    <a:gd name="T96" fmla="*/ 3984 w 5100"/>
                    <a:gd name="T97" fmla="*/ 420 h 480"/>
                    <a:gd name="T98" fmla="*/ 4062 w 5100"/>
                    <a:gd name="T99" fmla="*/ 438 h 480"/>
                    <a:gd name="T100" fmla="*/ 4128 w 5100"/>
                    <a:gd name="T101" fmla="*/ 432 h 480"/>
                    <a:gd name="T102" fmla="*/ 4230 w 5100"/>
                    <a:gd name="T103" fmla="*/ 408 h 480"/>
                    <a:gd name="T104" fmla="*/ 4284 w 5100"/>
                    <a:gd name="T105" fmla="*/ 396 h 480"/>
                    <a:gd name="T106" fmla="*/ 4374 w 5100"/>
                    <a:gd name="T107" fmla="*/ 432 h 480"/>
                    <a:gd name="T108" fmla="*/ 4464 w 5100"/>
                    <a:gd name="T109" fmla="*/ 456 h 480"/>
                    <a:gd name="T110" fmla="*/ 4530 w 5100"/>
                    <a:gd name="T111" fmla="*/ 450 h 480"/>
                    <a:gd name="T112" fmla="*/ 4632 w 5100"/>
                    <a:gd name="T113" fmla="*/ 432 h 480"/>
                    <a:gd name="T114" fmla="*/ 4686 w 5100"/>
                    <a:gd name="T115" fmla="*/ 420 h 480"/>
                    <a:gd name="T116" fmla="*/ 4782 w 5100"/>
                    <a:gd name="T117" fmla="*/ 456 h 480"/>
                    <a:gd name="T118" fmla="*/ 4872 w 5100"/>
                    <a:gd name="T119" fmla="*/ 480 h 480"/>
                    <a:gd name="T120" fmla="*/ 4938 w 5100"/>
                    <a:gd name="T121" fmla="*/ 474 h 480"/>
                    <a:gd name="T122" fmla="*/ 5028 w 5100"/>
                    <a:gd name="T123" fmla="*/ 462 h 480"/>
                    <a:gd name="T124" fmla="*/ 5094 w 5100"/>
                    <a:gd name="T125" fmla="*/ 450 h 4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5100" h="480">
                      <a:moveTo>
                        <a:pt x="0" y="24"/>
                      </a:moveTo>
                      <a:lnTo>
                        <a:pt x="0" y="24"/>
                      </a:lnTo>
                      <a:lnTo>
                        <a:pt x="0" y="24"/>
                      </a:lnTo>
                      <a:lnTo>
                        <a:pt x="0" y="24"/>
                      </a:lnTo>
                      <a:lnTo>
                        <a:pt x="0" y="24"/>
                      </a:lnTo>
                      <a:lnTo>
                        <a:pt x="0" y="24"/>
                      </a:lnTo>
                      <a:lnTo>
                        <a:pt x="6" y="18"/>
                      </a:lnTo>
                      <a:lnTo>
                        <a:pt x="6" y="12"/>
                      </a:lnTo>
                      <a:lnTo>
                        <a:pt x="6" y="6"/>
                      </a:lnTo>
                      <a:lnTo>
                        <a:pt x="6" y="0"/>
                      </a:lnTo>
                      <a:lnTo>
                        <a:pt x="6" y="0"/>
                      </a:lnTo>
                      <a:lnTo>
                        <a:pt x="6" y="0"/>
                      </a:lnTo>
                      <a:lnTo>
                        <a:pt x="12" y="6"/>
                      </a:lnTo>
                      <a:lnTo>
                        <a:pt x="12" y="12"/>
                      </a:lnTo>
                      <a:lnTo>
                        <a:pt x="12" y="18"/>
                      </a:lnTo>
                      <a:lnTo>
                        <a:pt x="12" y="24"/>
                      </a:lnTo>
                      <a:lnTo>
                        <a:pt x="12" y="30"/>
                      </a:lnTo>
                      <a:lnTo>
                        <a:pt x="18" y="30"/>
                      </a:lnTo>
                      <a:lnTo>
                        <a:pt x="18" y="30"/>
                      </a:lnTo>
                      <a:lnTo>
                        <a:pt x="18" y="24"/>
                      </a:lnTo>
                      <a:lnTo>
                        <a:pt x="18" y="24"/>
                      </a:lnTo>
                      <a:lnTo>
                        <a:pt x="18" y="24"/>
                      </a:lnTo>
                      <a:lnTo>
                        <a:pt x="18" y="24"/>
                      </a:lnTo>
                      <a:lnTo>
                        <a:pt x="24" y="24"/>
                      </a:lnTo>
                      <a:lnTo>
                        <a:pt x="24" y="24"/>
                      </a:lnTo>
                      <a:lnTo>
                        <a:pt x="24" y="24"/>
                      </a:lnTo>
                      <a:lnTo>
                        <a:pt x="24" y="24"/>
                      </a:lnTo>
                      <a:lnTo>
                        <a:pt x="24" y="24"/>
                      </a:lnTo>
                      <a:lnTo>
                        <a:pt x="24" y="24"/>
                      </a:lnTo>
                      <a:lnTo>
                        <a:pt x="30" y="24"/>
                      </a:lnTo>
                      <a:lnTo>
                        <a:pt x="30" y="24"/>
                      </a:lnTo>
                      <a:lnTo>
                        <a:pt x="30" y="24"/>
                      </a:lnTo>
                      <a:lnTo>
                        <a:pt x="30" y="24"/>
                      </a:lnTo>
                      <a:lnTo>
                        <a:pt x="30" y="24"/>
                      </a:lnTo>
                      <a:lnTo>
                        <a:pt x="42" y="24"/>
                      </a:lnTo>
                      <a:lnTo>
                        <a:pt x="42" y="24"/>
                      </a:lnTo>
                      <a:lnTo>
                        <a:pt x="42" y="24"/>
                      </a:lnTo>
                      <a:lnTo>
                        <a:pt x="42" y="24"/>
                      </a:lnTo>
                      <a:lnTo>
                        <a:pt x="48" y="24"/>
                      </a:lnTo>
                      <a:lnTo>
                        <a:pt x="48" y="24"/>
                      </a:lnTo>
                      <a:lnTo>
                        <a:pt x="48" y="24"/>
                      </a:lnTo>
                      <a:lnTo>
                        <a:pt x="60" y="24"/>
                      </a:lnTo>
                      <a:lnTo>
                        <a:pt x="60" y="24"/>
                      </a:lnTo>
                      <a:lnTo>
                        <a:pt x="60" y="24"/>
                      </a:lnTo>
                      <a:lnTo>
                        <a:pt x="60" y="24"/>
                      </a:lnTo>
                      <a:lnTo>
                        <a:pt x="60" y="24"/>
                      </a:lnTo>
                      <a:lnTo>
                        <a:pt x="60" y="24"/>
                      </a:lnTo>
                      <a:lnTo>
                        <a:pt x="66" y="24"/>
                      </a:lnTo>
                      <a:lnTo>
                        <a:pt x="66" y="24"/>
                      </a:lnTo>
                      <a:lnTo>
                        <a:pt x="66" y="24"/>
                      </a:lnTo>
                      <a:lnTo>
                        <a:pt x="66" y="24"/>
                      </a:lnTo>
                      <a:lnTo>
                        <a:pt x="66" y="24"/>
                      </a:lnTo>
                      <a:lnTo>
                        <a:pt x="66" y="24"/>
                      </a:lnTo>
                      <a:lnTo>
                        <a:pt x="72" y="24"/>
                      </a:lnTo>
                      <a:lnTo>
                        <a:pt x="72" y="24"/>
                      </a:lnTo>
                      <a:lnTo>
                        <a:pt x="72" y="24"/>
                      </a:lnTo>
                      <a:lnTo>
                        <a:pt x="84" y="24"/>
                      </a:lnTo>
                      <a:lnTo>
                        <a:pt x="84" y="24"/>
                      </a:lnTo>
                      <a:lnTo>
                        <a:pt x="84" y="24"/>
                      </a:lnTo>
                      <a:lnTo>
                        <a:pt x="84" y="24"/>
                      </a:lnTo>
                      <a:lnTo>
                        <a:pt x="84" y="24"/>
                      </a:lnTo>
                      <a:lnTo>
                        <a:pt x="84" y="24"/>
                      </a:lnTo>
                      <a:lnTo>
                        <a:pt x="90" y="24"/>
                      </a:lnTo>
                      <a:lnTo>
                        <a:pt x="96" y="24"/>
                      </a:lnTo>
                      <a:lnTo>
                        <a:pt x="102" y="24"/>
                      </a:lnTo>
                      <a:lnTo>
                        <a:pt x="102" y="24"/>
                      </a:lnTo>
                      <a:lnTo>
                        <a:pt x="102" y="24"/>
                      </a:lnTo>
                      <a:lnTo>
                        <a:pt x="102" y="18"/>
                      </a:lnTo>
                      <a:lnTo>
                        <a:pt x="102" y="18"/>
                      </a:lnTo>
                      <a:lnTo>
                        <a:pt x="102" y="18"/>
                      </a:lnTo>
                      <a:lnTo>
                        <a:pt x="108" y="18"/>
                      </a:lnTo>
                      <a:lnTo>
                        <a:pt x="108" y="18"/>
                      </a:lnTo>
                      <a:lnTo>
                        <a:pt x="108" y="18"/>
                      </a:lnTo>
                      <a:lnTo>
                        <a:pt x="108" y="18"/>
                      </a:lnTo>
                      <a:lnTo>
                        <a:pt x="108" y="18"/>
                      </a:lnTo>
                      <a:lnTo>
                        <a:pt x="108" y="18"/>
                      </a:lnTo>
                      <a:lnTo>
                        <a:pt x="114" y="18"/>
                      </a:lnTo>
                      <a:lnTo>
                        <a:pt x="114" y="18"/>
                      </a:lnTo>
                      <a:lnTo>
                        <a:pt x="120" y="18"/>
                      </a:lnTo>
                      <a:lnTo>
                        <a:pt x="126" y="18"/>
                      </a:lnTo>
                      <a:lnTo>
                        <a:pt x="126" y="18"/>
                      </a:lnTo>
                      <a:lnTo>
                        <a:pt x="126" y="18"/>
                      </a:lnTo>
                      <a:lnTo>
                        <a:pt x="126" y="18"/>
                      </a:lnTo>
                      <a:lnTo>
                        <a:pt x="126" y="18"/>
                      </a:lnTo>
                      <a:lnTo>
                        <a:pt x="126" y="18"/>
                      </a:lnTo>
                      <a:lnTo>
                        <a:pt x="138" y="18"/>
                      </a:lnTo>
                      <a:lnTo>
                        <a:pt x="138" y="18"/>
                      </a:lnTo>
                      <a:lnTo>
                        <a:pt x="138" y="18"/>
                      </a:lnTo>
                      <a:lnTo>
                        <a:pt x="144" y="18"/>
                      </a:lnTo>
                      <a:lnTo>
                        <a:pt x="144" y="18"/>
                      </a:lnTo>
                      <a:lnTo>
                        <a:pt x="144" y="18"/>
                      </a:lnTo>
                      <a:lnTo>
                        <a:pt x="144" y="18"/>
                      </a:lnTo>
                      <a:lnTo>
                        <a:pt x="144" y="18"/>
                      </a:lnTo>
                      <a:lnTo>
                        <a:pt x="144" y="18"/>
                      </a:lnTo>
                      <a:lnTo>
                        <a:pt x="150" y="18"/>
                      </a:lnTo>
                      <a:lnTo>
                        <a:pt x="150" y="18"/>
                      </a:lnTo>
                      <a:lnTo>
                        <a:pt x="150" y="18"/>
                      </a:lnTo>
                      <a:lnTo>
                        <a:pt x="150" y="18"/>
                      </a:lnTo>
                      <a:lnTo>
                        <a:pt x="150" y="18"/>
                      </a:lnTo>
                      <a:lnTo>
                        <a:pt x="150" y="12"/>
                      </a:lnTo>
                      <a:lnTo>
                        <a:pt x="162" y="12"/>
                      </a:lnTo>
                      <a:lnTo>
                        <a:pt x="162" y="12"/>
                      </a:lnTo>
                      <a:lnTo>
                        <a:pt x="168" y="12"/>
                      </a:lnTo>
                      <a:lnTo>
                        <a:pt x="168" y="12"/>
                      </a:lnTo>
                      <a:lnTo>
                        <a:pt x="168" y="12"/>
                      </a:lnTo>
                      <a:lnTo>
                        <a:pt x="168" y="12"/>
                      </a:lnTo>
                      <a:lnTo>
                        <a:pt x="168" y="12"/>
                      </a:lnTo>
                      <a:lnTo>
                        <a:pt x="180" y="12"/>
                      </a:lnTo>
                      <a:lnTo>
                        <a:pt x="180" y="12"/>
                      </a:lnTo>
                      <a:lnTo>
                        <a:pt x="180" y="12"/>
                      </a:lnTo>
                      <a:lnTo>
                        <a:pt x="180" y="12"/>
                      </a:lnTo>
                      <a:lnTo>
                        <a:pt x="186" y="12"/>
                      </a:lnTo>
                      <a:lnTo>
                        <a:pt x="186" y="12"/>
                      </a:lnTo>
                      <a:lnTo>
                        <a:pt x="186" y="12"/>
                      </a:lnTo>
                      <a:lnTo>
                        <a:pt x="186" y="12"/>
                      </a:lnTo>
                      <a:lnTo>
                        <a:pt x="186" y="12"/>
                      </a:lnTo>
                      <a:lnTo>
                        <a:pt x="186" y="12"/>
                      </a:lnTo>
                      <a:lnTo>
                        <a:pt x="192" y="12"/>
                      </a:lnTo>
                      <a:lnTo>
                        <a:pt x="192" y="12"/>
                      </a:lnTo>
                      <a:lnTo>
                        <a:pt x="192" y="12"/>
                      </a:lnTo>
                      <a:lnTo>
                        <a:pt x="192" y="6"/>
                      </a:lnTo>
                      <a:lnTo>
                        <a:pt x="192" y="6"/>
                      </a:lnTo>
                      <a:lnTo>
                        <a:pt x="192" y="6"/>
                      </a:lnTo>
                      <a:lnTo>
                        <a:pt x="198" y="6"/>
                      </a:lnTo>
                      <a:lnTo>
                        <a:pt x="198" y="6"/>
                      </a:lnTo>
                      <a:lnTo>
                        <a:pt x="198" y="6"/>
                      </a:lnTo>
                      <a:lnTo>
                        <a:pt x="198" y="6"/>
                      </a:lnTo>
                      <a:lnTo>
                        <a:pt x="198" y="6"/>
                      </a:lnTo>
                      <a:lnTo>
                        <a:pt x="198" y="6"/>
                      </a:lnTo>
                      <a:lnTo>
                        <a:pt x="198" y="6"/>
                      </a:lnTo>
                      <a:lnTo>
                        <a:pt x="204" y="6"/>
                      </a:lnTo>
                      <a:lnTo>
                        <a:pt x="204" y="6"/>
                      </a:lnTo>
                      <a:lnTo>
                        <a:pt x="204" y="6"/>
                      </a:lnTo>
                      <a:lnTo>
                        <a:pt x="204" y="6"/>
                      </a:lnTo>
                      <a:lnTo>
                        <a:pt x="204" y="6"/>
                      </a:lnTo>
                      <a:lnTo>
                        <a:pt x="204" y="6"/>
                      </a:lnTo>
                      <a:lnTo>
                        <a:pt x="204" y="6"/>
                      </a:lnTo>
                      <a:lnTo>
                        <a:pt x="204" y="12"/>
                      </a:lnTo>
                      <a:lnTo>
                        <a:pt x="204" y="12"/>
                      </a:lnTo>
                      <a:lnTo>
                        <a:pt x="210" y="18"/>
                      </a:lnTo>
                      <a:lnTo>
                        <a:pt x="210" y="24"/>
                      </a:lnTo>
                      <a:lnTo>
                        <a:pt x="210" y="30"/>
                      </a:lnTo>
                      <a:lnTo>
                        <a:pt x="210" y="30"/>
                      </a:lnTo>
                      <a:lnTo>
                        <a:pt x="210" y="36"/>
                      </a:lnTo>
                      <a:lnTo>
                        <a:pt x="210" y="36"/>
                      </a:lnTo>
                      <a:lnTo>
                        <a:pt x="210" y="30"/>
                      </a:lnTo>
                      <a:lnTo>
                        <a:pt x="210" y="30"/>
                      </a:lnTo>
                      <a:lnTo>
                        <a:pt x="216" y="24"/>
                      </a:lnTo>
                      <a:lnTo>
                        <a:pt x="216" y="18"/>
                      </a:lnTo>
                      <a:lnTo>
                        <a:pt x="216" y="18"/>
                      </a:lnTo>
                      <a:lnTo>
                        <a:pt x="216" y="12"/>
                      </a:lnTo>
                      <a:lnTo>
                        <a:pt x="216" y="12"/>
                      </a:lnTo>
                      <a:lnTo>
                        <a:pt x="216" y="6"/>
                      </a:lnTo>
                      <a:lnTo>
                        <a:pt x="216" y="6"/>
                      </a:lnTo>
                      <a:lnTo>
                        <a:pt x="216" y="12"/>
                      </a:lnTo>
                      <a:lnTo>
                        <a:pt x="222" y="12"/>
                      </a:lnTo>
                      <a:lnTo>
                        <a:pt x="222" y="12"/>
                      </a:lnTo>
                      <a:lnTo>
                        <a:pt x="222" y="12"/>
                      </a:lnTo>
                      <a:lnTo>
                        <a:pt x="222" y="12"/>
                      </a:lnTo>
                      <a:lnTo>
                        <a:pt x="222" y="12"/>
                      </a:lnTo>
                      <a:lnTo>
                        <a:pt x="222" y="12"/>
                      </a:lnTo>
                      <a:lnTo>
                        <a:pt x="228" y="12"/>
                      </a:lnTo>
                      <a:lnTo>
                        <a:pt x="228" y="12"/>
                      </a:lnTo>
                      <a:lnTo>
                        <a:pt x="228" y="12"/>
                      </a:lnTo>
                      <a:lnTo>
                        <a:pt x="228" y="12"/>
                      </a:lnTo>
                      <a:lnTo>
                        <a:pt x="228" y="12"/>
                      </a:lnTo>
                      <a:lnTo>
                        <a:pt x="228" y="12"/>
                      </a:lnTo>
                      <a:lnTo>
                        <a:pt x="234" y="18"/>
                      </a:lnTo>
                      <a:lnTo>
                        <a:pt x="234" y="18"/>
                      </a:lnTo>
                      <a:lnTo>
                        <a:pt x="234" y="18"/>
                      </a:lnTo>
                      <a:lnTo>
                        <a:pt x="234" y="18"/>
                      </a:lnTo>
                      <a:lnTo>
                        <a:pt x="246" y="24"/>
                      </a:lnTo>
                      <a:lnTo>
                        <a:pt x="246" y="24"/>
                      </a:lnTo>
                      <a:lnTo>
                        <a:pt x="246" y="24"/>
                      </a:lnTo>
                      <a:lnTo>
                        <a:pt x="246" y="24"/>
                      </a:lnTo>
                      <a:lnTo>
                        <a:pt x="246" y="24"/>
                      </a:lnTo>
                      <a:lnTo>
                        <a:pt x="252" y="24"/>
                      </a:lnTo>
                      <a:lnTo>
                        <a:pt x="252" y="24"/>
                      </a:lnTo>
                      <a:lnTo>
                        <a:pt x="264" y="30"/>
                      </a:lnTo>
                      <a:lnTo>
                        <a:pt x="264" y="30"/>
                      </a:lnTo>
                      <a:lnTo>
                        <a:pt x="264" y="30"/>
                      </a:lnTo>
                      <a:lnTo>
                        <a:pt x="264" y="30"/>
                      </a:lnTo>
                      <a:lnTo>
                        <a:pt x="264" y="30"/>
                      </a:lnTo>
                      <a:lnTo>
                        <a:pt x="264" y="30"/>
                      </a:lnTo>
                      <a:lnTo>
                        <a:pt x="270" y="30"/>
                      </a:lnTo>
                      <a:lnTo>
                        <a:pt x="270" y="30"/>
                      </a:lnTo>
                      <a:lnTo>
                        <a:pt x="270" y="30"/>
                      </a:lnTo>
                      <a:lnTo>
                        <a:pt x="270" y="30"/>
                      </a:lnTo>
                      <a:lnTo>
                        <a:pt x="270" y="30"/>
                      </a:lnTo>
                      <a:lnTo>
                        <a:pt x="270" y="36"/>
                      </a:lnTo>
                      <a:lnTo>
                        <a:pt x="270" y="36"/>
                      </a:lnTo>
                      <a:lnTo>
                        <a:pt x="276" y="36"/>
                      </a:lnTo>
                      <a:lnTo>
                        <a:pt x="276" y="36"/>
                      </a:lnTo>
                      <a:lnTo>
                        <a:pt x="288" y="36"/>
                      </a:lnTo>
                      <a:lnTo>
                        <a:pt x="288" y="42"/>
                      </a:lnTo>
                      <a:lnTo>
                        <a:pt x="288" y="42"/>
                      </a:lnTo>
                      <a:lnTo>
                        <a:pt x="288" y="42"/>
                      </a:lnTo>
                      <a:lnTo>
                        <a:pt x="288" y="42"/>
                      </a:lnTo>
                      <a:lnTo>
                        <a:pt x="288" y="42"/>
                      </a:lnTo>
                      <a:lnTo>
                        <a:pt x="288" y="42"/>
                      </a:lnTo>
                      <a:lnTo>
                        <a:pt x="300" y="48"/>
                      </a:lnTo>
                      <a:lnTo>
                        <a:pt x="300" y="48"/>
                      </a:lnTo>
                      <a:lnTo>
                        <a:pt x="306" y="48"/>
                      </a:lnTo>
                      <a:lnTo>
                        <a:pt x="306" y="48"/>
                      </a:lnTo>
                      <a:lnTo>
                        <a:pt x="306" y="48"/>
                      </a:lnTo>
                      <a:lnTo>
                        <a:pt x="306" y="48"/>
                      </a:lnTo>
                      <a:lnTo>
                        <a:pt x="306" y="48"/>
                      </a:lnTo>
                      <a:lnTo>
                        <a:pt x="306" y="48"/>
                      </a:lnTo>
                      <a:lnTo>
                        <a:pt x="312" y="48"/>
                      </a:lnTo>
                      <a:lnTo>
                        <a:pt x="312" y="48"/>
                      </a:lnTo>
                      <a:lnTo>
                        <a:pt x="312" y="48"/>
                      </a:lnTo>
                      <a:lnTo>
                        <a:pt x="312" y="48"/>
                      </a:lnTo>
                      <a:lnTo>
                        <a:pt x="312" y="48"/>
                      </a:lnTo>
                      <a:lnTo>
                        <a:pt x="312" y="48"/>
                      </a:lnTo>
                      <a:lnTo>
                        <a:pt x="318" y="48"/>
                      </a:lnTo>
                      <a:lnTo>
                        <a:pt x="324" y="54"/>
                      </a:lnTo>
                      <a:lnTo>
                        <a:pt x="324" y="54"/>
                      </a:lnTo>
                      <a:lnTo>
                        <a:pt x="330" y="54"/>
                      </a:lnTo>
                      <a:lnTo>
                        <a:pt x="330" y="54"/>
                      </a:lnTo>
                      <a:lnTo>
                        <a:pt x="330" y="54"/>
                      </a:lnTo>
                      <a:lnTo>
                        <a:pt x="330" y="54"/>
                      </a:lnTo>
                      <a:lnTo>
                        <a:pt x="330" y="54"/>
                      </a:lnTo>
                      <a:lnTo>
                        <a:pt x="342" y="60"/>
                      </a:lnTo>
                      <a:lnTo>
                        <a:pt x="342" y="60"/>
                      </a:lnTo>
                      <a:lnTo>
                        <a:pt x="342" y="60"/>
                      </a:lnTo>
                      <a:lnTo>
                        <a:pt x="342" y="60"/>
                      </a:lnTo>
                      <a:lnTo>
                        <a:pt x="348" y="60"/>
                      </a:lnTo>
                      <a:lnTo>
                        <a:pt x="348" y="60"/>
                      </a:lnTo>
                      <a:lnTo>
                        <a:pt x="348" y="60"/>
                      </a:lnTo>
                      <a:lnTo>
                        <a:pt x="348" y="66"/>
                      </a:lnTo>
                      <a:lnTo>
                        <a:pt x="348" y="66"/>
                      </a:lnTo>
                      <a:lnTo>
                        <a:pt x="348" y="66"/>
                      </a:lnTo>
                      <a:lnTo>
                        <a:pt x="354" y="66"/>
                      </a:lnTo>
                      <a:lnTo>
                        <a:pt x="354" y="66"/>
                      </a:lnTo>
                      <a:lnTo>
                        <a:pt x="354" y="66"/>
                      </a:lnTo>
                      <a:lnTo>
                        <a:pt x="354" y="66"/>
                      </a:lnTo>
                      <a:lnTo>
                        <a:pt x="354" y="66"/>
                      </a:lnTo>
                      <a:lnTo>
                        <a:pt x="366" y="72"/>
                      </a:lnTo>
                      <a:lnTo>
                        <a:pt x="366" y="72"/>
                      </a:lnTo>
                      <a:lnTo>
                        <a:pt x="366" y="72"/>
                      </a:lnTo>
                      <a:lnTo>
                        <a:pt x="372" y="72"/>
                      </a:lnTo>
                      <a:lnTo>
                        <a:pt x="372" y="72"/>
                      </a:lnTo>
                      <a:lnTo>
                        <a:pt x="372" y="72"/>
                      </a:lnTo>
                      <a:lnTo>
                        <a:pt x="372" y="72"/>
                      </a:lnTo>
                      <a:lnTo>
                        <a:pt x="384" y="72"/>
                      </a:lnTo>
                      <a:lnTo>
                        <a:pt x="384" y="78"/>
                      </a:lnTo>
                      <a:lnTo>
                        <a:pt x="384" y="78"/>
                      </a:lnTo>
                      <a:lnTo>
                        <a:pt x="384" y="78"/>
                      </a:lnTo>
                      <a:lnTo>
                        <a:pt x="384" y="78"/>
                      </a:lnTo>
                      <a:lnTo>
                        <a:pt x="390" y="78"/>
                      </a:lnTo>
                      <a:lnTo>
                        <a:pt x="390" y="78"/>
                      </a:lnTo>
                      <a:lnTo>
                        <a:pt x="390" y="78"/>
                      </a:lnTo>
                      <a:lnTo>
                        <a:pt x="390" y="78"/>
                      </a:lnTo>
                      <a:lnTo>
                        <a:pt x="390" y="78"/>
                      </a:lnTo>
                      <a:lnTo>
                        <a:pt x="390" y="78"/>
                      </a:lnTo>
                      <a:lnTo>
                        <a:pt x="390" y="78"/>
                      </a:lnTo>
                      <a:lnTo>
                        <a:pt x="396" y="78"/>
                      </a:lnTo>
                      <a:lnTo>
                        <a:pt x="396" y="78"/>
                      </a:lnTo>
                      <a:lnTo>
                        <a:pt x="396" y="78"/>
                      </a:lnTo>
                      <a:lnTo>
                        <a:pt x="396" y="78"/>
                      </a:lnTo>
                      <a:lnTo>
                        <a:pt x="396" y="78"/>
                      </a:lnTo>
                      <a:lnTo>
                        <a:pt x="396" y="78"/>
                      </a:lnTo>
                      <a:lnTo>
                        <a:pt x="396" y="78"/>
                      </a:lnTo>
                      <a:lnTo>
                        <a:pt x="402" y="78"/>
                      </a:lnTo>
                      <a:lnTo>
                        <a:pt x="402" y="78"/>
                      </a:lnTo>
                      <a:lnTo>
                        <a:pt x="402" y="78"/>
                      </a:lnTo>
                      <a:lnTo>
                        <a:pt x="402" y="84"/>
                      </a:lnTo>
                      <a:lnTo>
                        <a:pt x="402" y="84"/>
                      </a:lnTo>
                      <a:lnTo>
                        <a:pt x="402" y="84"/>
                      </a:lnTo>
                      <a:lnTo>
                        <a:pt x="408" y="84"/>
                      </a:lnTo>
                      <a:lnTo>
                        <a:pt x="408" y="84"/>
                      </a:lnTo>
                      <a:lnTo>
                        <a:pt x="408" y="84"/>
                      </a:lnTo>
                      <a:lnTo>
                        <a:pt x="408" y="84"/>
                      </a:lnTo>
                      <a:lnTo>
                        <a:pt x="408" y="84"/>
                      </a:lnTo>
                      <a:lnTo>
                        <a:pt x="408" y="84"/>
                      </a:lnTo>
                      <a:lnTo>
                        <a:pt x="408" y="78"/>
                      </a:lnTo>
                      <a:lnTo>
                        <a:pt x="408" y="78"/>
                      </a:lnTo>
                      <a:lnTo>
                        <a:pt x="408" y="72"/>
                      </a:lnTo>
                      <a:lnTo>
                        <a:pt x="414" y="66"/>
                      </a:lnTo>
                      <a:lnTo>
                        <a:pt x="414" y="66"/>
                      </a:lnTo>
                      <a:lnTo>
                        <a:pt x="414" y="60"/>
                      </a:lnTo>
                      <a:lnTo>
                        <a:pt x="414" y="54"/>
                      </a:lnTo>
                      <a:lnTo>
                        <a:pt x="414" y="54"/>
                      </a:lnTo>
                      <a:lnTo>
                        <a:pt x="414" y="60"/>
                      </a:lnTo>
                      <a:lnTo>
                        <a:pt x="414" y="66"/>
                      </a:lnTo>
                      <a:lnTo>
                        <a:pt x="414" y="66"/>
                      </a:lnTo>
                      <a:lnTo>
                        <a:pt x="420" y="72"/>
                      </a:lnTo>
                      <a:lnTo>
                        <a:pt x="420" y="78"/>
                      </a:lnTo>
                      <a:lnTo>
                        <a:pt x="420" y="84"/>
                      </a:lnTo>
                      <a:lnTo>
                        <a:pt x="420" y="84"/>
                      </a:lnTo>
                      <a:lnTo>
                        <a:pt x="420" y="84"/>
                      </a:lnTo>
                      <a:lnTo>
                        <a:pt x="420" y="84"/>
                      </a:lnTo>
                      <a:lnTo>
                        <a:pt x="420" y="84"/>
                      </a:lnTo>
                      <a:lnTo>
                        <a:pt x="420" y="84"/>
                      </a:lnTo>
                      <a:lnTo>
                        <a:pt x="426" y="84"/>
                      </a:lnTo>
                      <a:lnTo>
                        <a:pt x="426" y="84"/>
                      </a:lnTo>
                      <a:lnTo>
                        <a:pt x="426" y="84"/>
                      </a:lnTo>
                      <a:lnTo>
                        <a:pt x="426" y="84"/>
                      </a:lnTo>
                      <a:lnTo>
                        <a:pt x="426" y="84"/>
                      </a:lnTo>
                      <a:lnTo>
                        <a:pt x="426" y="84"/>
                      </a:lnTo>
                      <a:lnTo>
                        <a:pt x="432" y="84"/>
                      </a:lnTo>
                      <a:lnTo>
                        <a:pt x="432" y="84"/>
                      </a:lnTo>
                      <a:lnTo>
                        <a:pt x="432" y="84"/>
                      </a:lnTo>
                      <a:lnTo>
                        <a:pt x="432" y="84"/>
                      </a:lnTo>
                      <a:lnTo>
                        <a:pt x="432" y="84"/>
                      </a:lnTo>
                      <a:lnTo>
                        <a:pt x="432" y="84"/>
                      </a:lnTo>
                      <a:lnTo>
                        <a:pt x="438" y="84"/>
                      </a:lnTo>
                      <a:lnTo>
                        <a:pt x="438" y="84"/>
                      </a:lnTo>
                      <a:lnTo>
                        <a:pt x="438" y="84"/>
                      </a:lnTo>
                      <a:lnTo>
                        <a:pt x="450" y="84"/>
                      </a:lnTo>
                      <a:lnTo>
                        <a:pt x="450" y="84"/>
                      </a:lnTo>
                      <a:lnTo>
                        <a:pt x="450" y="84"/>
                      </a:lnTo>
                      <a:lnTo>
                        <a:pt x="450" y="84"/>
                      </a:lnTo>
                      <a:lnTo>
                        <a:pt x="450" y="84"/>
                      </a:lnTo>
                      <a:lnTo>
                        <a:pt x="450" y="84"/>
                      </a:lnTo>
                      <a:lnTo>
                        <a:pt x="456" y="84"/>
                      </a:lnTo>
                      <a:lnTo>
                        <a:pt x="462" y="84"/>
                      </a:lnTo>
                      <a:lnTo>
                        <a:pt x="468" y="84"/>
                      </a:lnTo>
                      <a:lnTo>
                        <a:pt x="468" y="84"/>
                      </a:lnTo>
                      <a:lnTo>
                        <a:pt x="468" y="84"/>
                      </a:lnTo>
                      <a:lnTo>
                        <a:pt x="468" y="84"/>
                      </a:lnTo>
                      <a:lnTo>
                        <a:pt x="468" y="84"/>
                      </a:lnTo>
                      <a:lnTo>
                        <a:pt x="468" y="84"/>
                      </a:lnTo>
                      <a:lnTo>
                        <a:pt x="474" y="84"/>
                      </a:lnTo>
                      <a:lnTo>
                        <a:pt x="474" y="84"/>
                      </a:lnTo>
                      <a:lnTo>
                        <a:pt x="474" y="84"/>
                      </a:lnTo>
                      <a:lnTo>
                        <a:pt x="474" y="84"/>
                      </a:lnTo>
                      <a:lnTo>
                        <a:pt x="474" y="84"/>
                      </a:lnTo>
                      <a:lnTo>
                        <a:pt x="474" y="84"/>
                      </a:lnTo>
                      <a:lnTo>
                        <a:pt x="480" y="78"/>
                      </a:lnTo>
                      <a:lnTo>
                        <a:pt x="480" y="78"/>
                      </a:lnTo>
                      <a:lnTo>
                        <a:pt x="486" y="78"/>
                      </a:lnTo>
                      <a:lnTo>
                        <a:pt x="492" y="78"/>
                      </a:lnTo>
                      <a:lnTo>
                        <a:pt x="492" y="78"/>
                      </a:lnTo>
                      <a:lnTo>
                        <a:pt x="492" y="78"/>
                      </a:lnTo>
                      <a:lnTo>
                        <a:pt x="492" y="78"/>
                      </a:lnTo>
                      <a:lnTo>
                        <a:pt x="492" y="78"/>
                      </a:lnTo>
                      <a:lnTo>
                        <a:pt x="492" y="78"/>
                      </a:lnTo>
                      <a:lnTo>
                        <a:pt x="504" y="78"/>
                      </a:lnTo>
                      <a:lnTo>
                        <a:pt x="504" y="78"/>
                      </a:lnTo>
                      <a:lnTo>
                        <a:pt x="504" y="78"/>
                      </a:lnTo>
                      <a:lnTo>
                        <a:pt x="510" y="78"/>
                      </a:lnTo>
                      <a:lnTo>
                        <a:pt x="510" y="78"/>
                      </a:lnTo>
                      <a:lnTo>
                        <a:pt x="510" y="78"/>
                      </a:lnTo>
                      <a:lnTo>
                        <a:pt x="510" y="78"/>
                      </a:lnTo>
                      <a:lnTo>
                        <a:pt x="510" y="78"/>
                      </a:lnTo>
                      <a:lnTo>
                        <a:pt x="510" y="78"/>
                      </a:lnTo>
                      <a:lnTo>
                        <a:pt x="516" y="78"/>
                      </a:lnTo>
                      <a:lnTo>
                        <a:pt x="516" y="78"/>
                      </a:lnTo>
                      <a:lnTo>
                        <a:pt x="516" y="78"/>
                      </a:lnTo>
                      <a:lnTo>
                        <a:pt x="516" y="78"/>
                      </a:lnTo>
                      <a:lnTo>
                        <a:pt x="516" y="78"/>
                      </a:lnTo>
                      <a:lnTo>
                        <a:pt x="516" y="78"/>
                      </a:lnTo>
                      <a:lnTo>
                        <a:pt x="528" y="78"/>
                      </a:lnTo>
                      <a:lnTo>
                        <a:pt x="528" y="78"/>
                      </a:lnTo>
                      <a:lnTo>
                        <a:pt x="528" y="78"/>
                      </a:lnTo>
                      <a:lnTo>
                        <a:pt x="534" y="78"/>
                      </a:lnTo>
                      <a:lnTo>
                        <a:pt x="534" y="78"/>
                      </a:lnTo>
                      <a:lnTo>
                        <a:pt x="534" y="78"/>
                      </a:lnTo>
                      <a:lnTo>
                        <a:pt x="534" y="72"/>
                      </a:lnTo>
                      <a:lnTo>
                        <a:pt x="546" y="72"/>
                      </a:lnTo>
                      <a:lnTo>
                        <a:pt x="546" y="72"/>
                      </a:lnTo>
                      <a:lnTo>
                        <a:pt x="546" y="72"/>
                      </a:lnTo>
                      <a:lnTo>
                        <a:pt x="546" y="72"/>
                      </a:lnTo>
                      <a:lnTo>
                        <a:pt x="552" y="72"/>
                      </a:lnTo>
                      <a:lnTo>
                        <a:pt x="552" y="72"/>
                      </a:lnTo>
                      <a:lnTo>
                        <a:pt x="552" y="72"/>
                      </a:lnTo>
                      <a:lnTo>
                        <a:pt x="552" y="72"/>
                      </a:lnTo>
                      <a:lnTo>
                        <a:pt x="552" y="72"/>
                      </a:lnTo>
                      <a:lnTo>
                        <a:pt x="552" y="72"/>
                      </a:lnTo>
                      <a:lnTo>
                        <a:pt x="558" y="72"/>
                      </a:lnTo>
                      <a:lnTo>
                        <a:pt x="558" y="72"/>
                      </a:lnTo>
                      <a:lnTo>
                        <a:pt x="558" y="72"/>
                      </a:lnTo>
                      <a:lnTo>
                        <a:pt x="558" y="72"/>
                      </a:lnTo>
                      <a:lnTo>
                        <a:pt x="558" y="72"/>
                      </a:lnTo>
                      <a:lnTo>
                        <a:pt x="570" y="72"/>
                      </a:lnTo>
                      <a:lnTo>
                        <a:pt x="570" y="72"/>
                      </a:lnTo>
                      <a:lnTo>
                        <a:pt x="570" y="72"/>
                      </a:lnTo>
                      <a:lnTo>
                        <a:pt x="570" y="72"/>
                      </a:lnTo>
                      <a:lnTo>
                        <a:pt x="576" y="72"/>
                      </a:lnTo>
                      <a:lnTo>
                        <a:pt x="576" y="72"/>
                      </a:lnTo>
                      <a:lnTo>
                        <a:pt x="576" y="72"/>
                      </a:lnTo>
                      <a:lnTo>
                        <a:pt x="588" y="66"/>
                      </a:lnTo>
                      <a:lnTo>
                        <a:pt x="588" y="66"/>
                      </a:lnTo>
                      <a:lnTo>
                        <a:pt x="588" y="66"/>
                      </a:lnTo>
                      <a:lnTo>
                        <a:pt x="588" y="66"/>
                      </a:lnTo>
                      <a:lnTo>
                        <a:pt x="588" y="66"/>
                      </a:lnTo>
                      <a:lnTo>
                        <a:pt x="588" y="66"/>
                      </a:lnTo>
                      <a:lnTo>
                        <a:pt x="594" y="66"/>
                      </a:lnTo>
                      <a:lnTo>
                        <a:pt x="594" y="66"/>
                      </a:lnTo>
                      <a:lnTo>
                        <a:pt x="594" y="66"/>
                      </a:lnTo>
                      <a:lnTo>
                        <a:pt x="594" y="66"/>
                      </a:lnTo>
                      <a:lnTo>
                        <a:pt x="594" y="66"/>
                      </a:lnTo>
                      <a:lnTo>
                        <a:pt x="594" y="66"/>
                      </a:lnTo>
                      <a:lnTo>
                        <a:pt x="600" y="66"/>
                      </a:lnTo>
                      <a:lnTo>
                        <a:pt x="600" y="66"/>
                      </a:lnTo>
                      <a:lnTo>
                        <a:pt x="600" y="66"/>
                      </a:lnTo>
                      <a:lnTo>
                        <a:pt x="600" y="66"/>
                      </a:lnTo>
                      <a:lnTo>
                        <a:pt x="600" y="66"/>
                      </a:lnTo>
                      <a:lnTo>
                        <a:pt x="600" y="66"/>
                      </a:lnTo>
                      <a:lnTo>
                        <a:pt x="606" y="66"/>
                      </a:lnTo>
                      <a:lnTo>
                        <a:pt x="606" y="66"/>
                      </a:lnTo>
                      <a:lnTo>
                        <a:pt x="606" y="66"/>
                      </a:lnTo>
                      <a:lnTo>
                        <a:pt x="606" y="66"/>
                      </a:lnTo>
                      <a:lnTo>
                        <a:pt x="606" y="66"/>
                      </a:lnTo>
                      <a:lnTo>
                        <a:pt x="606" y="66"/>
                      </a:lnTo>
                      <a:lnTo>
                        <a:pt x="606" y="66"/>
                      </a:lnTo>
                      <a:lnTo>
                        <a:pt x="612" y="66"/>
                      </a:lnTo>
                      <a:lnTo>
                        <a:pt x="612" y="66"/>
                      </a:lnTo>
                      <a:lnTo>
                        <a:pt x="612" y="66"/>
                      </a:lnTo>
                      <a:lnTo>
                        <a:pt x="612" y="60"/>
                      </a:lnTo>
                      <a:lnTo>
                        <a:pt x="612" y="66"/>
                      </a:lnTo>
                      <a:lnTo>
                        <a:pt x="612" y="66"/>
                      </a:lnTo>
                      <a:lnTo>
                        <a:pt x="612" y="72"/>
                      </a:lnTo>
                      <a:lnTo>
                        <a:pt x="612" y="72"/>
                      </a:lnTo>
                      <a:lnTo>
                        <a:pt x="612" y="78"/>
                      </a:lnTo>
                      <a:lnTo>
                        <a:pt x="612" y="84"/>
                      </a:lnTo>
                      <a:lnTo>
                        <a:pt x="618" y="90"/>
                      </a:lnTo>
                      <a:lnTo>
                        <a:pt x="618" y="90"/>
                      </a:lnTo>
                      <a:lnTo>
                        <a:pt x="618" y="90"/>
                      </a:lnTo>
                      <a:lnTo>
                        <a:pt x="618" y="90"/>
                      </a:lnTo>
                      <a:lnTo>
                        <a:pt x="618" y="84"/>
                      </a:lnTo>
                      <a:lnTo>
                        <a:pt x="618" y="78"/>
                      </a:lnTo>
                      <a:lnTo>
                        <a:pt x="618" y="78"/>
                      </a:lnTo>
                      <a:lnTo>
                        <a:pt x="624" y="72"/>
                      </a:lnTo>
                      <a:lnTo>
                        <a:pt x="624" y="66"/>
                      </a:lnTo>
                      <a:lnTo>
                        <a:pt x="624" y="66"/>
                      </a:lnTo>
                      <a:lnTo>
                        <a:pt x="624" y="66"/>
                      </a:lnTo>
                      <a:lnTo>
                        <a:pt x="624" y="66"/>
                      </a:lnTo>
                      <a:lnTo>
                        <a:pt x="624" y="66"/>
                      </a:lnTo>
                      <a:lnTo>
                        <a:pt x="624" y="66"/>
                      </a:lnTo>
                      <a:lnTo>
                        <a:pt x="624" y="66"/>
                      </a:lnTo>
                      <a:lnTo>
                        <a:pt x="630" y="66"/>
                      </a:lnTo>
                      <a:lnTo>
                        <a:pt x="630" y="66"/>
                      </a:lnTo>
                      <a:lnTo>
                        <a:pt x="630" y="66"/>
                      </a:lnTo>
                      <a:lnTo>
                        <a:pt x="630" y="66"/>
                      </a:lnTo>
                      <a:lnTo>
                        <a:pt x="630" y="66"/>
                      </a:lnTo>
                      <a:lnTo>
                        <a:pt x="630" y="72"/>
                      </a:lnTo>
                      <a:lnTo>
                        <a:pt x="636" y="72"/>
                      </a:lnTo>
                      <a:lnTo>
                        <a:pt x="636" y="72"/>
                      </a:lnTo>
                      <a:lnTo>
                        <a:pt x="636" y="72"/>
                      </a:lnTo>
                      <a:lnTo>
                        <a:pt x="636" y="72"/>
                      </a:lnTo>
                      <a:lnTo>
                        <a:pt x="636" y="72"/>
                      </a:lnTo>
                      <a:lnTo>
                        <a:pt x="636" y="72"/>
                      </a:lnTo>
                      <a:lnTo>
                        <a:pt x="642" y="72"/>
                      </a:lnTo>
                      <a:lnTo>
                        <a:pt x="642" y="72"/>
                      </a:lnTo>
                      <a:lnTo>
                        <a:pt x="654" y="78"/>
                      </a:lnTo>
                      <a:lnTo>
                        <a:pt x="654" y="78"/>
                      </a:lnTo>
                      <a:lnTo>
                        <a:pt x="654" y="78"/>
                      </a:lnTo>
                      <a:lnTo>
                        <a:pt x="654" y="78"/>
                      </a:lnTo>
                      <a:lnTo>
                        <a:pt x="654" y="78"/>
                      </a:lnTo>
                      <a:lnTo>
                        <a:pt x="654" y="78"/>
                      </a:lnTo>
                      <a:lnTo>
                        <a:pt x="654" y="78"/>
                      </a:lnTo>
                      <a:lnTo>
                        <a:pt x="666" y="84"/>
                      </a:lnTo>
                      <a:lnTo>
                        <a:pt x="666" y="84"/>
                      </a:lnTo>
                      <a:lnTo>
                        <a:pt x="672" y="84"/>
                      </a:lnTo>
                      <a:lnTo>
                        <a:pt x="672" y="84"/>
                      </a:lnTo>
                      <a:lnTo>
                        <a:pt x="672" y="84"/>
                      </a:lnTo>
                      <a:lnTo>
                        <a:pt x="672" y="84"/>
                      </a:lnTo>
                      <a:lnTo>
                        <a:pt x="672" y="90"/>
                      </a:lnTo>
                      <a:lnTo>
                        <a:pt x="672" y="90"/>
                      </a:lnTo>
                      <a:lnTo>
                        <a:pt x="678" y="90"/>
                      </a:lnTo>
                      <a:lnTo>
                        <a:pt x="678" y="90"/>
                      </a:lnTo>
                      <a:lnTo>
                        <a:pt x="678" y="90"/>
                      </a:lnTo>
                      <a:lnTo>
                        <a:pt x="678" y="90"/>
                      </a:lnTo>
                      <a:lnTo>
                        <a:pt x="678" y="90"/>
                      </a:lnTo>
                      <a:lnTo>
                        <a:pt x="678" y="90"/>
                      </a:lnTo>
                      <a:lnTo>
                        <a:pt x="684" y="90"/>
                      </a:lnTo>
                      <a:lnTo>
                        <a:pt x="690" y="96"/>
                      </a:lnTo>
                      <a:lnTo>
                        <a:pt x="690" y="96"/>
                      </a:lnTo>
                      <a:lnTo>
                        <a:pt x="696" y="96"/>
                      </a:lnTo>
                      <a:lnTo>
                        <a:pt x="696" y="96"/>
                      </a:lnTo>
                      <a:lnTo>
                        <a:pt x="696" y="96"/>
                      </a:lnTo>
                      <a:lnTo>
                        <a:pt x="696" y="96"/>
                      </a:lnTo>
                      <a:lnTo>
                        <a:pt x="696" y="96"/>
                      </a:lnTo>
                      <a:lnTo>
                        <a:pt x="708" y="102"/>
                      </a:lnTo>
                      <a:lnTo>
                        <a:pt x="708" y="102"/>
                      </a:lnTo>
                      <a:lnTo>
                        <a:pt x="708" y="102"/>
                      </a:lnTo>
                      <a:lnTo>
                        <a:pt x="708" y="102"/>
                      </a:lnTo>
                      <a:lnTo>
                        <a:pt x="714" y="102"/>
                      </a:lnTo>
                      <a:lnTo>
                        <a:pt x="714" y="102"/>
                      </a:lnTo>
                      <a:lnTo>
                        <a:pt x="714" y="102"/>
                      </a:lnTo>
                      <a:lnTo>
                        <a:pt x="714" y="102"/>
                      </a:lnTo>
                      <a:lnTo>
                        <a:pt x="714" y="102"/>
                      </a:lnTo>
                      <a:lnTo>
                        <a:pt x="714" y="102"/>
                      </a:lnTo>
                      <a:lnTo>
                        <a:pt x="720" y="108"/>
                      </a:lnTo>
                      <a:lnTo>
                        <a:pt x="720" y="108"/>
                      </a:lnTo>
                      <a:lnTo>
                        <a:pt x="720" y="108"/>
                      </a:lnTo>
                      <a:lnTo>
                        <a:pt x="720" y="108"/>
                      </a:lnTo>
                      <a:lnTo>
                        <a:pt x="720" y="108"/>
                      </a:lnTo>
                      <a:lnTo>
                        <a:pt x="732" y="108"/>
                      </a:lnTo>
                      <a:lnTo>
                        <a:pt x="732" y="114"/>
                      </a:lnTo>
                      <a:lnTo>
                        <a:pt x="732" y="114"/>
                      </a:lnTo>
                      <a:lnTo>
                        <a:pt x="732" y="114"/>
                      </a:lnTo>
                      <a:lnTo>
                        <a:pt x="738" y="114"/>
                      </a:lnTo>
                      <a:lnTo>
                        <a:pt x="738" y="114"/>
                      </a:lnTo>
                      <a:lnTo>
                        <a:pt x="738" y="114"/>
                      </a:lnTo>
                      <a:lnTo>
                        <a:pt x="750" y="114"/>
                      </a:lnTo>
                      <a:lnTo>
                        <a:pt x="750" y="120"/>
                      </a:lnTo>
                      <a:lnTo>
                        <a:pt x="750" y="120"/>
                      </a:lnTo>
                      <a:lnTo>
                        <a:pt x="750" y="120"/>
                      </a:lnTo>
                      <a:lnTo>
                        <a:pt x="750" y="120"/>
                      </a:lnTo>
                      <a:lnTo>
                        <a:pt x="756" y="120"/>
                      </a:lnTo>
                      <a:lnTo>
                        <a:pt x="756" y="120"/>
                      </a:lnTo>
                      <a:lnTo>
                        <a:pt x="756" y="120"/>
                      </a:lnTo>
                      <a:lnTo>
                        <a:pt x="756" y="120"/>
                      </a:lnTo>
                      <a:lnTo>
                        <a:pt x="756" y="120"/>
                      </a:lnTo>
                      <a:lnTo>
                        <a:pt x="756" y="120"/>
                      </a:lnTo>
                      <a:lnTo>
                        <a:pt x="762" y="120"/>
                      </a:lnTo>
                      <a:lnTo>
                        <a:pt x="762" y="120"/>
                      </a:lnTo>
                      <a:lnTo>
                        <a:pt x="762" y="120"/>
                      </a:lnTo>
                      <a:lnTo>
                        <a:pt x="762" y="120"/>
                      </a:lnTo>
                      <a:lnTo>
                        <a:pt x="774" y="126"/>
                      </a:lnTo>
                      <a:lnTo>
                        <a:pt x="774" y="126"/>
                      </a:lnTo>
                      <a:lnTo>
                        <a:pt x="774" y="126"/>
                      </a:lnTo>
                      <a:lnTo>
                        <a:pt x="774" y="126"/>
                      </a:lnTo>
                      <a:lnTo>
                        <a:pt x="774" y="126"/>
                      </a:lnTo>
                      <a:lnTo>
                        <a:pt x="780" y="126"/>
                      </a:lnTo>
                      <a:lnTo>
                        <a:pt x="780" y="126"/>
                      </a:lnTo>
                      <a:lnTo>
                        <a:pt x="786" y="132"/>
                      </a:lnTo>
                      <a:lnTo>
                        <a:pt x="792" y="132"/>
                      </a:lnTo>
                      <a:lnTo>
                        <a:pt x="792" y="132"/>
                      </a:lnTo>
                      <a:lnTo>
                        <a:pt x="792" y="132"/>
                      </a:lnTo>
                      <a:lnTo>
                        <a:pt x="792" y="132"/>
                      </a:lnTo>
                      <a:lnTo>
                        <a:pt x="792" y="132"/>
                      </a:lnTo>
                      <a:lnTo>
                        <a:pt x="792" y="132"/>
                      </a:lnTo>
                      <a:lnTo>
                        <a:pt x="798" y="132"/>
                      </a:lnTo>
                      <a:lnTo>
                        <a:pt x="798" y="132"/>
                      </a:lnTo>
                      <a:lnTo>
                        <a:pt x="798" y="132"/>
                      </a:lnTo>
                      <a:lnTo>
                        <a:pt x="798" y="132"/>
                      </a:lnTo>
                      <a:lnTo>
                        <a:pt x="798" y="132"/>
                      </a:lnTo>
                      <a:lnTo>
                        <a:pt x="798" y="132"/>
                      </a:lnTo>
                      <a:lnTo>
                        <a:pt x="804" y="132"/>
                      </a:lnTo>
                      <a:lnTo>
                        <a:pt x="804" y="138"/>
                      </a:lnTo>
                      <a:lnTo>
                        <a:pt x="804" y="138"/>
                      </a:lnTo>
                      <a:lnTo>
                        <a:pt x="804" y="138"/>
                      </a:lnTo>
                      <a:lnTo>
                        <a:pt x="804" y="138"/>
                      </a:lnTo>
                      <a:lnTo>
                        <a:pt x="804" y="138"/>
                      </a:lnTo>
                      <a:lnTo>
                        <a:pt x="804" y="138"/>
                      </a:lnTo>
                      <a:lnTo>
                        <a:pt x="804" y="138"/>
                      </a:lnTo>
                      <a:lnTo>
                        <a:pt x="804" y="138"/>
                      </a:lnTo>
                      <a:lnTo>
                        <a:pt x="810" y="138"/>
                      </a:lnTo>
                      <a:lnTo>
                        <a:pt x="810" y="138"/>
                      </a:lnTo>
                      <a:lnTo>
                        <a:pt x="810" y="138"/>
                      </a:lnTo>
                      <a:lnTo>
                        <a:pt x="810" y="138"/>
                      </a:lnTo>
                      <a:lnTo>
                        <a:pt x="810" y="138"/>
                      </a:lnTo>
                      <a:lnTo>
                        <a:pt x="810" y="138"/>
                      </a:lnTo>
                      <a:lnTo>
                        <a:pt x="816" y="138"/>
                      </a:lnTo>
                      <a:lnTo>
                        <a:pt x="816" y="138"/>
                      </a:lnTo>
                      <a:lnTo>
                        <a:pt x="816" y="138"/>
                      </a:lnTo>
                      <a:lnTo>
                        <a:pt x="816" y="138"/>
                      </a:lnTo>
                      <a:lnTo>
                        <a:pt x="816" y="138"/>
                      </a:lnTo>
                      <a:lnTo>
                        <a:pt x="816" y="132"/>
                      </a:lnTo>
                      <a:lnTo>
                        <a:pt x="816" y="126"/>
                      </a:lnTo>
                      <a:lnTo>
                        <a:pt x="816" y="126"/>
                      </a:lnTo>
                      <a:lnTo>
                        <a:pt x="816" y="120"/>
                      </a:lnTo>
                      <a:lnTo>
                        <a:pt x="816" y="114"/>
                      </a:lnTo>
                      <a:lnTo>
                        <a:pt x="822" y="114"/>
                      </a:lnTo>
                      <a:lnTo>
                        <a:pt x="822" y="114"/>
                      </a:lnTo>
                      <a:lnTo>
                        <a:pt x="822" y="114"/>
                      </a:lnTo>
                      <a:lnTo>
                        <a:pt x="822" y="120"/>
                      </a:lnTo>
                      <a:lnTo>
                        <a:pt x="822" y="126"/>
                      </a:lnTo>
                      <a:lnTo>
                        <a:pt x="822" y="126"/>
                      </a:lnTo>
                      <a:lnTo>
                        <a:pt x="822" y="132"/>
                      </a:lnTo>
                      <a:lnTo>
                        <a:pt x="828" y="138"/>
                      </a:lnTo>
                      <a:lnTo>
                        <a:pt x="828" y="138"/>
                      </a:lnTo>
                      <a:lnTo>
                        <a:pt x="828" y="138"/>
                      </a:lnTo>
                      <a:lnTo>
                        <a:pt x="828" y="138"/>
                      </a:lnTo>
                      <a:lnTo>
                        <a:pt x="828" y="138"/>
                      </a:lnTo>
                      <a:lnTo>
                        <a:pt x="828" y="138"/>
                      </a:lnTo>
                      <a:lnTo>
                        <a:pt x="828" y="138"/>
                      </a:lnTo>
                      <a:lnTo>
                        <a:pt x="828" y="138"/>
                      </a:lnTo>
                      <a:lnTo>
                        <a:pt x="834" y="138"/>
                      </a:lnTo>
                      <a:lnTo>
                        <a:pt x="834" y="138"/>
                      </a:lnTo>
                      <a:lnTo>
                        <a:pt x="834" y="138"/>
                      </a:lnTo>
                      <a:lnTo>
                        <a:pt x="834" y="138"/>
                      </a:lnTo>
                      <a:lnTo>
                        <a:pt x="834" y="138"/>
                      </a:lnTo>
                      <a:lnTo>
                        <a:pt x="834" y="138"/>
                      </a:lnTo>
                      <a:lnTo>
                        <a:pt x="840" y="138"/>
                      </a:lnTo>
                      <a:lnTo>
                        <a:pt x="840" y="138"/>
                      </a:lnTo>
                      <a:lnTo>
                        <a:pt x="840" y="138"/>
                      </a:lnTo>
                      <a:lnTo>
                        <a:pt x="840" y="138"/>
                      </a:lnTo>
                      <a:lnTo>
                        <a:pt x="840" y="138"/>
                      </a:lnTo>
                      <a:lnTo>
                        <a:pt x="846" y="138"/>
                      </a:lnTo>
                      <a:lnTo>
                        <a:pt x="846" y="138"/>
                      </a:lnTo>
                      <a:lnTo>
                        <a:pt x="852" y="138"/>
                      </a:lnTo>
                      <a:lnTo>
                        <a:pt x="858" y="138"/>
                      </a:lnTo>
                      <a:lnTo>
                        <a:pt x="858" y="138"/>
                      </a:lnTo>
                      <a:lnTo>
                        <a:pt x="858" y="138"/>
                      </a:lnTo>
                      <a:lnTo>
                        <a:pt x="858" y="138"/>
                      </a:lnTo>
                      <a:lnTo>
                        <a:pt x="858" y="138"/>
                      </a:lnTo>
                      <a:lnTo>
                        <a:pt x="858" y="138"/>
                      </a:lnTo>
                      <a:lnTo>
                        <a:pt x="870" y="138"/>
                      </a:lnTo>
                      <a:lnTo>
                        <a:pt x="870" y="138"/>
                      </a:lnTo>
                      <a:lnTo>
                        <a:pt x="870" y="138"/>
                      </a:lnTo>
                      <a:lnTo>
                        <a:pt x="876" y="138"/>
                      </a:lnTo>
                      <a:lnTo>
                        <a:pt x="876" y="138"/>
                      </a:lnTo>
                      <a:lnTo>
                        <a:pt x="876" y="138"/>
                      </a:lnTo>
                      <a:lnTo>
                        <a:pt x="876" y="138"/>
                      </a:lnTo>
                      <a:lnTo>
                        <a:pt x="876" y="138"/>
                      </a:lnTo>
                      <a:lnTo>
                        <a:pt x="876" y="138"/>
                      </a:lnTo>
                      <a:lnTo>
                        <a:pt x="882" y="138"/>
                      </a:lnTo>
                      <a:lnTo>
                        <a:pt x="882" y="138"/>
                      </a:lnTo>
                      <a:lnTo>
                        <a:pt x="882" y="138"/>
                      </a:lnTo>
                      <a:lnTo>
                        <a:pt x="882" y="138"/>
                      </a:lnTo>
                      <a:lnTo>
                        <a:pt x="882" y="138"/>
                      </a:lnTo>
                      <a:lnTo>
                        <a:pt x="882" y="138"/>
                      </a:lnTo>
                      <a:lnTo>
                        <a:pt x="894" y="138"/>
                      </a:lnTo>
                      <a:lnTo>
                        <a:pt x="894" y="138"/>
                      </a:lnTo>
                      <a:lnTo>
                        <a:pt x="894" y="138"/>
                      </a:lnTo>
                      <a:lnTo>
                        <a:pt x="900" y="138"/>
                      </a:lnTo>
                      <a:lnTo>
                        <a:pt x="900" y="138"/>
                      </a:lnTo>
                      <a:lnTo>
                        <a:pt x="900" y="138"/>
                      </a:lnTo>
                      <a:lnTo>
                        <a:pt x="900" y="138"/>
                      </a:lnTo>
                      <a:lnTo>
                        <a:pt x="912" y="132"/>
                      </a:lnTo>
                      <a:lnTo>
                        <a:pt x="912" y="132"/>
                      </a:lnTo>
                      <a:lnTo>
                        <a:pt x="912" y="132"/>
                      </a:lnTo>
                      <a:lnTo>
                        <a:pt x="912" y="132"/>
                      </a:lnTo>
                      <a:lnTo>
                        <a:pt x="912" y="132"/>
                      </a:lnTo>
                      <a:lnTo>
                        <a:pt x="918" y="132"/>
                      </a:lnTo>
                      <a:lnTo>
                        <a:pt x="918" y="132"/>
                      </a:lnTo>
                      <a:lnTo>
                        <a:pt x="918" y="132"/>
                      </a:lnTo>
                      <a:lnTo>
                        <a:pt x="918" y="132"/>
                      </a:lnTo>
                      <a:lnTo>
                        <a:pt x="918" y="132"/>
                      </a:lnTo>
                      <a:lnTo>
                        <a:pt x="918" y="132"/>
                      </a:lnTo>
                      <a:lnTo>
                        <a:pt x="924" y="132"/>
                      </a:lnTo>
                      <a:lnTo>
                        <a:pt x="924" y="132"/>
                      </a:lnTo>
                      <a:lnTo>
                        <a:pt x="924" y="132"/>
                      </a:lnTo>
                      <a:lnTo>
                        <a:pt x="924" y="132"/>
                      </a:lnTo>
                      <a:lnTo>
                        <a:pt x="936" y="132"/>
                      </a:lnTo>
                      <a:lnTo>
                        <a:pt x="936" y="132"/>
                      </a:lnTo>
                      <a:lnTo>
                        <a:pt x="936" y="132"/>
                      </a:lnTo>
                      <a:lnTo>
                        <a:pt x="936" y="132"/>
                      </a:lnTo>
                      <a:lnTo>
                        <a:pt x="942" y="132"/>
                      </a:lnTo>
                      <a:lnTo>
                        <a:pt x="942" y="132"/>
                      </a:lnTo>
                      <a:lnTo>
                        <a:pt x="942" y="132"/>
                      </a:lnTo>
                      <a:lnTo>
                        <a:pt x="954" y="132"/>
                      </a:lnTo>
                      <a:lnTo>
                        <a:pt x="954" y="132"/>
                      </a:lnTo>
                      <a:lnTo>
                        <a:pt x="954" y="132"/>
                      </a:lnTo>
                      <a:lnTo>
                        <a:pt x="954" y="132"/>
                      </a:lnTo>
                      <a:lnTo>
                        <a:pt x="954" y="126"/>
                      </a:lnTo>
                      <a:lnTo>
                        <a:pt x="954" y="126"/>
                      </a:lnTo>
                      <a:lnTo>
                        <a:pt x="960" y="126"/>
                      </a:lnTo>
                      <a:lnTo>
                        <a:pt x="960" y="126"/>
                      </a:lnTo>
                      <a:lnTo>
                        <a:pt x="960" y="126"/>
                      </a:lnTo>
                      <a:lnTo>
                        <a:pt x="960" y="126"/>
                      </a:lnTo>
                      <a:lnTo>
                        <a:pt x="960" y="126"/>
                      </a:lnTo>
                      <a:lnTo>
                        <a:pt x="960" y="126"/>
                      </a:lnTo>
                      <a:lnTo>
                        <a:pt x="966" y="126"/>
                      </a:lnTo>
                      <a:lnTo>
                        <a:pt x="966" y="126"/>
                      </a:lnTo>
                      <a:lnTo>
                        <a:pt x="966" y="126"/>
                      </a:lnTo>
                      <a:lnTo>
                        <a:pt x="978" y="126"/>
                      </a:lnTo>
                      <a:lnTo>
                        <a:pt x="978" y="126"/>
                      </a:lnTo>
                      <a:lnTo>
                        <a:pt x="978" y="126"/>
                      </a:lnTo>
                      <a:lnTo>
                        <a:pt x="978" y="126"/>
                      </a:lnTo>
                      <a:lnTo>
                        <a:pt x="978" y="126"/>
                      </a:lnTo>
                      <a:lnTo>
                        <a:pt x="978" y="126"/>
                      </a:lnTo>
                      <a:lnTo>
                        <a:pt x="984" y="126"/>
                      </a:lnTo>
                      <a:lnTo>
                        <a:pt x="990" y="126"/>
                      </a:lnTo>
                      <a:lnTo>
                        <a:pt x="990" y="126"/>
                      </a:lnTo>
                      <a:lnTo>
                        <a:pt x="996" y="120"/>
                      </a:lnTo>
                      <a:lnTo>
                        <a:pt x="996" y="120"/>
                      </a:lnTo>
                      <a:lnTo>
                        <a:pt x="996" y="120"/>
                      </a:lnTo>
                      <a:lnTo>
                        <a:pt x="996" y="120"/>
                      </a:lnTo>
                      <a:lnTo>
                        <a:pt x="996" y="120"/>
                      </a:lnTo>
                      <a:lnTo>
                        <a:pt x="996" y="120"/>
                      </a:lnTo>
                      <a:lnTo>
                        <a:pt x="1002" y="120"/>
                      </a:lnTo>
                      <a:lnTo>
                        <a:pt x="1002" y="120"/>
                      </a:lnTo>
                      <a:lnTo>
                        <a:pt x="1002" y="120"/>
                      </a:lnTo>
                      <a:lnTo>
                        <a:pt x="1002" y="120"/>
                      </a:lnTo>
                      <a:lnTo>
                        <a:pt x="1002" y="120"/>
                      </a:lnTo>
                      <a:lnTo>
                        <a:pt x="1002" y="120"/>
                      </a:lnTo>
                      <a:lnTo>
                        <a:pt x="1008" y="120"/>
                      </a:lnTo>
                      <a:lnTo>
                        <a:pt x="1008" y="120"/>
                      </a:lnTo>
                      <a:lnTo>
                        <a:pt x="1008" y="120"/>
                      </a:lnTo>
                      <a:lnTo>
                        <a:pt x="1008" y="120"/>
                      </a:lnTo>
                      <a:lnTo>
                        <a:pt x="1008" y="120"/>
                      </a:lnTo>
                      <a:lnTo>
                        <a:pt x="1008" y="120"/>
                      </a:lnTo>
                      <a:lnTo>
                        <a:pt x="1014" y="120"/>
                      </a:lnTo>
                      <a:lnTo>
                        <a:pt x="1014" y="120"/>
                      </a:lnTo>
                      <a:lnTo>
                        <a:pt x="1014" y="120"/>
                      </a:lnTo>
                      <a:lnTo>
                        <a:pt x="1014" y="120"/>
                      </a:lnTo>
                      <a:lnTo>
                        <a:pt x="1014" y="120"/>
                      </a:lnTo>
                      <a:lnTo>
                        <a:pt x="1014" y="120"/>
                      </a:lnTo>
                      <a:lnTo>
                        <a:pt x="1014" y="120"/>
                      </a:lnTo>
                      <a:lnTo>
                        <a:pt x="1014" y="120"/>
                      </a:lnTo>
                      <a:lnTo>
                        <a:pt x="1014" y="120"/>
                      </a:lnTo>
                      <a:lnTo>
                        <a:pt x="1020" y="120"/>
                      </a:lnTo>
                      <a:lnTo>
                        <a:pt x="1020" y="120"/>
                      </a:lnTo>
                      <a:lnTo>
                        <a:pt x="1020" y="126"/>
                      </a:lnTo>
                      <a:lnTo>
                        <a:pt x="1020" y="132"/>
                      </a:lnTo>
                      <a:lnTo>
                        <a:pt x="1020" y="138"/>
                      </a:lnTo>
                      <a:lnTo>
                        <a:pt x="1020" y="138"/>
                      </a:lnTo>
                      <a:lnTo>
                        <a:pt x="1020" y="144"/>
                      </a:lnTo>
                      <a:lnTo>
                        <a:pt x="1020" y="144"/>
                      </a:lnTo>
                      <a:lnTo>
                        <a:pt x="1026" y="144"/>
                      </a:lnTo>
                      <a:lnTo>
                        <a:pt x="1026" y="144"/>
                      </a:lnTo>
                      <a:lnTo>
                        <a:pt x="1026" y="138"/>
                      </a:lnTo>
                      <a:lnTo>
                        <a:pt x="1026" y="138"/>
                      </a:lnTo>
                      <a:lnTo>
                        <a:pt x="1026" y="132"/>
                      </a:lnTo>
                      <a:lnTo>
                        <a:pt x="1026" y="126"/>
                      </a:lnTo>
                      <a:lnTo>
                        <a:pt x="1026" y="126"/>
                      </a:lnTo>
                      <a:lnTo>
                        <a:pt x="1026" y="120"/>
                      </a:lnTo>
                      <a:lnTo>
                        <a:pt x="1032" y="120"/>
                      </a:lnTo>
                      <a:lnTo>
                        <a:pt x="1032" y="120"/>
                      </a:lnTo>
                      <a:lnTo>
                        <a:pt x="1032" y="120"/>
                      </a:lnTo>
                      <a:lnTo>
                        <a:pt x="1032" y="120"/>
                      </a:lnTo>
                      <a:lnTo>
                        <a:pt x="1032" y="120"/>
                      </a:lnTo>
                      <a:lnTo>
                        <a:pt x="1032" y="120"/>
                      </a:lnTo>
                      <a:lnTo>
                        <a:pt x="1038" y="126"/>
                      </a:lnTo>
                      <a:lnTo>
                        <a:pt x="1038" y="126"/>
                      </a:lnTo>
                      <a:lnTo>
                        <a:pt x="1038" y="126"/>
                      </a:lnTo>
                      <a:lnTo>
                        <a:pt x="1038" y="126"/>
                      </a:lnTo>
                      <a:lnTo>
                        <a:pt x="1038" y="126"/>
                      </a:lnTo>
                      <a:lnTo>
                        <a:pt x="1038" y="126"/>
                      </a:lnTo>
                      <a:lnTo>
                        <a:pt x="1044" y="126"/>
                      </a:lnTo>
                      <a:lnTo>
                        <a:pt x="1044" y="126"/>
                      </a:lnTo>
                      <a:lnTo>
                        <a:pt x="1044" y="126"/>
                      </a:lnTo>
                      <a:lnTo>
                        <a:pt x="1044" y="126"/>
                      </a:lnTo>
                      <a:lnTo>
                        <a:pt x="1044" y="126"/>
                      </a:lnTo>
                      <a:lnTo>
                        <a:pt x="1044" y="126"/>
                      </a:lnTo>
                      <a:lnTo>
                        <a:pt x="1050" y="126"/>
                      </a:lnTo>
                      <a:lnTo>
                        <a:pt x="1056" y="132"/>
                      </a:lnTo>
                      <a:lnTo>
                        <a:pt x="1056" y="132"/>
                      </a:lnTo>
                      <a:lnTo>
                        <a:pt x="1062" y="132"/>
                      </a:lnTo>
                      <a:lnTo>
                        <a:pt x="1062" y="132"/>
                      </a:lnTo>
                      <a:lnTo>
                        <a:pt x="1062" y="132"/>
                      </a:lnTo>
                      <a:lnTo>
                        <a:pt x="1062" y="138"/>
                      </a:lnTo>
                      <a:lnTo>
                        <a:pt x="1062" y="138"/>
                      </a:lnTo>
                      <a:lnTo>
                        <a:pt x="1074" y="138"/>
                      </a:lnTo>
                      <a:lnTo>
                        <a:pt x="1074" y="138"/>
                      </a:lnTo>
                      <a:lnTo>
                        <a:pt x="1074" y="144"/>
                      </a:lnTo>
                      <a:lnTo>
                        <a:pt x="1074" y="144"/>
                      </a:lnTo>
                      <a:lnTo>
                        <a:pt x="1080" y="144"/>
                      </a:lnTo>
                      <a:lnTo>
                        <a:pt x="1080" y="144"/>
                      </a:lnTo>
                      <a:lnTo>
                        <a:pt x="1080" y="144"/>
                      </a:lnTo>
                      <a:lnTo>
                        <a:pt x="1080" y="144"/>
                      </a:lnTo>
                      <a:lnTo>
                        <a:pt x="1080" y="144"/>
                      </a:lnTo>
                      <a:lnTo>
                        <a:pt x="1080" y="144"/>
                      </a:lnTo>
                      <a:lnTo>
                        <a:pt x="1086" y="144"/>
                      </a:lnTo>
                      <a:lnTo>
                        <a:pt x="1086" y="144"/>
                      </a:lnTo>
                      <a:lnTo>
                        <a:pt x="1086" y="144"/>
                      </a:lnTo>
                      <a:lnTo>
                        <a:pt x="1086" y="144"/>
                      </a:lnTo>
                      <a:lnTo>
                        <a:pt x="1086" y="144"/>
                      </a:lnTo>
                      <a:lnTo>
                        <a:pt x="1098" y="150"/>
                      </a:lnTo>
                      <a:lnTo>
                        <a:pt x="1098" y="150"/>
                      </a:lnTo>
                      <a:lnTo>
                        <a:pt x="1098" y="150"/>
                      </a:lnTo>
                      <a:lnTo>
                        <a:pt x="1098" y="150"/>
                      </a:lnTo>
                      <a:lnTo>
                        <a:pt x="1104" y="150"/>
                      </a:lnTo>
                      <a:lnTo>
                        <a:pt x="1104" y="150"/>
                      </a:lnTo>
                      <a:lnTo>
                        <a:pt x="1104" y="150"/>
                      </a:lnTo>
                      <a:lnTo>
                        <a:pt x="1116" y="156"/>
                      </a:lnTo>
                      <a:lnTo>
                        <a:pt x="1116" y="156"/>
                      </a:lnTo>
                      <a:lnTo>
                        <a:pt x="1116" y="156"/>
                      </a:lnTo>
                      <a:lnTo>
                        <a:pt x="1116" y="156"/>
                      </a:lnTo>
                      <a:lnTo>
                        <a:pt x="1116" y="156"/>
                      </a:lnTo>
                      <a:lnTo>
                        <a:pt x="1122" y="162"/>
                      </a:lnTo>
                      <a:lnTo>
                        <a:pt x="1122" y="162"/>
                      </a:lnTo>
                      <a:lnTo>
                        <a:pt x="1122" y="162"/>
                      </a:lnTo>
                      <a:lnTo>
                        <a:pt x="1122" y="162"/>
                      </a:lnTo>
                      <a:lnTo>
                        <a:pt x="1122" y="162"/>
                      </a:lnTo>
                      <a:lnTo>
                        <a:pt x="1122" y="162"/>
                      </a:lnTo>
                      <a:lnTo>
                        <a:pt x="1128" y="162"/>
                      </a:lnTo>
                      <a:lnTo>
                        <a:pt x="1128" y="162"/>
                      </a:lnTo>
                      <a:lnTo>
                        <a:pt x="1128" y="162"/>
                      </a:lnTo>
                      <a:lnTo>
                        <a:pt x="1128" y="162"/>
                      </a:lnTo>
                      <a:lnTo>
                        <a:pt x="1140" y="168"/>
                      </a:lnTo>
                      <a:lnTo>
                        <a:pt x="1140" y="168"/>
                      </a:lnTo>
                      <a:lnTo>
                        <a:pt x="1140" y="168"/>
                      </a:lnTo>
                      <a:lnTo>
                        <a:pt x="1140" y="168"/>
                      </a:lnTo>
                      <a:lnTo>
                        <a:pt x="1140" y="168"/>
                      </a:lnTo>
                      <a:lnTo>
                        <a:pt x="1146" y="168"/>
                      </a:lnTo>
                      <a:lnTo>
                        <a:pt x="1146" y="168"/>
                      </a:lnTo>
                      <a:lnTo>
                        <a:pt x="1152" y="174"/>
                      </a:lnTo>
                      <a:lnTo>
                        <a:pt x="1158" y="174"/>
                      </a:lnTo>
                      <a:lnTo>
                        <a:pt x="1158" y="174"/>
                      </a:lnTo>
                      <a:lnTo>
                        <a:pt x="1158" y="174"/>
                      </a:lnTo>
                      <a:lnTo>
                        <a:pt x="1158" y="174"/>
                      </a:lnTo>
                      <a:lnTo>
                        <a:pt x="1158" y="174"/>
                      </a:lnTo>
                      <a:lnTo>
                        <a:pt x="1158" y="174"/>
                      </a:lnTo>
                      <a:lnTo>
                        <a:pt x="1164" y="174"/>
                      </a:lnTo>
                      <a:lnTo>
                        <a:pt x="1164" y="174"/>
                      </a:lnTo>
                      <a:lnTo>
                        <a:pt x="1164" y="174"/>
                      </a:lnTo>
                      <a:lnTo>
                        <a:pt x="1164" y="174"/>
                      </a:lnTo>
                      <a:lnTo>
                        <a:pt x="1164" y="174"/>
                      </a:lnTo>
                      <a:lnTo>
                        <a:pt x="1164" y="174"/>
                      </a:lnTo>
                      <a:lnTo>
                        <a:pt x="1170" y="180"/>
                      </a:lnTo>
                      <a:lnTo>
                        <a:pt x="1170" y="180"/>
                      </a:lnTo>
                      <a:lnTo>
                        <a:pt x="1182" y="180"/>
                      </a:lnTo>
                      <a:lnTo>
                        <a:pt x="1182" y="180"/>
                      </a:lnTo>
                      <a:lnTo>
                        <a:pt x="1182" y="180"/>
                      </a:lnTo>
                      <a:lnTo>
                        <a:pt x="1182" y="180"/>
                      </a:lnTo>
                      <a:lnTo>
                        <a:pt x="1182" y="180"/>
                      </a:lnTo>
                      <a:lnTo>
                        <a:pt x="1182" y="180"/>
                      </a:lnTo>
                      <a:lnTo>
                        <a:pt x="1182" y="180"/>
                      </a:lnTo>
                      <a:lnTo>
                        <a:pt x="1194" y="186"/>
                      </a:lnTo>
                      <a:lnTo>
                        <a:pt x="1194" y="186"/>
                      </a:lnTo>
                      <a:lnTo>
                        <a:pt x="1194" y="186"/>
                      </a:lnTo>
                      <a:lnTo>
                        <a:pt x="1200" y="186"/>
                      </a:lnTo>
                      <a:lnTo>
                        <a:pt x="1200" y="186"/>
                      </a:lnTo>
                      <a:lnTo>
                        <a:pt x="1200" y="186"/>
                      </a:lnTo>
                      <a:lnTo>
                        <a:pt x="1200" y="186"/>
                      </a:lnTo>
                      <a:lnTo>
                        <a:pt x="1200" y="186"/>
                      </a:lnTo>
                      <a:lnTo>
                        <a:pt x="1200" y="186"/>
                      </a:lnTo>
                      <a:lnTo>
                        <a:pt x="1206" y="192"/>
                      </a:lnTo>
                      <a:lnTo>
                        <a:pt x="1206" y="192"/>
                      </a:lnTo>
                      <a:lnTo>
                        <a:pt x="1206" y="192"/>
                      </a:lnTo>
                      <a:lnTo>
                        <a:pt x="1206" y="192"/>
                      </a:lnTo>
                      <a:lnTo>
                        <a:pt x="1206" y="192"/>
                      </a:lnTo>
                      <a:lnTo>
                        <a:pt x="1206" y="192"/>
                      </a:lnTo>
                      <a:lnTo>
                        <a:pt x="1212" y="192"/>
                      </a:lnTo>
                      <a:lnTo>
                        <a:pt x="1212" y="192"/>
                      </a:lnTo>
                      <a:lnTo>
                        <a:pt x="1212" y="192"/>
                      </a:lnTo>
                      <a:lnTo>
                        <a:pt x="1212" y="192"/>
                      </a:lnTo>
                      <a:lnTo>
                        <a:pt x="1212" y="192"/>
                      </a:lnTo>
                      <a:lnTo>
                        <a:pt x="1212" y="192"/>
                      </a:lnTo>
                      <a:lnTo>
                        <a:pt x="1212" y="192"/>
                      </a:lnTo>
                      <a:lnTo>
                        <a:pt x="1218" y="192"/>
                      </a:lnTo>
                      <a:lnTo>
                        <a:pt x="1218" y="192"/>
                      </a:lnTo>
                      <a:lnTo>
                        <a:pt x="1218" y="192"/>
                      </a:lnTo>
                      <a:lnTo>
                        <a:pt x="1218" y="192"/>
                      </a:lnTo>
                      <a:lnTo>
                        <a:pt x="1218" y="192"/>
                      </a:lnTo>
                      <a:lnTo>
                        <a:pt x="1218" y="192"/>
                      </a:lnTo>
                      <a:lnTo>
                        <a:pt x="1218" y="192"/>
                      </a:lnTo>
                      <a:lnTo>
                        <a:pt x="1218" y="192"/>
                      </a:lnTo>
                      <a:lnTo>
                        <a:pt x="1218" y="192"/>
                      </a:lnTo>
                      <a:lnTo>
                        <a:pt x="1224" y="192"/>
                      </a:lnTo>
                      <a:lnTo>
                        <a:pt x="1224" y="186"/>
                      </a:lnTo>
                      <a:lnTo>
                        <a:pt x="1224" y="186"/>
                      </a:lnTo>
                      <a:lnTo>
                        <a:pt x="1224" y="180"/>
                      </a:lnTo>
                      <a:lnTo>
                        <a:pt x="1224" y="174"/>
                      </a:lnTo>
                      <a:lnTo>
                        <a:pt x="1224" y="168"/>
                      </a:lnTo>
                      <a:lnTo>
                        <a:pt x="1224" y="168"/>
                      </a:lnTo>
                      <a:lnTo>
                        <a:pt x="1224" y="168"/>
                      </a:lnTo>
                      <a:lnTo>
                        <a:pt x="1230" y="168"/>
                      </a:lnTo>
                      <a:lnTo>
                        <a:pt x="1230" y="174"/>
                      </a:lnTo>
                      <a:lnTo>
                        <a:pt x="1230" y="180"/>
                      </a:lnTo>
                      <a:lnTo>
                        <a:pt x="1230" y="186"/>
                      </a:lnTo>
                      <a:lnTo>
                        <a:pt x="1230" y="192"/>
                      </a:lnTo>
                      <a:lnTo>
                        <a:pt x="1230" y="192"/>
                      </a:lnTo>
                      <a:lnTo>
                        <a:pt x="1230" y="198"/>
                      </a:lnTo>
                      <a:lnTo>
                        <a:pt x="1230" y="198"/>
                      </a:lnTo>
                      <a:lnTo>
                        <a:pt x="1236" y="198"/>
                      </a:lnTo>
                      <a:lnTo>
                        <a:pt x="1236" y="198"/>
                      </a:lnTo>
                      <a:lnTo>
                        <a:pt x="1236" y="198"/>
                      </a:lnTo>
                      <a:lnTo>
                        <a:pt x="1236" y="198"/>
                      </a:lnTo>
                      <a:lnTo>
                        <a:pt x="1236" y="198"/>
                      </a:lnTo>
                      <a:lnTo>
                        <a:pt x="1236" y="198"/>
                      </a:lnTo>
                      <a:lnTo>
                        <a:pt x="1242" y="198"/>
                      </a:lnTo>
                      <a:lnTo>
                        <a:pt x="1242" y="198"/>
                      </a:lnTo>
                      <a:lnTo>
                        <a:pt x="1242" y="198"/>
                      </a:lnTo>
                      <a:lnTo>
                        <a:pt x="1242" y="198"/>
                      </a:lnTo>
                      <a:lnTo>
                        <a:pt x="1242" y="198"/>
                      </a:lnTo>
                      <a:lnTo>
                        <a:pt x="1242" y="198"/>
                      </a:lnTo>
                      <a:lnTo>
                        <a:pt x="1248" y="198"/>
                      </a:lnTo>
                      <a:lnTo>
                        <a:pt x="1248" y="198"/>
                      </a:lnTo>
                      <a:lnTo>
                        <a:pt x="1248" y="198"/>
                      </a:lnTo>
                      <a:lnTo>
                        <a:pt x="1248" y="198"/>
                      </a:lnTo>
                      <a:lnTo>
                        <a:pt x="1248" y="198"/>
                      </a:lnTo>
                      <a:lnTo>
                        <a:pt x="1248" y="198"/>
                      </a:lnTo>
                      <a:lnTo>
                        <a:pt x="1260" y="192"/>
                      </a:lnTo>
                      <a:lnTo>
                        <a:pt x="1260" y="192"/>
                      </a:lnTo>
                      <a:lnTo>
                        <a:pt x="1260" y="192"/>
                      </a:lnTo>
                      <a:lnTo>
                        <a:pt x="1266" y="192"/>
                      </a:lnTo>
                      <a:lnTo>
                        <a:pt x="1266" y="192"/>
                      </a:lnTo>
                      <a:lnTo>
                        <a:pt x="1266" y="192"/>
                      </a:lnTo>
                      <a:lnTo>
                        <a:pt x="1266" y="192"/>
                      </a:lnTo>
                      <a:lnTo>
                        <a:pt x="1278" y="192"/>
                      </a:lnTo>
                      <a:lnTo>
                        <a:pt x="1278" y="192"/>
                      </a:lnTo>
                      <a:lnTo>
                        <a:pt x="1278" y="192"/>
                      </a:lnTo>
                      <a:lnTo>
                        <a:pt x="1278" y="192"/>
                      </a:lnTo>
                      <a:lnTo>
                        <a:pt x="1278" y="192"/>
                      </a:lnTo>
                      <a:lnTo>
                        <a:pt x="1284" y="192"/>
                      </a:lnTo>
                      <a:lnTo>
                        <a:pt x="1284" y="192"/>
                      </a:lnTo>
                      <a:lnTo>
                        <a:pt x="1284" y="192"/>
                      </a:lnTo>
                      <a:lnTo>
                        <a:pt x="1284" y="192"/>
                      </a:lnTo>
                      <a:lnTo>
                        <a:pt x="1284" y="192"/>
                      </a:lnTo>
                      <a:lnTo>
                        <a:pt x="1284" y="192"/>
                      </a:lnTo>
                      <a:lnTo>
                        <a:pt x="1290" y="192"/>
                      </a:lnTo>
                      <a:lnTo>
                        <a:pt x="1290" y="192"/>
                      </a:lnTo>
                      <a:lnTo>
                        <a:pt x="1290" y="192"/>
                      </a:lnTo>
                      <a:lnTo>
                        <a:pt x="1290" y="192"/>
                      </a:lnTo>
                      <a:lnTo>
                        <a:pt x="1302" y="192"/>
                      </a:lnTo>
                      <a:lnTo>
                        <a:pt x="1302" y="192"/>
                      </a:lnTo>
                      <a:lnTo>
                        <a:pt x="1302" y="192"/>
                      </a:lnTo>
                      <a:lnTo>
                        <a:pt x="1302" y="192"/>
                      </a:lnTo>
                      <a:lnTo>
                        <a:pt x="1302" y="192"/>
                      </a:lnTo>
                      <a:lnTo>
                        <a:pt x="1308" y="192"/>
                      </a:lnTo>
                      <a:lnTo>
                        <a:pt x="1308" y="192"/>
                      </a:lnTo>
                      <a:lnTo>
                        <a:pt x="1320" y="192"/>
                      </a:lnTo>
                      <a:lnTo>
                        <a:pt x="1320" y="192"/>
                      </a:lnTo>
                      <a:lnTo>
                        <a:pt x="1320" y="192"/>
                      </a:lnTo>
                      <a:lnTo>
                        <a:pt x="1320" y="192"/>
                      </a:lnTo>
                      <a:lnTo>
                        <a:pt x="1320" y="192"/>
                      </a:lnTo>
                      <a:lnTo>
                        <a:pt x="1320" y="192"/>
                      </a:lnTo>
                      <a:lnTo>
                        <a:pt x="1326" y="192"/>
                      </a:lnTo>
                      <a:lnTo>
                        <a:pt x="1326" y="192"/>
                      </a:lnTo>
                      <a:lnTo>
                        <a:pt x="1326" y="192"/>
                      </a:lnTo>
                      <a:lnTo>
                        <a:pt x="1326" y="192"/>
                      </a:lnTo>
                      <a:lnTo>
                        <a:pt x="1326" y="186"/>
                      </a:lnTo>
                      <a:lnTo>
                        <a:pt x="1326" y="186"/>
                      </a:lnTo>
                      <a:lnTo>
                        <a:pt x="1332" y="186"/>
                      </a:lnTo>
                      <a:lnTo>
                        <a:pt x="1332" y="186"/>
                      </a:lnTo>
                      <a:lnTo>
                        <a:pt x="1332" y="186"/>
                      </a:lnTo>
                      <a:lnTo>
                        <a:pt x="1344" y="186"/>
                      </a:lnTo>
                      <a:lnTo>
                        <a:pt x="1344" y="186"/>
                      </a:lnTo>
                      <a:lnTo>
                        <a:pt x="1344" y="186"/>
                      </a:lnTo>
                      <a:lnTo>
                        <a:pt x="1344" y="186"/>
                      </a:lnTo>
                      <a:lnTo>
                        <a:pt x="1344" y="186"/>
                      </a:lnTo>
                      <a:lnTo>
                        <a:pt x="1344" y="186"/>
                      </a:lnTo>
                      <a:lnTo>
                        <a:pt x="1350" y="186"/>
                      </a:lnTo>
                      <a:lnTo>
                        <a:pt x="1356" y="186"/>
                      </a:lnTo>
                      <a:lnTo>
                        <a:pt x="1356" y="186"/>
                      </a:lnTo>
                      <a:lnTo>
                        <a:pt x="1362" y="186"/>
                      </a:lnTo>
                      <a:lnTo>
                        <a:pt x="1362" y="186"/>
                      </a:lnTo>
                      <a:lnTo>
                        <a:pt x="1362" y="186"/>
                      </a:lnTo>
                      <a:lnTo>
                        <a:pt x="1362" y="186"/>
                      </a:lnTo>
                      <a:lnTo>
                        <a:pt x="1362" y="186"/>
                      </a:lnTo>
                      <a:lnTo>
                        <a:pt x="1362" y="186"/>
                      </a:lnTo>
                      <a:lnTo>
                        <a:pt x="1368" y="186"/>
                      </a:lnTo>
                      <a:lnTo>
                        <a:pt x="1368" y="186"/>
                      </a:lnTo>
                      <a:lnTo>
                        <a:pt x="1368" y="186"/>
                      </a:lnTo>
                      <a:lnTo>
                        <a:pt x="1368" y="186"/>
                      </a:lnTo>
                      <a:lnTo>
                        <a:pt x="1368" y="186"/>
                      </a:lnTo>
                      <a:lnTo>
                        <a:pt x="1368" y="186"/>
                      </a:lnTo>
                      <a:lnTo>
                        <a:pt x="1374" y="186"/>
                      </a:lnTo>
                      <a:lnTo>
                        <a:pt x="1380" y="180"/>
                      </a:lnTo>
                      <a:lnTo>
                        <a:pt x="1386" y="180"/>
                      </a:lnTo>
                      <a:lnTo>
                        <a:pt x="1386" y="180"/>
                      </a:lnTo>
                      <a:lnTo>
                        <a:pt x="1386" y="180"/>
                      </a:lnTo>
                      <a:lnTo>
                        <a:pt x="1386" y="180"/>
                      </a:lnTo>
                      <a:lnTo>
                        <a:pt x="1386" y="180"/>
                      </a:lnTo>
                      <a:lnTo>
                        <a:pt x="1386" y="180"/>
                      </a:lnTo>
                      <a:lnTo>
                        <a:pt x="1398" y="180"/>
                      </a:lnTo>
                      <a:lnTo>
                        <a:pt x="1398" y="180"/>
                      </a:lnTo>
                      <a:lnTo>
                        <a:pt x="1398" y="180"/>
                      </a:lnTo>
                      <a:lnTo>
                        <a:pt x="1404" y="180"/>
                      </a:lnTo>
                      <a:lnTo>
                        <a:pt x="1404" y="180"/>
                      </a:lnTo>
                      <a:lnTo>
                        <a:pt x="1404" y="180"/>
                      </a:lnTo>
                      <a:lnTo>
                        <a:pt x="1404" y="180"/>
                      </a:lnTo>
                      <a:lnTo>
                        <a:pt x="1404" y="180"/>
                      </a:lnTo>
                      <a:lnTo>
                        <a:pt x="1404" y="180"/>
                      </a:lnTo>
                      <a:lnTo>
                        <a:pt x="1410" y="180"/>
                      </a:lnTo>
                      <a:lnTo>
                        <a:pt x="1410" y="174"/>
                      </a:lnTo>
                      <a:lnTo>
                        <a:pt x="1410" y="174"/>
                      </a:lnTo>
                      <a:lnTo>
                        <a:pt x="1410" y="174"/>
                      </a:lnTo>
                      <a:lnTo>
                        <a:pt x="1410" y="174"/>
                      </a:lnTo>
                      <a:lnTo>
                        <a:pt x="1410" y="174"/>
                      </a:lnTo>
                      <a:lnTo>
                        <a:pt x="1416" y="174"/>
                      </a:lnTo>
                      <a:lnTo>
                        <a:pt x="1416" y="174"/>
                      </a:lnTo>
                      <a:lnTo>
                        <a:pt x="1416" y="174"/>
                      </a:lnTo>
                      <a:lnTo>
                        <a:pt x="1416" y="174"/>
                      </a:lnTo>
                      <a:lnTo>
                        <a:pt x="1416" y="174"/>
                      </a:lnTo>
                      <a:lnTo>
                        <a:pt x="1416" y="174"/>
                      </a:lnTo>
                      <a:lnTo>
                        <a:pt x="1422" y="174"/>
                      </a:lnTo>
                      <a:lnTo>
                        <a:pt x="1422" y="174"/>
                      </a:lnTo>
                      <a:lnTo>
                        <a:pt x="1422" y="174"/>
                      </a:lnTo>
                      <a:lnTo>
                        <a:pt x="1422" y="174"/>
                      </a:lnTo>
                      <a:lnTo>
                        <a:pt x="1422" y="174"/>
                      </a:lnTo>
                      <a:lnTo>
                        <a:pt x="1422" y="174"/>
                      </a:lnTo>
                      <a:lnTo>
                        <a:pt x="1422" y="174"/>
                      </a:lnTo>
                      <a:lnTo>
                        <a:pt x="1422" y="174"/>
                      </a:lnTo>
                      <a:lnTo>
                        <a:pt x="1422" y="174"/>
                      </a:lnTo>
                      <a:lnTo>
                        <a:pt x="1422" y="180"/>
                      </a:lnTo>
                      <a:lnTo>
                        <a:pt x="1428" y="180"/>
                      </a:lnTo>
                      <a:lnTo>
                        <a:pt x="1428" y="186"/>
                      </a:lnTo>
                      <a:lnTo>
                        <a:pt x="1428" y="192"/>
                      </a:lnTo>
                      <a:lnTo>
                        <a:pt x="1428" y="198"/>
                      </a:lnTo>
                      <a:lnTo>
                        <a:pt x="1428" y="198"/>
                      </a:lnTo>
                      <a:lnTo>
                        <a:pt x="1428" y="204"/>
                      </a:lnTo>
                      <a:lnTo>
                        <a:pt x="1428" y="204"/>
                      </a:lnTo>
                      <a:lnTo>
                        <a:pt x="1428" y="198"/>
                      </a:lnTo>
                      <a:lnTo>
                        <a:pt x="1434" y="198"/>
                      </a:lnTo>
                      <a:lnTo>
                        <a:pt x="1434" y="192"/>
                      </a:lnTo>
                      <a:lnTo>
                        <a:pt x="1434" y="186"/>
                      </a:lnTo>
                      <a:lnTo>
                        <a:pt x="1434" y="180"/>
                      </a:lnTo>
                      <a:lnTo>
                        <a:pt x="1434" y="180"/>
                      </a:lnTo>
                      <a:lnTo>
                        <a:pt x="1434" y="174"/>
                      </a:lnTo>
                      <a:lnTo>
                        <a:pt x="1434" y="174"/>
                      </a:lnTo>
                      <a:lnTo>
                        <a:pt x="1434" y="174"/>
                      </a:lnTo>
                      <a:lnTo>
                        <a:pt x="1440" y="174"/>
                      </a:lnTo>
                      <a:lnTo>
                        <a:pt x="1440" y="174"/>
                      </a:lnTo>
                      <a:lnTo>
                        <a:pt x="1440" y="180"/>
                      </a:lnTo>
                      <a:lnTo>
                        <a:pt x="1440" y="180"/>
                      </a:lnTo>
                      <a:lnTo>
                        <a:pt x="1440" y="180"/>
                      </a:lnTo>
                      <a:lnTo>
                        <a:pt x="1440" y="180"/>
                      </a:lnTo>
                      <a:lnTo>
                        <a:pt x="1446" y="180"/>
                      </a:lnTo>
                      <a:lnTo>
                        <a:pt x="1446" y="180"/>
                      </a:lnTo>
                      <a:lnTo>
                        <a:pt x="1446" y="180"/>
                      </a:lnTo>
                      <a:lnTo>
                        <a:pt x="1446" y="180"/>
                      </a:lnTo>
                      <a:lnTo>
                        <a:pt x="1446" y="180"/>
                      </a:lnTo>
                      <a:lnTo>
                        <a:pt x="1446" y="180"/>
                      </a:lnTo>
                      <a:lnTo>
                        <a:pt x="1452" y="180"/>
                      </a:lnTo>
                      <a:lnTo>
                        <a:pt x="1452" y="180"/>
                      </a:lnTo>
                      <a:lnTo>
                        <a:pt x="1452" y="186"/>
                      </a:lnTo>
                      <a:lnTo>
                        <a:pt x="1452" y="186"/>
                      </a:lnTo>
                      <a:lnTo>
                        <a:pt x="1452" y="186"/>
                      </a:lnTo>
                      <a:lnTo>
                        <a:pt x="1464" y="186"/>
                      </a:lnTo>
                      <a:lnTo>
                        <a:pt x="1464" y="192"/>
                      </a:lnTo>
                      <a:lnTo>
                        <a:pt x="1464" y="192"/>
                      </a:lnTo>
                      <a:lnTo>
                        <a:pt x="1464" y="192"/>
                      </a:lnTo>
                      <a:lnTo>
                        <a:pt x="1470" y="192"/>
                      </a:lnTo>
                      <a:lnTo>
                        <a:pt x="1470" y="192"/>
                      </a:lnTo>
                      <a:lnTo>
                        <a:pt x="1470" y="192"/>
                      </a:lnTo>
                      <a:lnTo>
                        <a:pt x="1482" y="198"/>
                      </a:lnTo>
                      <a:lnTo>
                        <a:pt x="1482" y="198"/>
                      </a:lnTo>
                      <a:lnTo>
                        <a:pt x="1482" y="198"/>
                      </a:lnTo>
                      <a:lnTo>
                        <a:pt x="1482" y="198"/>
                      </a:lnTo>
                      <a:lnTo>
                        <a:pt x="1482" y="198"/>
                      </a:lnTo>
                      <a:lnTo>
                        <a:pt x="1482" y="198"/>
                      </a:lnTo>
                      <a:lnTo>
                        <a:pt x="1488" y="198"/>
                      </a:lnTo>
                      <a:lnTo>
                        <a:pt x="1488" y="198"/>
                      </a:lnTo>
                      <a:lnTo>
                        <a:pt x="1488" y="198"/>
                      </a:lnTo>
                      <a:lnTo>
                        <a:pt x="1488" y="198"/>
                      </a:lnTo>
                      <a:lnTo>
                        <a:pt x="1488" y="198"/>
                      </a:lnTo>
                      <a:lnTo>
                        <a:pt x="1488" y="198"/>
                      </a:lnTo>
                      <a:lnTo>
                        <a:pt x="1494" y="198"/>
                      </a:lnTo>
                      <a:lnTo>
                        <a:pt x="1494" y="204"/>
                      </a:lnTo>
                      <a:lnTo>
                        <a:pt x="1494" y="204"/>
                      </a:lnTo>
                      <a:lnTo>
                        <a:pt x="1506" y="204"/>
                      </a:lnTo>
                      <a:lnTo>
                        <a:pt x="1506" y="204"/>
                      </a:lnTo>
                      <a:lnTo>
                        <a:pt x="1506" y="204"/>
                      </a:lnTo>
                      <a:lnTo>
                        <a:pt x="1506" y="210"/>
                      </a:lnTo>
                      <a:lnTo>
                        <a:pt x="1506" y="210"/>
                      </a:lnTo>
                      <a:lnTo>
                        <a:pt x="1506" y="210"/>
                      </a:lnTo>
                      <a:lnTo>
                        <a:pt x="1512" y="210"/>
                      </a:lnTo>
                      <a:lnTo>
                        <a:pt x="1518" y="210"/>
                      </a:lnTo>
                      <a:lnTo>
                        <a:pt x="1524" y="210"/>
                      </a:lnTo>
                      <a:lnTo>
                        <a:pt x="1524" y="216"/>
                      </a:lnTo>
                      <a:lnTo>
                        <a:pt x="1524" y="216"/>
                      </a:lnTo>
                      <a:lnTo>
                        <a:pt x="1524" y="216"/>
                      </a:lnTo>
                      <a:lnTo>
                        <a:pt x="1524" y="216"/>
                      </a:lnTo>
                      <a:lnTo>
                        <a:pt x="1524" y="216"/>
                      </a:lnTo>
                      <a:lnTo>
                        <a:pt x="1530" y="216"/>
                      </a:lnTo>
                      <a:lnTo>
                        <a:pt x="1530" y="216"/>
                      </a:lnTo>
                      <a:lnTo>
                        <a:pt x="1530" y="216"/>
                      </a:lnTo>
                      <a:lnTo>
                        <a:pt x="1530" y="216"/>
                      </a:lnTo>
                      <a:lnTo>
                        <a:pt x="1530" y="216"/>
                      </a:lnTo>
                      <a:lnTo>
                        <a:pt x="1530" y="216"/>
                      </a:lnTo>
                      <a:lnTo>
                        <a:pt x="1536" y="216"/>
                      </a:lnTo>
                      <a:lnTo>
                        <a:pt x="1536" y="216"/>
                      </a:lnTo>
                      <a:lnTo>
                        <a:pt x="1542" y="222"/>
                      </a:lnTo>
                      <a:lnTo>
                        <a:pt x="1548" y="222"/>
                      </a:lnTo>
                      <a:lnTo>
                        <a:pt x="1548" y="222"/>
                      </a:lnTo>
                      <a:lnTo>
                        <a:pt x="1548" y="222"/>
                      </a:lnTo>
                      <a:lnTo>
                        <a:pt x="1548" y="222"/>
                      </a:lnTo>
                      <a:lnTo>
                        <a:pt x="1548" y="222"/>
                      </a:lnTo>
                      <a:lnTo>
                        <a:pt x="1548" y="222"/>
                      </a:lnTo>
                      <a:lnTo>
                        <a:pt x="1560" y="228"/>
                      </a:lnTo>
                      <a:lnTo>
                        <a:pt x="1560" y="228"/>
                      </a:lnTo>
                      <a:lnTo>
                        <a:pt x="1560" y="228"/>
                      </a:lnTo>
                      <a:lnTo>
                        <a:pt x="1566" y="228"/>
                      </a:lnTo>
                      <a:lnTo>
                        <a:pt x="1566" y="228"/>
                      </a:lnTo>
                      <a:lnTo>
                        <a:pt x="1566" y="228"/>
                      </a:lnTo>
                      <a:lnTo>
                        <a:pt x="1566" y="228"/>
                      </a:lnTo>
                      <a:lnTo>
                        <a:pt x="1566" y="228"/>
                      </a:lnTo>
                      <a:lnTo>
                        <a:pt x="1566" y="228"/>
                      </a:lnTo>
                      <a:lnTo>
                        <a:pt x="1572" y="228"/>
                      </a:lnTo>
                      <a:lnTo>
                        <a:pt x="1572" y="228"/>
                      </a:lnTo>
                      <a:lnTo>
                        <a:pt x="1572" y="234"/>
                      </a:lnTo>
                      <a:lnTo>
                        <a:pt x="1572" y="234"/>
                      </a:lnTo>
                      <a:lnTo>
                        <a:pt x="1572" y="234"/>
                      </a:lnTo>
                      <a:lnTo>
                        <a:pt x="1572" y="234"/>
                      </a:lnTo>
                      <a:lnTo>
                        <a:pt x="1584" y="234"/>
                      </a:lnTo>
                      <a:lnTo>
                        <a:pt x="1584" y="234"/>
                      </a:lnTo>
                      <a:lnTo>
                        <a:pt x="1590" y="234"/>
                      </a:lnTo>
                      <a:lnTo>
                        <a:pt x="1590" y="234"/>
                      </a:lnTo>
                      <a:lnTo>
                        <a:pt x="1590" y="240"/>
                      </a:lnTo>
                      <a:lnTo>
                        <a:pt x="1590" y="240"/>
                      </a:lnTo>
                      <a:lnTo>
                        <a:pt x="1590" y="240"/>
                      </a:lnTo>
                      <a:lnTo>
                        <a:pt x="1602" y="240"/>
                      </a:lnTo>
                      <a:lnTo>
                        <a:pt x="1602" y="240"/>
                      </a:lnTo>
                      <a:lnTo>
                        <a:pt x="1602" y="240"/>
                      </a:lnTo>
                      <a:lnTo>
                        <a:pt x="1602" y="240"/>
                      </a:lnTo>
                      <a:lnTo>
                        <a:pt x="1608" y="240"/>
                      </a:lnTo>
                      <a:lnTo>
                        <a:pt x="1608" y="240"/>
                      </a:lnTo>
                      <a:lnTo>
                        <a:pt x="1608" y="240"/>
                      </a:lnTo>
                      <a:lnTo>
                        <a:pt x="1608" y="246"/>
                      </a:lnTo>
                      <a:lnTo>
                        <a:pt x="1608" y="246"/>
                      </a:lnTo>
                      <a:lnTo>
                        <a:pt x="1608" y="246"/>
                      </a:lnTo>
                      <a:lnTo>
                        <a:pt x="1614" y="246"/>
                      </a:lnTo>
                      <a:lnTo>
                        <a:pt x="1614" y="246"/>
                      </a:lnTo>
                      <a:lnTo>
                        <a:pt x="1614" y="246"/>
                      </a:lnTo>
                      <a:lnTo>
                        <a:pt x="1614" y="246"/>
                      </a:lnTo>
                      <a:lnTo>
                        <a:pt x="1614" y="246"/>
                      </a:lnTo>
                      <a:lnTo>
                        <a:pt x="1614" y="246"/>
                      </a:lnTo>
                      <a:lnTo>
                        <a:pt x="1614" y="246"/>
                      </a:lnTo>
                      <a:lnTo>
                        <a:pt x="1614" y="246"/>
                      </a:lnTo>
                      <a:lnTo>
                        <a:pt x="1620" y="246"/>
                      </a:lnTo>
                      <a:lnTo>
                        <a:pt x="1620" y="246"/>
                      </a:lnTo>
                      <a:lnTo>
                        <a:pt x="1620" y="246"/>
                      </a:lnTo>
                      <a:lnTo>
                        <a:pt x="1620" y="246"/>
                      </a:lnTo>
                      <a:lnTo>
                        <a:pt x="1620" y="246"/>
                      </a:lnTo>
                      <a:lnTo>
                        <a:pt x="1620" y="246"/>
                      </a:lnTo>
                      <a:lnTo>
                        <a:pt x="1620" y="246"/>
                      </a:lnTo>
                      <a:lnTo>
                        <a:pt x="1626" y="246"/>
                      </a:lnTo>
                      <a:lnTo>
                        <a:pt x="1626" y="246"/>
                      </a:lnTo>
                      <a:lnTo>
                        <a:pt x="1626" y="246"/>
                      </a:lnTo>
                      <a:lnTo>
                        <a:pt x="1626" y="246"/>
                      </a:lnTo>
                      <a:lnTo>
                        <a:pt x="1626" y="246"/>
                      </a:lnTo>
                      <a:lnTo>
                        <a:pt x="1626" y="246"/>
                      </a:lnTo>
                      <a:lnTo>
                        <a:pt x="1626" y="246"/>
                      </a:lnTo>
                      <a:lnTo>
                        <a:pt x="1626" y="246"/>
                      </a:lnTo>
                      <a:lnTo>
                        <a:pt x="1626" y="240"/>
                      </a:lnTo>
                      <a:lnTo>
                        <a:pt x="1632" y="240"/>
                      </a:lnTo>
                      <a:lnTo>
                        <a:pt x="1632" y="234"/>
                      </a:lnTo>
                      <a:lnTo>
                        <a:pt x="1632" y="228"/>
                      </a:lnTo>
                      <a:lnTo>
                        <a:pt x="1632" y="222"/>
                      </a:lnTo>
                      <a:lnTo>
                        <a:pt x="1632" y="222"/>
                      </a:lnTo>
                      <a:lnTo>
                        <a:pt x="1632" y="222"/>
                      </a:lnTo>
                      <a:lnTo>
                        <a:pt x="1632" y="228"/>
                      </a:lnTo>
                      <a:lnTo>
                        <a:pt x="1632" y="228"/>
                      </a:lnTo>
                      <a:lnTo>
                        <a:pt x="1638" y="234"/>
                      </a:lnTo>
                      <a:lnTo>
                        <a:pt x="1638" y="240"/>
                      </a:lnTo>
                      <a:lnTo>
                        <a:pt x="1638" y="246"/>
                      </a:lnTo>
                      <a:lnTo>
                        <a:pt x="1638" y="246"/>
                      </a:lnTo>
                      <a:lnTo>
                        <a:pt x="1638" y="252"/>
                      </a:lnTo>
                      <a:lnTo>
                        <a:pt x="1638" y="252"/>
                      </a:lnTo>
                      <a:lnTo>
                        <a:pt x="1638" y="252"/>
                      </a:lnTo>
                      <a:lnTo>
                        <a:pt x="1638" y="252"/>
                      </a:lnTo>
                      <a:lnTo>
                        <a:pt x="1644" y="252"/>
                      </a:lnTo>
                      <a:lnTo>
                        <a:pt x="1644" y="252"/>
                      </a:lnTo>
                      <a:lnTo>
                        <a:pt x="1644" y="252"/>
                      </a:lnTo>
                      <a:lnTo>
                        <a:pt x="1644" y="252"/>
                      </a:lnTo>
                      <a:lnTo>
                        <a:pt x="1644" y="252"/>
                      </a:lnTo>
                      <a:lnTo>
                        <a:pt x="1644" y="252"/>
                      </a:lnTo>
                      <a:lnTo>
                        <a:pt x="1650" y="252"/>
                      </a:lnTo>
                      <a:lnTo>
                        <a:pt x="1650" y="252"/>
                      </a:lnTo>
                      <a:lnTo>
                        <a:pt x="1650" y="252"/>
                      </a:lnTo>
                      <a:lnTo>
                        <a:pt x="1650" y="252"/>
                      </a:lnTo>
                      <a:lnTo>
                        <a:pt x="1650" y="252"/>
                      </a:lnTo>
                      <a:lnTo>
                        <a:pt x="1650" y="252"/>
                      </a:lnTo>
                      <a:lnTo>
                        <a:pt x="1656" y="252"/>
                      </a:lnTo>
                      <a:lnTo>
                        <a:pt x="1656" y="252"/>
                      </a:lnTo>
                      <a:lnTo>
                        <a:pt x="1656" y="252"/>
                      </a:lnTo>
                      <a:lnTo>
                        <a:pt x="1656" y="252"/>
                      </a:lnTo>
                      <a:lnTo>
                        <a:pt x="1668" y="252"/>
                      </a:lnTo>
                      <a:lnTo>
                        <a:pt x="1668" y="246"/>
                      </a:lnTo>
                      <a:lnTo>
                        <a:pt x="1668" y="246"/>
                      </a:lnTo>
                      <a:lnTo>
                        <a:pt x="1668" y="246"/>
                      </a:lnTo>
                      <a:lnTo>
                        <a:pt x="1668" y="246"/>
                      </a:lnTo>
                      <a:lnTo>
                        <a:pt x="1674" y="246"/>
                      </a:lnTo>
                      <a:lnTo>
                        <a:pt x="1674" y="246"/>
                      </a:lnTo>
                      <a:lnTo>
                        <a:pt x="1686" y="246"/>
                      </a:lnTo>
                      <a:lnTo>
                        <a:pt x="1686" y="246"/>
                      </a:lnTo>
                      <a:lnTo>
                        <a:pt x="1686" y="246"/>
                      </a:lnTo>
                      <a:lnTo>
                        <a:pt x="1686" y="246"/>
                      </a:lnTo>
                      <a:lnTo>
                        <a:pt x="1686" y="246"/>
                      </a:lnTo>
                      <a:lnTo>
                        <a:pt x="1686" y="246"/>
                      </a:lnTo>
                      <a:lnTo>
                        <a:pt x="1692" y="246"/>
                      </a:lnTo>
                      <a:lnTo>
                        <a:pt x="1692" y="246"/>
                      </a:lnTo>
                      <a:lnTo>
                        <a:pt x="1692" y="246"/>
                      </a:lnTo>
                      <a:lnTo>
                        <a:pt x="1692" y="246"/>
                      </a:lnTo>
                      <a:lnTo>
                        <a:pt x="1692" y="246"/>
                      </a:lnTo>
                      <a:lnTo>
                        <a:pt x="1692" y="246"/>
                      </a:lnTo>
                      <a:lnTo>
                        <a:pt x="1698" y="246"/>
                      </a:lnTo>
                      <a:lnTo>
                        <a:pt x="1698" y="246"/>
                      </a:lnTo>
                      <a:lnTo>
                        <a:pt x="1698" y="246"/>
                      </a:lnTo>
                      <a:lnTo>
                        <a:pt x="1710" y="246"/>
                      </a:lnTo>
                      <a:lnTo>
                        <a:pt x="1710" y="246"/>
                      </a:lnTo>
                      <a:lnTo>
                        <a:pt x="1710" y="246"/>
                      </a:lnTo>
                      <a:lnTo>
                        <a:pt x="1710" y="246"/>
                      </a:lnTo>
                      <a:lnTo>
                        <a:pt x="1710" y="246"/>
                      </a:lnTo>
                      <a:lnTo>
                        <a:pt x="1710" y="246"/>
                      </a:lnTo>
                      <a:lnTo>
                        <a:pt x="1710" y="246"/>
                      </a:lnTo>
                      <a:lnTo>
                        <a:pt x="1722" y="246"/>
                      </a:lnTo>
                      <a:lnTo>
                        <a:pt x="1722" y="246"/>
                      </a:lnTo>
                      <a:lnTo>
                        <a:pt x="1728" y="246"/>
                      </a:lnTo>
                      <a:lnTo>
                        <a:pt x="1728" y="246"/>
                      </a:lnTo>
                      <a:lnTo>
                        <a:pt x="1728" y="246"/>
                      </a:lnTo>
                      <a:lnTo>
                        <a:pt x="1728" y="246"/>
                      </a:lnTo>
                      <a:lnTo>
                        <a:pt x="1728" y="246"/>
                      </a:lnTo>
                      <a:lnTo>
                        <a:pt x="1728" y="246"/>
                      </a:lnTo>
                      <a:lnTo>
                        <a:pt x="1734" y="246"/>
                      </a:lnTo>
                      <a:lnTo>
                        <a:pt x="1734" y="246"/>
                      </a:lnTo>
                      <a:lnTo>
                        <a:pt x="1734" y="246"/>
                      </a:lnTo>
                      <a:lnTo>
                        <a:pt x="1734" y="246"/>
                      </a:lnTo>
                      <a:lnTo>
                        <a:pt x="1734" y="240"/>
                      </a:lnTo>
                      <a:lnTo>
                        <a:pt x="1734" y="240"/>
                      </a:lnTo>
                      <a:lnTo>
                        <a:pt x="1740" y="240"/>
                      </a:lnTo>
                      <a:lnTo>
                        <a:pt x="1746" y="240"/>
                      </a:lnTo>
                      <a:lnTo>
                        <a:pt x="1746" y="240"/>
                      </a:lnTo>
                      <a:lnTo>
                        <a:pt x="1752" y="240"/>
                      </a:lnTo>
                      <a:lnTo>
                        <a:pt x="1752" y="240"/>
                      </a:lnTo>
                      <a:lnTo>
                        <a:pt x="1752" y="240"/>
                      </a:lnTo>
                      <a:lnTo>
                        <a:pt x="1752" y="240"/>
                      </a:lnTo>
                      <a:lnTo>
                        <a:pt x="1752" y="240"/>
                      </a:lnTo>
                      <a:lnTo>
                        <a:pt x="1764" y="240"/>
                      </a:lnTo>
                      <a:lnTo>
                        <a:pt x="1764" y="240"/>
                      </a:lnTo>
                      <a:lnTo>
                        <a:pt x="1764" y="240"/>
                      </a:lnTo>
                      <a:lnTo>
                        <a:pt x="1764" y="240"/>
                      </a:lnTo>
                      <a:lnTo>
                        <a:pt x="1770" y="240"/>
                      </a:lnTo>
                      <a:lnTo>
                        <a:pt x="1770" y="240"/>
                      </a:lnTo>
                      <a:lnTo>
                        <a:pt x="1770" y="240"/>
                      </a:lnTo>
                      <a:lnTo>
                        <a:pt x="1770" y="240"/>
                      </a:lnTo>
                      <a:lnTo>
                        <a:pt x="1770" y="240"/>
                      </a:lnTo>
                      <a:lnTo>
                        <a:pt x="1770" y="240"/>
                      </a:lnTo>
                      <a:lnTo>
                        <a:pt x="1776" y="240"/>
                      </a:lnTo>
                      <a:lnTo>
                        <a:pt x="1776" y="240"/>
                      </a:lnTo>
                      <a:lnTo>
                        <a:pt x="1776" y="240"/>
                      </a:lnTo>
                      <a:lnTo>
                        <a:pt x="1776" y="240"/>
                      </a:lnTo>
                      <a:lnTo>
                        <a:pt x="1776" y="234"/>
                      </a:lnTo>
                      <a:lnTo>
                        <a:pt x="1788" y="234"/>
                      </a:lnTo>
                      <a:lnTo>
                        <a:pt x="1788" y="234"/>
                      </a:lnTo>
                      <a:lnTo>
                        <a:pt x="1788" y="234"/>
                      </a:lnTo>
                      <a:lnTo>
                        <a:pt x="1794" y="234"/>
                      </a:lnTo>
                      <a:lnTo>
                        <a:pt x="1794" y="234"/>
                      </a:lnTo>
                      <a:lnTo>
                        <a:pt x="1794" y="234"/>
                      </a:lnTo>
                      <a:lnTo>
                        <a:pt x="1794" y="234"/>
                      </a:lnTo>
                      <a:lnTo>
                        <a:pt x="1806" y="234"/>
                      </a:lnTo>
                      <a:lnTo>
                        <a:pt x="1806" y="234"/>
                      </a:lnTo>
                      <a:lnTo>
                        <a:pt x="1806" y="234"/>
                      </a:lnTo>
                      <a:lnTo>
                        <a:pt x="1806" y="234"/>
                      </a:lnTo>
                      <a:lnTo>
                        <a:pt x="1806" y="234"/>
                      </a:lnTo>
                      <a:lnTo>
                        <a:pt x="1812" y="234"/>
                      </a:lnTo>
                      <a:lnTo>
                        <a:pt x="1812" y="234"/>
                      </a:lnTo>
                      <a:lnTo>
                        <a:pt x="1812" y="234"/>
                      </a:lnTo>
                      <a:lnTo>
                        <a:pt x="1812" y="228"/>
                      </a:lnTo>
                      <a:lnTo>
                        <a:pt x="1812" y="228"/>
                      </a:lnTo>
                      <a:lnTo>
                        <a:pt x="1812" y="228"/>
                      </a:lnTo>
                      <a:lnTo>
                        <a:pt x="1818" y="228"/>
                      </a:lnTo>
                      <a:lnTo>
                        <a:pt x="1818" y="228"/>
                      </a:lnTo>
                      <a:lnTo>
                        <a:pt x="1818" y="228"/>
                      </a:lnTo>
                      <a:lnTo>
                        <a:pt x="1818" y="228"/>
                      </a:lnTo>
                      <a:lnTo>
                        <a:pt x="1818" y="228"/>
                      </a:lnTo>
                      <a:lnTo>
                        <a:pt x="1818" y="228"/>
                      </a:lnTo>
                      <a:lnTo>
                        <a:pt x="1824" y="228"/>
                      </a:lnTo>
                      <a:lnTo>
                        <a:pt x="1824" y="228"/>
                      </a:lnTo>
                      <a:lnTo>
                        <a:pt x="1824" y="228"/>
                      </a:lnTo>
                      <a:lnTo>
                        <a:pt x="1824" y="228"/>
                      </a:lnTo>
                      <a:lnTo>
                        <a:pt x="1824" y="228"/>
                      </a:lnTo>
                      <a:lnTo>
                        <a:pt x="1824" y="228"/>
                      </a:lnTo>
                      <a:lnTo>
                        <a:pt x="1824" y="228"/>
                      </a:lnTo>
                      <a:lnTo>
                        <a:pt x="1830" y="228"/>
                      </a:lnTo>
                      <a:lnTo>
                        <a:pt x="1830" y="228"/>
                      </a:lnTo>
                      <a:lnTo>
                        <a:pt x="1830" y="228"/>
                      </a:lnTo>
                      <a:lnTo>
                        <a:pt x="1830" y="228"/>
                      </a:lnTo>
                      <a:lnTo>
                        <a:pt x="1830" y="228"/>
                      </a:lnTo>
                      <a:lnTo>
                        <a:pt x="1830" y="228"/>
                      </a:lnTo>
                      <a:lnTo>
                        <a:pt x="1830" y="228"/>
                      </a:lnTo>
                      <a:lnTo>
                        <a:pt x="1830" y="234"/>
                      </a:lnTo>
                      <a:lnTo>
                        <a:pt x="1830" y="240"/>
                      </a:lnTo>
                      <a:lnTo>
                        <a:pt x="1836" y="246"/>
                      </a:lnTo>
                      <a:lnTo>
                        <a:pt x="1836" y="246"/>
                      </a:lnTo>
                      <a:lnTo>
                        <a:pt x="1836" y="252"/>
                      </a:lnTo>
                      <a:lnTo>
                        <a:pt x="1836" y="258"/>
                      </a:lnTo>
                      <a:lnTo>
                        <a:pt x="1836" y="258"/>
                      </a:lnTo>
                      <a:lnTo>
                        <a:pt x="1836" y="252"/>
                      </a:lnTo>
                      <a:lnTo>
                        <a:pt x="1836" y="246"/>
                      </a:lnTo>
                      <a:lnTo>
                        <a:pt x="1836" y="246"/>
                      </a:lnTo>
                      <a:lnTo>
                        <a:pt x="1842" y="240"/>
                      </a:lnTo>
                      <a:lnTo>
                        <a:pt x="1842" y="234"/>
                      </a:lnTo>
                      <a:lnTo>
                        <a:pt x="1842" y="234"/>
                      </a:lnTo>
                      <a:lnTo>
                        <a:pt x="1842" y="228"/>
                      </a:lnTo>
                      <a:lnTo>
                        <a:pt x="1842" y="228"/>
                      </a:lnTo>
                      <a:lnTo>
                        <a:pt x="1842" y="228"/>
                      </a:lnTo>
                      <a:lnTo>
                        <a:pt x="1842" y="228"/>
                      </a:lnTo>
                      <a:lnTo>
                        <a:pt x="1842" y="228"/>
                      </a:lnTo>
                      <a:lnTo>
                        <a:pt x="1848" y="228"/>
                      </a:lnTo>
                      <a:lnTo>
                        <a:pt x="1848" y="234"/>
                      </a:lnTo>
                      <a:lnTo>
                        <a:pt x="1848" y="234"/>
                      </a:lnTo>
                      <a:lnTo>
                        <a:pt x="1848" y="234"/>
                      </a:lnTo>
                      <a:lnTo>
                        <a:pt x="1848" y="234"/>
                      </a:lnTo>
                      <a:lnTo>
                        <a:pt x="1848" y="234"/>
                      </a:lnTo>
                      <a:lnTo>
                        <a:pt x="1854" y="234"/>
                      </a:lnTo>
                      <a:lnTo>
                        <a:pt x="1854" y="234"/>
                      </a:lnTo>
                      <a:lnTo>
                        <a:pt x="1854" y="234"/>
                      </a:lnTo>
                      <a:lnTo>
                        <a:pt x="1854" y="234"/>
                      </a:lnTo>
                      <a:lnTo>
                        <a:pt x="1854" y="234"/>
                      </a:lnTo>
                      <a:lnTo>
                        <a:pt x="1854" y="234"/>
                      </a:lnTo>
                      <a:lnTo>
                        <a:pt x="1860" y="234"/>
                      </a:lnTo>
                      <a:lnTo>
                        <a:pt x="1860" y="234"/>
                      </a:lnTo>
                      <a:lnTo>
                        <a:pt x="1860" y="240"/>
                      </a:lnTo>
                      <a:lnTo>
                        <a:pt x="1872" y="240"/>
                      </a:lnTo>
                      <a:lnTo>
                        <a:pt x="1872" y="240"/>
                      </a:lnTo>
                      <a:lnTo>
                        <a:pt x="1872" y="240"/>
                      </a:lnTo>
                      <a:lnTo>
                        <a:pt x="1872" y="246"/>
                      </a:lnTo>
                      <a:lnTo>
                        <a:pt x="1872" y="246"/>
                      </a:lnTo>
                      <a:lnTo>
                        <a:pt x="1872" y="246"/>
                      </a:lnTo>
                      <a:lnTo>
                        <a:pt x="1878" y="246"/>
                      </a:lnTo>
                      <a:lnTo>
                        <a:pt x="1884" y="246"/>
                      </a:lnTo>
                      <a:lnTo>
                        <a:pt x="1890" y="252"/>
                      </a:lnTo>
                      <a:lnTo>
                        <a:pt x="1890" y="252"/>
                      </a:lnTo>
                      <a:lnTo>
                        <a:pt x="1890" y="252"/>
                      </a:lnTo>
                      <a:lnTo>
                        <a:pt x="1890" y="252"/>
                      </a:lnTo>
                      <a:lnTo>
                        <a:pt x="1890" y="252"/>
                      </a:lnTo>
                      <a:lnTo>
                        <a:pt x="1890" y="252"/>
                      </a:lnTo>
                      <a:lnTo>
                        <a:pt x="1896" y="252"/>
                      </a:lnTo>
                      <a:lnTo>
                        <a:pt x="1896" y="252"/>
                      </a:lnTo>
                      <a:lnTo>
                        <a:pt x="1896" y="252"/>
                      </a:lnTo>
                      <a:lnTo>
                        <a:pt x="1896" y="252"/>
                      </a:lnTo>
                      <a:lnTo>
                        <a:pt x="1896" y="252"/>
                      </a:lnTo>
                      <a:lnTo>
                        <a:pt x="1896" y="252"/>
                      </a:lnTo>
                      <a:lnTo>
                        <a:pt x="1902" y="252"/>
                      </a:lnTo>
                      <a:lnTo>
                        <a:pt x="1902" y="252"/>
                      </a:lnTo>
                      <a:lnTo>
                        <a:pt x="1908" y="258"/>
                      </a:lnTo>
                      <a:lnTo>
                        <a:pt x="1914" y="258"/>
                      </a:lnTo>
                      <a:lnTo>
                        <a:pt x="1914" y="258"/>
                      </a:lnTo>
                      <a:lnTo>
                        <a:pt x="1914" y="258"/>
                      </a:lnTo>
                      <a:lnTo>
                        <a:pt x="1914" y="258"/>
                      </a:lnTo>
                      <a:lnTo>
                        <a:pt x="1914" y="258"/>
                      </a:lnTo>
                      <a:lnTo>
                        <a:pt x="1914" y="258"/>
                      </a:lnTo>
                      <a:lnTo>
                        <a:pt x="1926" y="264"/>
                      </a:lnTo>
                      <a:lnTo>
                        <a:pt x="1926" y="264"/>
                      </a:lnTo>
                      <a:lnTo>
                        <a:pt x="1926" y="264"/>
                      </a:lnTo>
                      <a:lnTo>
                        <a:pt x="1932" y="264"/>
                      </a:lnTo>
                      <a:lnTo>
                        <a:pt x="1932" y="264"/>
                      </a:lnTo>
                      <a:lnTo>
                        <a:pt x="1932" y="264"/>
                      </a:lnTo>
                      <a:lnTo>
                        <a:pt x="1932" y="270"/>
                      </a:lnTo>
                      <a:lnTo>
                        <a:pt x="1932" y="270"/>
                      </a:lnTo>
                      <a:lnTo>
                        <a:pt x="1932" y="270"/>
                      </a:lnTo>
                      <a:lnTo>
                        <a:pt x="1938" y="270"/>
                      </a:lnTo>
                      <a:lnTo>
                        <a:pt x="1938" y="270"/>
                      </a:lnTo>
                      <a:lnTo>
                        <a:pt x="1938" y="270"/>
                      </a:lnTo>
                      <a:lnTo>
                        <a:pt x="1938" y="270"/>
                      </a:lnTo>
                      <a:lnTo>
                        <a:pt x="1938" y="270"/>
                      </a:lnTo>
                      <a:lnTo>
                        <a:pt x="1938" y="270"/>
                      </a:lnTo>
                      <a:lnTo>
                        <a:pt x="1950" y="276"/>
                      </a:lnTo>
                      <a:lnTo>
                        <a:pt x="1950" y="276"/>
                      </a:lnTo>
                      <a:lnTo>
                        <a:pt x="1956" y="276"/>
                      </a:lnTo>
                      <a:lnTo>
                        <a:pt x="1956" y="276"/>
                      </a:lnTo>
                      <a:lnTo>
                        <a:pt x="1956" y="276"/>
                      </a:lnTo>
                      <a:lnTo>
                        <a:pt x="1956" y="276"/>
                      </a:lnTo>
                      <a:lnTo>
                        <a:pt x="1956" y="276"/>
                      </a:lnTo>
                      <a:lnTo>
                        <a:pt x="1968" y="282"/>
                      </a:lnTo>
                      <a:lnTo>
                        <a:pt x="1968" y="282"/>
                      </a:lnTo>
                      <a:lnTo>
                        <a:pt x="1968" y="282"/>
                      </a:lnTo>
                      <a:lnTo>
                        <a:pt x="1968" y="282"/>
                      </a:lnTo>
                      <a:lnTo>
                        <a:pt x="1974" y="282"/>
                      </a:lnTo>
                      <a:lnTo>
                        <a:pt x="1974" y="282"/>
                      </a:lnTo>
                      <a:lnTo>
                        <a:pt x="1974" y="282"/>
                      </a:lnTo>
                      <a:lnTo>
                        <a:pt x="1974" y="282"/>
                      </a:lnTo>
                      <a:lnTo>
                        <a:pt x="1974" y="282"/>
                      </a:lnTo>
                      <a:lnTo>
                        <a:pt x="1974" y="282"/>
                      </a:lnTo>
                      <a:lnTo>
                        <a:pt x="1980" y="282"/>
                      </a:lnTo>
                      <a:lnTo>
                        <a:pt x="1980" y="282"/>
                      </a:lnTo>
                      <a:lnTo>
                        <a:pt x="1980" y="282"/>
                      </a:lnTo>
                      <a:lnTo>
                        <a:pt x="1980" y="282"/>
                      </a:lnTo>
                      <a:lnTo>
                        <a:pt x="1980" y="282"/>
                      </a:lnTo>
                      <a:lnTo>
                        <a:pt x="1992" y="288"/>
                      </a:lnTo>
                      <a:lnTo>
                        <a:pt x="1992" y="288"/>
                      </a:lnTo>
                      <a:lnTo>
                        <a:pt x="1992" y="288"/>
                      </a:lnTo>
                      <a:lnTo>
                        <a:pt x="1992" y="288"/>
                      </a:lnTo>
                      <a:lnTo>
                        <a:pt x="1998" y="288"/>
                      </a:lnTo>
                      <a:lnTo>
                        <a:pt x="1998" y="288"/>
                      </a:lnTo>
                      <a:lnTo>
                        <a:pt x="1998" y="288"/>
                      </a:lnTo>
                      <a:lnTo>
                        <a:pt x="2010" y="294"/>
                      </a:lnTo>
                      <a:lnTo>
                        <a:pt x="2010" y="294"/>
                      </a:lnTo>
                      <a:lnTo>
                        <a:pt x="2010" y="294"/>
                      </a:lnTo>
                      <a:lnTo>
                        <a:pt x="2010" y="294"/>
                      </a:lnTo>
                      <a:lnTo>
                        <a:pt x="2010" y="294"/>
                      </a:lnTo>
                      <a:lnTo>
                        <a:pt x="2010" y="294"/>
                      </a:lnTo>
                      <a:lnTo>
                        <a:pt x="2016" y="294"/>
                      </a:lnTo>
                      <a:lnTo>
                        <a:pt x="2016" y="294"/>
                      </a:lnTo>
                      <a:lnTo>
                        <a:pt x="2016" y="294"/>
                      </a:lnTo>
                      <a:lnTo>
                        <a:pt x="2016" y="294"/>
                      </a:lnTo>
                      <a:lnTo>
                        <a:pt x="2016" y="294"/>
                      </a:lnTo>
                      <a:lnTo>
                        <a:pt x="2016" y="294"/>
                      </a:lnTo>
                      <a:lnTo>
                        <a:pt x="2022" y="294"/>
                      </a:lnTo>
                      <a:lnTo>
                        <a:pt x="2022" y="294"/>
                      </a:lnTo>
                      <a:lnTo>
                        <a:pt x="2022" y="294"/>
                      </a:lnTo>
                      <a:lnTo>
                        <a:pt x="2022" y="294"/>
                      </a:lnTo>
                      <a:lnTo>
                        <a:pt x="2022" y="294"/>
                      </a:lnTo>
                      <a:lnTo>
                        <a:pt x="2022" y="300"/>
                      </a:lnTo>
                      <a:lnTo>
                        <a:pt x="2022" y="300"/>
                      </a:lnTo>
                      <a:lnTo>
                        <a:pt x="2022" y="300"/>
                      </a:lnTo>
                      <a:lnTo>
                        <a:pt x="2028" y="300"/>
                      </a:lnTo>
                      <a:lnTo>
                        <a:pt x="2028" y="300"/>
                      </a:lnTo>
                      <a:lnTo>
                        <a:pt x="2028" y="300"/>
                      </a:lnTo>
                      <a:lnTo>
                        <a:pt x="2028" y="300"/>
                      </a:lnTo>
                      <a:lnTo>
                        <a:pt x="2028" y="300"/>
                      </a:lnTo>
                      <a:lnTo>
                        <a:pt x="2028" y="300"/>
                      </a:lnTo>
                      <a:lnTo>
                        <a:pt x="2034" y="300"/>
                      </a:lnTo>
                      <a:lnTo>
                        <a:pt x="2034" y="300"/>
                      </a:lnTo>
                      <a:lnTo>
                        <a:pt x="2034" y="300"/>
                      </a:lnTo>
                      <a:lnTo>
                        <a:pt x="2034" y="300"/>
                      </a:lnTo>
                      <a:lnTo>
                        <a:pt x="2034" y="300"/>
                      </a:lnTo>
                      <a:lnTo>
                        <a:pt x="2034" y="294"/>
                      </a:lnTo>
                      <a:lnTo>
                        <a:pt x="2034" y="294"/>
                      </a:lnTo>
                      <a:lnTo>
                        <a:pt x="2034" y="288"/>
                      </a:lnTo>
                      <a:lnTo>
                        <a:pt x="2034" y="282"/>
                      </a:lnTo>
                      <a:lnTo>
                        <a:pt x="2034" y="282"/>
                      </a:lnTo>
                      <a:lnTo>
                        <a:pt x="2040" y="276"/>
                      </a:lnTo>
                      <a:lnTo>
                        <a:pt x="2040" y="276"/>
                      </a:lnTo>
                      <a:lnTo>
                        <a:pt x="2040" y="276"/>
                      </a:lnTo>
                      <a:lnTo>
                        <a:pt x="2040" y="276"/>
                      </a:lnTo>
                      <a:lnTo>
                        <a:pt x="2040" y="282"/>
                      </a:lnTo>
                      <a:lnTo>
                        <a:pt x="2040" y="288"/>
                      </a:lnTo>
                      <a:lnTo>
                        <a:pt x="2040" y="288"/>
                      </a:lnTo>
                      <a:lnTo>
                        <a:pt x="2046" y="294"/>
                      </a:lnTo>
                      <a:lnTo>
                        <a:pt x="2046" y="300"/>
                      </a:lnTo>
                      <a:lnTo>
                        <a:pt x="2046" y="300"/>
                      </a:lnTo>
                      <a:lnTo>
                        <a:pt x="2046" y="300"/>
                      </a:lnTo>
                      <a:lnTo>
                        <a:pt x="2046" y="300"/>
                      </a:lnTo>
                      <a:lnTo>
                        <a:pt x="2046" y="300"/>
                      </a:lnTo>
                      <a:lnTo>
                        <a:pt x="2046" y="300"/>
                      </a:lnTo>
                      <a:lnTo>
                        <a:pt x="2046" y="300"/>
                      </a:lnTo>
                      <a:lnTo>
                        <a:pt x="2052" y="300"/>
                      </a:lnTo>
                      <a:lnTo>
                        <a:pt x="2052" y="300"/>
                      </a:lnTo>
                      <a:lnTo>
                        <a:pt x="2052" y="300"/>
                      </a:lnTo>
                      <a:lnTo>
                        <a:pt x="2052" y="300"/>
                      </a:lnTo>
                      <a:lnTo>
                        <a:pt x="2052" y="300"/>
                      </a:lnTo>
                      <a:lnTo>
                        <a:pt x="2052" y="300"/>
                      </a:lnTo>
                      <a:lnTo>
                        <a:pt x="2058" y="300"/>
                      </a:lnTo>
                      <a:lnTo>
                        <a:pt x="2058" y="300"/>
                      </a:lnTo>
                      <a:lnTo>
                        <a:pt x="2058" y="300"/>
                      </a:lnTo>
                      <a:lnTo>
                        <a:pt x="2058" y="300"/>
                      </a:lnTo>
                      <a:lnTo>
                        <a:pt x="2058" y="300"/>
                      </a:lnTo>
                      <a:lnTo>
                        <a:pt x="2058" y="300"/>
                      </a:lnTo>
                      <a:lnTo>
                        <a:pt x="2064" y="300"/>
                      </a:lnTo>
                      <a:lnTo>
                        <a:pt x="2064" y="300"/>
                      </a:lnTo>
                      <a:lnTo>
                        <a:pt x="2076" y="300"/>
                      </a:lnTo>
                      <a:lnTo>
                        <a:pt x="2076" y="300"/>
                      </a:lnTo>
                      <a:lnTo>
                        <a:pt x="2076" y="300"/>
                      </a:lnTo>
                      <a:lnTo>
                        <a:pt x="2076" y="300"/>
                      </a:lnTo>
                      <a:lnTo>
                        <a:pt x="2076" y="300"/>
                      </a:lnTo>
                      <a:lnTo>
                        <a:pt x="2076" y="300"/>
                      </a:lnTo>
                      <a:lnTo>
                        <a:pt x="2076" y="300"/>
                      </a:lnTo>
                      <a:lnTo>
                        <a:pt x="2088" y="300"/>
                      </a:lnTo>
                      <a:lnTo>
                        <a:pt x="2088" y="300"/>
                      </a:lnTo>
                      <a:lnTo>
                        <a:pt x="2094" y="300"/>
                      </a:lnTo>
                      <a:lnTo>
                        <a:pt x="2094" y="300"/>
                      </a:lnTo>
                      <a:lnTo>
                        <a:pt x="2094" y="300"/>
                      </a:lnTo>
                      <a:lnTo>
                        <a:pt x="2094" y="300"/>
                      </a:lnTo>
                      <a:lnTo>
                        <a:pt x="2094" y="300"/>
                      </a:lnTo>
                      <a:lnTo>
                        <a:pt x="2094" y="300"/>
                      </a:lnTo>
                      <a:lnTo>
                        <a:pt x="2100" y="300"/>
                      </a:lnTo>
                      <a:lnTo>
                        <a:pt x="2100" y="300"/>
                      </a:lnTo>
                      <a:lnTo>
                        <a:pt x="2100" y="300"/>
                      </a:lnTo>
                      <a:lnTo>
                        <a:pt x="2100" y="300"/>
                      </a:lnTo>
                      <a:lnTo>
                        <a:pt x="2100" y="300"/>
                      </a:lnTo>
                      <a:lnTo>
                        <a:pt x="2100" y="300"/>
                      </a:lnTo>
                      <a:lnTo>
                        <a:pt x="2106" y="300"/>
                      </a:lnTo>
                      <a:lnTo>
                        <a:pt x="2112" y="294"/>
                      </a:lnTo>
                      <a:lnTo>
                        <a:pt x="2112" y="294"/>
                      </a:lnTo>
                      <a:lnTo>
                        <a:pt x="2118" y="294"/>
                      </a:lnTo>
                      <a:lnTo>
                        <a:pt x="2118" y="294"/>
                      </a:lnTo>
                      <a:lnTo>
                        <a:pt x="2118" y="294"/>
                      </a:lnTo>
                      <a:lnTo>
                        <a:pt x="2118" y="294"/>
                      </a:lnTo>
                      <a:lnTo>
                        <a:pt x="2118" y="294"/>
                      </a:lnTo>
                      <a:lnTo>
                        <a:pt x="2130" y="294"/>
                      </a:lnTo>
                      <a:lnTo>
                        <a:pt x="2130" y="294"/>
                      </a:lnTo>
                      <a:lnTo>
                        <a:pt x="2130" y="294"/>
                      </a:lnTo>
                      <a:lnTo>
                        <a:pt x="2130" y="294"/>
                      </a:lnTo>
                      <a:lnTo>
                        <a:pt x="2136" y="294"/>
                      </a:lnTo>
                      <a:lnTo>
                        <a:pt x="2136" y="294"/>
                      </a:lnTo>
                      <a:lnTo>
                        <a:pt x="2136" y="294"/>
                      </a:lnTo>
                      <a:lnTo>
                        <a:pt x="2136" y="294"/>
                      </a:lnTo>
                      <a:lnTo>
                        <a:pt x="2136" y="294"/>
                      </a:lnTo>
                      <a:lnTo>
                        <a:pt x="2136" y="294"/>
                      </a:lnTo>
                      <a:lnTo>
                        <a:pt x="2142" y="294"/>
                      </a:lnTo>
                      <a:lnTo>
                        <a:pt x="2142" y="294"/>
                      </a:lnTo>
                      <a:lnTo>
                        <a:pt x="2142" y="294"/>
                      </a:lnTo>
                      <a:lnTo>
                        <a:pt x="2142" y="294"/>
                      </a:lnTo>
                      <a:lnTo>
                        <a:pt x="2142" y="294"/>
                      </a:lnTo>
                      <a:lnTo>
                        <a:pt x="2154" y="294"/>
                      </a:lnTo>
                      <a:lnTo>
                        <a:pt x="2154" y="288"/>
                      </a:lnTo>
                      <a:lnTo>
                        <a:pt x="2154" y="288"/>
                      </a:lnTo>
                      <a:lnTo>
                        <a:pt x="2160" y="288"/>
                      </a:lnTo>
                      <a:lnTo>
                        <a:pt x="2160" y="288"/>
                      </a:lnTo>
                      <a:lnTo>
                        <a:pt x="2160" y="288"/>
                      </a:lnTo>
                      <a:lnTo>
                        <a:pt x="2160" y="288"/>
                      </a:lnTo>
                      <a:lnTo>
                        <a:pt x="2172" y="288"/>
                      </a:lnTo>
                      <a:lnTo>
                        <a:pt x="2172" y="288"/>
                      </a:lnTo>
                      <a:lnTo>
                        <a:pt x="2172" y="288"/>
                      </a:lnTo>
                      <a:lnTo>
                        <a:pt x="2172" y="288"/>
                      </a:lnTo>
                      <a:lnTo>
                        <a:pt x="2172" y="288"/>
                      </a:lnTo>
                      <a:lnTo>
                        <a:pt x="2178" y="288"/>
                      </a:lnTo>
                      <a:lnTo>
                        <a:pt x="2178" y="288"/>
                      </a:lnTo>
                      <a:lnTo>
                        <a:pt x="2178" y="288"/>
                      </a:lnTo>
                      <a:lnTo>
                        <a:pt x="2178" y="288"/>
                      </a:lnTo>
                      <a:lnTo>
                        <a:pt x="2178" y="288"/>
                      </a:lnTo>
                      <a:lnTo>
                        <a:pt x="2178" y="288"/>
                      </a:lnTo>
                      <a:lnTo>
                        <a:pt x="2184" y="288"/>
                      </a:lnTo>
                      <a:lnTo>
                        <a:pt x="2184" y="288"/>
                      </a:lnTo>
                      <a:lnTo>
                        <a:pt x="2184" y="288"/>
                      </a:lnTo>
                      <a:lnTo>
                        <a:pt x="2184" y="288"/>
                      </a:lnTo>
                      <a:lnTo>
                        <a:pt x="2196" y="282"/>
                      </a:lnTo>
                      <a:lnTo>
                        <a:pt x="2196" y="282"/>
                      </a:lnTo>
                      <a:lnTo>
                        <a:pt x="2196" y="282"/>
                      </a:lnTo>
                      <a:lnTo>
                        <a:pt x="2196" y="282"/>
                      </a:lnTo>
                      <a:lnTo>
                        <a:pt x="2196" y="282"/>
                      </a:lnTo>
                      <a:lnTo>
                        <a:pt x="2202" y="282"/>
                      </a:lnTo>
                      <a:lnTo>
                        <a:pt x="2202" y="282"/>
                      </a:lnTo>
                      <a:lnTo>
                        <a:pt x="2208" y="282"/>
                      </a:lnTo>
                      <a:lnTo>
                        <a:pt x="2214" y="282"/>
                      </a:lnTo>
                      <a:lnTo>
                        <a:pt x="2214" y="282"/>
                      </a:lnTo>
                      <a:lnTo>
                        <a:pt x="2214" y="282"/>
                      </a:lnTo>
                      <a:lnTo>
                        <a:pt x="2214" y="282"/>
                      </a:lnTo>
                      <a:lnTo>
                        <a:pt x="2214" y="282"/>
                      </a:lnTo>
                      <a:lnTo>
                        <a:pt x="2214" y="282"/>
                      </a:lnTo>
                      <a:lnTo>
                        <a:pt x="2220" y="282"/>
                      </a:lnTo>
                      <a:lnTo>
                        <a:pt x="2220" y="282"/>
                      </a:lnTo>
                      <a:lnTo>
                        <a:pt x="2220" y="282"/>
                      </a:lnTo>
                      <a:lnTo>
                        <a:pt x="2220" y="282"/>
                      </a:lnTo>
                      <a:lnTo>
                        <a:pt x="2220" y="282"/>
                      </a:lnTo>
                      <a:lnTo>
                        <a:pt x="2220" y="276"/>
                      </a:lnTo>
                      <a:lnTo>
                        <a:pt x="2226" y="276"/>
                      </a:lnTo>
                      <a:lnTo>
                        <a:pt x="2226" y="276"/>
                      </a:lnTo>
                      <a:lnTo>
                        <a:pt x="2226" y="276"/>
                      </a:lnTo>
                      <a:lnTo>
                        <a:pt x="2226" y="276"/>
                      </a:lnTo>
                      <a:lnTo>
                        <a:pt x="2226" y="276"/>
                      </a:lnTo>
                      <a:lnTo>
                        <a:pt x="2226" y="276"/>
                      </a:lnTo>
                      <a:lnTo>
                        <a:pt x="2232" y="276"/>
                      </a:lnTo>
                      <a:lnTo>
                        <a:pt x="2232" y="276"/>
                      </a:lnTo>
                      <a:lnTo>
                        <a:pt x="2232" y="276"/>
                      </a:lnTo>
                      <a:lnTo>
                        <a:pt x="2232" y="276"/>
                      </a:lnTo>
                      <a:lnTo>
                        <a:pt x="2232" y="276"/>
                      </a:lnTo>
                      <a:lnTo>
                        <a:pt x="2232" y="276"/>
                      </a:lnTo>
                      <a:lnTo>
                        <a:pt x="2232" y="276"/>
                      </a:lnTo>
                      <a:lnTo>
                        <a:pt x="2238" y="276"/>
                      </a:lnTo>
                      <a:lnTo>
                        <a:pt x="2238" y="276"/>
                      </a:lnTo>
                      <a:lnTo>
                        <a:pt x="2238" y="276"/>
                      </a:lnTo>
                      <a:lnTo>
                        <a:pt x="2238" y="276"/>
                      </a:lnTo>
                      <a:lnTo>
                        <a:pt x="2238" y="276"/>
                      </a:lnTo>
                      <a:lnTo>
                        <a:pt x="2238" y="282"/>
                      </a:lnTo>
                      <a:lnTo>
                        <a:pt x="2238" y="288"/>
                      </a:lnTo>
                      <a:lnTo>
                        <a:pt x="2238" y="294"/>
                      </a:lnTo>
                      <a:lnTo>
                        <a:pt x="2238" y="294"/>
                      </a:lnTo>
                      <a:lnTo>
                        <a:pt x="2238" y="300"/>
                      </a:lnTo>
                      <a:lnTo>
                        <a:pt x="2244" y="306"/>
                      </a:lnTo>
                      <a:lnTo>
                        <a:pt x="2244" y="306"/>
                      </a:lnTo>
                      <a:lnTo>
                        <a:pt x="2244" y="300"/>
                      </a:lnTo>
                      <a:lnTo>
                        <a:pt x="2244" y="300"/>
                      </a:lnTo>
                      <a:lnTo>
                        <a:pt x="2244" y="294"/>
                      </a:lnTo>
                      <a:lnTo>
                        <a:pt x="2244" y="288"/>
                      </a:lnTo>
                      <a:lnTo>
                        <a:pt x="2244" y="282"/>
                      </a:lnTo>
                      <a:lnTo>
                        <a:pt x="2250" y="282"/>
                      </a:lnTo>
                      <a:lnTo>
                        <a:pt x="2250" y="276"/>
                      </a:lnTo>
                      <a:lnTo>
                        <a:pt x="2250" y="276"/>
                      </a:lnTo>
                      <a:lnTo>
                        <a:pt x="2250" y="276"/>
                      </a:lnTo>
                      <a:lnTo>
                        <a:pt x="2250" y="276"/>
                      </a:lnTo>
                      <a:lnTo>
                        <a:pt x="2250" y="276"/>
                      </a:lnTo>
                      <a:lnTo>
                        <a:pt x="2250" y="282"/>
                      </a:lnTo>
                      <a:lnTo>
                        <a:pt x="2256" y="282"/>
                      </a:lnTo>
                      <a:lnTo>
                        <a:pt x="2256" y="282"/>
                      </a:lnTo>
                      <a:lnTo>
                        <a:pt x="2256" y="282"/>
                      </a:lnTo>
                      <a:lnTo>
                        <a:pt x="2256" y="282"/>
                      </a:lnTo>
                      <a:lnTo>
                        <a:pt x="2256" y="282"/>
                      </a:lnTo>
                      <a:lnTo>
                        <a:pt x="2256" y="282"/>
                      </a:lnTo>
                      <a:lnTo>
                        <a:pt x="2262" y="282"/>
                      </a:lnTo>
                      <a:lnTo>
                        <a:pt x="2262" y="282"/>
                      </a:lnTo>
                      <a:lnTo>
                        <a:pt x="2262" y="282"/>
                      </a:lnTo>
                      <a:lnTo>
                        <a:pt x="2262" y="282"/>
                      </a:lnTo>
                      <a:lnTo>
                        <a:pt x="2262" y="282"/>
                      </a:lnTo>
                      <a:lnTo>
                        <a:pt x="2262" y="282"/>
                      </a:lnTo>
                      <a:lnTo>
                        <a:pt x="2268" y="282"/>
                      </a:lnTo>
                      <a:lnTo>
                        <a:pt x="2268" y="288"/>
                      </a:lnTo>
                      <a:lnTo>
                        <a:pt x="2274" y="288"/>
                      </a:lnTo>
                      <a:lnTo>
                        <a:pt x="2280" y="288"/>
                      </a:lnTo>
                      <a:lnTo>
                        <a:pt x="2280" y="288"/>
                      </a:lnTo>
                      <a:lnTo>
                        <a:pt x="2280" y="288"/>
                      </a:lnTo>
                      <a:lnTo>
                        <a:pt x="2280" y="294"/>
                      </a:lnTo>
                      <a:lnTo>
                        <a:pt x="2280" y="294"/>
                      </a:lnTo>
                      <a:lnTo>
                        <a:pt x="2280" y="294"/>
                      </a:lnTo>
                      <a:lnTo>
                        <a:pt x="2292" y="294"/>
                      </a:lnTo>
                      <a:lnTo>
                        <a:pt x="2292" y="294"/>
                      </a:lnTo>
                      <a:lnTo>
                        <a:pt x="2292" y="300"/>
                      </a:lnTo>
                      <a:lnTo>
                        <a:pt x="2298" y="300"/>
                      </a:lnTo>
                      <a:lnTo>
                        <a:pt x="2298" y="300"/>
                      </a:lnTo>
                      <a:lnTo>
                        <a:pt x="2298" y="300"/>
                      </a:lnTo>
                      <a:lnTo>
                        <a:pt x="2298" y="300"/>
                      </a:lnTo>
                      <a:lnTo>
                        <a:pt x="2298" y="300"/>
                      </a:lnTo>
                      <a:lnTo>
                        <a:pt x="2298" y="300"/>
                      </a:lnTo>
                      <a:lnTo>
                        <a:pt x="2304" y="300"/>
                      </a:lnTo>
                      <a:lnTo>
                        <a:pt x="2304" y="300"/>
                      </a:lnTo>
                      <a:lnTo>
                        <a:pt x="2304" y="300"/>
                      </a:lnTo>
                      <a:lnTo>
                        <a:pt x="2304" y="300"/>
                      </a:lnTo>
                      <a:lnTo>
                        <a:pt x="2304" y="300"/>
                      </a:lnTo>
                      <a:lnTo>
                        <a:pt x="2304" y="300"/>
                      </a:lnTo>
                      <a:lnTo>
                        <a:pt x="2316" y="306"/>
                      </a:lnTo>
                      <a:lnTo>
                        <a:pt x="2316" y="306"/>
                      </a:lnTo>
                      <a:lnTo>
                        <a:pt x="2316" y="306"/>
                      </a:lnTo>
                      <a:lnTo>
                        <a:pt x="2322" y="306"/>
                      </a:lnTo>
                      <a:lnTo>
                        <a:pt x="2322" y="306"/>
                      </a:lnTo>
                      <a:lnTo>
                        <a:pt x="2322" y="306"/>
                      </a:lnTo>
                      <a:lnTo>
                        <a:pt x="2322" y="306"/>
                      </a:lnTo>
                      <a:lnTo>
                        <a:pt x="2334" y="312"/>
                      </a:lnTo>
                      <a:lnTo>
                        <a:pt x="2334" y="312"/>
                      </a:lnTo>
                      <a:lnTo>
                        <a:pt x="2334" y="312"/>
                      </a:lnTo>
                      <a:lnTo>
                        <a:pt x="2334" y="312"/>
                      </a:lnTo>
                      <a:lnTo>
                        <a:pt x="2340" y="312"/>
                      </a:lnTo>
                      <a:lnTo>
                        <a:pt x="2340" y="312"/>
                      </a:lnTo>
                      <a:lnTo>
                        <a:pt x="2340" y="312"/>
                      </a:lnTo>
                      <a:lnTo>
                        <a:pt x="2340" y="312"/>
                      </a:lnTo>
                      <a:lnTo>
                        <a:pt x="2340" y="312"/>
                      </a:lnTo>
                      <a:lnTo>
                        <a:pt x="2340" y="312"/>
                      </a:lnTo>
                      <a:lnTo>
                        <a:pt x="2340" y="318"/>
                      </a:lnTo>
                      <a:lnTo>
                        <a:pt x="2346" y="318"/>
                      </a:lnTo>
                      <a:lnTo>
                        <a:pt x="2346" y="318"/>
                      </a:lnTo>
                      <a:lnTo>
                        <a:pt x="2346" y="318"/>
                      </a:lnTo>
                      <a:lnTo>
                        <a:pt x="2346" y="318"/>
                      </a:lnTo>
                      <a:lnTo>
                        <a:pt x="2358" y="318"/>
                      </a:lnTo>
                      <a:lnTo>
                        <a:pt x="2358" y="318"/>
                      </a:lnTo>
                      <a:lnTo>
                        <a:pt x="2358" y="318"/>
                      </a:lnTo>
                      <a:lnTo>
                        <a:pt x="2358" y="324"/>
                      </a:lnTo>
                      <a:lnTo>
                        <a:pt x="2364" y="324"/>
                      </a:lnTo>
                      <a:lnTo>
                        <a:pt x="2364" y="324"/>
                      </a:lnTo>
                      <a:lnTo>
                        <a:pt x="2364" y="324"/>
                      </a:lnTo>
                      <a:lnTo>
                        <a:pt x="2376" y="324"/>
                      </a:lnTo>
                      <a:lnTo>
                        <a:pt x="2376" y="324"/>
                      </a:lnTo>
                      <a:lnTo>
                        <a:pt x="2376" y="324"/>
                      </a:lnTo>
                      <a:lnTo>
                        <a:pt x="2376" y="324"/>
                      </a:lnTo>
                      <a:lnTo>
                        <a:pt x="2376" y="324"/>
                      </a:lnTo>
                      <a:lnTo>
                        <a:pt x="2376" y="330"/>
                      </a:lnTo>
                      <a:lnTo>
                        <a:pt x="2382" y="330"/>
                      </a:lnTo>
                      <a:lnTo>
                        <a:pt x="2382" y="330"/>
                      </a:lnTo>
                      <a:lnTo>
                        <a:pt x="2382" y="330"/>
                      </a:lnTo>
                      <a:lnTo>
                        <a:pt x="2382" y="330"/>
                      </a:lnTo>
                      <a:lnTo>
                        <a:pt x="2382" y="330"/>
                      </a:lnTo>
                      <a:lnTo>
                        <a:pt x="2382" y="330"/>
                      </a:lnTo>
                      <a:lnTo>
                        <a:pt x="2388" y="330"/>
                      </a:lnTo>
                      <a:lnTo>
                        <a:pt x="2388" y="330"/>
                      </a:lnTo>
                      <a:lnTo>
                        <a:pt x="2388" y="330"/>
                      </a:lnTo>
                      <a:lnTo>
                        <a:pt x="2400" y="330"/>
                      </a:lnTo>
                      <a:lnTo>
                        <a:pt x="2400" y="336"/>
                      </a:lnTo>
                      <a:lnTo>
                        <a:pt x="2400" y="336"/>
                      </a:lnTo>
                      <a:lnTo>
                        <a:pt x="2400" y="336"/>
                      </a:lnTo>
                      <a:lnTo>
                        <a:pt x="2400" y="336"/>
                      </a:lnTo>
                      <a:lnTo>
                        <a:pt x="2400" y="336"/>
                      </a:lnTo>
                      <a:lnTo>
                        <a:pt x="2406" y="336"/>
                      </a:lnTo>
                      <a:lnTo>
                        <a:pt x="2412" y="336"/>
                      </a:lnTo>
                      <a:lnTo>
                        <a:pt x="2412" y="336"/>
                      </a:lnTo>
                      <a:lnTo>
                        <a:pt x="2418" y="336"/>
                      </a:lnTo>
                      <a:lnTo>
                        <a:pt x="2418" y="336"/>
                      </a:lnTo>
                      <a:lnTo>
                        <a:pt x="2418" y="336"/>
                      </a:lnTo>
                      <a:lnTo>
                        <a:pt x="2418" y="336"/>
                      </a:lnTo>
                      <a:lnTo>
                        <a:pt x="2418" y="336"/>
                      </a:lnTo>
                      <a:lnTo>
                        <a:pt x="2418" y="342"/>
                      </a:lnTo>
                      <a:lnTo>
                        <a:pt x="2424" y="342"/>
                      </a:lnTo>
                      <a:lnTo>
                        <a:pt x="2424" y="342"/>
                      </a:lnTo>
                      <a:lnTo>
                        <a:pt x="2424" y="342"/>
                      </a:lnTo>
                      <a:lnTo>
                        <a:pt x="2424" y="342"/>
                      </a:lnTo>
                      <a:lnTo>
                        <a:pt x="2424" y="342"/>
                      </a:lnTo>
                      <a:lnTo>
                        <a:pt x="2424" y="342"/>
                      </a:lnTo>
                      <a:lnTo>
                        <a:pt x="2430" y="342"/>
                      </a:lnTo>
                      <a:lnTo>
                        <a:pt x="2430" y="342"/>
                      </a:lnTo>
                      <a:lnTo>
                        <a:pt x="2430" y="342"/>
                      </a:lnTo>
                      <a:lnTo>
                        <a:pt x="2430" y="342"/>
                      </a:lnTo>
                      <a:lnTo>
                        <a:pt x="2430" y="342"/>
                      </a:lnTo>
                      <a:lnTo>
                        <a:pt x="2430" y="342"/>
                      </a:lnTo>
                      <a:lnTo>
                        <a:pt x="2430" y="342"/>
                      </a:lnTo>
                      <a:lnTo>
                        <a:pt x="2430" y="342"/>
                      </a:lnTo>
                      <a:lnTo>
                        <a:pt x="2436" y="342"/>
                      </a:lnTo>
                      <a:lnTo>
                        <a:pt x="2436" y="342"/>
                      </a:lnTo>
                      <a:lnTo>
                        <a:pt x="2436" y="342"/>
                      </a:lnTo>
                      <a:lnTo>
                        <a:pt x="2436" y="342"/>
                      </a:lnTo>
                      <a:lnTo>
                        <a:pt x="2436" y="342"/>
                      </a:lnTo>
                      <a:lnTo>
                        <a:pt x="2436" y="342"/>
                      </a:lnTo>
                      <a:lnTo>
                        <a:pt x="2436" y="342"/>
                      </a:lnTo>
                      <a:lnTo>
                        <a:pt x="2436" y="342"/>
                      </a:lnTo>
                      <a:lnTo>
                        <a:pt x="2442" y="342"/>
                      </a:lnTo>
                      <a:lnTo>
                        <a:pt x="2442" y="342"/>
                      </a:lnTo>
                      <a:lnTo>
                        <a:pt x="2442" y="342"/>
                      </a:lnTo>
                      <a:lnTo>
                        <a:pt x="2442" y="336"/>
                      </a:lnTo>
                      <a:lnTo>
                        <a:pt x="2442" y="336"/>
                      </a:lnTo>
                      <a:lnTo>
                        <a:pt x="2442" y="330"/>
                      </a:lnTo>
                      <a:lnTo>
                        <a:pt x="2442" y="324"/>
                      </a:lnTo>
                      <a:lnTo>
                        <a:pt x="2442" y="318"/>
                      </a:lnTo>
                      <a:lnTo>
                        <a:pt x="2442" y="318"/>
                      </a:lnTo>
                      <a:lnTo>
                        <a:pt x="2448" y="318"/>
                      </a:lnTo>
                      <a:lnTo>
                        <a:pt x="2448" y="318"/>
                      </a:lnTo>
                      <a:lnTo>
                        <a:pt x="2448" y="324"/>
                      </a:lnTo>
                      <a:lnTo>
                        <a:pt x="2448" y="330"/>
                      </a:lnTo>
                      <a:lnTo>
                        <a:pt x="2448" y="336"/>
                      </a:lnTo>
                      <a:lnTo>
                        <a:pt x="2448" y="336"/>
                      </a:lnTo>
                      <a:lnTo>
                        <a:pt x="2448" y="342"/>
                      </a:lnTo>
                      <a:lnTo>
                        <a:pt x="2454" y="342"/>
                      </a:lnTo>
                      <a:lnTo>
                        <a:pt x="2454" y="348"/>
                      </a:lnTo>
                      <a:lnTo>
                        <a:pt x="2454" y="348"/>
                      </a:lnTo>
                      <a:lnTo>
                        <a:pt x="2454" y="348"/>
                      </a:lnTo>
                      <a:lnTo>
                        <a:pt x="2454" y="348"/>
                      </a:lnTo>
                      <a:lnTo>
                        <a:pt x="2454" y="342"/>
                      </a:lnTo>
                      <a:lnTo>
                        <a:pt x="2454" y="342"/>
                      </a:lnTo>
                      <a:lnTo>
                        <a:pt x="2460" y="342"/>
                      </a:lnTo>
                      <a:lnTo>
                        <a:pt x="2460" y="342"/>
                      </a:lnTo>
                      <a:lnTo>
                        <a:pt x="2460" y="342"/>
                      </a:lnTo>
                      <a:lnTo>
                        <a:pt x="2460" y="342"/>
                      </a:lnTo>
                      <a:lnTo>
                        <a:pt x="2460" y="342"/>
                      </a:lnTo>
                      <a:lnTo>
                        <a:pt x="2460" y="342"/>
                      </a:lnTo>
                      <a:lnTo>
                        <a:pt x="2466" y="342"/>
                      </a:lnTo>
                      <a:lnTo>
                        <a:pt x="2466" y="342"/>
                      </a:lnTo>
                      <a:lnTo>
                        <a:pt x="2466" y="342"/>
                      </a:lnTo>
                      <a:lnTo>
                        <a:pt x="2466" y="342"/>
                      </a:lnTo>
                      <a:lnTo>
                        <a:pt x="2466" y="342"/>
                      </a:lnTo>
                      <a:lnTo>
                        <a:pt x="2466" y="342"/>
                      </a:lnTo>
                      <a:lnTo>
                        <a:pt x="2472" y="342"/>
                      </a:lnTo>
                      <a:lnTo>
                        <a:pt x="2478" y="342"/>
                      </a:lnTo>
                      <a:lnTo>
                        <a:pt x="2478" y="342"/>
                      </a:lnTo>
                      <a:lnTo>
                        <a:pt x="2484" y="342"/>
                      </a:lnTo>
                      <a:lnTo>
                        <a:pt x="2484" y="342"/>
                      </a:lnTo>
                      <a:lnTo>
                        <a:pt x="2484" y="342"/>
                      </a:lnTo>
                      <a:lnTo>
                        <a:pt x="2484" y="342"/>
                      </a:lnTo>
                      <a:lnTo>
                        <a:pt x="2484" y="342"/>
                      </a:lnTo>
                      <a:lnTo>
                        <a:pt x="2496" y="342"/>
                      </a:lnTo>
                      <a:lnTo>
                        <a:pt x="2496" y="342"/>
                      </a:lnTo>
                      <a:lnTo>
                        <a:pt x="2496" y="342"/>
                      </a:lnTo>
                      <a:lnTo>
                        <a:pt x="2496" y="342"/>
                      </a:lnTo>
                      <a:lnTo>
                        <a:pt x="2502" y="342"/>
                      </a:lnTo>
                      <a:lnTo>
                        <a:pt x="2502" y="342"/>
                      </a:lnTo>
                      <a:lnTo>
                        <a:pt x="2502" y="342"/>
                      </a:lnTo>
                      <a:lnTo>
                        <a:pt x="2502" y="342"/>
                      </a:lnTo>
                      <a:lnTo>
                        <a:pt x="2502" y="342"/>
                      </a:lnTo>
                      <a:lnTo>
                        <a:pt x="2502" y="342"/>
                      </a:lnTo>
                      <a:lnTo>
                        <a:pt x="2508" y="342"/>
                      </a:lnTo>
                      <a:lnTo>
                        <a:pt x="2508" y="342"/>
                      </a:lnTo>
                      <a:lnTo>
                        <a:pt x="2508" y="342"/>
                      </a:lnTo>
                      <a:lnTo>
                        <a:pt x="2508" y="342"/>
                      </a:lnTo>
                      <a:lnTo>
                        <a:pt x="2508" y="342"/>
                      </a:lnTo>
                      <a:lnTo>
                        <a:pt x="2520" y="342"/>
                      </a:lnTo>
                      <a:lnTo>
                        <a:pt x="2520" y="336"/>
                      </a:lnTo>
                      <a:lnTo>
                        <a:pt x="2520" y="336"/>
                      </a:lnTo>
                      <a:lnTo>
                        <a:pt x="2520" y="336"/>
                      </a:lnTo>
                      <a:lnTo>
                        <a:pt x="2526" y="336"/>
                      </a:lnTo>
                      <a:lnTo>
                        <a:pt x="2526" y="336"/>
                      </a:lnTo>
                      <a:lnTo>
                        <a:pt x="2526" y="336"/>
                      </a:lnTo>
                      <a:lnTo>
                        <a:pt x="2538" y="336"/>
                      </a:lnTo>
                      <a:lnTo>
                        <a:pt x="2538" y="336"/>
                      </a:lnTo>
                      <a:lnTo>
                        <a:pt x="2538" y="336"/>
                      </a:lnTo>
                      <a:lnTo>
                        <a:pt x="2538" y="336"/>
                      </a:lnTo>
                      <a:lnTo>
                        <a:pt x="2538" y="336"/>
                      </a:lnTo>
                      <a:lnTo>
                        <a:pt x="2544" y="336"/>
                      </a:lnTo>
                      <a:lnTo>
                        <a:pt x="2544" y="336"/>
                      </a:lnTo>
                      <a:lnTo>
                        <a:pt x="2544" y="336"/>
                      </a:lnTo>
                      <a:lnTo>
                        <a:pt x="2544" y="336"/>
                      </a:lnTo>
                      <a:lnTo>
                        <a:pt x="2544" y="336"/>
                      </a:lnTo>
                      <a:lnTo>
                        <a:pt x="2544" y="336"/>
                      </a:lnTo>
                      <a:lnTo>
                        <a:pt x="2550" y="336"/>
                      </a:lnTo>
                      <a:lnTo>
                        <a:pt x="2550" y="336"/>
                      </a:lnTo>
                      <a:lnTo>
                        <a:pt x="2550" y="336"/>
                      </a:lnTo>
                      <a:lnTo>
                        <a:pt x="2550" y="336"/>
                      </a:lnTo>
                      <a:lnTo>
                        <a:pt x="2562" y="336"/>
                      </a:lnTo>
                      <a:lnTo>
                        <a:pt x="2562" y="336"/>
                      </a:lnTo>
                      <a:lnTo>
                        <a:pt x="2562" y="330"/>
                      </a:lnTo>
                      <a:lnTo>
                        <a:pt x="2562" y="330"/>
                      </a:lnTo>
                      <a:lnTo>
                        <a:pt x="2562" y="330"/>
                      </a:lnTo>
                      <a:lnTo>
                        <a:pt x="2568" y="330"/>
                      </a:lnTo>
                      <a:lnTo>
                        <a:pt x="2568" y="330"/>
                      </a:lnTo>
                      <a:lnTo>
                        <a:pt x="2574" y="330"/>
                      </a:lnTo>
                      <a:lnTo>
                        <a:pt x="2580" y="330"/>
                      </a:lnTo>
                      <a:lnTo>
                        <a:pt x="2580" y="330"/>
                      </a:lnTo>
                      <a:lnTo>
                        <a:pt x="2580" y="330"/>
                      </a:lnTo>
                      <a:lnTo>
                        <a:pt x="2580" y="330"/>
                      </a:lnTo>
                      <a:lnTo>
                        <a:pt x="2580" y="330"/>
                      </a:lnTo>
                      <a:lnTo>
                        <a:pt x="2580" y="330"/>
                      </a:lnTo>
                      <a:lnTo>
                        <a:pt x="2586" y="330"/>
                      </a:lnTo>
                      <a:lnTo>
                        <a:pt x="2586" y="330"/>
                      </a:lnTo>
                      <a:lnTo>
                        <a:pt x="2586" y="330"/>
                      </a:lnTo>
                      <a:lnTo>
                        <a:pt x="2586" y="330"/>
                      </a:lnTo>
                      <a:lnTo>
                        <a:pt x="2586" y="330"/>
                      </a:lnTo>
                      <a:lnTo>
                        <a:pt x="2586" y="330"/>
                      </a:lnTo>
                      <a:lnTo>
                        <a:pt x="2592" y="330"/>
                      </a:lnTo>
                      <a:lnTo>
                        <a:pt x="2592" y="330"/>
                      </a:lnTo>
                      <a:lnTo>
                        <a:pt x="2604" y="324"/>
                      </a:lnTo>
                      <a:lnTo>
                        <a:pt x="2604" y="324"/>
                      </a:lnTo>
                      <a:lnTo>
                        <a:pt x="2604" y="324"/>
                      </a:lnTo>
                      <a:lnTo>
                        <a:pt x="2604" y="324"/>
                      </a:lnTo>
                      <a:lnTo>
                        <a:pt x="2604" y="324"/>
                      </a:lnTo>
                      <a:lnTo>
                        <a:pt x="2604" y="324"/>
                      </a:lnTo>
                      <a:lnTo>
                        <a:pt x="2604" y="324"/>
                      </a:lnTo>
                      <a:lnTo>
                        <a:pt x="2616" y="324"/>
                      </a:lnTo>
                      <a:lnTo>
                        <a:pt x="2616" y="324"/>
                      </a:lnTo>
                      <a:lnTo>
                        <a:pt x="2622" y="324"/>
                      </a:lnTo>
                      <a:lnTo>
                        <a:pt x="2622" y="324"/>
                      </a:lnTo>
                      <a:lnTo>
                        <a:pt x="2622" y="324"/>
                      </a:lnTo>
                      <a:lnTo>
                        <a:pt x="2622" y="324"/>
                      </a:lnTo>
                      <a:lnTo>
                        <a:pt x="2622" y="318"/>
                      </a:lnTo>
                      <a:lnTo>
                        <a:pt x="2622" y="318"/>
                      </a:lnTo>
                      <a:lnTo>
                        <a:pt x="2628" y="318"/>
                      </a:lnTo>
                      <a:lnTo>
                        <a:pt x="2628" y="318"/>
                      </a:lnTo>
                      <a:lnTo>
                        <a:pt x="2628" y="318"/>
                      </a:lnTo>
                      <a:lnTo>
                        <a:pt x="2628" y="318"/>
                      </a:lnTo>
                      <a:lnTo>
                        <a:pt x="2628" y="318"/>
                      </a:lnTo>
                      <a:lnTo>
                        <a:pt x="2628" y="318"/>
                      </a:lnTo>
                      <a:lnTo>
                        <a:pt x="2634" y="318"/>
                      </a:lnTo>
                      <a:lnTo>
                        <a:pt x="2634" y="318"/>
                      </a:lnTo>
                      <a:lnTo>
                        <a:pt x="2634" y="318"/>
                      </a:lnTo>
                      <a:lnTo>
                        <a:pt x="2634" y="318"/>
                      </a:lnTo>
                      <a:lnTo>
                        <a:pt x="2634" y="318"/>
                      </a:lnTo>
                      <a:lnTo>
                        <a:pt x="2634" y="318"/>
                      </a:lnTo>
                      <a:lnTo>
                        <a:pt x="2640" y="318"/>
                      </a:lnTo>
                      <a:lnTo>
                        <a:pt x="2640" y="318"/>
                      </a:lnTo>
                      <a:lnTo>
                        <a:pt x="2640" y="318"/>
                      </a:lnTo>
                      <a:lnTo>
                        <a:pt x="2640" y="318"/>
                      </a:lnTo>
                      <a:lnTo>
                        <a:pt x="2640" y="318"/>
                      </a:lnTo>
                      <a:lnTo>
                        <a:pt x="2640" y="318"/>
                      </a:lnTo>
                      <a:lnTo>
                        <a:pt x="2640" y="318"/>
                      </a:lnTo>
                      <a:lnTo>
                        <a:pt x="2640" y="318"/>
                      </a:lnTo>
                      <a:lnTo>
                        <a:pt x="2640" y="318"/>
                      </a:lnTo>
                      <a:lnTo>
                        <a:pt x="2640" y="318"/>
                      </a:lnTo>
                      <a:lnTo>
                        <a:pt x="2646" y="318"/>
                      </a:lnTo>
                      <a:lnTo>
                        <a:pt x="2646" y="324"/>
                      </a:lnTo>
                      <a:lnTo>
                        <a:pt x="2646" y="330"/>
                      </a:lnTo>
                      <a:lnTo>
                        <a:pt x="2646" y="330"/>
                      </a:lnTo>
                      <a:lnTo>
                        <a:pt x="2646" y="336"/>
                      </a:lnTo>
                      <a:lnTo>
                        <a:pt x="2646" y="342"/>
                      </a:lnTo>
                      <a:lnTo>
                        <a:pt x="2646" y="342"/>
                      </a:lnTo>
                      <a:lnTo>
                        <a:pt x="2652" y="342"/>
                      </a:lnTo>
                      <a:lnTo>
                        <a:pt x="2652" y="342"/>
                      </a:lnTo>
                      <a:lnTo>
                        <a:pt x="2652" y="336"/>
                      </a:lnTo>
                      <a:lnTo>
                        <a:pt x="2652" y="330"/>
                      </a:lnTo>
                      <a:lnTo>
                        <a:pt x="2652" y="330"/>
                      </a:lnTo>
                      <a:lnTo>
                        <a:pt x="2652" y="324"/>
                      </a:lnTo>
                      <a:lnTo>
                        <a:pt x="2652" y="318"/>
                      </a:lnTo>
                      <a:lnTo>
                        <a:pt x="2652" y="318"/>
                      </a:lnTo>
                      <a:lnTo>
                        <a:pt x="2652" y="318"/>
                      </a:lnTo>
                      <a:lnTo>
                        <a:pt x="2658" y="318"/>
                      </a:lnTo>
                      <a:lnTo>
                        <a:pt x="2658" y="318"/>
                      </a:lnTo>
                      <a:lnTo>
                        <a:pt x="2658" y="318"/>
                      </a:lnTo>
                      <a:lnTo>
                        <a:pt x="2658" y="318"/>
                      </a:lnTo>
                      <a:lnTo>
                        <a:pt x="2658" y="318"/>
                      </a:lnTo>
                      <a:lnTo>
                        <a:pt x="2658" y="318"/>
                      </a:lnTo>
                      <a:lnTo>
                        <a:pt x="2664" y="318"/>
                      </a:lnTo>
                      <a:lnTo>
                        <a:pt x="2664" y="318"/>
                      </a:lnTo>
                      <a:lnTo>
                        <a:pt x="2664" y="324"/>
                      </a:lnTo>
                      <a:lnTo>
                        <a:pt x="2664" y="324"/>
                      </a:lnTo>
                      <a:lnTo>
                        <a:pt x="2664" y="324"/>
                      </a:lnTo>
                      <a:lnTo>
                        <a:pt x="2664" y="324"/>
                      </a:lnTo>
                      <a:lnTo>
                        <a:pt x="2670" y="324"/>
                      </a:lnTo>
                      <a:lnTo>
                        <a:pt x="2670" y="324"/>
                      </a:lnTo>
                      <a:lnTo>
                        <a:pt x="2670" y="324"/>
                      </a:lnTo>
                      <a:lnTo>
                        <a:pt x="2670" y="324"/>
                      </a:lnTo>
                      <a:lnTo>
                        <a:pt x="2670" y="324"/>
                      </a:lnTo>
                      <a:lnTo>
                        <a:pt x="2670" y="324"/>
                      </a:lnTo>
                      <a:lnTo>
                        <a:pt x="2682" y="330"/>
                      </a:lnTo>
                      <a:lnTo>
                        <a:pt x="2682" y="330"/>
                      </a:lnTo>
                      <a:lnTo>
                        <a:pt x="2682" y="330"/>
                      </a:lnTo>
                      <a:lnTo>
                        <a:pt x="2688" y="330"/>
                      </a:lnTo>
                      <a:lnTo>
                        <a:pt x="2688" y="330"/>
                      </a:lnTo>
                      <a:lnTo>
                        <a:pt x="2688" y="330"/>
                      </a:lnTo>
                      <a:lnTo>
                        <a:pt x="2688" y="330"/>
                      </a:lnTo>
                      <a:lnTo>
                        <a:pt x="2700" y="336"/>
                      </a:lnTo>
                      <a:lnTo>
                        <a:pt x="2700" y="336"/>
                      </a:lnTo>
                      <a:lnTo>
                        <a:pt x="2700" y="336"/>
                      </a:lnTo>
                      <a:lnTo>
                        <a:pt x="2700" y="336"/>
                      </a:lnTo>
                      <a:lnTo>
                        <a:pt x="2700" y="336"/>
                      </a:lnTo>
                      <a:lnTo>
                        <a:pt x="2706" y="336"/>
                      </a:lnTo>
                      <a:lnTo>
                        <a:pt x="2706" y="336"/>
                      </a:lnTo>
                      <a:lnTo>
                        <a:pt x="2706" y="336"/>
                      </a:lnTo>
                      <a:lnTo>
                        <a:pt x="2706" y="336"/>
                      </a:lnTo>
                      <a:lnTo>
                        <a:pt x="2706" y="336"/>
                      </a:lnTo>
                      <a:lnTo>
                        <a:pt x="2706" y="336"/>
                      </a:lnTo>
                      <a:lnTo>
                        <a:pt x="2712" y="342"/>
                      </a:lnTo>
                      <a:lnTo>
                        <a:pt x="2712" y="342"/>
                      </a:lnTo>
                      <a:lnTo>
                        <a:pt x="2712" y="342"/>
                      </a:lnTo>
                      <a:lnTo>
                        <a:pt x="2712" y="342"/>
                      </a:lnTo>
                      <a:lnTo>
                        <a:pt x="2724" y="342"/>
                      </a:lnTo>
                      <a:lnTo>
                        <a:pt x="2724" y="342"/>
                      </a:lnTo>
                      <a:lnTo>
                        <a:pt x="2724" y="342"/>
                      </a:lnTo>
                      <a:lnTo>
                        <a:pt x="2724" y="348"/>
                      </a:lnTo>
                      <a:lnTo>
                        <a:pt x="2724" y="348"/>
                      </a:lnTo>
                      <a:lnTo>
                        <a:pt x="2730" y="348"/>
                      </a:lnTo>
                      <a:lnTo>
                        <a:pt x="2730" y="348"/>
                      </a:lnTo>
                      <a:lnTo>
                        <a:pt x="2742" y="348"/>
                      </a:lnTo>
                      <a:lnTo>
                        <a:pt x="2742" y="348"/>
                      </a:lnTo>
                      <a:lnTo>
                        <a:pt x="2742" y="348"/>
                      </a:lnTo>
                      <a:lnTo>
                        <a:pt x="2742" y="348"/>
                      </a:lnTo>
                      <a:lnTo>
                        <a:pt x="2742" y="348"/>
                      </a:lnTo>
                      <a:lnTo>
                        <a:pt x="2742" y="354"/>
                      </a:lnTo>
                      <a:lnTo>
                        <a:pt x="2748" y="354"/>
                      </a:lnTo>
                      <a:lnTo>
                        <a:pt x="2748" y="354"/>
                      </a:lnTo>
                      <a:lnTo>
                        <a:pt x="2748" y="354"/>
                      </a:lnTo>
                      <a:lnTo>
                        <a:pt x="2748" y="354"/>
                      </a:lnTo>
                      <a:lnTo>
                        <a:pt x="2748" y="354"/>
                      </a:lnTo>
                      <a:lnTo>
                        <a:pt x="2748" y="354"/>
                      </a:lnTo>
                      <a:lnTo>
                        <a:pt x="2754" y="354"/>
                      </a:lnTo>
                      <a:lnTo>
                        <a:pt x="2754" y="354"/>
                      </a:lnTo>
                      <a:lnTo>
                        <a:pt x="2754" y="354"/>
                      </a:lnTo>
                      <a:lnTo>
                        <a:pt x="2766" y="360"/>
                      </a:lnTo>
                      <a:lnTo>
                        <a:pt x="2766" y="360"/>
                      </a:lnTo>
                      <a:lnTo>
                        <a:pt x="2766" y="360"/>
                      </a:lnTo>
                      <a:lnTo>
                        <a:pt x="2766" y="360"/>
                      </a:lnTo>
                      <a:lnTo>
                        <a:pt x="2766" y="360"/>
                      </a:lnTo>
                      <a:lnTo>
                        <a:pt x="2766" y="360"/>
                      </a:lnTo>
                      <a:lnTo>
                        <a:pt x="2772" y="360"/>
                      </a:lnTo>
                      <a:lnTo>
                        <a:pt x="2778" y="360"/>
                      </a:lnTo>
                      <a:lnTo>
                        <a:pt x="2778" y="360"/>
                      </a:lnTo>
                      <a:lnTo>
                        <a:pt x="2784" y="360"/>
                      </a:lnTo>
                      <a:lnTo>
                        <a:pt x="2784" y="366"/>
                      </a:lnTo>
                      <a:lnTo>
                        <a:pt x="2784" y="366"/>
                      </a:lnTo>
                      <a:lnTo>
                        <a:pt x="2784" y="366"/>
                      </a:lnTo>
                      <a:lnTo>
                        <a:pt x="2784" y="366"/>
                      </a:lnTo>
                      <a:lnTo>
                        <a:pt x="2784" y="366"/>
                      </a:lnTo>
                      <a:lnTo>
                        <a:pt x="2790" y="366"/>
                      </a:lnTo>
                      <a:lnTo>
                        <a:pt x="2790" y="366"/>
                      </a:lnTo>
                      <a:lnTo>
                        <a:pt x="2790" y="366"/>
                      </a:lnTo>
                      <a:lnTo>
                        <a:pt x="2790" y="366"/>
                      </a:lnTo>
                      <a:lnTo>
                        <a:pt x="2790" y="366"/>
                      </a:lnTo>
                      <a:lnTo>
                        <a:pt x="2790" y="366"/>
                      </a:lnTo>
                      <a:lnTo>
                        <a:pt x="2796" y="366"/>
                      </a:lnTo>
                      <a:lnTo>
                        <a:pt x="2802" y="372"/>
                      </a:lnTo>
                      <a:lnTo>
                        <a:pt x="2808" y="372"/>
                      </a:lnTo>
                      <a:lnTo>
                        <a:pt x="2808" y="372"/>
                      </a:lnTo>
                      <a:lnTo>
                        <a:pt x="2808" y="372"/>
                      </a:lnTo>
                      <a:lnTo>
                        <a:pt x="2808" y="372"/>
                      </a:lnTo>
                      <a:lnTo>
                        <a:pt x="2808" y="372"/>
                      </a:lnTo>
                      <a:lnTo>
                        <a:pt x="2808" y="372"/>
                      </a:lnTo>
                      <a:lnTo>
                        <a:pt x="2820" y="372"/>
                      </a:lnTo>
                      <a:lnTo>
                        <a:pt x="2820" y="372"/>
                      </a:lnTo>
                      <a:lnTo>
                        <a:pt x="2820" y="372"/>
                      </a:lnTo>
                      <a:lnTo>
                        <a:pt x="2826" y="372"/>
                      </a:lnTo>
                      <a:lnTo>
                        <a:pt x="2826" y="372"/>
                      </a:lnTo>
                      <a:lnTo>
                        <a:pt x="2826" y="372"/>
                      </a:lnTo>
                      <a:lnTo>
                        <a:pt x="2826" y="372"/>
                      </a:lnTo>
                      <a:lnTo>
                        <a:pt x="2826" y="372"/>
                      </a:lnTo>
                      <a:lnTo>
                        <a:pt x="2826" y="372"/>
                      </a:lnTo>
                      <a:lnTo>
                        <a:pt x="2826" y="378"/>
                      </a:lnTo>
                      <a:lnTo>
                        <a:pt x="2832" y="378"/>
                      </a:lnTo>
                      <a:lnTo>
                        <a:pt x="2832" y="378"/>
                      </a:lnTo>
                      <a:lnTo>
                        <a:pt x="2832" y="378"/>
                      </a:lnTo>
                      <a:lnTo>
                        <a:pt x="2832" y="378"/>
                      </a:lnTo>
                      <a:lnTo>
                        <a:pt x="2832" y="378"/>
                      </a:lnTo>
                      <a:lnTo>
                        <a:pt x="2832" y="378"/>
                      </a:lnTo>
                      <a:lnTo>
                        <a:pt x="2838" y="378"/>
                      </a:lnTo>
                      <a:lnTo>
                        <a:pt x="2838" y="378"/>
                      </a:lnTo>
                      <a:lnTo>
                        <a:pt x="2838" y="378"/>
                      </a:lnTo>
                      <a:lnTo>
                        <a:pt x="2838" y="378"/>
                      </a:lnTo>
                      <a:lnTo>
                        <a:pt x="2838" y="378"/>
                      </a:lnTo>
                      <a:lnTo>
                        <a:pt x="2838" y="378"/>
                      </a:lnTo>
                      <a:lnTo>
                        <a:pt x="2838" y="378"/>
                      </a:lnTo>
                      <a:lnTo>
                        <a:pt x="2844" y="378"/>
                      </a:lnTo>
                      <a:lnTo>
                        <a:pt x="2844" y="378"/>
                      </a:lnTo>
                      <a:lnTo>
                        <a:pt x="2844" y="378"/>
                      </a:lnTo>
                      <a:lnTo>
                        <a:pt x="2844" y="378"/>
                      </a:lnTo>
                      <a:lnTo>
                        <a:pt x="2844" y="378"/>
                      </a:lnTo>
                      <a:lnTo>
                        <a:pt x="2844" y="378"/>
                      </a:lnTo>
                      <a:lnTo>
                        <a:pt x="2844" y="378"/>
                      </a:lnTo>
                      <a:lnTo>
                        <a:pt x="2844" y="378"/>
                      </a:lnTo>
                      <a:lnTo>
                        <a:pt x="2844" y="378"/>
                      </a:lnTo>
                      <a:lnTo>
                        <a:pt x="2850" y="372"/>
                      </a:lnTo>
                      <a:lnTo>
                        <a:pt x="2850" y="366"/>
                      </a:lnTo>
                      <a:lnTo>
                        <a:pt x="2850" y="366"/>
                      </a:lnTo>
                      <a:lnTo>
                        <a:pt x="2850" y="360"/>
                      </a:lnTo>
                      <a:lnTo>
                        <a:pt x="2850" y="354"/>
                      </a:lnTo>
                      <a:lnTo>
                        <a:pt x="2850" y="354"/>
                      </a:lnTo>
                      <a:lnTo>
                        <a:pt x="2850" y="354"/>
                      </a:lnTo>
                      <a:lnTo>
                        <a:pt x="2856" y="354"/>
                      </a:lnTo>
                      <a:lnTo>
                        <a:pt x="2856" y="360"/>
                      </a:lnTo>
                      <a:lnTo>
                        <a:pt x="2856" y="366"/>
                      </a:lnTo>
                      <a:lnTo>
                        <a:pt x="2856" y="366"/>
                      </a:lnTo>
                      <a:lnTo>
                        <a:pt x="2856" y="372"/>
                      </a:lnTo>
                      <a:lnTo>
                        <a:pt x="2856" y="378"/>
                      </a:lnTo>
                      <a:lnTo>
                        <a:pt x="2856" y="378"/>
                      </a:lnTo>
                      <a:lnTo>
                        <a:pt x="2856" y="378"/>
                      </a:lnTo>
                      <a:lnTo>
                        <a:pt x="2856" y="378"/>
                      </a:lnTo>
                      <a:lnTo>
                        <a:pt x="2862" y="378"/>
                      </a:lnTo>
                      <a:lnTo>
                        <a:pt x="2862" y="378"/>
                      </a:lnTo>
                      <a:lnTo>
                        <a:pt x="2862" y="378"/>
                      </a:lnTo>
                      <a:lnTo>
                        <a:pt x="2862" y="378"/>
                      </a:lnTo>
                      <a:lnTo>
                        <a:pt x="2862" y="378"/>
                      </a:lnTo>
                      <a:lnTo>
                        <a:pt x="2862" y="378"/>
                      </a:lnTo>
                      <a:lnTo>
                        <a:pt x="2868" y="378"/>
                      </a:lnTo>
                      <a:lnTo>
                        <a:pt x="2868" y="378"/>
                      </a:lnTo>
                      <a:lnTo>
                        <a:pt x="2868" y="378"/>
                      </a:lnTo>
                      <a:lnTo>
                        <a:pt x="2868" y="378"/>
                      </a:lnTo>
                      <a:lnTo>
                        <a:pt x="2868" y="378"/>
                      </a:lnTo>
                      <a:lnTo>
                        <a:pt x="2868" y="378"/>
                      </a:lnTo>
                      <a:lnTo>
                        <a:pt x="2874" y="378"/>
                      </a:lnTo>
                      <a:lnTo>
                        <a:pt x="2874" y="378"/>
                      </a:lnTo>
                      <a:lnTo>
                        <a:pt x="2874" y="378"/>
                      </a:lnTo>
                      <a:lnTo>
                        <a:pt x="2874" y="378"/>
                      </a:lnTo>
                      <a:lnTo>
                        <a:pt x="2874" y="378"/>
                      </a:lnTo>
                      <a:lnTo>
                        <a:pt x="2886" y="378"/>
                      </a:lnTo>
                      <a:lnTo>
                        <a:pt x="2886" y="378"/>
                      </a:lnTo>
                      <a:lnTo>
                        <a:pt x="2886" y="378"/>
                      </a:lnTo>
                      <a:lnTo>
                        <a:pt x="2886" y="378"/>
                      </a:lnTo>
                      <a:lnTo>
                        <a:pt x="2892" y="378"/>
                      </a:lnTo>
                      <a:lnTo>
                        <a:pt x="2892" y="378"/>
                      </a:lnTo>
                      <a:lnTo>
                        <a:pt x="2892" y="378"/>
                      </a:lnTo>
                      <a:lnTo>
                        <a:pt x="2904" y="378"/>
                      </a:lnTo>
                      <a:lnTo>
                        <a:pt x="2904" y="378"/>
                      </a:lnTo>
                      <a:lnTo>
                        <a:pt x="2904" y="378"/>
                      </a:lnTo>
                      <a:lnTo>
                        <a:pt x="2904" y="378"/>
                      </a:lnTo>
                      <a:lnTo>
                        <a:pt x="2904" y="378"/>
                      </a:lnTo>
                      <a:lnTo>
                        <a:pt x="2910" y="372"/>
                      </a:lnTo>
                      <a:lnTo>
                        <a:pt x="2910" y="372"/>
                      </a:lnTo>
                      <a:lnTo>
                        <a:pt x="2910" y="372"/>
                      </a:lnTo>
                      <a:lnTo>
                        <a:pt x="2910" y="372"/>
                      </a:lnTo>
                      <a:lnTo>
                        <a:pt x="2910" y="372"/>
                      </a:lnTo>
                      <a:lnTo>
                        <a:pt x="2910" y="372"/>
                      </a:lnTo>
                      <a:lnTo>
                        <a:pt x="2916" y="372"/>
                      </a:lnTo>
                      <a:lnTo>
                        <a:pt x="2916" y="372"/>
                      </a:lnTo>
                      <a:lnTo>
                        <a:pt x="2916" y="372"/>
                      </a:lnTo>
                      <a:lnTo>
                        <a:pt x="2916" y="372"/>
                      </a:lnTo>
                      <a:lnTo>
                        <a:pt x="2928" y="372"/>
                      </a:lnTo>
                      <a:lnTo>
                        <a:pt x="2928" y="372"/>
                      </a:lnTo>
                      <a:lnTo>
                        <a:pt x="2928" y="372"/>
                      </a:lnTo>
                      <a:lnTo>
                        <a:pt x="2928" y="372"/>
                      </a:lnTo>
                      <a:lnTo>
                        <a:pt x="2928" y="372"/>
                      </a:lnTo>
                      <a:lnTo>
                        <a:pt x="2934" y="372"/>
                      </a:lnTo>
                      <a:lnTo>
                        <a:pt x="2934" y="372"/>
                      </a:lnTo>
                      <a:lnTo>
                        <a:pt x="2940" y="372"/>
                      </a:lnTo>
                      <a:lnTo>
                        <a:pt x="2946" y="372"/>
                      </a:lnTo>
                      <a:lnTo>
                        <a:pt x="2946" y="372"/>
                      </a:lnTo>
                      <a:lnTo>
                        <a:pt x="2946" y="372"/>
                      </a:lnTo>
                      <a:lnTo>
                        <a:pt x="2946" y="372"/>
                      </a:lnTo>
                      <a:lnTo>
                        <a:pt x="2946" y="366"/>
                      </a:lnTo>
                      <a:lnTo>
                        <a:pt x="2946" y="366"/>
                      </a:lnTo>
                      <a:lnTo>
                        <a:pt x="2952" y="366"/>
                      </a:lnTo>
                      <a:lnTo>
                        <a:pt x="2952" y="366"/>
                      </a:lnTo>
                      <a:lnTo>
                        <a:pt x="2952" y="366"/>
                      </a:lnTo>
                      <a:lnTo>
                        <a:pt x="2952" y="366"/>
                      </a:lnTo>
                      <a:lnTo>
                        <a:pt x="2952" y="366"/>
                      </a:lnTo>
                      <a:lnTo>
                        <a:pt x="2952" y="366"/>
                      </a:lnTo>
                      <a:lnTo>
                        <a:pt x="2958" y="366"/>
                      </a:lnTo>
                      <a:lnTo>
                        <a:pt x="2958" y="366"/>
                      </a:lnTo>
                      <a:lnTo>
                        <a:pt x="2970" y="366"/>
                      </a:lnTo>
                      <a:lnTo>
                        <a:pt x="2970" y="366"/>
                      </a:lnTo>
                      <a:lnTo>
                        <a:pt x="2970" y="366"/>
                      </a:lnTo>
                      <a:lnTo>
                        <a:pt x="2970" y="366"/>
                      </a:lnTo>
                      <a:lnTo>
                        <a:pt x="2970" y="366"/>
                      </a:lnTo>
                      <a:lnTo>
                        <a:pt x="2970" y="366"/>
                      </a:lnTo>
                      <a:lnTo>
                        <a:pt x="2970" y="366"/>
                      </a:lnTo>
                      <a:lnTo>
                        <a:pt x="2982" y="360"/>
                      </a:lnTo>
                      <a:lnTo>
                        <a:pt x="2982" y="360"/>
                      </a:lnTo>
                      <a:lnTo>
                        <a:pt x="2982" y="360"/>
                      </a:lnTo>
                      <a:lnTo>
                        <a:pt x="2988" y="360"/>
                      </a:lnTo>
                      <a:lnTo>
                        <a:pt x="2988" y="360"/>
                      </a:lnTo>
                      <a:lnTo>
                        <a:pt x="2988" y="360"/>
                      </a:lnTo>
                      <a:lnTo>
                        <a:pt x="2988" y="360"/>
                      </a:lnTo>
                      <a:lnTo>
                        <a:pt x="2988" y="360"/>
                      </a:lnTo>
                      <a:lnTo>
                        <a:pt x="2988" y="360"/>
                      </a:lnTo>
                      <a:lnTo>
                        <a:pt x="2994" y="360"/>
                      </a:lnTo>
                      <a:lnTo>
                        <a:pt x="2994" y="360"/>
                      </a:lnTo>
                      <a:lnTo>
                        <a:pt x="2994" y="360"/>
                      </a:lnTo>
                      <a:lnTo>
                        <a:pt x="2994" y="360"/>
                      </a:lnTo>
                      <a:lnTo>
                        <a:pt x="2994" y="360"/>
                      </a:lnTo>
                      <a:lnTo>
                        <a:pt x="2994" y="360"/>
                      </a:lnTo>
                      <a:lnTo>
                        <a:pt x="3006" y="354"/>
                      </a:lnTo>
                      <a:lnTo>
                        <a:pt x="3006" y="354"/>
                      </a:lnTo>
                      <a:lnTo>
                        <a:pt x="3012" y="354"/>
                      </a:lnTo>
                      <a:lnTo>
                        <a:pt x="3012" y="354"/>
                      </a:lnTo>
                      <a:lnTo>
                        <a:pt x="3012" y="354"/>
                      </a:lnTo>
                      <a:lnTo>
                        <a:pt x="3012" y="354"/>
                      </a:lnTo>
                      <a:lnTo>
                        <a:pt x="3012" y="354"/>
                      </a:lnTo>
                      <a:lnTo>
                        <a:pt x="3024" y="354"/>
                      </a:lnTo>
                      <a:lnTo>
                        <a:pt x="3024" y="354"/>
                      </a:lnTo>
                      <a:lnTo>
                        <a:pt x="3024" y="354"/>
                      </a:lnTo>
                      <a:lnTo>
                        <a:pt x="3024" y="354"/>
                      </a:lnTo>
                      <a:lnTo>
                        <a:pt x="3030" y="354"/>
                      </a:lnTo>
                      <a:lnTo>
                        <a:pt x="3030" y="354"/>
                      </a:lnTo>
                      <a:lnTo>
                        <a:pt x="3030" y="354"/>
                      </a:lnTo>
                      <a:lnTo>
                        <a:pt x="3030" y="348"/>
                      </a:lnTo>
                      <a:lnTo>
                        <a:pt x="3030" y="348"/>
                      </a:lnTo>
                      <a:lnTo>
                        <a:pt x="3030" y="348"/>
                      </a:lnTo>
                      <a:lnTo>
                        <a:pt x="3036" y="348"/>
                      </a:lnTo>
                      <a:lnTo>
                        <a:pt x="3036" y="348"/>
                      </a:lnTo>
                      <a:lnTo>
                        <a:pt x="3036" y="348"/>
                      </a:lnTo>
                      <a:lnTo>
                        <a:pt x="3036" y="348"/>
                      </a:lnTo>
                      <a:lnTo>
                        <a:pt x="3036" y="348"/>
                      </a:lnTo>
                      <a:lnTo>
                        <a:pt x="3036" y="348"/>
                      </a:lnTo>
                      <a:lnTo>
                        <a:pt x="3042" y="348"/>
                      </a:lnTo>
                      <a:lnTo>
                        <a:pt x="3042" y="348"/>
                      </a:lnTo>
                      <a:lnTo>
                        <a:pt x="3042" y="348"/>
                      </a:lnTo>
                      <a:lnTo>
                        <a:pt x="3042" y="348"/>
                      </a:lnTo>
                      <a:lnTo>
                        <a:pt x="3042" y="348"/>
                      </a:lnTo>
                      <a:lnTo>
                        <a:pt x="3042" y="348"/>
                      </a:lnTo>
                      <a:lnTo>
                        <a:pt x="3042" y="348"/>
                      </a:lnTo>
                      <a:lnTo>
                        <a:pt x="3048" y="348"/>
                      </a:lnTo>
                      <a:lnTo>
                        <a:pt x="3048" y="348"/>
                      </a:lnTo>
                      <a:lnTo>
                        <a:pt x="3048" y="348"/>
                      </a:lnTo>
                      <a:lnTo>
                        <a:pt x="3048" y="348"/>
                      </a:lnTo>
                      <a:lnTo>
                        <a:pt x="3048" y="348"/>
                      </a:lnTo>
                      <a:lnTo>
                        <a:pt x="3048" y="348"/>
                      </a:lnTo>
                      <a:lnTo>
                        <a:pt x="3048" y="348"/>
                      </a:lnTo>
                      <a:lnTo>
                        <a:pt x="3048" y="348"/>
                      </a:lnTo>
                      <a:lnTo>
                        <a:pt x="3048" y="354"/>
                      </a:lnTo>
                      <a:lnTo>
                        <a:pt x="3054" y="360"/>
                      </a:lnTo>
                      <a:lnTo>
                        <a:pt x="3054" y="360"/>
                      </a:lnTo>
                      <a:lnTo>
                        <a:pt x="3054" y="366"/>
                      </a:lnTo>
                      <a:lnTo>
                        <a:pt x="3054" y="372"/>
                      </a:lnTo>
                      <a:lnTo>
                        <a:pt x="3054" y="372"/>
                      </a:lnTo>
                      <a:lnTo>
                        <a:pt x="3054" y="372"/>
                      </a:lnTo>
                      <a:lnTo>
                        <a:pt x="3054" y="372"/>
                      </a:lnTo>
                      <a:lnTo>
                        <a:pt x="3060" y="366"/>
                      </a:lnTo>
                      <a:lnTo>
                        <a:pt x="3060" y="360"/>
                      </a:lnTo>
                      <a:lnTo>
                        <a:pt x="3060" y="360"/>
                      </a:lnTo>
                      <a:lnTo>
                        <a:pt x="3060" y="354"/>
                      </a:lnTo>
                      <a:lnTo>
                        <a:pt x="3060" y="348"/>
                      </a:lnTo>
                      <a:lnTo>
                        <a:pt x="3060" y="348"/>
                      </a:lnTo>
                      <a:lnTo>
                        <a:pt x="3060" y="348"/>
                      </a:lnTo>
                      <a:lnTo>
                        <a:pt x="3060" y="348"/>
                      </a:lnTo>
                      <a:lnTo>
                        <a:pt x="3060" y="348"/>
                      </a:lnTo>
                      <a:lnTo>
                        <a:pt x="3066" y="348"/>
                      </a:lnTo>
                      <a:lnTo>
                        <a:pt x="3066" y="348"/>
                      </a:lnTo>
                      <a:lnTo>
                        <a:pt x="3066" y="348"/>
                      </a:lnTo>
                      <a:lnTo>
                        <a:pt x="3066" y="348"/>
                      </a:lnTo>
                      <a:lnTo>
                        <a:pt x="3066" y="348"/>
                      </a:lnTo>
                      <a:lnTo>
                        <a:pt x="3066" y="348"/>
                      </a:lnTo>
                      <a:lnTo>
                        <a:pt x="3072" y="348"/>
                      </a:lnTo>
                      <a:lnTo>
                        <a:pt x="3072" y="348"/>
                      </a:lnTo>
                      <a:lnTo>
                        <a:pt x="3072" y="354"/>
                      </a:lnTo>
                      <a:lnTo>
                        <a:pt x="3072" y="354"/>
                      </a:lnTo>
                      <a:lnTo>
                        <a:pt x="3072" y="354"/>
                      </a:lnTo>
                      <a:lnTo>
                        <a:pt x="3072" y="354"/>
                      </a:lnTo>
                      <a:lnTo>
                        <a:pt x="3078" y="354"/>
                      </a:lnTo>
                      <a:lnTo>
                        <a:pt x="3078" y="354"/>
                      </a:lnTo>
                      <a:lnTo>
                        <a:pt x="3078" y="354"/>
                      </a:lnTo>
                      <a:lnTo>
                        <a:pt x="3078" y="354"/>
                      </a:lnTo>
                      <a:lnTo>
                        <a:pt x="3090" y="360"/>
                      </a:lnTo>
                      <a:lnTo>
                        <a:pt x="3090" y="360"/>
                      </a:lnTo>
                      <a:lnTo>
                        <a:pt x="3090" y="360"/>
                      </a:lnTo>
                      <a:lnTo>
                        <a:pt x="3090" y="360"/>
                      </a:lnTo>
                      <a:lnTo>
                        <a:pt x="3090" y="360"/>
                      </a:lnTo>
                      <a:lnTo>
                        <a:pt x="3096" y="360"/>
                      </a:lnTo>
                      <a:lnTo>
                        <a:pt x="3096" y="360"/>
                      </a:lnTo>
                      <a:lnTo>
                        <a:pt x="3108" y="366"/>
                      </a:lnTo>
                      <a:lnTo>
                        <a:pt x="3108" y="366"/>
                      </a:lnTo>
                      <a:lnTo>
                        <a:pt x="3108" y="366"/>
                      </a:lnTo>
                      <a:lnTo>
                        <a:pt x="3108" y="366"/>
                      </a:lnTo>
                      <a:lnTo>
                        <a:pt x="3108" y="366"/>
                      </a:lnTo>
                      <a:lnTo>
                        <a:pt x="3108" y="366"/>
                      </a:lnTo>
                      <a:lnTo>
                        <a:pt x="3114" y="366"/>
                      </a:lnTo>
                      <a:lnTo>
                        <a:pt x="3114" y="366"/>
                      </a:lnTo>
                      <a:lnTo>
                        <a:pt x="3114" y="366"/>
                      </a:lnTo>
                      <a:lnTo>
                        <a:pt x="3114" y="366"/>
                      </a:lnTo>
                      <a:lnTo>
                        <a:pt x="3114" y="366"/>
                      </a:lnTo>
                      <a:lnTo>
                        <a:pt x="3114" y="366"/>
                      </a:lnTo>
                      <a:lnTo>
                        <a:pt x="3120" y="366"/>
                      </a:lnTo>
                      <a:lnTo>
                        <a:pt x="3120" y="366"/>
                      </a:lnTo>
                      <a:lnTo>
                        <a:pt x="3120" y="366"/>
                      </a:lnTo>
                      <a:lnTo>
                        <a:pt x="3132" y="372"/>
                      </a:lnTo>
                      <a:lnTo>
                        <a:pt x="3132" y="372"/>
                      </a:lnTo>
                      <a:lnTo>
                        <a:pt x="3132" y="372"/>
                      </a:lnTo>
                      <a:lnTo>
                        <a:pt x="3132" y="372"/>
                      </a:lnTo>
                      <a:lnTo>
                        <a:pt x="3132" y="372"/>
                      </a:lnTo>
                      <a:lnTo>
                        <a:pt x="3132" y="372"/>
                      </a:lnTo>
                      <a:lnTo>
                        <a:pt x="3138" y="372"/>
                      </a:lnTo>
                      <a:lnTo>
                        <a:pt x="3144" y="378"/>
                      </a:lnTo>
                      <a:lnTo>
                        <a:pt x="3144" y="378"/>
                      </a:lnTo>
                      <a:lnTo>
                        <a:pt x="3150" y="378"/>
                      </a:lnTo>
                      <a:lnTo>
                        <a:pt x="3150" y="378"/>
                      </a:lnTo>
                      <a:lnTo>
                        <a:pt x="3150" y="378"/>
                      </a:lnTo>
                      <a:lnTo>
                        <a:pt x="3150" y="378"/>
                      </a:lnTo>
                      <a:lnTo>
                        <a:pt x="3150" y="378"/>
                      </a:lnTo>
                      <a:lnTo>
                        <a:pt x="3150" y="378"/>
                      </a:lnTo>
                      <a:lnTo>
                        <a:pt x="3156" y="378"/>
                      </a:lnTo>
                      <a:lnTo>
                        <a:pt x="3156" y="378"/>
                      </a:lnTo>
                      <a:lnTo>
                        <a:pt x="3156" y="378"/>
                      </a:lnTo>
                      <a:lnTo>
                        <a:pt x="3156" y="378"/>
                      </a:lnTo>
                      <a:lnTo>
                        <a:pt x="3156" y="378"/>
                      </a:lnTo>
                      <a:lnTo>
                        <a:pt x="3156" y="384"/>
                      </a:lnTo>
                      <a:lnTo>
                        <a:pt x="3162" y="384"/>
                      </a:lnTo>
                      <a:lnTo>
                        <a:pt x="3168" y="384"/>
                      </a:lnTo>
                      <a:lnTo>
                        <a:pt x="3174" y="384"/>
                      </a:lnTo>
                      <a:lnTo>
                        <a:pt x="3174" y="384"/>
                      </a:lnTo>
                      <a:lnTo>
                        <a:pt x="3174" y="384"/>
                      </a:lnTo>
                      <a:lnTo>
                        <a:pt x="3174" y="384"/>
                      </a:lnTo>
                      <a:lnTo>
                        <a:pt x="3174" y="384"/>
                      </a:lnTo>
                      <a:lnTo>
                        <a:pt x="3174" y="384"/>
                      </a:lnTo>
                      <a:lnTo>
                        <a:pt x="3186" y="390"/>
                      </a:lnTo>
                      <a:lnTo>
                        <a:pt x="3186" y="390"/>
                      </a:lnTo>
                      <a:lnTo>
                        <a:pt x="3186" y="390"/>
                      </a:lnTo>
                      <a:lnTo>
                        <a:pt x="3192" y="390"/>
                      </a:lnTo>
                      <a:lnTo>
                        <a:pt x="3192" y="390"/>
                      </a:lnTo>
                      <a:lnTo>
                        <a:pt x="3192" y="390"/>
                      </a:lnTo>
                      <a:lnTo>
                        <a:pt x="3192" y="390"/>
                      </a:lnTo>
                      <a:lnTo>
                        <a:pt x="3192" y="390"/>
                      </a:lnTo>
                      <a:lnTo>
                        <a:pt x="3192" y="390"/>
                      </a:lnTo>
                      <a:lnTo>
                        <a:pt x="3198" y="390"/>
                      </a:lnTo>
                      <a:lnTo>
                        <a:pt x="3198" y="390"/>
                      </a:lnTo>
                      <a:lnTo>
                        <a:pt x="3198" y="390"/>
                      </a:lnTo>
                      <a:lnTo>
                        <a:pt x="3198" y="390"/>
                      </a:lnTo>
                      <a:lnTo>
                        <a:pt x="3198" y="390"/>
                      </a:lnTo>
                      <a:lnTo>
                        <a:pt x="3198" y="390"/>
                      </a:lnTo>
                      <a:lnTo>
                        <a:pt x="3210" y="396"/>
                      </a:lnTo>
                      <a:lnTo>
                        <a:pt x="3210" y="396"/>
                      </a:lnTo>
                      <a:lnTo>
                        <a:pt x="3210" y="396"/>
                      </a:lnTo>
                      <a:lnTo>
                        <a:pt x="3216" y="396"/>
                      </a:lnTo>
                      <a:lnTo>
                        <a:pt x="3216" y="396"/>
                      </a:lnTo>
                      <a:lnTo>
                        <a:pt x="3216" y="396"/>
                      </a:lnTo>
                      <a:lnTo>
                        <a:pt x="3216" y="396"/>
                      </a:lnTo>
                      <a:lnTo>
                        <a:pt x="3228" y="396"/>
                      </a:lnTo>
                      <a:lnTo>
                        <a:pt x="3228" y="402"/>
                      </a:lnTo>
                      <a:lnTo>
                        <a:pt x="3228" y="402"/>
                      </a:lnTo>
                      <a:lnTo>
                        <a:pt x="3228" y="402"/>
                      </a:lnTo>
                      <a:lnTo>
                        <a:pt x="3228" y="402"/>
                      </a:lnTo>
                      <a:lnTo>
                        <a:pt x="3234" y="402"/>
                      </a:lnTo>
                      <a:lnTo>
                        <a:pt x="3234" y="402"/>
                      </a:lnTo>
                      <a:lnTo>
                        <a:pt x="3234" y="402"/>
                      </a:lnTo>
                      <a:lnTo>
                        <a:pt x="3234" y="402"/>
                      </a:lnTo>
                      <a:lnTo>
                        <a:pt x="3234" y="402"/>
                      </a:lnTo>
                      <a:lnTo>
                        <a:pt x="3234" y="402"/>
                      </a:lnTo>
                      <a:lnTo>
                        <a:pt x="3240" y="402"/>
                      </a:lnTo>
                      <a:lnTo>
                        <a:pt x="3240" y="402"/>
                      </a:lnTo>
                      <a:lnTo>
                        <a:pt x="3240" y="402"/>
                      </a:lnTo>
                      <a:lnTo>
                        <a:pt x="3240" y="402"/>
                      </a:lnTo>
                      <a:lnTo>
                        <a:pt x="3240" y="402"/>
                      </a:lnTo>
                      <a:lnTo>
                        <a:pt x="3240" y="402"/>
                      </a:lnTo>
                      <a:lnTo>
                        <a:pt x="3240" y="402"/>
                      </a:lnTo>
                      <a:lnTo>
                        <a:pt x="3240" y="402"/>
                      </a:lnTo>
                      <a:lnTo>
                        <a:pt x="3240" y="402"/>
                      </a:lnTo>
                      <a:lnTo>
                        <a:pt x="3246" y="402"/>
                      </a:lnTo>
                      <a:lnTo>
                        <a:pt x="3246" y="402"/>
                      </a:lnTo>
                      <a:lnTo>
                        <a:pt x="3246" y="402"/>
                      </a:lnTo>
                      <a:lnTo>
                        <a:pt x="3246" y="402"/>
                      </a:lnTo>
                      <a:lnTo>
                        <a:pt x="3246" y="402"/>
                      </a:lnTo>
                      <a:lnTo>
                        <a:pt x="3246" y="402"/>
                      </a:lnTo>
                      <a:lnTo>
                        <a:pt x="3252" y="402"/>
                      </a:lnTo>
                      <a:lnTo>
                        <a:pt x="3252" y="402"/>
                      </a:lnTo>
                      <a:lnTo>
                        <a:pt x="3252" y="402"/>
                      </a:lnTo>
                      <a:lnTo>
                        <a:pt x="3252" y="402"/>
                      </a:lnTo>
                      <a:lnTo>
                        <a:pt x="3252" y="402"/>
                      </a:lnTo>
                      <a:lnTo>
                        <a:pt x="3252" y="402"/>
                      </a:lnTo>
                      <a:lnTo>
                        <a:pt x="3252" y="402"/>
                      </a:lnTo>
                      <a:lnTo>
                        <a:pt x="3252" y="396"/>
                      </a:lnTo>
                      <a:lnTo>
                        <a:pt x="3252" y="396"/>
                      </a:lnTo>
                      <a:lnTo>
                        <a:pt x="3258" y="390"/>
                      </a:lnTo>
                      <a:lnTo>
                        <a:pt x="3258" y="384"/>
                      </a:lnTo>
                      <a:lnTo>
                        <a:pt x="3258" y="378"/>
                      </a:lnTo>
                      <a:lnTo>
                        <a:pt x="3258" y="378"/>
                      </a:lnTo>
                      <a:lnTo>
                        <a:pt x="3258" y="378"/>
                      </a:lnTo>
                      <a:lnTo>
                        <a:pt x="3258" y="378"/>
                      </a:lnTo>
                      <a:lnTo>
                        <a:pt x="3258" y="384"/>
                      </a:lnTo>
                      <a:lnTo>
                        <a:pt x="3258" y="390"/>
                      </a:lnTo>
                      <a:lnTo>
                        <a:pt x="3264" y="396"/>
                      </a:lnTo>
                      <a:lnTo>
                        <a:pt x="3264" y="396"/>
                      </a:lnTo>
                      <a:lnTo>
                        <a:pt x="3264" y="402"/>
                      </a:lnTo>
                      <a:lnTo>
                        <a:pt x="3264" y="402"/>
                      </a:lnTo>
                      <a:lnTo>
                        <a:pt x="3264" y="402"/>
                      </a:lnTo>
                      <a:lnTo>
                        <a:pt x="3264" y="402"/>
                      </a:lnTo>
                      <a:lnTo>
                        <a:pt x="3264" y="402"/>
                      </a:lnTo>
                      <a:lnTo>
                        <a:pt x="3264" y="402"/>
                      </a:lnTo>
                      <a:lnTo>
                        <a:pt x="3270" y="402"/>
                      </a:lnTo>
                      <a:lnTo>
                        <a:pt x="3270" y="402"/>
                      </a:lnTo>
                      <a:lnTo>
                        <a:pt x="3270" y="402"/>
                      </a:lnTo>
                      <a:lnTo>
                        <a:pt x="3270" y="402"/>
                      </a:lnTo>
                      <a:lnTo>
                        <a:pt x="3270" y="402"/>
                      </a:lnTo>
                      <a:lnTo>
                        <a:pt x="3270" y="402"/>
                      </a:lnTo>
                      <a:lnTo>
                        <a:pt x="3276" y="402"/>
                      </a:lnTo>
                      <a:lnTo>
                        <a:pt x="3276" y="402"/>
                      </a:lnTo>
                      <a:lnTo>
                        <a:pt x="3276" y="402"/>
                      </a:lnTo>
                      <a:lnTo>
                        <a:pt x="3276" y="402"/>
                      </a:lnTo>
                      <a:lnTo>
                        <a:pt x="3276" y="402"/>
                      </a:lnTo>
                      <a:lnTo>
                        <a:pt x="3276" y="402"/>
                      </a:lnTo>
                      <a:lnTo>
                        <a:pt x="3282" y="402"/>
                      </a:lnTo>
                      <a:lnTo>
                        <a:pt x="3282" y="402"/>
                      </a:lnTo>
                      <a:lnTo>
                        <a:pt x="3282" y="402"/>
                      </a:lnTo>
                      <a:lnTo>
                        <a:pt x="3294" y="402"/>
                      </a:lnTo>
                      <a:lnTo>
                        <a:pt x="3294" y="402"/>
                      </a:lnTo>
                      <a:lnTo>
                        <a:pt x="3294" y="402"/>
                      </a:lnTo>
                      <a:lnTo>
                        <a:pt x="3294" y="402"/>
                      </a:lnTo>
                      <a:lnTo>
                        <a:pt x="3294" y="402"/>
                      </a:lnTo>
                      <a:lnTo>
                        <a:pt x="3294" y="402"/>
                      </a:lnTo>
                      <a:lnTo>
                        <a:pt x="3300" y="402"/>
                      </a:lnTo>
                      <a:lnTo>
                        <a:pt x="3306" y="402"/>
                      </a:lnTo>
                      <a:lnTo>
                        <a:pt x="3312" y="402"/>
                      </a:lnTo>
                      <a:lnTo>
                        <a:pt x="3312" y="402"/>
                      </a:lnTo>
                      <a:lnTo>
                        <a:pt x="3312" y="396"/>
                      </a:lnTo>
                      <a:lnTo>
                        <a:pt x="3312" y="396"/>
                      </a:lnTo>
                      <a:lnTo>
                        <a:pt x="3312" y="396"/>
                      </a:lnTo>
                      <a:lnTo>
                        <a:pt x="3312" y="396"/>
                      </a:lnTo>
                      <a:lnTo>
                        <a:pt x="3318" y="396"/>
                      </a:lnTo>
                      <a:lnTo>
                        <a:pt x="3318" y="396"/>
                      </a:lnTo>
                      <a:lnTo>
                        <a:pt x="3318" y="396"/>
                      </a:lnTo>
                      <a:lnTo>
                        <a:pt x="3318" y="396"/>
                      </a:lnTo>
                      <a:lnTo>
                        <a:pt x="3318" y="396"/>
                      </a:lnTo>
                      <a:lnTo>
                        <a:pt x="3318" y="396"/>
                      </a:lnTo>
                      <a:lnTo>
                        <a:pt x="3324" y="396"/>
                      </a:lnTo>
                      <a:lnTo>
                        <a:pt x="3324" y="396"/>
                      </a:lnTo>
                      <a:lnTo>
                        <a:pt x="3330" y="396"/>
                      </a:lnTo>
                      <a:lnTo>
                        <a:pt x="3336" y="396"/>
                      </a:lnTo>
                      <a:lnTo>
                        <a:pt x="3336" y="396"/>
                      </a:lnTo>
                      <a:lnTo>
                        <a:pt x="3336" y="396"/>
                      </a:lnTo>
                      <a:lnTo>
                        <a:pt x="3336" y="396"/>
                      </a:lnTo>
                      <a:lnTo>
                        <a:pt x="3336" y="396"/>
                      </a:lnTo>
                      <a:lnTo>
                        <a:pt x="3336" y="396"/>
                      </a:lnTo>
                      <a:lnTo>
                        <a:pt x="3348" y="390"/>
                      </a:lnTo>
                      <a:lnTo>
                        <a:pt x="3348" y="390"/>
                      </a:lnTo>
                      <a:lnTo>
                        <a:pt x="3348" y="390"/>
                      </a:lnTo>
                      <a:lnTo>
                        <a:pt x="3354" y="390"/>
                      </a:lnTo>
                      <a:lnTo>
                        <a:pt x="3354" y="390"/>
                      </a:lnTo>
                      <a:lnTo>
                        <a:pt x="3354" y="390"/>
                      </a:lnTo>
                      <a:lnTo>
                        <a:pt x="3354" y="390"/>
                      </a:lnTo>
                      <a:lnTo>
                        <a:pt x="3354" y="390"/>
                      </a:lnTo>
                      <a:lnTo>
                        <a:pt x="3354" y="390"/>
                      </a:lnTo>
                      <a:lnTo>
                        <a:pt x="3360" y="390"/>
                      </a:lnTo>
                      <a:lnTo>
                        <a:pt x="3360" y="390"/>
                      </a:lnTo>
                      <a:lnTo>
                        <a:pt x="3360" y="390"/>
                      </a:lnTo>
                      <a:lnTo>
                        <a:pt x="3360" y="390"/>
                      </a:lnTo>
                      <a:lnTo>
                        <a:pt x="3360" y="390"/>
                      </a:lnTo>
                      <a:lnTo>
                        <a:pt x="3360" y="390"/>
                      </a:lnTo>
                      <a:lnTo>
                        <a:pt x="3372" y="390"/>
                      </a:lnTo>
                      <a:lnTo>
                        <a:pt x="3372" y="390"/>
                      </a:lnTo>
                      <a:lnTo>
                        <a:pt x="3378" y="390"/>
                      </a:lnTo>
                      <a:lnTo>
                        <a:pt x="3378" y="390"/>
                      </a:lnTo>
                      <a:lnTo>
                        <a:pt x="3378" y="384"/>
                      </a:lnTo>
                      <a:lnTo>
                        <a:pt x="3378" y="384"/>
                      </a:lnTo>
                      <a:lnTo>
                        <a:pt x="3378" y="384"/>
                      </a:lnTo>
                      <a:lnTo>
                        <a:pt x="3390" y="384"/>
                      </a:lnTo>
                      <a:lnTo>
                        <a:pt x="3390" y="384"/>
                      </a:lnTo>
                      <a:lnTo>
                        <a:pt x="3390" y="384"/>
                      </a:lnTo>
                      <a:lnTo>
                        <a:pt x="3390" y="384"/>
                      </a:lnTo>
                      <a:lnTo>
                        <a:pt x="3396" y="384"/>
                      </a:lnTo>
                      <a:lnTo>
                        <a:pt x="3396" y="384"/>
                      </a:lnTo>
                      <a:lnTo>
                        <a:pt x="3396" y="384"/>
                      </a:lnTo>
                      <a:lnTo>
                        <a:pt x="3396" y="384"/>
                      </a:lnTo>
                      <a:lnTo>
                        <a:pt x="3396" y="384"/>
                      </a:lnTo>
                      <a:lnTo>
                        <a:pt x="3396" y="384"/>
                      </a:lnTo>
                      <a:lnTo>
                        <a:pt x="3402" y="384"/>
                      </a:lnTo>
                      <a:lnTo>
                        <a:pt x="3402" y="384"/>
                      </a:lnTo>
                      <a:lnTo>
                        <a:pt x="3402" y="384"/>
                      </a:lnTo>
                      <a:lnTo>
                        <a:pt x="3402" y="378"/>
                      </a:lnTo>
                      <a:lnTo>
                        <a:pt x="3402" y="378"/>
                      </a:lnTo>
                      <a:lnTo>
                        <a:pt x="3414" y="378"/>
                      </a:lnTo>
                      <a:lnTo>
                        <a:pt x="3414" y="378"/>
                      </a:lnTo>
                      <a:lnTo>
                        <a:pt x="3414" y="378"/>
                      </a:lnTo>
                      <a:lnTo>
                        <a:pt x="3414" y="378"/>
                      </a:lnTo>
                      <a:lnTo>
                        <a:pt x="3420" y="378"/>
                      </a:lnTo>
                      <a:lnTo>
                        <a:pt x="3420" y="378"/>
                      </a:lnTo>
                      <a:lnTo>
                        <a:pt x="3420" y="378"/>
                      </a:lnTo>
                      <a:lnTo>
                        <a:pt x="3432" y="372"/>
                      </a:lnTo>
                      <a:lnTo>
                        <a:pt x="3432" y="372"/>
                      </a:lnTo>
                      <a:lnTo>
                        <a:pt x="3432" y="372"/>
                      </a:lnTo>
                      <a:lnTo>
                        <a:pt x="3432" y="372"/>
                      </a:lnTo>
                      <a:lnTo>
                        <a:pt x="3432" y="372"/>
                      </a:lnTo>
                      <a:lnTo>
                        <a:pt x="3432" y="372"/>
                      </a:lnTo>
                      <a:lnTo>
                        <a:pt x="3438" y="372"/>
                      </a:lnTo>
                      <a:lnTo>
                        <a:pt x="3438" y="372"/>
                      </a:lnTo>
                      <a:lnTo>
                        <a:pt x="3438" y="372"/>
                      </a:lnTo>
                      <a:lnTo>
                        <a:pt x="3438" y="372"/>
                      </a:lnTo>
                      <a:lnTo>
                        <a:pt x="3438" y="372"/>
                      </a:lnTo>
                      <a:lnTo>
                        <a:pt x="3438" y="372"/>
                      </a:lnTo>
                      <a:lnTo>
                        <a:pt x="3444" y="372"/>
                      </a:lnTo>
                      <a:lnTo>
                        <a:pt x="3444" y="372"/>
                      </a:lnTo>
                      <a:lnTo>
                        <a:pt x="3444" y="372"/>
                      </a:lnTo>
                      <a:lnTo>
                        <a:pt x="3444" y="372"/>
                      </a:lnTo>
                      <a:lnTo>
                        <a:pt x="3444" y="372"/>
                      </a:lnTo>
                      <a:lnTo>
                        <a:pt x="3444" y="366"/>
                      </a:lnTo>
                      <a:lnTo>
                        <a:pt x="3450" y="366"/>
                      </a:lnTo>
                      <a:lnTo>
                        <a:pt x="3450" y="366"/>
                      </a:lnTo>
                      <a:lnTo>
                        <a:pt x="3450" y="366"/>
                      </a:lnTo>
                      <a:lnTo>
                        <a:pt x="3450" y="366"/>
                      </a:lnTo>
                      <a:lnTo>
                        <a:pt x="3450" y="366"/>
                      </a:lnTo>
                      <a:lnTo>
                        <a:pt x="3450" y="366"/>
                      </a:lnTo>
                      <a:lnTo>
                        <a:pt x="3450" y="366"/>
                      </a:lnTo>
                      <a:lnTo>
                        <a:pt x="3456" y="366"/>
                      </a:lnTo>
                      <a:lnTo>
                        <a:pt x="3456" y="366"/>
                      </a:lnTo>
                      <a:lnTo>
                        <a:pt x="3456" y="366"/>
                      </a:lnTo>
                      <a:lnTo>
                        <a:pt x="3456" y="366"/>
                      </a:lnTo>
                      <a:lnTo>
                        <a:pt x="3456" y="366"/>
                      </a:lnTo>
                      <a:lnTo>
                        <a:pt x="3456" y="372"/>
                      </a:lnTo>
                      <a:lnTo>
                        <a:pt x="3456" y="372"/>
                      </a:lnTo>
                      <a:lnTo>
                        <a:pt x="3456" y="378"/>
                      </a:lnTo>
                      <a:lnTo>
                        <a:pt x="3456" y="384"/>
                      </a:lnTo>
                      <a:lnTo>
                        <a:pt x="3462" y="384"/>
                      </a:lnTo>
                      <a:lnTo>
                        <a:pt x="3462" y="390"/>
                      </a:lnTo>
                      <a:lnTo>
                        <a:pt x="3462" y="396"/>
                      </a:lnTo>
                      <a:lnTo>
                        <a:pt x="3462" y="396"/>
                      </a:lnTo>
                      <a:lnTo>
                        <a:pt x="3462" y="390"/>
                      </a:lnTo>
                      <a:lnTo>
                        <a:pt x="3462" y="384"/>
                      </a:lnTo>
                      <a:lnTo>
                        <a:pt x="3462" y="384"/>
                      </a:lnTo>
                      <a:lnTo>
                        <a:pt x="3462" y="378"/>
                      </a:lnTo>
                      <a:lnTo>
                        <a:pt x="3468" y="372"/>
                      </a:lnTo>
                      <a:lnTo>
                        <a:pt x="3468" y="372"/>
                      </a:lnTo>
                      <a:lnTo>
                        <a:pt x="3468" y="366"/>
                      </a:lnTo>
                      <a:lnTo>
                        <a:pt x="3468" y="366"/>
                      </a:lnTo>
                      <a:lnTo>
                        <a:pt x="3468" y="366"/>
                      </a:lnTo>
                      <a:lnTo>
                        <a:pt x="3468" y="366"/>
                      </a:lnTo>
                      <a:lnTo>
                        <a:pt x="3468" y="366"/>
                      </a:lnTo>
                      <a:lnTo>
                        <a:pt x="3468" y="366"/>
                      </a:lnTo>
                      <a:lnTo>
                        <a:pt x="3474" y="366"/>
                      </a:lnTo>
                      <a:lnTo>
                        <a:pt x="3474" y="366"/>
                      </a:lnTo>
                      <a:lnTo>
                        <a:pt x="3474" y="372"/>
                      </a:lnTo>
                      <a:lnTo>
                        <a:pt x="3474" y="372"/>
                      </a:lnTo>
                      <a:lnTo>
                        <a:pt x="3474" y="372"/>
                      </a:lnTo>
                      <a:lnTo>
                        <a:pt x="3480" y="372"/>
                      </a:lnTo>
                      <a:lnTo>
                        <a:pt x="3480" y="372"/>
                      </a:lnTo>
                      <a:lnTo>
                        <a:pt x="3480" y="372"/>
                      </a:lnTo>
                      <a:lnTo>
                        <a:pt x="3480" y="372"/>
                      </a:lnTo>
                      <a:lnTo>
                        <a:pt x="3480" y="372"/>
                      </a:lnTo>
                      <a:lnTo>
                        <a:pt x="3480" y="372"/>
                      </a:lnTo>
                      <a:lnTo>
                        <a:pt x="3486" y="372"/>
                      </a:lnTo>
                      <a:lnTo>
                        <a:pt x="3486" y="372"/>
                      </a:lnTo>
                      <a:lnTo>
                        <a:pt x="3486" y="372"/>
                      </a:lnTo>
                      <a:lnTo>
                        <a:pt x="3498" y="378"/>
                      </a:lnTo>
                      <a:lnTo>
                        <a:pt x="3498" y="378"/>
                      </a:lnTo>
                      <a:lnTo>
                        <a:pt x="3498" y="378"/>
                      </a:lnTo>
                      <a:lnTo>
                        <a:pt x="3498" y="378"/>
                      </a:lnTo>
                      <a:lnTo>
                        <a:pt x="3498" y="378"/>
                      </a:lnTo>
                      <a:lnTo>
                        <a:pt x="3498" y="378"/>
                      </a:lnTo>
                      <a:lnTo>
                        <a:pt x="3498" y="378"/>
                      </a:lnTo>
                      <a:lnTo>
                        <a:pt x="3510" y="384"/>
                      </a:lnTo>
                      <a:lnTo>
                        <a:pt x="3510" y="384"/>
                      </a:lnTo>
                      <a:lnTo>
                        <a:pt x="3516" y="384"/>
                      </a:lnTo>
                      <a:lnTo>
                        <a:pt x="3516" y="384"/>
                      </a:lnTo>
                      <a:lnTo>
                        <a:pt x="3516" y="384"/>
                      </a:lnTo>
                      <a:lnTo>
                        <a:pt x="3516" y="384"/>
                      </a:lnTo>
                      <a:lnTo>
                        <a:pt x="3516" y="384"/>
                      </a:lnTo>
                      <a:lnTo>
                        <a:pt x="3516" y="384"/>
                      </a:lnTo>
                      <a:lnTo>
                        <a:pt x="3522" y="384"/>
                      </a:lnTo>
                      <a:lnTo>
                        <a:pt x="3522" y="384"/>
                      </a:lnTo>
                      <a:lnTo>
                        <a:pt x="3522" y="384"/>
                      </a:lnTo>
                      <a:lnTo>
                        <a:pt x="3522" y="384"/>
                      </a:lnTo>
                      <a:lnTo>
                        <a:pt x="3522" y="390"/>
                      </a:lnTo>
                      <a:lnTo>
                        <a:pt x="3522" y="390"/>
                      </a:lnTo>
                      <a:lnTo>
                        <a:pt x="3528" y="390"/>
                      </a:lnTo>
                      <a:lnTo>
                        <a:pt x="3534" y="390"/>
                      </a:lnTo>
                      <a:lnTo>
                        <a:pt x="3534" y="390"/>
                      </a:lnTo>
                      <a:lnTo>
                        <a:pt x="3540" y="390"/>
                      </a:lnTo>
                      <a:lnTo>
                        <a:pt x="3540" y="390"/>
                      </a:lnTo>
                      <a:lnTo>
                        <a:pt x="3540" y="390"/>
                      </a:lnTo>
                      <a:lnTo>
                        <a:pt x="3540" y="390"/>
                      </a:lnTo>
                      <a:lnTo>
                        <a:pt x="3540" y="396"/>
                      </a:lnTo>
                      <a:lnTo>
                        <a:pt x="3552" y="396"/>
                      </a:lnTo>
                      <a:lnTo>
                        <a:pt x="3552" y="396"/>
                      </a:lnTo>
                      <a:lnTo>
                        <a:pt x="3552" y="396"/>
                      </a:lnTo>
                      <a:lnTo>
                        <a:pt x="3552" y="396"/>
                      </a:lnTo>
                      <a:lnTo>
                        <a:pt x="3558" y="396"/>
                      </a:lnTo>
                      <a:lnTo>
                        <a:pt x="3558" y="396"/>
                      </a:lnTo>
                      <a:lnTo>
                        <a:pt x="3558" y="396"/>
                      </a:lnTo>
                      <a:lnTo>
                        <a:pt x="3558" y="396"/>
                      </a:lnTo>
                      <a:lnTo>
                        <a:pt x="3558" y="396"/>
                      </a:lnTo>
                      <a:lnTo>
                        <a:pt x="3558" y="396"/>
                      </a:lnTo>
                      <a:lnTo>
                        <a:pt x="3564" y="402"/>
                      </a:lnTo>
                      <a:lnTo>
                        <a:pt x="3564" y="402"/>
                      </a:lnTo>
                      <a:lnTo>
                        <a:pt x="3564" y="402"/>
                      </a:lnTo>
                      <a:lnTo>
                        <a:pt x="3564" y="402"/>
                      </a:lnTo>
                      <a:lnTo>
                        <a:pt x="3564" y="402"/>
                      </a:lnTo>
                      <a:lnTo>
                        <a:pt x="3576" y="402"/>
                      </a:lnTo>
                      <a:lnTo>
                        <a:pt x="3576" y="402"/>
                      </a:lnTo>
                      <a:lnTo>
                        <a:pt x="3576" y="402"/>
                      </a:lnTo>
                      <a:lnTo>
                        <a:pt x="3582" y="402"/>
                      </a:lnTo>
                      <a:lnTo>
                        <a:pt x="3582" y="402"/>
                      </a:lnTo>
                      <a:lnTo>
                        <a:pt x="3582" y="402"/>
                      </a:lnTo>
                      <a:lnTo>
                        <a:pt x="3582" y="402"/>
                      </a:lnTo>
                      <a:lnTo>
                        <a:pt x="3594" y="408"/>
                      </a:lnTo>
                      <a:lnTo>
                        <a:pt x="3594" y="408"/>
                      </a:lnTo>
                      <a:lnTo>
                        <a:pt x="3594" y="408"/>
                      </a:lnTo>
                      <a:lnTo>
                        <a:pt x="3594" y="408"/>
                      </a:lnTo>
                      <a:lnTo>
                        <a:pt x="3594" y="408"/>
                      </a:lnTo>
                      <a:lnTo>
                        <a:pt x="3600" y="408"/>
                      </a:lnTo>
                      <a:lnTo>
                        <a:pt x="3600" y="408"/>
                      </a:lnTo>
                      <a:lnTo>
                        <a:pt x="3600" y="408"/>
                      </a:lnTo>
                      <a:lnTo>
                        <a:pt x="3600" y="408"/>
                      </a:lnTo>
                      <a:lnTo>
                        <a:pt x="3600" y="408"/>
                      </a:lnTo>
                      <a:lnTo>
                        <a:pt x="3600" y="408"/>
                      </a:lnTo>
                      <a:lnTo>
                        <a:pt x="3606" y="408"/>
                      </a:lnTo>
                      <a:lnTo>
                        <a:pt x="3606" y="408"/>
                      </a:lnTo>
                      <a:lnTo>
                        <a:pt x="3606" y="408"/>
                      </a:lnTo>
                      <a:lnTo>
                        <a:pt x="3606" y="408"/>
                      </a:lnTo>
                      <a:lnTo>
                        <a:pt x="3618" y="414"/>
                      </a:lnTo>
                      <a:lnTo>
                        <a:pt x="3618" y="414"/>
                      </a:lnTo>
                      <a:lnTo>
                        <a:pt x="3618" y="414"/>
                      </a:lnTo>
                      <a:lnTo>
                        <a:pt x="3618" y="414"/>
                      </a:lnTo>
                      <a:lnTo>
                        <a:pt x="3618" y="414"/>
                      </a:lnTo>
                      <a:lnTo>
                        <a:pt x="3624" y="414"/>
                      </a:lnTo>
                      <a:lnTo>
                        <a:pt x="3624" y="414"/>
                      </a:lnTo>
                      <a:lnTo>
                        <a:pt x="3630" y="414"/>
                      </a:lnTo>
                      <a:lnTo>
                        <a:pt x="3636" y="414"/>
                      </a:lnTo>
                      <a:lnTo>
                        <a:pt x="3636" y="420"/>
                      </a:lnTo>
                      <a:lnTo>
                        <a:pt x="3636" y="420"/>
                      </a:lnTo>
                      <a:lnTo>
                        <a:pt x="3636" y="420"/>
                      </a:lnTo>
                      <a:lnTo>
                        <a:pt x="3636" y="420"/>
                      </a:lnTo>
                      <a:lnTo>
                        <a:pt x="3636" y="420"/>
                      </a:lnTo>
                      <a:lnTo>
                        <a:pt x="3642" y="420"/>
                      </a:lnTo>
                      <a:lnTo>
                        <a:pt x="3642" y="420"/>
                      </a:lnTo>
                      <a:lnTo>
                        <a:pt x="3642" y="420"/>
                      </a:lnTo>
                      <a:lnTo>
                        <a:pt x="3642" y="420"/>
                      </a:lnTo>
                      <a:lnTo>
                        <a:pt x="3642" y="420"/>
                      </a:lnTo>
                      <a:lnTo>
                        <a:pt x="3642" y="420"/>
                      </a:lnTo>
                      <a:lnTo>
                        <a:pt x="3648" y="420"/>
                      </a:lnTo>
                      <a:lnTo>
                        <a:pt x="3648" y="420"/>
                      </a:lnTo>
                      <a:lnTo>
                        <a:pt x="3648" y="420"/>
                      </a:lnTo>
                      <a:lnTo>
                        <a:pt x="3648" y="420"/>
                      </a:lnTo>
                      <a:lnTo>
                        <a:pt x="3648" y="420"/>
                      </a:lnTo>
                      <a:lnTo>
                        <a:pt x="3648" y="420"/>
                      </a:lnTo>
                      <a:lnTo>
                        <a:pt x="3648" y="420"/>
                      </a:lnTo>
                      <a:lnTo>
                        <a:pt x="3654" y="420"/>
                      </a:lnTo>
                      <a:lnTo>
                        <a:pt x="3654" y="420"/>
                      </a:lnTo>
                      <a:lnTo>
                        <a:pt x="3654" y="420"/>
                      </a:lnTo>
                      <a:lnTo>
                        <a:pt x="3654" y="420"/>
                      </a:lnTo>
                      <a:lnTo>
                        <a:pt x="3654" y="420"/>
                      </a:lnTo>
                      <a:lnTo>
                        <a:pt x="3654" y="420"/>
                      </a:lnTo>
                      <a:lnTo>
                        <a:pt x="3654" y="420"/>
                      </a:lnTo>
                      <a:lnTo>
                        <a:pt x="3660" y="420"/>
                      </a:lnTo>
                      <a:lnTo>
                        <a:pt x="3660" y="420"/>
                      </a:lnTo>
                      <a:lnTo>
                        <a:pt x="3660" y="420"/>
                      </a:lnTo>
                      <a:lnTo>
                        <a:pt x="3660" y="420"/>
                      </a:lnTo>
                      <a:lnTo>
                        <a:pt x="3660" y="420"/>
                      </a:lnTo>
                      <a:lnTo>
                        <a:pt x="3660" y="414"/>
                      </a:lnTo>
                      <a:lnTo>
                        <a:pt x="3660" y="408"/>
                      </a:lnTo>
                      <a:lnTo>
                        <a:pt x="3660" y="408"/>
                      </a:lnTo>
                      <a:lnTo>
                        <a:pt x="3660" y="402"/>
                      </a:lnTo>
                      <a:lnTo>
                        <a:pt x="3666" y="396"/>
                      </a:lnTo>
                      <a:lnTo>
                        <a:pt x="3666" y="396"/>
                      </a:lnTo>
                      <a:lnTo>
                        <a:pt x="3666" y="396"/>
                      </a:lnTo>
                      <a:lnTo>
                        <a:pt x="3666" y="396"/>
                      </a:lnTo>
                      <a:lnTo>
                        <a:pt x="3666" y="402"/>
                      </a:lnTo>
                      <a:lnTo>
                        <a:pt x="3666" y="408"/>
                      </a:lnTo>
                      <a:lnTo>
                        <a:pt x="3666" y="408"/>
                      </a:lnTo>
                      <a:lnTo>
                        <a:pt x="3666" y="414"/>
                      </a:lnTo>
                      <a:lnTo>
                        <a:pt x="3672" y="420"/>
                      </a:lnTo>
                      <a:lnTo>
                        <a:pt x="3672" y="420"/>
                      </a:lnTo>
                      <a:lnTo>
                        <a:pt x="3672" y="420"/>
                      </a:lnTo>
                      <a:lnTo>
                        <a:pt x="3672" y="420"/>
                      </a:lnTo>
                      <a:lnTo>
                        <a:pt x="3672" y="420"/>
                      </a:lnTo>
                      <a:lnTo>
                        <a:pt x="3672" y="420"/>
                      </a:lnTo>
                      <a:lnTo>
                        <a:pt x="3672" y="420"/>
                      </a:lnTo>
                      <a:lnTo>
                        <a:pt x="3678" y="420"/>
                      </a:lnTo>
                      <a:lnTo>
                        <a:pt x="3678" y="420"/>
                      </a:lnTo>
                      <a:lnTo>
                        <a:pt x="3678" y="420"/>
                      </a:lnTo>
                      <a:lnTo>
                        <a:pt x="3678" y="420"/>
                      </a:lnTo>
                      <a:lnTo>
                        <a:pt x="3678" y="420"/>
                      </a:lnTo>
                      <a:lnTo>
                        <a:pt x="3678" y="420"/>
                      </a:lnTo>
                      <a:lnTo>
                        <a:pt x="3684" y="420"/>
                      </a:lnTo>
                      <a:lnTo>
                        <a:pt x="3684" y="420"/>
                      </a:lnTo>
                      <a:lnTo>
                        <a:pt x="3684" y="420"/>
                      </a:lnTo>
                      <a:lnTo>
                        <a:pt x="3684" y="420"/>
                      </a:lnTo>
                      <a:lnTo>
                        <a:pt x="3684" y="420"/>
                      </a:lnTo>
                      <a:lnTo>
                        <a:pt x="3684" y="420"/>
                      </a:lnTo>
                      <a:lnTo>
                        <a:pt x="3690" y="420"/>
                      </a:lnTo>
                      <a:lnTo>
                        <a:pt x="3690" y="420"/>
                      </a:lnTo>
                      <a:lnTo>
                        <a:pt x="3696" y="420"/>
                      </a:lnTo>
                      <a:lnTo>
                        <a:pt x="3702" y="420"/>
                      </a:lnTo>
                      <a:lnTo>
                        <a:pt x="3702" y="420"/>
                      </a:lnTo>
                      <a:lnTo>
                        <a:pt x="3702" y="420"/>
                      </a:lnTo>
                      <a:lnTo>
                        <a:pt x="3702" y="420"/>
                      </a:lnTo>
                      <a:lnTo>
                        <a:pt x="3702" y="420"/>
                      </a:lnTo>
                      <a:lnTo>
                        <a:pt x="3702" y="420"/>
                      </a:lnTo>
                      <a:lnTo>
                        <a:pt x="3714" y="414"/>
                      </a:lnTo>
                      <a:lnTo>
                        <a:pt x="3714" y="414"/>
                      </a:lnTo>
                      <a:lnTo>
                        <a:pt x="3714" y="414"/>
                      </a:lnTo>
                      <a:lnTo>
                        <a:pt x="3720" y="414"/>
                      </a:lnTo>
                      <a:lnTo>
                        <a:pt x="3720" y="414"/>
                      </a:lnTo>
                      <a:lnTo>
                        <a:pt x="3720" y="414"/>
                      </a:lnTo>
                      <a:lnTo>
                        <a:pt x="3720" y="414"/>
                      </a:lnTo>
                      <a:lnTo>
                        <a:pt x="3720" y="414"/>
                      </a:lnTo>
                      <a:lnTo>
                        <a:pt x="3720" y="414"/>
                      </a:lnTo>
                      <a:lnTo>
                        <a:pt x="3726" y="414"/>
                      </a:lnTo>
                      <a:lnTo>
                        <a:pt x="3726" y="414"/>
                      </a:lnTo>
                      <a:lnTo>
                        <a:pt x="3726" y="414"/>
                      </a:lnTo>
                      <a:lnTo>
                        <a:pt x="3726" y="414"/>
                      </a:lnTo>
                      <a:lnTo>
                        <a:pt x="3726" y="414"/>
                      </a:lnTo>
                      <a:lnTo>
                        <a:pt x="3726" y="414"/>
                      </a:lnTo>
                      <a:lnTo>
                        <a:pt x="3738" y="414"/>
                      </a:lnTo>
                      <a:lnTo>
                        <a:pt x="3738" y="414"/>
                      </a:lnTo>
                      <a:lnTo>
                        <a:pt x="3744" y="414"/>
                      </a:lnTo>
                      <a:lnTo>
                        <a:pt x="3744" y="414"/>
                      </a:lnTo>
                      <a:lnTo>
                        <a:pt x="3744" y="414"/>
                      </a:lnTo>
                      <a:lnTo>
                        <a:pt x="3744" y="414"/>
                      </a:lnTo>
                      <a:lnTo>
                        <a:pt x="3744" y="414"/>
                      </a:lnTo>
                      <a:lnTo>
                        <a:pt x="3756" y="408"/>
                      </a:lnTo>
                      <a:lnTo>
                        <a:pt x="3756" y="408"/>
                      </a:lnTo>
                      <a:lnTo>
                        <a:pt x="3756" y="408"/>
                      </a:lnTo>
                      <a:lnTo>
                        <a:pt x="3756" y="408"/>
                      </a:lnTo>
                      <a:lnTo>
                        <a:pt x="3762" y="408"/>
                      </a:lnTo>
                      <a:lnTo>
                        <a:pt x="3762" y="408"/>
                      </a:lnTo>
                      <a:lnTo>
                        <a:pt x="3762" y="408"/>
                      </a:lnTo>
                      <a:lnTo>
                        <a:pt x="3762" y="408"/>
                      </a:lnTo>
                      <a:lnTo>
                        <a:pt x="3762" y="408"/>
                      </a:lnTo>
                      <a:lnTo>
                        <a:pt x="3762" y="408"/>
                      </a:lnTo>
                      <a:lnTo>
                        <a:pt x="3768" y="408"/>
                      </a:lnTo>
                      <a:lnTo>
                        <a:pt x="3768" y="408"/>
                      </a:lnTo>
                      <a:lnTo>
                        <a:pt x="3768" y="408"/>
                      </a:lnTo>
                      <a:lnTo>
                        <a:pt x="3768" y="408"/>
                      </a:lnTo>
                      <a:lnTo>
                        <a:pt x="3768" y="408"/>
                      </a:lnTo>
                      <a:lnTo>
                        <a:pt x="3780" y="402"/>
                      </a:lnTo>
                      <a:lnTo>
                        <a:pt x="3780" y="402"/>
                      </a:lnTo>
                      <a:lnTo>
                        <a:pt x="3780" y="402"/>
                      </a:lnTo>
                      <a:lnTo>
                        <a:pt x="3780" y="402"/>
                      </a:lnTo>
                      <a:lnTo>
                        <a:pt x="3786" y="402"/>
                      </a:lnTo>
                      <a:lnTo>
                        <a:pt x="3786" y="402"/>
                      </a:lnTo>
                      <a:lnTo>
                        <a:pt x="3786" y="402"/>
                      </a:lnTo>
                      <a:lnTo>
                        <a:pt x="3798" y="402"/>
                      </a:lnTo>
                      <a:lnTo>
                        <a:pt x="3798" y="402"/>
                      </a:lnTo>
                      <a:lnTo>
                        <a:pt x="3798" y="402"/>
                      </a:lnTo>
                      <a:lnTo>
                        <a:pt x="3798" y="402"/>
                      </a:lnTo>
                      <a:lnTo>
                        <a:pt x="3798" y="396"/>
                      </a:lnTo>
                      <a:lnTo>
                        <a:pt x="3798" y="396"/>
                      </a:lnTo>
                      <a:lnTo>
                        <a:pt x="3804" y="396"/>
                      </a:lnTo>
                      <a:lnTo>
                        <a:pt x="3804" y="396"/>
                      </a:lnTo>
                      <a:lnTo>
                        <a:pt x="3804" y="396"/>
                      </a:lnTo>
                      <a:lnTo>
                        <a:pt x="3804" y="396"/>
                      </a:lnTo>
                      <a:lnTo>
                        <a:pt x="3804" y="396"/>
                      </a:lnTo>
                      <a:lnTo>
                        <a:pt x="3804" y="396"/>
                      </a:lnTo>
                      <a:lnTo>
                        <a:pt x="3810" y="396"/>
                      </a:lnTo>
                      <a:lnTo>
                        <a:pt x="3810" y="396"/>
                      </a:lnTo>
                      <a:lnTo>
                        <a:pt x="3810" y="396"/>
                      </a:lnTo>
                      <a:lnTo>
                        <a:pt x="3822" y="396"/>
                      </a:lnTo>
                      <a:lnTo>
                        <a:pt x="3822" y="396"/>
                      </a:lnTo>
                      <a:lnTo>
                        <a:pt x="3822" y="390"/>
                      </a:lnTo>
                      <a:lnTo>
                        <a:pt x="3822" y="390"/>
                      </a:lnTo>
                      <a:lnTo>
                        <a:pt x="3822" y="390"/>
                      </a:lnTo>
                      <a:lnTo>
                        <a:pt x="3822" y="390"/>
                      </a:lnTo>
                      <a:lnTo>
                        <a:pt x="3828" y="390"/>
                      </a:lnTo>
                      <a:lnTo>
                        <a:pt x="3834" y="390"/>
                      </a:lnTo>
                      <a:lnTo>
                        <a:pt x="3834" y="390"/>
                      </a:lnTo>
                      <a:lnTo>
                        <a:pt x="3840" y="390"/>
                      </a:lnTo>
                      <a:lnTo>
                        <a:pt x="3840" y="390"/>
                      </a:lnTo>
                      <a:lnTo>
                        <a:pt x="3840" y="390"/>
                      </a:lnTo>
                      <a:lnTo>
                        <a:pt x="3840" y="390"/>
                      </a:lnTo>
                      <a:lnTo>
                        <a:pt x="3840" y="390"/>
                      </a:lnTo>
                      <a:lnTo>
                        <a:pt x="3840" y="384"/>
                      </a:lnTo>
                      <a:lnTo>
                        <a:pt x="3846" y="384"/>
                      </a:lnTo>
                      <a:lnTo>
                        <a:pt x="3846" y="384"/>
                      </a:lnTo>
                      <a:lnTo>
                        <a:pt x="3846" y="384"/>
                      </a:lnTo>
                      <a:lnTo>
                        <a:pt x="3846" y="384"/>
                      </a:lnTo>
                      <a:lnTo>
                        <a:pt x="3846" y="384"/>
                      </a:lnTo>
                      <a:lnTo>
                        <a:pt x="3846" y="384"/>
                      </a:lnTo>
                      <a:lnTo>
                        <a:pt x="3852" y="384"/>
                      </a:lnTo>
                      <a:lnTo>
                        <a:pt x="3852" y="384"/>
                      </a:lnTo>
                      <a:lnTo>
                        <a:pt x="3852" y="384"/>
                      </a:lnTo>
                      <a:lnTo>
                        <a:pt x="3852" y="384"/>
                      </a:lnTo>
                      <a:lnTo>
                        <a:pt x="3852" y="384"/>
                      </a:lnTo>
                      <a:lnTo>
                        <a:pt x="3852" y="384"/>
                      </a:lnTo>
                      <a:lnTo>
                        <a:pt x="3858" y="384"/>
                      </a:lnTo>
                      <a:lnTo>
                        <a:pt x="3858" y="384"/>
                      </a:lnTo>
                      <a:lnTo>
                        <a:pt x="3858" y="384"/>
                      </a:lnTo>
                      <a:lnTo>
                        <a:pt x="3858" y="384"/>
                      </a:lnTo>
                      <a:lnTo>
                        <a:pt x="3858" y="384"/>
                      </a:lnTo>
                      <a:lnTo>
                        <a:pt x="3858" y="384"/>
                      </a:lnTo>
                      <a:lnTo>
                        <a:pt x="3858" y="384"/>
                      </a:lnTo>
                      <a:lnTo>
                        <a:pt x="3858" y="384"/>
                      </a:lnTo>
                      <a:lnTo>
                        <a:pt x="3864" y="378"/>
                      </a:lnTo>
                      <a:lnTo>
                        <a:pt x="3864" y="384"/>
                      </a:lnTo>
                      <a:lnTo>
                        <a:pt x="3864" y="384"/>
                      </a:lnTo>
                      <a:lnTo>
                        <a:pt x="3864" y="390"/>
                      </a:lnTo>
                      <a:lnTo>
                        <a:pt x="3864" y="390"/>
                      </a:lnTo>
                      <a:lnTo>
                        <a:pt x="3864" y="396"/>
                      </a:lnTo>
                      <a:lnTo>
                        <a:pt x="3864" y="402"/>
                      </a:lnTo>
                      <a:lnTo>
                        <a:pt x="3864" y="408"/>
                      </a:lnTo>
                      <a:lnTo>
                        <a:pt x="3870" y="408"/>
                      </a:lnTo>
                      <a:lnTo>
                        <a:pt x="3870" y="408"/>
                      </a:lnTo>
                      <a:lnTo>
                        <a:pt x="3870" y="408"/>
                      </a:lnTo>
                      <a:lnTo>
                        <a:pt x="3870" y="402"/>
                      </a:lnTo>
                      <a:lnTo>
                        <a:pt x="3870" y="396"/>
                      </a:lnTo>
                      <a:lnTo>
                        <a:pt x="3870" y="390"/>
                      </a:lnTo>
                      <a:lnTo>
                        <a:pt x="3870" y="390"/>
                      </a:lnTo>
                      <a:lnTo>
                        <a:pt x="3870" y="384"/>
                      </a:lnTo>
                      <a:lnTo>
                        <a:pt x="3876" y="384"/>
                      </a:lnTo>
                      <a:lnTo>
                        <a:pt x="3876" y="384"/>
                      </a:lnTo>
                      <a:lnTo>
                        <a:pt x="3876" y="384"/>
                      </a:lnTo>
                      <a:lnTo>
                        <a:pt x="3876" y="384"/>
                      </a:lnTo>
                      <a:lnTo>
                        <a:pt x="3876" y="384"/>
                      </a:lnTo>
                      <a:lnTo>
                        <a:pt x="3876" y="384"/>
                      </a:lnTo>
                      <a:lnTo>
                        <a:pt x="3876" y="384"/>
                      </a:lnTo>
                      <a:lnTo>
                        <a:pt x="3882" y="384"/>
                      </a:lnTo>
                      <a:lnTo>
                        <a:pt x="3882" y="384"/>
                      </a:lnTo>
                      <a:lnTo>
                        <a:pt x="3882" y="384"/>
                      </a:lnTo>
                      <a:lnTo>
                        <a:pt x="3882" y="384"/>
                      </a:lnTo>
                      <a:lnTo>
                        <a:pt x="3882" y="384"/>
                      </a:lnTo>
                      <a:lnTo>
                        <a:pt x="3882" y="384"/>
                      </a:lnTo>
                      <a:lnTo>
                        <a:pt x="3888" y="384"/>
                      </a:lnTo>
                      <a:lnTo>
                        <a:pt x="3888" y="384"/>
                      </a:lnTo>
                      <a:lnTo>
                        <a:pt x="3888" y="384"/>
                      </a:lnTo>
                      <a:lnTo>
                        <a:pt x="3888" y="390"/>
                      </a:lnTo>
                      <a:lnTo>
                        <a:pt x="3888" y="390"/>
                      </a:lnTo>
                      <a:lnTo>
                        <a:pt x="3888" y="390"/>
                      </a:lnTo>
                      <a:lnTo>
                        <a:pt x="3894" y="390"/>
                      </a:lnTo>
                      <a:lnTo>
                        <a:pt x="3900" y="390"/>
                      </a:lnTo>
                      <a:lnTo>
                        <a:pt x="3900" y="390"/>
                      </a:lnTo>
                      <a:lnTo>
                        <a:pt x="3906" y="396"/>
                      </a:lnTo>
                      <a:lnTo>
                        <a:pt x="3906" y="396"/>
                      </a:lnTo>
                      <a:lnTo>
                        <a:pt x="3906" y="396"/>
                      </a:lnTo>
                      <a:lnTo>
                        <a:pt x="3906" y="396"/>
                      </a:lnTo>
                      <a:lnTo>
                        <a:pt x="3906" y="396"/>
                      </a:lnTo>
                      <a:lnTo>
                        <a:pt x="3918" y="396"/>
                      </a:lnTo>
                      <a:lnTo>
                        <a:pt x="3918" y="396"/>
                      </a:lnTo>
                      <a:lnTo>
                        <a:pt x="3918" y="396"/>
                      </a:lnTo>
                      <a:lnTo>
                        <a:pt x="3918" y="402"/>
                      </a:lnTo>
                      <a:lnTo>
                        <a:pt x="3924" y="402"/>
                      </a:lnTo>
                      <a:lnTo>
                        <a:pt x="3924" y="402"/>
                      </a:lnTo>
                      <a:lnTo>
                        <a:pt x="3924" y="402"/>
                      </a:lnTo>
                      <a:lnTo>
                        <a:pt x="3924" y="402"/>
                      </a:lnTo>
                      <a:lnTo>
                        <a:pt x="3924" y="402"/>
                      </a:lnTo>
                      <a:lnTo>
                        <a:pt x="3924" y="402"/>
                      </a:lnTo>
                      <a:lnTo>
                        <a:pt x="3930" y="402"/>
                      </a:lnTo>
                      <a:lnTo>
                        <a:pt x="3930" y="402"/>
                      </a:lnTo>
                      <a:lnTo>
                        <a:pt x="3930" y="402"/>
                      </a:lnTo>
                      <a:lnTo>
                        <a:pt x="3930" y="402"/>
                      </a:lnTo>
                      <a:lnTo>
                        <a:pt x="3930" y="402"/>
                      </a:lnTo>
                      <a:lnTo>
                        <a:pt x="3942" y="408"/>
                      </a:lnTo>
                      <a:lnTo>
                        <a:pt x="3942" y="408"/>
                      </a:lnTo>
                      <a:lnTo>
                        <a:pt x="3942" y="408"/>
                      </a:lnTo>
                      <a:lnTo>
                        <a:pt x="3948" y="408"/>
                      </a:lnTo>
                      <a:lnTo>
                        <a:pt x="3948" y="408"/>
                      </a:lnTo>
                      <a:lnTo>
                        <a:pt x="3948" y="408"/>
                      </a:lnTo>
                      <a:lnTo>
                        <a:pt x="3948" y="408"/>
                      </a:lnTo>
                      <a:lnTo>
                        <a:pt x="3960" y="414"/>
                      </a:lnTo>
                      <a:lnTo>
                        <a:pt x="3960" y="414"/>
                      </a:lnTo>
                      <a:lnTo>
                        <a:pt x="3960" y="414"/>
                      </a:lnTo>
                      <a:lnTo>
                        <a:pt x="3960" y="414"/>
                      </a:lnTo>
                      <a:lnTo>
                        <a:pt x="3960" y="414"/>
                      </a:lnTo>
                      <a:lnTo>
                        <a:pt x="3966" y="414"/>
                      </a:lnTo>
                      <a:lnTo>
                        <a:pt x="3966" y="414"/>
                      </a:lnTo>
                      <a:lnTo>
                        <a:pt x="3966" y="414"/>
                      </a:lnTo>
                      <a:lnTo>
                        <a:pt x="3966" y="414"/>
                      </a:lnTo>
                      <a:lnTo>
                        <a:pt x="3966" y="414"/>
                      </a:lnTo>
                      <a:lnTo>
                        <a:pt x="3966" y="414"/>
                      </a:lnTo>
                      <a:lnTo>
                        <a:pt x="3972" y="414"/>
                      </a:lnTo>
                      <a:lnTo>
                        <a:pt x="3972" y="414"/>
                      </a:lnTo>
                      <a:lnTo>
                        <a:pt x="3972" y="414"/>
                      </a:lnTo>
                      <a:lnTo>
                        <a:pt x="3972" y="414"/>
                      </a:lnTo>
                      <a:lnTo>
                        <a:pt x="3984" y="420"/>
                      </a:lnTo>
                      <a:lnTo>
                        <a:pt x="3984" y="420"/>
                      </a:lnTo>
                      <a:lnTo>
                        <a:pt x="3984" y="420"/>
                      </a:lnTo>
                      <a:lnTo>
                        <a:pt x="3984" y="420"/>
                      </a:lnTo>
                      <a:lnTo>
                        <a:pt x="3984" y="420"/>
                      </a:lnTo>
                      <a:lnTo>
                        <a:pt x="3990" y="420"/>
                      </a:lnTo>
                      <a:lnTo>
                        <a:pt x="3990" y="420"/>
                      </a:lnTo>
                      <a:lnTo>
                        <a:pt x="3996" y="420"/>
                      </a:lnTo>
                      <a:lnTo>
                        <a:pt x="4002" y="420"/>
                      </a:lnTo>
                      <a:lnTo>
                        <a:pt x="4002" y="426"/>
                      </a:lnTo>
                      <a:lnTo>
                        <a:pt x="4002" y="426"/>
                      </a:lnTo>
                      <a:lnTo>
                        <a:pt x="4002" y="426"/>
                      </a:lnTo>
                      <a:lnTo>
                        <a:pt x="4002" y="426"/>
                      </a:lnTo>
                      <a:lnTo>
                        <a:pt x="4002" y="426"/>
                      </a:lnTo>
                      <a:lnTo>
                        <a:pt x="4008" y="426"/>
                      </a:lnTo>
                      <a:lnTo>
                        <a:pt x="4008" y="426"/>
                      </a:lnTo>
                      <a:lnTo>
                        <a:pt x="4008" y="426"/>
                      </a:lnTo>
                      <a:lnTo>
                        <a:pt x="4008" y="426"/>
                      </a:lnTo>
                      <a:lnTo>
                        <a:pt x="4008" y="426"/>
                      </a:lnTo>
                      <a:lnTo>
                        <a:pt x="4008" y="426"/>
                      </a:lnTo>
                      <a:lnTo>
                        <a:pt x="4014" y="426"/>
                      </a:lnTo>
                      <a:lnTo>
                        <a:pt x="4014" y="426"/>
                      </a:lnTo>
                      <a:lnTo>
                        <a:pt x="4026" y="426"/>
                      </a:lnTo>
                      <a:lnTo>
                        <a:pt x="4026" y="426"/>
                      </a:lnTo>
                      <a:lnTo>
                        <a:pt x="4026" y="426"/>
                      </a:lnTo>
                      <a:lnTo>
                        <a:pt x="4026" y="432"/>
                      </a:lnTo>
                      <a:lnTo>
                        <a:pt x="4026" y="432"/>
                      </a:lnTo>
                      <a:lnTo>
                        <a:pt x="4026" y="432"/>
                      </a:lnTo>
                      <a:lnTo>
                        <a:pt x="4026" y="432"/>
                      </a:lnTo>
                      <a:lnTo>
                        <a:pt x="4038" y="432"/>
                      </a:lnTo>
                      <a:lnTo>
                        <a:pt x="4038" y="432"/>
                      </a:lnTo>
                      <a:lnTo>
                        <a:pt x="4044" y="432"/>
                      </a:lnTo>
                      <a:lnTo>
                        <a:pt x="4044" y="432"/>
                      </a:lnTo>
                      <a:lnTo>
                        <a:pt x="4044" y="432"/>
                      </a:lnTo>
                      <a:lnTo>
                        <a:pt x="4044" y="432"/>
                      </a:lnTo>
                      <a:lnTo>
                        <a:pt x="4044" y="432"/>
                      </a:lnTo>
                      <a:lnTo>
                        <a:pt x="4044" y="432"/>
                      </a:lnTo>
                      <a:lnTo>
                        <a:pt x="4050" y="432"/>
                      </a:lnTo>
                      <a:lnTo>
                        <a:pt x="4050" y="432"/>
                      </a:lnTo>
                      <a:lnTo>
                        <a:pt x="4050" y="432"/>
                      </a:lnTo>
                      <a:lnTo>
                        <a:pt x="4050" y="432"/>
                      </a:lnTo>
                      <a:lnTo>
                        <a:pt x="4050" y="432"/>
                      </a:lnTo>
                      <a:lnTo>
                        <a:pt x="4050" y="432"/>
                      </a:lnTo>
                      <a:lnTo>
                        <a:pt x="4050" y="432"/>
                      </a:lnTo>
                      <a:lnTo>
                        <a:pt x="4050" y="432"/>
                      </a:lnTo>
                      <a:lnTo>
                        <a:pt x="4056" y="432"/>
                      </a:lnTo>
                      <a:lnTo>
                        <a:pt x="4056" y="432"/>
                      </a:lnTo>
                      <a:lnTo>
                        <a:pt x="4056" y="438"/>
                      </a:lnTo>
                      <a:lnTo>
                        <a:pt x="4056" y="438"/>
                      </a:lnTo>
                      <a:lnTo>
                        <a:pt x="4056" y="438"/>
                      </a:lnTo>
                      <a:lnTo>
                        <a:pt x="4056" y="438"/>
                      </a:lnTo>
                      <a:lnTo>
                        <a:pt x="4056" y="438"/>
                      </a:lnTo>
                      <a:lnTo>
                        <a:pt x="4062" y="438"/>
                      </a:lnTo>
                      <a:lnTo>
                        <a:pt x="4062" y="438"/>
                      </a:lnTo>
                      <a:lnTo>
                        <a:pt x="4062" y="438"/>
                      </a:lnTo>
                      <a:lnTo>
                        <a:pt x="4062" y="438"/>
                      </a:lnTo>
                      <a:lnTo>
                        <a:pt x="4062" y="438"/>
                      </a:lnTo>
                      <a:lnTo>
                        <a:pt x="4062" y="438"/>
                      </a:lnTo>
                      <a:lnTo>
                        <a:pt x="4062" y="438"/>
                      </a:lnTo>
                      <a:lnTo>
                        <a:pt x="4062" y="438"/>
                      </a:lnTo>
                      <a:lnTo>
                        <a:pt x="4068" y="438"/>
                      </a:lnTo>
                      <a:lnTo>
                        <a:pt x="4068" y="432"/>
                      </a:lnTo>
                      <a:lnTo>
                        <a:pt x="4068" y="432"/>
                      </a:lnTo>
                      <a:lnTo>
                        <a:pt x="4068" y="426"/>
                      </a:lnTo>
                      <a:lnTo>
                        <a:pt x="4068" y="420"/>
                      </a:lnTo>
                      <a:lnTo>
                        <a:pt x="4068" y="414"/>
                      </a:lnTo>
                      <a:lnTo>
                        <a:pt x="4068" y="414"/>
                      </a:lnTo>
                      <a:lnTo>
                        <a:pt x="4068" y="408"/>
                      </a:lnTo>
                      <a:lnTo>
                        <a:pt x="4074" y="408"/>
                      </a:lnTo>
                      <a:lnTo>
                        <a:pt x="4074" y="414"/>
                      </a:lnTo>
                      <a:lnTo>
                        <a:pt x="4074" y="414"/>
                      </a:lnTo>
                      <a:lnTo>
                        <a:pt x="4074" y="420"/>
                      </a:lnTo>
                      <a:lnTo>
                        <a:pt x="4074" y="426"/>
                      </a:lnTo>
                      <a:lnTo>
                        <a:pt x="4074" y="432"/>
                      </a:lnTo>
                      <a:lnTo>
                        <a:pt x="4074" y="432"/>
                      </a:lnTo>
                      <a:lnTo>
                        <a:pt x="4074" y="438"/>
                      </a:lnTo>
                      <a:lnTo>
                        <a:pt x="4080" y="438"/>
                      </a:lnTo>
                      <a:lnTo>
                        <a:pt x="4080" y="438"/>
                      </a:lnTo>
                      <a:lnTo>
                        <a:pt x="4080" y="438"/>
                      </a:lnTo>
                      <a:lnTo>
                        <a:pt x="4080" y="438"/>
                      </a:lnTo>
                      <a:lnTo>
                        <a:pt x="4080" y="438"/>
                      </a:lnTo>
                      <a:lnTo>
                        <a:pt x="4080" y="438"/>
                      </a:lnTo>
                      <a:lnTo>
                        <a:pt x="4080" y="438"/>
                      </a:lnTo>
                      <a:lnTo>
                        <a:pt x="4086" y="438"/>
                      </a:lnTo>
                      <a:lnTo>
                        <a:pt x="4086" y="438"/>
                      </a:lnTo>
                      <a:lnTo>
                        <a:pt x="4086" y="438"/>
                      </a:lnTo>
                      <a:lnTo>
                        <a:pt x="4086" y="438"/>
                      </a:lnTo>
                      <a:lnTo>
                        <a:pt x="4086" y="438"/>
                      </a:lnTo>
                      <a:lnTo>
                        <a:pt x="4086" y="438"/>
                      </a:lnTo>
                      <a:lnTo>
                        <a:pt x="4092" y="438"/>
                      </a:lnTo>
                      <a:lnTo>
                        <a:pt x="4092" y="438"/>
                      </a:lnTo>
                      <a:lnTo>
                        <a:pt x="4092" y="438"/>
                      </a:lnTo>
                      <a:lnTo>
                        <a:pt x="4092" y="438"/>
                      </a:lnTo>
                      <a:lnTo>
                        <a:pt x="4092" y="438"/>
                      </a:lnTo>
                      <a:lnTo>
                        <a:pt x="4092" y="438"/>
                      </a:lnTo>
                      <a:lnTo>
                        <a:pt x="4104" y="432"/>
                      </a:lnTo>
                      <a:lnTo>
                        <a:pt x="4104" y="432"/>
                      </a:lnTo>
                      <a:lnTo>
                        <a:pt x="4104" y="432"/>
                      </a:lnTo>
                      <a:lnTo>
                        <a:pt x="4110" y="432"/>
                      </a:lnTo>
                      <a:lnTo>
                        <a:pt x="4110" y="432"/>
                      </a:lnTo>
                      <a:lnTo>
                        <a:pt x="4110" y="432"/>
                      </a:lnTo>
                      <a:lnTo>
                        <a:pt x="4110" y="432"/>
                      </a:lnTo>
                      <a:lnTo>
                        <a:pt x="4122" y="432"/>
                      </a:lnTo>
                      <a:lnTo>
                        <a:pt x="4122" y="432"/>
                      </a:lnTo>
                      <a:lnTo>
                        <a:pt x="4122" y="432"/>
                      </a:lnTo>
                      <a:lnTo>
                        <a:pt x="4122" y="432"/>
                      </a:lnTo>
                      <a:lnTo>
                        <a:pt x="4122" y="432"/>
                      </a:lnTo>
                      <a:lnTo>
                        <a:pt x="4128" y="432"/>
                      </a:lnTo>
                      <a:lnTo>
                        <a:pt x="4128" y="432"/>
                      </a:lnTo>
                      <a:lnTo>
                        <a:pt x="4128" y="432"/>
                      </a:lnTo>
                      <a:lnTo>
                        <a:pt x="4128" y="432"/>
                      </a:lnTo>
                      <a:lnTo>
                        <a:pt x="4128" y="432"/>
                      </a:lnTo>
                      <a:lnTo>
                        <a:pt x="4128" y="432"/>
                      </a:lnTo>
                      <a:lnTo>
                        <a:pt x="4134" y="432"/>
                      </a:lnTo>
                      <a:lnTo>
                        <a:pt x="4134" y="432"/>
                      </a:lnTo>
                      <a:lnTo>
                        <a:pt x="4134" y="432"/>
                      </a:lnTo>
                      <a:lnTo>
                        <a:pt x="4134" y="432"/>
                      </a:lnTo>
                      <a:lnTo>
                        <a:pt x="4146" y="426"/>
                      </a:lnTo>
                      <a:lnTo>
                        <a:pt x="4146" y="426"/>
                      </a:lnTo>
                      <a:lnTo>
                        <a:pt x="4146" y="426"/>
                      </a:lnTo>
                      <a:lnTo>
                        <a:pt x="4146" y="426"/>
                      </a:lnTo>
                      <a:lnTo>
                        <a:pt x="4152" y="426"/>
                      </a:lnTo>
                      <a:lnTo>
                        <a:pt x="4152" y="426"/>
                      </a:lnTo>
                      <a:lnTo>
                        <a:pt x="4152" y="426"/>
                      </a:lnTo>
                      <a:lnTo>
                        <a:pt x="4164" y="426"/>
                      </a:lnTo>
                      <a:lnTo>
                        <a:pt x="4164" y="426"/>
                      </a:lnTo>
                      <a:lnTo>
                        <a:pt x="4164" y="426"/>
                      </a:lnTo>
                      <a:lnTo>
                        <a:pt x="4164" y="426"/>
                      </a:lnTo>
                      <a:lnTo>
                        <a:pt x="4164" y="426"/>
                      </a:lnTo>
                      <a:lnTo>
                        <a:pt x="4164" y="426"/>
                      </a:lnTo>
                      <a:lnTo>
                        <a:pt x="4170" y="426"/>
                      </a:lnTo>
                      <a:lnTo>
                        <a:pt x="4170" y="420"/>
                      </a:lnTo>
                      <a:lnTo>
                        <a:pt x="4170" y="420"/>
                      </a:lnTo>
                      <a:lnTo>
                        <a:pt x="4170" y="420"/>
                      </a:lnTo>
                      <a:lnTo>
                        <a:pt x="4170" y="420"/>
                      </a:lnTo>
                      <a:lnTo>
                        <a:pt x="4170" y="420"/>
                      </a:lnTo>
                      <a:lnTo>
                        <a:pt x="4176" y="420"/>
                      </a:lnTo>
                      <a:lnTo>
                        <a:pt x="4176" y="420"/>
                      </a:lnTo>
                      <a:lnTo>
                        <a:pt x="4176" y="420"/>
                      </a:lnTo>
                      <a:lnTo>
                        <a:pt x="4188" y="420"/>
                      </a:lnTo>
                      <a:lnTo>
                        <a:pt x="4188" y="420"/>
                      </a:lnTo>
                      <a:lnTo>
                        <a:pt x="4188" y="420"/>
                      </a:lnTo>
                      <a:lnTo>
                        <a:pt x="4188" y="420"/>
                      </a:lnTo>
                      <a:lnTo>
                        <a:pt x="4188" y="420"/>
                      </a:lnTo>
                      <a:lnTo>
                        <a:pt x="4188" y="420"/>
                      </a:lnTo>
                      <a:lnTo>
                        <a:pt x="4194" y="420"/>
                      </a:lnTo>
                      <a:lnTo>
                        <a:pt x="4200" y="414"/>
                      </a:lnTo>
                      <a:lnTo>
                        <a:pt x="4200" y="414"/>
                      </a:lnTo>
                      <a:lnTo>
                        <a:pt x="4206" y="414"/>
                      </a:lnTo>
                      <a:lnTo>
                        <a:pt x="4206" y="414"/>
                      </a:lnTo>
                      <a:lnTo>
                        <a:pt x="4206" y="414"/>
                      </a:lnTo>
                      <a:lnTo>
                        <a:pt x="4206" y="414"/>
                      </a:lnTo>
                      <a:lnTo>
                        <a:pt x="4206" y="414"/>
                      </a:lnTo>
                      <a:lnTo>
                        <a:pt x="4206" y="414"/>
                      </a:lnTo>
                      <a:lnTo>
                        <a:pt x="4212" y="414"/>
                      </a:lnTo>
                      <a:lnTo>
                        <a:pt x="4212" y="414"/>
                      </a:lnTo>
                      <a:lnTo>
                        <a:pt x="4212" y="414"/>
                      </a:lnTo>
                      <a:lnTo>
                        <a:pt x="4212" y="414"/>
                      </a:lnTo>
                      <a:lnTo>
                        <a:pt x="4212" y="414"/>
                      </a:lnTo>
                      <a:lnTo>
                        <a:pt x="4212" y="414"/>
                      </a:lnTo>
                      <a:lnTo>
                        <a:pt x="4218" y="414"/>
                      </a:lnTo>
                      <a:lnTo>
                        <a:pt x="4224" y="408"/>
                      </a:lnTo>
                      <a:lnTo>
                        <a:pt x="4230" y="408"/>
                      </a:lnTo>
                      <a:lnTo>
                        <a:pt x="4230" y="408"/>
                      </a:lnTo>
                      <a:lnTo>
                        <a:pt x="4230" y="408"/>
                      </a:lnTo>
                      <a:lnTo>
                        <a:pt x="4230" y="408"/>
                      </a:lnTo>
                      <a:lnTo>
                        <a:pt x="4230" y="408"/>
                      </a:lnTo>
                      <a:lnTo>
                        <a:pt x="4230" y="408"/>
                      </a:lnTo>
                      <a:lnTo>
                        <a:pt x="4242" y="402"/>
                      </a:lnTo>
                      <a:lnTo>
                        <a:pt x="4242" y="402"/>
                      </a:lnTo>
                      <a:lnTo>
                        <a:pt x="4242" y="402"/>
                      </a:lnTo>
                      <a:lnTo>
                        <a:pt x="4248" y="402"/>
                      </a:lnTo>
                      <a:lnTo>
                        <a:pt x="4248" y="402"/>
                      </a:lnTo>
                      <a:lnTo>
                        <a:pt x="4248" y="402"/>
                      </a:lnTo>
                      <a:lnTo>
                        <a:pt x="4248" y="402"/>
                      </a:lnTo>
                      <a:lnTo>
                        <a:pt x="4248" y="402"/>
                      </a:lnTo>
                      <a:lnTo>
                        <a:pt x="4248" y="402"/>
                      </a:lnTo>
                      <a:lnTo>
                        <a:pt x="4254" y="402"/>
                      </a:lnTo>
                      <a:lnTo>
                        <a:pt x="4254" y="402"/>
                      </a:lnTo>
                      <a:lnTo>
                        <a:pt x="4254" y="402"/>
                      </a:lnTo>
                      <a:lnTo>
                        <a:pt x="4254" y="402"/>
                      </a:lnTo>
                      <a:lnTo>
                        <a:pt x="4254" y="402"/>
                      </a:lnTo>
                      <a:lnTo>
                        <a:pt x="4254" y="402"/>
                      </a:lnTo>
                      <a:lnTo>
                        <a:pt x="4254" y="402"/>
                      </a:lnTo>
                      <a:lnTo>
                        <a:pt x="4254" y="402"/>
                      </a:lnTo>
                      <a:lnTo>
                        <a:pt x="4260" y="402"/>
                      </a:lnTo>
                      <a:lnTo>
                        <a:pt x="4260" y="402"/>
                      </a:lnTo>
                      <a:lnTo>
                        <a:pt x="4260" y="402"/>
                      </a:lnTo>
                      <a:lnTo>
                        <a:pt x="4260" y="402"/>
                      </a:lnTo>
                      <a:lnTo>
                        <a:pt x="4260" y="396"/>
                      </a:lnTo>
                      <a:lnTo>
                        <a:pt x="4260" y="396"/>
                      </a:lnTo>
                      <a:lnTo>
                        <a:pt x="4260" y="396"/>
                      </a:lnTo>
                      <a:lnTo>
                        <a:pt x="4266" y="396"/>
                      </a:lnTo>
                      <a:lnTo>
                        <a:pt x="4266" y="396"/>
                      </a:lnTo>
                      <a:lnTo>
                        <a:pt x="4266" y="396"/>
                      </a:lnTo>
                      <a:lnTo>
                        <a:pt x="4266" y="396"/>
                      </a:lnTo>
                      <a:lnTo>
                        <a:pt x="4266" y="396"/>
                      </a:lnTo>
                      <a:lnTo>
                        <a:pt x="4266" y="396"/>
                      </a:lnTo>
                      <a:lnTo>
                        <a:pt x="4266" y="396"/>
                      </a:lnTo>
                      <a:lnTo>
                        <a:pt x="4266" y="396"/>
                      </a:lnTo>
                      <a:lnTo>
                        <a:pt x="4266" y="402"/>
                      </a:lnTo>
                      <a:lnTo>
                        <a:pt x="4272" y="402"/>
                      </a:lnTo>
                      <a:lnTo>
                        <a:pt x="4272" y="408"/>
                      </a:lnTo>
                      <a:lnTo>
                        <a:pt x="4272" y="414"/>
                      </a:lnTo>
                      <a:lnTo>
                        <a:pt x="4272" y="420"/>
                      </a:lnTo>
                      <a:lnTo>
                        <a:pt x="4272" y="420"/>
                      </a:lnTo>
                      <a:lnTo>
                        <a:pt x="4272" y="426"/>
                      </a:lnTo>
                      <a:lnTo>
                        <a:pt x="4272" y="426"/>
                      </a:lnTo>
                      <a:lnTo>
                        <a:pt x="4278" y="420"/>
                      </a:lnTo>
                      <a:lnTo>
                        <a:pt x="4278" y="420"/>
                      </a:lnTo>
                      <a:lnTo>
                        <a:pt x="4278" y="414"/>
                      </a:lnTo>
                      <a:lnTo>
                        <a:pt x="4278" y="408"/>
                      </a:lnTo>
                      <a:lnTo>
                        <a:pt x="4278" y="402"/>
                      </a:lnTo>
                      <a:lnTo>
                        <a:pt x="4278" y="402"/>
                      </a:lnTo>
                      <a:lnTo>
                        <a:pt x="4278" y="396"/>
                      </a:lnTo>
                      <a:lnTo>
                        <a:pt x="4278" y="396"/>
                      </a:lnTo>
                      <a:lnTo>
                        <a:pt x="4278" y="396"/>
                      </a:lnTo>
                      <a:lnTo>
                        <a:pt x="4284" y="396"/>
                      </a:lnTo>
                      <a:lnTo>
                        <a:pt x="4284" y="396"/>
                      </a:lnTo>
                      <a:lnTo>
                        <a:pt x="4284" y="396"/>
                      </a:lnTo>
                      <a:lnTo>
                        <a:pt x="4284" y="396"/>
                      </a:lnTo>
                      <a:lnTo>
                        <a:pt x="4284" y="402"/>
                      </a:lnTo>
                      <a:lnTo>
                        <a:pt x="4284" y="402"/>
                      </a:lnTo>
                      <a:lnTo>
                        <a:pt x="4290" y="402"/>
                      </a:lnTo>
                      <a:lnTo>
                        <a:pt x="4290" y="402"/>
                      </a:lnTo>
                      <a:lnTo>
                        <a:pt x="4290" y="402"/>
                      </a:lnTo>
                      <a:lnTo>
                        <a:pt x="4290" y="402"/>
                      </a:lnTo>
                      <a:lnTo>
                        <a:pt x="4290" y="402"/>
                      </a:lnTo>
                      <a:lnTo>
                        <a:pt x="4290" y="402"/>
                      </a:lnTo>
                      <a:lnTo>
                        <a:pt x="4296" y="402"/>
                      </a:lnTo>
                      <a:lnTo>
                        <a:pt x="4296" y="402"/>
                      </a:lnTo>
                      <a:lnTo>
                        <a:pt x="4296" y="402"/>
                      </a:lnTo>
                      <a:lnTo>
                        <a:pt x="4296" y="402"/>
                      </a:lnTo>
                      <a:lnTo>
                        <a:pt x="4296" y="402"/>
                      </a:lnTo>
                      <a:lnTo>
                        <a:pt x="4308" y="408"/>
                      </a:lnTo>
                      <a:lnTo>
                        <a:pt x="4308" y="408"/>
                      </a:lnTo>
                      <a:lnTo>
                        <a:pt x="4308" y="408"/>
                      </a:lnTo>
                      <a:lnTo>
                        <a:pt x="4308" y="408"/>
                      </a:lnTo>
                      <a:lnTo>
                        <a:pt x="4314" y="408"/>
                      </a:lnTo>
                      <a:lnTo>
                        <a:pt x="4314" y="408"/>
                      </a:lnTo>
                      <a:lnTo>
                        <a:pt x="4314" y="408"/>
                      </a:lnTo>
                      <a:lnTo>
                        <a:pt x="4326" y="414"/>
                      </a:lnTo>
                      <a:lnTo>
                        <a:pt x="4326" y="414"/>
                      </a:lnTo>
                      <a:lnTo>
                        <a:pt x="4326" y="414"/>
                      </a:lnTo>
                      <a:lnTo>
                        <a:pt x="4326" y="414"/>
                      </a:lnTo>
                      <a:lnTo>
                        <a:pt x="4326" y="414"/>
                      </a:lnTo>
                      <a:lnTo>
                        <a:pt x="4332" y="414"/>
                      </a:lnTo>
                      <a:lnTo>
                        <a:pt x="4332" y="414"/>
                      </a:lnTo>
                      <a:lnTo>
                        <a:pt x="4332" y="420"/>
                      </a:lnTo>
                      <a:lnTo>
                        <a:pt x="4332" y="420"/>
                      </a:lnTo>
                      <a:lnTo>
                        <a:pt x="4332" y="420"/>
                      </a:lnTo>
                      <a:lnTo>
                        <a:pt x="4332" y="420"/>
                      </a:lnTo>
                      <a:lnTo>
                        <a:pt x="4338" y="420"/>
                      </a:lnTo>
                      <a:lnTo>
                        <a:pt x="4338" y="420"/>
                      </a:lnTo>
                      <a:lnTo>
                        <a:pt x="4338" y="420"/>
                      </a:lnTo>
                      <a:lnTo>
                        <a:pt x="4338" y="420"/>
                      </a:lnTo>
                      <a:lnTo>
                        <a:pt x="4350" y="426"/>
                      </a:lnTo>
                      <a:lnTo>
                        <a:pt x="4350" y="426"/>
                      </a:lnTo>
                      <a:lnTo>
                        <a:pt x="4350" y="426"/>
                      </a:lnTo>
                      <a:lnTo>
                        <a:pt x="4350" y="426"/>
                      </a:lnTo>
                      <a:lnTo>
                        <a:pt x="4350" y="426"/>
                      </a:lnTo>
                      <a:lnTo>
                        <a:pt x="4356" y="426"/>
                      </a:lnTo>
                      <a:lnTo>
                        <a:pt x="4356" y="426"/>
                      </a:lnTo>
                      <a:lnTo>
                        <a:pt x="4362" y="426"/>
                      </a:lnTo>
                      <a:lnTo>
                        <a:pt x="4368" y="426"/>
                      </a:lnTo>
                      <a:lnTo>
                        <a:pt x="4368" y="426"/>
                      </a:lnTo>
                      <a:lnTo>
                        <a:pt x="4368" y="432"/>
                      </a:lnTo>
                      <a:lnTo>
                        <a:pt x="4368" y="432"/>
                      </a:lnTo>
                      <a:lnTo>
                        <a:pt x="4368" y="432"/>
                      </a:lnTo>
                      <a:lnTo>
                        <a:pt x="4368" y="432"/>
                      </a:lnTo>
                      <a:lnTo>
                        <a:pt x="4374" y="432"/>
                      </a:lnTo>
                      <a:lnTo>
                        <a:pt x="4374" y="432"/>
                      </a:lnTo>
                      <a:lnTo>
                        <a:pt x="4374" y="432"/>
                      </a:lnTo>
                      <a:lnTo>
                        <a:pt x="4374" y="432"/>
                      </a:lnTo>
                      <a:lnTo>
                        <a:pt x="4374" y="432"/>
                      </a:lnTo>
                      <a:lnTo>
                        <a:pt x="4374" y="432"/>
                      </a:lnTo>
                      <a:lnTo>
                        <a:pt x="4380" y="432"/>
                      </a:lnTo>
                      <a:lnTo>
                        <a:pt x="4380" y="432"/>
                      </a:lnTo>
                      <a:lnTo>
                        <a:pt x="4392" y="438"/>
                      </a:lnTo>
                      <a:lnTo>
                        <a:pt x="4392" y="438"/>
                      </a:lnTo>
                      <a:lnTo>
                        <a:pt x="4392" y="438"/>
                      </a:lnTo>
                      <a:lnTo>
                        <a:pt x="4392" y="438"/>
                      </a:lnTo>
                      <a:lnTo>
                        <a:pt x="4392" y="438"/>
                      </a:lnTo>
                      <a:lnTo>
                        <a:pt x="4392" y="438"/>
                      </a:lnTo>
                      <a:lnTo>
                        <a:pt x="4392" y="438"/>
                      </a:lnTo>
                      <a:lnTo>
                        <a:pt x="4404" y="438"/>
                      </a:lnTo>
                      <a:lnTo>
                        <a:pt x="4404" y="438"/>
                      </a:lnTo>
                      <a:lnTo>
                        <a:pt x="4410" y="438"/>
                      </a:lnTo>
                      <a:lnTo>
                        <a:pt x="4410" y="444"/>
                      </a:lnTo>
                      <a:lnTo>
                        <a:pt x="4410" y="444"/>
                      </a:lnTo>
                      <a:lnTo>
                        <a:pt x="4410" y="444"/>
                      </a:lnTo>
                      <a:lnTo>
                        <a:pt x="4410" y="444"/>
                      </a:lnTo>
                      <a:lnTo>
                        <a:pt x="4410" y="444"/>
                      </a:lnTo>
                      <a:lnTo>
                        <a:pt x="4410" y="444"/>
                      </a:lnTo>
                      <a:lnTo>
                        <a:pt x="4416" y="444"/>
                      </a:lnTo>
                      <a:lnTo>
                        <a:pt x="4416" y="444"/>
                      </a:lnTo>
                      <a:lnTo>
                        <a:pt x="4416" y="444"/>
                      </a:lnTo>
                      <a:lnTo>
                        <a:pt x="4416" y="444"/>
                      </a:lnTo>
                      <a:lnTo>
                        <a:pt x="4416" y="444"/>
                      </a:lnTo>
                      <a:lnTo>
                        <a:pt x="4416" y="444"/>
                      </a:lnTo>
                      <a:lnTo>
                        <a:pt x="4428" y="444"/>
                      </a:lnTo>
                      <a:lnTo>
                        <a:pt x="4428" y="444"/>
                      </a:lnTo>
                      <a:lnTo>
                        <a:pt x="4434" y="444"/>
                      </a:lnTo>
                      <a:lnTo>
                        <a:pt x="4434" y="450"/>
                      </a:lnTo>
                      <a:lnTo>
                        <a:pt x="4434" y="450"/>
                      </a:lnTo>
                      <a:lnTo>
                        <a:pt x="4434" y="450"/>
                      </a:lnTo>
                      <a:lnTo>
                        <a:pt x="4434" y="450"/>
                      </a:lnTo>
                      <a:lnTo>
                        <a:pt x="4446" y="450"/>
                      </a:lnTo>
                      <a:lnTo>
                        <a:pt x="4446" y="450"/>
                      </a:lnTo>
                      <a:lnTo>
                        <a:pt x="4446" y="450"/>
                      </a:lnTo>
                      <a:lnTo>
                        <a:pt x="4446" y="450"/>
                      </a:lnTo>
                      <a:lnTo>
                        <a:pt x="4452" y="450"/>
                      </a:lnTo>
                      <a:lnTo>
                        <a:pt x="4452" y="450"/>
                      </a:lnTo>
                      <a:lnTo>
                        <a:pt x="4452" y="450"/>
                      </a:lnTo>
                      <a:lnTo>
                        <a:pt x="4452" y="450"/>
                      </a:lnTo>
                      <a:lnTo>
                        <a:pt x="4452" y="450"/>
                      </a:lnTo>
                      <a:lnTo>
                        <a:pt x="4452" y="450"/>
                      </a:lnTo>
                      <a:lnTo>
                        <a:pt x="4458" y="450"/>
                      </a:lnTo>
                      <a:lnTo>
                        <a:pt x="4458" y="450"/>
                      </a:lnTo>
                      <a:lnTo>
                        <a:pt x="4458" y="450"/>
                      </a:lnTo>
                      <a:lnTo>
                        <a:pt x="4458" y="450"/>
                      </a:lnTo>
                      <a:lnTo>
                        <a:pt x="4458" y="450"/>
                      </a:lnTo>
                      <a:lnTo>
                        <a:pt x="4458" y="450"/>
                      </a:lnTo>
                      <a:lnTo>
                        <a:pt x="4458" y="456"/>
                      </a:lnTo>
                      <a:lnTo>
                        <a:pt x="4458" y="456"/>
                      </a:lnTo>
                      <a:lnTo>
                        <a:pt x="4464" y="456"/>
                      </a:lnTo>
                      <a:lnTo>
                        <a:pt x="4464" y="456"/>
                      </a:lnTo>
                      <a:lnTo>
                        <a:pt x="4464" y="456"/>
                      </a:lnTo>
                      <a:lnTo>
                        <a:pt x="4464" y="456"/>
                      </a:lnTo>
                      <a:lnTo>
                        <a:pt x="4464" y="456"/>
                      </a:lnTo>
                      <a:lnTo>
                        <a:pt x="4464" y="456"/>
                      </a:lnTo>
                      <a:lnTo>
                        <a:pt x="4464" y="456"/>
                      </a:lnTo>
                      <a:lnTo>
                        <a:pt x="4470" y="456"/>
                      </a:lnTo>
                      <a:lnTo>
                        <a:pt x="4470" y="456"/>
                      </a:lnTo>
                      <a:lnTo>
                        <a:pt x="4470" y="456"/>
                      </a:lnTo>
                      <a:lnTo>
                        <a:pt x="4470" y="456"/>
                      </a:lnTo>
                      <a:lnTo>
                        <a:pt x="4470" y="456"/>
                      </a:lnTo>
                      <a:lnTo>
                        <a:pt x="4470" y="456"/>
                      </a:lnTo>
                      <a:lnTo>
                        <a:pt x="4470" y="456"/>
                      </a:lnTo>
                      <a:lnTo>
                        <a:pt x="4470" y="450"/>
                      </a:lnTo>
                      <a:lnTo>
                        <a:pt x="4470" y="450"/>
                      </a:lnTo>
                      <a:lnTo>
                        <a:pt x="4476" y="444"/>
                      </a:lnTo>
                      <a:lnTo>
                        <a:pt x="4476" y="438"/>
                      </a:lnTo>
                      <a:lnTo>
                        <a:pt x="4476" y="432"/>
                      </a:lnTo>
                      <a:lnTo>
                        <a:pt x="4476" y="432"/>
                      </a:lnTo>
                      <a:lnTo>
                        <a:pt x="4476" y="426"/>
                      </a:lnTo>
                      <a:lnTo>
                        <a:pt x="4476" y="426"/>
                      </a:lnTo>
                      <a:lnTo>
                        <a:pt x="4476" y="432"/>
                      </a:lnTo>
                      <a:lnTo>
                        <a:pt x="4482" y="432"/>
                      </a:lnTo>
                      <a:lnTo>
                        <a:pt x="4482" y="438"/>
                      </a:lnTo>
                      <a:lnTo>
                        <a:pt x="4482" y="444"/>
                      </a:lnTo>
                      <a:lnTo>
                        <a:pt x="4482" y="450"/>
                      </a:lnTo>
                      <a:lnTo>
                        <a:pt x="4482" y="450"/>
                      </a:lnTo>
                      <a:lnTo>
                        <a:pt x="4482" y="456"/>
                      </a:lnTo>
                      <a:lnTo>
                        <a:pt x="4482" y="456"/>
                      </a:lnTo>
                      <a:lnTo>
                        <a:pt x="4482" y="456"/>
                      </a:lnTo>
                      <a:lnTo>
                        <a:pt x="4482" y="456"/>
                      </a:lnTo>
                      <a:lnTo>
                        <a:pt x="4488" y="456"/>
                      </a:lnTo>
                      <a:lnTo>
                        <a:pt x="4488" y="456"/>
                      </a:lnTo>
                      <a:lnTo>
                        <a:pt x="4488" y="456"/>
                      </a:lnTo>
                      <a:lnTo>
                        <a:pt x="4488" y="456"/>
                      </a:lnTo>
                      <a:lnTo>
                        <a:pt x="4488" y="456"/>
                      </a:lnTo>
                      <a:lnTo>
                        <a:pt x="4488" y="456"/>
                      </a:lnTo>
                      <a:lnTo>
                        <a:pt x="4494" y="456"/>
                      </a:lnTo>
                      <a:lnTo>
                        <a:pt x="4494" y="456"/>
                      </a:lnTo>
                      <a:lnTo>
                        <a:pt x="4494" y="456"/>
                      </a:lnTo>
                      <a:lnTo>
                        <a:pt x="4494" y="456"/>
                      </a:lnTo>
                      <a:lnTo>
                        <a:pt x="4494" y="456"/>
                      </a:lnTo>
                      <a:lnTo>
                        <a:pt x="4494" y="456"/>
                      </a:lnTo>
                      <a:lnTo>
                        <a:pt x="4500" y="456"/>
                      </a:lnTo>
                      <a:lnTo>
                        <a:pt x="4500" y="456"/>
                      </a:lnTo>
                      <a:lnTo>
                        <a:pt x="4500" y="456"/>
                      </a:lnTo>
                      <a:lnTo>
                        <a:pt x="4500" y="456"/>
                      </a:lnTo>
                      <a:lnTo>
                        <a:pt x="4512" y="450"/>
                      </a:lnTo>
                      <a:lnTo>
                        <a:pt x="4512" y="450"/>
                      </a:lnTo>
                      <a:lnTo>
                        <a:pt x="4512" y="450"/>
                      </a:lnTo>
                      <a:lnTo>
                        <a:pt x="4512" y="450"/>
                      </a:lnTo>
                      <a:lnTo>
                        <a:pt x="4512" y="450"/>
                      </a:lnTo>
                      <a:lnTo>
                        <a:pt x="4518" y="450"/>
                      </a:lnTo>
                      <a:lnTo>
                        <a:pt x="4518" y="450"/>
                      </a:lnTo>
                      <a:lnTo>
                        <a:pt x="4530" y="450"/>
                      </a:lnTo>
                      <a:lnTo>
                        <a:pt x="4530" y="450"/>
                      </a:lnTo>
                      <a:lnTo>
                        <a:pt x="4530" y="450"/>
                      </a:lnTo>
                      <a:lnTo>
                        <a:pt x="4530" y="450"/>
                      </a:lnTo>
                      <a:lnTo>
                        <a:pt x="4530" y="450"/>
                      </a:lnTo>
                      <a:lnTo>
                        <a:pt x="4530" y="450"/>
                      </a:lnTo>
                      <a:lnTo>
                        <a:pt x="4536" y="450"/>
                      </a:lnTo>
                      <a:lnTo>
                        <a:pt x="4536" y="450"/>
                      </a:lnTo>
                      <a:lnTo>
                        <a:pt x="4536" y="450"/>
                      </a:lnTo>
                      <a:lnTo>
                        <a:pt x="4536" y="450"/>
                      </a:lnTo>
                      <a:lnTo>
                        <a:pt x="4536" y="450"/>
                      </a:lnTo>
                      <a:lnTo>
                        <a:pt x="4536" y="450"/>
                      </a:lnTo>
                      <a:lnTo>
                        <a:pt x="4542" y="450"/>
                      </a:lnTo>
                      <a:lnTo>
                        <a:pt x="4542" y="450"/>
                      </a:lnTo>
                      <a:lnTo>
                        <a:pt x="4542" y="450"/>
                      </a:lnTo>
                      <a:lnTo>
                        <a:pt x="4554" y="450"/>
                      </a:lnTo>
                      <a:lnTo>
                        <a:pt x="4554" y="450"/>
                      </a:lnTo>
                      <a:lnTo>
                        <a:pt x="4554" y="444"/>
                      </a:lnTo>
                      <a:lnTo>
                        <a:pt x="4554" y="444"/>
                      </a:lnTo>
                      <a:lnTo>
                        <a:pt x="4554" y="444"/>
                      </a:lnTo>
                      <a:lnTo>
                        <a:pt x="4554" y="444"/>
                      </a:lnTo>
                      <a:lnTo>
                        <a:pt x="4560" y="444"/>
                      </a:lnTo>
                      <a:lnTo>
                        <a:pt x="4566" y="444"/>
                      </a:lnTo>
                      <a:lnTo>
                        <a:pt x="4566" y="444"/>
                      </a:lnTo>
                      <a:lnTo>
                        <a:pt x="4572" y="444"/>
                      </a:lnTo>
                      <a:lnTo>
                        <a:pt x="4572" y="444"/>
                      </a:lnTo>
                      <a:lnTo>
                        <a:pt x="4572" y="444"/>
                      </a:lnTo>
                      <a:lnTo>
                        <a:pt x="4572" y="444"/>
                      </a:lnTo>
                      <a:lnTo>
                        <a:pt x="4572" y="444"/>
                      </a:lnTo>
                      <a:lnTo>
                        <a:pt x="4572" y="444"/>
                      </a:lnTo>
                      <a:lnTo>
                        <a:pt x="4578" y="444"/>
                      </a:lnTo>
                      <a:lnTo>
                        <a:pt x="4578" y="444"/>
                      </a:lnTo>
                      <a:lnTo>
                        <a:pt x="4578" y="444"/>
                      </a:lnTo>
                      <a:lnTo>
                        <a:pt x="4578" y="444"/>
                      </a:lnTo>
                      <a:lnTo>
                        <a:pt x="4578" y="444"/>
                      </a:lnTo>
                      <a:lnTo>
                        <a:pt x="4578" y="444"/>
                      </a:lnTo>
                      <a:lnTo>
                        <a:pt x="4584" y="444"/>
                      </a:lnTo>
                      <a:lnTo>
                        <a:pt x="4590" y="438"/>
                      </a:lnTo>
                      <a:lnTo>
                        <a:pt x="4596" y="438"/>
                      </a:lnTo>
                      <a:lnTo>
                        <a:pt x="4596" y="438"/>
                      </a:lnTo>
                      <a:lnTo>
                        <a:pt x="4596" y="438"/>
                      </a:lnTo>
                      <a:lnTo>
                        <a:pt x="4596" y="438"/>
                      </a:lnTo>
                      <a:lnTo>
                        <a:pt x="4596" y="438"/>
                      </a:lnTo>
                      <a:lnTo>
                        <a:pt x="4596" y="438"/>
                      </a:lnTo>
                      <a:lnTo>
                        <a:pt x="4608" y="438"/>
                      </a:lnTo>
                      <a:lnTo>
                        <a:pt x="4608" y="438"/>
                      </a:lnTo>
                      <a:lnTo>
                        <a:pt x="4608" y="438"/>
                      </a:lnTo>
                      <a:lnTo>
                        <a:pt x="4614" y="438"/>
                      </a:lnTo>
                      <a:lnTo>
                        <a:pt x="4614" y="432"/>
                      </a:lnTo>
                      <a:lnTo>
                        <a:pt x="4614" y="432"/>
                      </a:lnTo>
                      <a:lnTo>
                        <a:pt x="4614" y="432"/>
                      </a:lnTo>
                      <a:lnTo>
                        <a:pt x="4614" y="432"/>
                      </a:lnTo>
                      <a:lnTo>
                        <a:pt x="4614" y="432"/>
                      </a:lnTo>
                      <a:lnTo>
                        <a:pt x="4620" y="432"/>
                      </a:lnTo>
                      <a:lnTo>
                        <a:pt x="4620" y="432"/>
                      </a:lnTo>
                      <a:lnTo>
                        <a:pt x="4620" y="432"/>
                      </a:lnTo>
                      <a:lnTo>
                        <a:pt x="4620" y="432"/>
                      </a:lnTo>
                      <a:lnTo>
                        <a:pt x="4620" y="432"/>
                      </a:lnTo>
                      <a:lnTo>
                        <a:pt x="4620" y="432"/>
                      </a:lnTo>
                      <a:lnTo>
                        <a:pt x="4632" y="432"/>
                      </a:lnTo>
                      <a:lnTo>
                        <a:pt x="4632" y="432"/>
                      </a:lnTo>
                      <a:lnTo>
                        <a:pt x="4632" y="432"/>
                      </a:lnTo>
                      <a:lnTo>
                        <a:pt x="4638" y="432"/>
                      </a:lnTo>
                      <a:lnTo>
                        <a:pt x="4638" y="426"/>
                      </a:lnTo>
                      <a:lnTo>
                        <a:pt x="4638" y="426"/>
                      </a:lnTo>
                      <a:lnTo>
                        <a:pt x="4638" y="426"/>
                      </a:lnTo>
                      <a:lnTo>
                        <a:pt x="4650" y="426"/>
                      </a:lnTo>
                      <a:lnTo>
                        <a:pt x="4650" y="426"/>
                      </a:lnTo>
                      <a:lnTo>
                        <a:pt x="4650" y="426"/>
                      </a:lnTo>
                      <a:lnTo>
                        <a:pt x="4650" y="426"/>
                      </a:lnTo>
                      <a:lnTo>
                        <a:pt x="4650" y="426"/>
                      </a:lnTo>
                      <a:lnTo>
                        <a:pt x="4656" y="426"/>
                      </a:lnTo>
                      <a:lnTo>
                        <a:pt x="4656" y="426"/>
                      </a:lnTo>
                      <a:lnTo>
                        <a:pt x="4656" y="426"/>
                      </a:lnTo>
                      <a:lnTo>
                        <a:pt x="4656" y="426"/>
                      </a:lnTo>
                      <a:lnTo>
                        <a:pt x="4656" y="420"/>
                      </a:lnTo>
                      <a:lnTo>
                        <a:pt x="4656" y="420"/>
                      </a:lnTo>
                      <a:lnTo>
                        <a:pt x="4662" y="420"/>
                      </a:lnTo>
                      <a:lnTo>
                        <a:pt x="4662" y="420"/>
                      </a:lnTo>
                      <a:lnTo>
                        <a:pt x="4662" y="420"/>
                      </a:lnTo>
                      <a:lnTo>
                        <a:pt x="4662" y="420"/>
                      </a:lnTo>
                      <a:lnTo>
                        <a:pt x="4662" y="420"/>
                      </a:lnTo>
                      <a:lnTo>
                        <a:pt x="4662" y="420"/>
                      </a:lnTo>
                      <a:lnTo>
                        <a:pt x="4662" y="420"/>
                      </a:lnTo>
                      <a:lnTo>
                        <a:pt x="4662" y="420"/>
                      </a:lnTo>
                      <a:lnTo>
                        <a:pt x="4662" y="420"/>
                      </a:lnTo>
                      <a:lnTo>
                        <a:pt x="4668" y="420"/>
                      </a:lnTo>
                      <a:lnTo>
                        <a:pt x="4668" y="420"/>
                      </a:lnTo>
                      <a:lnTo>
                        <a:pt x="4668" y="420"/>
                      </a:lnTo>
                      <a:lnTo>
                        <a:pt x="4668" y="420"/>
                      </a:lnTo>
                      <a:lnTo>
                        <a:pt x="4668" y="420"/>
                      </a:lnTo>
                      <a:lnTo>
                        <a:pt x="4668" y="420"/>
                      </a:lnTo>
                      <a:lnTo>
                        <a:pt x="4674" y="420"/>
                      </a:lnTo>
                      <a:lnTo>
                        <a:pt x="4674" y="420"/>
                      </a:lnTo>
                      <a:lnTo>
                        <a:pt x="4674" y="420"/>
                      </a:lnTo>
                      <a:lnTo>
                        <a:pt x="4674" y="420"/>
                      </a:lnTo>
                      <a:lnTo>
                        <a:pt x="4674" y="420"/>
                      </a:lnTo>
                      <a:lnTo>
                        <a:pt x="4674" y="420"/>
                      </a:lnTo>
                      <a:lnTo>
                        <a:pt x="4674" y="420"/>
                      </a:lnTo>
                      <a:lnTo>
                        <a:pt x="4674" y="426"/>
                      </a:lnTo>
                      <a:lnTo>
                        <a:pt x="4674" y="432"/>
                      </a:lnTo>
                      <a:lnTo>
                        <a:pt x="4680" y="432"/>
                      </a:lnTo>
                      <a:lnTo>
                        <a:pt x="4680" y="438"/>
                      </a:lnTo>
                      <a:lnTo>
                        <a:pt x="4680" y="444"/>
                      </a:lnTo>
                      <a:lnTo>
                        <a:pt x="4680" y="444"/>
                      </a:lnTo>
                      <a:lnTo>
                        <a:pt x="4680" y="444"/>
                      </a:lnTo>
                      <a:lnTo>
                        <a:pt x="4680" y="444"/>
                      </a:lnTo>
                      <a:lnTo>
                        <a:pt x="4680" y="438"/>
                      </a:lnTo>
                      <a:lnTo>
                        <a:pt x="4680" y="432"/>
                      </a:lnTo>
                      <a:lnTo>
                        <a:pt x="4686" y="432"/>
                      </a:lnTo>
                      <a:lnTo>
                        <a:pt x="4686" y="426"/>
                      </a:lnTo>
                      <a:lnTo>
                        <a:pt x="4686" y="420"/>
                      </a:lnTo>
                      <a:lnTo>
                        <a:pt x="4686" y="420"/>
                      </a:lnTo>
                      <a:lnTo>
                        <a:pt x="4686" y="420"/>
                      </a:lnTo>
                      <a:lnTo>
                        <a:pt x="4686" y="420"/>
                      </a:lnTo>
                      <a:lnTo>
                        <a:pt x="4686" y="420"/>
                      </a:lnTo>
                      <a:lnTo>
                        <a:pt x="4686" y="420"/>
                      </a:lnTo>
                      <a:lnTo>
                        <a:pt x="4692" y="420"/>
                      </a:lnTo>
                      <a:lnTo>
                        <a:pt x="4692" y="420"/>
                      </a:lnTo>
                      <a:lnTo>
                        <a:pt x="4692" y="420"/>
                      </a:lnTo>
                      <a:lnTo>
                        <a:pt x="4692" y="420"/>
                      </a:lnTo>
                      <a:lnTo>
                        <a:pt x="4692" y="420"/>
                      </a:lnTo>
                      <a:lnTo>
                        <a:pt x="4692" y="420"/>
                      </a:lnTo>
                      <a:lnTo>
                        <a:pt x="4698" y="420"/>
                      </a:lnTo>
                      <a:lnTo>
                        <a:pt x="4698" y="426"/>
                      </a:lnTo>
                      <a:lnTo>
                        <a:pt x="4698" y="426"/>
                      </a:lnTo>
                      <a:lnTo>
                        <a:pt x="4698" y="426"/>
                      </a:lnTo>
                      <a:lnTo>
                        <a:pt x="4698" y="426"/>
                      </a:lnTo>
                      <a:lnTo>
                        <a:pt x="4698" y="426"/>
                      </a:lnTo>
                      <a:lnTo>
                        <a:pt x="4704" y="426"/>
                      </a:lnTo>
                      <a:lnTo>
                        <a:pt x="4704" y="426"/>
                      </a:lnTo>
                      <a:lnTo>
                        <a:pt x="4704" y="426"/>
                      </a:lnTo>
                      <a:lnTo>
                        <a:pt x="4716" y="432"/>
                      </a:lnTo>
                      <a:lnTo>
                        <a:pt x="4716" y="432"/>
                      </a:lnTo>
                      <a:lnTo>
                        <a:pt x="4716" y="432"/>
                      </a:lnTo>
                      <a:lnTo>
                        <a:pt x="4716" y="432"/>
                      </a:lnTo>
                      <a:lnTo>
                        <a:pt x="4716" y="432"/>
                      </a:lnTo>
                      <a:lnTo>
                        <a:pt x="4716" y="432"/>
                      </a:lnTo>
                      <a:lnTo>
                        <a:pt x="4722" y="432"/>
                      </a:lnTo>
                      <a:lnTo>
                        <a:pt x="4728" y="438"/>
                      </a:lnTo>
                      <a:lnTo>
                        <a:pt x="4734" y="438"/>
                      </a:lnTo>
                      <a:lnTo>
                        <a:pt x="4734" y="438"/>
                      </a:lnTo>
                      <a:lnTo>
                        <a:pt x="4734" y="438"/>
                      </a:lnTo>
                      <a:lnTo>
                        <a:pt x="4734" y="438"/>
                      </a:lnTo>
                      <a:lnTo>
                        <a:pt x="4734" y="438"/>
                      </a:lnTo>
                      <a:lnTo>
                        <a:pt x="4734" y="438"/>
                      </a:lnTo>
                      <a:lnTo>
                        <a:pt x="4740" y="438"/>
                      </a:lnTo>
                      <a:lnTo>
                        <a:pt x="4740" y="438"/>
                      </a:lnTo>
                      <a:lnTo>
                        <a:pt x="4740" y="438"/>
                      </a:lnTo>
                      <a:lnTo>
                        <a:pt x="4740" y="438"/>
                      </a:lnTo>
                      <a:lnTo>
                        <a:pt x="4740" y="444"/>
                      </a:lnTo>
                      <a:lnTo>
                        <a:pt x="4740" y="444"/>
                      </a:lnTo>
                      <a:lnTo>
                        <a:pt x="4746" y="444"/>
                      </a:lnTo>
                      <a:lnTo>
                        <a:pt x="4746" y="444"/>
                      </a:lnTo>
                      <a:lnTo>
                        <a:pt x="4758" y="444"/>
                      </a:lnTo>
                      <a:lnTo>
                        <a:pt x="4758" y="444"/>
                      </a:lnTo>
                      <a:lnTo>
                        <a:pt x="4758" y="444"/>
                      </a:lnTo>
                      <a:lnTo>
                        <a:pt x="4758" y="450"/>
                      </a:lnTo>
                      <a:lnTo>
                        <a:pt x="4758" y="450"/>
                      </a:lnTo>
                      <a:lnTo>
                        <a:pt x="4758" y="450"/>
                      </a:lnTo>
                      <a:lnTo>
                        <a:pt x="4758" y="450"/>
                      </a:lnTo>
                      <a:lnTo>
                        <a:pt x="4770" y="450"/>
                      </a:lnTo>
                      <a:lnTo>
                        <a:pt x="4770" y="450"/>
                      </a:lnTo>
                      <a:lnTo>
                        <a:pt x="4770" y="450"/>
                      </a:lnTo>
                      <a:lnTo>
                        <a:pt x="4776" y="450"/>
                      </a:lnTo>
                      <a:lnTo>
                        <a:pt x="4776" y="456"/>
                      </a:lnTo>
                      <a:lnTo>
                        <a:pt x="4776" y="456"/>
                      </a:lnTo>
                      <a:lnTo>
                        <a:pt x="4776" y="456"/>
                      </a:lnTo>
                      <a:lnTo>
                        <a:pt x="4776" y="456"/>
                      </a:lnTo>
                      <a:lnTo>
                        <a:pt x="4776" y="456"/>
                      </a:lnTo>
                      <a:lnTo>
                        <a:pt x="4782" y="456"/>
                      </a:lnTo>
                      <a:lnTo>
                        <a:pt x="4782" y="456"/>
                      </a:lnTo>
                      <a:lnTo>
                        <a:pt x="4782" y="456"/>
                      </a:lnTo>
                      <a:lnTo>
                        <a:pt x="4782" y="456"/>
                      </a:lnTo>
                      <a:lnTo>
                        <a:pt x="4782" y="456"/>
                      </a:lnTo>
                      <a:lnTo>
                        <a:pt x="4782" y="456"/>
                      </a:lnTo>
                      <a:lnTo>
                        <a:pt x="4794" y="462"/>
                      </a:lnTo>
                      <a:lnTo>
                        <a:pt x="4794" y="462"/>
                      </a:lnTo>
                      <a:lnTo>
                        <a:pt x="4800" y="462"/>
                      </a:lnTo>
                      <a:lnTo>
                        <a:pt x="4800" y="462"/>
                      </a:lnTo>
                      <a:lnTo>
                        <a:pt x="4800" y="462"/>
                      </a:lnTo>
                      <a:lnTo>
                        <a:pt x="4800" y="462"/>
                      </a:lnTo>
                      <a:lnTo>
                        <a:pt x="4800" y="462"/>
                      </a:lnTo>
                      <a:lnTo>
                        <a:pt x="4812" y="462"/>
                      </a:lnTo>
                      <a:lnTo>
                        <a:pt x="4812" y="462"/>
                      </a:lnTo>
                      <a:lnTo>
                        <a:pt x="4812" y="462"/>
                      </a:lnTo>
                      <a:lnTo>
                        <a:pt x="4812" y="468"/>
                      </a:lnTo>
                      <a:lnTo>
                        <a:pt x="4818" y="468"/>
                      </a:lnTo>
                      <a:lnTo>
                        <a:pt x="4818" y="468"/>
                      </a:lnTo>
                      <a:lnTo>
                        <a:pt x="4818" y="468"/>
                      </a:lnTo>
                      <a:lnTo>
                        <a:pt x="4818" y="468"/>
                      </a:lnTo>
                      <a:lnTo>
                        <a:pt x="4818" y="468"/>
                      </a:lnTo>
                      <a:lnTo>
                        <a:pt x="4818" y="468"/>
                      </a:lnTo>
                      <a:lnTo>
                        <a:pt x="4824" y="468"/>
                      </a:lnTo>
                      <a:lnTo>
                        <a:pt x="4824" y="468"/>
                      </a:lnTo>
                      <a:lnTo>
                        <a:pt x="4824" y="468"/>
                      </a:lnTo>
                      <a:lnTo>
                        <a:pt x="4824" y="468"/>
                      </a:lnTo>
                      <a:lnTo>
                        <a:pt x="4824" y="468"/>
                      </a:lnTo>
                      <a:lnTo>
                        <a:pt x="4836" y="468"/>
                      </a:lnTo>
                      <a:lnTo>
                        <a:pt x="4836" y="474"/>
                      </a:lnTo>
                      <a:lnTo>
                        <a:pt x="4836" y="474"/>
                      </a:lnTo>
                      <a:lnTo>
                        <a:pt x="4836" y="474"/>
                      </a:lnTo>
                      <a:lnTo>
                        <a:pt x="4842" y="474"/>
                      </a:lnTo>
                      <a:lnTo>
                        <a:pt x="4842" y="474"/>
                      </a:lnTo>
                      <a:lnTo>
                        <a:pt x="4842" y="474"/>
                      </a:lnTo>
                      <a:lnTo>
                        <a:pt x="4854" y="474"/>
                      </a:lnTo>
                      <a:lnTo>
                        <a:pt x="4854" y="474"/>
                      </a:lnTo>
                      <a:lnTo>
                        <a:pt x="4854" y="474"/>
                      </a:lnTo>
                      <a:lnTo>
                        <a:pt x="4854" y="474"/>
                      </a:lnTo>
                      <a:lnTo>
                        <a:pt x="4854" y="474"/>
                      </a:lnTo>
                      <a:lnTo>
                        <a:pt x="4854" y="474"/>
                      </a:lnTo>
                      <a:lnTo>
                        <a:pt x="4860" y="474"/>
                      </a:lnTo>
                      <a:lnTo>
                        <a:pt x="4860" y="474"/>
                      </a:lnTo>
                      <a:lnTo>
                        <a:pt x="4860" y="474"/>
                      </a:lnTo>
                      <a:lnTo>
                        <a:pt x="4860" y="474"/>
                      </a:lnTo>
                      <a:lnTo>
                        <a:pt x="4860" y="474"/>
                      </a:lnTo>
                      <a:lnTo>
                        <a:pt x="4860" y="480"/>
                      </a:lnTo>
                      <a:lnTo>
                        <a:pt x="4866" y="480"/>
                      </a:lnTo>
                      <a:lnTo>
                        <a:pt x="4866" y="480"/>
                      </a:lnTo>
                      <a:lnTo>
                        <a:pt x="4866" y="480"/>
                      </a:lnTo>
                      <a:lnTo>
                        <a:pt x="4866" y="480"/>
                      </a:lnTo>
                      <a:lnTo>
                        <a:pt x="4866" y="480"/>
                      </a:lnTo>
                      <a:lnTo>
                        <a:pt x="4866" y="480"/>
                      </a:lnTo>
                      <a:lnTo>
                        <a:pt x="4866" y="480"/>
                      </a:lnTo>
                      <a:lnTo>
                        <a:pt x="4866" y="480"/>
                      </a:lnTo>
                      <a:lnTo>
                        <a:pt x="4872" y="480"/>
                      </a:lnTo>
                      <a:lnTo>
                        <a:pt x="4872" y="480"/>
                      </a:lnTo>
                      <a:lnTo>
                        <a:pt x="4872" y="480"/>
                      </a:lnTo>
                      <a:lnTo>
                        <a:pt x="4872" y="480"/>
                      </a:lnTo>
                      <a:lnTo>
                        <a:pt x="4872" y="480"/>
                      </a:lnTo>
                      <a:lnTo>
                        <a:pt x="4872" y="480"/>
                      </a:lnTo>
                      <a:lnTo>
                        <a:pt x="4872" y="480"/>
                      </a:lnTo>
                      <a:lnTo>
                        <a:pt x="4878" y="480"/>
                      </a:lnTo>
                      <a:lnTo>
                        <a:pt x="4878" y="480"/>
                      </a:lnTo>
                      <a:lnTo>
                        <a:pt x="4878" y="480"/>
                      </a:lnTo>
                      <a:lnTo>
                        <a:pt x="4878" y="480"/>
                      </a:lnTo>
                      <a:lnTo>
                        <a:pt x="4878" y="480"/>
                      </a:lnTo>
                      <a:lnTo>
                        <a:pt x="4878" y="480"/>
                      </a:lnTo>
                      <a:lnTo>
                        <a:pt x="4878" y="474"/>
                      </a:lnTo>
                      <a:lnTo>
                        <a:pt x="4878" y="468"/>
                      </a:lnTo>
                      <a:lnTo>
                        <a:pt x="4878" y="462"/>
                      </a:lnTo>
                      <a:lnTo>
                        <a:pt x="4884" y="462"/>
                      </a:lnTo>
                      <a:lnTo>
                        <a:pt x="4884" y="456"/>
                      </a:lnTo>
                      <a:lnTo>
                        <a:pt x="4884" y="456"/>
                      </a:lnTo>
                      <a:lnTo>
                        <a:pt x="4884" y="456"/>
                      </a:lnTo>
                      <a:lnTo>
                        <a:pt x="4884" y="456"/>
                      </a:lnTo>
                      <a:lnTo>
                        <a:pt x="4884" y="462"/>
                      </a:lnTo>
                      <a:lnTo>
                        <a:pt x="4884" y="462"/>
                      </a:lnTo>
                      <a:lnTo>
                        <a:pt x="4884" y="468"/>
                      </a:lnTo>
                      <a:lnTo>
                        <a:pt x="4890" y="474"/>
                      </a:lnTo>
                      <a:lnTo>
                        <a:pt x="4890" y="480"/>
                      </a:lnTo>
                      <a:lnTo>
                        <a:pt x="4890" y="480"/>
                      </a:lnTo>
                      <a:lnTo>
                        <a:pt x="4890" y="480"/>
                      </a:lnTo>
                      <a:lnTo>
                        <a:pt x="4890" y="480"/>
                      </a:lnTo>
                      <a:lnTo>
                        <a:pt x="4890" y="480"/>
                      </a:lnTo>
                      <a:lnTo>
                        <a:pt x="4890" y="480"/>
                      </a:lnTo>
                      <a:lnTo>
                        <a:pt x="4896" y="480"/>
                      </a:lnTo>
                      <a:lnTo>
                        <a:pt x="4896" y="480"/>
                      </a:lnTo>
                      <a:lnTo>
                        <a:pt x="4896" y="480"/>
                      </a:lnTo>
                      <a:lnTo>
                        <a:pt x="4896" y="480"/>
                      </a:lnTo>
                      <a:lnTo>
                        <a:pt x="4896" y="480"/>
                      </a:lnTo>
                      <a:lnTo>
                        <a:pt x="4896" y="480"/>
                      </a:lnTo>
                      <a:lnTo>
                        <a:pt x="4902" y="480"/>
                      </a:lnTo>
                      <a:lnTo>
                        <a:pt x="4902" y="480"/>
                      </a:lnTo>
                      <a:lnTo>
                        <a:pt x="4902" y="480"/>
                      </a:lnTo>
                      <a:lnTo>
                        <a:pt x="4902" y="480"/>
                      </a:lnTo>
                      <a:lnTo>
                        <a:pt x="4902" y="480"/>
                      </a:lnTo>
                      <a:lnTo>
                        <a:pt x="4902" y="480"/>
                      </a:lnTo>
                      <a:lnTo>
                        <a:pt x="4908" y="480"/>
                      </a:lnTo>
                      <a:lnTo>
                        <a:pt x="4908" y="480"/>
                      </a:lnTo>
                      <a:lnTo>
                        <a:pt x="4908" y="480"/>
                      </a:lnTo>
                      <a:lnTo>
                        <a:pt x="4920" y="480"/>
                      </a:lnTo>
                      <a:lnTo>
                        <a:pt x="4920" y="480"/>
                      </a:lnTo>
                      <a:lnTo>
                        <a:pt x="4920" y="480"/>
                      </a:lnTo>
                      <a:lnTo>
                        <a:pt x="4920" y="480"/>
                      </a:lnTo>
                      <a:lnTo>
                        <a:pt x="4920" y="480"/>
                      </a:lnTo>
                      <a:lnTo>
                        <a:pt x="4920" y="480"/>
                      </a:lnTo>
                      <a:lnTo>
                        <a:pt x="4926" y="480"/>
                      </a:lnTo>
                      <a:lnTo>
                        <a:pt x="4932" y="474"/>
                      </a:lnTo>
                      <a:lnTo>
                        <a:pt x="4932" y="474"/>
                      </a:lnTo>
                      <a:lnTo>
                        <a:pt x="4938" y="474"/>
                      </a:lnTo>
                      <a:lnTo>
                        <a:pt x="4938" y="474"/>
                      </a:lnTo>
                      <a:lnTo>
                        <a:pt x="4938" y="474"/>
                      </a:lnTo>
                      <a:lnTo>
                        <a:pt x="4938" y="474"/>
                      </a:lnTo>
                      <a:lnTo>
                        <a:pt x="4938" y="474"/>
                      </a:lnTo>
                      <a:lnTo>
                        <a:pt x="4938" y="474"/>
                      </a:lnTo>
                      <a:lnTo>
                        <a:pt x="4944" y="474"/>
                      </a:lnTo>
                      <a:lnTo>
                        <a:pt x="4944" y="474"/>
                      </a:lnTo>
                      <a:lnTo>
                        <a:pt x="4944" y="474"/>
                      </a:lnTo>
                      <a:lnTo>
                        <a:pt x="4944" y="474"/>
                      </a:lnTo>
                      <a:lnTo>
                        <a:pt x="4944" y="474"/>
                      </a:lnTo>
                      <a:lnTo>
                        <a:pt x="4944" y="474"/>
                      </a:lnTo>
                      <a:lnTo>
                        <a:pt x="4950" y="474"/>
                      </a:lnTo>
                      <a:lnTo>
                        <a:pt x="4956" y="474"/>
                      </a:lnTo>
                      <a:lnTo>
                        <a:pt x="4962" y="474"/>
                      </a:lnTo>
                      <a:lnTo>
                        <a:pt x="4962" y="474"/>
                      </a:lnTo>
                      <a:lnTo>
                        <a:pt x="4962" y="474"/>
                      </a:lnTo>
                      <a:lnTo>
                        <a:pt x="4962" y="474"/>
                      </a:lnTo>
                      <a:lnTo>
                        <a:pt x="4962" y="474"/>
                      </a:lnTo>
                      <a:lnTo>
                        <a:pt x="4962" y="474"/>
                      </a:lnTo>
                      <a:lnTo>
                        <a:pt x="4974" y="474"/>
                      </a:lnTo>
                      <a:lnTo>
                        <a:pt x="4974" y="474"/>
                      </a:lnTo>
                      <a:lnTo>
                        <a:pt x="4974" y="468"/>
                      </a:lnTo>
                      <a:lnTo>
                        <a:pt x="4980" y="468"/>
                      </a:lnTo>
                      <a:lnTo>
                        <a:pt x="4980" y="468"/>
                      </a:lnTo>
                      <a:lnTo>
                        <a:pt x="4980" y="468"/>
                      </a:lnTo>
                      <a:lnTo>
                        <a:pt x="4980" y="468"/>
                      </a:lnTo>
                      <a:lnTo>
                        <a:pt x="4980" y="468"/>
                      </a:lnTo>
                      <a:lnTo>
                        <a:pt x="4980" y="468"/>
                      </a:lnTo>
                      <a:lnTo>
                        <a:pt x="4986" y="468"/>
                      </a:lnTo>
                      <a:lnTo>
                        <a:pt x="4986" y="468"/>
                      </a:lnTo>
                      <a:lnTo>
                        <a:pt x="4986" y="468"/>
                      </a:lnTo>
                      <a:lnTo>
                        <a:pt x="4986" y="468"/>
                      </a:lnTo>
                      <a:lnTo>
                        <a:pt x="4986" y="468"/>
                      </a:lnTo>
                      <a:lnTo>
                        <a:pt x="4986" y="468"/>
                      </a:lnTo>
                      <a:lnTo>
                        <a:pt x="4998" y="468"/>
                      </a:lnTo>
                      <a:lnTo>
                        <a:pt x="4998" y="468"/>
                      </a:lnTo>
                      <a:lnTo>
                        <a:pt x="4998" y="468"/>
                      </a:lnTo>
                      <a:lnTo>
                        <a:pt x="5004" y="468"/>
                      </a:lnTo>
                      <a:lnTo>
                        <a:pt x="5004" y="468"/>
                      </a:lnTo>
                      <a:lnTo>
                        <a:pt x="5004" y="468"/>
                      </a:lnTo>
                      <a:lnTo>
                        <a:pt x="5004" y="468"/>
                      </a:lnTo>
                      <a:lnTo>
                        <a:pt x="5016" y="462"/>
                      </a:lnTo>
                      <a:lnTo>
                        <a:pt x="5016" y="462"/>
                      </a:lnTo>
                      <a:lnTo>
                        <a:pt x="5016" y="462"/>
                      </a:lnTo>
                      <a:lnTo>
                        <a:pt x="5016" y="462"/>
                      </a:lnTo>
                      <a:lnTo>
                        <a:pt x="5016" y="462"/>
                      </a:lnTo>
                      <a:lnTo>
                        <a:pt x="5022" y="462"/>
                      </a:lnTo>
                      <a:lnTo>
                        <a:pt x="5022" y="462"/>
                      </a:lnTo>
                      <a:lnTo>
                        <a:pt x="5022" y="462"/>
                      </a:lnTo>
                      <a:lnTo>
                        <a:pt x="5022" y="462"/>
                      </a:lnTo>
                      <a:lnTo>
                        <a:pt x="5022" y="462"/>
                      </a:lnTo>
                      <a:lnTo>
                        <a:pt x="5022" y="462"/>
                      </a:lnTo>
                      <a:lnTo>
                        <a:pt x="5028" y="462"/>
                      </a:lnTo>
                      <a:lnTo>
                        <a:pt x="5028" y="462"/>
                      </a:lnTo>
                      <a:lnTo>
                        <a:pt x="5028" y="462"/>
                      </a:lnTo>
                      <a:lnTo>
                        <a:pt x="5028" y="462"/>
                      </a:lnTo>
                      <a:lnTo>
                        <a:pt x="5040" y="456"/>
                      </a:lnTo>
                      <a:lnTo>
                        <a:pt x="5040" y="456"/>
                      </a:lnTo>
                      <a:lnTo>
                        <a:pt x="5040" y="456"/>
                      </a:lnTo>
                      <a:lnTo>
                        <a:pt x="5040" y="456"/>
                      </a:lnTo>
                      <a:lnTo>
                        <a:pt x="5040" y="456"/>
                      </a:lnTo>
                      <a:lnTo>
                        <a:pt x="5046" y="456"/>
                      </a:lnTo>
                      <a:lnTo>
                        <a:pt x="5046" y="456"/>
                      </a:lnTo>
                      <a:lnTo>
                        <a:pt x="5052" y="456"/>
                      </a:lnTo>
                      <a:lnTo>
                        <a:pt x="5058" y="456"/>
                      </a:lnTo>
                      <a:lnTo>
                        <a:pt x="5058" y="450"/>
                      </a:lnTo>
                      <a:lnTo>
                        <a:pt x="5058" y="450"/>
                      </a:lnTo>
                      <a:lnTo>
                        <a:pt x="5058" y="450"/>
                      </a:lnTo>
                      <a:lnTo>
                        <a:pt x="5058" y="450"/>
                      </a:lnTo>
                      <a:lnTo>
                        <a:pt x="5058" y="450"/>
                      </a:lnTo>
                      <a:lnTo>
                        <a:pt x="5064" y="450"/>
                      </a:lnTo>
                      <a:lnTo>
                        <a:pt x="5064" y="450"/>
                      </a:lnTo>
                      <a:lnTo>
                        <a:pt x="5064" y="450"/>
                      </a:lnTo>
                      <a:lnTo>
                        <a:pt x="5064" y="450"/>
                      </a:lnTo>
                      <a:lnTo>
                        <a:pt x="5064" y="450"/>
                      </a:lnTo>
                      <a:lnTo>
                        <a:pt x="5064" y="450"/>
                      </a:lnTo>
                      <a:lnTo>
                        <a:pt x="5070" y="450"/>
                      </a:lnTo>
                      <a:lnTo>
                        <a:pt x="5070" y="450"/>
                      </a:lnTo>
                      <a:lnTo>
                        <a:pt x="5070" y="450"/>
                      </a:lnTo>
                      <a:lnTo>
                        <a:pt x="5070" y="450"/>
                      </a:lnTo>
                      <a:lnTo>
                        <a:pt x="5070" y="450"/>
                      </a:lnTo>
                      <a:lnTo>
                        <a:pt x="5070" y="450"/>
                      </a:lnTo>
                      <a:lnTo>
                        <a:pt x="5070" y="450"/>
                      </a:lnTo>
                      <a:lnTo>
                        <a:pt x="5070" y="450"/>
                      </a:lnTo>
                      <a:lnTo>
                        <a:pt x="5076" y="450"/>
                      </a:lnTo>
                      <a:lnTo>
                        <a:pt x="5076" y="450"/>
                      </a:lnTo>
                      <a:lnTo>
                        <a:pt x="5076" y="450"/>
                      </a:lnTo>
                      <a:lnTo>
                        <a:pt x="5076" y="450"/>
                      </a:lnTo>
                      <a:lnTo>
                        <a:pt x="5076" y="450"/>
                      </a:lnTo>
                      <a:lnTo>
                        <a:pt x="5076" y="444"/>
                      </a:lnTo>
                      <a:lnTo>
                        <a:pt x="5076" y="444"/>
                      </a:lnTo>
                      <a:lnTo>
                        <a:pt x="5082" y="444"/>
                      </a:lnTo>
                      <a:lnTo>
                        <a:pt x="5082" y="444"/>
                      </a:lnTo>
                      <a:lnTo>
                        <a:pt x="5082" y="444"/>
                      </a:lnTo>
                      <a:lnTo>
                        <a:pt x="5082" y="444"/>
                      </a:lnTo>
                      <a:lnTo>
                        <a:pt x="5082" y="450"/>
                      </a:lnTo>
                      <a:lnTo>
                        <a:pt x="5082" y="456"/>
                      </a:lnTo>
                      <a:lnTo>
                        <a:pt x="5082" y="456"/>
                      </a:lnTo>
                      <a:lnTo>
                        <a:pt x="5082" y="462"/>
                      </a:lnTo>
                      <a:lnTo>
                        <a:pt x="5082" y="468"/>
                      </a:lnTo>
                      <a:lnTo>
                        <a:pt x="5088" y="474"/>
                      </a:lnTo>
                      <a:lnTo>
                        <a:pt x="5088" y="474"/>
                      </a:lnTo>
                      <a:lnTo>
                        <a:pt x="5088" y="474"/>
                      </a:lnTo>
                      <a:lnTo>
                        <a:pt x="5088" y="474"/>
                      </a:lnTo>
                      <a:lnTo>
                        <a:pt x="5088" y="468"/>
                      </a:lnTo>
                      <a:lnTo>
                        <a:pt x="5088" y="462"/>
                      </a:lnTo>
                      <a:lnTo>
                        <a:pt x="5088" y="456"/>
                      </a:lnTo>
                      <a:lnTo>
                        <a:pt x="5088" y="456"/>
                      </a:lnTo>
                      <a:lnTo>
                        <a:pt x="5094" y="450"/>
                      </a:lnTo>
                      <a:lnTo>
                        <a:pt x="5094" y="450"/>
                      </a:lnTo>
                      <a:lnTo>
                        <a:pt x="5094" y="450"/>
                      </a:lnTo>
                      <a:lnTo>
                        <a:pt x="5094" y="450"/>
                      </a:lnTo>
                      <a:lnTo>
                        <a:pt x="5094" y="450"/>
                      </a:lnTo>
                      <a:lnTo>
                        <a:pt x="5094" y="450"/>
                      </a:lnTo>
                      <a:lnTo>
                        <a:pt x="5094" y="450"/>
                      </a:lnTo>
                      <a:lnTo>
                        <a:pt x="5094" y="450"/>
                      </a:lnTo>
                      <a:lnTo>
                        <a:pt x="5100" y="450"/>
                      </a:lnTo>
                      <a:lnTo>
                        <a:pt x="5100" y="45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3" name="Rectangle 56">
                  <a:extLst>
                    <a:ext uri="{FF2B5EF4-FFF2-40B4-BE49-F238E27FC236}">
                      <a16:creationId xmlns:a16="http://schemas.microsoft.com/office/drawing/2014/main" id="{8800C15F-FE2D-4189-8F66-522CC21FCEB5}"/>
                    </a:ext>
                  </a:extLst>
                </p:cNvPr>
                <p:cNvSpPr>
                  <a:spLocks noChangeArrowheads="1"/>
                </p:cNvSpPr>
                <p:nvPr/>
              </p:nvSpPr>
              <p:spPr bwMode="auto">
                <a:xfrm>
                  <a:off x="930" y="3754"/>
                  <a:ext cx="32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1214" name="Freeform 57">
                  <a:extLst>
                    <a:ext uri="{FF2B5EF4-FFF2-40B4-BE49-F238E27FC236}">
                      <a16:creationId xmlns:a16="http://schemas.microsoft.com/office/drawing/2014/main" id="{7A18BCF8-578E-4954-AAAC-C737049952DB}"/>
                    </a:ext>
                  </a:extLst>
                </p:cNvPr>
                <p:cNvSpPr>
                  <a:spLocks/>
                </p:cNvSpPr>
                <p:nvPr/>
              </p:nvSpPr>
              <p:spPr bwMode="auto">
                <a:xfrm>
                  <a:off x="282" y="3742"/>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5" name="Freeform 59">
                  <a:extLst>
                    <a:ext uri="{FF2B5EF4-FFF2-40B4-BE49-F238E27FC236}">
                      <a16:creationId xmlns:a16="http://schemas.microsoft.com/office/drawing/2014/main" id="{1035F757-1699-4A5A-BAC3-DC9E241538F5}"/>
                    </a:ext>
                  </a:extLst>
                </p:cNvPr>
                <p:cNvSpPr>
                  <a:spLocks/>
                </p:cNvSpPr>
                <p:nvPr/>
              </p:nvSpPr>
              <p:spPr bwMode="auto">
                <a:xfrm>
                  <a:off x="282" y="3742"/>
                  <a:ext cx="5100" cy="0"/>
                </a:xfrm>
                <a:custGeom>
                  <a:avLst/>
                  <a:gdLst>
                    <a:gd name="T0" fmla="*/ 72 w 5100"/>
                    <a:gd name="T1" fmla="*/ 180 w 5100"/>
                    <a:gd name="T2" fmla="*/ 228 w 5100"/>
                    <a:gd name="T3" fmla="*/ 330 w 5100"/>
                    <a:gd name="T4" fmla="*/ 408 w 5100"/>
                    <a:gd name="T5" fmla="*/ 480 w 5100"/>
                    <a:gd name="T6" fmla="*/ 588 w 5100"/>
                    <a:gd name="T7" fmla="*/ 636 w 5100"/>
                    <a:gd name="T8" fmla="*/ 738 w 5100"/>
                    <a:gd name="T9" fmla="*/ 816 w 5100"/>
                    <a:gd name="T10" fmla="*/ 882 w 5100"/>
                    <a:gd name="T11" fmla="*/ 990 w 5100"/>
                    <a:gd name="T12" fmla="*/ 1038 w 5100"/>
                    <a:gd name="T13" fmla="*/ 1140 w 5100"/>
                    <a:gd name="T14" fmla="*/ 1218 w 5100"/>
                    <a:gd name="T15" fmla="*/ 1290 w 5100"/>
                    <a:gd name="T16" fmla="*/ 1398 w 5100"/>
                    <a:gd name="T17" fmla="*/ 1446 w 5100"/>
                    <a:gd name="T18" fmla="*/ 1548 w 5100"/>
                    <a:gd name="T19" fmla="*/ 1626 w 5100"/>
                    <a:gd name="T20" fmla="*/ 1692 w 5100"/>
                    <a:gd name="T21" fmla="*/ 1806 w 5100"/>
                    <a:gd name="T22" fmla="*/ 1854 w 5100"/>
                    <a:gd name="T23" fmla="*/ 1956 w 5100"/>
                    <a:gd name="T24" fmla="*/ 2034 w 5100"/>
                    <a:gd name="T25" fmla="*/ 2100 w 5100"/>
                    <a:gd name="T26" fmla="*/ 2208 w 5100"/>
                    <a:gd name="T27" fmla="*/ 2256 w 5100"/>
                    <a:gd name="T28" fmla="*/ 2358 w 5100"/>
                    <a:gd name="T29" fmla="*/ 2436 w 5100"/>
                    <a:gd name="T30" fmla="*/ 2508 w 5100"/>
                    <a:gd name="T31" fmla="*/ 2604 w 5100"/>
                    <a:gd name="T32" fmla="*/ 2664 w 5100"/>
                    <a:gd name="T33" fmla="*/ 2766 w 5100"/>
                    <a:gd name="T34" fmla="*/ 2844 w 5100"/>
                    <a:gd name="T35" fmla="*/ 2910 w 5100"/>
                    <a:gd name="T36" fmla="*/ 3012 w 5100"/>
                    <a:gd name="T37" fmla="*/ 3072 w 5100"/>
                    <a:gd name="T38" fmla="*/ 3174 w 5100"/>
                    <a:gd name="T39" fmla="*/ 3252 w 5100"/>
                    <a:gd name="T40" fmla="*/ 3318 w 5100"/>
                    <a:gd name="T41" fmla="*/ 3420 w 5100"/>
                    <a:gd name="T42" fmla="*/ 3474 w 5100"/>
                    <a:gd name="T43" fmla="*/ 3576 w 5100"/>
                    <a:gd name="T44" fmla="*/ 3654 w 5100"/>
                    <a:gd name="T45" fmla="*/ 3726 w 5100"/>
                    <a:gd name="T46" fmla="*/ 3822 w 5100"/>
                    <a:gd name="T47" fmla="*/ 3882 w 5100"/>
                    <a:gd name="T48" fmla="*/ 3984 w 5100"/>
                    <a:gd name="T49" fmla="*/ 4062 w 5100"/>
                    <a:gd name="T50" fmla="*/ 4128 w 5100"/>
                    <a:gd name="T51" fmla="*/ 4230 w 5100"/>
                    <a:gd name="T52" fmla="*/ 4284 w 5100"/>
                    <a:gd name="T53" fmla="*/ 4374 w 5100"/>
                    <a:gd name="T54" fmla="*/ 4464 w 5100"/>
                    <a:gd name="T55" fmla="*/ 4530 w 5100"/>
                    <a:gd name="T56" fmla="*/ 4632 w 5100"/>
                    <a:gd name="T57" fmla="*/ 4686 w 5100"/>
                    <a:gd name="T58" fmla="*/ 4782 w 5100"/>
                    <a:gd name="T59" fmla="*/ 4872 w 5100"/>
                    <a:gd name="T60" fmla="*/ 4938 w 5100"/>
                    <a:gd name="T61" fmla="*/ 5028 w 5100"/>
                    <a:gd name="T62" fmla="*/ 5094 w 51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5100">
                      <a:moveTo>
                        <a:pt x="0" y="0"/>
                      </a:moveTo>
                      <a:lnTo>
                        <a:pt x="0" y="0"/>
                      </a:lnTo>
                      <a:lnTo>
                        <a:pt x="0" y="0"/>
                      </a:lnTo>
                      <a:lnTo>
                        <a:pt x="0" y="0"/>
                      </a:lnTo>
                      <a:lnTo>
                        <a:pt x="0" y="0"/>
                      </a:lnTo>
                      <a:lnTo>
                        <a:pt x="0" y="0"/>
                      </a:lnTo>
                      <a:lnTo>
                        <a:pt x="6" y="0"/>
                      </a:lnTo>
                      <a:lnTo>
                        <a:pt x="6" y="0"/>
                      </a:lnTo>
                      <a:lnTo>
                        <a:pt x="6" y="0"/>
                      </a:lnTo>
                      <a:lnTo>
                        <a:pt x="6" y="0"/>
                      </a:lnTo>
                      <a:lnTo>
                        <a:pt x="6" y="0"/>
                      </a:lnTo>
                      <a:lnTo>
                        <a:pt x="6" y="0"/>
                      </a:lnTo>
                      <a:lnTo>
                        <a:pt x="12" y="0"/>
                      </a:lnTo>
                      <a:lnTo>
                        <a:pt x="12" y="0"/>
                      </a:lnTo>
                      <a:lnTo>
                        <a:pt x="12" y="0"/>
                      </a:lnTo>
                      <a:lnTo>
                        <a:pt x="12" y="0"/>
                      </a:lnTo>
                      <a:lnTo>
                        <a:pt x="12"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0" y="0"/>
                      </a:lnTo>
                      <a:lnTo>
                        <a:pt x="30" y="0"/>
                      </a:lnTo>
                      <a:lnTo>
                        <a:pt x="30" y="0"/>
                      </a:lnTo>
                      <a:lnTo>
                        <a:pt x="30" y="0"/>
                      </a:lnTo>
                      <a:lnTo>
                        <a:pt x="30" y="0"/>
                      </a:lnTo>
                      <a:lnTo>
                        <a:pt x="42" y="0"/>
                      </a:lnTo>
                      <a:lnTo>
                        <a:pt x="42" y="0"/>
                      </a:lnTo>
                      <a:lnTo>
                        <a:pt x="42" y="0"/>
                      </a:lnTo>
                      <a:lnTo>
                        <a:pt x="42" y="0"/>
                      </a:lnTo>
                      <a:lnTo>
                        <a:pt x="48" y="0"/>
                      </a:lnTo>
                      <a:lnTo>
                        <a:pt x="48" y="0"/>
                      </a:lnTo>
                      <a:lnTo>
                        <a:pt x="48" y="0"/>
                      </a:lnTo>
                      <a:lnTo>
                        <a:pt x="60" y="0"/>
                      </a:lnTo>
                      <a:lnTo>
                        <a:pt x="60" y="0"/>
                      </a:lnTo>
                      <a:lnTo>
                        <a:pt x="60" y="0"/>
                      </a:lnTo>
                      <a:lnTo>
                        <a:pt x="60" y="0"/>
                      </a:lnTo>
                      <a:lnTo>
                        <a:pt x="60" y="0"/>
                      </a:lnTo>
                      <a:lnTo>
                        <a:pt x="60" y="0"/>
                      </a:lnTo>
                      <a:lnTo>
                        <a:pt x="66" y="0"/>
                      </a:lnTo>
                      <a:lnTo>
                        <a:pt x="66" y="0"/>
                      </a:lnTo>
                      <a:lnTo>
                        <a:pt x="66" y="0"/>
                      </a:lnTo>
                      <a:lnTo>
                        <a:pt x="66" y="0"/>
                      </a:lnTo>
                      <a:lnTo>
                        <a:pt x="66" y="0"/>
                      </a:lnTo>
                      <a:lnTo>
                        <a:pt x="66" y="0"/>
                      </a:lnTo>
                      <a:lnTo>
                        <a:pt x="72" y="0"/>
                      </a:lnTo>
                      <a:lnTo>
                        <a:pt x="72" y="0"/>
                      </a:lnTo>
                      <a:lnTo>
                        <a:pt x="72" y="0"/>
                      </a:lnTo>
                      <a:lnTo>
                        <a:pt x="84" y="0"/>
                      </a:lnTo>
                      <a:lnTo>
                        <a:pt x="84" y="0"/>
                      </a:lnTo>
                      <a:lnTo>
                        <a:pt x="84" y="0"/>
                      </a:lnTo>
                      <a:lnTo>
                        <a:pt x="84" y="0"/>
                      </a:lnTo>
                      <a:lnTo>
                        <a:pt x="84" y="0"/>
                      </a:lnTo>
                      <a:lnTo>
                        <a:pt x="84" y="0"/>
                      </a:lnTo>
                      <a:lnTo>
                        <a:pt x="90" y="0"/>
                      </a:lnTo>
                      <a:lnTo>
                        <a:pt x="96" y="0"/>
                      </a:lnTo>
                      <a:lnTo>
                        <a:pt x="102" y="0"/>
                      </a:lnTo>
                      <a:lnTo>
                        <a:pt x="102" y="0"/>
                      </a:lnTo>
                      <a:lnTo>
                        <a:pt x="102" y="0"/>
                      </a:lnTo>
                      <a:lnTo>
                        <a:pt x="102" y="0"/>
                      </a:lnTo>
                      <a:lnTo>
                        <a:pt x="102" y="0"/>
                      </a:lnTo>
                      <a:lnTo>
                        <a:pt x="102" y="0"/>
                      </a:lnTo>
                      <a:lnTo>
                        <a:pt x="108" y="0"/>
                      </a:lnTo>
                      <a:lnTo>
                        <a:pt x="108" y="0"/>
                      </a:lnTo>
                      <a:lnTo>
                        <a:pt x="108" y="0"/>
                      </a:lnTo>
                      <a:lnTo>
                        <a:pt x="108" y="0"/>
                      </a:lnTo>
                      <a:lnTo>
                        <a:pt x="108" y="0"/>
                      </a:lnTo>
                      <a:lnTo>
                        <a:pt x="108" y="0"/>
                      </a:lnTo>
                      <a:lnTo>
                        <a:pt x="114" y="0"/>
                      </a:lnTo>
                      <a:lnTo>
                        <a:pt x="114" y="0"/>
                      </a:lnTo>
                      <a:lnTo>
                        <a:pt x="120" y="0"/>
                      </a:lnTo>
                      <a:lnTo>
                        <a:pt x="126" y="0"/>
                      </a:lnTo>
                      <a:lnTo>
                        <a:pt x="126" y="0"/>
                      </a:lnTo>
                      <a:lnTo>
                        <a:pt x="126" y="0"/>
                      </a:lnTo>
                      <a:lnTo>
                        <a:pt x="126" y="0"/>
                      </a:lnTo>
                      <a:lnTo>
                        <a:pt x="126" y="0"/>
                      </a:lnTo>
                      <a:lnTo>
                        <a:pt x="126" y="0"/>
                      </a:lnTo>
                      <a:lnTo>
                        <a:pt x="138" y="0"/>
                      </a:lnTo>
                      <a:lnTo>
                        <a:pt x="138" y="0"/>
                      </a:lnTo>
                      <a:lnTo>
                        <a:pt x="138"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62" y="0"/>
                      </a:lnTo>
                      <a:lnTo>
                        <a:pt x="162" y="0"/>
                      </a:lnTo>
                      <a:lnTo>
                        <a:pt x="168" y="0"/>
                      </a:lnTo>
                      <a:lnTo>
                        <a:pt x="168" y="0"/>
                      </a:lnTo>
                      <a:lnTo>
                        <a:pt x="168" y="0"/>
                      </a:lnTo>
                      <a:lnTo>
                        <a:pt x="168" y="0"/>
                      </a:lnTo>
                      <a:lnTo>
                        <a:pt x="168" y="0"/>
                      </a:lnTo>
                      <a:lnTo>
                        <a:pt x="180" y="0"/>
                      </a:lnTo>
                      <a:lnTo>
                        <a:pt x="180" y="0"/>
                      </a:lnTo>
                      <a:lnTo>
                        <a:pt x="180" y="0"/>
                      </a:lnTo>
                      <a:lnTo>
                        <a:pt x="180" y="0"/>
                      </a:lnTo>
                      <a:lnTo>
                        <a:pt x="186" y="0"/>
                      </a:lnTo>
                      <a:lnTo>
                        <a:pt x="186" y="0"/>
                      </a:lnTo>
                      <a:lnTo>
                        <a:pt x="186" y="0"/>
                      </a:lnTo>
                      <a:lnTo>
                        <a:pt x="186" y="0"/>
                      </a:lnTo>
                      <a:lnTo>
                        <a:pt x="186" y="0"/>
                      </a:lnTo>
                      <a:lnTo>
                        <a:pt x="186" y="0"/>
                      </a:lnTo>
                      <a:lnTo>
                        <a:pt x="192" y="0"/>
                      </a:lnTo>
                      <a:lnTo>
                        <a:pt x="192" y="0"/>
                      </a:lnTo>
                      <a:lnTo>
                        <a:pt x="192" y="0"/>
                      </a:lnTo>
                      <a:lnTo>
                        <a:pt x="192" y="0"/>
                      </a:lnTo>
                      <a:lnTo>
                        <a:pt x="192" y="0"/>
                      </a:lnTo>
                      <a:lnTo>
                        <a:pt x="192" y="0"/>
                      </a:lnTo>
                      <a:lnTo>
                        <a:pt x="198" y="0"/>
                      </a:lnTo>
                      <a:lnTo>
                        <a:pt x="198" y="0"/>
                      </a:lnTo>
                      <a:lnTo>
                        <a:pt x="198"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8" y="0"/>
                      </a:lnTo>
                      <a:lnTo>
                        <a:pt x="228" y="0"/>
                      </a:lnTo>
                      <a:lnTo>
                        <a:pt x="228" y="0"/>
                      </a:lnTo>
                      <a:lnTo>
                        <a:pt x="228" y="0"/>
                      </a:lnTo>
                      <a:lnTo>
                        <a:pt x="228" y="0"/>
                      </a:lnTo>
                      <a:lnTo>
                        <a:pt x="228" y="0"/>
                      </a:lnTo>
                      <a:lnTo>
                        <a:pt x="234" y="0"/>
                      </a:lnTo>
                      <a:lnTo>
                        <a:pt x="234" y="0"/>
                      </a:lnTo>
                      <a:lnTo>
                        <a:pt x="234" y="0"/>
                      </a:lnTo>
                      <a:lnTo>
                        <a:pt x="234" y="0"/>
                      </a:lnTo>
                      <a:lnTo>
                        <a:pt x="246" y="0"/>
                      </a:lnTo>
                      <a:lnTo>
                        <a:pt x="246" y="0"/>
                      </a:lnTo>
                      <a:lnTo>
                        <a:pt x="246" y="0"/>
                      </a:lnTo>
                      <a:lnTo>
                        <a:pt x="246" y="0"/>
                      </a:lnTo>
                      <a:lnTo>
                        <a:pt x="246" y="0"/>
                      </a:lnTo>
                      <a:lnTo>
                        <a:pt x="252" y="0"/>
                      </a:lnTo>
                      <a:lnTo>
                        <a:pt x="252"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70" y="0"/>
                      </a:lnTo>
                      <a:lnTo>
                        <a:pt x="276" y="0"/>
                      </a:lnTo>
                      <a:lnTo>
                        <a:pt x="276" y="0"/>
                      </a:lnTo>
                      <a:lnTo>
                        <a:pt x="288" y="0"/>
                      </a:lnTo>
                      <a:lnTo>
                        <a:pt x="288" y="0"/>
                      </a:lnTo>
                      <a:lnTo>
                        <a:pt x="288" y="0"/>
                      </a:lnTo>
                      <a:lnTo>
                        <a:pt x="288" y="0"/>
                      </a:lnTo>
                      <a:lnTo>
                        <a:pt x="288" y="0"/>
                      </a:lnTo>
                      <a:lnTo>
                        <a:pt x="288" y="0"/>
                      </a:lnTo>
                      <a:lnTo>
                        <a:pt x="288" y="0"/>
                      </a:lnTo>
                      <a:lnTo>
                        <a:pt x="300" y="0"/>
                      </a:lnTo>
                      <a:lnTo>
                        <a:pt x="300"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8" y="0"/>
                      </a:lnTo>
                      <a:lnTo>
                        <a:pt x="324" y="0"/>
                      </a:lnTo>
                      <a:lnTo>
                        <a:pt x="324" y="0"/>
                      </a:lnTo>
                      <a:lnTo>
                        <a:pt x="330" y="0"/>
                      </a:lnTo>
                      <a:lnTo>
                        <a:pt x="330" y="0"/>
                      </a:lnTo>
                      <a:lnTo>
                        <a:pt x="330" y="0"/>
                      </a:lnTo>
                      <a:lnTo>
                        <a:pt x="330" y="0"/>
                      </a:lnTo>
                      <a:lnTo>
                        <a:pt x="330" y="0"/>
                      </a:lnTo>
                      <a:lnTo>
                        <a:pt x="342" y="0"/>
                      </a:lnTo>
                      <a:lnTo>
                        <a:pt x="342" y="0"/>
                      </a:lnTo>
                      <a:lnTo>
                        <a:pt x="342" y="0"/>
                      </a:lnTo>
                      <a:lnTo>
                        <a:pt x="342"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66" y="0"/>
                      </a:lnTo>
                      <a:lnTo>
                        <a:pt x="366" y="0"/>
                      </a:lnTo>
                      <a:lnTo>
                        <a:pt x="366" y="0"/>
                      </a:lnTo>
                      <a:lnTo>
                        <a:pt x="372" y="0"/>
                      </a:lnTo>
                      <a:lnTo>
                        <a:pt x="372" y="0"/>
                      </a:lnTo>
                      <a:lnTo>
                        <a:pt x="372" y="0"/>
                      </a:lnTo>
                      <a:lnTo>
                        <a:pt x="372"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6" y="0"/>
                      </a:lnTo>
                      <a:lnTo>
                        <a:pt x="396" y="0"/>
                      </a:lnTo>
                      <a:lnTo>
                        <a:pt x="396" y="0"/>
                      </a:lnTo>
                      <a:lnTo>
                        <a:pt x="396" y="0"/>
                      </a:lnTo>
                      <a:lnTo>
                        <a:pt x="396" y="0"/>
                      </a:lnTo>
                      <a:lnTo>
                        <a:pt x="396" y="0"/>
                      </a:lnTo>
                      <a:lnTo>
                        <a:pt x="396" y="0"/>
                      </a:lnTo>
                      <a:lnTo>
                        <a:pt x="402" y="0"/>
                      </a:lnTo>
                      <a:lnTo>
                        <a:pt x="402" y="0"/>
                      </a:lnTo>
                      <a:lnTo>
                        <a:pt x="402" y="0"/>
                      </a:lnTo>
                      <a:lnTo>
                        <a:pt x="402" y="0"/>
                      </a:lnTo>
                      <a:lnTo>
                        <a:pt x="402" y="0"/>
                      </a:lnTo>
                      <a:lnTo>
                        <a:pt x="402" y="0"/>
                      </a:lnTo>
                      <a:lnTo>
                        <a:pt x="408" y="0"/>
                      </a:lnTo>
                      <a:lnTo>
                        <a:pt x="408" y="0"/>
                      </a:lnTo>
                      <a:lnTo>
                        <a:pt x="408" y="0"/>
                      </a:lnTo>
                      <a:lnTo>
                        <a:pt x="408" y="0"/>
                      </a:lnTo>
                      <a:lnTo>
                        <a:pt x="408" y="0"/>
                      </a:lnTo>
                      <a:lnTo>
                        <a:pt x="408" y="0"/>
                      </a:lnTo>
                      <a:lnTo>
                        <a:pt x="408" y="0"/>
                      </a:lnTo>
                      <a:lnTo>
                        <a:pt x="408" y="0"/>
                      </a:lnTo>
                      <a:lnTo>
                        <a:pt x="408" y="0"/>
                      </a:lnTo>
                      <a:lnTo>
                        <a:pt x="414" y="0"/>
                      </a:lnTo>
                      <a:lnTo>
                        <a:pt x="414" y="0"/>
                      </a:lnTo>
                      <a:lnTo>
                        <a:pt x="414"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26" y="0"/>
                      </a:lnTo>
                      <a:lnTo>
                        <a:pt x="432" y="0"/>
                      </a:lnTo>
                      <a:lnTo>
                        <a:pt x="432" y="0"/>
                      </a:lnTo>
                      <a:lnTo>
                        <a:pt x="432" y="0"/>
                      </a:lnTo>
                      <a:lnTo>
                        <a:pt x="432" y="0"/>
                      </a:lnTo>
                      <a:lnTo>
                        <a:pt x="432" y="0"/>
                      </a:lnTo>
                      <a:lnTo>
                        <a:pt x="432" y="0"/>
                      </a:lnTo>
                      <a:lnTo>
                        <a:pt x="438" y="0"/>
                      </a:lnTo>
                      <a:lnTo>
                        <a:pt x="438" y="0"/>
                      </a:lnTo>
                      <a:lnTo>
                        <a:pt x="438" y="0"/>
                      </a:lnTo>
                      <a:lnTo>
                        <a:pt x="450" y="0"/>
                      </a:lnTo>
                      <a:lnTo>
                        <a:pt x="450" y="0"/>
                      </a:lnTo>
                      <a:lnTo>
                        <a:pt x="450" y="0"/>
                      </a:lnTo>
                      <a:lnTo>
                        <a:pt x="450" y="0"/>
                      </a:lnTo>
                      <a:lnTo>
                        <a:pt x="450" y="0"/>
                      </a:lnTo>
                      <a:lnTo>
                        <a:pt x="450" y="0"/>
                      </a:lnTo>
                      <a:lnTo>
                        <a:pt x="456" y="0"/>
                      </a:lnTo>
                      <a:lnTo>
                        <a:pt x="462"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80" y="0"/>
                      </a:lnTo>
                      <a:lnTo>
                        <a:pt x="480" y="0"/>
                      </a:lnTo>
                      <a:lnTo>
                        <a:pt x="486" y="0"/>
                      </a:lnTo>
                      <a:lnTo>
                        <a:pt x="492" y="0"/>
                      </a:lnTo>
                      <a:lnTo>
                        <a:pt x="492" y="0"/>
                      </a:lnTo>
                      <a:lnTo>
                        <a:pt x="492" y="0"/>
                      </a:lnTo>
                      <a:lnTo>
                        <a:pt x="492" y="0"/>
                      </a:lnTo>
                      <a:lnTo>
                        <a:pt x="492" y="0"/>
                      </a:lnTo>
                      <a:lnTo>
                        <a:pt x="492" y="0"/>
                      </a:lnTo>
                      <a:lnTo>
                        <a:pt x="504" y="0"/>
                      </a:lnTo>
                      <a:lnTo>
                        <a:pt x="504" y="0"/>
                      </a:lnTo>
                      <a:lnTo>
                        <a:pt x="504"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28" y="0"/>
                      </a:lnTo>
                      <a:lnTo>
                        <a:pt x="528" y="0"/>
                      </a:lnTo>
                      <a:lnTo>
                        <a:pt x="528" y="0"/>
                      </a:lnTo>
                      <a:lnTo>
                        <a:pt x="534" y="0"/>
                      </a:lnTo>
                      <a:lnTo>
                        <a:pt x="534" y="0"/>
                      </a:lnTo>
                      <a:lnTo>
                        <a:pt x="534" y="0"/>
                      </a:lnTo>
                      <a:lnTo>
                        <a:pt x="534" y="0"/>
                      </a:lnTo>
                      <a:lnTo>
                        <a:pt x="546" y="0"/>
                      </a:lnTo>
                      <a:lnTo>
                        <a:pt x="546" y="0"/>
                      </a:lnTo>
                      <a:lnTo>
                        <a:pt x="546" y="0"/>
                      </a:lnTo>
                      <a:lnTo>
                        <a:pt x="546"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6" y="0"/>
                      </a:lnTo>
                      <a:lnTo>
                        <a:pt x="576" y="0"/>
                      </a:lnTo>
                      <a:lnTo>
                        <a:pt x="576" y="0"/>
                      </a:lnTo>
                      <a:lnTo>
                        <a:pt x="588" y="0"/>
                      </a:lnTo>
                      <a:lnTo>
                        <a:pt x="588" y="0"/>
                      </a:lnTo>
                      <a:lnTo>
                        <a:pt x="588" y="0"/>
                      </a:lnTo>
                      <a:lnTo>
                        <a:pt x="588" y="0"/>
                      </a:lnTo>
                      <a:lnTo>
                        <a:pt x="588" y="0"/>
                      </a:lnTo>
                      <a:lnTo>
                        <a:pt x="588" y="0"/>
                      </a:lnTo>
                      <a:lnTo>
                        <a:pt x="594" y="0"/>
                      </a:lnTo>
                      <a:lnTo>
                        <a:pt x="594" y="0"/>
                      </a:lnTo>
                      <a:lnTo>
                        <a:pt x="594" y="0"/>
                      </a:lnTo>
                      <a:lnTo>
                        <a:pt x="594" y="0"/>
                      </a:lnTo>
                      <a:lnTo>
                        <a:pt x="594" y="0"/>
                      </a:lnTo>
                      <a:lnTo>
                        <a:pt x="594" y="0"/>
                      </a:lnTo>
                      <a:lnTo>
                        <a:pt x="600" y="0"/>
                      </a:lnTo>
                      <a:lnTo>
                        <a:pt x="600" y="0"/>
                      </a:lnTo>
                      <a:lnTo>
                        <a:pt x="600" y="0"/>
                      </a:lnTo>
                      <a:lnTo>
                        <a:pt x="600" y="0"/>
                      </a:lnTo>
                      <a:lnTo>
                        <a:pt x="600" y="0"/>
                      </a:lnTo>
                      <a:lnTo>
                        <a:pt x="600"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84" y="0"/>
                      </a:lnTo>
                      <a:lnTo>
                        <a:pt x="690" y="0"/>
                      </a:lnTo>
                      <a:lnTo>
                        <a:pt x="690" y="0"/>
                      </a:lnTo>
                      <a:lnTo>
                        <a:pt x="696" y="0"/>
                      </a:lnTo>
                      <a:lnTo>
                        <a:pt x="696" y="0"/>
                      </a:lnTo>
                      <a:lnTo>
                        <a:pt x="696" y="0"/>
                      </a:lnTo>
                      <a:lnTo>
                        <a:pt x="696" y="0"/>
                      </a:lnTo>
                      <a:lnTo>
                        <a:pt x="696" y="0"/>
                      </a:lnTo>
                      <a:lnTo>
                        <a:pt x="708" y="0"/>
                      </a:lnTo>
                      <a:lnTo>
                        <a:pt x="708" y="0"/>
                      </a:lnTo>
                      <a:lnTo>
                        <a:pt x="708" y="0"/>
                      </a:lnTo>
                      <a:lnTo>
                        <a:pt x="708" y="0"/>
                      </a:lnTo>
                      <a:lnTo>
                        <a:pt x="714" y="0"/>
                      </a:lnTo>
                      <a:lnTo>
                        <a:pt x="714" y="0"/>
                      </a:lnTo>
                      <a:lnTo>
                        <a:pt x="714" y="0"/>
                      </a:lnTo>
                      <a:lnTo>
                        <a:pt x="714" y="0"/>
                      </a:lnTo>
                      <a:lnTo>
                        <a:pt x="714" y="0"/>
                      </a:lnTo>
                      <a:lnTo>
                        <a:pt x="714" y="0"/>
                      </a:lnTo>
                      <a:lnTo>
                        <a:pt x="720" y="0"/>
                      </a:lnTo>
                      <a:lnTo>
                        <a:pt x="720" y="0"/>
                      </a:lnTo>
                      <a:lnTo>
                        <a:pt x="720" y="0"/>
                      </a:lnTo>
                      <a:lnTo>
                        <a:pt x="720" y="0"/>
                      </a:lnTo>
                      <a:lnTo>
                        <a:pt x="720" y="0"/>
                      </a:lnTo>
                      <a:lnTo>
                        <a:pt x="732" y="0"/>
                      </a:lnTo>
                      <a:lnTo>
                        <a:pt x="732" y="0"/>
                      </a:lnTo>
                      <a:lnTo>
                        <a:pt x="732" y="0"/>
                      </a:lnTo>
                      <a:lnTo>
                        <a:pt x="732"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62" y="0"/>
                      </a:lnTo>
                      <a:lnTo>
                        <a:pt x="762" y="0"/>
                      </a:lnTo>
                      <a:lnTo>
                        <a:pt x="762" y="0"/>
                      </a:lnTo>
                      <a:lnTo>
                        <a:pt x="762" y="0"/>
                      </a:lnTo>
                      <a:lnTo>
                        <a:pt x="774" y="0"/>
                      </a:lnTo>
                      <a:lnTo>
                        <a:pt x="774" y="0"/>
                      </a:lnTo>
                      <a:lnTo>
                        <a:pt x="774" y="0"/>
                      </a:lnTo>
                      <a:lnTo>
                        <a:pt x="774" y="0"/>
                      </a:lnTo>
                      <a:lnTo>
                        <a:pt x="774" y="0"/>
                      </a:lnTo>
                      <a:lnTo>
                        <a:pt x="780" y="0"/>
                      </a:lnTo>
                      <a:lnTo>
                        <a:pt x="780" y="0"/>
                      </a:lnTo>
                      <a:lnTo>
                        <a:pt x="786"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6" y="0"/>
                      </a:lnTo>
                      <a:lnTo>
                        <a:pt x="846" y="0"/>
                      </a:lnTo>
                      <a:lnTo>
                        <a:pt x="852" y="0"/>
                      </a:lnTo>
                      <a:lnTo>
                        <a:pt x="858" y="0"/>
                      </a:lnTo>
                      <a:lnTo>
                        <a:pt x="858" y="0"/>
                      </a:lnTo>
                      <a:lnTo>
                        <a:pt x="858" y="0"/>
                      </a:lnTo>
                      <a:lnTo>
                        <a:pt x="858" y="0"/>
                      </a:lnTo>
                      <a:lnTo>
                        <a:pt x="858" y="0"/>
                      </a:lnTo>
                      <a:lnTo>
                        <a:pt x="858" y="0"/>
                      </a:lnTo>
                      <a:lnTo>
                        <a:pt x="870" y="0"/>
                      </a:lnTo>
                      <a:lnTo>
                        <a:pt x="870" y="0"/>
                      </a:lnTo>
                      <a:lnTo>
                        <a:pt x="870" y="0"/>
                      </a:lnTo>
                      <a:lnTo>
                        <a:pt x="876" y="0"/>
                      </a:lnTo>
                      <a:lnTo>
                        <a:pt x="876" y="0"/>
                      </a:lnTo>
                      <a:lnTo>
                        <a:pt x="876" y="0"/>
                      </a:lnTo>
                      <a:lnTo>
                        <a:pt x="876" y="0"/>
                      </a:lnTo>
                      <a:lnTo>
                        <a:pt x="876" y="0"/>
                      </a:lnTo>
                      <a:lnTo>
                        <a:pt x="876" y="0"/>
                      </a:lnTo>
                      <a:lnTo>
                        <a:pt x="882" y="0"/>
                      </a:lnTo>
                      <a:lnTo>
                        <a:pt x="882" y="0"/>
                      </a:lnTo>
                      <a:lnTo>
                        <a:pt x="882" y="0"/>
                      </a:lnTo>
                      <a:lnTo>
                        <a:pt x="882" y="0"/>
                      </a:lnTo>
                      <a:lnTo>
                        <a:pt x="882" y="0"/>
                      </a:lnTo>
                      <a:lnTo>
                        <a:pt x="882" y="0"/>
                      </a:lnTo>
                      <a:lnTo>
                        <a:pt x="894" y="0"/>
                      </a:lnTo>
                      <a:lnTo>
                        <a:pt x="894" y="0"/>
                      </a:lnTo>
                      <a:lnTo>
                        <a:pt x="894" y="0"/>
                      </a:lnTo>
                      <a:lnTo>
                        <a:pt x="900" y="0"/>
                      </a:lnTo>
                      <a:lnTo>
                        <a:pt x="900" y="0"/>
                      </a:lnTo>
                      <a:lnTo>
                        <a:pt x="900" y="0"/>
                      </a:lnTo>
                      <a:lnTo>
                        <a:pt x="900"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24" y="0"/>
                      </a:lnTo>
                      <a:lnTo>
                        <a:pt x="924" y="0"/>
                      </a:lnTo>
                      <a:lnTo>
                        <a:pt x="924" y="0"/>
                      </a:lnTo>
                      <a:lnTo>
                        <a:pt x="924" y="0"/>
                      </a:lnTo>
                      <a:lnTo>
                        <a:pt x="936" y="0"/>
                      </a:lnTo>
                      <a:lnTo>
                        <a:pt x="936" y="0"/>
                      </a:lnTo>
                      <a:lnTo>
                        <a:pt x="936" y="0"/>
                      </a:lnTo>
                      <a:lnTo>
                        <a:pt x="936" y="0"/>
                      </a:lnTo>
                      <a:lnTo>
                        <a:pt x="942" y="0"/>
                      </a:lnTo>
                      <a:lnTo>
                        <a:pt x="942" y="0"/>
                      </a:lnTo>
                      <a:lnTo>
                        <a:pt x="942"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6" y="0"/>
                      </a:lnTo>
                      <a:lnTo>
                        <a:pt x="966" y="0"/>
                      </a:lnTo>
                      <a:lnTo>
                        <a:pt x="966" y="0"/>
                      </a:lnTo>
                      <a:lnTo>
                        <a:pt x="978" y="0"/>
                      </a:lnTo>
                      <a:lnTo>
                        <a:pt x="978" y="0"/>
                      </a:lnTo>
                      <a:lnTo>
                        <a:pt x="978" y="0"/>
                      </a:lnTo>
                      <a:lnTo>
                        <a:pt x="978" y="0"/>
                      </a:lnTo>
                      <a:lnTo>
                        <a:pt x="978" y="0"/>
                      </a:lnTo>
                      <a:lnTo>
                        <a:pt x="978" y="0"/>
                      </a:lnTo>
                      <a:lnTo>
                        <a:pt x="984" y="0"/>
                      </a:lnTo>
                      <a:lnTo>
                        <a:pt x="990" y="0"/>
                      </a:lnTo>
                      <a:lnTo>
                        <a:pt x="990"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26" y="0"/>
                      </a:lnTo>
                      <a:lnTo>
                        <a:pt x="1026" y="0"/>
                      </a:lnTo>
                      <a:lnTo>
                        <a:pt x="1026" y="0"/>
                      </a:lnTo>
                      <a:lnTo>
                        <a:pt x="1026" y="0"/>
                      </a:lnTo>
                      <a:lnTo>
                        <a:pt x="1032" y="0"/>
                      </a:lnTo>
                      <a:lnTo>
                        <a:pt x="1032" y="0"/>
                      </a:lnTo>
                      <a:lnTo>
                        <a:pt x="1032" y="0"/>
                      </a:lnTo>
                      <a:lnTo>
                        <a:pt x="1032" y="0"/>
                      </a:lnTo>
                      <a:lnTo>
                        <a:pt x="1032" y="0"/>
                      </a:lnTo>
                      <a:lnTo>
                        <a:pt x="1032"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50" y="0"/>
                      </a:lnTo>
                      <a:lnTo>
                        <a:pt x="1056" y="0"/>
                      </a:lnTo>
                      <a:lnTo>
                        <a:pt x="1056" y="0"/>
                      </a:lnTo>
                      <a:lnTo>
                        <a:pt x="1062" y="0"/>
                      </a:lnTo>
                      <a:lnTo>
                        <a:pt x="1062" y="0"/>
                      </a:lnTo>
                      <a:lnTo>
                        <a:pt x="1062" y="0"/>
                      </a:lnTo>
                      <a:lnTo>
                        <a:pt x="1062" y="0"/>
                      </a:lnTo>
                      <a:lnTo>
                        <a:pt x="1062" y="0"/>
                      </a:lnTo>
                      <a:lnTo>
                        <a:pt x="1074" y="0"/>
                      </a:lnTo>
                      <a:lnTo>
                        <a:pt x="1074" y="0"/>
                      </a:lnTo>
                      <a:lnTo>
                        <a:pt x="1074" y="0"/>
                      </a:lnTo>
                      <a:lnTo>
                        <a:pt x="1074"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98" y="0"/>
                      </a:lnTo>
                      <a:lnTo>
                        <a:pt x="1098" y="0"/>
                      </a:lnTo>
                      <a:lnTo>
                        <a:pt x="1098" y="0"/>
                      </a:lnTo>
                      <a:lnTo>
                        <a:pt x="1098" y="0"/>
                      </a:lnTo>
                      <a:lnTo>
                        <a:pt x="1104" y="0"/>
                      </a:lnTo>
                      <a:lnTo>
                        <a:pt x="1104" y="0"/>
                      </a:lnTo>
                      <a:lnTo>
                        <a:pt x="1104"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8" y="0"/>
                      </a:lnTo>
                      <a:lnTo>
                        <a:pt x="1128" y="0"/>
                      </a:lnTo>
                      <a:lnTo>
                        <a:pt x="1128" y="0"/>
                      </a:lnTo>
                      <a:lnTo>
                        <a:pt x="1128" y="0"/>
                      </a:lnTo>
                      <a:lnTo>
                        <a:pt x="1140" y="0"/>
                      </a:lnTo>
                      <a:lnTo>
                        <a:pt x="1140" y="0"/>
                      </a:lnTo>
                      <a:lnTo>
                        <a:pt x="1140" y="0"/>
                      </a:lnTo>
                      <a:lnTo>
                        <a:pt x="1140" y="0"/>
                      </a:lnTo>
                      <a:lnTo>
                        <a:pt x="1140" y="0"/>
                      </a:lnTo>
                      <a:lnTo>
                        <a:pt x="1146" y="0"/>
                      </a:lnTo>
                      <a:lnTo>
                        <a:pt x="1146" y="0"/>
                      </a:lnTo>
                      <a:lnTo>
                        <a:pt x="1152"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70" y="0"/>
                      </a:lnTo>
                      <a:lnTo>
                        <a:pt x="1170" y="0"/>
                      </a:lnTo>
                      <a:lnTo>
                        <a:pt x="1182" y="0"/>
                      </a:lnTo>
                      <a:lnTo>
                        <a:pt x="1182" y="0"/>
                      </a:lnTo>
                      <a:lnTo>
                        <a:pt x="1182" y="0"/>
                      </a:lnTo>
                      <a:lnTo>
                        <a:pt x="1182" y="0"/>
                      </a:lnTo>
                      <a:lnTo>
                        <a:pt x="1182" y="0"/>
                      </a:lnTo>
                      <a:lnTo>
                        <a:pt x="1182" y="0"/>
                      </a:lnTo>
                      <a:lnTo>
                        <a:pt x="1182" y="0"/>
                      </a:lnTo>
                      <a:lnTo>
                        <a:pt x="1194" y="0"/>
                      </a:lnTo>
                      <a:lnTo>
                        <a:pt x="1194" y="0"/>
                      </a:lnTo>
                      <a:lnTo>
                        <a:pt x="1194"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12" y="0"/>
                      </a:lnTo>
                      <a:lnTo>
                        <a:pt x="1212" y="0"/>
                      </a:lnTo>
                      <a:lnTo>
                        <a:pt x="1212" y="0"/>
                      </a:lnTo>
                      <a:lnTo>
                        <a:pt x="1212" y="0"/>
                      </a:lnTo>
                      <a:lnTo>
                        <a:pt x="1212" y="0"/>
                      </a:lnTo>
                      <a:lnTo>
                        <a:pt x="1212" y="0"/>
                      </a:lnTo>
                      <a:lnTo>
                        <a:pt x="1212" y="0"/>
                      </a:lnTo>
                      <a:lnTo>
                        <a:pt x="1218"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60" y="0"/>
                      </a:lnTo>
                      <a:lnTo>
                        <a:pt x="1260" y="0"/>
                      </a:lnTo>
                      <a:lnTo>
                        <a:pt x="1260" y="0"/>
                      </a:lnTo>
                      <a:lnTo>
                        <a:pt x="1266" y="0"/>
                      </a:lnTo>
                      <a:lnTo>
                        <a:pt x="1266" y="0"/>
                      </a:lnTo>
                      <a:lnTo>
                        <a:pt x="1266" y="0"/>
                      </a:lnTo>
                      <a:lnTo>
                        <a:pt x="1266"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90" y="0"/>
                      </a:lnTo>
                      <a:lnTo>
                        <a:pt x="1290" y="0"/>
                      </a:lnTo>
                      <a:lnTo>
                        <a:pt x="1290" y="0"/>
                      </a:lnTo>
                      <a:lnTo>
                        <a:pt x="1290" y="0"/>
                      </a:lnTo>
                      <a:lnTo>
                        <a:pt x="1302" y="0"/>
                      </a:lnTo>
                      <a:lnTo>
                        <a:pt x="1302" y="0"/>
                      </a:lnTo>
                      <a:lnTo>
                        <a:pt x="1302" y="0"/>
                      </a:lnTo>
                      <a:lnTo>
                        <a:pt x="1302" y="0"/>
                      </a:lnTo>
                      <a:lnTo>
                        <a:pt x="1302" y="0"/>
                      </a:lnTo>
                      <a:lnTo>
                        <a:pt x="1308" y="0"/>
                      </a:lnTo>
                      <a:lnTo>
                        <a:pt x="1308"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32" y="0"/>
                      </a:lnTo>
                      <a:lnTo>
                        <a:pt x="1332" y="0"/>
                      </a:lnTo>
                      <a:lnTo>
                        <a:pt x="1332" y="0"/>
                      </a:lnTo>
                      <a:lnTo>
                        <a:pt x="1344" y="0"/>
                      </a:lnTo>
                      <a:lnTo>
                        <a:pt x="1344" y="0"/>
                      </a:lnTo>
                      <a:lnTo>
                        <a:pt x="1344" y="0"/>
                      </a:lnTo>
                      <a:lnTo>
                        <a:pt x="1344" y="0"/>
                      </a:lnTo>
                      <a:lnTo>
                        <a:pt x="1344" y="0"/>
                      </a:lnTo>
                      <a:lnTo>
                        <a:pt x="1344" y="0"/>
                      </a:lnTo>
                      <a:lnTo>
                        <a:pt x="1350" y="0"/>
                      </a:lnTo>
                      <a:lnTo>
                        <a:pt x="1356" y="0"/>
                      </a:lnTo>
                      <a:lnTo>
                        <a:pt x="1356"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68" y="0"/>
                      </a:lnTo>
                      <a:lnTo>
                        <a:pt x="1374" y="0"/>
                      </a:lnTo>
                      <a:lnTo>
                        <a:pt x="1380" y="0"/>
                      </a:lnTo>
                      <a:lnTo>
                        <a:pt x="1386" y="0"/>
                      </a:lnTo>
                      <a:lnTo>
                        <a:pt x="1386" y="0"/>
                      </a:lnTo>
                      <a:lnTo>
                        <a:pt x="1386" y="0"/>
                      </a:lnTo>
                      <a:lnTo>
                        <a:pt x="1386" y="0"/>
                      </a:lnTo>
                      <a:lnTo>
                        <a:pt x="1386" y="0"/>
                      </a:lnTo>
                      <a:lnTo>
                        <a:pt x="1386" y="0"/>
                      </a:lnTo>
                      <a:lnTo>
                        <a:pt x="1398" y="0"/>
                      </a:lnTo>
                      <a:lnTo>
                        <a:pt x="1398" y="0"/>
                      </a:lnTo>
                      <a:lnTo>
                        <a:pt x="1398"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64" y="0"/>
                      </a:lnTo>
                      <a:lnTo>
                        <a:pt x="1464" y="0"/>
                      </a:lnTo>
                      <a:lnTo>
                        <a:pt x="1464" y="0"/>
                      </a:lnTo>
                      <a:lnTo>
                        <a:pt x="1464"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24" y="0"/>
                      </a:lnTo>
                      <a:lnTo>
                        <a:pt x="1524" y="0"/>
                      </a:lnTo>
                      <a:lnTo>
                        <a:pt x="1524" y="0"/>
                      </a:lnTo>
                      <a:lnTo>
                        <a:pt x="1524" y="0"/>
                      </a:lnTo>
                      <a:lnTo>
                        <a:pt x="1524" y="0"/>
                      </a:lnTo>
                      <a:lnTo>
                        <a:pt x="1524" y="0"/>
                      </a:lnTo>
                      <a:lnTo>
                        <a:pt x="1530" y="0"/>
                      </a:lnTo>
                      <a:lnTo>
                        <a:pt x="1530" y="0"/>
                      </a:lnTo>
                      <a:lnTo>
                        <a:pt x="1530" y="0"/>
                      </a:lnTo>
                      <a:lnTo>
                        <a:pt x="1530" y="0"/>
                      </a:lnTo>
                      <a:lnTo>
                        <a:pt x="1530" y="0"/>
                      </a:lnTo>
                      <a:lnTo>
                        <a:pt x="1530" y="0"/>
                      </a:lnTo>
                      <a:lnTo>
                        <a:pt x="1536" y="0"/>
                      </a:lnTo>
                      <a:lnTo>
                        <a:pt x="1536" y="0"/>
                      </a:lnTo>
                      <a:lnTo>
                        <a:pt x="1542" y="0"/>
                      </a:lnTo>
                      <a:lnTo>
                        <a:pt x="1548" y="0"/>
                      </a:lnTo>
                      <a:lnTo>
                        <a:pt x="1548" y="0"/>
                      </a:lnTo>
                      <a:lnTo>
                        <a:pt x="1548" y="0"/>
                      </a:lnTo>
                      <a:lnTo>
                        <a:pt x="1548" y="0"/>
                      </a:lnTo>
                      <a:lnTo>
                        <a:pt x="1548" y="0"/>
                      </a:lnTo>
                      <a:lnTo>
                        <a:pt x="1548" y="0"/>
                      </a:lnTo>
                      <a:lnTo>
                        <a:pt x="1560" y="0"/>
                      </a:lnTo>
                      <a:lnTo>
                        <a:pt x="1560" y="0"/>
                      </a:lnTo>
                      <a:lnTo>
                        <a:pt x="1560"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84" y="0"/>
                      </a:lnTo>
                      <a:lnTo>
                        <a:pt x="1584" y="0"/>
                      </a:lnTo>
                      <a:lnTo>
                        <a:pt x="1590" y="0"/>
                      </a:lnTo>
                      <a:lnTo>
                        <a:pt x="1590" y="0"/>
                      </a:lnTo>
                      <a:lnTo>
                        <a:pt x="1590" y="0"/>
                      </a:lnTo>
                      <a:lnTo>
                        <a:pt x="1590" y="0"/>
                      </a:lnTo>
                      <a:lnTo>
                        <a:pt x="1590" y="0"/>
                      </a:lnTo>
                      <a:lnTo>
                        <a:pt x="1602" y="0"/>
                      </a:lnTo>
                      <a:lnTo>
                        <a:pt x="1602" y="0"/>
                      </a:lnTo>
                      <a:lnTo>
                        <a:pt x="1602" y="0"/>
                      </a:lnTo>
                      <a:lnTo>
                        <a:pt x="1602"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38" y="0"/>
                      </a:lnTo>
                      <a:lnTo>
                        <a:pt x="1638" y="0"/>
                      </a:lnTo>
                      <a:lnTo>
                        <a:pt x="1638" y="0"/>
                      </a:lnTo>
                      <a:lnTo>
                        <a:pt x="1638" y="0"/>
                      </a:lnTo>
                      <a:lnTo>
                        <a:pt x="1638" y="0"/>
                      </a:lnTo>
                      <a:lnTo>
                        <a:pt x="1638" y="0"/>
                      </a:lnTo>
                      <a:lnTo>
                        <a:pt x="1644" y="0"/>
                      </a:lnTo>
                      <a:lnTo>
                        <a:pt x="1644" y="0"/>
                      </a:lnTo>
                      <a:lnTo>
                        <a:pt x="1644" y="0"/>
                      </a:lnTo>
                      <a:lnTo>
                        <a:pt x="1644" y="0"/>
                      </a:lnTo>
                      <a:lnTo>
                        <a:pt x="1644" y="0"/>
                      </a:lnTo>
                      <a:lnTo>
                        <a:pt x="1644" y="0"/>
                      </a:lnTo>
                      <a:lnTo>
                        <a:pt x="1650" y="0"/>
                      </a:lnTo>
                      <a:lnTo>
                        <a:pt x="1650" y="0"/>
                      </a:lnTo>
                      <a:lnTo>
                        <a:pt x="1650" y="0"/>
                      </a:lnTo>
                      <a:lnTo>
                        <a:pt x="1650" y="0"/>
                      </a:lnTo>
                      <a:lnTo>
                        <a:pt x="1650" y="0"/>
                      </a:lnTo>
                      <a:lnTo>
                        <a:pt x="1650" y="0"/>
                      </a:lnTo>
                      <a:lnTo>
                        <a:pt x="1656" y="0"/>
                      </a:lnTo>
                      <a:lnTo>
                        <a:pt x="1656" y="0"/>
                      </a:lnTo>
                      <a:lnTo>
                        <a:pt x="1656" y="0"/>
                      </a:lnTo>
                      <a:lnTo>
                        <a:pt x="1656" y="0"/>
                      </a:lnTo>
                      <a:lnTo>
                        <a:pt x="1668" y="0"/>
                      </a:lnTo>
                      <a:lnTo>
                        <a:pt x="1668" y="0"/>
                      </a:lnTo>
                      <a:lnTo>
                        <a:pt x="1668" y="0"/>
                      </a:lnTo>
                      <a:lnTo>
                        <a:pt x="1668" y="0"/>
                      </a:lnTo>
                      <a:lnTo>
                        <a:pt x="1668" y="0"/>
                      </a:lnTo>
                      <a:lnTo>
                        <a:pt x="1674" y="0"/>
                      </a:lnTo>
                      <a:lnTo>
                        <a:pt x="1674"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692" y="0"/>
                      </a:lnTo>
                      <a:lnTo>
                        <a:pt x="1698" y="0"/>
                      </a:lnTo>
                      <a:lnTo>
                        <a:pt x="1698" y="0"/>
                      </a:lnTo>
                      <a:lnTo>
                        <a:pt x="1698" y="0"/>
                      </a:lnTo>
                      <a:lnTo>
                        <a:pt x="1710" y="0"/>
                      </a:lnTo>
                      <a:lnTo>
                        <a:pt x="1710" y="0"/>
                      </a:lnTo>
                      <a:lnTo>
                        <a:pt x="1710" y="0"/>
                      </a:lnTo>
                      <a:lnTo>
                        <a:pt x="1710" y="0"/>
                      </a:lnTo>
                      <a:lnTo>
                        <a:pt x="1710" y="0"/>
                      </a:lnTo>
                      <a:lnTo>
                        <a:pt x="1710" y="0"/>
                      </a:lnTo>
                      <a:lnTo>
                        <a:pt x="1710" y="0"/>
                      </a:lnTo>
                      <a:lnTo>
                        <a:pt x="1722" y="0"/>
                      </a:lnTo>
                      <a:lnTo>
                        <a:pt x="1722" y="0"/>
                      </a:lnTo>
                      <a:lnTo>
                        <a:pt x="1728" y="0"/>
                      </a:lnTo>
                      <a:lnTo>
                        <a:pt x="1728" y="0"/>
                      </a:lnTo>
                      <a:lnTo>
                        <a:pt x="1728" y="0"/>
                      </a:lnTo>
                      <a:lnTo>
                        <a:pt x="1728" y="0"/>
                      </a:lnTo>
                      <a:lnTo>
                        <a:pt x="1728" y="0"/>
                      </a:lnTo>
                      <a:lnTo>
                        <a:pt x="1728" y="0"/>
                      </a:lnTo>
                      <a:lnTo>
                        <a:pt x="1734" y="0"/>
                      </a:lnTo>
                      <a:lnTo>
                        <a:pt x="1734" y="0"/>
                      </a:lnTo>
                      <a:lnTo>
                        <a:pt x="1734" y="0"/>
                      </a:lnTo>
                      <a:lnTo>
                        <a:pt x="1734" y="0"/>
                      </a:lnTo>
                      <a:lnTo>
                        <a:pt x="1734" y="0"/>
                      </a:lnTo>
                      <a:lnTo>
                        <a:pt x="1734" y="0"/>
                      </a:lnTo>
                      <a:lnTo>
                        <a:pt x="1740" y="0"/>
                      </a:lnTo>
                      <a:lnTo>
                        <a:pt x="1746" y="0"/>
                      </a:lnTo>
                      <a:lnTo>
                        <a:pt x="1746" y="0"/>
                      </a:lnTo>
                      <a:lnTo>
                        <a:pt x="1752" y="0"/>
                      </a:lnTo>
                      <a:lnTo>
                        <a:pt x="1752" y="0"/>
                      </a:lnTo>
                      <a:lnTo>
                        <a:pt x="1752" y="0"/>
                      </a:lnTo>
                      <a:lnTo>
                        <a:pt x="1752" y="0"/>
                      </a:lnTo>
                      <a:lnTo>
                        <a:pt x="1752" y="0"/>
                      </a:lnTo>
                      <a:lnTo>
                        <a:pt x="1764" y="0"/>
                      </a:lnTo>
                      <a:lnTo>
                        <a:pt x="1764" y="0"/>
                      </a:lnTo>
                      <a:lnTo>
                        <a:pt x="1764" y="0"/>
                      </a:lnTo>
                      <a:lnTo>
                        <a:pt x="1764"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88" y="0"/>
                      </a:lnTo>
                      <a:lnTo>
                        <a:pt x="1788" y="0"/>
                      </a:lnTo>
                      <a:lnTo>
                        <a:pt x="1788" y="0"/>
                      </a:lnTo>
                      <a:lnTo>
                        <a:pt x="1794" y="0"/>
                      </a:lnTo>
                      <a:lnTo>
                        <a:pt x="1794" y="0"/>
                      </a:lnTo>
                      <a:lnTo>
                        <a:pt x="1794" y="0"/>
                      </a:lnTo>
                      <a:lnTo>
                        <a:pt x="1794" y="0"/>
                      </a:lnTo>
                      <a:lnTo>
                        <a:pt x="1806" y="0"/>
                      </a:lnTo>
                      <a:lnTo>
                        <a:pt x="1806" y="0"/>
                      </a:lnTo>
                      <a:lnTo>
                        <a:pt x="1806" y="0"/>
                      </a:lnTo>
                      <a:lnTo>
                        <a:pt x="1806" y="0"/>
                      </a:lnTo>
                      <a:lnTo>
                        <a:pt x="1806" y="0"/>
                      </a:lnTo>
                      <a:lnTo>
                        <a:pt x="1812"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60" y="0"/>
                      </a:lnTo>
                      <a:lnTo>
                        <a:pt x="1860" y="0"/>
                      </a:lnTo>
                      <a:lnTo>
                        <a:pt x="1860" y="0"/>
                      </a:lnTo>
                      <a:lnTo>
                        <a:pt x="1872" y="0"/>
                      </a:lnTo>
                      <a:lnTo>
                        <a:pt x="1872" y="0"/>
                      </a:lnTo>
                      <a:lnTo>
                        <a:pt x="1872" y="0"/>
                      </a:lnTo>
                      <a:lnTo>
                        <a:pt x="1872" y="0"/>
                      </a:lnTo>
                      <a:lnTo>
                        <a:pt x="1872" y="0"/>
                      </a:lnTo>
                      <a:lnTo>
                        <a:pt x="1872" y="0"/>
                      </a:lnTo>
                      <a:lnTo>
                        <a:pt x="1878" y="0"/>
                      </a:lnTo>
                      <a:lnTo>
                        <a:pt x="1884" y="0"/>
                      </a:lnTo>
                      <a:lnTo>
                        <a:pt x="1890" y="0"/>
                      </a:lnTo>
                      <a:lnTo>
                        <a:pt x="1890" y="0"/>
                      </a:lnTo>
                      <a:lnTo>
                        <a:pt x="1890" y="0"/>
                      </a:lnTo>
                      <a:lnTo>
                        <a:pt x="1890" y="0"/>
                      </a:lnTo>
                      <a:lnTo>
                        <a:pt x="1890" y="0"/>
                      </a:lnTo>
                      <a:lnTo>
                        <a:pt x="1890" y="0"/>
                      </a:lnTo>
                      <a:lnTo>
                        <a:pt x="1896" y="0"/>
                      </a:lnTo>
                      <a:lnTo>
                        <a:pt x="1896" y="0"/>
                      </a:lnTo>
                      <a:lnTo>
                        <a:pt x="1896" y="0"/>
                      </a:lnTo>
                      <a:lnTo>
                        <a:pt x="1896" y="0"/>
                      </a:lnTo>
                      <a:lnTo>
                        <a:pt x="1896" y="0"/>
                      </a:lnTo>
                      <a:lnTo>
                        <a:pt x="1896" y="0"/>
                      </a:lnTo>
                      <a:lnTo>
                        <a:pt x="1902" y="0"/>
                      </a:lnTo>
                      <a:lnTo>
                        <a:pt x="1902" y="0"/>
                      </a:lnTo>
                      <a:lnTo>
                        <a:pt x="1908" y="0"/>
                      </a:lnTo>
                      <a:lnTo>
                        <a:pt x="1914" y="0"/>
                      </a:lnTo>
                      <a:lnTo>
                        <a:pt x="1914" y="0"/>
                      </a:lnTo>
                      <a:lnTo>
                        <a:pt x="1914" y="0"/>
                      </a:lnTo>
                      <a:lnTo>
                        <a:pt x="1914" y="0"/>
                      </a:lnTo>
                      <a:lnTo>
                        <a:pt x="1914" y="0"/>
                      </a:lnTo>
                      <a:lnTo>
                        <a:pt x="1914" y="0"/>
                      </a:lnTo>
                      <a:lnTo>
                        <a:pt x="1926" y="0"/>
                      </a:lnTo>
                      <a:lnTo>
                        <a:pt x="1926" y="0"/>
                      </a:lnTo>
                      <a:lnTo>
                        <a:pt x="1926"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50" y="0"/>
                      </a:lnTo>
                      <a:lnTo>
                        <a:pt x="1950" y="0"/>
                      </a:lnTo>
                      <a:lnTo>
                        <a:pt x="1956" y="0"/>
                      </a:lnTo>
                      <a:lnTo>
                        <a:pt x="1956" y="0"/>
                      </a:lnTo>
                      <a:lnTo>
                        <a:pt x="1956" y="0"/>
                      </a:lnTo>
                      <a:lnTo>
                        <a:pt x="1956" y="0"/>
                      </a:lnTo>
                      <a:lnTo>
                        <a:pt x="1956" y="0"/>
                      </a:lnTo>
                      <a:lnTo>
                        <a:pt x="1968" y="0"/>
                      </a:lnTo>
                      <a:lnTo>
                        <a:pt x="1968" y="0"/>
                      </a:lnTo>
                      <a:lnTo>
                        <a:pt x="1968" y="0"/>
                      </a:lnTo>
                      <a:lnTo>
                        <a:pt x="1968" y="0"/>
                      </a:lnTo>
                      <a:lnTo>
                        <a:pt x="1974" y="0"/>
                      </a:lnTo>
                      <a:lnTo>
                        <a:pt x="1974" y="0"/>
                      </a:lnTo>
                      <a:lnTo>
                        <a:pt x="1974" y="0"/>
                      </a:lnTo>
                      <a:lnTo>
                        <a:pt x="1974" y="0"/>
                      </a:lnTo>
                      <a:lnTo>
                        <a:pt x="1974" y="0"/>
                      </a:lnTo>
                      <a:lnTo>
                        <a:pt x="1974" y="0"/>
                      </a:lnTo>
                      <a:lnTo>
                        <a:pt x="1980" y="0"/>
                      </a:lnTo>
                      <a:lnTo>
                        <a:pt x="1980" y="0"/>
                      </a:lnTo>
                      <a:lnTo>
                        <a:pt x="1980" y="0"/>
                      </a:lnTo>
                      <a:lnTo>
                        <a:pt x="1980" y="0"/>
                      </a:lnTo>
                      <a:lnTo>
                        <a:pt x="1980" y="0"/>
                      </a:lnTo>
                      <a:lnTo>
                        <a:pt x="1992" y="0"/>
                      </a:lnTo>
                      <a:lnTo>
                        <a:pt x="1992" y="0"/>
                      </a:lnTo>
                      <a:lnTo>
                        <a:pt x="1992" y="0"/>
                      </a:lnTo>
                      <a:lnTo>
                        <a:pt x="1992" y="0"/>
                      </a:lnTo>
                      <a:lnTo>
                        <a:pt x="1998" y="0"/>
                      </a:lnTo>
                      <a:lnTo>
                        <a:pt x="1998" y="0"/>
                      </a:lnTo>
                      <a:lnTo>
                        <a:pt x="1998"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40" y="0"/>
                      </a:lnTo>
                      <a:lnTo>
                        <a:pt x="2040" y="0"/>
                      </a:lnTo>
                      <a:lnTo>
                        <a:pt x="2046" y="0"/>
                      </a:lnTo>
                      <a:lnTo>
                        <a:pt x="2046" y="0"/>
                      </a:lnTo>
                      <a:lnTo>
                        <a:pt x="2046" y="0"/>
                      </a:lnTo>
                      <a:lnTo>
                        <a:pt x="2046" y="0"/>
                      </a:lnTo>
                      <a:lnTo>
                        <a:pt x="2046" y="0"/>
                      </a:lnTo>
                      <a:lnTo>
                        <a:pt x="2046" y="0"/>
                      </a:lnTo>
                      <a:lnTo>
                        <a:pt x="2046" y="0"/>
                      </a:lnTo>
                      <a:lnTo>
                        <a:pt x="2046"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64" y="0"/>
                      </a:lnTo>
                      <a:lnTo>
                        <a:pt x="2064" y="0"/>
                      </a:lnTo>
                      <a:lnTo>
                        <a:pt x="2076" y="0"/>
                      </a:lnTo>
                      <a:lnTo>
                        <a:pt x="2076" y="0"/>
                      </a:lnTo>
                      <a:lnTo>
                        <a:pt x="2076" y="0"/>
                      </a:lnTo>
                      <a:lnTo>
                        <a:pt x="2076" y="0"/>
                      </a:lnTo>
                      <a:lnTo>
                        <a:pt x="2076" y="0"/>
                      </a:lnTo>
                      <a:lnTo>
                        <a:pt x="2076" y="0"/>
                      </a:lnTo>
                      <a:lnTo>
                        <a:pt x="2076" y="0"/>
                      </a:lnTo>
                      <a:lnTo>
                        <a:pt x="2088" y="0"/>
                      </a:lnTo>
                      <a:lnTo>
                        <a:pt x="2088"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6" y="0"/>
                      </a:lnTo>
                      <a:lnTo>
                        <a:pt x="2112" y="0"/>
                      </a:lnTo>
                      <a:lnTo>
                        <a:pt x="2112" y="0"/>
                      </a:lnTo>
                      <a:lnTo>
                        <a:pt x="2118" y="0"/>
                      </a:lnTo>
                      <a:lnTo>
                        <a:pt x="2118" y="0"/>
                      </a:lnTo>
                      <a:lnTo>
                        <a:pt x="2118" y="0"/>
                      </a:lnTo>
                      <a:lnTo>
                        <a:pt x="2118" y="0"/>
                      </a:lnTo>
                      <a:lnTo>
                        <a:pt x="2118" y="0"/>
                      </a:lnTo>
                      <a:lnTo>
                        <a:pt x="2130" y="0"/>
                      </a:lnTo>
                      <a:lnTo>
                        <a:pt x="2130" y="0"/>
                      </a:lnTo>
                      <a:lnTo>
                        <a:pt x="2130" y="0"/>
                      </a:lnTo>
                      <a:lnTo>
                        <a:pt x="2130" y="0"/>
                      </a:lnTo>
                      <a:lnTo>
                        <a:pt x="2136" y="0"/>
                      </a:lnTo>
                      <a:lnTo>
                        <a:pt x="2136" y="0"/>
                      </a:lnTo>
                      <a:lnTo>
                        <a:pt x="2136" y="0"/>
                      </a:lnTo>
                      <a:lnTo>
                        <a:pt x="2136" y="0"/>
                      </a:lnTo>
                      <a:lnTo>
                        <a:pt x="2136" y="0"/>
                      </a:lnTo>
                      <a:lnTo>
                        <a:pt x="2136" y="0"/>
                      </a:lnTo>
                      <a:lnTo>
                        <a:pt x="2142" y="0"/>
                      </a:lnTo>
                      <a:lnTo>
                        <a:pt x="2142" y="0"/>
                      </a:lnTo>
                      <a:lnTo>
                        <a:pt x="2142" y="0"/>
                      </a:lnTo>
                      <a:lnTo>
                        <a:pt x="2142" y="0"/>
                      </a:lnTo>
                      <a:lnTo>
                        <a:pt x="2142" y="0"/>
                      </a:lnTo>
                      <a:lnTo>
                        <a:pt x="2154" y="0"/>
                      </a:lnTo>
                      <a:lnTo>
                        <a:pt x="2154" y="0"/>
                      </a:lnTo>
                      <a:lnTo>
                        <a:pt x="2154" y="0"/>
                      </a:lnTo>
                      <a:lnTo>
                        <a:pt x="2160" y="0"/>
                      </a:lnTo>
                      <a:lnTo>
                        <a:pt x="2160" y="0"/>
                      </a:lnTo>
                      <a:lnTo>
                        <a:pt x="2160" y="0"/>
                      </a:lnTo>
                      <a:lnTo>
                        <a:pt x="2160"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84" y="0"/>
                      </a:lnTo>
                      <a:lnTo>
                        <a:pt x="2184" y="0"/>
                      </a:lnTo>
                      <a:lnTo>
                        <a:pt x="2184" y="0"/>
                      </a:lnTo>
                      <a:lnTo>
                        <a:pt x="2184" y="0"/>
                      </a:lnTo>
                      <a:lnTo>
                        <a:pt x="2196" y="0"/>
                      </a:lnTo>
                      <a:lnTo>
                        <a:pt x="2196" y="0"/>
                      </a:lnTo>
                      <a:lnTo>
                        <a:pt x="2196" y="0"/>
                      </a:lnTo>
                      <a:lnTo>
                        <a:pt x="2196" y="0"/>
                      </a:lnTo>
                      <a:lnTo>
                        <a:pt x="2196" y="0"/>
                      </a:lnTo>
                      <a:lnTo>
                        <a:pt x="2202" y="0"/>
                      </a:lnTo>
                      <a:lnTo>
                        <a:pt x="2202" y="0"/>
                      </a:lnTo>
                      <a:lnTo>
                        <a:pt x="2208" y="0"/>
                      </a:lnTo>
                      <a:lnTo>
                        <a:pt x="2214" y="0"/>
                      </a:lnTo>
                      <a:lnTo>
                        <a:pt x="2214" y="0"/>
                      </a:lnTo>
                      <a:lnTo>
                        <a:pt x="2214" y="0"/>
                      </a:lnTo>
                      <a:lnTo>
                        <a:pt x="2214" y="0"/>
                      </a:lnTo>
                      <a:lnTo>
                        <a:pt x="2214" y="0"/>
                      </a:lnTo>
                      <a:lnTo>
                        <a:pt x="2214"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8" y="0"/>
                      </a:lnTo>
                      <a:lnTo>
                        <a:pt x="2268" y="0"/>
                      </a:lnTo>
                      <a:lnTo>
                        <a:pt x="2274" y="0"/>
                      </a:lnTo>
                      <a:lnTo>
                        <a:pt x="2280" y="0"/>
                      </a:lnTo>
                      <a:lnTo>
                        <a:pt x="2280" y="0"/>
                      </a:lnTo>
                      <a:lnTo>
                        <a:pt x="2280" y="0"/>
                      </a:lnTo>
                      <a:lnTo>
                        <a:pt x="2280" y="0"/>
                      </a:lnTo>
                      <a:lnTo>
                        <a:pt x="2280" y="0"/>
                      </a:lnTo>
                      <a:lnTo>
                        <a:pt x="2280" y="0"/>
                      </a:lnTo>
                      <a:lnTo>
                        <a:pt x="2292" y="0"/>
                      </a:lnTo>
                      <a:lnTo>
                        <a:pt x="2292" y="0"/>
                      </a:lnTo>
                      <a:lnTo>
                        <a:pt x="2292" y="0"/>
                      </a:lnTo>
                      <a:lnTo>
                        <a:pt x="2298" y="0"/>
                      </a:lnTo>
                      <a:lnTo>
                        <a:pt x="2298" y="0"/>
                      </a:lnTo>
                      <a:lnTo>
                        <a:pt x="2298" y="0"/>
                      </a:lnTo>
                      <a:lnTo>
                        <a:pt x="2298" y="0"/>
                      </a:lnTo>
                      <a:lnTo>
                        <a:pt x="2298" y="0"/>
                      </a:lnTo>
                      <a:lnTo>
                        <a:pt x="2298" y="0"/>
                      </a:lnTo>
                      <a:lnTo>
                        <a:pt x="2304" y="0"/>
                      </a:lnTo>
                      <a:lnTo>
                        <a:pt x="2304" y="0"/>
                      </a:lnTo>
                      <a:lnTo>
                        <a:pt x="2304" y="0"/>
                      </a:lnTo>
                      <a:lnTo>
                        <a:pt x="2304" y="0"/>
                      </a:lnTo>
                      <a:lnTo>
                        <a:pt x="2304" y="0"/>
                      </a:lnTo>
                      <a:lnTo>
                        <a:pt x="2304" y="0"/>
                      </a:lnTo>
                      <a:lnTo>
                        <a:pt x="2316" y="0"/>
                      </a:lnTo>
                      <a:lnTo>
                        <a:pt x="2316" y="0"/>
                      </a:lnTo>
                      <a:lnTo>
                        <a:pt x="2316" y="0"/>
                      </a:lnTo>
                      <a:lnTo>
                        <a:pt x="2322" y="0"/>
                      </a:lnTo>
                      <a:lnTo>
                        <a:pt x="2322" y="0"/>
                      </a:lnTo>
                      <a:lnTo>
                        <a:pt x="2322" y="0"/>
                      </a:lnTo>
                      <a:lnTo>
                        <a:pt x="2322"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58" y="0"/>
                      </a:lnTo>
                      <a:lnTo>
                        <a:pt x="2358" y="0"/>
                      </a:lnTo>
                      <a:lnTo>
                        <a:pt x="2358" y="0"/>
                      </a:lnTo>
                      <a:lnTo>
                        <a:pt x="2358" y="0"/>
                      </a:lnTo>
                      <a:lnTo>
                        <a:pt x="2364" y="0"/>
                      </a:lnTo>
                      <a:lnTo>
                        <a:pt x="2364" y="0"/>
                      </a:lnTo>
                      <a:lnTo>
                        <a:pt x="2364" y="0"/>
                      </a:lnTo>
                      <a:lnTo>
                        <a:pt x="2376" y="0"/>
                      </a:lnTo>
                      <a:lnTo>
                        <a:pt x="2376" y="0"/>
                      </a:lnTo>
                      <a:lnTo>
                        <a:pt x="2376" y="0"/>
                      </a:lnTo>
                      <a:lnTo>
                        <a:pt x="2376" y="0"/>
                      </a:lnTo>
                      <a:lnTo>
                        <a:pt x="2376" y="0"/>
                      </a:lnTo>
                      <a:lnTo>
                        <a:pt x="2376" y="0"/>
                      </a:lnTo>
                      <a:lnTo>
                        <a:pt x="2382" y="0"/>
                      </a:lnTo>
                      <a:lnTo>
                        <a:pt x="2382" y="0"/>
                      </a:lnTo>
                      <a:lnTo>
                        <a:pt x="2382" y="0"/>
                      </a:lnTo>
                      <a:lnTo>
                        <a:pt x="2382" y="0"/>
                      </a:lnTo>
                      <a:lnTo>
                        <a:pt x="2382" y="0"/>
                      </a:lnTo>
                      <a:lnTo>
                        <a:pt x="2382" y="0"/>
                      </a:lnTo>
                      <a:lnTo>
                        <a:pt x="2388" y="0"/>
                      </a:lnTo>
                      <a:lnTo>
                        <a:pt x="2388" y="0"/>
                      </a:lnTo>
                      <a:lnTo>
                        <a:pt x="2388" y="0"/>
                      </a:lnTo>
                      <a:lnTo>
                        <a:pt x="2400" y="0"/>
                      </a:lnTo>
                      <a:lnTo>
                        <a:pt x="2400" y="0"/>
                      </a:lnTo>
                      <a:lnTo>
                        <a:pt x="2400" y="0"/>
                      </a:lnTo>
                      <a:lnTo>
                        <a:pt x="2400" y="0"/>
                      </a:lnTo>
                      <a:lnTo>
                        <a:pt x="2400" y="0"/>
                      </a:lnTo>
                      <a:lnTo>
                        <a:pt x="2400" y="0"/>
                      </a:lnTo>
                      <a:lnTo>
                        <a:pt x="2406" y="0"/>
                      </a:lnTo>
                      <a:lnTo>
                        <a:pt x="2412" y="0"/>
                      </a:lnTo>
                      <a:lnTo>
                        <a:pt x="2412"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0" y="0"/>
                      </a:lnTo>
                      <a:lnTo>
                        <a:pt x="2430" y="0"/>
                      </a:lnTo>
                      <a:lnTo>
                        <a:pt x="2430" y="0"/>
                      </a:lnTo>
                      <a:lnTo>
                        <a:pt x="2430" y="0"/>
                      </a:lnTo>
                      <a:lnTo>
                        <a:pt x="2430" y="0"/>
                      </a:lnTo>
                      <a:lnTo>
                        <a:pt x="2430"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2" y="0"/>
                      </a:lnTo>
                      <a:lnTo>
                        <a:pt x="2442" y="0"/>
                      </a:lnTo>
                      <a:lnTo>
                        <a:pt x="2442" y="0"/>
                      </a:lnTo>
                      <a:lnTo>
                        <a:pt x="2442" y="0"/>
                      </a:lnTo>
                      <a:lnTo>
                        <a:pt x="2448"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0" y="0"/>
                      </a:lnTo>
                      <a:lnTo>
                        <a:pt x="2460" y="0"/>
                      </a:lnTo>
                      <a:lnTo>
                        <a:pt x="2466" y="0"/>
                      </a:lnTo>
                      <a:lnTo>
                        <a:pt x="2466" y="0"/>
                      </a:lnTo>
                      <a:lnTo>
                        <a:pt x="2466" y="0"/>
                      </a:lnTo>
                      <a:lnTo>
                        <a:pt x="2466" y="0"/>
                      </a:lnTo>
                      <a:lnTo>
                        <a:pt x="2466" y="0"/>
                      </a:lnTo>
                      <a:lnTo>
                        <a:pt x="2466" y="0"/>
                      </a:lnTo>
                      <a:lnTo>
                        <a:pt x="2472" y="0"/>
                      </a:lnTo>
                      <a:lnTo>
                        <a:pt x="2478" y="0"/>
                      </a:lnTo>
                      <a:lnTo>
                        <a:pt x="2478" y="0"/>
                      </a:lnTo>
                      <a:lnTo>
                        <a:pt x="2484" y="0"/>
                      </a:lnTo>
                      <a:lnTo>
                        <a:pt x="2484" y="0"/>
                      </a:lnTo>
                      <a:lnTo>
                        <a:pt x="2484" y="0"/>
                      </a:lnTo>
                      <a:lnTo>
                        <a:pt x="2484" y="0"/>
                      </a:lnTo>
                      <a:lnTo>
                        <a:pt x="2484" y="0"/>
                      </a:lnTo>
                      <a:lnTo>
                        <a:pt x="2496" y="0"/>
                      </a:lnTo>
                      <a:lnTo>
                        <a:pt x="2496" y="0"/>
                      </a:lnTo>
                      <a:lnTo>
                        <a:pt x="2496" y="0"/>
                      </a:lnTo>
                      <a:lnTo>
                        <a:pt x="2496"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20" y="0"/>
                      </a:lnTo>
                      <a:lnTo>
                        <a:pt x="2520" y="0"/>
                      </a:lnTo>
                      <a:lnTo>
                        <a:pt x="2520" y="0"/>
                      </a:lnTo>
                      <a:lnTo>
                        <a:pt x="2520" y="0"/>
                      </a:lnTo>
                      <a:lnTo>
                        <a:pt x="2526" y="0"/>
                      </a:lnTo>
                      <a:lnTo>
                        <a:pt x="2526" y="0"/>
                      </a:lnTo>
                      <a:lnTo>
                        <a:pt x="2526" y="0"/>
                      </a:lnTo>
                      <a:lnTo>
                        <a:pt x="2538" y="0"/>
                      </a:lnTo>
                      <a:lnTo>
                        <a:pt x="2538" y="0"/>
                      </a:lnTo>
                      <a:lnTo>
                        <a:pt x="2538" y="0"/>
                      </a:lnTo>
                      <a:lnTo>
                        <a:pt x="2538" y="0"/>
                      </a:lnTo>
                      <a:lnTo>
                        <a:pt x="2538" y="0"/>
                      </a:lnTo>
                      <a:lnTo>
                        <a:pt x="2544" y="0"/>
                      </a:lnTo>
                      <a:lnTo>
                        <a:pt x="2544" y="0"/>
                      </a:lnTo>
                      <a:lnTo>
                        <a:pt x="2544" y="0"/>
                      </a:lnTo>
                      <a:lnTo>
                        <a:pt x="2544" y="0"/>
                      </a:lnTo>
                      <a:lnTo>
                        <a:pt x="2544" y="0"/>
                      </a:lnTo>
                      <a:lnTo>
                        <a:pt x="2544" y="0"/>
                      </a:lnTo>
                      <a:lnTo>
                        <a:pt x="2550" y="0"/>
                      </a:lnTo>
                      <a:lnTo>
                        <a:pt x="2550" y="0"/>
                      </a:lnTo>
                      <a:lnTo>
                        <a:pt x="2550" y="0"/>
                      </a:lnTo>
                      <a:lnTo>
                        <a:pt x="2550" y="0"/>
                      </a:lnTo>
                      <a:lnTo>
                        <a:pt x="2562" y="0"/>
                      </a:lnTo>
                      <a:lnTo>
                        <a:pt x="2562" y="0"/>
                      </a:lnTo>
                      <a:lnTo>
                        <a:pt x="2562" y="0"/>
                      </a:lnTo>
                      <a:lnTo>
                        <a:pt x="2562" y="0"/>
                      </a:lnTo>
                      <a:lnTo>
                        <a:pt x="2562" y="0"/>
                      </a:lnTo>
                      <a:lnTo>
                        <a:pt x="2568" y="0"/>
                      </a:lnTo>
                      <a:lnTo>
                        <a:pt x="2568" y="0"/>
                      </a:lnTo>
                      <a:lnTo>
                        <a:pt x="2574" y="0"/>
                      </a:lnTo>
                      <a:lnTo>
                        <a:pt x="2580" y="0"/>
                      </a:lnTo>
                      <a:lnTo>
                        <a:pt x="2580" y="0"/>
                      </a:lnTo>
                      <a:lnTo>
                        <a:pt x="2580" y="0"/>
                      </a:lnTo>
                      <a:lnTo>
                        <a:pt x="2580" y="0"/>
                      </a:lnTo>
                      <a:lnTo>
                        <a:pt x="2580" y="0"/>
                      </a:lnTo>
                      <a:lnTo>
                        <a:pt x="2580" y="0"/>
                      </a:lnTo>
                      <a:lnTo>
                        <a:pt x="2586" y="0"/>
                      </a:lnTo>
                      <a:lnTo>
                        <a:pt x="2586" y="0"/>
                      </a:lnTo>
                      <a:lnTo>
                        <a:pt x="2586" y="0"/>
                      </a:lnTo>
                      <a:lnTo>
                        <a:pt x="2586" y="0"/>
                      </a:lnTo>
                      <a:lnTo>
                        <a:pt x="2586" y="0"/>
                      </a:lnTo>
                      <a:lnTo>
                        <a:pt x="2586"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82" y="0"/>
                      </a:lnTo>
                      <a:lnTo>
                        <a:pt x="2682" y="0"/>
                      </a:lnTo>
                      <a:lnTo>
                        <a:pt x="2682" y="0"/>
                      </a:lnTo>
                      <a:lnTo>
                        <a:pt x="2688" y="0"/>
                      </a:lnTo>
                      <a:lnTo>
                        <a:pt x="2688" y="0"/>
                      </a:lnTo>
                      <a:lnTo>
                        <a:pt x="2688" y="0"/>
                      </a:lnTo>
                      <a:lnTo>
                        <a:pt x="2688" y="0"/>
                      </a:lnTo>
                      <a:lnTo>
                        <a:pt x="2700" y="0"/>
                      </a:lnTo>
                      <a:lnTo>
                        <a:pt x="2700" y="0"/>
                      </a:lnTo>
                      <a:lnTo>
                        <a:pt x="2700" y="0"/>
                      </a:lnTo>
                      <a:lnTo>
                        <a:pt x="2700" y="0"/>
                      </a:lnTo>
                      <a:lnTo>
                        <a:pt x="2700" y="0"/>
                      </a:lnTo>
                      <a:lnTo>
                        <a:pt x="2706" y="0"/>
                      </a:lnTo>
                      <a:lnTo>
                        <a:pt x="2706" y="0"/>
                      </a:lnTo>
                      <a:lnTo>
                        <a:pt x="2706" y="0"/>
                      </a:lnTo>
                      <a:lnTo>
                        <a:pt x="2706" y="0"/>
                      </a:lnTo>
                      <a:lnTo>
                        <a:pt x="2706" y="0"/>
                      </a:lnTo>
                      <a:lnTo>
                        <a:pt x="2706" y="0"/>
                      </a:lnTo>
                      <a:lnTo>
                        <a:pt x="2712" y="0"/>
                      </a:lnTo>
                      <a:lnTo>
                        <a:pt x="2712" y="0"/>
                      </a:lnTo>
                      <a:lnTo>
                        <a:pt x="2712" y="0"/>
                      </a:lnTo>
                      <a:lnTo>
                        <a:pt x="2712" y="0"/>
                      </a:lnTo>
                      <a:lnTo>
                        <a:pt x="2724" y="0"/>
                      </a:lnTo>
                      <a:lnTo>
                        <a:pt x="2724" y="0"/>
                      </a:lnTo>
                      <a:lnTo>
                        <a:pt x="2724" y="0"/>
                      </a:lnTo>
                      <a:lnTo>
                        <a:pt x="2724" y="0"/>
                      </a:lnTo>
                      <a:lnTo>
                        <a:pt x="2724" y="0"/>
                      </a:lnTo>
                      <a:lnTo>
                        <a:pt x="2730" y="0"/>
                      </a:lnTo>
                      <a:lnTo>
                        <a:pt x="2730" y="0"/>
                      </a:lnTo>
                      <a:lnTo>
                        <a:pt x="2742"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54" y="0"/>
                      </a:lnTo>
                      <a:lnTo>
                        <a:pt x="2754" y="0"/>
                      </a:lnTo>
                      <a:lnTo>
                        <a:pt x="2754" y="0"/>
                      </a:lnTo>
                      <a:lnTo>
                        <a:pt x="2766" y="0"/>
                      </a:lnTo>
                      <a:lnTo>
                        <a:pt x="2766" y="0"/>
                      </a:lnTo>
                      <a:lnTo>
                        <a:pt x="2766" y="0"/>
                      </a:lnTo>
                      <a:lnTo>
                        <a:pt x="2766" y="0"/>
                      </a:lnTo>
                      <a:lnTo>
                        <a:pt x="2766" y="0"/>
                      </a:lnTo>
                      <a:lnTo>
                        <a:pt x="2766" y="0"/>
                      </a:lnTo>
                      <a:lnTo>
                        <a:pt x="2772" y="0"/>
                      </a:lnTo>
                      <a:lnTo>
                        <a:pt x="2778" y="0"/>
                      </a:lnTo>
                      <a:lnTo>
                        <a:pt x="2778"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6" y="0"/>
                      </a:lnTo>
                      <a:lnTo>
                        <a:pt x="2802" y="0"/>
                      </a:lnTo>
                      <a:lnTo>
                        <a:pt x="2808" y="0"/>
                      </a:lnTo>
                      <a:lnTo>
                        <a:pt x="2808" y="0"/>
                      </a:lnTo>
                      <a:lnTo>
                        <a:pt x="2808" y="0"/>
                      </a:lnTo>
                      <a:lnTo>
                        <a:pt x="2808" y="0"/>
                      </a:lnTo>
                      <a:lnTo>
                        <a:pt x="2808" y="0"/>
                      </a:lnTo>
                      <a:lnTo>
                        <a:pt x="2808" y="0"/>
                      </a:lnTo>
                      <a:lnTo>
                        <a:pt x="2820" y="0"/>
                      </a:lnTo>
                      <a:lnTo>
                        <a:pt x="2820" y="0"/>
                      </a:lnTo>
                      <a:lnTo>
                        <a:pt x="2820"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56" y="0"/>
                      </a:lnTo>
                      <a:lnTo>
                        <a:pt x="2856" y="0"/>
                      </a:lnTo>
                      <a:lnTo>
                        <a:pt x="2862" y="0"/>
                      </a:lnTo>
                      <a:lnTo>
                        <a:pt x="2862" y="0"/>
                      </a:lnTo>
                      <a:lnTo>
                        <a:pt x="2862" y="0"/>
                      </a:lnTo>
                      <a:lnTo>
                        <a:pt x="2862" y="0"/>
                      </a:lnTo>
                      <a:lnTo>
                        <a:pt x="2862" y="0"/>
                      </a:lnTo>
                      <a:lnTo>
                        <a:pt x="2862"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86" y="0"/>
                      </a:lnTo>
                      <a:lnTo>
                        <a:pt x="2886" y="0"/>
                      </a:lnTo>
                      <a:lnTo>
                        <a:pt x="2886" y="0"/>
                      </a:lnTo>
                      <a:lnTo>
                        <a:pt x="2886" y="0"/>
                      </a:lnTo>
                      <a:lnTo>
                        <a:pt x="2892" y="0"/>
                      </a:lnTo>
                      <a:lnTo>
                        <a:pt x="2892" y="0"/>
                      </a:lnTo>
                      <a:lnTo>
                        <a:pt x="2892" y="0"/>
                      </a:lnTo>
                      <a:lnTo>
                        <a:pt x="2904" y="0"/>
                      </a:lnTo>
                      <a:lnTo>
                        <a:pt x="2904" y="0"/>
                      </a:lnTo>
                      <a:lnTo>
                        <a:pt x="2904" y="0"/>
                      </a:lnTo>
                      <a:lnTo>
                        <a:pt x="2904" y="0"/>
                      </a:lnTo>
                      <a:lnTo>
                        <a:pt x="2904" y="0"/>
                      </a:lnTo>
                      <a:lnTo>
                        <a:pt x="2910" y="0"/>
                      </a:lnTo>
                      <a:lnTo>
                        <a:pt x="2910" y="0"/>
                      </a:lnTo>
                      <a:lnTo>
                        <a:pt x="2910" y="0"/>
                      </a:lnTo>
                      <a:lnTo>
                        <a:pt x="2910" y="0"/>
                      </a:lnTo>
                      <a:lnTo>
                        <a:pt x="2910" y="0"/>
                      </a:lnTo>
                      <a:lnTo>
                        <a:pt x="2910" y="0"/>
                      </a:lnTo>
                      <a:lnTo>
                        <a:pt x="2916" y="0"/>
                      </a:lnTo>
                      <a:lnTo>
                        <a:pt x="2916" y="0"/>
                      </a:lnTo>
                      <a:lnTo>
                        <a:pt x="2916" y="0"/>
                      </a:lnTo>
                      <a:lnTo>
                        <a:pt x="2916" y="0"/>
                      </a:lnTo>
                      <a:lnTo>
                        <a:pt x="2928" y="0"/>
                      </a:lnTo>
                      <a:lnTo>
                        <a:pt x="2928" y="0"/>
                      </a:lnTo>
                      <a:lnTo>
                        <a:pt x="2928" y="0"/>
                      </a:lnTo>
                      <a:lnTo>
                        <a:pt x="2928" y="0"/>
                      </a:lnTo>
                      <a:lnTo>
                        <a:pt x="2928" y="0"/>
                      </a:lnTo>
                      <a:lnTo>
                        <a:pt x="2934" y="0"/>
                      </a:lnTo>
                      <a:lnTo>
                        <a:pt x="2934" y="0"/>
                      </a:lnTo>
                      <a:lnTo>
                        <a:pt x="2940"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3006" y="0"/>
                      </a:lnTo>
                      <a:lnTo>
                        <a:pt x="3006" y="0"/>
                      </a:lnTo>
                      <a:lnTo>
                        <a:pt x="3012" y="0"/>
                      </a:lnTo>
                      <a:lnTo>
                        <a:pt x="3012" y="0"/>
                      </a:lnTo>
                      <a:lnTo>
                        <a:pt x="3012" y="0"/>
                      </a:lnTo>
                      <a:lnTo>
                        <a:pt x="3012" y="0"/>
                      </a:lnTo>
                      <a:lnTo>
                        <a:pt x="3012" y="0"/>
                      </a:lnTo>
                      <a:lnTo>
                        <a:pt x="3024" y="0"/>
                      </a:lnTo>
                      <a:lnTo>
                        <a:pt x="3024" y="0"/>
                      </a:lnTo>
                      <a:lnTo>
                        <a:pt x="3024" y="0"/>
                      </a:lnTo>
                      <a:lnTo>
                        <a:pt x="3024"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66" y="0"/>
                      </a:lnTo>
                      <a:lnTo>
                        <a:pt x="3066" y="0"/>
                      </a:lnTo>
                      <a:lnTo>
                        <a:pt x="3072" y="0"/>
                      </a:lnTo>
                      <a:lnTo>
                        <a:pt x="3072" y="0"/>
                      </a:lnTo>
                      <a:lnTo>
                        <a:pt x="3072" y="0"/>
                      </a:lnTo>
                      <a:lnTo>
                        <a:pt x="3072" y="0"/>
                      </a:lnTo>
                      <a:lnTo>
                        <a:pt x="3072" y="0"/>
                      </a:lnTo>
                      <a:lnTo>
                        <a:pt x="3072" y="0"/>
                      </a:lnTo>
                      <a:lnTo>
                        <a:pt x="3078" y="0"/>
                      </a:lnTo>
                      <a:lnTo>
                        <a:pt x="3078" y="0"/>
                      </a:lnTo>
                      <a:lnTo>
                        <a:pt x="3078" y="0"/>
                      </a:lnTo>
                      <a:lnTo>
                        <a:pt x="3078" y="0"/>
                      </a:lnTo>
                      <a:lnTo>
                        <a:pt x="3090" y="0"/>
                      </a:lnTo>
                      <a:lnTo>
                        <a:pt x="3090" y="0"/>
                      </a:lnTo>
                      <a:lnTo>
                        <a:pt x="3090" y="0"/>
                      </a:lnTo>
                      <a:lnTo>
                        <a:pt x="3090" y="0"/>
                      </a:lnTo>
                      <a:lnTo>
                        <a:pt x="3090" y="0"/>
                      </a:lnTo>
                      <a:lnTo>
                        <a:pt x="3096" y="0"/>
                      </a:lnTo>
                      <a:lnTo>
                        <a:pt x="3096"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20" y="0"/>
                      </a:lnTo>
                      <a:lnTo>
                        <a:pt x="3120" y="0"/>
                      </a:lnTo>
                      <a:lnTo>
                        <a:pt x="3120" y="0"/>
                      </a:lnTo>
                      <a:lnTo>
                        <a:pt x="3132" y="0"/>
                      </a:lnTo>
                      <a:lnTo>
                        <a:pt x="3132" y="0"/>
                      </a:lnTo>
                      <a:lnTo>
                        <a:pt x="3132" y="0"/>
                      </a:lnTo>
                      <a:lnTo>
                        <a:pt x="3132" y="0"/>
                      </a:lnTo>
                      <a:lnTo>
                        <a:pt x="3132" y="0"/>
                      </a:lnTo>
                      <a:lnTo>
                        <a:pt x="3132" y="0"/>
                      </a:lnTo>
                      <a:lnTo>
                        <a:pt x="3138" y="0"/>
                      </a:lnTo>
                      <a:lnTo>
                        <a:pt x="3144" y="0"/>
                      </a:lnTo>
                      <a:lnTo>
                        <a:pt x="3144"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62" y="0"/>
                      </a:lnTo>
                      <a:lnTo>
                        <a:pt x="3168" y="0"/>
                      </a:lnTo>
                      <a:lnTo>
                        <a:pt x="3174" y="0"/>
                      </a:lnTo>
                      <a:lnTo>
                        <a:pt x="3174" y="0"/>
                      </a:lnTo>
                      <a:lnTo>
                        <a:pt x="3174" y="0"/>
                      </a:lnTo>
                      <a:lnTo>
                        <a:pt x="3174" y="0"/>
                      </a:lnTo>
                      <a:lnTo>
                        <a:pt x="3174" y="0"/>
                      </a:lnTo>
                      <a:lnTo>
                        <a:pt x="3174" y="0"/>
                      </a:lnTo>
                      <a:lnTo>
                        <a:pt x="3186" y="0"/>
                      </a:lnTo>
                      <a:lnTo>
                        <a:pt x="3186" y="0"/>
                      </a:lnTo>
                      <a:lnTo>
                        <a:pt x="3186"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210" y="0"/>
                      </a:lnTo>
                      <a:lnTo>
                        <a:pt x="3210" y="0"/>
                      </a:lnTo>
                      <a:lnTo>
                        <a:pt x="3210" y="0"/>
                      </a:lnTo>
                      <a:lnTo>
                        <a:pt x="3216" y="0"/>
                      </a:lnTo>
                      <a:lnTo>
                        <a:pt x="3216" y="0"/>
                      </a:lnTo>
                      <a:lnTo>
                        <a:pt x="3216" y="0"/>
                      </a:lnTo>
                      <a:lnTo>
                        <a:pt x="3216" y="0"/>
                      </a:lnTo>
                      <a:lnTo>
                        <a:pt x="3228" y="0"/>
                      </a:lnTo>
                      <a:lnTo>
                        <a:pt x="3228" y="0"/>
                      </a:lnTo>
                      <a:lnTo>
                        <a:pt x="3228" y="0"/>
                      </a:lnTo>
                      <a:lnTo>
                        <a:pt x="3228" y="0"/>
                      </a:lnTo>
                      <a:lnTo>
                        <a:pt x="3228" y="0"/>
                      </a:lnTo>
                      <a:lnTo>
                        <a:pt x="3234" y="0"/>
                      </a:lnTo>
                      <a:lnTo>
                        <a:pt x="3234" y="0"/>
                      </a:lnTo>
                      <a:lnTo>
                        <a:pt x="3234" y="0"/>
                      </a:lnTo>
                      <a:lnTo>
                        <a:pt x="3234" y="0"/>
                      </a:lnTo>
                      <a:lnTo>
                        <a:pt x="3234" y="0"/>
                      </a:lnTo>
                      <a:lnTo>
                        <a:pt x="3234" y="0"/>
                      </a:lnTo>
                      <a:lnTo>
                        <a:pt x="3240" y="0"/>
                      </a:lnTo>
                      <a:lnTo>
                        <a:pt x="3240" y="0"/>
                      </a:lnTo>
                      <a:lnTo>
                        <a:pt x="3240" y="0"/>
                      </a:lnTo>
                      <a:lnTo>
                        <a:pt x="3240" y="0"/>
                      </a:lnTo>
                      <a:lnTo>
                        <a:pt x="3240" y="0"/>
                      </a:lnTo>
                      <a:lnTo>
                        <a:pt x="3240" y="0"/>
                      </a:lnTo>
                      <a:lnTo>
                        <a:pt x="3240" y="0"/>
                      </a:lnTo>
                      <a:lnTo>
                        <a:pt x="3240" y="0"/>
                      </a:lnTo>
                      <a:lnTo>
                        <a:pt x="3240" y="0"/>
                      </a:lnTo>
                      <a:lnTo>
                        <a:pt x="3246" y="0"/>
                      </a:lnTo>
                      <a:lnTo>
                        <a:pt x="3246" y="0"/>
                      </a:lnTo>
                      <a:lnTo>
                        <a:pt x="3246" y="0"/>
                      </a:lnTo>
                      <a:lnTo>
                        <a:pt x="3246" y="0"/>
                      </a:lnTo>
                      <a:lnTo>
                        <a:pt x="3246" y="0"/>
                      </a:lnTo>
                      <a:lnTo>
                        <a:pt x="3246" y="0"/>
                      </a:lnTo>
                      <a:lnTo>
                        <a:pt x="3252"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82" y="0"/>
                      </a:lnTo>
                      <a:lnTo>
                        <a:pt x="3282" y="0"/>
                      </a:lnTo>
                      <a:lnTo>
                        <a:pt x="3282" y="0"/>
                      </a:lnTo>
                      <a:lnTo>
                        <a:pt x="3294" y="0"/>
                      </a:lnTo>
                      <a:lnTo>
                        <a:pt x="3294" y="0"/>
                      </a:lnTo>
                      <a:lnTo>
                        <a:pt x="3294" y="0"/>
                      </a:lnTo>
                      <a:lnTo>
                        <a:pt x="3294" y="0"/>
                      </a:lnTo>
                      <a:lnTo>
                        <a:pt x="3294" y="0"/>
                      </a:lnTo>
                      <a:lnTo>
                        <a:pt x="3294" y="0"/>
                      </a:lnTo>
                      <a:lnTo>
                        <a:pt x="3300" y="0"/>
                      </a:lnTo>
                      <a:lnTo>
                        <a:pt x="3306" y="0"/>
                      </a:lnTo>
                      <a:lnTo>
                        <a:pt x="3312" y="0"/>
                      </a:lnTo>
                      <a:lnTo>
                        <a:pt x="3312" y="0"/>
                      </a:lnTo>
                      <a:lnTo>
                        <a:pt x="3312" y="0"/>
                      </a:lnTo>
                      <a:lnTo>
                        <a:pt x="3312" y="0"/>
                      </a:lnTo>
                      <a:lnTo>
                        <a:pt x="3312" y="0"/>
                      </a:lnTo>
                      <a:lnTo>
                        <a:pt x="3312" y="0"/>
                      </a:lnTo>
                      <a:lnTo>
                        <a:pt x="3318" y="0"/>
                      </a:lnTo>
                      <a:lnTo>
                        <a:pt x="3318" y="0"/>
                      </a:lnTo>
                      <a:lnTo>
                        <a:pt x="3318" y="0"/>
                      </a:lnTo>
                      <a:lnTo>
                        <a:pt x="3318" y="0"/>
                      </a:lnTo>
                      <a:lnTo>
                        <a:pt x="3318" y="0"/>
                      </a:lnTo>
                      <a:lnTo>
                        <a:pt x="3318" y="0"/>
                      </a:lnTo>
                      <a:lnTo>
                        <a:pt x="3324" y="0"/>
                      </a:lnTo>
                      <a:lnTo>
                        <a:pt x="3324" y="0"/>
                      </a:lnTo>
                      <a:lnTo>
                        <a:pt x="3330" y="0"/>
                      </a:lnTo>
                      <a:lnTo>
                        <a:pt x="3336" y="0"/>
                      </a:lnTo>
                      <a:lnTo>
                        <a:pt x="3336" y="0"/>
                      </a:lnTo>
                      <a:lnTo>
                        <a:pt x="3336" y="0"/>
                      </a:lnTo>
                      <a:lnTo>
                        <a:pt x="3336" y="0"/>
                      </a:lnTo>
                      <a:lnTo>
                        <a:pt x="3336" y="0"/>
                      </a:lnTo>
                      <a:lnTo>
                        <a:pt x="3336" y="0"/>
                      </a:lnTo>
                      <a:lnTo>
                        <a:pt x="3348" y="0"/>
                      </a:lnTo>
                      <a:lnTo>
                        <a:pt x="3348" y="0"/>
                      </a:lnTo>
                      <a:lnTo>
                        <a:pt x="3348" y="0"/>
                      </a:lnTo>
                      <a:lnTo>
                        <a:pt x="3354"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72" y="0"/>
                      </a:lnTo>
                      <a:lnTo>
                        <a:pt x="3372" y="0"/>
                      </a:lnTo>
                      <a:lnTo>
                        <a:pt x="3378" y="0"/>
                      </a:lnTo>
                      <a:lnTo>
                        <a:pt x="3378" y="0"/>
                      </a:lnTo>
                      <a:lnTo>
                        <a:pt x="3378" y="0"/>
                      </a:lnTo>
                      <a:lnTo>
                        <a:pt x="3378" y="0"/>
                      </a:lnTo>
                      <a:lnTo>
                        <a:pt x="3378" y="0"/>
                      </a:lnTo>
                      <a:lnTo>
                        <a:pt x="3390" y="0"/>
                      </a:lnTo>
                      <a:lnTo>
                        <a:pt x="3390" y="0"/>
                      </a:lnTo>
                      <a:lnTo>
                        <a:pt x="3390" y="0"/>
                      </a:lnTo>
                      <a:lnTo>
                        <a:pt x="3390" y="0"/>
                      </a:lnTo>
                      <a:lnTo>
                        <a:pt x="3396" y="0"/>
                      </a:lnTo>
                      <a:lnTo>
                        <a:pt x="3396" y="0"/>
                      </a:lnTo>
                      <a:lnTo>
                        <a:pt x="3396"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8" y="0"/>
                      </a:lnTo>
                      <a:lnTo>
                        <a:pt x="3438" y="0"/>
                      </a:lnTo>
                      <a:lnTo>
                        <a:pt x="3438" y="0"/>
                      </a:lnTo>
                      <a:lnTo>
                        <a:pt x="3438" y="0"/>
                      </a:lnTo>
                      <a:lnTo>
                        <a:pt x="3438" y="0"/>
                      </a:lnTo>
                      <a:lnTo>
                        <a:pt x="3438" y="0"/>
                      </a:lnTo>
                      <a:lnTo>
                        <a:pt x="3444" y="0"/>
                      </a:lnTo>
                      <a:lnTo>
                        <a:pt x="3444" y="0"/>
                      </a:lnTo>
                      <a:lnTo>
                        <a:pt x="3444" y="0"/>
                      </a:lnTo>
                      <a:lnTo>
                        <a:pt x="3444" y="0"/>
                      </a:lnTo>
                      <a:lnTo>
                        <a:pt x="3444" y="0"/>
                      </a:lnTo>
                      <a:lnTo>
                        <a:pt x="3444" y="0"/>
                      </a:lnTo>
                      <a:lnTo>
                        <a:pt x="3450" y="0"/>
                      </a:lnTo>
                      <a:lnTo>
                        <a:pt x="3450" y="0"/>
                      </a:lnTo>
                      <a:lnTo>
                        <a:pt x="3450" y="0"/>
                      </a:lnTo>
                      <a:lnTo>
                        <a:pt x="3450" y="0"/>
                      </a:lnTo>
                      <a:lnTo>
                        <a:pt x="3450" y="0"/>
                      </a:lnTo>
                      <a:lnTo>
                        <a:pt x="3450" y="0"/>
                      </a:lnTo>
                      <a:lnTo>
                        <a:pt x="3450" y="0"/>
                      </a:lnTo>
                      <a:lnTo>
                        <a:pt x="3456" y="0"/>
                      </a:lnTo>
                      <a:lnTo>
                        <a:pt x="3456" y="0"/>
                      </a:lnTo>
                      <a:lnTo>
                        <a:pt x="3456" y="0"/>
                      </a:lnTo>
                      <a:lnTo>
                        <a:pt x="3456" y="0"/>
                      </a:lnTo>
                      <a:lnTo>
                        <a:pt x="3456" y="0"/>
                      </a:lnTo>
                      <a:lnTo>
                        <a:pt x="3456" y="0"/>
                      </a:lnTo>
                      <a:lnTo>
                        <a:pt x="3456" y="0"/>
                      </a:lnTo>
                      <a:lnTo>
                        <a:pt x="3456" y="0"/>
                      </a:lnTo>
                      <a:lnTo>
                        <a:pt x="3456" y="0"/>
                      </a:lnTo>
                      <a:lnTo>
                        <a:pt x="3462" y="0"/>
                      </a:lnTo>
                      <a:lnTo>
                        <a:pt x="3462" y="0"/>
                      </a:lnTo>
                      <a:lnTo>
                        <a:pt x="3462" y="0"/>
                      </a:lnTo>
                      <a:lnTo>
                        <a:pt x="3462" y="0"/>
                      </a:lnTo>
                      <a:lnTo>
                        <a:pt x="3462" y="0"/>
                      </a:lnTo>
                      <a:lnTo>
                        <a:pt x="3462" y="0"/>
                      </a:lnTo>
                      <a:lnTo>
                        <a:pt x="3462" y="0"/>
                      </a:lnTo>
                      <a:lnTo>
                        <a:pt x="3462" y="0"/>
                      </a:lnTo>
                      <a:lnTo>
                        <a:pt x="3468" y="0"/>
                      </a:lnTo>
                      <a:lnTo>
                        <a:pt x="3468" y="0"/>
                      </a:lnTo>
                      <a:lnTo>
                        <a:pt x="3468" y="0"/>
                      </a:lnTo>
                      <a:lnTo>
                        <a:pt x="3468" y="0"/>
                      </a:lnTo>
                      <a:lnTo>
                        <a:pt x="3468" y="0"/>
                      </a:lnTo>
                      <a:lnTo>
                        <a:pt x="3468" y="0"/>
                      </a:lnTo>
                      <a:lnTo>
                        <a:pt x="3468" y="0"/>
                      </a:lnTo>
                      <a:lnTo>
                        <a:pt x="3468" y="0"/>
                      </a:lnTo>
                      <a:lnTo>
                        <a:pt x="3474" y="0"/>
                      </a:lnTo>
                      <a:lnTo>
                        <a:pt x="3474" y="0"/>
                      </a:lnTo>
                      <a:lnTo>
                        <a:pt x="3474" y="0"/>
                      </a:lnTo>
                      <a:lnTo>
                        <a:pt x="3474" y="0"/>
                      </a:lnTo>
                      <a:lnTo>
                        <a:pt x="3474" y="0"/>
                      </a:lnTo>
                      <a:lnTo>
                        <a:pt x="3480" y="0"/>
                      </a:lnTo>
                      <a:lnTo>
                        <a:pt x="3480" y="0"/>
                      </a:lnTo>
                      <a:lnTo>
                        <a:pt x="3480" y="0"/>
                      </a:lnTo>
                      <a:lnTo>
                        <a:pt x="3480" y="0"/>
                      </a:lnTo>
                      <a:lnTo>
                        <a:pt x="3480" y="0"/>
                      </a:lnTo>
                      <a:lnTo>
                        <a:pt x="3480" y="0"/>
                      </a:lnTo>
                      <a:lnTo>
                        <a:pt x="3486" y="0"/>
                      </a:lnTo>
                      <a:lnTo>
                        <a:pt x="3486" y="0"/>
                      </a:lnTo>
                      <a:lnTo>
                        <a:pt x="3486" y="0"/>
                      </a:lnTo>
                      <a:lnTo>
                        <a:pt x="3498" y="0"/>
                      </a:lnTo>
                      <a:lnTo>
                        <a:pt x="3498" y="0"/>
                      </a:lnTo>
                      <a:lnTo>
                        <a:pt x="3498" y="0"/>
                      </a:lnTo>
                      <a:lnTo>
                        <a:pt x="3498" y="0"/>
                      </a:lnTo>
                      <a:lnTo>
                        <a:pt x="3498" y="0"/>
                      </a:lnTo>
                      <a:lnTo>
                        <a:pt x="3498" y="0"/>
                      </a:lnTo>
                      <a:lnTo>
                        <a:pt x="3498" y="0"/>
                      </a:lnTo>
                      <a:lnTo>
                        <a:pt x="3510" y="0"/>
                      </a:lnTo>
                      <a:lnTo>
                        <a:pt x="3510"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8" y="0"/>
                      </a:lnTo>
                      <a:lnTo>
                        <a:pt x="3534" y="0"/>
                      </a:lnTo>
                      <a:lnTo>
                        <a:pt x="3534" y="0"/>
                      </a:lnTo>
                      <a:lnTo>
                        <a:pt x="3540" y="0"/>
                      </a:lnTo>
                      <a:lnTo>
                        <a:pt x="3540" y="0"/>
                      </a:lnTo>
                      <a:lnTo>
                        <a:pt x="3540" y="0"/>
                      </a:lnTo>
                      <a:lnTo>
                        <a:pt x="3540" y="0"/>
                      </a:lnTo>
                      <a:lnTo>
                        <a:pt x="3540" y="0"/>
                      </a:lnTo>
                      <a:lnTo>
                        <a:pt x="3552" y="0"/>
                      </a:lnTo>
                      <a:lnTo>
                        <a:pt x="3552" y="0"/>
                      </a:lnTo>
                      <a:lnTo>
                        <a:pt x="3552" y="0"/>
                      </a:lnTo>
                      <a:lnTo>
                        <a:pt x="3552" y="0"/>
                      </a:lnTo>
                      <a:lnTo>
                        <a:pt x="3558" y="0"/>
                      </a:lnTo>
                      <a:lnTo>
                        <a:pt x="3558" y="0"/>
                      </a:lnTo>
                      <a:lnTo>
                        <a:pt x="3558" y="0"/>
                      </a:lnTo>
                      <a:lnTo>
                        <a:pt x="3558" y="0"/>
                      </a:lnTo>
                      <a:lnTo>
                        <a:pt x="3558" y="0"/>
                      </a:lnTo>
                      <a:lnTo>
                        <a:pt x="3558" y="0"/>
                      </a:lnTo>
                      <a:lnTo>
                        <a:pt x="3564" y="0"/>
                      </a:lnTo>
                      <a:lnTo>
                        <a:pt x="3564" y="0"/>
                      </a:lnTo>
                      <a:lnTo>
                        <a:pt x="3564" y="0"/>
                      </a:lnTo>
                      <a:lnTo>
                        <a:pt x="3564" y="0"/>
                      </a:lnTo>
                      <a:lnTo>
                        <a:pt x="3564" y="0"/>
                      </a:lnTo>
                      <a:lnTo>
                        <a:pt x="3576" y="0"/>
                      </a:lnTo>
                      <a:lnTo>
                        <a:pt x="3576" y="0"/>
                      </a:lnTo>
                      <a:lnTo>
                        <a:pt x="3576" y="0"/>
                      </a:lnTo>
                      <a:lnTo>
                        <a:pt x="3582" y="0"/>
                      </a:lnTo>
                      <a:lnTo>
                        <a:pt x="3582" y="0"/>
                      </a:lnTo>
                      <a:lnTo>
                        <a:pt x="3582" y="0"/>
                      </a:lnTo>
                      <a:lnTo>
                        <a:pt x="3582" y="0"/>
                      </a:lnTo>
                      <a:lnTo>
                        <a:pt x="3594" y="0"/>
                      </a:lnTo>
                      <a:lnTo>
                        <a:pt x="3594" y="0"/>
                      </a:lnTo>
                      <a:lnTo>
                        <a:pt x="3594" y="0"/>
                      </a:lnTo>
                      <a:lnTo>
                        <a:pt x="3594" y="0"/>
                      </a:lnTo>
                      <a:lnTo>
                        <a:pt x="3594" y="0"/>
                      </a:lnTo>
                      <a:lnTo>
                        <a:pt x="3600" y="0"/>
                      </a:lnTo>
                      <a:lnTo>
                        <a:pt x="3600"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24" y="0"/>
                      </a:lnTo>
                      <a:lnTo>
                        <a:pt x="3624" y="0"/>
                      </a:lnTo>
                      <a:lnTo>
                        <a:pt x="3630" y="0"/>
                      </a:lnTo>
                      <a:lnTo>
                        <a:pt x="3636" y="0"/>
                      </a:lnTo>
                      <a:lnTo>
                        <a:pt x="3636" y="0"/>
                      </a:lnTo>
                      <a:lnTo>
                        <a:pt x="3636" y="0"/>
                      </a:lnTo>
                      <a:lnTo>
                        <a:pt x="3636" y="0"/>
                      </a:lnTo>
                      <a:lnTo>
                        <a:pt x="3636" y="0"/>
                      </a:lnTo>
                      <a:lnTo>
                        <a:pt x="3636" y="0"/>
                      </a:lnTo>
                      <a:lnTo>
                        <a:pt x="3642" y="0"/>
                      </a:lnTo>
                      <a:lnTo>
                        <a:pt x="3642" y="0"/>
                      </a:lnTo>
                      <a:lnTo>
                        <a:pt x="3642" y="0"/>
                      </a:lnTo>
                      <a:lnTo>
                        <a:pt x="3642" y="0"/>
                      </a:lnTo>
                      <a:lnTo>
                        <a:pt x="3642" y="0"/>
                      </a:lnTo>
                      <a:lnTo>
                        <a:pt x="3642" y="0"/>
                      </a:lnTo>
                      <a:lnTo>
                        <a:pt x="3648" y="0"/>
                      </a:lnTo>
                      <a:lnTo>
                        <a:pt x="3648" y="0"/>
                      </a:lnTo>
                      <a:lnTo>
                        <a:pt x="3648" y="0"/>
                      </a:lnTo>
                      <a:lnTo>
                        <a:pt x="3648" y="0"/>
                      </a:lnTo>
                      <a:lnTo>
                        <a:pt x="3648" y="0"/>
                      </a:lnTo>
                      <a:lnTo>
                        <a:pt x="3648" y="0"/>
                      </a:lnTo>
                      <a:lnTo>
                        <a:pt x="3648" y="0"/>
                      </a:lnTo>
                      <a:lnTo>
                        <a:pt x="3654" y="0"/>
                      </a:lnTo>
                      <a:lnTo>
                        <a:pt x="3654" y="0"/>
                      </a:lnTo>
                      <a:lnTo>
                        <a:pt x="3654" y="0"/>
                      </a:lnTo>
                      <a:lnTo>
                        <a:pt x="3654" y="0"/>
                      </a:lnTo>
                      <a:lnTo>
                        <a:pt x="3654" y="0"/>
                      </a:lnTo>
                      <a:lnTo>
                        <a:pt x="3654" y="0"/>
                      </a:lnTo>
                      <a:lnTo>
                        <a:pt x="3654" y="0"/>
                      </a:lnTo>
                      <a:lnTo>
                        <a:pt x="3660" y="0"/>
                      </a:lnTo>
                      <a:lnTo>
                        <a:pt x="3660" y="0"/>
                      </a:lnTo>
                      <a:lnTo>
                        <a:pt x="3660" y="0"/>
                      </a:lnTo>
                      <a:lnTo>
                        <a:pt x="3660" y="0"/>
                      </a:lnTo>
                      <a:lnTo>
                        <a:pt x="3660"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90" y="0"/>
                      </a:lnTo>
                      <a:lnTo>
                        <a:pt x="3690" y="0"/>
                      </a:lnTo>
                      <a:lnTo>
                        <a:pt x="3696" y="0"/>
                      </a:lnTo>
                      <a:lnTo>
                        <a:pt x="3702" y="0"/>
                      </a:lnTo>
                      <a:lnTo>
                        <a:pt x="3702" y="0"/>
                      </a:lnTo>
                      <a:lnTo>
                        <a:pt x="3702" y="0"/>
                      </a:lnTo>
                      <a:lnTo>
                        <a:pt x="3702" y="0"/>
                      </a:lnTo>
                      <a:lnTo>
                        <a:pt x="3702" y="0"/>
                      </a:lnTo>
                      <a:lnTo>
                        <a:pt x="3702" y="0"/>
                      </a:lnTo>
                      <a:lnTo>
                        <a:pt x="3714" y="0"/>
                      </a:lnTo>
                      <a:lnTo>
                        <a:pt x="3714" y="0"/>
                      </a:lnTo>
                      <a:lnTo>
                        <a:pt x="3714"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56" y="0"/>
                      </a:lnTo>
                      <a:lnTo>
                        <a:pt x="3756" y="0"/>
                      </a:lnTo>
                      <a:lnTo>
                        <a:pt x="3756" y="0"/>
                      </a:lnTo>
                      <a:lnTo>
                        <a:pt x="3756" y="0"/>
                      </a:lnTo>
                      <a:lnTo>
                        <a:pt x="3762" y="0"/>
                      </a:lnTo>
                      <a:lnTo>
                        <a:pt x="3762" y="0"/>
                      </a:lnTo>
                      <a:lnTo>
                        <a:pt x="3762" y="0"/>
                      </a:lnTo>
                      <a:lnTo>
                        <a:pt x="3762" y="0"/>
                      </a:lnTo>
                      <a:lnTo>
                        <a:pt x="3762" y="0"/>
                      </a:lnTo>
                      <a:lnTo>
                        <a:pt x="3762" y="0"/>
                      </a:lnTo>
                      <a:lnTo>
                        <a:pt x="3768" y="0"/>
                      </a:lnTo>
                      <a:lnTo>
                        <a:pt x="3768" y="0"/>
                      </a:lnTo>
                      <a:lnTo>
                        <a:pt x="3768" y="0"/>
                      </a:lnTo>
                      <a:lnTo>
                        <a:pt x="3768" y="0"/>
                      </a:lnTo>
                      <a:lnTo>
                        <a:pt x="3768" y="0"/>
                      </a:lnTo>
                      <a:lnTo>
                        <a:pt x="3780" y="0"/>
                      </a:lnTo>
                      <a:lnTo>
                        <a:pt x="3780" y="0"/>
                      </a:lnTo>
                      <a:lnTo>
                        <a:pt x="3780" y="0"/>
                      </a:lnTo>
                      <a:lnTo>
                        <a:pt x="3780" y="0"/>
                      </a:lnTo>
                      <a:lnTo>
                        <a:pt x="3786" y="0"/>
                      </a:lnTo>
                      <a:lnTo>
                        <a:pt x="3786" y="0"/>
                      </a:lnTo>
                      <a:lnTo>
                        <a:pt x="3786" y="0"/>
                      </a:lnTo>
                      <a:lnTo>
                        <a:pt x="3798" y="0"/>
                      </a:lnTo>
                      <a:lnTo>
                        <a:pt x="3798" y="0"/>
                      </a:lnTo>
                      <a:lnTo>
                        <a:pt x="3798" y="0"/>
                      </a:lnTo>
                      <a:lnTo>
                        <a:pt x="3798" y="0"/>
                      </a:lnTo>
                      <a:lnTo>
                        <a:pt x="3798" y="0"/>
                      </a:lnTo>
                      <a:lnTo>
                        <a:pt x="3798" y="0"/>
                      </a:lnTo>
                      <a:lnTo>
                        <a:pt x="3804" y="0"/>
                      </a:lnTo>
                      <a:lnTo>
                        <a:pt x="3804" y="0"/>
                      </a:lnTo>
                      <a:lnTo>
                        <a:pt x="3804" y="0"/>
                      </a:lnTo>
                      <a:lnTo>
                        <a:pt x="3804" y="0"/>
                      </a:lnTo>
                      <a:lnTo>
                        <a:pt x="3804" y="0"/>
                      </a:lnTo>
                      <a:lnTo>
                        <a:pt x="3804" y="0"/>
                      </a:lnTo>
                      <a:lnTo>
                        <a:pt x="3810" y="0"/>
                      </a:lnTo>
                      <a:lnTo>
                        <a:pt x="3810" y="0"/>
                      </a:lnTo>
                      <a:lnTo>
                        <a:pt x="3810" y="0"/>
                      </a:lnTo>
                      <a:lnTo>
                        <a:pt x="3822" y="0"/>
                      </a:lnTo>
                      <a:lnTo>
                        <a:pt x="3822" y="0"/>
                      </a:lnTo>
                      <a:lnTo>
                        <a:pt x="3822" y="0"/>
                      </a:lnTo>
                      <a:lnTo>
                        <a:pt x="3822" y="0"/>
                      </a:lnTo>
                      <a:lnTo>
                        <a:pt x="3822" y="0"/>
                      </a:lnTo>
                      <a:lnTo>
                        <a:pt x="3822" y="0"/>
                      </a:lnTo>
                      <a:lnTo>
                        <a:pt x="3828" y="0"/>
                      </a:lnTo>
                      <a:lnTo>
                        <a:pt x="3834" y="0"/>
                      </a:lnTo>
                      <a:lnTo>
                        <a:pt x="3834"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64" y="0"/>
                      </a:lnTo>
                      <a:lnTo>
                        <a:pt x="3870" y="0"/>
                      </a:lnTo>
                      <a:lnTo>
                        <a:pt x="3870"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94" y="0"/>
                      </a:lnTo>
                      <a:lnTo>
                        <a:pt x="3900" y="0"/>
                      </a:lnTo>
                      <a:lnTo>
                        <a:pt x="3900" y="0"/>
                      </a:lnTo>
                      <a:lnTo>
                        <a:pt x="3906" y="0"/>
                      </a:lnTo>
                      <a:lnTo>
                        <a:pt x="3906" y="0"/>
                      </a:lnTo>
                      <a:lnTo>
                        <a:pt x="3906" y="0"/>
                      </a:lnTo>
                      <a:lnTo>
                        <a:pt x="3906" y="0"/>
                      </a:lnTo>
                      <a:lnTo>
                        <a:pt x="3906" y="0"/>
                      </a:lnTo>
                      <a:lnTo>
                        <a:pt x="3918" y="0"/>
                      </a:lnTo>
                      <a:lnTo>
                        <a:pt x="3918" y="0"/>
                      </a:lnTo>
                      <a:lnTo>
                        <a:pt x="3918" y="0"/>
                      </a:lnTo>
                      <a:lnTo>
                        <a:pt x="3918" y="0"/>
                      </a:lnTo>
                      <a:lnTo>
                        <a:pt x="3924" y="0"/>
                      </a:lnTo>
                      <a:lnTo>
                        <a:pt x="3924" y="0"/>
                      </a:lnTo>
                      <a:lnTo>
                        <a:pt x="3924" y="0"/>
                      </a:lnTo>
                      <a:lnTo>
                        <a:pt x="3924" y="0"/>
                      </a:lnTo>
                      <a:lnTo>
                        <a:pt x="3924" y="0"/>
                      </a:lnTo>
                      <a:lnTo>
                        <a:pt x="3924" y="0"/>
                      </a:lnTo>
                      <a:lnTo>
                        <a:pt x="3930" y="0"/>
                      </a:lnTo>
                      <a:lnTo>
                        <a:pt x="3930" y="0"/>
                      </a:lnTo>
                      <a:lnTo>
                        <a:pt x="3930" y="0"/>
                      </a:lnTo>
                      <a:lnTo>
                        <a:pt x="3930" y="0"/>
                      </a:lnTo>
                      <a:lnTo>
                        <a:pt x="3930" y="0"/>
                      </a:lnTo>
                      <a:lnTo>
                        <a:pt x="3942" y="0"/>
                      </a:lnTo>
                      <a:lnTo>
                        <a:pt x="3942" y="0"/>
                      </a:lnTo>
                      <a:lnTo>
                        <a:pt x="3942" y="0"/>
                      </a:lnTo>
                      <a:lnTo>
                        <a:pt x="3948" y="0"/>
                      </a:lnTo>
                      <a:lnTo>
                        <a:pt x="3948" y="0"/>
                      </a:lnTo>
                      <a:lnTo>
                        <a:pt x="3948" y="0"/>
                      </a:lnTo>
                      <a:lnTo>
                        <a:pt x="3948" y="0"/>
                      </a:lnTo>
                      <a:lnTo>
                        <a:pt x="3960" y="0"/>
                      </a:lnTo>
                      <a:lnTo>
                        <a:pt x="3960" y="0"/>
                      </a:lnTo>
                      <a:lnTo>
                        <a:pt x="3960" y="0"/>
                      </a:lnTo>
                      <a:lnTo>
                        <a:pt x="3960" y="0"/>
                      </a:lnTo>
                      <a:lnTo>
                        <a:pt x="3960" y="0"/>
                      </a:lnTo>
                      <a:lnTo>
                        <a:pt x="3966" y="0"/>
                      </a:lnTo>
                      <a:lnTo>
                        <a:pt x="3966" y="0"/>
                      </a:lnTo>
                      <a:lnTo>
                        <a:pt x="3966" y="0"/>
                      </a:lnTo>
                      <a:lnTo>
                        <a:pt x="3966" y="0"/>
                      </a:lnTo>
                      <a:lnTo>
                        <a:pt x="3966" y="0"/>
                      </a:lnTo>
                      <a:lnTo>
                        <a:pt x="3966" y="0"/>
                      </a:lnTo>
                      <a:lnTo>
                        <a:pt x="3972" y="0"/>
                      </a:lnTo>
                      <a:lnTo>
                        <a:pt x="3972" y="0"/>
                      </a:lnTo>
                      <a:lnTo>
                        <a:pt x="3972" y="0"/>
                      </a:lnTo>
                      <a:lnTo>
                        <a:pt x="3972" y="0"/>
                      </a:lnTo>
                      <a:lnTo>
                        <a:pt x="3984" y="0"/>
                      </a:lnTo>
                      <a:lnTo>
                        <a:pt x="3984" y="0"/>
                      </a:lnTo>
                      <a:lnTo>
                        <a:pt x="3984" y="0"/>
                      </a:lnTo>
                      <a:lnTo>
                        <a:pt x="3984" y="0"/>
                      </a:lnTo>
                      <a:lnTo>
                        <a:pt x="3984" y="0"/>
                      </a:lnTo>
                      <a:lnTo>
                        <a:pt x="3990" y="0"/>
                      </a:lnTo>
                      <a:lnTo>
                        <a:pt x="3990" y="0"/>
                      </a:lnTo>
                      <a:lnTo>
                        <a:pt x="3996"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14" y="0"/>
                      </a:lnTo>
                      <a:lnTo>
                        <a:pt x="4014" y="0"/>
                      </a:lnTo>
                      <a:lnTo>
                        <a:pt x="4026" y="0"/>
                      </a:lnTo>
                      <a:lnTo>
                        <a:pt x="4026" y="0"/>
                      </a:lnTo>
                      <a:lnTo>
                        <a:pt x="4026" y="0"/>
                      </a:lnTo>
                      <a:lnTo>
                        <a:pt x="4026" y="0"/>
                      </a:lnTo>
                      <a:lnTo>
                        <a:pt x="4026" y="0"/>
                      </a:lnTo>
                      <a:lnTo>
                        <a:pt x="4026" y="0"/>
                      </a:lnTo>
                      <a:lnTo>
                        <a:pt x="4026" y="0"/>
                      </a:lnTo>
                      <a:lnTo>
                        <a:pt x="4038" y="0"/>
                      </a:lnTo>
                      <a:lnTo>
                        <a:pt x="4038" y="0"/>
                      </a:lnTo>
                      <a:lnTo>
                        <a:pt x="4044" y="0"/>
                      </a:lnTo>
                      <a:lnTo>
                        <a:pt x="4044" y="0"/>
                      </a:lnTo>
                      <a:lnTo>
                        <a:pt x="4044" y="0"/>
                      </a:lnTo>
                      <a:lnTo>
                        <a:pt x="4044" y="0"/>
                      </a:lnTo>
                      <a:lnTo>
                        <a:pt x="4044" y="0"/>
                      </a:lnTo>
                      <a:lnTo>
                        <a:pt x="4044" y="0"/>
                      </a:lnTo>
                      <a:lnTo>
                        <a:pt x="4050" y="0"/>
                      </a:lnTo>
                      <a:lnTo>
                        <a:pt x="4050" y="0"/>
                      </a:lnTo>
                      <a:lnTo>
                        <a:pt x="4050" y="0"/>
                      </a:lnTo>
                      <a:lnTo>
                        <a:pt x="4050" y="0"/>
                      </a:lnTo>
                      <a:lnTo>
                        <a:pt x="4050" y="0"/>
                      </a:lnTo>
                      <a:lnTo>
                        <a:pt x="4050" y="0"/>
                      </a:lnTo>
                      <a:lnTo>
                        <a:pt x="4050" y="0"/>
                      </a:lnTo>
                      <a:lnTo>
                        <a:pt x="4050" y="0"/>
                      </a:lnTo>
                      <a:lnTo>
                        <a:pt x="4056" y="0"/>
                      </a:lnTo>
                      <a:lnTo>
                        <a:pt x="4056" y="0"/>
                      </a:lnTo>
                      <a:lnTo>
                        <a:pt x="4056" y="0"/>
                      </a:lnTo>
                      <a:lnTo>
                        <a:pt x="4056" y="0"/>
                      </a:lnTo>
                      <a:lnTo>
                        <a:pt x="4056" y="0"/>
                      </a:lnTo>
                      <a:lnTo>
                        <a:pt x="4056" y="0"/>
                      </a:lnTo>
                      <a:lnTo>
                        <a:pt x="4056" y="0"/>
                      </a:lnTo>
                      <a:lnTo>
                        <a:pt x="4062" y="0"/>
                      </a:lnTo>
                      <a:lnTo>
                        <a:pt x="4062" y="0"/>
                      </a:lnTo>
                      <a:lnTo>
                        <a:pt x="4062" y="0"/>
                      </a:lnTo>
                      <a:lnTo>
                        <a:pt x="4062" y="0"/>
                      </a:lnTo>
                      <a:lnTo>
                        <a:pt x="4062" y="0"/>
                      </a:lnTo>
                      <a:lnTo>
                        <a:pt x="4062" y="0"/>
                      </a:lnTo>
                      <a:lnTo>
                        <a:pt x="4062" y="0"/>
                      </a:lnTo>
                      <a:lnTo>
                        <a:pt x="4062" y="0"/>
                      </a:lnTo>
                      <a:lnTo>
                        <a:pt x="4068" y="0"/>
                      </a:lnTo>
                      <a:lnTo>
                        <a:pt x="4068" y="0"/>
                      </a:lnTo>
                      <a:lnTo>
                        <a:pt x="4068" y="0"/>
                      </a:lnTo>
                      <a:lnTo>
                        <a:pt x="4068" y="0"/>
                      </a:lnTo>
                      <a:lnTo>
                        <a:pt x="4068" y="0"/>
                      </a:lnTo>
                      <a:lnTo>
                        <a:pt x="4068" y="0"/>
                      </a:lnTo>
                      <a:lnTo>
                        <a:pt x="4068" y="0"/>
                      </a:lnTo>
                      <a:lnTo>
                        <a:pt x="4068" y="0"/>
                      </a:lnTo>
                      <a:lnTo>
                        <a:pt x="4074" y="0"/>
                      </a:lnTo>
                      <a:lnTo>
                        <a:pt x="4074" y="0"/>
                      </a:lnTo>
                      <a:lnTo>
                        <a:pt x="4074" y="0"/>
                      </a:lnTo>
                      <a:lnTo>
                        <a:pt x="4074" y="0"/>
                      </a:lnTo>
                      <a:lnTo>
                        <a:pt x="4074" y="0"/>
                      </a:lnTo>
                      <a:lnTo>
                        <a:pt x="4074" y="0"/>
                      </a:lnTo>
                      <a:lnTo>
                        <a:pt x="4074" y="0"/>
                      </a:lnTo>
                      <a:lnTo>
                        <a:pt x="4074" y="0"/>
                      </a:lnTo>
                      <a:lnTo>
                        <a:pt x="4080" y="0"/>
                      </a:lnTo>
                      <a:lnTo>
                        <a:pt x="4080" y="0"/>
                      </a:lnTo>
                      <a:lnTo>
                        <a:pt x="4080" y="0"/>
                      </a:lnTo>
                      <a:lnTo>
                        <a:pt x="4080" y="0"/>
                      </a:lnTo>
                      <a:lnTo>
                        <a:pt x="4080" y="0"/>
                      </a:lnTo>
                      <a:lnTo>
                        <a:pt x="4080" y="0"/>
                      </a:lnTo>
                      <a:lnTo>
                        <a:pt x="4080" y="0"/>
                      </a:lnTo>
                      <a:lnTo>
                        <a:pt x="4086" y="0"/>
                      </a:lnTo>
                      <a:lnTo>
                        <a:pt x="4086" y="0"/>
                      </a:lnTo>
                      <a:lnTo>
                        <a:pt x="4086" y="0"/>
                      </a:lnTo>
                      <a:lnTo>
                        <a:pt x="4086" y="0"/>
                      </a:lnTo>
                      <a:lnTo>
                        <a:pt x="4086" y="0"/>
                      </a:lnTo>
                      <a:lnTo>
                        <a:pt x="4086" y="0"/>
                      </a:lnTo>
                      <a:lnTo>
                        <a:pt x="4092" y="0"/>
                      </a:lnTo>
                      <a:lnTo>
                        <a:pt x="4092" y="0"/>
                      </a:lnTo>
                      <a:lnTo>
                        <a:pt x="4092" y="0"/>
                      </a:lnTo>
                      <a:lnTo>
                        <a:pt x="4092" y="0"/>
                      </a:lnTo>
                      <a:lnTo>
                        <a:pt x="4092" y="0"/>
                      </a:lnTo>
                      <a:lnTo>
                        <a:pt x="4092" y="0"/>
                      </a:lnTo>
                      <a:lnTo>
                        <a:pt x="4104" y="0"/>
                      </a:lnTo>
                      <a:lnTo>
                        <a:pt x="4104" y="0"/>
                      </a:lnTo>
                      <a:lnTo>
                        <a:pt x="4104" y="0"/>
                      </a:lnTo>
                      <a:lnTo>
                        <a:pt x="4110" y="0"/>
                      </a:lnTo>
                      <a:lnTo>
                        <a:pt x="4110" y="0"/>
                      </a:lnTo>
                      <a:lnTo>
                        <a:pt x="4110" y="0"/>
                      </a:lnTo>
                      <a:lnTo>
                        <a:pt x="4110" y="0"/>
                      </a:lnTo>
                      <a:lnTo>
                        <a:pt x="4122" y="0"/>
                      </a:lnTo>
                      <a:lnTo>
                        <a:pt x="4122" y="0"/>
                      </a:lnTo>
                      <a:lnTo>
                        <a:pt x="4122" y="0"/>
                      </a:lnTo>
                      <a:lnTo>
                        <a:pt x="4122" y="0"/>
                      </a:lnTo>
                      <a:lnTo>
                        <a:pt x="4122" y="0"/>
                      </a:lnTo>
                      <a:lnTo>
                        <a:pt x="4128" y="0"/>
                      </a:lnTo>
                      <a:lnTo>
                        <a:pt x="4128" y="0"/>
                      </a:lnTo>
                      <a:lnTo>
                        <a:pt x="4128" y="0"/>
                      </a:lnTo>
                      <a:lnTo>
                        <a:pt x="4128" y="0"/>
                      </a:lnTo>
                      <a:lnTo>
                        <a:pt x="4128" y="0"/>
                      </a:lnTo>
                      <a:lnTo>
                        <a:pt x="4128" y="0"/>
                      </a:lnTo>
                      <a:lnTo>
                        <a:pt x="4134" y="0"/>
                      </a:lnTo>
                      <a:lnTo>
                        <a:pt x="4134" y="0"/>
                      </a:lnTo>
                      <a:lnTo>
                        <a:pt x="4134" y="0"/>
                      </a:lnTo>
                      <a:lnTo>
                        <a:pt x="4134" y="0"/>
                      </a:lnTo>
                      <a:lnTo>
                        <a:pt x="4146" y="0"/>
                      </a:lnTo>
                      <a:lnTo>
                        <a:pt x="4146" y="0"/>
                      </a:lnTo>
                      <a:lnTo>
                        <a:pt x="4146" y="0"/>
                      </a:lnTo>
                      <a:lnTo>
                        <a:pt x="4146" y="0"/>
                      </a:lnTo>
                      <a:lnTo>
                        <a:pt x="4152" y="0"/>
                      </a:lnTo>
                      <a:lnTo>
                        <a:pt x="4152" y="0"/>
                      </a:lnTo>
                      <a:lnTo>
                        <a:pt x="4152"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6" y="0"/>
                      </a:lnTo>
                      <a:lnTo>
                        <a:pt x="4176" y="0"/>
                      </a:lnTo>
                      <a:lnTo>
                        <a:pt x="4176" y="0"/>
                      </a:lnTo>
                      <a:lnTo>
                        <a:pt x="4188" y="0"/>
                      </a:lnTo>
                      <a:lnTo>
                        <a:pt x="4188" y="0"/>
                      </a:lnTo>
                      <a:lnTo>
                        <a:pt x="4188" y="0"/>
                      </a:lnTo>
                      <a:lnTo>
                        <a:pt x="4188" y="0"/>
                      </a:lnTo>
                      <a:lnTo>
                        <a:pt x="4188" y="0"/>
                      </a:lnTo>
                      <a:lnTo>
                        <a:pt x="4188" y="0"/>
                      </a:lnTo>
                      <a:lnTo>
                        <a:pt x="4194" y="0"/>
                      </a:lnTo>
                      <a:lnTo>
                        <a:pt x="4200" y="0"/>
                      </a:lnTo>
                      <a:lnTo>
                        <a:pt x="4200" y="0"/>
                      </a:lnTo>
                      <a:lnTo>
                        <a:pt x="4206" y="0"/>
                      </a:lnTo>
                      <a:lnTo>
                        <a:pt x="4206" y="0"/>
                      </a:lnTo>
                      <a:lnTo>
                        <a:pt x="4206" y="0"/>
                      </a:lnTo>
                      <a:lnTo>
                        <a:pt x="4206" y="0"/>
                      </a:lnTo>
                      <a:lnTo>
                        <a:pt x="4206" y="0"/>
                      </a:lnTo>
                      <a:lnTo>
                        <a:pt x="4206" y="0"/>
                      </a:lnTo>
                      <a:lnTo>
                        <a:pt x="4212" y="0"/>
                      </a:lnTo>
                      <a:lnTo>
                        <a:pt x="4212" y="0"/>
                      </a:lnTo>
                      <a:lnTo>
                        <a:pt x="4212" y="0"/>
                      </a:lnTo>
                      <a:lnTo>
                        <a:pt x="4212" y="0"/>
                      </a:lnTo>
                      <a:lnTo>
                        <a:pt x="4212" y="0"/>
                      </a:lnTo>
                      <a:lnTo>
                        <a:pt x="4212" y="0"/>
                      </a:lnTo>
                      <a:lnTo>
                        <a:pt x="4218" y="0"/>
                      </a:lnTo>
                      <a:lnTo>
                        <a:pt x="4224" y="0"/>
                      </a:lnTo>
                      <a:lnTo>
                        <a:pt x="4230" y="0"/>
                      </a:lnTo>
                      <a:lnTo>
                        <a:pt x="4230" y="0"/>
                      </a:lnTo>
                      <a:lnTo>
                        <a:pt x="4230" y="0"/>
                      </a:lnTo>
                      <a:lnTo>
                        <a:pt x="4230" y="0"/>
                      </a:lnTo>
                      <a:lnTo>
                        <a:pt x="4230" y="0"/>
                      </a:lnTo>
                      <a:lnTo>
                        <a:pt x="4230" y="0"/>
                      </a:lnTo>
                      <a:lnTo>
                        <a:pt x="4242" y="0"/>
                      </a:lnTo>
                      <a:lnTo>
                        <a:pt x="4242" y="0"/>
                      </a:lnTo>
                      <a:lnTo>
                        <a:pt x="4242" y="0"/>
                      </a:lnTo>
                      <a:lnTo>
                        <a:pt x="4248" y="0"/>
                      </a:lnTo>
                      <a:lnTo>
                        <a:pt x="4248" y="0"/>
                      </a:lnTo>
                      <a:lnTo>
                        <a:pt x="4248" y="0"/>
                      </a:lnTo>
                      <a:lnTo>
                        <a:pt x="4248" y="0"/>
                      </a:lnTo>
                      <a:lnTo>
                        <a:pt x="4248" y="0"/>
                      </a:lnTo>
                      <a:lnTo>
                        <a:pt x="4248" y="0"/>
                      </a:lnTo>
                      <a:lnTo>
                        <a:pt x="4254" y="0"/>
                      </a:lnTo>
                      <a:lnTo>
                        <a:pt x="4254" y="0"/>
                      </a:lnTo>
                      <a:lnTo>
                        <a:pt x="4254" y="0"/>
                      </a:lnTo>
                      <a:lnTo>
                        <a:pt x="4254" y="0"/>
                      </a:lnTo>
                      <a:lnTo>
                        <a:pt x="4254" y="0"/>
                      </a:lnTo>
                      <a:lnTo>
                        <a:pt x="4254" y="0"/>
                      </a:lnTo>
                      <a:lnTo>
                        <a:pt x="4254" y="0"/>
                      </a:lnTo>
                      <a:lnTo>
                        <a:pt x="4254" y="0"/>
                      </a:lnTo>
                      <a:lnTo>
                        <a:pt x="4260" y="0"/>
                      </a:lnTo>
                      <a:lnTo>
                        <a:pt x="4260" y="0"/>
                      </a:lnTo>
                      <a:lnTo>
                        <a:pt x="4260" y="0"/>
                      </a:lnTo>
                      <a:lnTo>
                        <a:pt x="4260" y="0"/>
                      </a:lnTo>
                      <a:lnTo>
                        <a:pt x="4260" y="0"/>
                      </a:lnTo>
                      <a:lnTo>
                        <a:pt x="4260" y="0"/>
                      </a:lnTo>
                      <a:lnTo>
                        <a:pt x="4260" y="0"/>
                      </a:lnTo>
                      <a:lnTo>
                        <a:pt x="4266" y="0"/>
                      </a:lnTo>
                      <a:lnTo>
                        <a:pt x="4266" y="0"/>
                      </a:lnTo>
                      <a:lnTo>
                        <a:pt x="4266" y="0"/>
                      </a:lnTo>
                      <a:lnTo>
                        <a:pt x="4266" y="0"/>
                      </a:lnTo>
                      <a:lnTo>
                        <a:pt x="4266" y="0"/>
                      </a:lnTo>
                      <a:lnTo>
                        <a:pt x="4266" y="0"/>
                      </a:lnTo>
                      <a:lnTo>
                        <a:pt x="4266" y="0"/>
                      </a:lnTo>
                      <a:lnTo>
                        <a:pt x="4266" y="0"/>
                      </a:lnTo>
                      <a:lnTo>
                        <a:pt x="4266" y="0"/>
                      </a:lnTo>
                      <a:lnTo>
                        <a:pt x="4272" y="0"/>
                      </a:lnTo>
                      <a:lnTo>
                        <a:pt x="4272" y="0"/>
                      </a:lnTo>
                      <a:lnTo>
                        <a:pt x="4272" y="0"/>
                      </a:lnTo>
                      <a:lnTo>
                        <a:pt x="4272" y="0"/>
                      </a:lnTo>
                      <a:lnTo>
                        <a:pt x="4272" y="0"/>
                      </a:lnTo>
                      <a:lnTo>
                        <a:pt x="4272" y="0"/>
                      </a:lnTo>
                      <a:lnTo>
                        <a:pt x="4272" y="0"/>
                      </a:lnTo>
                      <a:lnTo>
                        <a:pt x="4278" y="0"/>
                      </a:lnTo>
                      <a:lnTo>
                        <a:pt x="4278" y="0"/>
                      </a:lnTo>
                      <a:lnTo>
                        <a:pt x="4278" y="0"/>
                      </a:lnTo>
                      <a:lnTo>
                        <a:pt x="4278" y="0"/>
                      </a:lnTo>
                      <a:lnTo>
                        <a:pt x="4278" y="0"/>
                      </a:lnTo>
                      <a:lnTo>
                        <a:pt x="4278" y="0"/>
                      </a:lnTo>
                      <a:lnTo>
                        <a:pt x="4278" y="0"/>
                      </a:lnTo>
                      <a:lnTo>
                        <a:pt x="4278" y="0"/>
                      </a:lnTo>
                      <a:lnTo>
                        <a:pt x="4278" y="0"/>
                      </a:lnTo>
                      <a:lnTo>
                        <a:pt x="4284" y="0"/>
                      </a:lnTo>
                      <a:lnTo>
                        <a:pt x="4284" y="0"/>
                      </a:lnTo>
                      <a:lnTo>
                        <a:pt x="4284" y="0"/>
                      </a:lnTo>
                      <a:lnTo>
                        <a:pt x="4284" y="0"/>
                      </a:lnTo>
                      <a:lnTo>
                        <a:pt x="4284" y="0"/>
                      </a:lnTo>
                      <a:lnTo>
                        <a:pt x="4284" y="0"/>
                      </a:lnTo>
                      <a:lnTo>
                        <a:pt x="4290" y="0"/>
                      </a:lnTo>
                      <a:lnTo>
                        <a:pt x="4290" y="0"/>
                      </a:lnTo>
                      <a:lnTo>
                        <a:pt x="4290" y="0"/>
                      </a:lnTo>
                      <a:lnTo>
                        <a:pt x="4290" y="0"/>
                      </a:lnTo>
                      <a:lnTo>
                        <a:pt x="4290" y="0"/>
                      </a:lnTo>
                      <a:lnTo>
                        <a:pt x="4290" y="0"/>
                      </a:lnTo>
                      <a:lnTo>
                        <a:pt x="4296" y="0"/>
                      </a:lnTo>
                      <a:lnTo>
                        <a:pt x="4296" y="0"/>
                      </a:lnTo>
                      <a:lnTo>
                        <a:pt x="4296" y="0"/>
                      </a:lnTo>
                      <a:lnTo>
                        <a:pt x="4296" y="0"/>
                      </a:lnTo>
                      <a:lnTo>
                        <a:pt x="4296" y="0"/>
                      </a:lnTo>
                      <a:lnTo>
                        <a:pt x="4308" y="0"/>
                      </a:lnTo>
                      <a:lnTo>
                        <a:pt x="4308" y="0"/>
                      </a:lnTo>
                      <a:lnTo>
                        <a:pt x="4308" y="0"/>
                      </a:lnTo>
                      <a:lnTo>
                        <a:pt x="4308" y="0"/>
                      </a:lnTo>
                      <a:lnTo>
                        <a:pt x="4314" y="0"/>
                      </a:lnTo>
                      <a:lnTo>
                        <a:pt x="4314" y="0"/>
                      </a:lnTo>
                      <a:lnTo>
                        <a:pt x="4314" y="0"/>
                      </a:lnTo>
                      <a:lnTo>
                        <a:pt x="4326" y="0"/>
                      </a:lnTo>
                      <a:lnTo>
                        <a:pt x="4326" y="0"/>
                      </a:lnTo>
                      <a:lnTo>
                        <a:pt x="4326" y="0"/>
                      </a:lnTo>
                      <a:lnTo>
                        <a:pt x="4326" y="0"/>
                      </a:lnTo>
                      <a:lnTo>
                        <a:pt x="4326" y="0"/>
                      </a:lnTo>
                      <a:lnTo>
                        <a:pt x="4332" y="0"/>
                      </a:lnTo>
                      <a:lnTo>
                        <a:pt x="4332" y="0"/>
                      </a:lnTo>
                      <a:lnTo>
                        <a:pt x="4332" y="0"/>
                      </a:lnTo>
                      <a:lnTo>
                        <a:pt x="4332" y="0"/>
                      </a:lnTo>
                      <a:lnTo>
                        <a:pt x="4332" y="0"/>
                      </a:lnTo>
                      <a:lnTo>
                        <a:pt x="4332" y="0"/>
                      </a:lnTo>
                      <a:lnTo>
                        <a:pt x="4338" y="0"/>
                      </a:lnTo>
                      <a:lnTo>
                        <a:pt x="4338" y="0"/>
                      </a:lnTo>
                      <a:lnTo>
                        <a:pt x="4338" y="0"/>
                      </a:lnTo>
                      <a:lnTo>
                        <a:pt x="4338" y="0"/>
                      </a:lnTo>
                      <a:lnTo>
                        <a:pt x="4350" y="0"/>
                      </a:lnTo>
                      <a:lnTo>
                        <a:pt x="4350" y="0"/>
                      </a:lnTo>
                      <a:lnTo>
                        <a:pt x="4350" y="0"/>
                      </a:lnTo>
                      <a:lnTo>
                        <a:pt x="4350" y="0"/>
                      </a:lnTo>
                      <a:lnTo>
                        <a:pt x="4350" y="0"/>
                      </a:lnTo>
                      <a:lnTo>
                        <a:pt x="4356" y="0"/>
                      </a:lnTo>
                      <a:lnTo>
                        <a:pt x="4356" y="0"/>
                      </a:lnTo>
                      <a:lnTo>
                        <a:pt x="4362" y="0"/>
                      </a:lnTo>
                      <a:lnTo>
                        <a:pt x="4368" y="0"/>
                      </a:lnTo>
                      <a:lnTo>
                        <a:pt x="4368" y="0"/>
                      </a:lnTo>
                      <a:lnTo>
                        <a:pt x="4368" y="0"/>
                      </a:lnTo>
                      <a:lnTo>
                        <a:pt x="4368" y="0"/>
                      </a:lnTo>
                      <a:lnTo>
                        <a:pt x="4368" y="0"/>
                      </a:lnTo>
                      <a:lnTo>
                        <a:pt x="4368" y="0"/>
                      </a:lnTo>
                      <a:lnTo>
                        <a:pt x="4374" y="0"/>
                      </a:lnTo>
                      <a:lnTo>
                        <a:pt x="4374" y="0"/>
                      </a:lnTo>
                      <a:lnTo>
                        <a:pt x="4374" y="0"/>
                      </a:lnTo>
                      <a:lnTo>
                        <a:pt x="4374" y="0"/>
                      </a:lnTo>
                      <a:lnTo>
                        <a:pt x="4374" y="0"/>
                      </a:lnTo>
                      <a:lnTo>
                        <a:pt x="4374" y="0"/>
                      </a:lnTo>
                      <a:lnTo>
                        <a:pt x="4380" y="0"/>
                      </a:lnTo>
                      <a:lnTo>
                        <a:pt x="4380" y="0"/>
                      </a:lnTo>
                      <a:lnTo>
                        <a:pt x="4392" y="0"/>
                      </a:lnTo>
                      <a:lnTo>
                        <a:pt x="4392" y="0"/>
                      </a:lnTo>
                      <a:lnTo>
                        <a:pt x="4392" y="0"/>
                      </a:lnTo>
                      <a:lnTo>
                        <a:pt x="4392" y="0"/>
                      </a:lnTo>
                      <a:lnTo>
                        <a:pt x="4392" y="0"/>
                      </a:lnTo>
                      <a:lnTo>
                        <a:pt x="4392" y="0"/>
                      </a:lnTo>
                      <a:lnTo>
                        <a:pt x="4392" y="0"/>
                      </a:lnTo>
                      <a:lnTo>
                        <a:pt x="4404" y="0"/>
                      </a:lnTo>
                      <a:lnTo>
                        <a:pt x="4404" y="0"/>
                      </a:lnTo>
                      <a:lnTo>
                        <a:pt x="4410" y="0"/>
                      </a:lnTo>
                      <a:lnTo>
                        <a:pt x="4410" y="0"/>
                      </a:lnTo>
                      <a:lnTo>
                        <a:pt x="4410" y="0"/>
                      </a:lnTo>
                      <a:lnTo>
                        <a:pt x="4410" y="0"/>
                      </a:lnTo>
                      <a:lnTo>
                        <a:pt x="4410" y="0"/>
                      </a:lnTo>
                      <a:lnTo>
                        <a:pt x="4410" y="0"/>
                      </a:lnTo>
                      <a:lnTo>
                        <a:pt x="4410" y="0"/>
                      </a:lnTo>
                      <a:lnTo>
                        <a:pt x="4416" y="0"/>
                      </a:lnTo>
                      <a:lnTo>
                        <a:pt x="4416" y="0"/>
                      </a:lnTo>
                      <a:lnTo>
                        <a:pt x="4416" y="0"/>
                      </a:lnTo>
                      <a:lnTo>
                        <a:pt x="4416" y="0"/>
                      </a:lnTo>
                      <a:lnTo>
                        <a:pt x="4416" y="0"/>
                      </a:lnTo>
                      <a:lnTo>
                        <a:pt x="4416" y="0"/>
                      </a:lnTo>
                      <a:lnTo>
                        <a:pt x="4428" y="0"/>
                      </a:lnTo>
                      <a:lnTo>
                        <a:pt x="4428" y="0"/>
                      </a:lnTo>
                      <a:lnTo>
                        <a:pt x="4434" y="0"/>
                      </a:lnTo>
                      <a:lnTo>
                        <a:pt x="4434" y="0"/>
                      </a:lnTo>
                      <a:lnTo>
                        <a:pt x="4434" y="0"/>
                      </a:lnTo>
                      <a:lnTo>
                        <a:pt x="4434" y="0"/>
                      </a:lnTo>
                      <a:lnTo>
                        <a:pt x="4434" y="0"/>
                      </a:lnTo>
                      <a:lnTo>
                        <a:pt x="4446" y="0"/>
                      </a:lnTo>
                      <a:lnTo>
                        <a:pt x="4446" y="0"/>
                      </a:lnTo>
                      <a:lnTo>
                        <a:pt x="4446" y="0"/>
                      </a:lnTo>
                      <a:lnTo>
                        <a:pt x="4446" y="0"/>
                      </a:lnTo>
                      <a:lnTo>
                        <a:pt x="4452" y="0"/>
                      </a:lnTo>
                      <a:lnTo>
                        <a:pt x="4452" y="0"/>
                      </a:lnTo>
                      <a:lnTo>
                        <a:pt x="4452" y="0"/>
                      </a:lnTo>
                      <a:lnTo>
                        <a:pt x="4452" y="0"/>
                      </a:lnTo>
                      <a:lnTo>
                        <a:pt x="4452" y="0"/>
                      </a:lnTo>
                      <a:lnTo>
                        <a:pt x="4452" y="0"/>
                      </a:lnTo>
                      <a:lnTo>
                        <a:pt x="4458" y="0"/>
                      </a:lnTo>
                      <a:lnTo>
                        <a:pt x="4458" y="0"/>
                      </a:lnTo>
                      <a:lnTo>
                        <a:pt x="4458" y="0"/>
                      </a:lnTo>
                      <a:lnTo>
                        <a:pt x="4458" y="0"/>
                      </a:lnTo>
                      <a:lnTo>
                        <a:pt x="4458" y="0"/>
                      </a:lnTo>
                      <a:lnTo>
                        <a:pt x="4458" y="0"/>
                      </a:lnTo>
                      <a:lnTo>
                        <a:pt x="4458" y="0"/>
                      </a:lnTo>
                      <a:lnTo>
                        <a:pt x="4458" y="0"/>
                      </a:lnTo>
                      <a:lnTo>
                        <a:pt x="4464" y="0"/>
                      </a:lnTo>
                      <a:lnTo>
                        <a:pt x="4464" y="0"/>
                      </a:lnTo>
                      <a:lnTo>
                        <a:pt x="4464" y="0"/>
                      </a:lnTo>
                      <a:lnTo>
                        <a:pt x="4464" y="0"/>
                      </a:lnTo>
                      <a:lnTo>
                        <a:pt x="4464" y="0"/>
                      </a:lnTo>
                      <a:lnTo>
                        <a:pt x="4464" y="0"/>
                      </a:lnTo>
                      <a:lnTo>
                        <a:pt x="4464" y="0"/>
                      </a:lnTo>
                      <a:lnTo>
                        <a:pt x="4470" y="0"/>
                      </a:lnTo>
                      <a:lnTo>
                        <a:pt x="4470" y="0"/>
                      </a:lnTo>
                      <a:lnTo>
                        <a:pt x="4470" y="0"/>
                      </a:lnTo>
                      <a:lnTo>
                        <a:pt x="4470" y="0"/>
                      </a:lnTo>
                      <a:lnTo>
                        <a:pt x="4470" y="0"/>
                      </a:lnTo>
                      <a:lnTo>
                        <a:pt x="4470" y="0"/>
                      </a:lnTo>
                      <a:lnTo>
                        <a:pt x="4470" y="0"/>
                      </a:lnTo>
                      <a:lnTo>
                        <a:pt x="4470" y="0"/>
                      </a:lnTo>
                      <a:lnTo>
                        <a:pt x="4470" y="0"/>
                      </a:lnTo>
                      <a:lnTo>
                        <a:pt x="4476" y="0"/>
                      </a:lnTo>
                      <a:lnTo>
                        <a:pt x="4476" y="0"/>
                      </a:lnTo>
                      <a:lnTo>
                        <a:pt x="4476" y="0"/>
                      </a:lnTo>
                      <a:lnTo>
                        <a:pt x="4476" y="0"/>
                      </a:lnTo>
                      <a:lnTo>
                        <a:pt x="4476" y="0"/>
                      </a:lnTo>
                      <a:lnTo>
                        <a:pt x="4476" y="0"/>
                      </a:lnTo>
                      <a:lnTo>
                        <a:pt x="4476" y="0"/>
                      </a:lnTo>
                      <a:lnTo>
                        <a:pt x="4482" y="0"/>
                      </a:lnTo>
                      <a:lnTo>
                        <a:pt x="4482" y="0"/>
                      </a:lnTo>
                      <a:lnTo>
                        <a:pt x="4482" y="0"/>
                      </a:lnTo>
                      <a:lnTo>
                        <a:pt x="4482" y="0"/>
                      </a:lnTo>
                      <a:lnTo>
                        <a:pt x="4482" y="0"/>
                      </a:lnTo>
                      <a:lnTo>
                        <a:pt x="4482" y="0"/>
                      </a:lnTo>
                      <a:lnTo>
                        <a:pt x="4482" y="0"/>
                      </a:lnTo>
                      <a:lnTo>
                        <a:pt x="4482" y="0"/>
                      </a:lnTo>
                      <a:lnTo>
                        <a:pt x="4482" y="0"/>
                      </a:lnTo>
                      <a:lnTo>
                        <a:pt x="4488" y="0"/>
                      </a:lnTo>
                      <a:lnTo>
                        <a:pt x="4488" y="0"/>
                      </a:lnTo>
                      <a:lnTo>
                        <a:pt x="4488" y="0"/>
                      </a:lnTo>
                      <a:lnTo>
                        <a:pt x="4488" y="0"/>
                      </a:lnTo>
                      <a:lnTo>
                        <a:pt x="4488" y="0"/>
                      </a:lnTo>
                      <a:lnTo>
                        <a:pt x="4488" y="0"/>
                      </a:lnTo>
                      <a:lnTo>
                        <a:pt x="4494" y="0"/>
                      </a:lnTo>
                      <a:lnTo>
                        <a:pt x="4494" y="0"/>
                      </a:lnTo>
                      <a:lnTo>
                        <a:pt x="4494" y="0"/>
                      </a:lnTo>
                      <a:lnTo>
                        <a:pt x="4494" y="0"/>
                      </a:lnTo>
                      <a:lnTo>
                        <a:pt x="4494" y="0"/>
                      </a:lnTo>
                      <a:lnTo>
                        <a:pt x="4494" y="0"/>
                      </a:lnTo>
                      <a:lnTo>
                        <a:pt x="4500" y="0"/>
                      </a:lnTo>
                      <a:lnTo>
                        <a:pt x="4500" y="0"/>
                      </a:lnTo>
                      <a:lnTo>
                        <a:pt x="4500" y="0"/>
                      </a:lnTo>
                      <a:lnTo>
                        <a:pt x="4500" y="0"/>
                      </a:lnTo>
                      <a:lnTo>
                        <a:pt x="4512" y="0"/>
                      </a:lnTo>
                      <a:lnTo>
                        <a:pt x="4512" y="0"/>
                      </a:lnTo>
                      <a:lnTo>
                        <a:pt x="4512" y="0"/>
                      </a:lnTo>
                      <a:lnTo>
                        <a:pt x="4512" y="0"/>
                      </a:lnTo>
                      <a:lnTo>
                        <a:pt x="4512" y="0"/>
                      </a:lnTo>
                      <a:lnTo>
                        <a:pt x="4518" y="0"/>
                      </a:lnTo>
                      <a:lnTo>
                        <a:pt x="4518" y="0"/>
                      </a:lnTo>
                      <a:lnTo>
                        <a:pt x="4530" y="0"/>
                      </a:lnTo>
                      <a:lnTo>
                        <a:pt x="4530" y="0"/>
                      </a:lnTo>
                      <a:lnTo>
                        <a:pt x="4530" y="0"/>
                      </a:lnTo>
                      <a:lnTo>
                        <a:pt x="4530" y="0"/>
                      </a:lnTo>
                      <a:lnTo>
                        <a:pt x="4530" y="0"/>
                      </a:lnTo>
                      <a:lnTo>
                        <a:pt x="4530" y="0"/>
                      </a:lnTo>
                      <a:lnTo>
                        <a:pt x="4536" y="0"/>
                      </a:lnTo>
                      <a:lnTo>
                        <a:pt x="4536" y="0"/>
                      </a:lnTo>
                      <a:lnTo>
                        <a:pt x="4536" y="0"/>
                      </a:lnTo>
                      <a:lnTo>
                        <a:pt x="4536" y="0"/>
                      </a:lnTo>
                      <a:lnTo>
                        <a:pt x="4536" y="0"/>
                      </a:lnTo>
                      <a:lnTo>
                        <a:pt x="4536" y="0"/>
                      </a:lnTo>
                      <a:lnTo>
                        <a:pt x="4542" y="0"/>
                      </a:lnTo>
                      <a:lnTo>
                        <a:pt x="4542" y="0"/>
                      </a:lnTo>
                      <a:lnTo>
                        <a:pt x="4542" y="0"/>
                      </a:lnTo>
                      <a:lnTo>
                        <a:pt x="4554" y="0"/>
                      </a:lnTo>
                      <a:lnTo>
                        <a:pt x="4554" y="0"/>
                      </a:lnTo>
                      <a:lnTo>
                        <a:pt x="4554" y="0"/>
                      </a:lnTo>
                      <a:lnTo>
                        <a:pt x="4554" y="0"/>
                      </a:lnTo>
                      <a:lnTo>
                        <a:pt x="4554" y="0"/>
                      </a:lnTo>
                      <a:lnTo>
                        <a:pt x="4554" y="0"/>
                      </a:lnTo>
                      <a:lnTo>
                        <a:pt x="4560" y="0"/>
                      </a:lnTo>
                      <a:lnTo>
                        <a:pt x="4566" y="0"/>
                      </a:lnTo>
                      <a:lnTo>
                        <a:pt x="4566" y="0"/>
                      </a:lnTo>
                      <a:lnTo>
                        <a:pt x="4572" y="0"/>
                      </a:lnTo>
                      <a:lnTo>
                        <a:pt x="4572" y="0"/>
                      </a:lnTo>
                      <a:lnTo>
                        <a:pt x="4572" y="0"/>
                      </a:lnTo>
                      <a:lnTo>
                        <a:pt x="4572" y="0"/>
                      </a:lnTo>
                      <a:lnTo>
                        <a:pt x="4572" y="0"/>
                      </a:lnTo>
                      <a:lnTo>
                        <a:pt x="4572" y="0"/>
                      </a:lnTo>
                      <a:lnTo>
                        <a:pt x="4578" y="0"/>
                      </a:lnTo>
                      <a:lnTo>
                        <a:pt x="4578" y="0"/>
                      </a:lnTo>
                      <a:lnTo>
                        <a:pt x="4578" y="0"/>
                      </a:lnTo>
                      <a:lnTo>
                        <a:pt x="4578" y="0"/>
                      </a:lnTo>
                      <a:lnTo>
                        <a:pt x="4578" y="0"/>
                      </a:lnTo>
                      <a:lnTo>
                        <a:pt x="4578" y="0"/>
                      </a:lnTo>
                      <a:lnTo>
                        <a:pt x="4584" y="0"/>
                      </a:lnTo>
                      <a:lnTo>
                        <a:pt x="4590" y="0"/>
                      </a:lnTo>
                      <a:lnTo>
                        <a:pt x="4596" y="0"/>
                      </a:lnTo>
                      <a:lnTo>
                        <a:pt x="4596" y="0"/>
                      </a:lnTo>
                      <a:lnTo>
                        <a:pt x="4596" y="0"/>
                      </a:lnTo>
                      <a:lnTo>
                        <a:pt x="4596" y="0"/>
                      </a:lnTo>
                      <a:lnTo>
                        <a:pt x="4596" y="0"/>
                      </a:lnTo>
                      <a:lnTo>
                        <a:pt x="4596" y="0"/>
                      </a:lnTo>
                      <a:lnTo>
                        <a:pt x="4608" y="0"/>
                      </a:lnTo>
                      <a:lnTo>
                        <a:pt x="4608" y="0"/>
                      </a:lnTo>
                      <a:lnTo>
                        <a:pt x="4608" y="0"/>
                      </a:lnTo>
                      <a:lnTo>
                        <a:pt x="4614" y="0"/>
                      </a:lnTo>
                      <a:lnTo>
                        <a:pt x="4614" y="0"/>
                      </a:lnTo>
                      <a:lnTo>
                        <a:pt x="4614" y="0"/>
                      </a:lnTo>
                      <a:lnTo>
                        <a:pt x="4614" y="0"/>
                      </a:lnTo>
                      <a:lnTo>
                        <a:pt x="4614" y="0"/>
                      </a:lnTo>
                      <a:lnTo>
                        <a:pt x="4614" y="0"/>
                      </a:lnTo>
                      <a:lnTo>
                        <a:pt x="4620" y="0"/>
                      </a:lnTo>
                      <a:lnTo>
                        <a:pt x="4620" y="0"/>
                      </a:lnTo>
                      <a:lnTo>
                        <a:pt x="4620" y="0"/>
                      </a:lnTo>
                      <a:lnTo>
                        <a:pt x="4620" y="0"/>
                      </a:lnTo>
                      <a:lnTo>
                        <a:pt x="4620" y="0"/>
                      </a:lnTo>
                      <a:lnTo>
                        <a:pt x="4620" y="0"/>
                      </a:lnTo>
                      <a:lnTo>
                        <a:pt x="4632" y="0"/>
                      </a:lnTo>
                      <a:lnTo>
                        <a:pt x="4632" y="0"/>
                      </a:lnTo>
                      <a:lnTo>
                        <a:pt x="4632" y="0"/>
                      </a:lnTo>
                      <a:lnTo>
                        <a:pt x="4638" y="0"/>
                      </a:lnTo>
                      <a:lnTo>
                        <a:pt x="4638" y="0"/>
                      </a:lnTo>
                      <a:lnTo>
                        <a:pt x="4638" y="0"/>
                      </a:lnTo>
                      <a:lnTo>
                        <a:pt x="4638" y="0"/>
                      </a:lnTo>
                      <a:lnTo>
                        <a:pt x="4650" y="0"/>
                      </a:lnTo>
                      <a:lnTo>
                        <a:pt x="4650" y="0"/>
                      </a:lnTo>
                      <a:lnTo>
                        <a:pt x="4650" y="0"/>
                      </a:lnTo>
                      <a:lnTo>
                        <a:pt x="4650" y="0"/>
                      </a:lnTo>
                      <a:lnTo>
                        <a:pt x="4650" y="0"/>
                      </a:lnTo>
                      <a:lnTo>
                        <a:pt x="4656" y="0"/>
                      </a:lnTo>
                      <a:lnTo>
                        <a:pt x="4656" y="0"/>
                      </a:lnTo>
                      <a:lnTo>
                        <a:pt x="4656" y="0"/>
                      </a:lnTo>
                      <a:lnTo>
                        <a:pt x="4656" y="0"/>
                      </a:lnTo>
                      <a:lnTo>
                        <a:pt x="4656" y="0"/>
                      </a:lnTo>
                      <a:lnTo>
                        <a:pt x="4656" y="0"/>
                      </a:lnTo>
                      <a:lnTo>
                        <a:pt x="4662" y="0"/>
                      </a:lnTo>
                      <a:lnTo>
                        <a:pt x="4662" y="0"/>
                      </a:lnTo>
                      <a:lnTo>
                        <a:pt x="4662" y="0"/>
                      </a:lnTo>
                      <a:lnTo>
                        <a:pt x="4662" y="0"/>
                      </a:lnTo>
                      <a:lnTo>
                        <a:pt x="4662" y="0"/>
                      </a:lnTo>
                      <a:lnTo>
                        <a:pt x="4662" y="0"/>
                      </a:lnTo>
                      <a:lnTo>
                        <a:pt x="4662" y="0"/>
                      </a:lnTo>
                      <a:lnTo>
                        <a:pt x="4662" y="0"/>
                      </a:lnTo>
                      <a:lnTo>
                        <a:pt x="4662" y="0"/>
                      </a:lnTo>
                      <a:lnTo>
                        <a:pt x="4668" y="0"/>
                      </a:lnTo>
                      <a:lnTo>
                        <a:pt x="4668" y="0"/>
                      </a:lnTo>
                      <a:lnTo>
                        <a:pt x="4668" y="0"/>
                      </a:lnTo>
                      <a:lnTo>
                        <a:pt x="4668" y="0"/>
                      </a:lnTo>
                      <a:lnTo>
                        <a:pt x="4668" y="0"/>
                      </a:lnTo>
                      <a:lnTo>
                        <a:pt x="4668" y="0"/>
                      </a:lnTo>
                      <a:lnTo>
                        <a:pt x="4674" y="0"/>
                      </a:lnTo>
                      <a:lnTo>
                        <a:pt x="4674" y="0"/>
                      </a:lnTo>
                      <a:lnTo>
                        <a:pt x="4674" y="0"/>
                      </a:lnTo>
                      <a:lnTo>
                        <a:pt x="4674" y="0"/>
                      </a:lnTo>
                      <a:lnTo>
                        <a:pt x="4674" y="0"/>
                      </a:lnTo>
                      <a:lnTo>
                        <a:pt x="4674" y="0"/>
                      </a:lnTo>
                      <a:lnTo>
                        <a:pt x="4674" y="0"/>
                      </a:lnTo>
                      <a:lnTo>
                        <a:pt x="4674" y="0"/>
                      </a:lnTo>
                      <a:lnTo>
                        <a:pt x="4674" y="0"/>
                      </a:lnTo>
                      <a:lnTo>
                        <a:pt x="4680" y="0"/>
                      </a:lnTo>
                      <a:lnTo>
                        <a:pt x="4680" y="0"/>
                      </a:lnTo>
                      <a:lnTo>
                        <a:pt x="4680" y="0"/>
                      </a:lnTo>
                      <a:lnTo>
                        <a:pt x="4680" y="0"/>
                      </a:lnTo>
                      <a:lnTo>
                        <a:pt x="4680" y="0"/>
                      </a:lnTo>
                      <a:lnTo>
                        <a:pt x="4680" y="0"/>
                      </a:lnTo>
                      <a:lnTo>
                        <a:pt x="4680" y="0"/>
                      </a:lnTo>
                      <a:lnTo>
                        <a:pt x="4680" y="0"/>
                      </a:lnTo>
                      <a:lnTo>
                        <a:pt x="4686" y="0"/>
                      </a:lnTo>
                      <a:lnTo>
                        <a:pt x="4686" y="0"/>
                      </a:lnTo>
                      <a:lnTo>
                        <a:pt x="4686" y="0"/>
                      </a:lnTo>
                      <a:lnTo>
                        <a:pt x="4686" y="0"/>
                      </a:lnTo>
                      <a:lnTo>
                        <a:pt x="4686" y="0"/>
                      </a:lnTo>
                      <a:lnTo>
                        <a:pt x="4686" y="0"/>
                      </a:lnTo>
                      <a:lnTo>
                        <a:pt x="4686" y="0"/>
                      </a:lnTo>
                      <a:lnTo>
                        <a:pt x="4686" y="0"/>
                      </a:lnTo>
                      <a:lnTo>
                        <a:pt x="4692" y="0"/>
                      </a:lnTo>
                      <a:lnTo>
                        <a:pt x="4692" y="0"/>
                      </a:lnTo>
                      <a:lnTo>
                        <a:pt x="4692" y="0"/>
                      </a:lnTo>
                      <a:lnTo>
                        <a:pt x="4692" y="0"/>
                      </a:lnTo>
                      <a:lnTo>
                        <a:pt x="4692" y="0"/>
                      </a:lnTo>
                      <a:lnTo>
                        <a:pt x="4692" y="0"/>
                      </a:lnTo>
                      <a:lnTo>
                        <a:pt x="4698" y="0"/>
                      </a:lnTo>
                      <a:lnTo>
                        <a:pt x="4698" y="0"/>
                      </a:lnTo>
                      <a:lnTo>
                        <a:pt x="4698" y="0"/>
                      </a:lnTo>
                      <a:lnTo>
                        <a:pt x="4698" y="0"/>
                      </a:lnTo>
                      <a:lnTo>
                        <a:pt x="4698" y="0"/>
                      </a:lnTo>
                      <a:lnTo>
                        <a:pt x="4698" y="0"/>
                      </a:lnTo>
                      <a:lnTo>
                        <a:pt x="4704" y="0"/>
                      </a:lnTo>
                      <a:lnTo>
                        <a:pt x="4704" y="0"/>
                      </a:lnTo>
                      <a:lnTo>
                        <a:pt x="4704" y="0"/>
                      </a:lnTo>
                      <a:lnTo>
                        <a:pt x="4716" y="0"/>
                      </a:lnTo>
                      <a:lnTo>
                        <a:pt x="4716" y="0"/>
                      </a:lnTo>
                      <a:lnTo>
                        <a:pt x="4716" y="0"/>
                      </a:lnTo>
                      <a:lnTo>
                        <a:pt x="4716" y="0"/>
                      </a:lnTo>
                      <a:lnTo>
                        <a:pt x="4716" y="0"/>
                      </a:lnTo>
                      <a:lnTo>
                        <a:pt x="4716" y="0"/>
                      </a:lnTo>
                      <a:lnTo>
                        <a:pt x="4722" y="0"/>
                      </a:lnTo>
                      <a:lnTo>
                        <a:pt x="4728" y="0"/>
                      </a:lnTo>
                      <a:lnTo>
                        <a:pt x="4734" y="0"/>
                      </a:lnTo>
                      <a:lnTo>
                        <a:pt x="4734" y="0"/>
                      </a:lnTo>
                      <a:lnTo>
                        <a:pt x="4734" y="0"/>
                      </a:lnTo>
                      <a:lnTo>
                        <a:pt x="4734" y="0"/>
                      </a:lnTo>
                      <a:lnTo>
                        <a:pt x="4734" y="0"/>
                      </a:lnTo>
                      <a:lnTo>
                        <a:pt x="4734" y="0"/>
                      </a:lnTo>
                      <a:lnTo>
                        <a:pt x="4740" y="0"/>
                      </a:lnTo>
                      <a:lnTo>
                        <a:pt x="4740" y="0"/>
                      </a:lnTo>
                      <a:lnTo>
                        <a:pt x="4740" y="0"/>
                      </a:lnTo>
                      <a:lnTo>
                        <a:pt x="4740" y="0"/>
                      </a:lnTo>
                      <a:lnTo>
                        <a:pt x="4740" y="0"/>
                      </a:lnTo>
                      <a:lnTo>
                        <a:pt x="4740" y="0"/>
                      </a:lnTo>
                      <a:lnTo>
                        <a:pt x="4746" y="0"/>
                      </a:lnTo>
                      <a:lnTo>
                        <a:pt x="4746" y="0"/>
                      </a:lnTo>
                      <a:lnTo>
                        <a:pt x="4758" y="0"/>
                      </a:lnTo>
                      <a:lnTo>
                        <a:pt x="4758" y="0"/>
                      </a:lnTo>
                      <a:lnTo>
                        <a:pt x="4758" y="0"/>
                      </a:lnTo>
                      <a:lnTo>
                        <a:pt x="4758" y="0"/>
                      </a:lnTo>
                      <a:lnTo>
                        <a:pt x="4758" y="0"/>
                      </a:lnTo>
                      <a:lnTo>
                        <a:pt x="4758" y="0"/>
                      </a:lnTo>
                      <a:lnTo>
                        <a:pt x="4758" y="0"/>
                      </a:lnTo>
                      <a:lnTo>
                        <a:pt x="4770" y="0"/>
                      </a:lnTo>
                      <a:lnTo>
                        <a:pt x="4770" y="0"/>
                      </a:lnTo>
                      <a:lnTo>
                        <a:pt x="4770" y="0"/>
                      </a:lnTo>
                      <a:lnTo>
                        <a:pt x="4776" y="0"/>
                      </a:lnTo>
                      <a:lnTo>
                        <a:pt x="4776" y="0"/>
                      </a:lnTo>
                      <a:lnTo>
                        <a:pt x="4776" y="0"/>
                      </a:lnTo>
                      <a:lnTo>
                        <a:pt x="4776" y="0"/>
                      </a:lnTo>
                      <a:lnTo>
                        <a:pt x="4776" y="0"/>
                      </a:lnTo>
                      <a:lnTo>
                        <a:pt x="4776" y="0"/>
                      </a:lnTo>
                      <a:lnTo>
                        <a:pt x="4782" y="0"/>
                      </a:lnTo>
                      <a:lnTo>
                        <a:pt x="4782" y="0"/>
                      </a:lnTo>
                      <a:lnTo>
                        <a:pt x="4782" y="0"/>
                      </a:lnTo>
                      <a:lnTo>
                        <a:pt x="4782" y="0"/>
                      </a:lnTo>
                      <a:lnTo>
                        <a:pt x="4782" y="0"/>
                      </a:lnTo>
                      <a:lnTo>
                        <a:pt x="4782" y="0"/>
                      </a:lnTo>
                      <a:lnTo>
                        <a:pt x="4794" y="0"/>
                      </a:lnTo>
                      <a:lnTo>
                        <a:pt x="4794" y="0"/>
                      </a:lnTo>
                      <a:lnTo>
                        <a:pt x="4800" y="0"/>
                      </a:lnTo>
                      <a:lnTo>
                        <a:pt x="4800" y="0"/>
                      </a:lnTo>
                      <a:lnTo>
                        <a:pt x="4800" y="0"/>
                      </a:lnTo>
                      <a:lnTo>
                        <a:pt x="4800" y="0"/>
                      </a:lnTo>
                      <a:lnTo>
                        <a:pt x="4800" y="0"/>
                      </a:lnTo>
                      <a:lnTo>
                        <a:pt x="4812" y="0"/>
                      </a:lnTo>
                      <a:lnTo>
                        <a:pt x="4812" y="0"/>
                      </a:lnTo>
                      <a:lnTo>
                        <a:pt x="4812" y="0"/>
                      </a:lnTo>
                      <a:lnTo>
                        <a:pt x="4812" y="0"/>
                      </a:lnTo>
                      <a:lnTo>
                        <a:pt x="4818" y="0"/>
                      </a:lnTo>
                      <a:lnTo>
                        <a:pt x="4818" y="0"/>
                      </a:lnTo>
                      <a:lnTo>
                        <a:pt x="4818" y="0"/>
                      </a:lnTo>
                      <a:lnTo>
                        <a:pt x="4818" y="0"/>
                      </a:lnTo>
                      <a:lnTo>
                        <a:pt x="4818" y="0"/>
                      </a:lnTo>
                      <a:lnTo>
                        <a:pt x="4818" y="0"/>
                      </a:lnTo>
                      <a:lnTo>
                        <a:pt x="4824" y="0"/>
                      </a:lnTo>
                      <a:lnTo>
                        <a:pt x="4824" y="0"/>
                      </a:lnTo>
                      <a:lnTo>
                        <a:pt x="4824" y="0"/>
                      </a:lnTo>
                      <a:lnTo>
                        <a:pt x="4824" y="0"/>
                      </a:lnTo>
                      <a:lnTo>
                        <a:pt x="4824" y="0"/>
                      </a:lnTo>
                      <a:lnTo>
                        <a:pt x="4836" y="0"/>
                      </a:lnTo>
                      <a:lnTo>
                        <a:pt x="4836" y="0"/>
                      </a:lnTo>
                      <a:lnTo>
                        <a:pt x="4836" y="0"/>
                      </a:lnTo>
                      <a:lnTo>
                        <a:pt x="4836" y="0"/>
                      </a:lnTo>
                      <a:lnTo>
                        <a:pt x="4842" y="0"/>
                      </a:lnTo>
                      <a:lnTo>
                        <a:pt x="4842" y="0"/>
                      </a:lnTo>
                      <a:lnTo>
                        <a:pt x="4842" y="0"/>
                      </a:lnTo>
                      <a:lnTo>
                        <a:pt x="4854" y="0"/>
                      </a:lnTo>
                      <a:lnTo>
                        <a:pt x="4854" y="0"/>
                      </a:lnTo>
                      <a:lnTo>
                        <a:pt x="4854" y="0"/>
                      </a:lnTo>
                      <a:lnTo>
                        <a:pt x="4854" y="0"/>
                      </a:lnTo>
                      <a:lnTo>
                        <a:pt x="4854" y="0"/>
                      </a:lnTo>
                      <a:lnTo>
                        <a:pt x="4854" y="0"/>
                      </a:lnTo>
                      <a:lnTo>
                        <a:pt x="4860" y="0"/>
                      </a:lnTo>
                      <a:lnTo>
                        <a:pt x="4860" y="0"/>
                      </a:lnTo>
                      <a:lnTo>
                        <a:pt x="4860" y="0"/>
                      </a:lnTo>
                      <a:lnTo>
                        <a:pt x="4860" y="0"/>
                      </a:lnTo>
                      <a:lnTo>
                        <a:pt x="4860" y="0"/>
                      </a:lnTo>
                      <a:lnTo>
                        <a:pt x="4860" y="0"/>
                      </a:lnTo>
                      <a:lnTo>
                        <a:pt x="4866" y="0"/>
                      </a:lnTo>
                      <a:lnTo>
                        <a:pt x="4866" y="0"/>
                      </a:lnTo>
                      <a:lnTo>
                        <a:pt x="4866" y="0"/>
                      </a:lnTo>
                      <a:lnTo>
                        <a:pt x="4866" y="0"/>
                      </a:lnTo>
                      <a:lnTo>
                        <a:pt x="4866" y="0"/>
                      </a:lnTo>
                      <a:lnTo>
                        <a:pt x="4866" y="0"/>
                      </a:lnTo>
                      <a:lnTo>
                        <a:pt x="4866" y="0"/>
                      </a:lnTo>
                      <a:lnTo>
                        <a:pt x="4866" y="0"/>
                      </a:lnTo>
                      <a:lnTo>
                        <a:pt x="4872" y="0"/>
                      </a:lnTo>
                      <a:lnTo>
                        <a:pt x="4872" y="0"/>
                      </a:lnTo>
                      <a:lnTo>
                        <a:pt x="4872" y="0"/>
                      </a:lnTo>
                      <a:lnTo>
                        <a:pt x="4872" y="0"/>
                      </a:lnTo>
                      <a:lnTo>
                        <a:pt x="4872" y="0"/>
                      </a:lnTo>
                      <a:lnTo>
                        <a:pt x="4872" y="0"/>
                      </a:lnTo>
                      <a:lnTo>
                        <a:pt x="4872" y="0"/>
                      </a:lnTo>
                      <a:lnTo>
                        <a:pt x="4878" y="0"/>
                      </a:lnTo>
                      <a:lnTo>
                        <a:pt x="4878" y="0"/>
                      </a:lnTo>
                      <a:lnTo>
                        <a:pt x="4878" y="0"/>
                      </a:lnTo>
                      <a:lnTo>
                        <a:pt x="4878" y="0"/>
                      </a:lnTo>
                      <a:lnTo>
                        <a:pt x="4878" y="0"/>
                      </a:lnTo>
                      <a:lnTo>
                        <a:pt x="4878" y="0"/>
                      </a:lnTo>
                      <a:lnTo>
                        <a:pt x="4878" y="0"/>
                      </a:lnTo>
                      <a:lnTo>
                        <a:pt x="4878" y="0"/>
                      </a:lnTo>
                      <a:lnTo>
                        <a:pt x="4878" y="0"/>
                      </a:lnTo>
                      <a:lnTo>
                        <a:pt x="4884" y="0"/>
                      </a:lnTo>
                      <a:lnTo>
                        <a:pt x="4884" y="0"/>
                      </a:lnTo>
                      <a:lnTo>
                        <a:pt x="4884" y="0"/>
                      </a:lnTo>
                      <a:lnTo>
                        <a:pt x="4884" y="0"/>
                      </a:lnTo>
                      <a:lnTo>
                        <a:pt x="4884" y="0"/>
                      </a:lnTo>
                      <a:lnTo>
                        <a:pt x="4884" y="0"/>
                      </a:lnTo>
                      <a:lnTo>
                        <a:pt x="4884" y="0"/>
                      </a:lnTo>
                      <a:lnTo>
                        <a:pt x="4884" y="0"/>
                      </a:lnTo>
                      <a:lnTo>
                        <a:pt x="4890" y="0"/>
                      </a:lnTo>
                      <a:lnTo>
                        <a:pt x="4890" y="0"/>
                      </a:lnTo>
                      <a:lnTo>
                        <a:pt x="4890" y="0"/>
                      </a:lnTo>
                      <a:lnTo>
                        <a:pt x="4890" y="0"/>
                      </a:lnTo>
                      <a:lnTo>
                        <a:pt x="4890" y="0"/>
                      </a:lnTo>
                      <a:lnTo>
                        <a:pt x="4890" y="0"/>
                      </a:lnTo>
                      <a:lnTo>
                        <a:pt x="4890" y="0"/>
                      </a:lnTo>
                      <a:lnTo>
                        <a:pt x="4896" y="0"/>
                      </a:lnTo>
                      <a:lnTo>
                        <a:pt x="4896" y="0"/>
                      </a:lnTo>
                      <a:lnTo>
                        <a:pt x="4896" y="0"/>
                      </a:lnTo>
                      <a:lnTo>
                        <a:pt x="4896" y="0"/>
                      </a:lnTo>
                      <a:lnTo>
                        <a:pt x="4896" y="0"/>
                      </a:lnTo>
                      <a:lnTo>
                        <a:pt x="4896" y="0"/>
                      </a:lnTo>
                      <a:lnTo>
                        <a:pt x="4902" y="0"/>
                      </a:lnTo>
                      <a:lnTo>
                        <a:pt x="4902" y="0"/>
                      </a:lnTo>
                      <a:lnTo>
                        <a:pt x="4902" y="0"/>
                      </a:lnTo>
                      <a:lnTo>
                        <a:pt x="4902" y="0"/>
                      </a:lnTo>
                      <a:lnTo>
                        <a:pt x="4902" y="0"/>
                      </a:lnTo>
                      <a:lnTo>
                        <a:pt x="4902" y="0"/>
                      </a:lnTo>
                      <a:lnTo>
                        <a:pt x="4908" y="0"/>
                      </a:lnTo>
                      <a:lnTo>
                        <a:pt x="4908" y="0"/>
                      </a:lnTo>
                      <a:lnTo>
                        <a:pt x="4908" y="0"/>
                      </a:lnTo>
                      <a:lnTo>
                        <a:pt x="4920" y="0"/>
                      </a:lnTo>
                      <a:lnTo>
                        <a:pt x="4920" y="0"/>
                      </a:lnTo>
                      <a:lnTo>
                        <a:pt x="4920" y="0"/>
                      </a:lnTo>
                      <a:lnTo>
                        <a:pt x="4920" y="0"/>
                      </a:lnTo>
                      <a:lnTo>
                        <a:pt x="4920" y="0"/>
                      </a:lnTo>
                      <a:lnTo>
                        <a:pt x="4920" y="0"/>
                      </a:lnTo>
                      <a:lnTo>
                        <a:pt x="4926" y="0"/>
                      </a:lnTo>
                      <a:lnTo>
                        <a:pt x="4932" y="0"/>
                      </a:lnTo>
                      <a:lnTo>
                        <a:pt x="4932" y="0"/>
                      </a:lnTo>
                      <a:lnTo>
                        <a:pt x="4938" y="0"/>
                      </a:lnTo>
                      <a:lnTo>
                        <a:pt x="4938" y="0"/>
                      </a:lnTo>
                      <a:lnTo>
                        <a:pt x="4938" y="0"/>
                      </a:lnTo>
                      <a:lnTo>
                        <a:pt x="4938" y="0"/>
                      </a:lnTo>
                      <a:lnTo>
                        <a:pt x="4938" y="0"/>
                      </a:lnTo>
                      <a:lnTo>
                        <a:pt x="4938" y="0"/>
                      </a:lnTo>
                      <a:lnTo>
                        <a:pt x="4944" y="0"/>
                      </a:lnTo>
                      <a:lnTo>
                        <a:pt x="4944" y="0"/>
                      </a:lnTo>
                      <a:lnTo>
                        <a:pt x="4944" y="0"/>
                      </a:lnTo>
                      <a:lnTo>
                        <a:pt x="4944" y="0"/>
                      </a:lnTo>
                      <a:lnTo>
                        <a:pt x="4944" y="0"/>
                      </a:lnTo>
                      <a:lnTo>
                        <a:pt x="4944" y="0"/>
                      </a:lnTo>
                      <a:lnTo>
                        <a:pt x="4950" y="0"/>
                      </a:lnTo>
                      <a:lnTo>
                        <a:pt x="4956" y="0"/>
                      </a:lnTo>
                      <a:lnTo>
                        <a:pt x="4962" y="0"/>
                      </a:lnTo>
                      <a:lnTo>
                        <a:pt x="4962" y="0"/>
                      </a:lnTo>
                      <a:lnTo>
                        <a:pt x="4962" y="0"/>
                      </a:lnTo>
                      <a:lnTo>
                        <a:pt x="4962" y="0"/>
                      </a:lnTo>
                      <a:lnTo>
                        <a:pt x="4962" y="0"/>
                      </a:lnTo>
                      <a:lnTo>
                        <a:pt x="4962" y="0"/>
                      </a:lnTo>
                      <a:lnTo>
                        <a:pt x="4974" y="0"/>
                      </a:lnTo>
                      <a:lnTo>
                        <a:pt x="4974" y="0"/>
                      </a:lnTo>
                      <a:lnTo>
                        <a:pt x="4974" y="0"/>
                      </a:lnTo>
                      <a:lnTo>
                        <a:pt x="4980" y="0"/>
                      </a:lnTo>
                      <a:lnTo>
                        <a:pt x="4980" y="0"/>
                      </a:lnTo>
                      <a:lnTo>
                        <a:pt x="4980" y="0"/>
                      </a:lnTo>
                      <a:lnTo>
                        <a:pt x="4980" y="0"/>
                      </a:lnTo>
                      <a:lnTo>
                        <a:pt x="4980" y="0"/>
                      </a:lnTo>
                      <a:lnTo>
                        <a:pt x="4980" y="0"/>
                      </a:lnTo>
                      <a:lnTo>
                        <a:pt x="4986" y="0"/>
                      </a:lnTo>
                      <a:lnTo>
                        <a:pt x="4986" y="0"/>
                      </a:lnTo>
                      <a:lnTo>
                        <a:pt x="4986" y="0"/>
                      </a:lnTo>
                      <a:lnTo>
                        <a:pt x="4986" y="0"/>
                      </a:lnTo>
                      <a:lnTo>
                        <a:pt x="4986" y="0"/>
                      </a:lnTo>
                      <a:lnTo>
                        <a:pt x="4986" y="0"/>
                      </a:lnTo>
                      <a:lnTo>
                        <a:pt x="4998" y="0"/>
                      </a:lnTo>
                      <a:lnTo>
                        <a:pt x="4998" y="0"/>
                      </a:lnTo>
                      <a:lnTo>
                        <a:pt x="4998" y="0"/>
                      </a:lnTo>
                      <a:lnTo>
                        <a:pt x="5004" y="0"/>
                      </a:lnTo>
                      <a:lnTo>
                        <a:pt x="5004" y="0"/>
                      </a:lnTo>
                      <a:lnTo>
                        <a:pt x="5004" y="0"/>
                      </a:lnTo>
                      <a:lnTo>
                        <a:pt x="5004" y="0"/>
                      </a:lnTo>
                      <a:lnTo>
                        <a:pt x="5016" y="0"/>
                      </a:lnTo>
                      <a:lnTo>
                        <a:pt x="5016" y="0"/>
                      </a:lnTo>
                      <a:lnTo>
                        <a:pt x="5016" y="0"/>
                      </a:lnTo>
                      <a:lnTo>
                        <a:pt x="5016" y="0"/>
                      </a:lnTo>
                      <a:lnTo>
                        <a:pt x="5016" y="0"/>
                      </a:lnTo>
                      <a:lnTo>
                        <a:pt x="5022" y="0"/>
                      </a:lnTo>
                      <a:lnTo>
                        <a:pt x="5022" y="0"/>
                      </a:lnTo>
                      <a:lnTo>
                        <a:pt x="5022" y="0"/>
                      </a:lnTo>
                      <a:lnTo>
                        <a:pt x="5022" y="0"/>
                      </a:lnTo>
                      <a:lnTo>
                        <a:pt x="5022" y="0"/>
                      </a:lnTo>
                      <a:lnTo>
                        <a:pt x="5022" y="0"/>
                      </a:lnTo>
                      <a:lnTo>
                        <a:pt x="5028" y="0"/>
                      </a:lnTo>
                      <a:lnTo>
                        <a:pt x="5028" y="0"/>
                      </a:lnTo>
                      <a:lnTo>
                        <a:pt x="5028" y="0"/>
                      </a:lnTo>
                      <a:lnTo>
                        <a:pt x="5028" y="0"/>
                      </a:lnTo>
                      <a:lnTo>
                        <a:pt x="5040" y="0"/>
                      </a:lnTo>
                      <a:lnTo>
                        <a:pt x="5040" y="0"/>
                      </a:lnTo>
                      <a:lnTo>
                        <a:pt x="5040" y="0"/>
                      </a:lnTo>
                      <a:lnTo>
                        <a:pt x="5040" y="0"/>
                      </a:lnTo>
                      <a:lnTo>
                        <a:pt x="5040" y="0"/>
                      </a:lnTo>
                      <a:lnTo>
                        <a:pt x="5046" y="0"/>
                      </a:lnTo>
                      <a:lnTo>
                        <a:pt x="5046" y="0"/>
                      </a:lnTo>
                      <a:lnTo>
                        <a:pt x="5052" y="0"/>
                      </a:lnTo>
                      <a:lnTo>
                        <a:pt x="5058" y="0"/>
                      </a:lnTo>
                      <a:lnTo>
                        <a:pt x="5058" y="0"/>
                      </a:lnTo>
                      <a:lnTo>
                        <a:pt x="5058" y="0"/>
                      </a:lnTo>
                      <a:lnTo>
                        <a:pt x="5058" y="0"/>
                      </a:lnTo>
                      <a:lnTo>
                        <a:pt x="5058" y="0"/>
                      </a:lnTo>
                      <a:lnTo>
                        <a:pt x="5058" y="0"/>
                      </a:lnTo>
                      <a:lnTo>
                        <a:pt x="5064" y="0"/>
                      </a:lnTo>
                      <a:lnTo>
                        <a:pt x="5064" y="0"/>
                      </a:lnTo>
                      <a:lnTo>
                        <a:pt x="5064" y="0"/>
                      </a:lnTo>
                      <a:lnTo>
                        <a:pt x="5064" y="0"/>
                      </a:lnTo>
                      <a:lnTo>
                        <a:pt x="5064" y="0"/>
                      </a:lnTo>
                      <a:lnTo>
                        <a:pt x="5064" y="0"/>
                      </a:lnTo>
                      <a:lnTo>
                        <a:pt x="5070" y="0"/>
                      </a:lnTo>
                      <a:lnTo>
                        <a:pt x="5070" y="0"/>
                      </a:lnTo>
                      <a:lnTo>
                        <a:pt x="5070" y="0"/>
                      </a:lnTo>
                      <a:lnTo>
                        <a:pt x="5070" y="0"/>
                      </a:lnTo>
                      <a:lnTo>
                        <a:pt x="5070" y="0"/>
                      </a:lnTo>
                      <a:lnTo>
                        <a:pt x="5070" y="0"/>
                      </a:lnTo>
                      <a:lnTo>
                        <a:pt x="5070" y="0"/>
                      </a:lnTo>
                      <a:lnTo>
                        <a:pt x="5070" y="0"/>
                      </a:lnTo>
                      <a:lnTo>
                        <a:pt x="5076" y="0"/>
                      </a:lnTo>
                      <a:lnTo>
                        <a:pt x="5076" y="0"/>
                      </a:lnTo>
                      <a:lnTo>
                        <a:pt x="5076" y="0"/>
                      </a:lnTo>
                      <a:lnTo>
                        <a:pt x="5076" y="0"/>
                      </a:lnTo>
                      <a:lnTo>
                        <a:pt x="5076" y="0"/>
                      </a:lnTo>
                      <a:lnTo>
                        <a:pt x="5076" y="0"/>
                      </a:lnTo>
                      <a:lnTo>
                        <a:pt x="5076" y="0"/>
                      </a:lnTo>
                      <a:lnTo>
                        <a:pt x="5082" y="0"/>
                      </a:lnTo>
                      <a:lnTo>
                        <a:pt x="5082" y="0"/>
                      </a:lnTo>
                      <a:lnTo>
                        <a:pt x="5082" y="0"/>
                      </a:lnTo>
                      <a:lnTo>
                        <a:pt x="5082" y="0"/>
                      </a:lnTo>
                      <a:lnTo>
                        <a:pt x="5082" y="0"/>
                      </a:lnTo>
                      <a:lnTo>
                        <a:pt x="5082" y="0"/>
                      </a:lnTo>
                      <a:lnTo>
                        <a:pt x="5082" y="0"/>
                      </a:lnTo>
                      <a:lnTo>
                        <a:pt x="5082" y="0"/>
                      </a:lnTo>
                      <a:lnTo>
                        <a:pt x="5082" y="0"/>
                      </a:lnTo>
                      <a:lnTo>
                        <a:pt x="5088" y="0"/>
                      </a:lnTo>
                      <a:lnTo>
                        <a:pt x="5088" y="0"/>
                      </a:lnTo>
                      <a:lnTo>
                        <a:pt x="5088" y="0"/>
                      </a:lnTo>
                      <a:lnTo>
                        <a:pt x="5088" y="0"/>
                      </a:lnTo>
                      <a:lnTo>
                        <a:pt x="5088" y="0"/>
                      </a:lnTo>
                      <a:lnTo>
                        <a:pt x="5088" y="0"/>
                      </a:lnTo>
                      <a:lnTo>
                        <a:pt x="5088" y="0"/>
                      </a:lnTo>
                      <a:lnTo>
                        <a:pt x="5088" y="0"/>
                      </a:lnTo>
                      <a:lnTo>
                        <a:pt x="5094" y="0"/>
                      </a:lnTo>
                      <a:lnTo>
                        <a:pt x="5094" y="0"/>
                      </a:lnTo>
                      <a:lnTo>
                        <a:pt x="5094" y="0"/>
                      </a:lnTo>
                      <a:lnTo>
                        <a:pt x="5094" y="0"/>
                      </a:lnTo>
                      <a:lnTo>
                        <a:pt x="5094" y="0"/>
                      </a:lnTo>
                      <a:lnTo>
                        <a:pt x="5094" y="0"/>
                      </a:lnTo>
                      <a:lnTo>
                        <a:pt x="5094" y="0"/>
                      </a:lnTo>
                      <a:lnTo>
                        <a:pt x="5094" y="0"/>
                      </a:lnTo>
                      <a:lnTo>
                        <a:pt x="5100" y="0"/>
                      </a:lnTo>
                      <a:lnTo>
                        <a:pt x="51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6" name="Rectangle 61">
                  <a:extLst>
                    <a:ext uri="{FF2B5EF4-FFF2-40B4-BE49-F238E27FC236}">
                      <a16:creationId xmlns:a16="http://schemas.microsoft.com/office/drawing/2014/main" id="{AA538749-CFC7-4DF0-B8B8-63935A5D5F94}"/>
                    </a:ext>
                  </a:extLst>
                </p:cNvPr>
                <p:cNvSpPr>
                  <a:spLocks noChangeArrowheads="1"/>
                </p:cNvSpPr>
                <p:nvPr/>
              </p:nvSpPr>
              <p:spPr bwMode="auto">
                <a:xfrm>
                  <a:off x="28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7" name="Rectangle 62">
                  <a:extLst>
                    <a:ext uri="{FF2B5EF4-FFF2-40B4-BE49-F238E27FC236}">
                      <a16:creationId xmlns:a16="http://schemas.microsoft.com/office/drawing/2014/main" id="{A6D9788D-9EA7-4F47-A2D5-04730A28EFBA}"/>
                    </a:ext>
                  </a:extLst>
                </p:cNvPr>
                <p:cNvSpPr>
                  <a:spLocks noChangeArrowheads="1"/>
                </p:cNvSpPr>
                <p:nvPr/>
              </p:nvSpPr>
              <p:spPr bwMode="auto">
                <a:xfrm>
                  <a:off x="28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8" name="Rectangle 63">
                  <a:extLst>
                    <a:ext uri="{FF2B5EF4-FFF2-40B4-BE49-F238E27FC236}">
                      <a16:creationId xmlns:a16="http://schemas.microsoft.com/office/drawing/2014/main" id="{476AED5D-3CB3-4549-9004-10CD4C28866F}"/>
                    </a:ext>
                  </a:extLst>
                </p:cNvPr>
                <p:cNvSpPr>
                  <a:spLocks noChangeArrowheads="1"/>
                </p:cNvSpPr>
                <p:nvPr/>
              </p:nvSpPr>
              <p:spPr bwMode="auto">
                <a:xfrm>
                  <a:off x="28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9" name="Rectangle 64">
                  <a:extLst>
                    <a:ext uri="{FF2B5EF4-FFF2-40B4-BE49-F238E27FC236}">
                      <a16:creationId xmlns:a16="http://schemas.microsoft.com/office/drawing/2014/main" id="{2080CA62-264D-4E7C-B4A2-A33EC68B9D87}"/>
                    </a:ext>
                  </a:extLst>
                </p:cNvPr>
                <p:cNvSpPr>
                  <a:spLocks noChangeArrowheads="1"/>
                </p:cNvSpPr>
                <p:nvPr/>
              </p:nvSpPr>
              <p:spPr bwMode="auto">
                <a:xfrm>
                  <a:off x="28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0" name="Rectangle 65">
                  <a:extLst>
                    <a:ext uri="{FF2B5EF4-FFF2-40B4-BE49-F238E27FC236}">
                      <a16:creationId xmlns:a16="http://schemas.microsoft.com/office/drawing/2014/main" id="{BD827678-8D13-4C84-B129-0512AD6B7092}"/>
                    </a:ext>
                  </a:extLst>
                </p:cNvPr>
                <p:cNvSpPr>
                  <a:spLocks noChangeArrowheads="1"/>
                </p:cNvSpPr>
                <p:nvPr/>
              </p:nvSpPr>
              <p:spPr bwMode="auto">
                <a:xfrm>
                  <a:off x="2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1" name="Rectangle 66">
                  <a:extLst>
                    <a:ext uri="{FF2B5EF4-FFF2-40B4-BE49-F238E27FC236}">
                      <a16:creationId xmlns:a16="http://schemas.microsoft.com/office/drawing/2014/main" id="{C08F9178-020C-4952-B089-8B73B00B7445}"/>
                    </a:ext>
                  </a:extLst>
                </p:cNvPr>
                <p:cNvSpPr>
                  <a:spLocks noChangeArrowheads="1"/>
                </p:cNvSpPr>
                <p:nvPr/>
              </p:nvSpPr>
              <p:spPr bwMode="auto">
                <a:xfrm>
                  <a:off x="3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2" name="Rectangle 67">
                  <a:extLst>
                    <a:ext uri="{FF2B5EF4-FFF2-40B4-BE49-F238E27FC236}">
                      <a16:creationId xmlns:a16="http://schemas.microsoft.com/office/drawing/2014/main" id="{B704D172-ED15-4A45-8B3B-16287229CD28}"/>
                    </a:ext>
                  </a:extLst>
                </p:cNvPr>
                <p:cNvSpPr>
                  <a:spLocks noChangeArrowheads="1"/>
                </p:cNvSpPr>
                <p:nvPr/>
              </p:nvSpPr>
              <p:spPr bwMode="auto">
                <a:xfrm>
                  <a:off x="3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3" name="Rectangle 68">
                  <a:extLst>
                    <a:ext uri="{FF2B5EF4-FFF2-40B4-BE49-F238E27FC236}">
                      <a16:creationId xmlns:a16="http://schemas.microsoft.com/office/drawing/2014/main" id="{3A35024D-522D-4B8C-A681-0A308D706E9B}"/>
                    </a:ext>
                  </a:extLst>
                </p:cNvPr>
                <p:cNvSpPr>
                  <a:spLocks noChangeArrowheads="1"/>
                </p:cNvSpPr>
                <p:nvPr/>
              </p:nvSpPr>
              <p:spPr bwMode="auto">
                <a:xfrm>
                  <a:off x="3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4" name="Rectangle 69">
                  <a:extLst>
                    <a:ext uri="{FF2B5EF4-FFF2-40B4-BE49-F238E27FC236}">
                      <a16:creationId xmlns:a16="http://schemas.microsoft.com/office/drawing/2014/main" id="{A4C9541A-FDF0-48AE-B1CF-3B73BC0CF43C}"/>
                    </a:ext>
                  </a:extLst>
                </p:cNvPr>
                <p:cNvSpPr>
                  <a:spLocks noChangeArrowheads="1"/>
                </p:cNvSpPr>
                <p:nvPr/>
              </p:nvSpPr>
              <p:spPr bwMode="auto">
                <a:xfrm>
                  <a:off x="3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5" name="Rectangle 70">
                  <a:extLst>
                    <a:ext uri="{FF2B5EF4-FFF2-40B4-BE49-F238E27FC236}">
                      <a16:creationId xmlns:a16="http://schemas.microsoft.com/office/drawing/2014/main" id="{A83B581B-1658-467F-8BD0-5F220263465D}"/>
                    </a:ext>
                  </a:extLst>
                </p:cNvPr>
                <p:cNvSpPr>
                  <a:spLocks noChangeArrowheads="1"/>
                </p:cNvSpPr>
                <p:nvPr/>
              </p:nvSpPr>
              <p:spPr bwMode="auto">
                <a:xfrm>
                  <a:off x="39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6" name="Rectangle 71">
                  <a:extLst>
                    <a:ext uri="{FF2B5EF4-FFF2-40B4-BE49-F238E27FC236}">
                      <a16:creationId xmlns:a16="http://schemas.microsoft.com/office/drawing/2014/main" id="{13A0D875-0240-4EC7-908B-2CA9D4274644}"/>
                    </a:ext>
                  </a:extLst>
                </p:cNvPr>
                <p:cNvSpPr>
                  <a:spLocks noChangeArrowheads="1"/>
                </p:cNvSpPr>
                <p:nvPr/>
              </p:nvSpPr>
              <p:spPr bwMode="auto">
                <a:xfrm>
                  <a:off x="4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7" name="Rectangle 72">
                  <a:extLst>
                    <a:ext uri="{FF2B5EF4-FFF2-40B4-BE49-F238E27FC236}">
                      <a16:creationId xmlns:a16="http://schemas.microsoft.com/office/drawing/2014/main" id="{626AB71C-3091-4E84-B3E8-119DDF5D0D84}"/>
                    </a:ext>
                  </a:extLst>
                </p:cNvPr>
                <p:cNvSpPr>
                  <a:spLocks noChangeArrowheads="1"/>
                </p:cNvSpPr>
                <p:nvPr/>
              </p:nvSpPr>
              <p:spPr bwMode="auto">
                <a:xfrm>
                  <a:off x="43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8" name="Rectangle 73">
                  <a:extLst>
                    <a:ext uri="{FF2B5EF4-FFF2-40B4-BE49-F238E27FC236}">
                      <a16:creationId xmlns:a16="http://schemas.microsoft.com/office/drawing/2014/main" id="{F3ACBBD7-95CC-404C-A889-B9212F56F332}"/>
                    </a:ext>
                  </a:extLst>
                </p:cNvPr>
                <p:cNvSpPr>
                  <a:spLocks noChangeArrowheads="1"/>
                </p:cNvSpPr>
                <p:nvPr/>
              </p:nvSpPr>
              <p:spPr bwMode="auto">
                <a:xfrm>
                  <a:off x="45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9" name="Rectangle 74">
                  <a:extLst>
                    <a:ext uri="{FF2B5EF4-FFF2-40B4-BE49-F238E27FC236}">
                      <a16:creationId xmlns:a16="http://schemas.microsoft.com/office/drawing/2014/main" id="{E35B28CD-5936-4D71-BADA-F33426EEC48B}"/>
                    </a:ext>
                  </a:extLst>
                </p:cNvPr>
                <p:cNvSpPr>
                  <a:spLocks noChangeArrowheads="1"/>
                </p:cNvSpPr>
                <p:nvPr/>
              </p:nvSpPr>
              <p:spPr bwMode="auto">
                <a:xfrm>
                  <a:off x="48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0" name="Rectangle 75">
                  <a:extLst>
                    <a:ext uri="{FF2B5EF4-FFF2-40B4-BE49-F238E27FC236}">
                      <a16:creationId xmlns:a16="http://schemas.microsoft.com/office/drawing/2014/main" id="{754F6616-0DFD-4DED-8AED-D60E83FD0A72}"/>
                    </a:ext>
                  </a:extLst>
                </p:cNvPr>
                <p:cNvSpPr>
                  <a:spLocks noChangeArrowheads="1"/>
                </p:cNvSpPr>
                <p:nvPr/>
              </p:nvSpPr>
              <p:spPr bwMode="auto">
                <a:xfrm>
                  <a:off x="48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1" name="Rectangle 76">
                  <a:extLst>
                    <a:ext uri="{FF2B5EF4-FFF2-40B4-BE49-F238E27FC236}">
                      <a16:creationId xmlns:a16="http://schemas.microsoft.com/office/drawing/2014/main" id="{1C30B600-F53F-48C2-8DA0-AAE0FF5091BA}"/>
                    </a:ext>
                  </a:extLst>
                </p:cNvPr>
                <p:cNvSpPr>
                  <a:spLocks noChangeArrowheads="1"/>
                </p:cNvSpPr>
                <p:nvPr/>
              </p:nvSpPr>
              <p:spPr bwMode="auto">
                <a:xfrm>
                  <a:off x="48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2" name="Rectangle 77">
                  <a:extLst>
                    <a:ext uri="{FF2B5EF4-FFF2-40B4-BE49-F238E27FC236}">
                      <a16:creationId xmlns:a16="http://schemas.microsoft.com/office/drawing/2014/main" id="{916A5167-3F78-41BF-A8DF-9B7257D6D034}"/>
                    </a:ext>
                  </a:extLst>
                </p:cNvPr>
                <p:cNvSpPr>
                  <a:spLocks noChangeArrowheads="1"/>
                </p:cNvSpPr>
                <p:nvPr/>
              </p:nvSpPr>
              <p:spPr bwMode="auto">
                <a:xfrm>
                  <a:off x="49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3" name="Rectangle 78">
                  <a:extLst>
                    <a:ext uri="{FF2B5EF4-FFF2-40B4-BE49-F238E27FC236}">
                      <a16:creationId xmlns:a16="http://schemas.microsoft.com/office/drawing/2014/main" id="{7D83BC05-648C-435A-988F-78368882A344}"/>
                    </a:ext>
                  </a:extLst>
                </p:cNvPr>
                <p:cNvSpPr>
                  <a:spLocks noChangeArrowheads="1"/>
                </p:cNvSpPr>
                <p:nvPr/>
              </p:nvSpPr>
              <p:spPr bwMode="auto">
                <a:xfrm>
                  <a:off x="4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4" name="Rectangle 79">
                  <a:extLst>
                    <a:ext uri="{FF2B5EF4-FFF2-40B4-BE49-F238E27FC236}">
                      <a16:creationId xmlns:a16="http://schemas.microsoft.com/office/drawing/2014/main" id="{0CD02237-553D-4A45-8C62-7E02380188D1}"/>
                    </a:ext>
                  </a:extLst>
                </p:cNvPr>
                <p:cNvSpPr>
                  <a:spLocks noChangeArrowheads="1"/>
                </p:cNvSpPr>
                <p:nvPr/>
              </p:nvSpPr>
              <p:spPr bwMode="auto">
                <a:xfrm>
                  <a:off x="5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5" name="Rectangle 80">
                  <a:extLst>
                    <a:ext uri="{FF2B5EF4-FFF2-40B4-BE49-F238E27FC236}">
                      <a16:creationId xmlns:a16="http://schemas.microsoft.com/office/drawing/2014/main" id="{BA7523C8-3C63-44ED-8658-E23195F20440}"/>
                    </a:ext>
                  </a:extLst>
                </p:cNvPr>
                <p:cNvSpPr>
                  <a:spLocks noChangeArrowheads="1"/>
                </p:cNvSpPr>
                <p:nvPr/>
              </p:nvSpPr>
              <p:spPr bwMode="auto">
                <a:xfrm>
                  <a:off x="5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6" name="Rectangle 81">
                  <a:extLst>
                    <a:ext uri="{FF2B5EF4-FFF2-40B4-BE49-F238E27FC236}">
                      <a16:creationId xmlns:a16="http://schemas.microsoft.com/office/drawing/2014/main" id="{B4F0DE8F-6AD4-4868-B8DC-7C4EF03D8E3E}"/>
                    </a:ext>
                  </a:extLst>
                </p:cNvPr>
                <p:cNvSpPr>
                  <a:spLocks noChangeArrowheads="1"/>
                </p:cNvSpPr>
                <p:nvPr/>
              </p:nvSpPr>
              <p:spPr bwMode="auto">
                <a:xfrm>
                  <a:off x="5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7" name="Rectangle 82">
                  <a:extLst>
                    <a:ext uri="{FF2B5EF4-FFF2-40B4-BE49-F238E27FC236}">
                      <a16:creationId xmlns:a16="http://schemas.microsoft.com/office/drawing/2014/main" id="{77C958C0-156E-4DEC-B619-11FD59DA95EB}"/>
                    </a:ext>
                  </a:extLst>
                </p:cNvPr>
                <p:cNvSpPr>
                  <a:spLocks noChangeArrowheads="1"/>
                </p:cNvSpPr>
                <p:nvPr/>
              </p:nvSpPr>
              <p:spPr bwMode="auto">
                <a:xfrm>
                  <a:off x="5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8" name="Rectangle 83">
                  <a:extLst>
                    <a:ext uri="{FF2B5EF4-FFF2-40B4-BE49-F238E27FC236}">
                      <a16:creationId xmlns:a16="http://schemas.microsoft.com/office/drawing/2014/main" id="{5B2BC600-A413-4695-95B4-0CE2E0C45E3F}"/>
                    </a:ext>
                  </a:extLst>
                </p:cNvPr>
                <p:cNvSpPr>
                  <a:spLocks noChangeArrowheads="1"/>
                </p:cNvSpPr>
                <p:nvPr/>
              </p:nvSpPr>
              <p:spPr bwMode="auto">
                <a:xfrm>
                  <a:off x="60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9" name="Rectangle 84">
                  <a:extLst>
                    <a:ext uri="{FF2B5EF4-FFF2-40B4-BE49-F238E27FC236}">
                      <a16:creationId xmlns:a16="http://schemas.microsoft.com/office/drawing/2014/main" id="{EDCFD680-C1EC-49FD-B183-1D38C34AD85B}"/>
                    </a:ext>
                  </a:extLst>
                </p:cNvPr>
                <p:cNvSpPr>
                  <a:spLocks noChangeArrowheads="1"/>
                </p:cNvSpPr>
                <p:nvPr/>
              </p:nvSpPr>
              <p:spPr bwMode="auto">
                <a:xfrm>
                  <a:off x="6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0" name="Rectangle 85">
                  <a:extLst>
                    <a:ext uri="{FF2B5EF4-FFF2-40B4-BE49-F238E27FC236}">
                      <a16:creationId xmlns:a16="http://schemas.microsoft.com/office/drawing/2014/main" id="{976AF927-3DF5-4D12-99DB-48963CCAE7FF}"/>
                    </a:ext>
                  </a:extLst>
                </p:cNvPr>
                <p:cNvSpPr>
                  <a:spLocks noChangeArrowheads="1"/>
                </p:cNvSpPr>
                <p:nvPr/>
              </p:nvSpPr>
              <p:spPr bwMode="auto">
                <a:xfrm>
                  <a:off x="6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1" name="Rectangle 86">
                  <a:extLst>
                    <a:ext uri="{FF2B5EF4-FFF2-40B4-BE49-F238E27FC236}">
                      <a16:creationId xmlns:a16="http://schemas.microsoft.com/office/drawing/2014/main" id="{409741E0-251A-4D6A-947B-BCFDCC656FDA}"/>
                    </a:ext>
                  </a:extLst>
                </p:cNvPr>
                <p:cNvSpPr>
                  <a:spLocks noChangeArrowheads="1"/>
                </p:cNvSpPr>
                <p:nvPr/>
              </p:nvSpPr>
              <p:spPr bwMode="auto">
                <a:xfrm>
                  <a:off x="6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2" name="Rectangle 87">
                  <a:extLst>
                    <a:ext uri="{FF2B5EF4-FFF2-40B4-BE49-F238E27FC236}">
                      <a16:creationId xmlns:a16="http://schemas.microsoft.com/office/drawing/2014/main" id="{A65696FA-0795-4099-8561-943E597526DF}"/>
                    </a:ext>
                  </a:extLst>
                </p:cNvPr>
                <p:cNvSpPr>
                  <a:spLocks noChangeArrowheads="1"/>
                </p:cNvSpPr>
                <p:nvPr/>
              </p:nvSpPr>
              <p:spPr bwMode="auto">
                <a:xfrm>
                  <a:off x="67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3" name="Rectangle 88">
                  <a:extLst>
                    <a:ext uri="{FF2B5EF4-FFF2-40B4-BE49-F238E27FC236}">
                      <a16:creationId xmlns:a16="http://schemas.microsoft.com/office/drawing/2014/main" id="{4C8D253A-F34B-400B-9D74-29561786FD88}"/>
                    </a:ext>
                  </a:extLst>
                </p:cNvPr>
                <p:cNvSpPr>
                  <a:spLocks noChangeArrowheads="1"/>
                </p:cNvSpPr>
                <p:nvPr/>
              </p:nvSpPr>
              <p:spPr bwMode="auto">
                <a:xfrm>
                  <a:off x="69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4" name="Rectangle 89">
                  <a:extLst>
                    <a:ext uri="{FF2B5EF4-FFF2-40B4-BE49-F238E27FC236}">
                      <a16:creationId xmlns:a16="http://schemas.microsoft.com/office/drawing/2014/main" id="{EC65EF92-69CE-4BC0-B677-ABEC1EE801DB}"/>
                    </a:ext>
                  </a:extLst>
                </p:cNvPr>
                <p:cNvSpPr>
                  <a:spLocks noChangeArrowheads="1"/>
                </p:cNvSpPr>
                <p:nvPr/>
              </p:nvSpPr>
              <p:spPr bwMode="auto">
                <a:xfrm>
                  <a:off x="69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5" name="Rectangle 90">
                  <a:extLst>
                    <a:ext uri="{FF2B5EF4-FFF2-40B4-BE49-F238E27FC236}">
                      <a16:creationId xmlns:a16="http://schemas.microsoft.com/office/drawing/2014/main" id="{139039F4-C626-436F-BD83-90B034B699FB}"/>
                    </a:ext>
                  </a:extLst>
                </p:cNvPr>
                <p:cNvSpPr>
                  <a:spLocks noChangeArrowheads="1"/>
                </p:cNvSpPr>
                <p:nvPr/>
              </p:nvSpPr>
              <p:spPr bwMode="auto">
                <a:xfrm>
                  <a:off x="69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6" name="Rectangle 91">
                  <a:extLst>
                    <a:ext uri="{FF2B5EF4-FFF2-40B4-BE49-F238E27FC236}">
                      <a16:creationId xmlns:a16="http://schemas.microsoft.com/office/drawing/2014/main" id="{94F722F6-9963-41CA-88D6-EB5CD4784C19}"/>
                    </a:ext>
                  </a:extLst>
                </p:cNvPr>
                <p:cNvSpPr>
                  <a:spLocks noChangeArrowheads="1"/>
                </p:cNvSpPr>
                <p:nvPr/>
              </p:nvSpPr>
              <p:spPr bwMode="auto">
                <a:xfrm>
                  <a:off x="70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7" name="Rectangle 92">
                  <a:extLst>
                    <a:ext uri="{FF2B5EF4-FFF2-40B4-BE49-F238E27FC236}">
                      <a16:creationId xmlns:a16="http://schemas.microsoft.com/office/drawing/2014/main" id="{C0CD7318-E6EF-4B92-A9DB-2B25F7B0EE9E}"/>
                    </a:ext>
                  </a:extLst>
                </p:cNvPr>
                <p:cNvSpPr>
                  <a:spLocks noChangeArrowheads="1"/>
                </p:cNvSpPr>
                <p:nvPr/>
              </p:nvSpPr>
              <p:spPr bwMode="auto">
                <a:xfrm>
                  <a:off x="7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8" name="Rectangle 93">
                  <a:extLst>
                    <a:ext uri="{FF2B5EF4-FFF2-40B4-BE49-F238E27FC236}">
                      <a16:creationId xmlns:a16="http://schemas.microsoft.com/office/drawing/2014/main" id="{75924742-F334-4677-B8AC-5A1491C72962}"/>
                    </a:ext>
                  </a:extLst>
                </p:cNvPr>
                <p:cNvSpPr>
                  <a:spLocks noChangeArrowheads="1"/>
                </p:cNvSpPr>
                <p:nvPr/>
              </p:nvSpPr>
              <p:spPr bwMode="auto">
                <a:xfrm>
                  <a:off x="73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9" name="Rectangle 94">
                  <a:extLst>
                    <a:ext uri="{FF2B5EF4-FFF2-40B4-BE49-F238E27FC236}">
                      <a16:creationId xmlns:a16="http://schemas.microsoft.com/office/drawing/2014/main" id="{A708217D-45FE-46C1-96CF-60981D83EF95}"/>
                    </a:ext>
                  </a:extLst>
                </p:cNvPr>
                <p:cNvSpPr>
                  <a:spLocks noChangeArrowheads="1"/>
                </p:cNvSpPr>
                <p:nvPr/>
              </p:nvSpPr>
              <p:spPr bwMode="auto">
                <a:xfrm>
                  <a:off x="76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0" name="Rectangle 95">
                  <a:extLst>
                    <a:ext uri="{FF2B5EF4-FFF2-40B4-BE49-F238E27FC236}">
                      <a16:creationId xmlns:a16="http://schemas.microsoft.com/office/drawing/2014/main" id="{2E6BF756-8B81-4B43-8C8F-443B6713516C}"/>
                    </a:ext>
                  </a:extLst>
                </p:cNvPr>
                <p:cNvSpPr>
                  <a:spLocks noChangeArrowheads="1"/>
                </p:cNvSpPr>
                <p:nvPr/>
              </p:nvSpPr>
              <p:spPr bwMode="auto">
                <a:xfrm>
                  <a:off x="7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1" name="Rectangle 96">
                  <a:extLst>
                    <a:ext uri="{FF2B5EF4-FFF2-40B4-BE49-F238E27FC236}">
                      <a16:creationId xmlns:a16="http://schemas.microsoft.com/office/drawing/2014/main" id="{C1267E0E-ECB1-4670-B6E9-358D34CA6D62}"/>
                    </a:ext>
                  </a:extLst>
                </p:cNvPr>
                <p:cNvSpPr>
                  <a:spLocks noChangeArrowheads="1"/>
                </p:cNvSpPr>
                <p:nvPr/>
              </p:nvSpPr>
              <p:spPr bwMode="auto">
                <a:xfrm>
                  <a:off x="7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2" name="Rectangle 97">
                  <a:extLst>
                    <a:ext uri="{FF2B5EF4-FFF2-40B4-BE49-F238E27FC236}">
                      <a16:creationId xmlns:a16="http://schemas.microsoft.com/office/drawing/2014/main" id="{31EF43AE-8F55-4125-9F41-DF00704EA616}"/>
                    </a:ext>
                  </a:extLst>
                </p:cNvPr>
                <p:cNvSpPr>
                  <a:spLocks noChangeArrowheads="1"/>
                </p:cNvSpPr>
                <p:nvPr/>
              </p:nvSpPr>
              <p:spPr bwMode="auto">
                <a:xfrm>
                  <a:off x="8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3" name="Rectangle 98">
                  <a:extLst>
                    <a:ext uri="{FF2B5EF4-FFF2-40B4-BE49-F238E27FC236}">
                      <a16:creationId xmlns:a16="http://schemas.microsoft.com/office/drawing/2014/main" id="{FFF7396E-F609-4F36-9FC1-F903DAC2782F}"/>
                    </a:ext>
                  </a:extLst>
                </p:cNvPr>
                <p:cNvSpPr>
                  <a:spLocks noChangeArrowheads="1"/>
                </p:cNvSpPr>
                <p:nvPr/>
              </p:nvSpPr>
              <p:spPr bwMode="auto">
                <a:xfrm>
                  <a:off x="8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4" name="Rectangle 99">
                  <a:extLst>
                    <a:ext uri="{FF2B5EF4-FFF2-40B4-BE49-F238E27FC236}">
                      <a16:creationId xmlns:a16="http://schemas.microsoft.com/office/drawing/2014/main" id="{85170553-A7F9-4DE4-9BCF-56387759E8DD}"/>
                    </a:ext>
                  </a:extLst>
                </p:cNvPr>
                <p:cNvSpPr>
                  <a:spLocks noChangeArrowheads="1"/>
                </p:cNvSpPr>
                <p:nvPr/>
              </p:nvSpPr>
              <p:spPr bwMode="auto">
                <a:xfrm>
                  <a:off x="8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5" name="Rectangle 100">
                  <a:extLst>
                    <a:ext uri="{FF2B5EF4-FFF2-40B4-BE49-F238E27FC236}">
                      <a16:creationId xmlns:a16="http://schemas.microsoft.com/office/drawing/2014/main" id="{F732F124-DE2C-440D-9EAC-ECFE6846029F}"/>
                    </a:ext>
                  </a:extLst>
                </p:cNvPr>
                <p:cNvSpPr>
                  <a:spLocks noChangeArrowheads="1"/>
                </p:cNvSpPr>
                <p:nvPr/>
              </p:nvSpPr>
              <p:spPr bwMode="auto">
                <a:xfrm>
                  <a:off x="88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6" name="Rectangle 101">
                  <a:extLst>
                    <a:ext uri="{FF2B5EF4-FFF2-40B4-BE49-F238E27FC236}">
                      <a16:creationId xmlns:a16="http://schemas.microsoft.com/office/drawing/2014/main" id="{2F914057-53C6-42AC-8DA6-01C4A4ED8AD8}"/>
                    </a:ext>
                  </a:extLst>
                </p:cNvPr>
                <p:cNvSpPr>
                  <a:spLocks noChangeArrowheads="1"/>
                </p:cNvSpPr>
                <p:nvPr/>
              </p:nvSpPr>
              <p:spPr bwMode="auto">
                <a:xfrm>
                  <a:off x="89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7" name="Rectangle 102">
                  <a:extLst>
                    <a:ext uri="{FF2B5EF4-FFF2-40B4-BE49-F238E27FC236}">
                      <a16:creationId xmlns:a16="http://schemas.microsoft.com/office/drawing/2014/main" id="{1CB07442-9F92-4586-ACE7-A0EA79DCC92E}"/>
                    </a:ext>
                  </a:extLst>
                </p:cNvPr>
                <p:cNvSpPr>
                  <a:spLocks noChangeArrowheads="1"/>
                </p:cNvSpPr>
                <p:nvPr/>
              </p:nvSpPr>
              <p:spPr bwMode="auto">
                <a:xfrm>
                  <a:off x="8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8" name="Rectangle 103">
                  <a:extLst>
                    <a:ext uri="{FF2B5EF4-FFF2-40B4-BE49-F238E27FC236}">
                      <a16:creationId xmlns:a16="http://schemas.microsoft.com/office/drawing/2014/main" id="{417054C4-2575-4E20-AA05-9E8E38E4C26A}"/>
                    </a:ext>
                  </a:extLst>
                </p:cNvPr>
                <p:cNvSpPr>
                  <a:spLocks noChangeArrowheads="1"/>
                </p:cNvSpPr>
                <p:nvPr/>
              </p:nvSpPr>
              <p:spPr bwMode="auto">
                <a:xfrm>
                  <a:off x="89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9" name="Rectangle 104">
                  <a:extLst>
                    <a:ext uri="{FF2B5EF4-FFF2-40B4-BE49-F238E27FC236}">
                      <a16:creationId xmlns:a16="http://schemas.microsoft.com/office/drawing/2014/main" id="{6A9D27A2-6C88-438D-98F0-73AE4DDDE9AD}"/>
                    </a:ext>
                  </a:extLst>
                </p:cNvPr>
                <p:cNvSpPr>
                  <a:spLocks noChangeArrowheads="1"/>
                </p:cNvSpPr>
                <p:nvPr/>
              </p:nvSpPr>
              <p:spPr bwMode="auto">
                <a:xfrm>
                  <a:off x="90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0" name="Rectangle 105">
                  <a:extLst>
                    <a:ext uri="{FF2B5EF4-FFF2-40B4-BE49-F238E27FC236}">
                      <a16:creationId xmlns:a16="http://schemas.microsoft.com/office/drawing/2014/main" id="{600DEC8B-DF4A-4715-8E34-7F17D828DE4F}"/>
                    </a:ext>
                  </a:extLst>
                </p:cNvPr>
                <p:cNvSpPr>
                  <a:spLocks noChangeArrowheads="1"/>
                </p:cNvSpPr>
                <p:nvPr/>
              </p:nvSpPr>
              <p:spPr bwMode="auto">
                <a:xfrm>
                  <a:off x="9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1" name="Rectangle 106">
                  <a:extLst>
                    <a:ext uri="{FF2B5EF4-FFF2-40B4-BE49-F238E27FC236}">
                      <a16:creationId xmlns:a16="http://schemas.microsoft.com/office/drawing/2014/main" id="{4AB16A8D-F323-428D-A9C3-33BC1F8C15D6}"/>
                    </a:ext>
                  </a:extLst>
                </p:cNvPr>
                <p:cNvSpPr>
                  <a:spLocks noChangeArrowheads="1"/>
                </p:cNvSpPr>
                <p:nvPr/>
              </p:nvSpPr>
              <p:spPr bwMode="auto">
                <a:xfrm>
                  <a:off x="9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2" name="Rectangle 107">
                  <a:extLst>
                    <a:ext uri="{FF2B5EF4-FFF2-40B4-BE49-F238E27FC236}">
                      <a16:creationId xmlns:a16="http://schemas.microsoft.com/office/drawing/2014/main" id="{5E0E7917-AFF1-457D-A07F-ED788E24CA75}"/>
                    </a:ext>
                  </a:extLst>
                </p:cNvPr>
                <p:cNvSpPr>
                  <a:spLocks noChangeArrowheads="1"/>
                </p:cNvSpPr>
                <p:nvPr/>
              </p:nvSpPr>
              <p:spPr bwMode="auto">
                <a:xfrm>
                  <a:off x="9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3" name="Rectangle 108">
                  <a:extLst>
                    <a:ext uri="{FF2B5EF4-FFF2-40B4-BE49-F238E27FC236}">
                      <a16:creationId xmlns:a16="http://schemas.microsoft.com/office/drawing/2014/main" id="{829C967E-518C-49E8-8C83-A173F47E8069}"/>
                    </a:ext>
                  </a:extLst>
                </p:cNvPr>
                <p:cNvSpPr>
                  <a:spLocks noChangeArrowheads="1"/>
                </p:cNvSpPr>
                <p:nvPr/>
              </p:nvSpPr>
              <p:spPr bwMode="auto">
                <a:xfrm>
                  <a:off x="9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4" name="Rectangle 109">
                  <a:extLst>
                    <a:ext uri="{FF2B5EF4-FFF2-40B4-BE49-F238E27FC236}">
                      <a16:creationId xmlns:a16="http://schemas.microsoft.com/office/drawing/2014/main" id="{5B4BCF11-2D19-4687-A78F-EE0E3F59BB42}"/>
                    </a:ext>
                  </a:extLst>
                </p:cNvPr>
                <p:cNvSpPr>
                  <a:spLocks noChangeArrowheads="1"/>
                </p:cNvSpPr>
                <p:nvPr/>
              </p:nvSpPr>
              <p:spPr bwMode="auto">
                <a:xfrm>
                  <a:off x="10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5" name="Rectangle 110">
                  <a:extLst>
                    <a:ext uri="{FF2B5EF4-FFF2-40B4-BE49-F238E27FC236}">
                      <a16:creationId xmlns:a16="http://schemas.microsoft.com/office/drawing/2014/main" id="{D0116482-C6F9-4D36-98E6-42D193EAD42C}"/>
                    </a:ext>
                  </a:extLst>
                </p:cNvPr>
                <p:cNvSpPr>
                  <a:spLocks noChangeArrowheads="1"/>
                </p:cNvSpPr>
                <p:nvPr/>
              </p:nvSpPr>
              <p:spPr bwMode="auto">
                <a:xfrm>
                  <a:off x="10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6" name="Rectangle 111">
                  <a:extLst>
                    <a:ext uri="{FF2B5EF4-FFF2-40B4-BE49-F238E27FC236}">
                      <a16:creationId xmlns:a16="http://schemas.microsoft.com/office/drawing/2014/main" id="{706C112E-281A-4C20-A5AB-D97C8DDDCA8D}"/>
                    </a:ext>
                  </a:extLst>
                </p:cNvPr>
                <p:cNvSpPr>
                  <a:spLocks noChangeArrowheads="1"/>
                </p:cNvSpPr>
                <p:nvPr/>
              </p:nvSpPr>
              <p:spPr bwMode="auto">
                <a:xfrm>
                  <a:off x="10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7" name="Rectangle 112">
                  <a:extLst>
                    <a:ext uri="{FF2B5EF4-FFF2-40B4-BE49-F238E27FC236}">
                      <a16:creationId xmlns:a16="http://schemas.microsoft.com/office/drawing/2014/main" id="{B8092879-23F2-4F4C-A66C-E231DADD528F}"/>
                    </a:ext>
                  </a:extLst>
                </p:cNvPr>
                <p:cNvSpPr>
                  <a:spLocks noChangeArrowheads="1"/>
                </p:cNvSpPr>
                <p:nvPr/>
              </p:nvSpPr>
              <p:spPr bwMode="auto">
                <a:xfrm>
                  <a:off x="106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8" name="Rectangle 113">
                  <a:extLst>
                    <a:ext uri="{FF2B5EF4-FFF2-40B4-BE49-F238E27FC236}">
                      <a16:creationId xmlns:a16="http://schemas.microsoft.com/office/drawing/2014/main" id="{07E67AA9-7DEF-44BB-99AF-D3135CE6919E}"/>
                    </a:ext>
                  </a:extLst>
                </p:cNvPr>
                <p:cNvSpPr>
                  <a:spLocks noChangeArrowheads="1"/>
                </p:cNvSpPr>
                <p:nvPr/>
              </p:nvSpPr>
              <p:spPr bwMode="auto">
                <a:xfrm>
                  <a:off x="108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9" name="Rectangle 114">
                  <a:extLst>
                    <a:ext uri="{FF2B5EF4-FFF2-40B4-BE49-F238E27FC236}">
                      <a16:creationId xmlns:a16="http://schemas.microsoft.com/office/drawing/2014/main" id="{C45442AE-BA6D-4235-9F47-2B1C5A8807A3}"/>
                    </a:ext>
                  </a:extLst>
                </p:cNvPr>
                <p:cNvSpPr>
                  <a:spLocks noChangeArrowheads="1"/>
                </p:cNvSpPr>
                <p:nvPr/>
              </p:nvSpPr>
              <p:spPr bwMode="auto">
                <a:xfrm>
                  <a:off x="108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0" name="Rectangle 115">
                  <a:extLst>
                    <a:ext uri="{FF2B5EF4-FFF2-40B4-BE49-F238E27FC236}">
                      <a16:creationId xmlns:a16="http://schemas.microsoft.com/office/drawing/2014/main" id="{4DDB1A92-183D-47C4-9989-9AFE2EB0CF3D}"/>
                    </a:ext>
                  </a:extLst>
                </p:cNvPr>
                <p:cNvSpPr>
                  <a:spLocks noChangeArrowheads="1"/>
                </p:cNvSpPr>
                <p:nvPr/>
              </p:nvSpPr>
              <p:spPr bwMode="auto">
                <a:xfrm>
                  <a:off x="109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1" name="Rectangle 116">
                  <a:extLst>
                    <a:ext uri="{FF2B5EF4-FFF2-40B4-BE49-F238E27FC236}">
                      <a16:creationId xmlns:a16="http://schemas.microsoft.com/office/drawing/2014/main" id="{C6ED10F8-DDA1-4ADC-B869-6F6EAF62E104}"/>
                    </a:ext>
                  </a:extLst>
                </p:cNvPr>
                <p:cNvSpPr>
                  <a:spLocks noChangeArrowheads="1"/>
                </p:cNvSpPr>
                <p:nvPr/>
              </p:nvSpPr>
              <p:spPr bwMode="auto">
                <a:xfrm>
                  <a:off x="10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2" name="Rectangle 117">
                  <a:extLst>
                    <a:ext uri="{FF2B5EF4-FFF2-40B4-BE49-F238E27FC236}">
                      <a16:creationId xmlns:a16="http://schemas.microsoft.com/office/drawing/2014/main" id="{5B3EB269-B71D-4038-B698-646411B417C5}"/>
                    </a:ext>
                  </a:extLst>
                </p:cNvPr>
                <p:cNvSpPr>
                  <a:spLocks noChangeArrowheads="1"/>
                </p:cNvSpPr>
                <p:nvPr/>
              </p:nvSpPr>
              <p:spPr bwMode="auto">
                <a:xfrm>
                  <a:off x="109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3" name="Rectangle 118">
                  <a:extLst>
                    <a:ext uri="{FF2B5EF4-FFF2-40B4-BE49-F238E27FC236}">
                      <a16:creationId xmlns:a16="http://schemas.microsoft.com/office/drawing/2014/main" id="{FD24E2C6-048E-40CD-8D93-722BC9D246F1}"/>
                    </a:ext>
                  </a:extLst>
                </p:cNvPr>
                <p:cNvSpPr>
                  <a:spLocks noChangeArrowheads="1"/>
                </p:cNvSpPr>
                <p:nvPr/>
              </p:nvSpPr>
              <p:spPr bwMode="auto">
                <a:xfrm>
                  <a:off x="110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4" name="Rectangle 119">
                  <a:extLst>
                    <a:ext uri="{FF2B5EF4-FFF2-40B4-BE49-F238E27FC236}">
                      <a16:creationId xmlns:a16="http://schemas.microsoft.com/office/drawing/2014/main" id="{0C57188D-C2B4-4B17-8571-56717F9D923E}"/>
                    </a:ext>
                  </a:extLst>
                </p:cNvPr>
                <p:cNvSpPr>
                  <a:spLocks noChangeArrowheads="1"/>
                </p:cNvSpPr>
                <p:nvPr/>
              </p:nvSpPr>
              <p:spPr bwMode="auto">
                <a:xfrm>
                  <a:off x="11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5" name="Rectangle 120">
                  <a:extLst>
                    <a:ext uri="{FF2B5EF4-FFF2-40B4-BE49-F238E27FC236}">
                      <a16:creationId xmlns:a16="http://schemas.microsoft.com/office/drawing/2014/main" id="{9C0401F7-E42A-4CBC-9F39-FB1D1C39649F}"/>
                    </a:ext>
                  </a:extLst>
                </p:cNvPr>
                <p:cNvSpPr>
                  <a:spLocks noChangeArrowheads="1"/>
                </p:cNvSpPr>
                <p:nvPr/>
              </p:nvSpPr>
              <p:spPr bwMode="auto">
                <a:xfrm>
                  <a:off x="11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6" name="Rectangle 121">
                  <a:extLst>
                    <a:ext uri="{FF2B5EF4-FFF2-40B4-BE49-F238E27FC236}">
                      <a16:creationId xmlns:a16="http://schemas.microsoft.com/office/drawing/2014/main" id="{8E7FE102-B013-4037-8FE2-BD00F5465497}"/>
                    </a:ext>
                  </a:extLst>
                </p:cNvPr>
                <p:cNvSpPr>
                  <a:spLocks noChangeArrowheads="1"/>
                </p:cNvSpPr>
                <p:nvPr/>
              </p:nvSpPr>
              <p:spPr bwMode="auto">
                <a:xfrm>
                  <a:off x="11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7" name="Rectangle 122">
                  <a:extLst>
                    <a:ext uri="{FF2B5EF4-FFF2-40B4-BE49-F238E27FC236}">
                      <a16:creationId xmlns:a16="http://schemas.microsoft.com/office/drawing/2014/main" id="{B5E1D174-5CAF-432F-8382-0619C699D8AC}"/>
                    </a:ext>
                  </a:extLst>
                </p:cNvPr>
                <p:cNvSpPr>
                  <a:spLocks noChangeArrowheads="1"/>
                </p:cNvSpPr>
                <p:nvPr/>
              </p:nvSpPr>
              <p:spPr bwMode="auto">
                <a:xfrm>
                  <a:off x="11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8" name="Rectangle 123">
                  <a:extLst>
                    <a:ext uri="{FF2B5EF4-FFF2-40B4-BE49-F238E27FC236}">
                      <a16:creationId xmlns:a16="http://schemas.microsoft.com/office/drawing/2014/main" id="{152AE023-1624-423A-858E-2026A2EFE926}"/>
                    </a:ext>
                  </a:extLst>
                </p:cNvPr>
                <p:cNvSpPr>
                  <a:spLocks noChangeArrowheads="1"/>
                </p:cNvSpPr>
                <p:nvPr/>
              </p:nvSpPr>
              <p:spPr bwMode="auto">
                <a:xfrm>
                  <a:off x="120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9" name="Rectangle 124">
                  <a:extLst>
                    <a:ext uri="{FF2B5EF4-FFF2-40B4-BE49-F238E27FC236}">
                      <a16:creationId xmlns:a16="http://schemas.microsoft.com/office/drawing/2014/main" id="{18DCEBC6-2C50-4395-BA20-B07388B20347}"/>
                    </a:ext>
                  </a:extLst>
                </p:cNvPr>
                <p:cNvSpPr>
                  <a:spLocks noChangeArrowheads="1"/>
                </p:cNvSpPr>
                <p:nvPr/>
              </p:nvSpPr>
              <p:spPr bwMode="auto">
                <a:xfrm>
                  <a:off x="12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0" name="Rectangle 125">
                  <a:extLst>
                    <a:ext uri="{FF2B5EF4-FFF2-40B4-BE49-F238E27FC236}">
                      <a16:creationId xmlns:a16="http://schemas.microsoft.com/office/drawing/2014/main" id="{F78FF6F7-4C59-496A-A26E-27D43747FB34}"/>
                    </a:ext>
                  </a:extLst>
                </p:cNvPr>
                <p:cNvSpPr>
                  <a:spLocks noChangeArrowheads="1"/>
                </p:cNvSpPr>
                <p:nvPr/>
              </p:nvSpPr>
              <p:spPr bwMode="auto">
                <a:xfrm>
                  <a:off x="124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1" name="Rectangle 126">
                  <a:extLst>
                    <a:ext uri="{FF2B5EF4-FFF2-40B4-BE49-F238E27FC236}">
                      <a16:creationId xmlns:a16="http://schemas.microsoft.com/office/drawing/2014/main" id="{FEA85499-7FC1-4AB8-A8AE-A245FB8BDF7A}"/>
                    </a:ext>
                  </a:extLst>
                </p:cNvPr>
                <p:cNvSpPr>
                  <a:spLocks noChangeArrowheads="1"/>
                </p:cNvSpPr>
                <p:nvPr/>
              </p:nvSpPr>
              <p:spPr bwMode="auto">
                <a:xfrm>
                  <a:off x="12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2" name="Rectangle 127">
                  <a:extLst>
                    <a:ext uri="{FF2B5EF4-FFF2-40B4-BE49-F238E27FC236}">
                      <a16:creationId xmlns:a16="http://schemas.microsoft.com/office/drawing/2014/main" id="{8FD1023C-E800-4E2A-A57C-322E189061B1}"/>
                    </a:ext>
                  </a:extLst>
                </p:cNvPr>
                <p:cNvSpPr>
                  <a:spLocks noChangeArrowheads="1"/>
                </p:cNvSpPr>
                <p:nvPr/>
              </p:nvSpPr>
              <p:spPr bwMode="auto">
                <a:xfrm>
                  <a:off x="129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3" name="Rectangle 128">
                  <a:extLst>
                    <a:ext uri="{FF2B5EF4-FFF2-40B4-BE49-F238E27FC236}">
                      <a16:creationId xmlns:a16="http://schemas.microsoft.com/office/drawing/2014/main" id="{284E4115-B174-4D6A-B86B-23F9254A6D9A}"/>
                    </a:ext>
                  </a:extLst>
                </p:cNvPr>
                <p:cNvSpPr>
                  <a:spLocks noChangeArrowheads="1"/>
                </p:cNvSpPr>
                <p:nvPr/>
              </p:nvSpPr>
              <p:spPr bwMode="auto">
                <a:xfrm>
                  <a:off x="129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4" name="Rectangle 129">
                  <a:extLst>
                    <a:ext uri="{FF2B5EF4-FFF2-40B4-BE49-F238E27FC236}">
                      <a16:creationId xmlns:a16="http://schemas.microsoft.com/office/drawing/2014/main" id="{C021DC5C-E52B-402E-A3E4-3B750C7091BB}"/>
                    </a:ext>
                  </a:extLst>
                </p:cNvPr>
                <p:cNvSpPr>
                  <a:spLocks noChangeArrowheads="1"/>
                </p:cNvSpPr>
                <p:nvPr/>
              </p:nvSpPr>
              <p:spPr bwMode="auto">
                <a:xfrm>
                  <a:off x="129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5" name="Rectangle 130">
                  <a:extLst>
                    <a:ext uri="{FF2B5EF4-FFF2-40B4-BE49-F238E27FC236}">
                      <a16:creationId xmlns:a16="http://schemas.microsoft.com/office/drawing/2014/main" id="{CBE385E9-3A3F-4988-B2CC-E15D5FB49E31}"/>
                    </a:ext>
                  </a:extLst>
                </p:cNvPr>
                <p:cNvSpPr>
                  <a:spLocks noChangeArrowheads="1"/>
                </p:cNvSpPr>
                <p:nvPr/>
              </p:nvSpPr>
              <p:spPr bwMode="auto">
                <a:xfrm>
                  <a:off x="130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6" name="Rectangle 131">
                  <a:extLst>
                    <a:ext uri="{FF2B5EF4-FFF2-40B4-BE49-F238E27FC236}">
                      <a16:creationId xmlns:a16="http://schemas.microsoft.com/office/drawing/2014/main" id="{DCE4BDC5-44D7-4130-9658-FB28E1447EC0}"/>
                    </a:ext>
                  </a:extLst>
                </p:cNvPr>
                <p:cNvSpPr>
                  <a:spLocks noChangeArrowheads="1"/>
                </p:cNvSpPr>
                <p:nvPr/>
              </p:nvSpPr>
              <p:spPr bwMode="auto">
                <a:xfrm>
                  <a:off x="130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7" name="Rectangle 132">
                  <a:extLst>
                    <a:ext uri="{FF2B5EF4-FFF2-40B4-BE49-F238E27FC236}">
                      <a16:creationId xmlns:a16="http://schemas.microsoft.com/office/drawing/2014/main" id="{7B4ABAD5-F898-43A7-8702-BF96FAD5F097}"/>
                    </a:ext>
                  </a:extLst>
                </p:cNvPr>
                <p:cNvSpPr>
                  <a:spLocks noChangeArrowheads="1"/>
                </p:cNvSpPr>
                <p:nvPr/>
              </p:nvSpPr>
              <p:spPr bwMode="auto">
                <a:xfrm>
                  <a:off x="13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8" name="Rectangle 133">
                  <a:extLst>
                    <a:ext uri="{FF2B5EF4-FFF2-40B4-BE49-F238E27FC236}">
                      <a16:creationId xmlns:a16="http://schemas.microsoft.com/office/drawing/2014/main" id="{A6920EBF-6F48-4D16-B406-729FAE7C64CD}"/>
                    </a:ext>
                  </a:extLst>
                </p:cNvPr>
                <p:cNvSpPr>
                  <a:spLocks noChangeArrowheads="1"/>
                </p:cNvSpPr>
                <p:nvPr/>
              </p:nvSpPr>
              <p:spPr bwMode="auto">
                <a:xfrm>
                  <a:off x="13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9" name="Rectangle 134">
                  <a:extLst>
                    <a:ext uri="{FF2B5EF4-FFF2-40B4-BE49-F238E27FC236}">
                      <a16:creationId xmlns:a16="http://schemas.microsoft.com/office/drawing/2014/main" id="{AC5F71D3-73F1-4EEC-8F9F-389F7C877C1F}"/>
                    </a:ext>
                  </a:extLst>
                </p:cNvPr>
                <p:cNvSpPr>
                  <a:spLocks noChangeArrowheads="1"/>
                </p:cNvSpPr>
                <p:nvPr/>
              </p:nvSpPr>
              <p:spPr bwMode="auto">
                <a:xfrm>
                  <a:off x="13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 name="Rectangle 135">
                  <a:extLst>
                    <a:ext uri="{FF2B5EF4-FFF2-40B4-BE49-F238E27FC236}">
                      <a16:creationId xmlns:a16="http://schemas.microsoft.com/office/drawing/2014/main" id="{1856DC98-C6B1-4571-9436-6617B04B59BF}"/>
                    </a:ext>
                  </a:extLst>
                </p:cNvPr>
                <p:cNvSpPr>
                  <a:spLocks noChangeArrowheads="1"/>
                </p:cNvSpPr>
                <p:nvPr/>
              </p:nvSpPr>
              <p:spPr bwMode="auto">
                <a:xfrm>
                  <a:off x="13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1" name="Rectangle 136">
                  <a:extLst>
                    <a:ext uri="{FF2B5EF4-FFF2-40B4-BE49-F238E27FC236}">
                      <a16:creationId xmlns:a16="http://schemas.microsoft.com/office/drawing/2014/main" id="{DD4992C9-923F-44D4-B23C-FD8AD47D5801}"/>
                    </a:ext>
                  </a:extLst>
                </p:cNvPr>
                <p:cNvSpPr>
                  <a:spLocks noChangeArrowheads="1"/>
                </p:cNvSpPr>
                <p:nvPr/>
              </p:nvSpPr>
              <p:spPr bwMode="auto">
                <a:xfrm>
                  <a:off x="141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2" name="Rectangle 137">
                  <a:extLst>
                    <a:ext uri="{FF2B5EF4-FFF2-40B4-BE49-F238E27FC236}">
                      <a16:creationId xmlns:a16="http://schemas.microsoft.com/office/drawing/2014/main" id="{3F0351FE-5B47-4485-9FDC-E24C9E017EB0}"/>
                    </a:ext>
                  </a:extLst>
                </p:cNvPr>
                <p:cNvSpPr>
                  <a:spLocks noChangeArrowheads="1"/>
                </p:cNvSpPr>
                <p:nvPr/>
              </p:nvSpPr>
              <p:spPr bwMode="auto">
                <a:xfrm>
                  <a:off x="14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3" name="Rectangle 138">
                  <a:extLst>
                    <a:ext uri="{FF2B5EF4-FFF2-40B4-BE49-F238E27FC236}">
                      <a16:creationId xmlns:a16="http://schemas.microsoft.com/office/drawing/2014/main" id="{5BCA48C9-53A6-4447-90B7-2BCAD0F1A46E}"/>
                    </a:ext>
                  </a:extLst>
                </p:cNvPr>
                <p:cNvSpPr>
                  <a:spLocks noChangeArrowheads="1"/>
                </p:cNvSpPr>
                <p:nvPr/>
              </p:nvSpPr>
              <p:spPr bwMode="auto">
                <a:xfrm>
                  <a:off x="14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4" name="Rectangle 139">
                  <a:extLst>
                    <a:ext uri="{FF2B5EF4-FFF2-40B4-BE49-F238E27FC236}">
                      <a16:creationId xmlns:a16="http://schemas.microsoft.com/office/drawing/2014/main" id="{C4E660F8-BC88-4456-93A9-D3F9F9374B7B}"/>
                    </a:ext>
                  </a:extLst>
                </p:cNvPr>
                <p:cNvSpPr>
                  <a:spLocks noChangeArrowheads="1"/>
                </p:cNvSpPr>
                <p:nvPr/>
              </p:nvSpPr>
              <p:spPr bwMode="auto">
                <a:xfrm>
                  <a:off x="14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5" name="Rectangle 140">
                  <a:extLst>
                    <a:ext uri="{FF2B5EF4-FFF2-40B4-BE49-F238E27FC236}">
                      <a16:creationId xmlns:a16="http://schemas.microsoft.com/office/drawing/2014/main" id="{1F49DF24-6FDD-412C-8332-4A4B471CF790}"/>
                    </a:ext>
                  </a:extLst>
                </p:cNvPr>
                <p:cNvSpPr>
                  <a:spLocks noChangeArrowheads="1"/>
                </p:cNvSpPr>
                <p:nvPr/>
              </p:nvSpPr>
              <p:spPr bwMode="auto">
                <a:xfrm>
                  <a:off x="149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6" name="Rectangle 141">
                  <a:extLst>
                    <a:ext uri="{FF2B5EF4-FFF2-40B4-BE49-F238E27FC236}">
                      <a16:creationId xmlns:a16="http://schemas.microsoft.com/office/drawing/2014/main" id="{0BF9D206-ACA0-45BF-9426-78CB12E074C9}"/>
                    </a:ext>
                  </a:extLst>
                </p:cNvPr>
                <p:cNvSpPr>
                  <a:spLocks noChangeArrowheads="1"/>
                </p:cNvSpPr>
                <p:nvPr/>
              </p:nvSpPr>
              <p:spPr bwMode="auto">
                <a:xfrm>
                  <a:off x="150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7" name="Rectangle 142">
                  <a:extLst>
                    <a:ext uri="{FF2B5EF4-FFF2-40B4-BE49-F238E27FC236}">
                      <a16:creationId xmlns:a16="http://schemas.microsoft.com/office/drawing/2014/main" id="{8EFA265C-857B-4EFC-9797-E59AD71DD873}"/>
                    </a:ext>
                  </a:extLst>
                </p:cNvPr>
                <p:cNvSpPr>
                  <a:spLocks noChangeArrowheads="1"/>
                </p:cNvSpPr>
                <p:nvPr/>
              </p:nvSpPr>
              <p:spPr bwMode="auto">
                <a:xfrm>
                  <a:off x="150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8" name="Rectangle 143">
                  <a:extLst>
                    <a:ext uri="{FF2B5EF4-FFF2-40B4-BE49-F238E27FC236}">
                      <a16:creationId xmlns:a16="http://schemas.microsoft.com/office/drawing/2014/main" id="{E9F8EE04-7776-4FD9-A1D1-17C40B98E77F}"/>
                    </a:ext>
                  </a:extLst>
                </p:cNvPr>
                <p:cNvSpPr>
                  <a:spLocks noChangeArrowheads="1"/>
                </p:cNvSpPr>
                <p:nvPr/>
              </p:nvSpPr>
              <p:spPr bwMode="auto">
                <a:xfrm>
                  <a:off x="150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9" name="Rectangle 144">
                  <a:extLst>
                    <a:ext uri="{FF2B5EF4-FFF2-40B4-BE49-F238E27FC236}">
                      <a16:creationId xmlns:a16="http://schemas.microsoft.com/office/drawing/2014/main" id="{927B9C1A-B858-4745-9A1B-F01DB0E5DB3B}"/>
                    </a:ext>
                  </a:extLst>
                </p:cNvPr>
                <p:cNvSpPr>
                  <a:spLocks noChangeArrowheads="1"/>
                </p:cNvSpPr>
                <p:nvPr/>
              </p:nvSpPr>
              <p:spPr bwMode="auto">
                <a:xfrm>
                  <a:off x="151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0" name="Rectangle 145">
                  <a:extLst>
                    <a:ext uri="{FF2B5EF4-FFF2-40B4-BE49-F238E27FC236}">
                      <a16:creationId xmlns:a16="http://schemas.microsoft.com/office/drawing/2014/main" id="{2FDC69FF-543C-42FD-AF80-DA76600831E6}"/>
                    </a:ext>
                  </a:extLst>
                </p:cNvPr>
                <p:cNvSpPr>
                  <a:spLocks noChangeArrowheads="1"/>
                </p:cNvSpPr>
                <p:nvPr/>
              </p:nvSpPr>
              <p:spPr bwMode="auto">
                <a:xfrm>
                  <a:off x="15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1" name="Rectangle 146">
                  <a:extLst>
                    <a:ext uri="{FF2B5EF4-FFF2-40B4-BE49-F238E27FC236}">
                      <a16:creationId xmlns:a16="http://schemas.microsoft.com/office/drawing/2014/main" id="{ED8E9403-A283-4E2B-835A-55186904098E}"/>
                    </a:ext>
                  </a:extLst>
                </p:cNvPr>
                <p:cNvSpPr>
                  <a:spLocks noChangeArrowheads="1"/>
                </p:cNvSpPr>
                <p:nvPr/>
              </p:nvSpPr>
              <p:spPr bwMode="auto">
                <a:xfrm>
                  <a:off x="154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2" name="Rectangle 147">
                  <a:extLst>
                    <a:ext uri="{FF2B5EF4-FFF2-40B4-BE49-F238E27FC236}">
                      <a16:creationId xmlns:a16="http://schemas.microsoft.com/office/drawing/2014/main" id="{C1E6CE27-2362-4208-A8AC-59389906C499}"/>
                    </a:ext>
                  </a:extLst>
                </p:cNvPr>
                <p:cNvSpPr>
                  <a:spLocks noChangeArrowheads="1"/>
                </p:cNvSpPr>
                <p:nvPr/>
              </p:nvSpPr>
              <p:spPr bwMode="auto">
                <a:xfrm>
                  <a:off x="157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3" name="Rectangle 148">
                  <a:extLst>
                    <a:ext uri="{FF2B5EF4-FFF2-40B4-BE49-F238E27FC236}">
                      <a16:creationId xmlns:a16="http://schemas.microsoft.com/office/drawing/2014/main" id="{4A50CB2F-35F6-43F7-B546-E82B16E62DBA}"/>
                    </a:ext>
                  </a:extLst>
                </p:cNvPr>
                <p:cNvSpPr>
                  <a:spLocks noChangeArrowheads="1"/>
                </p:cNvSpPr>
                <p:nvPr/>
              </p:nvSpPr>
              <p:spPr bwMode="auto">
                <a:xfrm>
                  <a:off x="15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4" name="Rectangle 149">
                  <a:extLst>
                    <a:ext uri="{FF2B5EF4-FFF2-40B4-BE49-F238E27FC236}">
                      <a16:creationId xmlns:a16="http://schemas.microsoft.com/office/drawing/2014/main" id="{AD81AA47-EA4E-400B-BC7E-0619FC435CA8}"/>
                    </a:ext>
                  </a:extLst>
                </p:cNvPr>
                <p:cNvSpPr>
                  <a:spLocks noChangeArrowheads="1"/>
                </p:cNvSpPr>
                <p:nvPr/>
              </p:nvSpPr>
              <p:spPr bwMode="auto">
                <a:xfrm>
                  <a:off x="161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5" name="Rectangle 150">
                  <a:extLst>
                    <a:ext uri="{FF2B5EF4-FFF2-40B4-BE49-F238E27FC236}">
                      <a16:creationId xmlns:a16="http://schemas.microsoft.com/office/drawing/2014/main" id="{9DDDD239-8F53-4773-A584-DF22DBF3F0BC}"/>
                    </a:ext>
                  </a:extLst>
                </p:cNvPr>
                <p:cNvSpPr>
                  <a:spLocks noChangeArrowheads="1"/>
                </p:cNvSpPr>
                <p:nvPr/>
              </p:nvSpPr>
              <p:spPr bwMode="auto">
                <a:xfrm>
                  <a:off x="16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6" name="Rectangle 151">
                  <a:extLst>
                    <a:ext uri="{FF2B5EF4-FFF2-40B4-BE49-F238E27FC236}">
                      <a16:creationId xmlns:a16="http://schemas.microsoft.com/office/drawing/2014/main" id="{C9F49571-9836-43C4-B23D-A90E18D44A81}"/>
                    </a:ext>
                  </a:extLst>
                </p:cNvPr>
                <p:cNvSpPr>
                  <a:spLocks noChangeArrowheads="1"/>
                </p:cNvSpPr>
                <p:nvPr/>
              </p:nvSpPr>
              <p:spPr bwMode="auto">
                <a:xfrm>
                  <a:off x="165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7" name="Rectangle 152">
                  <a:extLst>
                    <a:ext uri="{FF2B5EF4-FFF2-40B4-BE49-F238E27FC236}">
                      <a16:creationId xmlns:a16="http://schemas.microsoft.com/office/drawing/2014/main" id="{59371F98-8E7E-4D25-AA05-959383AA0707}"/>
                    </a:ext>
                  </a:extLst>
                </p:cNvPr>
                <p:cNvSpPr>
                  <a:spLocks noChangeArrowheads="1"/>
                </p:cNvSpPr>
                <p:nvPr/>
              </p:nvSpPr>
              <p:spPr bwMode="auto">
                <a:xfrm>
                  <a:off x="16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8" name="Rectangle 153">
                  <a:extLst>
                    <a:ext uri="{FF2B5EF4-FFF2-40B4-BE49-F238E27FC236}">
                      <a16:creationId xmlns:a16="http://schemas.microsoft.com/office/drawing/2014/main" id="{7BF05153-0D04-4607-9362-7F0B1D6F8979}"/>
                    </a:ext>
                  </a:extLst>
                </p:cNvPr>
                <p:cNvSpPr>
                  <a:spLocks noChangeArrowheads="1"/>
                </p:cNvSpPr>
                <p:nvPr/>
              </p:nvSpPr>
              <p:spPr bwMode="auto">
                <a:xfrm>
                  <a:off x="170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9" name="Rectangle 154">
                  <a:extLst>
                    <a:ext uri="{FF2B5EF4-FFF2-40B4-BE49-F238E27FC236}">
                      <a16:creationId xmlns:a16="http://schemas.microsoft.com/office/drawing/2014/main" id="{35DD88BD-1E11-4EEF-8E0A-4C6D008A4322}"/>
                    </a:ext>
                  </a:extLst>
                </p:cNvPr>
                <p:cNvSpPr>
                  <a:spLocks noChangeArrowheads="1"/>
                </p:cNvSpPr>
                <p:nvPr/>
              </p:nvSpPr>
              <p:spPr bwMode="auto">
                <a:xfrm>
                  <a:off x="170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0" name="Rectangle 155">
                  <a:extLst>
                    <a:ext uri="{FF2B5EF4-FFF2-40B4-BE49-F238E27FC236}">
                      <a16:creationId xmlns:a16="http://schemas.microsoft.com/office/drawing/2014/main" id="{1C1A3DB1-3544-484C-91A2-9A02D8EB1D9E}"/>
                    </a:ext>
                  </a:extLst>
                </p:cNvPr>
                <p:cNvSpPr>
                  <a:spLocks noChangeArrowheads="1"/>
                </p:cNvSpPr>
                <p:nvPr/>
              </p:nvSpPr>
              <p:spPr bwMode="auto">
                <a:xfrm>
                  <a:off x="170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1" name="Rectangle 156">
                  <a:extLst>
                    <a:ext uri="{FF2B5EF4-FFF2-40B4-BE49-F238E27FC236}">
                      <a16:creationId xmlns:a16="http://schemas.microsoft.com/office/drawing/2014/main" id="{84AEE963-7498-4EC2-9EFA-46A40C0112C9}"/>
                    </a:ext>
                  </a:extLst>
                </p:cNvPr>
                <p:cNvSpPr>
                  <a:spLocks noChangeArrowheads="1"/>
                </p:cNvSpPr>
                <p:nvPr/>
              </p:nvSpPr>
              <p:spPr bwMode="auto">
                <a:xfrm>
                  <a:off x="171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2" name="Rectangle 157">
                  <a:extLst>
                    <a:ext uri="{FF2B5EF4-FFF2-40B4-BE49-F238E27FC236}">
                      <a16:creationId xmlns:a16="http://schemas.microsoft.com/office/drawing/2014/main" id="{BD71E638-0C78-4E56-AD82-91AD97E9FB98}"/>
                    </a:ext>
                  </a:extLst>
                </p:cNvPr>
                <p:cNvSpPr>
                  <a:spLocks noChangeArrowheads="1"/>
                </p:cNvSpPr>
                <p:nvPr/>
              </p:nvSpPr>
              <p:spPr bwMode="auto">
                <a:xfrm>
                  <a:off x="17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3" name="Rectangle 158">
                  <a:extLst>
                    <a:ext uri="{FF2B5EF4-FFF2-40B4-BE49-F238E27FC236}">
                      <a16:creationId xmlns:a16="http://schemas.microsoft.com/office/drawing/2014/main" id="{1CF07ADA-4A68-4B3A-8EB0-DDD69BD88730}"/>
                    </a:ext>
                  </a:extLst>
                </p:cNvPr>
                <p:cNvSpPr>
                  <a:spLocks noChangeArrowheads="1"/>
                </p:cNvSpPr>
                <p:nvPr/>
              </p:nvSpPr>
              <p:spPr bwMode="auto">
                <a:xfrm>
                  <a:off x="17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4" name="Rectangle 159">
                  <a:extLst>
                    <a:ext uri="{FF2B5EF4-FFF2-40B4-BE49-F238E27FC236}">
                      <a16:creationId xmlns:a16="http://schemas.microsoft.com/office/drawing/2014/main" id="{5D7FE9A6-3459-4C95-BEEF-4EA459ECD405}"/>
                    </a:ext>
                  </a:extLst>
                </p:cNvPr>
                <p:cNvSpPr>
                  <a:spLocks noChangeArrowheads="1"/>
                </p:cNvSpPr>
                <p:nvPr/>
              </p:nvSpPr>
              <p:spPr bwMode="auto">
                <a:xfrm>
                  <a:off x="17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5" name="Rectangle 160">
                  <a:extLst>
                    <a:ext uri="{FF2B5EF4-FFF2-40B4-BE49-F238E27FC236}">
                      <a16:creationId xmlns:a16="http://schemas.microsoft.com/office/drawing/2014/main" id="{771E14EC-0734-491F-BEBF-F112480F2EE2}"/>
                    </a:ext>
                  </a:extLst>
                </p:cNvPr>
                <p:cNvSpPr>
                  <a:spLocks noChangeArrowheads="1"/>
                </p:cNvSpPr>
                <p:nvPr/>
              </p:nvSpPr>
              <p:spPr bwMode="auto">
                <a:xfrm>
                  <a:off x="17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6" name="Rectangle 161">
                  <a:extLst>
                    <a:ext uri="{FF2B5EF4-FFF2-40B4-BE49-F238E27FC236}">
                      <a16:creationId xmlns:a16="http://schemas.microsoft.com/office/drawing/2014/main" id="{87D6AC04-68C0-4BEA-857B-681125B3DF53}"/>
                    </a:ext>
                  </a:extLst>
                </p:cNvPr>
                <p:cNvSpPr>
                  <a:spLocks noChangeArrowheads="1"/>
                </p:cNvSpPr>
                <p:nvPr/>
              </p:nvSpPr>
              <p:spPr bwMode="auto">
                <a:xfrm>
                  <a:off x="179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7" name="Rectangle 162">
                  <a:extLst>
                    <a:ext uri="{FF2B5EF4-FFF2-40B4-BE49-F238E27FC236}">
                      <a16:creationId xmlns:a16="http://schemas.microsoft.com/office/drawing/2014/main" id="{B957307B-B6B4-4C3C-A50A-94A67D6B8265}"/>
                    </a:ext>
                  </a:extLst>
                </p:cNvPr>
                <p:cNvSpPr>
                  <a:spLocks noChangeArrowheads="1"/>
                </p:cNvSpPr>
                <p:nvPr/>
              </p:nvSpPr>
              <p:spPr bwMode="auto">
                <a:xfrm>
                  <a:off x="181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8" name="Rectangle 163">
                  <a:extLst>
                    <a:ext uri="{FF2B5EF4-FFF2-40B4-BE49-F238E27FC236}">
                      <a16:creationId xmlns:a16="http://schemas.microsoft.com/office/drawing/2014/main" id="{9FE0EF0F-EC40-4A6A-83A3-E3FB78CBFD1B}"/>
                    </a:ext>
                  </a:extLst>
                </p:cNvPr>
                <p:cNvSpPr>
                  <a:spLocks noChangeArrowheads="1"/>
                </p:cNvSpPr>
                <p:nvPr/>
              </p:nvSpPr>
              <p:spPr bwMode="auto">
                <a:xfrm>
                  <a:off x="18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9" name="Rectangle 164">
                  <a:extLst>
                    <a:ext uri="{FF2B5EF4-FFF2-40B4-BE49-F238E27FC236}">
                      <a16:creationId xmlns:a16="http://schemas.microsoft.com/office/drawing/2014/main" id="{13026734-6A53-43A8-ABFA-009DA0C55EC8}"/>
                    </a:ext>
                  </a:extLst>
                </p:cNvPr>
                <p:cNvSpPr>
                  <a:spLocks noChangeArrowheads="1"/>
                </p:cNvSpPr>
                <p:nvPr/>
              </p:nvSpPr>
              <p:spPr bwMode="auto">
                <a:xfrm>
                  <a:off x="18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0" name="Rectangle 165">
                  <a:extLst>
                    <a:ext uri="{FF2B5EF4-FFF2-40B4-BE49-F238E27FC236}">
                      <a16:creationId xmlns:a16="http://schemas.microsoft.com/office/drawing/2014/main" id="{95442394-201F-4101-85FA-BD242465CF83}"/>
                    </a:ext>
                  </a:extLst>
                </p:cNvPr>
                <p:cNvSpPr>
                  <a:spLocks noChangeArrowheads="1"/>
                </p:cNvSpPr>
                <p:nvPr/>
              </p:nvSpPr>
              <p:spPr bwMode="auto">
                <a:xfrm>
                  <a:off x="187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1" name="Rectangle 166">
                  <a:extLst>
                    <a:ext uri="{FF2B5EF4-FFF2-40B4-BE49-F238E27FC236}">
                      <a16:creationId xmlns:a16="http://schemas.microsoft.com/office/drawing/2014/main" id="{3335BCB8-F324-48C4-87F3-3646E57B5A9D}"/>
                    </a:ext>
                  </a:extLst>
                </p:cNvPr>
                <p:cNvSpPr>
                  <a:spLocks noChangeArrowheads="1"/>
                </p:cNvSpPr>
                <p:nvPr/>
              </p:nvSpPr>
              <p:spPr bwMode="auto">
                <a:xfrm>
                  <a:off x="189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2" name="Rectangle 167">
                  <a:extLst>
                    <a:ext uri="{FF2B5EF4-FFF2-40B4-BE49-F238E27FC236}">
                      <a16:creationId xmlns:a16="http://schemas.microsoft.com/office/drawing/2014/main" id="{1DD50924-F014-4499-BA52-DAC573B9D1B2}"/>
                    </a:ext>
                  </a:extLst>
                </p:cNvPr>
                <p:cNvSpPr>
                  <a:spLocks noChangeArrowheads="1"/>
                </p:cNvSpPr>
                <p:nvPr/>
              </p:nvSpPr>
              <p:spPr bwMode="auto">
                <a:xfrm>
                  <a:off x="190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3" name="Rectangle 168">
                  <a:extLst>
                    <a:ext uri="{FF2B5EF4-FFF2-40B4-BE49-F238E27FC236}">
                      <a16:creationId xmlns:a16="http://schemas.microsoft.com/office/drawing/2014/main" id="{5E8BF765-B9E1-4E60-BB7F-FE334ABB717C}"/>
                    </a:ext>
                  </a:extLst>
                </p:cNvPr>
                <p:cNvSpPr>
                  <a:spLocks noChangeArrowheads="1"/>
                </p:cNvSpPr>
                <p:nvPr/>
              </p:nvSpPr>
              <p:spPr bwMode="auto">
                <a:xfrm>
                  <a:off x="190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4" name="Rectangle 169">
                  <a:extLst>
                    <a:ext uri="{FF2B5EF4-FFF2-40B4-BE49-F238E27FC236}">
                      <a16:creationId xmlns:a16="http://schemas.microsoft.com/office/drawing/2014/main" id="{B7A60501-4A86-4204-9A4A-659C9C8CD810}"/>
                    </a:ext>
                  </a:extLst>
                </p:cNvPr>
                <p:cNvSpPr>
                  <a:spLocks noChangeArrowheads="1"/>
                </p:cNvSpPr>
                <p:nvPr/>
              </p:nvSpPr>
              <p:spPr bwMode="auto">
                <a:xfrm>
                  <a:off x="190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5" name="Rectangle 170">
                  <a:extLst>
                    <a:ext uri="{FF2B5EF4-FFF2-40B4-BE49-F238E27FC236}">
                      <a16:creationId xmlns:a16="http://schemas.microsoft.com/office/drawing/2014/main" id="{EAD7A338-AE17-4E45-9537-9B81CA5F6F01}"/>
                    </a:ext>
                  </a:extLst>
                </p:cNvPr>
                <p:cNvSpPr>
                  <a:spLocks noChangeArrowheads="1"/>
                </p:cNvSpPr>
                <p:nvPr/>
              </p:nvSpPr>
              <p:spPr bwMode="auto">
                <a:xfrm>
                  <a:off x="191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6" name="Rectangle 171">
                  <a:extLst>
                    <a:ext uri="{FF2B5EF4-FFF2-40B4-BE49-F238E27FC236}">
                      <a16:creationId xmlns:a16="http://schemas.microsoft.com/office/drawing/2014/main" id="{9A407C6D-DC07-4979-A0CB-02E99D9717A4}"/>
                    </a:ext>
                  </a:extLst>
                </p:cNvPr>
                <p:cNvSpPr>
                  <a:spLocks noChangeArrowheads="1"/>
                </p:cNvSpPr>
                <p:nvPr/>
              </p:nvSpPr>
              <p:spPr bwMode="auto">
                <a:xfrm>
                  <a:off x="19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7" name="Rectangle 172">
                  <a:extLst>
                    <a:ext uri="{FF2B5EF4-FFF2-40B4-BE49-F238E27FC236}">
                      <a16:creationId xmlns:a16="http://schemas.microsoft.com/office/drawing/2014/main" id="{A77258DB-2672-4D16-803B-4C1474798162}"/>
                    </a:ext>
                  </a:extLst>
                </p:cNvPr>
                <p:cNvSpPr>
                  <a:spLocks noChangeArrowheads="1"/>
                </p:cNvSpPr>
                <p:nvPr/>
              </p:nvSpPr>
              <p:spPr bwMode="auto">
                <a:xfrm>
                  <a:off x="193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8" name="Rectangle 173">
                  <a:extLst>
                    <a:ext uri="{FF2B5EF4-FFF2-40B4-BE49-F238E27FC236}">
                      <a16:creationId xmlns:a16="http://schemas.microsoft.com/office/drawing/2014/main" id="{1FC2F27A-6D1D-4CA7-AD3C-0C0D1D51D0C0}"/>
                    </a:ext>
                  </a:extLst>
                </p:cNvPr>
                <p:cNvSpPr>
                  <a:spLocks noChangeArrowheads="1"/>
                </p:cNvSpPr>
                <p:nvPr/>
              </p:nvSpPr>
              <p:spPr bwMode="auto">
                <a:xfrm>
                  <a:off x="19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9" name="Rectangle 174">
                  <a:extLst>
                    <a:ext uri="{FF2B5EF4-FFF2-40B4-BE49-F238E27FC236}">
                      <a16:creationId xmlns:a16="http://schemas.microsoft.com/office/drawing/2014/main" id="{360D4202-537F-4ED7-800A-05FE94C9D41F}"/>
                    </a:ext>
                  </a:extLst>
                </p:cNvPr>
                <p:cNvSpPr>
                  <a:spLocks noChangeArrowheads="1"/>
                </p:cNvSpPr>
                <p:nvPr/>
              </p:nvSpPr>
              <p:spPr bwMode="auto">
                <a:xfrm>
                  <a:off x="19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0" name="Rectangle 175">
                  <a:extLst>
                    <a:ext uri="{FF2B5EF4-FFF2-40B4-BE49-F238E27FC236}">
                      <a16:creationId xmlns:a16="http://schemas.microsoft.com/office/drawing/2014/main" id="{E04BDB31-22C0-47FD-AF3C-FF44BE468EB9}"/>
                    </a:ext>
                  </a:extLst>
                </p:cNvPr>
                <p:cNvSpPr>
                  <a:spLocks noChangeArrowheads="1"/>
                </p:cNvSpPr>
                <p:nvPr/>
              </p:nvSpPr>
              <p:spPr bwMode="auto">
                <a:xfrm>
                  <a:off x="19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1" name="Rectangle 176">
                  <a:extLst>
                    <a:ext uri="{FF2B5EF4-FFF2-40B4-BE49-F238E27FC236}">
                      <a16:creationId xmlns:a16="http://schemas.microsoft.com/office/drawing/2014/main" id="{3326DD41-7D9A-4D86-B1F6-3EC73B9FFFD9}"/>
                    </a:ext>
                  </a:extLst>
                </p:cNvPr>
                <p:cNvSpPr>
                  <a:spLocks noChangeArrowheads="1"/>
                </p:cNvSpPr>
                <p:nvPr/>
              </p:nvSpPr>
              <p:spPr bwMode="auto">
                <a:xfrm>
                  <a:off x="202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2" name="Rectangle 177">
                  <a:extLst>
                    <a:ext uri="{FF2B5EF4-FFF2-40B4-BE49-F238E27FC236}">
                      <a16:creationId xmlns:a16="http://schemas.microsoft.com/office/drawing/2014/main" id="{17F2BD9A-234B-4658-92A9-3705A0102DD7}"/>
                    </a:ext>
                  </a:extLst>
                </p:cNvPr>
                <p:cNvSpPr>
                  <a:spLocks noChangeArrowheads="1"/>
                </p:cNvSpPr>
                <p:nvPr/>
              </p:nvSpPr>
              <p:spPr bwMode="auto">
                <a:xfrm>
                  <a:off x="20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3" name="Rectangle 178">
                  <a:extLst>
                    <a:ext uri="{FF2B5EF4-FFF2-40B4-BE49-F238E27FC236}">
                      <a16:creationId xmlns:a16="http://schemas.microsoft.com/office/drawing/2014/main" id="{BFAF4840-17D9-43FD-801F-C77C4D8CB6B5}"/>
                    </a:ext>
                  </a:extLst>
                </p:cNvPr>
                <p:cNvSpPr>
                  <a:spLocks noChangeArrowheads="1"/>
                </p:cNvSpPr>
                <p:nvPr/>
              </p:nvSpPr>
              <p:spPr bwMode="auto">
                <a:xfrm>
                  <a:off x="20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4" name="Rectangle 179">
                  <a:extLst>
                    <a:ext uri="{FF2B5EF4-FFF2-40B4-BE49-F238E27FC236}">
                      <a16:creationId xmlns:a16="http://schemas.microsoft.com/office/drawing/2014/main" id="{FE443CB9-79E3-453E-9E0B-02698E98E298}"/>
                    </a:ext>
                  </a:extLst>
                </p:cNvPr>
                <p:cNvSpPr>
                  <a:spLocks noChangeArrowheads="1"/>
                </p:cNvSpPr>
                <p:nvPr/>
              </p:nvSpPr>
              <p:spPr bwMode="auto">
                <a:xfrm>
                  <a:off x="20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5" name="Rectangle 180">
                  <a:extLst>
                    <a:ext uri="{FF2B5EF4-FFF2-40B4-BE49-F238E27FC236}">
                      <a16:creationId xmlns:a16="http://schemas.microsoft.com/office/drawing/2014/main" id="{C66201F9-1E77-45CA-B7D6-439BE9AE1079}"/>
                    </a:ext>
                  </a:extLst>
                </p:cNvPr>
                <p:cNvSpPr>
                  <a:spLocks noChangeArrowheads="1"/>
                </p:cNvSpPr>
                <p:nvPr/>
              </p:nvSpPr>
              <p:spPr bwMode="auto">
                <a:xfrm>
                  <a:off x="210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6" name="Rectangle 181">
                  <a:extLst>
                    <a:ext uri="{FF2B5EF4-FFF2-40B4-BE49-F238E27FC236}">
                      <a16:creationId xmlns:a16="http://schemas.microsoft.com/office/drawing/2014/main" id="{EF09F336-617A-44AD-AF9C-7D021CC8A2FE}"/>
                    </a:ext>
                  </a:extLst>
                </p:cNvPr>
                <p:cNvSpPr>
                  <a:spLocks noChangeArrowheads="1"/>
                </p:cNvSpPr>
                <p:nvPr/>
              </p:nvSpPr>
              <p:spPr bwMode="auto">
                <a:xfrm>
                  <a:off x="211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7" name="Rectangle 182">
                  <a:extLst>
                    <a:ext uri="{FF2B5EF4-FFF2-40B4-BE49-F238E27FC236}">
                      <a16:creationId xmlns:a16="http://schemas.microsoft.com/office/drawing/2014/main" id="{B0F70B50-6378-4181-9043-CEEC44F2FD5F}"/>
                    </a:ext>
                  </a:extLst>
                </p:cNvPr>
                <p:cNvSpPr>
                  <a:spLocks noChangeArrowheads="1"/>
                </p:cNvSpPr>
                <p:nvPr/>
              </p:nvSpPr>
              <p:spPr bwMode="auto">
                <a:xfrm>
                  <a:off x="211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8" name="Rectangle 183">
                  <a:extLst>
                    <a:ext uri="{FF2B5EF4-FFF2-40B4-BE49-F238E27FC236}">
                      <a16:creationId xmlns:a16="http://schemas.microsoft.com/office/drawing/2014/main" id="{6896E70D-0753-4F37-BBA3-50F33460657A}"/>
                    </a:ext>
                  </a:extLst>
                </p:cNvPr>
                <p:cNvSpPr>
                  <a:spLocks noChangeArrowheads="1"/>
                </p:cNvSpPr>
                <p:nvPr/>
              </p:nvSpPr>
              <p:spPr bwMode="auto">
                <a:xfrm>
                  <a:off x="211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9" name="Rectangle 184">
                  <a:extLst>
                    <a:ext uri="{FF2B5EF4-FFF2-40B4-BE49-F238E27FC236}">
                      <a16:creationId xmlns:a16="http://schemas.microsoft.com/office/drawing/2014/main" id="{B8E5F73B-25FA-4D3A-9BAB-F5F4BA2E3B9A}"/>
                    </a:ext>
                  </a:extLst>
                </p:cNvPr>
                <p:cNvSpPr>
                  <a:spLocks noChangeArrowheads="1"/>
                </p:cNvSpPr>
                <p:nvPr/>
              </p:nvSpPr>
              <p:spPr bwMode="auto">
                <a:xfrm>
                  <a:off x="21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0" name="Rectangle 185">
                  <a:extLst>
                    <a:ext uri="{FF2B5EF4-FFF2-40B4-BE49-F238E27FC236}">
                      <a16:creationId xmlns:a16="http://schemas.microsoft.com/office/drawing/2014/main" id="{1BACA800-95E6-44F4-916B-FF272B694A9C}"/>
                    </a:ext>
                  </a:extLst>
                </p:cNvPr>
                <p:cNvSpPr>
                  <a:spLocks noChangeArrowheads="1"/>
                </p:cNvSpPr>
                <p:nvPr/>
              </p:nvSpPr>
              <p:spPr bwMode="auto">
                <a:xfrm>
                  <a:off x="21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1" name="Rectangle 186">
                  <a:extLst>
                    <a:ext uri="{FF2B5EF4-FFF2-40B4-BE49-F238E27FC236}">
                      <a16:creationId xmlns:a16="http://schemas.microsoft.com/office/drawing/2014/main" id="{9113BCFF-67A1-441D-9535-2EB01B10E486}"/>
                    </a:ext>
                  </a:extLst>
                </p:cNvPr>
                <p:cNvSpPr>
                  <a:spLocks noChangeArrowheads="1"/>
                </p:cNvSpPr>
                <p:nvPr/>
              </p:nvSpPr>
              <p:spPr bwMode="auto">
                <a:xfrm>
                  <a:off x="216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2" name="Rectangle 187">
                  <a:extLst>
                    <a:ext uri="{FF2B5EF4-FFF2-40B4-BE49-F238E27FC236}">
                      <a16:creationId xmlns:a16="http://schemas.microsoft.com/office/drawing/2014/main" id="{8D4B4A15-C41C-49AC-B9CF-EF844C93D2CC}"/>
                    </a:ext>
                  </a:extLst>
                </p:cNvPr>
                <p:cNvSpPr>
                  <a:spLocks noChangeArrowheads="1"/>
                </p:cNvSpPr>
                <p:nvPr/>
              </p:nvSpPr>
              <p:spPr bwMode="auto">
                <a:xfrm>
                  <a:off x="218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3" name="Rectangle 188">
                  <a:extLst>
                    <a:ext uri="{FF2B5EF4-FFF2-40B4-BE49-F238E27FC236}">
                      <a16:creationId xmlns:a16="http://schemas.microsoft.com/office/drawing/2014/main" id="{130196CC-85D5-4B98-AEC5-A3C5F3148558}"/>
                    </a:ext>
                  </a:extLst>
                </p:cNvPr>
                <p:cNvSpPr>
                  <a:spLocks noChangeArrowheads="1"/>
                </p:cNvSpPr>
                <p:nvPr/>
              </p:nvSpPr>
              <p:spPr bwMode="auto">
                <a:xfrm>
                  <a:off x="21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4" name="Rectangle 189">
                  <a:extLst>
                    <a:ext uri="{FF2B5EF4-FFF2-40B4-BE49-F238E27FC236}">
                      <a16:creationId xmlns:a16="http://schemas.microsoft.com/office/drawing/2014/main" id="{11664621-AA13-4000-849E-1340922ECF73}"/>
                    </a:ext>
                  </a:extLst>
                </p:cNvPr>
                <p:cNvSpPr>
                  <a:spLocks noChangeArrowheads="1"/>
                </p:cNvSpPr>
                <p:nvPr/>
              </p:nvSpPr>
              <p:spPr bwMode="auto">
                <a:xfrm>
                  <a:off x="22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5" name="Rectangle 190">
                  <a:extLst>
                    <a:ext uri="{FF2B5EF4-FFF2-40B4-BE49-F238E27FC236}">
                      <a16:creationId xmlns:a16="http://schemas.microsoft.com/office/drawing/2014/main" id="{1EC9B745-9633-4608-8158-5BB9A1075B70}"/>
                    </a:ext>
                  </a:extLst>
                </p:cNvPr>
                <p:cNvSpPr>
                  <a:spLocks noChangeArrowheads="1"/>
                </p:cNvSpPr>
                <p:nvPr/>
              </p:nvSpPr>
              <p:spPr bwMode="auto">
                <a:xfrm>
                  <a:off x="223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6" name="Rectangle 191">
                  <a:extLst>
                    <a:ext uri="{FF2B5EF4-FFF2-40B4-BE49-F238E27FC236}">
                      <a16:creationId xmlns:a16="http://schemas.microsoft.com/office/drawing/2014/main" id="{ECEE56F1-479F-43DB-A01B-9C4F270ED3E7}"/>
                    </a:ext>
                  </a:extLst>
                </p:cNvPr>
                <p:cNvSpPr>
                  <a:spLocks noChangeArrowheads="1"/>
                </p:cNvSpPr>
                <p:nvPr/>
              </p:nvSpPr>
              <p:spPr bwMode="auto">
                <a:xfrm>
                  <a:off x="22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7" name="Rectangle 192">
                  <a:extLst>
                    <a:ext uri="{FF2B5EF4-FFF2-40B4-BE49-F238E27FC236}">
                      <a16:creationId xmlns:a16="http://schemas.microsoft.com/office/drawing/2014/main" id="{03A51725-B48C-4999-B204-75456F495DA8}"/>
                    </a:ext>
                  </a:extLst>
                </p:cNvPr>
                <p:cNvSpPr>
                  <a:spLocks noChangeArrowheads="1"/>
                </p:cNvSpPr>
                <p:nvPr/>
              </p:nvSpPr>
              <p:spPr bwMode="auto">
                <a:xfrm>
                  <a:off x="22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8" name="Rectangle 193">
                  <a:extLst>
                    <a:ext uri="{FF2B5EF4-FFF2-40B4-BE49-F238E27FC236}">
                      <a16:creationId xmlns:a16="http://schemas.microsoft.com/office/drawing/2014/main" id="{2D3AD2FC-1E59-4C18-B351-A1304F3795DF}"/>
                    </a:ext>
                  </a:extLst>
                </p:cNvPr>
                <p:cNvSpPr>
                  <a:spLocks noChangeArrowheads="1"/>
                </p:cNvSpPr>
                <p:nvPr/>
              </p:nvSpPr>
              <p:spPr bwMode="auto">
                <a:xfrm>
                  <a:off x="230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9" name="Rectangle 194">
                  <a:extLst>
                    <a:ext uri="{FF2B5EF4-FFF2-40B4-BE49-F238E27FC236}">
                      <a16:creationId xmlns:a16="http://schemas.microsoft.com/office/drawing/2014/main" id="{C55AB6BD-B247-4AEF-A8FB-8FB388C1B262}"/>
                    </a:ext>
                  </a:extLst>
                </p:cNvPr>
                <p:cNvSpPr>
                  <a:spLocks noChangeArrowheads="1"/>
                </p:cNvSpPr>
                <p:nvPr/>
              </p:nvSpPr>
              <p:spPr bwMode="auto">
                <a:xfrm>
                  <a:off x="231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0" name="Rectangle 195">
                  <a:extLst>
                    <a:ext uri="{FF2B5EF4-FFF2-40B4-BE49-F238E27FC236}">
                      <a16:creationId xmlns:a16="http://schemas.microsoft.com/office/drawing/2014/main" id="{FC39936F-8A04-43A3-8D67-B7407F600F77}"/>
                    </a:ext>
                  </a:extLst>
                </p:cNvPr>
                <p:cNvSpPr>
                  <a:spLocks noChangeArrowheads="1"/>
                </p:cNvSpPr>
                <p:nvPr/>
              </p:nvSpPr>
              <p:spPr bwMode="auto">
                <a:xfrm>
                  <a:off x="23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1" name="Rectangle 196">
                  <a:extLst>
                    <a:ext uri="{FF2B5EF4-FFF2-40B4-BE49-F238E27FC236}">
                      <a16:creationId xmlns:a16="http://schemas.microsoft.com/office/drawing/2014/main" id="{53C9A1C2-218C-4DC2-920C-800B9C197ED5}"/>
                    </a:ext>
                  </a:extLst>
                </p:cNvPr>
                <p:cNvSpPr>
                  <a:spLocks noChangeArrowheads="1"/>
                </p:cNvSpPr>
                <p:nvPr/>
              </p:nvSpPr>
              <p:spPr bwMode="auto">
                <a:xfrm>
                  <a:off x="231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2" name="Rectangle 197">
                  <a:extLst>
                    <a:ext uri="{FF2B5EF4-FFF2-40B4-BE49-F238E27FC236}">
                      <a16:creationId xmlns:a16="http://schemas.microsoft.com/office/drawing/2014/main" id="{B20CB0AF-76EC-44D6-9723-D99DBD10F182}"/>
                    </a:ext>
                  </a:extLst>
                </p:cNvPr>
                <p:cNvSpPr>
                  <a:spLocks noChangeArrowheads="1"/>
                </p:cNvSpPr>
                <p:nvPr/>
              </p:nvSpPr>
              <p:spPr bwMode="auto">
                <a:xfrm>
                  <a:off x="232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3" name="Rectangle 198">
                  <a:extLst>
                    <a:ext uri="{FF2B5EF4-FFF2-40B4-BE49-F238E27FC236}">
                      <a16:creationId xmlns:a16="http://schemas.microsoft.com/office/drawing/2014/main" id="{70271570-68A5-447C-A0C0-D7CEB58F2213}"/>
                    </a:ext>
                  </a:extLst>
                </p:cNvPr>
                <p:cNvSpPr>
                  <a:spLocks noChangeArrowheads="1"/>
                </p:cNvSpPr>
                <p:nvPr/>
              </p:nvSpPr>
              <p:spPr bwMode="auto">
                <a:xfrm>
                  <a:off x="23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4" name="Rectangle 199">
                  <a:extLst>
                    <a:ext uri="{FF2B5EF4-FFF2-40B4-BE49-F238E27FC236}">
                      <a16:creationId xmlns:a16="http://schemas.microsoft.com/office/drawing/2014/main" id="{B13BE83F-7B9D-4EF8-81A9-C82CE6F2B226}"/>
                    </a:ext>
                  </a:extLst>
                </p:cNvPr>
                <p:cNvSpPr>
                  <a:spLocks noChangeArrowheads="1"/>
                </p:cNvSpPr>
                <p:nvPr/>
              </p:nvSpPr>
              <p:spPr bwMode="auto">
                <a:xfrm>
                  <a:off x="23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5" name="Rectangle 200">
                  <a:extLst>
                    <a:ext uri="{FF2B5EF4-FFF2-40B4-BE49-F238E27FC236}">
                      <a16:creationId xmlns:a16="http://schemas.microsoft.com/office/drawing/2014/main" id="{9DA92297-BF2A-449D-8BA9-A8B391886DC3}"/>
                    </a:ext>
                  </a:extLst>
                </p:cNvPr>
                <p:cNvSpPr>
                  <a:spLocks noChangeArrowheads="1"/>
                </p:cNvSpPr>
                <p:nvPr/>
              </p:nvSpPr>
              <p:spPr bwMode="auto">
                <a:xfrm>
                  <a:off x="238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6" name="Rectangle 201">
                  <a:extLst>
                    <a:ext uri="{FF2B5EF4-FFF2-40B4-BE49-F238E27FC236}">
                      <a16:creationId xmlns:a16="http://schemas.microsoft.com/office/drawing/2014/main" id="{62293B2C-E217-4A91-896C-FBCA03001937}"/>
                    </a:ext>
                  </a:extLst>
                </p:cNvPr>
                <p:cNvSpPr>
                  <a:spLocks noChangeArrowheads="1"/>
                </p:cNvSpPr>
                <p:nvPr/>
              </p:nvSpPr>
              <p:spPr bwMode="auto">
                <a:xfrm>
                  <a:off x="240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7" name="Rectangle 202">
                  <a:extLst>
                    <a:ext uri="{FF2B5EF4-FFF2-40B4-BE49-F238E27FC236}">
                      <a16:creationId xmlns:a16="http://schemas.microsoft.com/office/drawing/2014/main" id="{16C27AEC-4C84-4F87-AEBE-70FC027A4762}"/>
                    </a:ext>
                  </a:extLst>
                </p:cNvPr>
                <p:cNvSpPr>
                  <a:spLocks noChangeArrowheads="1"/>
                </p:cNvSpPr>
                <p:nvPr/>
              </p:nvSpPr>
              <p:spPr bwMode="auto">
                <a:xfrm>
                  <a:off x="24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8" name="Rectangle 203">
                  <a:extLst>
                    <a:ext uri="{FF2B5EF4-FFF2-40B4-BE49-F238E27FC236}">
                      <a16:creationId xmlns:a16="http://schemas.microsoft.com/office/drawing/2014/main" id="{F22395E8-FF9E-4F1E-985D-B16643813196}"/>
                    </a:ext>
                  </a:extLst>
                </p:cNvPr>
                <p:cNvSpPr>
                  <a:spLocks noChangeArrowheads="1"/>
                </p:cNvSpPr>
                <p:nvPr/>
              </p:nvSpPr>
              <p:spPr bwMode="auto">
                <a:xfrm>
                  <a:off x="24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9" name="Rectangle 204">
                  <a:extLst>
                    <a:ext uri="{FF2B5EF4-FFF2-40B4-BE49-F238E27FC236}">
                      <a16:creationId xmlns:a16="http://schemas.microsoft.com/office/drawing/2014/main" id="{1AD39AA7-DE53-460A-BD01-DC03FA07AD7E}"/>
                    </a:ext>
                  </a:extLst>
                </p:cNvPr>
                <p:cNvSpPr>
                  <a:spLocks noChangeArrowheads="1"/>
                </p:cNvSpPr>
                <p:nvPr/>
              </p:nvSpPr>
              <p:spPr bwMode="auto">
                <a:xfrm>
                  <a:off x="246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68" name="Rectangle 206">
                <a:extLst>
                  <a:ext uri="{FF2B5EF4-FFF2-40B4-BE49-F238E27FC236}">
                    <a16:creationId xmlns:a16="http://schemas.microsoft.com/office/drawing/2014/main" id="{213CF50F-A5B3-4B59-A0B2-FAF8339A38EC}"/>
                  </a:ext>
                </a:extLst>
              </p:cNvPr>
              <p:cNvSpPr>
                <a:spLocks noChangeArrowheads="1"/>
              </p:cNvSpPr>
              <p:nvPr/>
            </p:nvSpPr>
            <p:spPr bwMode="auto">
              <a:xfrm>
                <a:off x="248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9" name="Rectangle 207">
                <a:extLst>
                  <a:ext uri="{FF2B5EF4-FFF2-40B4-BE49-F238E27FC236}">
                    <a16:creationId xmlns:a16="http://schemas.microsoft.com/office/drawing/2014/main" id="{E3E0AB1D-AFBB-40D3-BBDA-12EAF975BCA7}"/>
                  </a:ext>
                </a:extLst>
              </p:cNvPr>
              <p:cNvSpPr>
                <a:spLocks noChangeArrowheads="1"/>
              </p:cNvSpPr>
              <p:nvPr/>
            </p:nvSpPr>
            <p:spPr bwMode="auto">
              <a:xfrm>
                <a:off x="251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0" name="Rectangle 208">
                <a:extLst>
                  <a:ext uri="{FF2B5EF4-FFF2-40B4-BE49-F238E27FC236}">
                    <a16:creationId xmlns:a16="http://schemas.microsoft.com/office/drawing/2014/main" id="{88E78F41-ECA8-438A-9CFF-6167E6292D3E}"/>
                  </a:ext>
                </a:extLst>
              </p:cNvPr>
              <p:cNvSpPr>
                <a:spLocks noChangeArrowheads="1"/>
              </p:cNvSpPr>
              <p:nvPr/>
            </p:nvSpPr>
            <p:spPr bwMode="auto">
              <a:xfrm>
                <a:off x="252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1" name="Rectangle 209">
                <a:extLst>
                  <a:ext uri="{FF2B5EF4-FFF2-40B4-BE49-F238E27FC236}">
                    <a16:creationId xmlns:a16="http://schemas.microsoft.com/office/drawing/2014/main" id="{9A71D08A-2AE9-4936-A3E9-A6F89DBBB8F6}"/>
                  </a:ext>
                </a:extLst>
              </p:cNvPr>
              <p:cNvSpPr>
                <a:spLocks noChangeArrowheads="1"/>
              </p:cNvSpPr>
              <p:nvPr/>
            </p:nvSpPr>
            <p:spPr bwMode="auto">
              <a:xfrm>
                <a:off x="25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2" name="Rectangle 210">
                <a:extLst>
                  <a:ext uri="{FF2B5EF4-FFF2-40B4-BE49-F238E27FC236}">
                    <a16:creationId xmlns:a16="http://schemas.microsoft.com/office/drawing/2014/main" id="{E8BED545-F1D6-4BFD-974C-892F63FE39A9}"/>
                  </a:ext>
                </a:extLst>
              </p:cNvPr>
              <p:cNvSpPr>
                <a:spLocks noChangeArrowheads="1"/>
              </p:cNvSpPr>
              <p:nvPr/>
            </p:nvSpPr>
            <p:spPr bwMode="auto">
              <a:xfrm>
                <a:off x="252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3" name="Rectangle 211">
                <a:extLst>
                  <a:ext uri="{FF2B5EF4-FFF2-40B4-BE49-F238E27FC236}">
                    <a16:creationId xmlns:a16="http://schemas.microsoft.com/office/drawing/2014/main" id="{2B678259-CC01-4E52-B04D-8E184B64D16E}"/>
                  </a:ext>
                </a:extLst>
              </p:cNvPr>
              <p:cNvSpPr>
                <a:spLocks noChangeArrowheads="1"/>
              </p:cNvSpPr>
              <p:nvPr/>
            </p:nvSpPr>
            <p:spPr bwMode="auto">
              <a:xfrm>
                <a:off x="252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4" name="Rectangle 212">
                <a:extLst>
                  <a:ext uri="{FF2B5EF4-FFF2-40B4-BE49-F238E27FC236}">
                    <a16:creationId xmlns:a16="http://schemas.microsoft.com/office/drawing/2014/main" id="{47ED1CA5-2345-4336-A119-19B731CA05B7}"/>
                  </a:ext>
                </a:extLst>
              </p:cNvPr>
              <p:cNvSpPr>
                <a:spLocks noChangeArrowheads="1"/>
              </p:cNvSpPr>
              <p:nvPr/>
            </p:nvSpPr>
            <p:spPr bwMode="auto">
              <a:xfrm>
                <a:off x="255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5" name="Rectangle 213">
                <a:extLst>
                  <a:ext uri="{FF2B5EF4-FFF2-40B4-BE49-F238E27FC236}">
                    <a16:creationId xmlns:a16="http://schemas.microsoft.com/office/drawing/2014/main" id="{41D3CAE1-7FE3-4C81-B08E-6273047BABBB}"/>
                  </a:ext>
                </a:extLst>
              </p:cNvPr>
              <p:cNvSpPr>
                <a:spLocks noChangeArrowheads="1"/>
              </p:cNvSpPr>
              <p:nvPr/>
            </p:nvSpPr>
            <p:spPr bwMode="auto">
              <a:xfrm>
                <a:off x="25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6" name="Rectangle 214">
                <a:extLst>
                  <a:ext uri="{FF2B5EF4-FFF2-40B4-BE49-F238E27FC236}">
                    <a16:creationId xmlns:a16="http://schemas.microsoft.com/office/drawing/2014/main" id="{CF131B3E-212E-46BE-BC17-0EDADEBF3D9E}"/>
                  </a:ext>
                </a:extLst>
              </p:cNvPr>
              <p:cNvSpPr>
                <a:spLocks noChangeArrowheads="1"/>
              </p:cNvSpPr>
              <p:nvPr/>
            </p:nvSpPr>
            <p:spPr bwMode="auto">
              <a:xfrm>
                <a:off x="25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7" name="Rectangle 215">
                <a:extLst>
                  <a:ext uri="{FF2B5EF4-FFF2-40B4-BE49-F238E27FC236}">
                    <a16:creationId xmlns:a16="http://schemas.microsoft.com/office/drawing/2014/main" id="{A4CBEEFF-9835-4972-84A9-C20C59AA9A67}"/>
                  </a:ext>
                </a:extLst>
              </p:cNvPr>
              <p:cNvSpPr>
                <a:spLocks noChangeArrowheads="1"/>
              </p:cNvSpPr>
              <p:nvPr/>
            </p:nvSpPr>
            <p:spPr bwMode="auto">
              <a:xfrm>
                <a:off x="260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8" name="Rectangle 216">
                <a:extLst>
                  <a:ext uri="{FF2B5EF4-FFF2-40B4-BE49-F238E27FC236}">
                    <a16:creationId xmlns:a16="http://schemas.microsoft.com/office/drawing/2014/main" id="{1758516B-E7EB-474F-A119-6888FF7F37EE}"/>
                  </a:ext>
                </a:extLst>
              </p:cNvPr>
              <p:cNvSpPr>
                <a:spLocks noChangeArrowheads="1"/>
              </p:cNvSpPr>
              <p:nvPr/>
            </p:nvSpPr>
            <p:spPr bwMode="auto">
              <a:xfrm>
                <a:off x="262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9" name="Rectangle 217">
                <a:extLst>
                  <a:ext uri="{FF2B5EF4-FFF2-40B4-BE49-F238E27FC236}">
                    <a16:creationId xmlns:a16="http://schemas.microsoft.com/office/drawing/2014/main" id="{2AFBA058-721E-446D-8E00-A96A7C148247}"/>
                  </a:ext>
                </a:extLst>
              </p:cNvPr>
              <p:cNvSpPr>
                <a:spLocks noChangeArrowheads="1"/>
              </p:cNvSpPr>
              <p:nvPr/>
            </p:nvSpPr>
            <p:spPr bwMode="auto">
              <a:xfrm>
                <a:off x="26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0" name="Rectangle 218">
                <a:extLst>
                  <a:ext uri="{FF2B5EF4-FFF2-40B4-BE49-F238E27FC236}">
                    <a16:creationId xmlns:a16="http://schemas.microsoft.com/office/drawing/2014/main" id="{D0FFA4CD-60D9-42B5-819C-0D79BC5F6A26}"/>
                  </a:ext>
                </a:extLst>
              </p:cNvPr>
              <p:cNvSpPr>
                <a:spLocks noChangeArrowheads="1"/>
              </p:cNvSpPr>
              <p:nvPr/>
            </p:nvSpPr>
            <p:spPr bwMode="auto">
              <a:xfrm>
                <a:off x="26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1" name="Rectangle 219">
                <a:extLst>
                  <a:ext uri="{FF2B5EF4-FFF2-40B4-BE49-F238E27FC236}">
                    <a16:creationId xmlns:a16="http://schemas.microsoft.com/office/drawing/2014/main" id="{AD49373C-C586-4824-9844-0B0908CA3222}"/>
                  </a:ext>
                </a:extLst>
              </p:cNvPr>
              <p:cNvSpPr>
                <a:spLocks noChangeArrowheads="1"/>
              </p:cNvSpPr>
              <p:nvPr/>
            </p:nvSpPr>
            <p:spPr bwMode="auto">
              <a:xfrm>
                <a:off x="268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2" name="Rectangle 220">
                <a:extLst>
                  <a:ext uri="{FF2B5EF4-FFF2-40B4-BE49-F238E27FC236}">
                    <a16:creationId xmlns:a16="http://schemas.microsoft.com/office/drawing/2014/main" id="{2934FE12-8771-4239-AF0E-4B3A16D38C22}"/>
                  </a:ext>
                </a:extLst>
              </p:cNvPr>
              <p:cNvSpPr>
                <a:spLocks noChangeArrowheads="1"/>
              </p:cNvSpPr>
              <p:nvPr/>
            </p:nvSpPr>
            <p:spPr bwMode="auto">
              <a:xfrm>
                <a:off x="271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3" name="Rectangle 221">
                <a:extLst>
                  <a:ext uri="{FF2B5EF4-FFF2-40B4-BE49-F238E27FC236}">
                    <a16:creationId xmlns:a16="http://schemas.microsoft.com/office/drawing/2014/main" id="{298394A3-93B9-44EC-81C2-C56162EAFF2B}"/>
                  </a:ext>
                </a:extLst>
              </p:cNvPr>
              <p:cNvSpPr>
                <a:spLocks noChangeArrowheads="1"/>
              </p:cNvSpPr>
              <p:nvPr/>
            </p:nvSpPr>
            <p:spPr bwMode="auto">
              <a:xfrm>
                <a:off x="271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4" name="Rectangle 222">
                <a:extLst>
                  <a:ext uri="{FF2B5EF4-FFF2-40B4-BE49-F238E27FC236}">
                    <a16:creationId xmlns:a16="http://schemas.microsoft.com/office/drawing/2014/main" id="{F6BE5F2B-21FB-48C7-B36E-E6BD544AB832}"/>
                  </a:ext>
                </a:extLst>
              </p:cNvPr>
              <p:cNvSpPr>
                <a:spLocks noChangeArrowheads="1"/>
              </p:cNvSpPr>
              <p:nvPr/>
            </p:nvSpPr>
            <p:spPr bwMode="auto">
              <a:xfrm>
                <a:off x="271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5" name="Rectangle 223">
                <a:extLst>
                  <a:ext uri="{FF2B5EF4-FFF2-40B4-BE49-F238E27FC236}">
                    <a16:creationId xmlns:a16="http://schemas.microsoft.com/office/drawing/2014/main" id="{5C30ADC4-3FE3-4573-A31B-3F0D11001C3F}"/>
                  </a:ext>
                </a:extLst>
              </p:cNvPr>
              <p:cNvSpPr>
                <a:spLocks noChangeArrowheads="1"/>
              </p:cNvSpPr>
              <p:nvPr/>
            </p:nvSpPr>
            <p:spPr bwMode="auto">
              <a:xfrm>
                <a:off x="27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6" name="Rectangle 224">
                <a:extLst>
                  <a:ext uri="{FF2B5EF4-FFF2-40B4-BE49-F238E27FC236}">
                    <a16:creationId xmlns:a16="http://schemas.microsoft.com/office/drawing/2014/main" id="{9D86DCE9-8A18-4190-8A99-31D6F24EB2B5}"/>
                  </a:ext>
                </a:extLst>
              </p:cNvPr>
              <p:cNvSpPr>
                <a:spLocks noChangeArrowheads="1"/>
              </p:cNvSpPr>
              <p:nvPr/>
            </p:nvSpPr>
            <p:spPr bwMode="auto">
              <a:xfrm>
                <a:off x="272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7" name="Rectangle 225">
                <a:extLst>
                  <a:ext uri="{FF2B5EF4-FFF2-40B4-BE49-F238E27FC236}">
                    <a16:creationId xmlns:a16="http://schemas.microsoft.com/office/drawing/2014/main" id="{E3CF57CD-D885-4312-94E6-1F2DBBFBB74B}"/>
                  </a:ext>
                </a:extLst>
              </p:cNvPr>
              <p:cNvSpPr>
                <a:spLocks noChangeArrowheads="1"/>
              </p:cNvSpPr>
              <p:nvPr/>
            </p:nvSpPr>
            <p:spPr bwMode="auto">
              <a:xfrm>
                <a:off x="273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8" name="Rectangle 226">
                <a:extLst>
                  <a:ext uri="{FF2B5EF4-FFF2-40B4-BE49-F238E27FC236}">
                    <a16:creationId xmlns:a16="http://schemas.microsoft.com/office/drawing/2014/main" id="{2C1035F6-F046-4F32-B227-E7BB267214C0}"/>
                  </a:ext>
                </a:extLst>
              </p:cNvPr>
              <p:cNvSpPr>
                <a:spLocks noChangeArrowheads="1"/>
              </p:cNvSpPr>
              <p:nvPr/>
            </p:nvSpPr>
            <p:spPr bwMode="auto">
              <a:xfrm>
                <a:off x="275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9" name="Rectangle 227">
                <a:extLst>
                  <a:ext uri="{FF2B5EF4-FFF2-40B4-BE49-F238E27FC236}">
                    <a16:creationId xmlns:a16="http://schemas.microsoft.com/office/drawing/2014/main" id="{4F015F6A-8F31-4AE6-A2F7-D1FA760E97FB}"/>
                  </a:ext>
                </a:extLst>
              </p:cNvPr>
              <p:cNvSpPr>
                <a:spLocks noChangeArrowheads="1"/>
              </p:cNvSpPr>
              <p:nvPr/>
            </p:nvSpPr>
            <p:spPr bwMode="auto">
              <a:xfrm>
                <a:off x="276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0" name="Rectangle 228">
                <a:extLst>
                  <a:ext uri="{FF2B5EF4-FFF2-40B4-BE49-F238E27FC236}">
                    <a16:creationId xmlns:a16="http://schemas.microsoft.com/office/drawing/2014/main" id="{C17E814C-5A5D-4972-BE37-CAF9F1B8DC59}"/>
                  </a:ext>
                </a:extLst>
              </p:cNvPr>
              <p:cNvSpPr>
                <a:spLocks noChangeArrowheads="1"/>
              </p:cNvSpPr>
              <p:nvPr/>
            </p:nvSpPr>
            <p:spPr bwMode="auto">
              <a:xfrm>
                <a:off x="27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1" name="Rectangle 229">
                <a:extLst>
                  <a:ext uri="{FF2B5EF4-FFF2-40B4-BE49-F238E27FC236}">
                    <a16:creationId xmlns:a16="http://schemas.microsoft.com/office/drawing/2014/main" id="{5E9E84A2-91EC-4132-86CE-C5F2F3B05C2B}"/>
                  </a:ext>
                </a:extLst>
              </p:cNvPr>
              <p:cNvSpPr>
                <a:spLocks noChangeArrowheads="1"/>
              </p:cNvSpPr>
              <p:nvPr/>
            </p:nvSpPr>
            <p:spPr bwMode="auto">
              <a:xfrm>
                <a:off x="28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2" name="Rectangle 230">
                <a:extLst>
                  <a:ext uri="{FF2B5EF4-FFF2-40B4-BE49-F238E27FC236}">
                    <a16:creationId xmlns:a16="http://schemas.microsoft.com/office/drawing/2014/main" id="{E9C160CF-4A55-460D-A2A6-520742BC223A}"/>
                  </a:ext>
                </a:extLst>
              </p:cNvPr>
              <p:cNvSpPr>
                <a:spLocks noChangeArrowheads="1"/>
              </p:cNvSpPr>
              <p:nvPr/>
            </p:nvSpPr>
            <p:spPr bwMode="auto">
              <a:xfrm>
                <a:off x="283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3" name="Rectangle 231">
                <a:extLst>
                  <a:ext uri="{FF2B5EF4-FFF2-40B4-BE49-F238E27FC236}">
                    <a16:creationId xmlns:a16="http://schemas.microsoft.com/office/drawing/2014/main" id="{45B19D66-C733-4774-9D7A-371EB453C2B3}"/>
                  </a:ext>
                </a:extLst>
              </p:cNvPr>
              <p:cNvSpPr>
                <a:spLocks noChangeArrowheads="1"/>
              </p:cNvSpPr>
              <p:nvPr/>
            </p:nvSpPr>
            <p:spPr bwMode="auto">
              <a:xfrm>
                <a:off x="285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4" name="Rectangle 232">
                <a:extLst>
                  <a:ext uri="{FF2B5EF4-FFF2-40B4-BE49-F238E27FC236}">
                    <a16:creationId xmlns:a16="http://schemas.microsoft.com/office/drawing/2014/main" id="{E5E8E4C2-F106-4D79-AE28-CEE4C5182A77}"/>
                  </a:ext>
                </a:extLst>
              </p:cNvPr>
              <p:cNvSpPr>
                <a:spLocks noChangeArrowheads="1"/>
              </p:cNvSpPr>
              <p:nvPr/>
            </p:nvSpPr>
            <p:spPr bwMode="auto">
              <a:xfrm>
                <a:off x="28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5" name="Rectangle 233">
                <a:extLst>
                  <a:ext uri="{FF2B5EF4-FFF2-40B4-BE49-F238E27FC236}">
                    <a16:creationId xmlns:a16="http://schemas.microsoft.com/office/drawing/2014/main" id="{5594C587-37CB-46BD-98FF-FE078F957782}"/>
                  </a:ext>
                </a:extLst>
              </p:cNvPr>
              <p:cNvSpPr>
                <a:spLocks noChangeArrowheads="1"/>
              </p:cNvSpPr>
              <p:nvPr/>
            </p:nvSpPr>
            <p:spPr bwMode="auto">
              <a:xfrm>
                <a:off x="28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6" name="Rectangle 234">
                <a:extLst>
                  <a:ext uri="{FF2B5EF4-FFF2-40B4-BE49-F238E27FC236}">
                    <a16:creationId xmlns:a16="http://schemas.microsoft.com/office/drawing/2014/main" id="{E58C1C45-C9AF-432F-AC59-30F38B4A2C3E}"/>
                  </a:ext>
                </a:extLst>
              </p:cNvPr>
              <p:cNvSpPr>
                <a:spLocks noChangeArrowheads="1"/>
              </p:cNvSpPr>
              <p:nvPr/>
            </p:nvSpPr>
            <p:spPr bwMode="auto">
              <a:xfrm>
                <a:off x="292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7" name="Rectangle 235">
                <a:extLst>
                  <a:ext uri="{FF2B5EF4-FFF2-40B4-BE49-F238E27FC236}">
                    <a16:creationId xmlns:a16="http://schemas.microsoft.com/office/drawing/2014/main" id="{DD76F622-5DA7-4869-9C99-196B23719D3B}"/>
                  </a:ext>
                </a:extLst>
              </p:cNvPr>
              <p:cNvSpPr>
                <a:spLocks noChangeArrowheads="1"/>
              </p:cNvSpPr>
              <p:nvPr/>
            </p:nvSpPr>
            <p:spPr bwMode="auto">
              <a:xfrm>
                <a:off x="292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8" name="Rectangle 236">
                <a:extLst>
                  <a:ext uri="{FF2B5EF4-FFF2-40B4-BE49-F238E27FC236}">
                    <a16:creationId xmlns:a16="http://schemas.microsoft.com/office/drawing/2014/main" id="{D2A944C8-1679-457B-B0C9-288FDB37E247}"/>
                  </a:ext>
                </a:extLst>
              </p:cNvPr>
              <p:cNvSpPr>
                <a:spLocks noChangeArrowheads="1"/>
              </p:cNvSpPr>
              <p:nvPr/>
            </p:nvSpPr>
            <p:spPr bwMode="auto">
              <a:xfrm>
                <a:off x="292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9" name="Rectangle 237">
                <a:extLst>
                  <a:ext uri="{FF2B5EF4-FFF2-40B4-BE49-F238E27FC236}">
                    <a16:creationId xmlns:a16="http://schemas.microsoft.com/office/drawing/2014/main" id="{BA32DA4D-9A5C-45D7-82F4-B922C6A39F99}"/>
                  </a:ext>
                </a:extLst>
              </p:cNvPr>
              <p:cNvSpPr>
                <a:spLocks noChangeArrowheads="1"/>
              </p:cNvSpPr>
              <p:nvPr/>
            </p:nvSpPr>
            <p:spPr bwMode="auto">
              <a:xfrm>
                <a:off x="292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0" name="Rectangle 238">
                <a:extLst>
                  <a:ext uri="{FF2B5EF4-FFF2-40B4-BE49-F238E27FC236}">
                    <a16:creationId xmlns:a16="http://schemas.microsoft.com/office/drawing/2014/main" id="{1E6ED718-4895-4EA5-87BC-E904546E692E}"/>
                  </a:ext>
                </a:extLst>
              </p:cNvPr>
              <p:cNvSpPr>
                <a:spLocks noChangeArrowheads="1"/>
              </p:cNvSpPr>
              <p:nvPr/>
            </p:nvSpPr>
            <p:spPr bwMode="auto">
              <a:xfrm>
                <a:off x="293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1" name="Rectangle 239">
                <a:extLst>
                  <a:ext uri="{FF2B5EF4-FFF2-40B4-BE49-F238E27FC236}">
                    <a16:creationId xmlns:a16="http://schemas.microsoft.com/office/drawing/2014/main" id="{4A969D68-B48F-4B89-8386-740198EB0AEC}"/>
                  </a:ext>
                </a:extLst>
              </p:cNvPr>
              <p:cNvSpPr>
                <a:spLocks noChangeArrowheads="1"/>
              </p:cNvSpPr>
              <p:nvPr/>
            </p:nvSpPr>
            <p:spPr bwMode="auto">
              <a:xfrm>
                <a:off x="29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2" name="Rectangle 240">
                <a:extLst>
                  <a:ext uri="{FF2B5EF4-FFF2-40B4-BE49-F238E27FC236}">
                    <a16:creationId xmlns:a16="http://schemas.microsoft.com/office/drawing/2014/main" id="{203D1ED5-5AF1-49ED-9261-2DF129B192E3}"/>
                  </a:ext>
                </a:extLst>
              </p:cNvPr>
              <p:cNvSpPr>
                <a:spLocks noChangeArrowheads="1"/>
              </p:cNvSpPr>
              <p:nvPr/>
            </p:nvSpPr>
            <p:spPr bwMode="auto">
              <a:xfrm>
                <a:off x="297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3" name="Rectangle 241">
                <a:extLst>
                  <a:ext uri="{FF2B5EF4-FFF2-40B4-BE49-F238E27FC236}">
                    <a16:creationId xmlns:a16="http://schemas.microsoft.com/office/drawing/2014/main" id="{08365E5D-8851-40A3-8CA4-4CACFA592744}"/>
                  </a:ext>
                </a:extLst>
              </p:cNvPr>
              <p:cNvSpPr>
                <a:spLocks noChangeArrowheads="1"/>
              </p:cNvSpPr>
              <p:nvPr/>
            </p:nvSpPr>
            <p:spPr bwMode="auto">
              <a:xfrm>
                <a:off x="299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4" name="Rectangle 242">
                <a:extLst>
                  <a:ext uri="{FF2B5EF4-FFF2-40B4-BE49-F238E27FC236}">
                    <a16:creationId xmlns:a16="http://schemas.microsoft.com/office/drawing/2014/main" id="{EDAD495C-E7AC-4042-A3BE-845F1A9B9C54}"/>
                  </a:ext>
                </a:extLst>
              </p:cNvPr>
              <p:cNvSpPr>
                <a:spLocks noChangeArrowheads="1"/>
              </p:cNvSpPr>
              <p:nvPr/>
            </p:nvSpPr>
            <p:spPr bwMode="auto">
              <a:xfrm>
                <a:off x="30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5" name="Rectangle 243">
                <a:extLst>
                  <a:ext uri="{FF2B5EF4-FFF2-40B4-BE49-F238E27FC236}">
                    <a16:creationId xmlns:a16="http://schemas.microsoft.com/office/drawing/2014/main" id="{66B92732-E6E0-488E-97B5-9142D4EDE1C7}"/>
                  </a:ext>
                </a:extLst>
              </p:cNvPr>
              <p:cNvSpPr>
                <a:spLocks noChangeArrowheads="1"/>
              </p:cNvSpPr>
              <p:nvPr/>
            </p:nvSpPr>
            <p:spPr bwMode="auto">
              <a:xfrm>
                <a:off x="303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6" name="Rectangle 244">
                <a:extLst>
                  <a:ext uri="{FF2B5EF4-FFF2-40B4-BE49-F238E27FC236}">
                    <a16:creationId xmlns:a16="http://schemas.microsoft.com/office/drawing/2014/main" id="{957DABA3-BAF9-483C-9A31-FE694B544DF2}"/>
                  </a:ext>
                </a:extLst>
              </p:cNvPr>
              <p:cNvSpPr>
                <a:spLocks noChangeArrowheads="1"/>
              </p:cNvSpPr>
              <p:nvPr/>
            </p:nvSpPr>
            <p:spPr bwMode="auto">
              <a:xfrm>
                <a:off x="305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7" name="Rectangle 245">
                <a:extLst>
                  <a:ext uri="{FF2B5EF4-FFF2-40B4-BE49-F238E27FC236}">
                    <a16:creationId xmlns:a16="http://schemas.microsoft.com/office/drawing/2014/main" id="{F9C7968A-59A2-425B-A7F5-136B2B857AA4}"/>
                  </a:ext>
                </a:extLst>
              </p:cNvPr>
              <p:cNvSpPr>
                <a:spLocks noChangeArrowheads="1"/>
              </p:cNvSpPr>
              <p:nvPr/>
            </p:nvSpPr>
            <p:spPr bwMode="auto">
              <a:xfrm>
                <a:off x="307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8" name="Rectangle 246">
                <a:extLst>
                  <a:ext uri="{FF2B5EF4-FFF2-40B4-BE49-F238E27FC236}">
                    <a16:creationId xmlns:a16="http://schemas.microsoft.com/office/drawing/2014/main" id="{5930D55F-DD49-43DA-B29C-CD35865B6DD6}"/>
                  </a:ext>
                </a:extLst>
              </p:cNvPr>
              <p:cNvSpPr>
                <a:spLocks noChangeArrowheads="1"/>
              </p:cNvSpPr>
              <p:nvPr/>
            </p:nvSpPr>
            <p:spPr bwMode="auto">
              <a:xfrm>
                <a:off x="30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9" name="Rectangle 247">
                <a:extLst>
                  <a:ext uri="{FF2B5EF4-FFF2-40B4-BE49-F238E27FC236}">
                    <a16:creationId xmlns:a16="http://schemas.microsoft.com/office/drawing/2014/main" id="{C3A0D0E0-B72F-4953-A944-83C3AC56B9B7}"/>
                  </a:ext>
                </a:extLst>
              </p:cNvPr>
              <p:cNvSpPr>
                <a:spLocks noChangeArrowheads="1"/>
              </p:cNvSpPr>
              <p:nvPr/>
            </p:nvSpPr>
            <p:spPr bwMode="auto">
              <a:xfrm>
                <a:off x="312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0" name="Rectangle 248">
                <a:extLst>
                  <a:ext uri="{FF2B5EF4-FFF2-40B4-BE49-F238E27FC236}">
                    <a16:creationId xmlns:a16="http://schemas.microsoft.com/office/drawing/2014/main" id="{9D18C450-6AF5-468D-8B05-1AD271B0BECE}"/>
                  </a:ext>
                </a:extLst>
              </p:cNvPr>
              <p:cNvSpPr>
                <a:spLocks noChangeArrowheads="1"/>
              </p:cNvSpPr>
              <p:nvPr/>
            </p:nvSpPr>
            <p:spPr bwMode="auto">
              <a:xfrm>
                <a:off x="312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1" name="Rectangle 249">
                <a:extLst>
                  <a:ext uri="{FF2B5EF4-FFF2-40B4-BE49-F238E27FC236}">
                    <a16:creationId xmlns:a16="http://schemas.microsoft.com/office/drawing/2014/main" id="{2AA6DEBA-347E-431E-8DB8-F3307B2282C1}"/>
                  </a:ext>
                </a:extLst>
              </p:cNvPr>
              <p:cNvSpPr>
                <a:spLocks noChangeArrowheads="1"/>
              </p:cNvSpPr>
              <p:nvPr/>
            </p:nvSpPr>
            <p:spPr bwMode="auto">
              <a:xfrm>
                <a:off x="312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2" name="Rectangle 250">
                <a:extLst>
                  <a:ext uri="{FF2B5EF4-FFF2-40B4-BE49-F238E27FC236}">
                    <a16:creationId xmlns:a16="http://schemas.microsoft.com/office/drawing/2014/main" id="{5331BAD9-AEBF-4CEA-8381-A03D99A969B4}"/>
                  </a:ext>
                </a:extLst>
              </p:cNvPr>
              <p:cNvSpPr>
                <a:spLocks noChangeArrowheads="1"/>
              </p:cNvSpPr>
              <p:nvPr/>
            </p:nvSpPr>
            <p:spPr bwMode="auto">
              <a:xfrm>
                <a:off x="313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3" name="Rectangle 251">
                <a:extLst>
                  <a:ext uri="{FF2B5EF4-FFF2-40B4-BE49-F238E27FC236}">
                    <a16:creationId xmlns:a16="http://schemas.microsoft.com/office/drawing/2014/main" id="{EADBEDBB-05DF-4BE0-829B-B586F1FBB60A}"/>
                  </a:ext>
                </a:extLst>
              </p:cNvPr>
              <p:cNvSpPr>
                <a:spLocks noChangeArrowheads="1"/>
              </p:cNvSpPr>
              <p:nvPr/>
            </p:nvSpPr>
            <p:spPr bwMode="auto">
              <a:xfrm>
                <a:off x="313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4" name="Rectangle 252">
                <a:extLst>
                  <a:ext uri="{FF2B5EF4-FFF2-40B4-BE49-F238E27FC236}">
                    <a16:creationId xmlns:a16="http://schemas.microsoft.com/office/drawing/2014/main" id="{511DBA1E-26FF-47DA-A3A2-7CF79CCC3D86}"/>
                  </a:ext>
                </a:extLst>
              </p:cNvPr>
              <p:cNvSpPr>
                <a:spLocks noChangeArrowheads="1"/>
              </p:cNvSpPr>
              <p:nvPr/>
            </p:nvSpPr>
            <p:spPr bwMode="auto">
              <a:xfrm>
                <a:off x="31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5" name="Rectangle 253">
                <a:extLst>
                  <a:ext uri="{FF2B5EF4-FFF2-40B4-BE49-F238E27FC236}">
                    <a16:creationId xmlns:a16="http://schemas.microsoft.com/office/drawing/2014/main" id="{DA43CCF9-876E-402C-9A30-D67BF1590983}"/>
                  </a:ext>
                </a:extLst>
              </p:cNvPr>
              <p:cNvSpPr>
                <a:spLocks noChangeArrowheads="1"/>
              </p:cNvSpPr>
              <p:nvPr/>
            </p:nvSpPr>
            <p:spPr bwMode="auto">
              <a:xfrm>
                <a:off x="31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6" name="Rectangle 254">
                <a:extLst>
                  <a:ext uri="{FF2B5EF4-FFF2-40B4-BE49-F238E27FC236}">
                    <a16:creationId xmlns:a16="http://schemas.microsoft.com/office/drawing/2014/main" id="{60F2E1FF-9A73-4D81-B14B-272458C781CC}"/>
                  </a:ext>
                </a:extLst>
              </p:cNvPr>
              <p:cNvSpPr>
                <a:spLocks noChangeArrowheads="1"/>
              </p:cNvSpPr>
              <p:nvPr/>
            </p:nvSpPr>
            <p:spPr bwMode="auto">
              <a:xfrm>
                <a:off x="31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7" name="Rectangle 255">
                <a:extLst>
                  <a:ext uri="{FF2B5EF4-FFF2-40B4-BE49-F238E27FC236}">
                    <a16:creationId xmlns:a16="http://schemas.microsoft.com/office/drawing/2014/main" id="{D0D7ABB8-AEE5-4474-AC71-901A43F4EE49}"/>
                  </a:ext>
                </a:extLst>
              </p:cNvPr>
              <p:cNvSpPr>
                <a:spLocks noChangeArrowheads="1"/>
              </p:cNvSpPr>
              <p:nvPr/>
            </p:nvSpPr>
            <p:spPr bwMode="auto">
              <a:xfrm>
                <a:off x="321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8" name="Rectangle 256">
                <a:extLst>
                  <a:ext uri="{FF2B5EF4-FFF2-40B4-BE49-F238E27FC236}">
                    <a16:creationId xmlns:a16="http://schemas.microsoft.com/office/drawing/2014/main" id="{5B30F592-8025-4BB1-9462-70CBF7175D3F}"/>
                  </a:ext>
                </a:extLst>
              </p:cNvPr>
              <p:cNvSpPr>
                <a:spLocks noChangeArrowheads="1"/>
              </p:cNvSpPr>
              <p:nvPr/>
            </p:nvSpPr>
            <p:spPr bwMode="auto">
              <a:xfrm>
                <a:off x="32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9" name="Rectangle 257">
                <a:extLst>
                  <a:ext uri="{FF2B5EF4-FFF2-40B4-BE49-F238E27FC236}">
                    <a16:creationId xmlns:a16="http://schemas.microsoft.com/office/drawing/2014/main" id="{F088E696-B229-4729-9542-BD6D657C0F32}"/>
                  </a:ext>
                </a:extLst>
              </p:cNvPr>
              <p:cNvSpPr>
                <a:spLocks noChangeArrowheads="1"/>
              </p:cNvSpPr>
              <p:nvPr/>
            </p:nvSpPr>
            <p:spPr bwMode="auto">
              <a:xfrm>
                <a:off x="325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0" name="Rectangle 258">
                <a:extLst>
                  <a:ext uri="{FF2B5EF4-FFF2-40B4-BE49-F238E27FC236}">
                    <a16:creationId xmlns:a16="http://schemas.microsoft.com/office/drawing/2014/main" id="{FE32C4C9-57AE-414E-936F-A294F207F341}"/>
                  </a:ext>
                </a:extLst>
              </p:cNvPr>
              <p:cNvSpPr>
                <a:spLocks noChangeArrowheads="1"/>
              </p:cNvSpPr>
              <p:nvPr/>
            </p:nvSpPr>
            <p:spPr bwMode="auto">
              <a:xfrm>
                <a:off x="327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1" name="Rectangle 259">
                <a:extLst>
                  <a:ext uri="{FF2B5EF4-FFF2-40B4-BE49-F238E27FC236}">
                    <a16:creationId xmlns:a16="http://schemas.microsoft.com/office/drawing/2014/main" id="{12D9D89B-B573-445B-83F6-85E435C5C25D}"/>
                  </a:ext>
                </a:extLst>
              </p:cNvPr>
              <p:cNvSpPr>
                <a:spLocks noChangeArrowheads="1"/>
              </p:cNvSpPr>
              <p:nvPr/>
            </p:nvSpPr>
            <p:spPr bwMode="auto">
              <a:xfrm>
                <a:off x="329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2" name="Rectangle 260">
                <a:extLst>
                  <a:ext uri="{FF2B5EF4-FFF2-40B4-BE49-F238E27FC236}">
                    <a16:creationId xmlns:a16="http://schemas.microsoft.com/office/drawing/2014/main" id="{167F46BC-6C68-4522-946C-D97A1B33A8C4}"/>
                  </a:ext>
                </a:extLst>
              </p:cNvPr>
              <p:cNvSpPr>
                <a:spLocks noChangeArrowheads="1"/>
              </p:cNvSpPr>
              <p:nvPr/>
            </p:nvSpPr>
            <p:spPr bwMode="auto">
              <a:xfrm>
                <a:off x="332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3" name="Rectangle 261">
                <a:extLst>
                  <a:ext uri="{FF2B5EF4-FFF2-40B4-BE49-F238E27FC236}">
                    <a16:creationId xmlns:a16="http://schemas.microsoft.com/office/drawing/2014/main" id="{D8893D91-EF49-4682-AD75-9539E6C4B72B}"/>
                  </a:ext>
                </a:extLst>
              </p:cNvPr>
              <p:cNvSpPr>
                <a:spLocks noChangeArrowheads="1"/>
              </p:cNvSpPr>
              <p:nvPr/>
            </p:nvSpPr>
            <p:spPr bwMode="auto">
              <a:xfrm>
                <a:off x="333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4" name="Rectangle 262">
                <a:extLst>
                  <a:ext uri="{FF2B5EF4-FFF2-40B4-BE49-F238E27FC236}">
                    <a16:creationId xmlns:a16="http://schemas.microsoft.com/office/drawing/2014/main" id="{F394B55E-6D51-4605-853F-9563D74EF48E}"/>
                  </a:ext>
                </a:extLst>
              </p:cNvPr>
              <p:cNvSpPr>
                <a:spLocks noChangeArrowheads="1"/>
              </p:cNvSpPr>
              <p:nvPr/>
            </p:nvSpPr>
            <p:spPr bwMode="auto">
              <a:xfrm>
                <a:off x="333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5" name="Rectangle 263">
                <a:extLst>
                  <a:ext uri="{FF2B5EF4-FFF2-40B4-BE49-F238E27FC236}">
                    <a16:creationId xmlns:a16="http://schemas.microsoft.com/office/drawing/2014/main" id="{93B765AD-DC19-43F7-98AF-5A3418D3E3E4}"/>
                  </a:ext>
                </a:extLst>
              </p:cNvPr>
              <p:cNvSpPr>
                <a:spLocks noChangeArrowheads="1"/>
              </p:cNvSpPr>
              <p:nvPr/>
            </p:nvSpPr>
            <p:spPr bwMode="auto">
              <a:xfrm>
                <a:off x="333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6" name="Rectangle 264">
                <a:extLst>
                  <a:ext uri="{FF2B5EF4-FFF2-40B4-BE49-F238E27FC236}">
                    <a16:creationId xmlns:a16="http://schemas.microsoft.com/office/drawing/2014/main" id="{CDD2926A-3A7D-41C6-9AC0-FA40F8939434}"/>
                  </a:ext>
                </a:extLst>
              </p:cNvPr>
              <p:cNvSpPr>
                <a:spLocks noChangeArrowheads="1"/>
              </p:cNvSpPr>
              <p:nvPr/>
            </p:nvSpPr>
            <p:spPr bwMode="auto">
              <a:xfrm>
                <a:off x="33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7" name="Rectangle 265">
                <a:extLst>
                  <a:ext uri="{FF2B5EF4-FFF2-40B4-BE49-F238E27FC236}">
                    <a16:creationId xmlns:a16="http://schemas.microsoft.com/office/drawing/2014/main" id="{54365FBB-E7E9-46C1-913F-88A0CFC7ACBB}"/>
                  </a:ext>
                </a:extLst>
              </p:cNvPr>
              <p:cNvSpPr>
                <a:spLocks noChangeArrowheads="1"/>
              </p:cNvSpPr>
              <p:nvPr/>
            </p:nvSpPr>
            <p:spPr bwMode="auto">
              <a:xfrm>
                <a:off x="336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8" name="Rectangle 266">
                <a:extLst>
                  <a:ext uri="{FF2B5EF4-FFF2-40B4-BE49-F238E27FC236}">
                    <a16:creationId xmlns:a16="http://schemas.microsoft.com/office/drawing/2014/main" id="{8F1FC493-CD30-4E77-A583-67D14F31A474}"/>
                  </a:ext>
                </a:extLst>
              </p:cNvPr>
              <p:cNvSpPr>
                <a:spLocks noChangeArrowheads="1"/>
              </p:cNvSpPr>
              <p:nvPr/>
            </p:nvSpPr>
            <p:spPr bwMode="auto">
              <a:xfrm>
                <a:off x="33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29" name="Rectangle 267">
                <a:extLst>
                  <a:ext uri="{FF2B5EF4-FFF2-40B4-BE49-F238E27FC236}">
                    <a16:creationId xmlns:a16="http://schemas.microsoft.com/office/drawing/2014/main" id="{D605033E-01FF-4E2F-A2BB-CCEB6C5145C3}"/>
                  </a:ext>
                </a:extLst>
              </p:cNvPr>
              <p:cNvSpPr>
                <a:spLocks noChangeArrowheads="1"/>
              </p:cNvSpPr>
              <p:nvPr/>
            </p:nvSpPr>
            <p:spPr bwMode="auto">
              <a:xfrm>
                <a:off x="34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0" name="Rectangle 268">
                <a:extLst>
                  <a:ext uri="{FF2B5EF4-FFF2-40B4-BE49-F238E27FC236}">
                    <a16:creationId xmlns:a16="http://schemas.microsoft.com/office/drawing/2014/main" id="{A54101F9-A0D7-4F69-80DC-F3149D999F6E}"/>
                  </a:ext>
                </a:extLst>
              </p:cNvPr>
              <p:cNvSpPr>
                <a:spLocks noChangeArrowheads="1"/>
              </p:cNvSpPr>
              <p:nvPr/>
            </p:nvSpPr>
            <p:spPr bwMode="auto">
              <a:xfrm>
                <a:off x="342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1" name="Rectangle 269">
                <a:extLst>
                  <a:ext uri="{FF2B5EF4-FFF2-40B4-BE49-F238E27FC236}">
                    <a16:creationId xmlns:a16="http://schemas.microsoft.com/office/drawing/2014/main" id="{F270C43A-E55E-42C1-8FF2-2C3F0E0B6511}"/>
                  </a:ext>
                </a:extLst>
              </p:cNvPr>
              <p:cNvSpPr>
                <a:spLocks noChangeArrowheads="1"/>
              </p:cNvSpPr>
              <p:nvPr/>
            </p:nvSpPr>
            <p:spPr bwMode="auto">
              <a:xfrm>
                <a:off x="344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2" name="Rectangle 270">
                <a:extLst>
                  <a:ext uri="{FF2B5EF4-FFF2-40B4-BE49-F238E27FC236}">
                    <a16:creationId xmlns:a16="http://schemas.microsoft.com/office/drawing/2014/main" id="{9EFCDAEC-1772-4683-BAC3-67D4AF1EE8F7}"/>
                  </a:ext>
                </a:extLst>
              </p:cNvPr>
              <p:cNvSpPr>
                <a:spLocks noChangeArrowheads="1"/>
              </p:cNvSpPr>
              <p:nvPr/>
            </p:nvSpPr>
            <p:spPr bwMode="auto">
              <a:xfrm>
                <a:off x="345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3" name="Rectangle 271">
                <a:extLst>
                  <a:ext uri="{FF2B5EF4-FFF2-40B4-BE49-F238E27FC236}">
                    <a16:creationId xmlns:a16="http://schemas.microsoft.com/office/drawing/2014/main" id="{6861960B-90D8-4C06-967B-17BCD4D58631}"/>
                  </a:ext>
                </a:extLst>
              </p:cNvPr>
              <p:cNvSpPr>
                <a:spLocks noChangeArrowheads="1"/>
              </p:cNvSpPr>
              <p:nvPr/>
            </p:nvSpPr>
            <p:spPr bwMode="auto">
              <a:xfrm>
                <a:off x="34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4" name="Rectangle 272">
                <a:extLst>
                  <a:ext uri="{FF2B5EF4-FFF2-40B4-BE49-F238E27FC236}">
                    <a16:creationId xmlns:a16="http://schemas.microsoft.com/office/drawing/2014/main" id="{5DBDE0E4-9973-4438-B5D5-AAC90A561851}"/>
                  </a:ext>
                </a:extLst>
              </p:cNvPr>
              <p:cNvSpPr>
                <a:spLocks noChangeArrowheads="1"/>
              </p:cNvSpPr>
              <p:nvPr/>
            </p:nvSpPr>
            <p:spPr bwMode="auto">
              <a:xfrm>
                <a:off x="34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5" name="Rectangle 273">
                <a:extLst>
                  <a:ext uri="{FF2B5EF4-FFF2-40B4-BE49-F238E27FC236}">
                    <a16:creationId xmlns:a16="http://schemas.microsoft.com/office/drawing/2014/main" id="{E100C315-B2D3-4041-99D0-3390D6ED2C2E}"/>
                  </a:ext>
                </a:extLst>
              </p:cNvPr>
              <p:cNvSpPr>
                <a:spLocks noChangeArrowheads="1"/>
              </p:cNvSpPr>
              <p:nvPr/>
            </p:nvSpPr>
            <p:spPr bwMode="auto">
              <a:xfrm>
                <a:off x="352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6" name="Rectangle 274">
                <a:extLst>
                  <a:ext uri="{FF2B5EF4-FFF2-40B4-BE49-F238E27FC236}">
                    <a16:creationId xmlns:a16="http://schemas.microsoft.com/office/drawing/2014/main" id="{3B2CF428-C88F-4FFA-BDD6-7496C28517A9}"/>
                  </a:ext>
                </a:extLst>
              </p:cNvPr>
              <p:cNvSpPr>
                <a:spLocks noChangeArrowheads="1"/>
              </p:cNvSpPr>
              <p:nvPr/>
            </p:nvSpPr>
            <p:spPr bwMode="auto">
              <a:xfrm>
                <a:off x="352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7" name="Rectangle 275">
                <a:extLst>
                  <a:ext uri="{FF2B5EF4-FFF2-40B4-BE49-F238E27FC236}">
                    <a16:creationId xmlns:a16="http://schemas.microsoft.com/office/drawing/2014/main" id="{C138122D-EDD1-4232-8AD5-B4A4313261C3}"/>
                  </a:ext>
                </a:extLst>
              </p:cNvPr>
              <p:cNvSpPr>
                <a:spLocks noChangeArrowheads="1"/>
              </p:cNvSpPr>
              <p:nvPr/>
            </p:nvSpPr>
            <p:spPr bwMode="auto">
              <a:xfrm>
                <a:off x="353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8" name="Rectangle 276">
                <a:extLst>
                  <a:ext uri="{FF2B5EF4-FFF2-40B4-BE49-F238E27FC236}">
                    <a16:creationId xmlns:a16="http://schemas.microsoft.com/office/drawing/2014/main" id="{824D373B-A14F-4D22-A810-DC50A4A7A5EA}"/>
                  </a:ext>
                </a:extLst>
              </p:cNvPr>
              <p:cNvSpPr>
                <a:spLocks noChangeArrowheads="1"/>
              </p:cNvSpPr>
              <p:nvPr/>
            </p:nvSpPr>
            <p:spPr bwMode="auto">
              <a:xfrm>
                <a:off x="353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39" name="Rectangle 277">
                <a:extLst>
                  <a:ext uri="{FF2B5EF4-FFF2-40B4-BE49-F238E27FC236}">
                    <a16:creationId xmlns:a16="http://schemas.microsoft.com/office/drawing/2014/main" id="{90AABE52-15D6-4DBA-BD03-17F8D105CC13}"/>
                  </a:ext>
                </a:extLst>
              </p:cNvPr>
              <p:cNvSpPr>
                <a:spLocks noChangeArrowheads="1"/>
              </p:cNvSpPr>
              <p:nvPr/>
            </p:nvSpPr>
            <p:spPr bwMode="auto">
              <a:xfrm>
                <a:off x="354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0" name="Rectangle 278">
                <a:extLst>
                  <a:ext uri="{FF2B5EF4-FFF2-40B4-BE49-F238E27FC236}">
                    <a16:creationId xmlns:a16="http://schemas.microsoft.com/office/drawing/2014/main" id="{ADCBD3CF-EF67-4121-8199-57A90EB4F098}"/>
                  </a:ext>
                </a:extLst>
              </p:cNvPr>
              <p:cNvSpPr>
                <a:spLocks noChangeArrowheads="1"/>
              </p:cNvSpPr>
              <p:nvPr/>
            </p:nvSpPr>
            <p:spPr bwMode="auto">
              <a:xfrm>
                <a:off x="35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1" name="Rectangle 279">
                <a:extLst>
                  <a:ext uri="{FF2B5EF4-FFF2-40B4-BE49-F238E27FC236}">
                    <a16:creationId xmlns:a16="http://schemas.microsoft.com/office/drawing/2014/main" id="{8B16C753-FD17-44A8-81DC-F26C33C59A43}"/>
                  </a:ext>
                </a:extLst>
              </p:cNvPr>
              <p:cNvSpPr>
                <a:spLocks noChangeArrowheads="1"/>
              </p:cNvSpPr>
              <p:nvPr/>
            </p:nvSpPr>
            <p:spPr bwMode="auto">
              <a:xfrm>
                <a:off x="35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2" name="Rectangle 280">
                <a:extLst>
                  <a:ext uri="{FF2B5EF4-FFF2-40B4-BE49-F238E27FC236}">
                    <a16:creationId xmlns:a16="http://schemas.microsoft.com/office/drawing/2014/main" id="{0860B347-7184-4D6F-8520-FF03C66F8AC7}"/>
                  </a:ext>
                </a:extLst>
              </p:cNvPr>
              <p:cNvSpPr>
                <a:spLocks noChangeArrowheads="1"/>
              </p:cNvSpPr>
              <p:nvPr/>
            </p:nvSpPr>
            <p:spPr bwMode="auto">
              <a:xfrm>
                <a:off x="358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3" name="Rectangle 281">
                <a:extLst>
                  <a:ext uri="{FF2B5EF4-FFF2-40B4-BE49-F238E27FC236}">
                    <a16:creationId xmlns:a16="http://schemas.microsoft.com/office/drawing/2014/main" id="{727FB6E1-63E8-4270-AF0D-53F8A7D801F6}"/>
                  </a:ext>
                </a:extLst>
              </p:cNvPr>
              <p:cNvSpPr>
                <a:spLocks noChangeArrowheads="1"/>
              </p:cNvSpPr>
              <p:nvPr/>
            </p:nvSpPr>
            <p:spPr bwMode="auto">
              <a:xfrm>
                <a:off x="360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4" name="Rectangle 282">
                <a:extLst>
                  <a:ext uri="{FF2B5EF4-FFF2-40B4-BE49-F238E27FC236}">
                    <a16:creationId xmlns:a16="http://schemas.microsoft.com/office/drawing/2014/main" id="{EE8AD569-9308-44CB-85D6-8BA12242B0F0}"/>
                  </a:ext>
                </a:extLst>
              </p:cNvPr>
              <p:cNvSpPr>
                <a:spLocks noChangeArrowheads="1"/>
              </p:cNvSpPr>
              <p:nvPr/>
            </p:nvSpPr>
            <p:spPr bwMode="auto">
              <a:xfrm>
                <a:off x="361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5" name="Rectangle 283">
                <a:extLst>
                  <a:ext uri="{FF2B5EF4-FFF2-40B4-BE49-F238E27FC236}">
                    <a16:creationId xmlns:a16="http://schemas.microsoft.com/office/drawing/2014/main" id="{2C0401BF-80F3-4E5D-B510-0ED2E0AD5C17}"/>
                  </a:ext>
                </a:extLst>
              </p:cNvPr>
              <p:cNvSpPr>
                <a:spLocks noChangeArrowheads="1"/>
              </p:cNvSpPr>
              <p:nvPr/>
            </p:nvSpPr>
            <p:spPr bwMode="auto">
              <a:xfrm>
                <a:off x="364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6" name="Rectangle 284">
                <a:extLst>
                  <a:ext uri="{FF2B5EF4-FFF2-40B4-BE49-F238E27FC236}">
                    <a16:creationId xmlns:a16="http://schemas.microsoft.com/office/drawing/2014/main" id="{71D985E5-0E44-4E48-B403-2BC4E4A14A3C}"/>
                  </a:ext>
                </a:extLst>
              </p:cNvPr>
              <p:cNvSpPr>
                <a:spLocks noChangeArrowheads="1"/>
              </p:cNvSpPr>
              <p:nvPr/>
            </p:nvSpPr>
            <p:spPr bwMode="auto">
              <a:xfrm>
                <a:off x="366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7" name="Rectangle 285">
                <a:extLst>
                  <a:ext uri="{FF2B5EF4-FFF2-40B4-BE49-F238E27FC236}">
                    <a16:creationId xmlns:a16="http://schemas.microsoft.com/office/drawing/2014/main" id="{257E78E2-0697-4950-8F20-D871C02ADA49}"/>
                  </a:ext>
                </a:extLst>
              </p:cNvPr>
              <p:cNvSpPr>
                <a:spLocks noChangeArrowheads="1"/>
              </p:cNvSpPr>
              <p:nvPr/>
            </p:nvSpPr>
            <p:spPr bwMode="auto">
              <a:xfrm>
                <a:off x="368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8" name="Rectangle 286">
                <a:extLst>
                  <a:ext uri="{FF2B5EF4-FFF2-40B4-BE49-F238E27FC236}">
                    <a16:creationId xmlns:a16="http://schemas.microsoft.com/office/drawing/2014/main" id="{98A2CEEA-7C49-4EC4-94C3-ABC7C23FC683}"/>
                  </a:ext>
                </a:extLst>
              </p:cNvPr>
              <p:cNvSpPr>
                <a:spLocks noChangeArrowheads="1"/>
              </p:cNvSpPr>
              <p:nvPr/>
            </p:nvSpPr>
            <p:spPr bwMode="auto">
              <a:xfrm>
                <a:off x="37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49" name="Rectangle 287">
                <a:extLst>
                  <a:ext uri="{FF2B5EF4-FFF2-40B4-BE49-F238E27FC236}">
                    <a16:creationId xmlns:a16="http://schemas.microsoft.com/office/drawing/2014/main" id="{3DF97CAE-ACEE-4EE6-BA32-06F7D4A2E109}"/>
                  </a:ext>
                </a:extLst>
              </p:cNvPr>
              <p:cNvSpPr>
                <a:spLocks noChangeArrowheads="1"/>
              </p:cNvSpPr>
              <p:nvPr/>
            </p:nvSpPr>
            <p:spPr bwMode="auto">
              <a:xfrm>
                <a:off x="373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0" name="Rectangle 288">
                <a:extLst>
                  <a:ext uri="{FF2B5EF4-FFF2-40B4-BE49-F238E27FC236}">
                    <a16:creationId xmlns:a16="http://schemas.microsoft.com/office/drawing/2014/main" id="{56BD479E-6879-44DA-A66C-03218CFFF3CC}"/>
                  </a:ext>
                </a:extLst>
              </p:cNvPr>
              <p:cNvSpPr>
                <a:spLocks noChangeArrowheads="1"/>
              </p:cNvSpPr>
              <p:nvPr/>
            </p:nvSpPr>
            <p:spPr bwMode="auto">
              <a:xfrm>
                <a:off x="373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1" name="Rectangle 289">
                <a:extLst>
                  <a:ext uri="{FF2B5EF4-FFF2-40B4-BE49-F238E27FC236}">
                    <a16:creationId xmlns:a16="http://schemas.microsoft.com/office/drawing/2014/main" id="{AC714AE7-FBDB-42E4-A196-6B92F02906EE}"/>
                  </a:ext>
                </a:extLst>
              </p:cNvPr>
              <p:cNvSpPr>
                <a:spLocks noChangeArrowheads="1"/>
              </p:cNvSpPr>
              <p:nvPr/>
            </p:nvSpPr>
            <p:spPr bwMode="auto">
              <a:xfrm>
                <a:off x="373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2" name="Rectangle 290">
                <a:extLst>
                  <a:ext uri="{FF2B5EF4-FFF2-40B4-BE49-F238E27FC236}">
                    <a16:creationId xmlns:a16="http://schemas.microsoft.com/office/drawing/2014/main" id="{CCA43988-07AC-4063-B273-13146A7A8A92}"/>
                  </a:ext>
                </a:extLst>
              </p:cNvPr>
              <p:cNvSpPr>
                <a:spLocks noChangeArrowheads="1"/>
              </p:cNvSpPr>
              <p:nvPr/>
            </p:nvSpPr>
            <p:spPr bwMode="auto">
              <a:xfrm>
                <a:off x="374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3" name="Rectangle 291">
                <a:extLst>
                  <a:ext uri="{FF2B5EF4-FFF2-40B4-BE49-F238E27FC236}">
                    <a16:creationId xmlns:a16="http://schemas.microsoft.com/office/drawing/2014/main" id="{86821D41-566E-4701-A70A-52C4551C2356}"/>
                  </a:ext>
                </a:extLst>
              </p:cNvPr>
              <p:cNvSpPr>
                <a:spLocks noChangeArrowheads="1"/>
              </p:cNvSpPr>
              <p:nvPr/>
            </p:nvSpPr>
            <p:spPr bwMode="auto">
              <a:xfrm>
                <a:off x="375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4" name="Rectangle 292">
                <a:extLst>
                  <a:ext uri="{FF2B5EF4-FFF2-40B4-BE49-F238E27FC236}">
                    <a16:creationId xmlns:a16="http://schemas.microsoft.com/office/drawing/2014/main" id="{9168411A-8F59-4B6E-9CC1-808807787291}"/>
                  </a:ext>
                </a:extLst>
              </p:cNvPr>
              <p:cNvSpPr>
                <a:spLocks noChangeArrowheads="1"/>
              </p:cNvSpPr>
              <p:nvPr/>
            </p:nvSpPr>
            <p:spPr bwMode="auto">
              <a:xfrm>
                <a:off x="37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5" name="Rectangle 293">
                <a:extLst>
                  <a:ext uri="{FF2B5EF4-FFF2-40B4-BE49-F238E27FC236}">
                    <a16:creationId xmlns:a16="http://schemas.microsoft.com/office/drawing/2014/main" id="{19571FF1-A807-40FC-9751-8783C276C63B}"/>
                  </a:ext>
                </a:extLst>
              </p:cNvPr>
              <p:cNvSpPr>
                <a:spLocks noChangeArrowheads="1"/>
              </p:cNvSpPr>
              <p:nvPr/>
            </p:nvSpPr>
            <p:spPr bwMode="auto">
              <a:xfrm>
                <a:off x="378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6" name="Rectangle 294">
                <a:extLst>
                  <a:ext uri="{FF2B5EF4-FFF2-40B4-BE49-F238E27FC236}">
                    <a16:creationId xmlns:a16="http://schemas.microsoft.com/office/drawing/2014/main" id="{30191CBF-0A2E-416E-B903-060059D9EC99}"/>
                  </a:ext>
                </a:extLst>
              </p:cNvPr>
              <p:cNvSpPr>
                <a:spLocks noChangeArrowheads="1"/>
              </p:cNvSpPr>
              <p:nvPr/>
            </p:nvSpPr>
            <p:spPr bwMode="auto">
              <a:xfrm>
                <a:off x="381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7" name="Rectangle 295">
                <a:extLst>
                  <a:ext uri="{FF2B5EF4-FFF2-40B4-BE49-F238E27FC236}">
                    <a16:creationId xmlns:a16="http://schemas.microsoft.com/office/drawing/2014/main" id="{CEB2A68B-E607-4A05-9F3F-4AFA0CBA6B7C}"/>
                  </a:ext>
                </a:extLst>
              </p:cNvPr>
              <p:cNvSpPr>
                <a:spLocks noChangeArrowheads="1"/>
              </p:cNvSpPr>
              <p:nvPr/>
            </p:nvSpPr>
            <p:spPr bwMode="auto">
              <a:xfrm>
                <a:off x="382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8" name="Rectangle 296">
                <a:extLst>
                  <a:ext uri="{FF2B5EF4-FFF2-40B4-BE49-F238E27FC236}">
                    <a16:creationId xmlns:a16="http://schemas.microsoft.com/office/drawing/2014/main" id="{D03C0912-1191-4ACF-B193-641E96A50A8F}"/>
                  </a:ext>
                </a:extLst>
              </p:cNvPr>
              <p:cNvSpPr>
                <a:spLocks noChangeArrowheads="1"/>
              </p:cNvSpPr>
              <p:nvPr/>
            </p:nvSpPr>
            <p:spPr bwMode="auto">
              <a:xfrm>
                <a:off x="384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9" name="Rectangle 297">
                <a:extLst>
                  <a:ext uri="{FF2B5EF4-FFF2-40B4-BE49-F238E27FC236}">
                    <a16:creationId xmlns:a16="http://schemas.microsoft.com/office/drawing/2014/main" id="{0DF14FC8-E3CF-4FE4-8409-19B813B56AB9}"/>
                  </a:ext>
                </a:extLst>
              </p:cNvPr>
              <p:cNvSpPr>
                <a:spLocks noChangeArrowheads="1"/>
              </p:cNvSpPr>
              <p:nvPr/>
            </p:nvSpPr>
            <p:spPr bwMode="auto">
              <a:xfrm>
                <a:off x="38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0" name="Rectangle 298">
                <a:extLst>
                  <a:ext uri="{FF2B5EF4-FFF2-40B4-BE49-F238E27FC236}">
                    <a16:creationId xmlns:a16="http://schemas.microsoft.com/office/drawing/2014/main" id="{3B1A6E47-BE68-4FCA-A50B-8C18247192E6}"/>
                  </a:ext>
                </a:extLst>
              </p:cNvPr>
              <p:cNvSpPr>
                <a:spLocks noChangeArrowheads="1"/>
              </p:cNvSpPr>
              <p:nvPr/>
            </p:nvSpPr>
            <p:spPr bwMode="auto">
              <a:xfrm>
                <a:off x="388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1" name="Rectangle 299">
                <a:extLst>
                  <a:ext uri="{FF2B5EF4-FFF2-40B4-BE49-F238E27FC236}">
                    <a16:creationId xmlns:a16="http://schemas.microsoft.com/office/drawing/2014/main" id="{998258F6-5F8E-4518-898B-13BBCA2309F7}"/>
                  </a:ext>
                </a:extLst>
              </p:cNvPr>
              <p:cNvSpPr>
                <a:spLocks noChangeArrowheads="1"/>
              </p:cNvSpPr>
              <p:nvPr/>
            </p:nvSpPr>
            <p:spPr bwMode="auto">
              <a:xfrm>
                <a:off x="390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2" name="Rectangle 300">
                <a:extLst>
                  <a:ext uri="{FF2B5EF4-FFF2-40B4-BE49-F238E27FC236}">
                    <a16:creationId xmlns:a16="http://schemas.microsoft.com/office/drawing/2014/main" id="{FEB5AC53-C033-4A58-9205-079EF30CBBC4}"/>
                  </a:ext>
                </a:extLst>
              </p:cNvPr>
              <p:cNvSpPr>
                <a:spLocks noChangeArrowheads="1"/>
              </p:cNvSpPr>
              <p:nvPr/>
            </p:nvSpPr>
            <p:spPr bwMode="auto">
              <a:xfrm>
                <a:off x="393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3" name="Rectangle 301">
                <a:extLst>
                  <a:ext uri="{FF2B5EF4-FFF2-40B4-BE49-F238E27FC236}">
                    <a16:creationId xmlns:a16="http://schemas.microsoft.com/office/drawing/2014/main" id="{CC5AA64C-08A3-4115-84B2-93D105385CD5}"/>
                  </a:ext>
                </a:extLst>
              </p:cNvPr>
              <p:cNvSpPr>
                <a:spLocks noChangeArrowheads="1"/>
              </p:cNvSpPr>
              <p:nvPr/>
            </p:nvSpPr>
            <p:spPr bwMode="auto">
              <a:xfrm>
                <a:off x="394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4" name="Rectangle 302">
                <a:extLst>
                  <a:ext uri="{FF2B5EF4-FFF2-40B4-BE49-F238E27FC236}">
                    <a16:creationId xmlns:a16="http://schemas.microsoft.com/office/drawing/2014/main" id="{486EBAE7-EEE7-421C-9A95-71A4010E7194}"/>
                  </a:ext>
                </a:extLst>
              </p:cNvPr>
              <p:cNvSpPr>
                <a:spLocks noChangeArrowheads="1"/>
              </p:cNvSpPr>
              <p:nvPr/>
            </p:nvSpPr>
            <p:spPr bwMode="auto">
              <a:xfrm>
                <a:off x="39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5" name="Rectangle 303">
                <a:extLst>
                  <a:ext uri="{FF2B5EF4-FFF2-40B4-BE49-F238E27FC236}">
                    <a16:creationId xmlns:a16="http://schemas.microsoft.com/office/drawing/2014/main" id="{95CC16BB-6E24-4D47-9794-06562B2E2667}"/>
                  </a:ext>
                </a:extLst>
              </p:cNvPr>
              <p:cNvSpPr>
                <a:spLocks noChangeArrowheads="1"/>
              </p:cNvSpPr>
              <p:nvPr/>
            </p:nvSpPr>
            <p:spPr bwMode="auto">
              <a:xfrm>
                <a:off x="394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6" name="Rectangle 304">
                <a:extLst>
                  <a:ext uri="{FF2B5EF4-FFF2-40B4-BE49-F238E27FC236}">
                    <a16:creationId xmlns:a16="http://schemas.microsoft.com/office/drawing/2014/main" id="{1BB68315-412D-4416-8B11-3B20A8452DE7}"/>
                  </a:ext>
                </a:extLst>
              </p:cNvPr>
              <p:cNvSpPr>
                <a:spLocks noChangeArrowheads="1"/>
              </p:cNvSpPr>
              <p:nvPr/>
            </p:nvSpPr>
            <p:spPr bwMode="auto">
              <a:xfrm>
                <a:off x="394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7" name="Rectangle 305">
                <a:extLst>
                  <a:ext uri="{FF2B5EF4-FFF2-40B4-BE49-F238E27FC236}">
                    <a16:creationId xmlns:a16="http://schemas.microsoft.com/office/drawing/2014/main" id="{C182C4D6-69B6-4AA2-9BEA-48EF1AA0D026}"/>
                  </a:ext>
                </a:extLst>
              </p:cNvPr>
              <p:cNvSpPr>
                <a:spLocks noChangeArrowheads="1"/>
              </p:cNvSpPr>
              <p:nvPr/>
            </p:nvSpPr>
            <p:spPr bwMode="auto">
              <a:xfrm>
                <a:off x="39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8" name="Rectangle 306">
                <a:extLst>
                  <a:ext uri="{FF2B5EF4-FFF2-40B4-BE49-F238E27FC236}">
                    <a16:creationId xmlns:a16="http://schemas.microsoft.com/office/drawing/2014/main" id="{3B226966-C9D6-42A2-8E21-DDC422BB799E}"/>
                  </a:ext>
                </a:extLst>
              </p:cNvPr>
              <p:cNvSpPr>
                <a:spLocks noChangeArrowheads="1"/>
              </p:cNvSpPr>
              <p:nvPr/>
            </p:nvSpPr>
            <p:spPr bwMode="auto">
              <a:xfrm>
                <a:off x="398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9" name="Rectangle 307">
                <a:extLst>
                  <a:ext uri="{FF2B5EF4-FFF2-40B4-BE49-F238E27FC236}">
                    <a16:creationId xmlns:a16="http://schemas.microsoft.com/office/drawing/2014/main" id="{BBC13535-20D9-4777-A7F6-7CB7FB6A2A1F}"/>
                  </a:ext>
                </a:extLst>
              </p:cNvPr>
              <p:cNvSpPr>
                <a:spLocks noChangeArrowheads="1"/>
              </p:cNvSpPr>
              <p:nvPr/>
            </p:nvSpPr>
            <p:spPr bwMode="auto">
              <a:xfrm>
                <a:off x="40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0" name="Rectangle 308">
                <a:extLst>
                  <a:ext uri="{FF2B5EF4-FFF2-40B4-BE49-F238E27FC236}">
                    <a16:creationId xmlns:a16="http://schemas.microsoft.com/office/drawing/2014/main" id="{836A24CE-E691-44B0-85D4-894739110CD6}"/>
                  </a:ext>
                </a:extLst>
              </p:cNvPr>
              <p:cNvSpPr>
                <a:spLocks noChangeArrowheads="1"/>
              </p:cNvSpPr>
              <p:nvPr/>
            </p:nvSpPr>
            <p:spPr bwMode="auto">
              <a:xfrm>
                <a:off x="402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1" name="Rectangle 309">
                <a:extLst>
                  <a:ext uri="{FF2B5EF4-FFF2-40B4-BE49-F238E27FC236}">
                    <a16:creationId xmlns:a16="http://schemas.microsoft.com/office/drawing/2014/main" id="{A28C9BC0-674C-4330-9301-9363818805DD}"/>
                  </a:ext>
                </a:extLst>
              </p:cNvPr>
              <p:cNvSpPr>
                <a:spLocks noChangeArrowheads="1"/>
              </p:cNvSpPr>
              <p:nvPr/>
            </p:nvSpPr>
            <p:spPr bwMode="auto">
              <a:xfrm>
                <a:off x="405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2" name="Rectangle 310">
                <a:extLst>
                  <a:ext uri="{FF2B5EF4-FFF2-40B4-BE49-F238E27FC236}">
                    <a16:creationId xmlns:a16="http://schemas.microsoft.com/office/drawing/2014/main" id="{8FB6C466-AB82-4BB6-AE9E-46AF61F06BC9}"/>
                  </a:ext>
                </a:extLst>
              </p:cNvPr>
              <p:cNvSpPr>
                <a:spLocks noChangeArrowheads="1"/>
              </p:cNvSpPr>
              <p:nvPr/>
            </p:nvSpPr>
            <p:spPr bwMode="auto">
              <a:xfrm>
                <a:off x="40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3" name="Rectangle 311">
                <a:extLst>
                  <a:ext uri="{FF2B5EF4-FFF2-40B4-BE49-F238E27FC236}">
                    <a16:creationId xmlns:a16="http://schemas.microsoft.com/office/drawing/2014/main" id="{7B745B61-1866-43F2-AFAA-E189928AE8E1}"/>
                  </a:ext>
                </a:extLst>
              </p:cNvPr>
              <p:cNvSpPr>
                <a:spLocks noChangeArrowheads="1"/>
              </p:cNvSpPr>
              <p:nvPr/>
            </p:nvSpPr>
            <p:spPr bwMode="auto">
              <a:xfrm>
                <a:off x="40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4" name="Rectangle 312">
                <a:extLst>
                  <a:ext uri="{FF2B5EF4-FFF2-40B4-BE49-F238E27FC236}">
                    <a16:creationId xmlns:a16="http://schemas.microsoft.com/office/drawing/2014/main" id="{EE9B0623-65CA-4A55-AE25-6EC5E31B54E6}"/>
                  </a:ext>
                </a:extLst>
              </p:cNvPr>
              <p:cNvSpPr>
                <a:spLocks noChangeArrowheads="1"/>
              </p:cNvSpPr>
              <p:nvPr/>
            </p:nvSpPr>
            <p:spPr bwMode="auto">
              <a:xfrm>
                <a:off x="411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5" name="Rectangle 313">
                <a:extLst>
                  <a:ext uri="{FF2B5EF4-FFF2-40B4-BE49-F238E27FC236}">
                    <a16:creationId xmlns:a16="http://schemas.microsoft.com/office/drawing/2014/main" id="{CCB6B8EA-6019-4E40-A0CC-64F794DEB5F9}"/>
                  </a:ext>
                </a:extLst>
              </p:cNvPr>
              <p:cNvSpPr>
                <a:spLocks noChangeArrowheads="1"/>
              </p:cNvSpPr>
              <p:nvPr/>
            </p:nvSpPr>
            <p:spPr bwMode="auto">
              <a:xfrm>
                <a:off x="4140"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6" name="Rectangle 314">
                <a:extLst>
                  <a:ext uri="{FF2B5EF4-FFF2-40B4-BE49-F238E27FC236}">
                    <a16:creationId xmlns:a16="http://schemas.microsoft.com/office/drawing/2014/main" id="{B43E81F9-3BCA-4792-A341-DC510BB149D7}"/>
                  </a:ext>
                </a:extLst>
              </p:cNvPr>
              <p:cNvSpPr>
                <a:spLocks noChangeArrowheads="1"/>
              </p:cNvSpPr>
              <p:nvPr/>
            </p:nvSpPr>
            <p:spPr bwMode="auto">
              <a:xfrm>
                <a:off x="414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7" name="Rectangle 315">
                <a:extLst>
                  <a:ext uri="{FF2B5EF4-FFF2-40B4-BE49-F238E27FC236}">
                    <a16:creationId xmlns:a16="http://schemas.microsoft.com/office/drawing/2014/main" id="{5897EB00-DE6E-42C6-8859-98F8D3D6539F}"/>
                  </a:ext>
                </a:extLst>
              </p:cNvPr>
              <p:cNvSpPr>
                <a:spLocks noChangeArrowheads="1"/>
              </p:cNvSpPr>
              <p:nvPr/>
            </p:nvSpPr>
            <p:spPr bwMode="auto">
              <a:xfrm>
                <a:off x="41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8" name="Rectangle 316">
                <a:extLst>
                  <a:ext uri="{FF2B5EF4-FFF2-40B4-BE49-F238E27FC236}">
                    <a16:creationId xmlns:a16="http://schemas.microsoft.com/office/drawing/2014/main" id="{22EE9899-5502-4CA8-A5B4-8C4C93D33B88}"/>
                  </a:ext>
                </a:extLst>
              </p:cNvPr>
              <p:cNvSpPr>
                <a:spLocks noChangeArrowheads="1"/>
              </p:cNvSpPr>
              <p:nvPr/>
            </p:nvSpPr>
            <p:spPr bwMode="auto">
              <a:xfrm>
                <a:off x="414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9" name="Rectangle 317">
                <a:extLst>
                  <a:ext uri="{FF2B5EF4-FFF2-40B4-BE49-F238E27FC236}">
                    <a16:creationId xmlns:a16="http://schemas.microsoft.com/office/drawing/2014/main" id="{1D2B0548-6F72-4E3E-BE23-3001B546E6E8}"/>
                  </a:ext>
                </a:extLst>
              </p:cNvPr>
              <p:cNvSpPr>
                <a:spLocks noChangeArrowheads="1"/>
              </p:cNvSpPr>
              <p:nvPr/>
            </p:nvSpPr>
            <p:spPr bwMode="auto">
              <a:xfrm>
                <a:off x="415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0" name="Rectangle 318">
                <a:extLst>
                  <a:ext uri="{FF2B5EF4-FFF2-40B4-BE49-F238E27FC236}">
                    <a16:creationId xmlns:a16="http://schemas.microsoft.com/office/drawing/2014/main" id="{F4481218-AFBC-454E-B677-7B23E985C4B5}"/>
                  </a:ext>
                </a:extLst>
              </p:cNvPr>
              <p:cNvSpPr>
                <a:spLocks noChangeArrowheads="1"/>
              </p:cNvSpPr>
              <p:nvPr/>
            </p:nvSpPr>
            <p:spPr bwMode="auto">
              <a:xfrm>
                <a:off x="417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1" name="Rectangle 319">
                <a:extLst>
                  <a:ext uri="{FF2B5EF4-FFF2-40B4-BE49-F238E27FC236}">
                    <a16:creationId xmlns:a16="http://schemas.microsoft.com/office/drawing/2014/main" id="{7B97BB2D-8BE8-4C3C-86F3-CD7A3B6628F9}"/>
                  </a:ext>
                </a:extLst>
              </p:cNvPr>
              <p:cNvSpPr>
                <a:spLocks noChangeArrowheads="1"/>
              </p:cNvSpPr>
              <p:nvPr/>
            </p:nvSpPr>
            <p:spPr bwMode="auto">
              <a:xfrm>
                <a:off x="418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2" name="Rectangle 320">
                <a:extLst>
                  <a:ext uri="{FF2B5EF4-FFF2-40B4-BE49-F238E27FC236}">
                    <a16:creationId xmlns:a16="http://schemas.microsoft.com/office/drawing/2014/main" id="{EF62804E-23C2-4FFC-ACDF-0C4FF58B2A6B}"/>
                  </a:ext>
                </a:extLst>
              </p:cNvPr>
              <p:cNvSpPr>
                <a:spLocks noChangeArrowheads="1"/>
              </p:cNvSpPr>
              <p:nvPr/>
            </p:nvSpPr>
            <p:spPr bwMode="auto">
              <a:xfrm>
                <a:off x="42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3" name="Rectangle 321">
                <a:extLst>
                  <a:ext uri="{FF2B5EF4-FFF2-40B4-BE49-F238E27FC236}">
                    <a16:creationId xmlns:a16="http://schemas.microsoft.com/office/drawing/2014/main" id="{171AB596-D5BF-4195-A557-CBF2082C342E}"/>
                  </a:ext>
                </a:extLst>
              </p:cNvPr>
              <p:cNvSpPr>
                <a:spLocks noChangeArrowheads="1"/>
              </p:cNvSpPr>
              <p:nvPr/>
            </p:nvSpPr>
            <p:spPr bwMode="auto">
              <a:xfrm>
                <a:off x="423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4" name="Rectangle 322">
                <a:extLst>
                  <a:ext uri="{FF2B5EF4-FFF2-40B4-BE49-F238E27FC236}">
                    <a16:creationId xmlns:a16="http://schemas.microsoft.com/office/drawing/2014/main" id="{B6A17CC3-6F14-4746-AE47-317E7AD106A1}"/>
                  </a:ext>
                </a:extLst>
              </p:cNvPr>
              <p:cNvSpPr>
                <a:spLocks noChangeArrowheads="1"/>
              </p:cNvSpPr>
              <p:nvPr/>
            </p:nvSpPr>
            <p:spPr bwMode="auto">
              <a:xfrm>
                <a:off x="425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5" name="Rectangle 323">
                <a:extLst>
                  <a:ext uri="{FF2B5EF4-FFF2-40B4-BE49-F238E27FC236}">
                    <a16:creationId xmlns:a16="http://schemas.microsoft.com/office/drawing/2014/main" id="{265D6596-1058-447B-80E7-C94367737F68}"/>
                  </a:ext>
                </a:extLst>
              </p:cNvPr>
              <p:cNvSpPr>
                <a:spLocks noChangeArrowheads="1"/>
              </p:cNvSpPr>
              <p:nvPr/>
            </p:nvSpPr>
            <p:spPr bwMode="auto">
              <a:xfrm>
                <a:off x="427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6" name="Rectangle 324">
                <a:extLst>
                  <a:ext uri="{FF2B5EF4-FFF2-40B4-BE49-F238E27FC236}">
                    <a16:creationId xmlns:a16="http://schemas.microsoft.com/office/drawing/2014/main" id="{45479339-C918-4F73-B551-DAEA8AC3CBA0}"/>
                  </a:ext>
                </a:extLst>
              </p:cNvPr>
              <p:cNvSpPr>
                <a:spLocks noChangeArrowheads="1"/>
              </p:cNvSpPr>
              <p:nvPr/>
            </p:nvSpPr>
            <p:spPr bwMode="auto">
              <a:xfrm>
                <a:off x="42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7" name="Rectangle 325">
                <a:extLst>
                  <a:ext uri="{FF2B5EF4-FFF2-40B4-BE49-F238E27FC236}">
                    <a16:creationId xmlns:a16="http://schemas.microsoft.com/office/drawing/2014/main" id="{324F49B8-FFD6-4324-89A0-4DB68951DBB4}"/>
                  </a:ext>
                </a:extLst>
              </p:cNvPr>
              <p:cNvSpPr>
                <a:spLocks noChangeArrowheads="1"/>
              </p:cNvSpPr>
              <p:nvPr/>
            </p:nvSpPr>
            <p:spPr bwMode="auto">
              <a:xfrm>
                <a:off x="430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8" name="Rectangle 326">
                <a:extLst>
                  <a:ext uri="{FF2B5EF4-FFF2-40B4-BE49-F238E27FC236}">
                    <a16:creationId xmlns:a16="http://schemas.microsoft.com/office/drawing/2014/main" id="{C828FB1E-C8BC-4640-B583-D103FD9F0DA8}"/>
                  </a:ext>
                </a:extLst>
              </p:cNvPr>
              <p:cNvSpPr>
                <a:spLocks noChangeArrowheads="1"/>
              </p:cNvSpPr>
              <p:nvPr/>
            </p:nvSpPr>
            <p:spPr bwMode="auto">
              <a:xfrm>
                <a:off x="433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9" name="Rectangle 327">
                <a:extLst>
                  <a:ext uri="{FF2B5EF4-FFF2-40B4-BE49-F238E27FC236}">
                    <a16:creationId xmlns:a16="http://schemas.microsoft.com/office/drawing/2014/main" id="{975B78ED-A792-4116-929E-318D021E375A}"/>
                  </a:ext>
                </a:extLst>
              </p:cNvPr>
              <p:cNvSpPr>
                <a:spLocks noChangeArrowheads="1"/>
              </p:cNvSpPr>
              <p:nvPr/>
            </p:nvSpPr>
            <p:spPr bwMode="auto">
              <a:xfrm>
                <a:off x="433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0" name="Rectangle 328">
                <a:extLst>
                  <a:ext uri="{FF2B5EF4-FFF2-40B4-BE49-F238E27FC236}">
                    <a16:creationId xmlns:a16="http://schemas.microsoft.com/office/drawing/2014/main" id="{69A721E4-851C-4EC4-AAE6-A99F412EA259}"/>
                  </a:ext>
                </a:extLst>
              </p:cNvPr>
              <p:cNvSpPr>
                <a:spLocks noChangeArrowheads="1"/>
              </p:cNvSpPr>
              <p:nvPr/>
            </p:nvSpPr>
            <p:spPr bwMode="auto">
              <a:xfrm>
                <a:off x="434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1" name="Rectangle 329">
                <a:extLst>
                  <a:ext uri="{FF2B5EF4-FFF2-40B4-BE49-F238E27FC236}">
                    <a16:creationId xmlns:a16="http://schemas.microsoft.com/office/drawing/2014/main" id="{FD2C4EA5-67AC-45F1-9558-89D193EC6F21}"/>
                  </a:ext>
                </a:extLst>
              </p:cNvPr>
              <p:cNvSpPr>
                <a:spLocks noChangeArrowheads="1"/>
              </p:cNvSpPr>
              <p:nvPr/>
            </p:nvSpPr>
            <p:spPr bwMode="auto">
              <a:xfrm>
                <a:off x="434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2" name="Rectangle 330">
                <a:extLst>
                  <a:ext uri="{FF2B5EF4-FFF2-40B4-BE49-F238E27FC236}">
                    <a16:creationId xmlns:a16="http://schemas.microsoft.com/office/drawing/2014/main" id="{630940FC-457D-4166-87F5-C8614BBC36D5}"/>
                  </a:ext>
                </a:extLst>
              </p:cNvPr>
              <p:cNvSpPr>
                <a:spLocks noChangeArrowheads="1"/>
              </p:cNvSpPr>
              <p:nvPr/>
            </p:nvSpPr>
            <p:spPr bwMode="auto">
              <a:xfrm>
                <a:off x="435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3" name="Rectangle 331">
                <a:extLst>
                  <a:ext uri="{FF2B5EF4-FFF2-40B4-BE49-F238E27FC236}">
                    <a16:creationId xmlns:a16="http://schemas.microsoft.com/office/drawing/2014/main" id="{913FA827-24AB-4C7B-81E7-470B43795B16}"/>
                  </a:ext>
                </a:extLst>
              </p:cNvPr>
              <p:cNvSpPr>
                <a:spLocks noChangeArrowheads="1"/>
              </p:cNvSpPr>
              <p:nvPr/>
            </p:nvSpPr>
            <p:spPr bwMode="auto">
              <a:xfrm>
                <a:off x="435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4" name="Rectangle 332">
                <a:extLst>
                  <a:ext uri="{FF2B5EF4-FFF2-40B4-BE49-F238E27FC236}">
                    <a16:creationId xmlns:a16="http://schemas.microsoft.com/office/drawing/2014/main" id="{DE6A15CD-30EC-403F-97ED-156B797F5DEA}"/>
                  </a:ext>
                </a:extLst>
              </p:cNvPr>
              <p:cNvSpPr>
                <a:spLocks noChangeArrowheads="1"/>
              </p:cNvSpPr>
              <p:nvPr/>
            </p:nvSpPr>
            <p:spPr bwMode="auto">
              <a:xfrm>
                <a:off x="43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5" name="Rectangle 333">
                <a:extLst>
                  <a:ext uri="{FF2B5EF4-FFF2-40B4-BE49-F238E27FC236}">
                    <a16:creationId xmlns:a16="http://schemas.microsoft.com/office/drawing/2014/main" id="{0D743FD9-8727-45C7-88BD-7AC2D0F4EB6D}"/>
                  </a:ext>
                </a:extLst>
              </p:cNvPr>
              <p:cNvSpPr>
                <a:spLocks noChangeArrowheads="1"/>
              </p:cNvSpPr>
              <p:nvPr/>
            </p:nvSpPr>
            <p:spPr bwMode="auto">
              <a:xfrm>
                <a:off x="439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6" name="Rectangle 334">
                <a:extLst>
                  <a:ext uri="{FF2B5EF4-FFF2-40B4-BE49-F238E27FC236}">
                    <a16:creationId xmlns:a16="http://schemas.microsoft.com/office/drawing/2014/main" id="{3F486C59-47F1-497B-8B95-5F58C32D3CBB}"/>
                  </a:ext>
                </a:extLst>
              </p:cNvPr>
              <p:cNvSpPr>
                <a:spLocks noChangeArrowheads="1"/>
              </p:cNvSpPr>
              <p:nvPr/>
            </p:nvSpPr>
            <p:spPr bwMode="auto">
              <a:xfrm>
                <a:off x="44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7" name="Rectangle 335">
                <a:extLst>
                  <a:ext uri="{FF2B5EF4-FFF2-40B4-BE49-F238E27FC236}">
                    <a16:creationId xmlns:a16="http://schemas.microsoft.com/office/drawing/2014/main" id="{0BB5A22A-A24B-4601-B6EE-F844D4CDF203}"/>
                  </a:ext>
                </a:extLst>
              </p:cNvPr>
              <p:cNvSpPr>
                <a:spLocks noChangeArrowheads="1"/>
              </p:cNvSpPr>
              <p:nvPr/>
            </p:nvSpPr>
            <p:spPr bwMode="auto">
              <a:xfrm>
                <a:off x="443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8" name="Rectangle 336">
                <a:extLst>
                  <a:ext uri="{FF2B5EF4-FFF2-40B4-BE49-F238E27FC236}">
                    <a16:creationId xmlns:a16="http://schemas.microsoft.com/office/drawing/2014/main" id="{D70C69EE-4735-4937-BA69-33F2177ED307}"/>
                  </a:ext>
                </a:extLst>
              </p:cNvPr>
              <p:cNvSpPr>
                <a:spLocks noChangeArrowheads="1"/>
              </p:cNvSpPr>
              <p:nvPr/>
            </p:nvSpPr>
            <p:spPr bwMode="auto">
              <a:xfrm>
                <a:off x="445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9" name="Rectangle 337">
                <a:extLst>
                  <a:ext uri="{FF2B5EF4-FFF2-40B4-BE49-F238E27FC236}">
                    <a16:creationId xmlns:a16="http://schemas.microsoft.com/office/drawing/2014/main" id="{2A2895BF-C741-466F-ACDC-E704914824A8}"/>
                  </a:ext>
                </a:extLst>
              </p:cNvPr>
              <p:cNvSpPr>
                <a:spLocks noChangeArrowheads="1"/>
              </p:cNvSpPr>
              <p:nvPr/>
            </p:nvSpPr>
            <p:spPr bwMode="auto">
              <a:xfrm>
                <a:off x="447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0" name="Rectangle 338">
                <a:extLst>
                  <a:ext uri="{FF2B5EF4-FFF2-40B4-BE49-F238E27FC236}">
                    <a16:creationId xmlns:a16="http://schemas.microsoft.com/office/drawing/2014/main" id="{584313BA-56C8-48F4-87D1-CA33F5142891}"/>
                  </a:ext>
                </a:extLst>
              </p:cNvPr>
              <p:cNvSpPr>
                <a:spLocks noChangeArrowheads="1"/>
              </p:cNvSpPr>
              <p:nvPr/>
            </p:nvSpPr>
            <p:spPr bwMode="auto">
              <a:xfrm>
                <a:off x="4500"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1" name="Rectangle 339">
                <a:extLst>
                  <a:ext uri="{FF2B5EF4-FFF2-40B4-BE49-F238E27FC236}">
                    <a16:creationId xmlns:a16="http://schemas.microsoft.com/office/drawing/2014/main" id="{8C636B23-F058-4AB9-A603-40729B3FA86E}"/>
                  </a:ext>
                </a:extLst>
              </p:cNvPr>
              <p:cNvSpPr>
                <a:spLocks noChangeArrowheads="1"/>
              </p:cNvSpPr>
              <p:nvPr/>
            </p:nvSpPr>
            <p:spPr bwMode="auto">
              <a:xfrm>
                <a:off x="451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2" name="Rectangle 340">
                <a:extLst>
                  <a:ext uri="{FF2B5EF4-FFF2-40B4-BE49-F238E27FC236}">
                    <a16:creationId xmlns:a16="http://schemas.microsoft.com/office/drawing/2014/main" id="{EA672DF2-D015-4175-9304-E55C24340C1D}"/>
                  </a:ext>
                </a:extLst>
              </p:cNvPr>
              <p:cNvSpPr>
                <a:spLocks noChangeArrowheads="1"/>
              </p:cNvSpPr>
              <p:nvPr/>
            </p:nvSpPr>
            <p:spPr bwMode="auto">
              <a:xfrm>
                <a:off x="453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3" name="Rectangle 341">
                <a:extLst>
                  <a:ext uri="{FF2B5EF4-FFF2-40B4-BE49-F238E27FC236}">
                    <a16:creationId xmlns:a16="http://schemas.microsoft.com/office/drawing/2014/main" id="{EB3100AE-51AE-4BDD-AA77-2A952B2C208E}"/>
                  </a:ext>
                </a:extLst>
              </p:cNvPr>
              <p:cNvSpPr>
                <a:spLocks noChangeArrowheads="1"/>
              </p:cNvSpPr>
              <p:nvPr/>
            </p:nvSpPr>
            <p:spPr bwMode="auto">
              <a:xfrm>
                <a:off x="454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4" name="Rectangle 342">
                <a:extLst>
                  <a:ext uri="{FF2B5EF4-FFF2-40B4-BE49-F238E27FC236}">
                    <a16:creationId xmlns:a16="http://schemas.microsoft.com/office/drawing/2014/main" id="{6ECC3EF1-22B4-4B0A-AA98-3B284D3C4BB0}"/>
                  </a:ext>
                </a:extLst>
              </p:cNvPr>
              <p:cNvSpPr>
                <a:spLocks noChangeArrowheads="1"/>
              </p:cNvSpPr>
              <p:nvPr/>
            </p:nvSpPr>
            <p:spPr bwMode="auto">
              <a:xfrm>
                <a:off x="454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5" name="Rectangle 343">
                <a:extLst>
                  <a:ext uri="{FF2B5EF4-FFF2-40B4-BE49-F238E27FC236}">
                    <a16:creationId xmlns:a16="http://schemas.microsoft.com/office/drawing/2014/main" id="{247D653D-CDD3-4CD7-98CB-861A585BA93C}"/>
                  </a:ext>
                </a:extLst>
              </p:cNvPr>
              <p:cNvSpPr>
                <a:spLocks noChangeArrowheads="1"/>
              </p:cNvSpPr>
              <p:nvPr/>
            </p:nvSpPr>
            <p:spPr bwMode="auto">
              <a:xfrm>
                <a:off x="454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6" name="Rectangle 344">
                <a:extLst>
                  <a:ext uri="{FF2B5EF4-FFF2-40B4-BE49-F238E27FC236}">
                    <a16:creationId xmlns:a16="http://schemas.microsoft.com/office/drawing/2014/main" id="{8E3845C4-D3DF-4FF7-84ED-3C36C93AB335}"/>
                  </a:ext>
                </a:extLst>
              </p:cNvPr>
              <p:cNvSpPr>
                <a:spLocks noChangeArrowheads="1"/>
              </p:cNvSpPr>
              <p:nvPr/>
            </p:nvSpPr>
            <p:spPr bwMode="auto">
              <a:xfrm>
                <a:off x="455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7" name="Rectangle 345">
                <a:extLst>
                  <a:ext uri="{FF2B5EF4-FFF2-40B4-BE49-F238E27FC236}">
                    <a16:creationId xmlns:a16="http://schemas.microsoft.com/office/drawing/2014/main" id="{C8716D38-DBA3-4DA3-8290-B2069DD1CAA8}"/>
                  </a:ext>
                </a:extLst>
              </p:cNvPr>
              <p:cNvSpPr>
                <a:spLocks noChangeArrowheads="1"/>
              </p:cNvSpPr>
              <p:nvPr/>
            </p:nvSpPr>
            <p:spPr bwMode="auto">
              <a:xfrm>
                <a:off x="456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8" name="Rectangle 346">
                <a:extLst>
                  <a:ext uri="{FF2B5EF4-FFF2-40B4-BE49-F238E27FC236}">
                    <a16:creationId xmlns:a16="http://schemas.microsoft.com/office/drawing/2014/main" id="{AFAAF6D8-4A24-4EE5-BD56-72B668B672D9}"/>
                  </a:ext>
                </a:extLst>
              </p:cNvPr>
              <p:cNvSpPr>
                <a:spLocks noChangeArrowheads="1"/>
              </p:cNvSpPr>
              <p:nvPr/>
            </p:nvSpPr>
            <p:spPr bwMode="auto">
              <a:xfrm>
                <a:off x="45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9" name="Rectangle 347">
                <a:extLst>
                  <a:ext uri="{FF2B5EF4-FFF2-40B4-BE49-F238E27FC236}">
                    <a16:creationId xmlns:a16="http://schemas.microsoft.com/office/drawing/2014/main" id="{2EF2D667-48D2-4915-82CE-BC36B694BF15}"/>
                  </a:ext>
                </a:extLst>
              </p:cNvPr>
              <p:cNvSpPr>
                <a:spLocks noChangeArrowheads="1"/>
              </p:cNvSpPr>
              <p:nvPr/>
            </p:nvSpPr>
            <p:spPr bwMode="auto">
              <a:xfrm>
                <a:off x="459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0" name="Rectangle 348">
                <a:extLst>
                  <a:ext uri="{FF2B5EF4-FFF2-40B4-BE49-F238E27FC236}">
                    <a16:creationId xmlns:a16="http://schemas.microsoft.com/office/drawing/2014/main" id="{68F53B9B-CE13-4CD0-B57C-DDB84D5D69BA}"/>
                  </a:ext>
                </a:extLst>
              </p:cNvPr>
              <p:cNvSpPr>
                <a:spLocks noChangeArrowheads="1"/>
              </p:cNvSpPr>
              <p:nvPr/>
            </p:nvSpPr>
            <p:spPr bwMode="auto">
              <a:xfrm>
                <a:off x="46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1" name="Rectangle 349">
                <a:extLst>
                  <a:ext uri="{FF2B5EF4-FFF2-40B4-BE49-F238E27FC236}">
                    <a16:creationId xmlns:a16="http://schemas.microsoft.com/office/drawing/2014/main" id="{9F4BA3C2-B41F-47C7-B89F-CBE5C5AB0B54}"/>
                  </a:ext>
                </a:extLst>
              </p:cNvPr>
              <p:cNvSpPr>
                <a:spLocks noChangeArrowheads="1"/>
              </p:cNvSpPr>
              <p:nvPr/>
            </p:nvSpPr>
            <p:spPr bwMode="auto">
              <a:xfrm>
                <a:off x="463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2" name="Rectangle 350">
                <a:extLst>
                  <a:ext uri="{FF2B5EF4-FFF2-40B4-BE49-F238E27FC236}">
                    <a16:creationId xmlns:a16="http://schemas.microsoft.com/office/drawing/2014/main" id="{C88DD4EB-E5E1-414A-BBC2-F5CCC3B5C62F}"/>
                  </a:ext>
                </a:extLst>
              </p:cNvPr>
              <p:cNvSpPr>
                <a:spLocks noChangeArrowheads="1"/>
              </p:cNvSpPr>
              <p:nvPr/>
            </p:nvSpPr>
            <p:spPr bwMode="auto">
              <a:xfrm>
                <a:off x="466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3" name="Rectangle 351">
                <a:extLst>
                  <a:ext uri="{FF2B5EF4-FFF2-40B4-BE49-F238E27FC236}">
                    <a16:creationId xmlns:a16="http://schemas.microsoft.com/office/drawing/2014/main" id="{84EE3203-5246-4E6C-8067-F03CE528AF90}"/>
                  </a:ext>
                </a:extLst>
              </p:cNvPr>
              <p:cNvSpPr>
                <a:spLocks noChangeArrowheads="1"/>
              </p:cNvSpPr>
              <p:nvPr/>
            </p:nvSpPr>
            <p:spPr bwMode="auto">
              <a:xfrm>
                <a:off x="467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4" name="Rectangle 352">
                <a:extLst>
                  <a:ext uri="{FF2B5EF4-FFF2-40B4-BE49-F238E27FC236}">
                    <a16:creationId xmlns:a16="http://schemas.microsoft.com/office/drawing/2014/main" id="{5D789EDD-0D5C-4607-80BD-D4F7E5FA92F6}"/>
                  </a:ext>
                </a:extLst>
              </p:cNvPr>
              <p:cNvSpPr>
                <a:spLocks noChangeArrowheads="1"/>
              </p:cNvSpPr>
              <p:nvPr/>
            </p:nvSpPr>
            <p:spPr bwMode="auto">
              <a:xfrm>
                <a:off x="469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5" name="Rectangle 353">
                <a:extLst>
                  <a:ext uri="{FF2B5EF4-FFF2-40B4-BE49-F238E27FC236}">
                    <a16:creationId xmlns:a16="http://schemas.microsoft.com/office/drawing/2014/main" id="{1CB6A6A6-B2B5-4438-981E-D189A1507C95}"/>
                  </a:ext>
                </a:extLst>
              </p:cNvPr>
              <p:cNvSpPr>
                <a:spLocks noChangeArrowheads="1"/>
              </p:cNvSpPr>
              <p:nvPr/>
            </p:nvSpPr>
            <p:spPr bwMode="auto">
              <a:xfrm>
                <a:off x="471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6" name="Rectangle 354">
                <a:extLst>
                  <a:ext uri="{FF2B5EF4-FFF2-40B4-BE49-F238E27FC236}">
                    <a16:creationId xmlns:a16="http://schemas.microsoft.com/office/drawing/2014/main" id="{2D5ED2E9-DAD6-4388-A89E-C6152F351536}"/>
                  </a:ext>
                </a:extLst>
              </p:cNvPr>
              <p:cNvSpPr>
                <a:spLocks noChangeArrowheads="1"/>
              </p:cNvSpPr>
              <p:nvPr/>
            </p:nvSpPr>
            <p:spPr bwMode="auto">
              <a:xfrm>
                <a:off x="474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7" name="Rectangle 355">
                <a:extLst>
                  <a:ext uri="{FF2B5EF4-FFF2-40B4-BE49-F238E27FC236}">
                    <a16:creationId xmlns:a16="http://schemas.microsoft.com/office/drawing/2014/main" id="{2B153AE5-C4C1-4C19-9A66-3282DB3CD540}"/>
                  </a:ext>
                </a:extLst>
              </p:cNvPr>
              <p:cNvSpPr>
                <a:spLocks noChangeArrowheads="1"/>
              </p:cNvSpPr>
              <p:nvPr/>
            </p:nvSpPr>
            <p:spPr bwMode="auto">
              <a:xfrm>
                <a:off x="474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8" name="Rectangle 356">
                <a:extLst>
                  <a:ext uri="{FF2B5EF4-FFF2-40B4-BE49-F238E27FC236}">
                    <a16:creationId xmlns:a16="http://schemas.microsoft.com/office/drawing/2014/main" id="{2F5086C3-CF69-46F0-8E23-C78666D81A91}"/>
                  </a:ext>
                </a:extLst>
              </p:cNvPr>
              <p:cNvSpPr>
                <a:spLocks noChangeArrowheads="1"/>
              </p:cNvSpPr>
              <p:nvPr/>
            </p:nvSpPr>
            <p:spPr bwMode="auto">
              <a:xfrm>
                <a:off x="475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9" name="Rectangle 357">
                <a:extLst>
                  <a:ext uri="{FF2B5EF4-FFF2-40B4-BE49-F238E27FC236}">
                    <a16:creationId xmlns:a16="http://schemas.microsoft.com/office/drawing/2014/main" id="{893A2DAE-16BA-4DA1-A57A-47B13C6F05B2}"/>
                  </a:ext>
                </a:extLst>
              </p:cNvPr>
              <p:cNvSpPr>
                <a:spLocks noChangeArrowheads="1"/>
              </p:cNvSpPr>
              <p:nvPr/>
            </p:nvSpPr>
            <p:spPr bwMode="auto">
              <a:xfrm>
                <a:off x="475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0" name="Rectangle 358">
                <a:extLst>
                  <a:ext uri="{FF2B5EF4-FFF2-40B4-BE49-F238E27FC236}">
                    <a16:creationId xmlns:a16="http://schemas.microsoft.com/office/drawing/2014/main" id="{E950385F-E2BA-4337-97A6-4C3011B3DA97}"/>
                  </a:ext>
                </a:extLst>
              </p:cNvPr>
              <p:cNvSpPr>
                <a:spLocks noChangeArrowheads="1"/>
              </p:cNvSpPr>
              <p:nvPr/>
            </p:nvSpPr>
            <p:spPr bwMode="auto">
              <a:xfrm>
                <a:off x="475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1" name="Rectangle 359">
                <a:extLst>
                  <a:ext uri="{FF2B5EF4-FFF2-40B4-BE49-F238E27FC236}">
                    <a16:creationId xmlns:a16="http://schemas.microsoft.com/office/drawing/2014/main" id="{E9E1CE4B-1C8B-4625-8B93-E8CD8011F5B5}"/>
                  </a:ext>
                </a:extLst>
              </p:cNvPr>
              <p:cNvSpPr>
                <a:spLocks noChangeArrowheads="1"/>
              </p:cNvSpPr>
              <p:nvPr/>
            </p:nvSpPr>
            <p:spPr bwMode="auto">
              <a:xfrm>
                <a:off x="47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2" name="Rectangle 360">
                <a:extLst>
                  <a:ext uri="{FF2B5EF4-FFF2-40B4-BE49-F238E27FC236}">
                    <a16:creationId xmlns:a16="http://schemas.microsoft.com/office/drawing/2014/main" id="{D9EDC398-472D-4B69-B08E-0AE3BA8F404F}"/>
                  </a:ext>
                </a:extLst>
              </p:cNvPr>
              <p:cNvSpPr>
                <a:spLocks noChangeArrowheads="1"/>
              </p:cNvSpPr>
              <p:nvPr/>
            </p:nvSpPr>
            <p:spPr bwMode="auto">
              <a:xfrm>
                <a:off x="47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3" name="Rectangle 361">
                <a:extLst>
                  <a:ext uri="{FF2B5EF4-FFF2-40B4-BE49-F238E27FC236}">
                    <a16:creationId xmlns:a16="http://schemas.microsoft.com/office/drawing/2014/main" id="{B5FD4819-D2A5-420B-B932-736F29FF3FBE}"/>
                  </a:ext>
                </a:extLst>
              </p:cNvPr>
              <p:cNvSpPr>
                <a:spLocks noChangeArrowheads="1"/>
              </p:cNvSpPr>
              <p:nvPr/>
            </p:nvSpPr>
            <p:spPr bwMode="auto">
              <a:xfrm>
                <a:off x="480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4" name="Rectangle 362">
                <a:extLst>
                  <a:ext uri="{FF2B5EF4-FFF2-40B4-BE49-F238E27FC236}">
                    <a16:creationId xmlns:a16="http://schemas.microsoft.com/office/drawing/2014/main" id="{A818E1E2-186A-4050-84CD-C448B319F4EF}"/>
                  </a:ext>
                </a:extLst>
              </p:cNvPr>
              <p:cNvSpPr>
                <a:spLocks noChangeArrowheads="1"/>
              </p:cNvSpPr>
              <p:nvPr/>
            </p:nvSpPr>
            <p:spPr bwMode="auto">
              <a:xfrm>
                <a:off x="48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5" name="Rectangle 363">
                <a:extLst>
                  <a:ext uri="{FF2B5EF4-FFF2-40B4-BE49-F238E27FC236}">
                    <a16:creationId xmlns:a16="http://schemas.microsoft.com/office/drawing/2014/main" id="{D806BD53-B8DB-415F-B64B-053C4E39B410}"/>
                  </a:ext>
                </a:extLst>
              </p:cNvPr>
              <p:cNvSpPr>
                <a:spLocks noChangeArrowheads="1"/>
              </p:cNvSpPr>
              <p:nvPr/>
            </p:nvSpPr>
            <p:spPr bwMode="auto">
              <a:xfrm>
                <a:off x="484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6" name="Rectangle 364">
                <a:extLst>
                  <a:ext uri="{FF2B5EF4-FFF2-40B4-BE49-F238E27FC236}">
                    <a16:creationId xmlns:a16="http://schemas.microsoft.com/office/drawing/2014/main" id="{2FC319D0-602E-4493-9037-D9D0C37EFEC1}"/>
                  </a:ext>
                </a:extLst>
              </p:cNvPr>
              <p:cNvSpPr>
                <a:spLocks noChangeArrowheads="1"/>
              </p:cNvSpPr>
              <p:nvPr/>
            </p:nvSpPr>
            <p:spPr bwMode="auto">
              <a:xfrm>
                <a:off x="4866"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7" name="Rectangle 365">
                <a:extLst>
                  <a:ext uri="{FF2B5EF4-FFF2-40B4-BE49-F238E27FC236}">
                    <a16:creationId xmlns:a16="http://schemas.microsoft.com/office/drawing/2014/main" id="{7EB3C5A0-8171-44D8-B619-038347458588}"/>
                  </a:ext>
                </a:extLst>
              </p:cNvPr>
              <p:cNvSpPr>
                <a:spLocks noChangeArrowheads="1"/>
              </p:cNvSpPr>
              <p:nvPr/>
            </p:nvSpPr>
            <p:spPr bwMode="auto">
              <a:xfrm>
                <a:off x="487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8" name="Rectangle 366">
                <a:extLst>
                  <a:ext uri="{FF2B5EF4-FFF2-40B4-BE49-F238E27FC236}">
                    <a16:creationId xmlns:a16="http://schemas.microsoft.com/office/drawing/2014/main" id="{846F46F8-2BF7-44F2-9B33-9A3C11CED1D0}"/>
                  </a:ext>
                </a:extLst>
              </p:cNvPr>
              <p:cNvSpPr>
                <a:spLocks noChangeArrowheads="1"/>
              </p:cNvSpPr>
              <p:nvPr/>
            </p:nvSpPr>
            <p:spPr bwMode="auto">
              <a:xfrm>
                <a:off x="490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9" name="Rectangle 367">
                <a:extLst>
                  <a:ext uri="{FF2B5EF4-FFF2-40B4-BE49-F238E27FC236}">
                    <a16:creationId xmlns:a16="http://schemas.microsoft.com/office/drawing/2014/main" id="{40E2292B-582C-40DE-8DF7-6ACAEE7A7ACB}"/>
                  </a:ext>
                </a:extLst>
              </p:cNvPr>
              <p:cNvSpPr>
                <a:spLocks noChangeArrowheads="1"/>
              </p:cNvSpPr>
              <p:nvPr/>
            </p:nvSpPr>
            <p:spPr bwMode="auto">
              <a:xfrm>
                <a:off x="492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0" name="Rectangle 368">
                <a:extLst>
                  <a:ext uri="{FF2B5EF4-FFF2-40B4-BE49-F238E27FC236}">
                    <a16:creationId xmlns:a16="http://schemas.microsoft.com/office/drawing/2014/main" id="{D9D6C572-1AB9-4F06-A393-4C432DC51D2B}"/>
                  </a:ext>
                </a:extLst>
              </p:cNvPr>
              <p:cNvSpPr>
                <a:spLocks noChangeArrowheads="1"/>
              </p:cNvSpPr>
              <p:nvPr/>
            </p:nvSpPr>
            <p:spPr bwMode="auto">
              <a:xfrm>
                <a:off x="494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1" name="Rectangle 369">
                <a:extLst>
                  <a:ext uri="{FF2B5EF4-FFF2-40B4-BE49-F238E27FC236}">
                    <a16:creationId xmlns:a16="http://schemas.microsoft.com/office/drawing/2014/main" id="{0EF8E3C9-C491-4B52-B46A-779E4B01B281}"/>
                  </a:ext>
                </a:extLst>
              </p:cNvPr>
              <p:cNvSpPr>
                <a:spLocks noChangeArrowheads="1"/>
              </p:cNvSpPr>
              <p:nvPr/>
            </p:nvSpPr>
            <p:spPr bwMode="auto">
              <a:xfrm>
                <a:off x="4944"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2" name="Rectangle 370">
                <a:extLst>
                  <a:ext uri="{FF2B5EF4-FFF2-40B4-BE49-F238E27FC236}">
                    <a16:creationId xmlns:a16="http://schemas.microsoft.com/office/drawing/2014/main" id="{DB3A2018-C25A-4055-B683-9FC5A1D0A06A}"/>
                  </a:ext>
                </a:extLst>
              </p:cNvPr>
              <p:cNvSpPr>
                <a:spLocks noChangeArrowheads="1"/>
              </p:cNvSpPr>
              <p:nvPr/>
            </p:nvSpPr>
            <p:spPr bwMode="auto">
              <a:xfrm>
                <a:off x="4956"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3" name="Rectangle 371">
                <a:extLst>
                  <a:ext uri="{FF2B5EF4-FFF2-40B4-BE49-F238E27FC236}">
                    <a16:creationId xmlns:a16="http://schemas.microsoft.com/office/drawing/2014/main" id="{6AC625AA-055E-4B71-BC91-28D2552E4AB1}"/>
                  </a:ext>
                </a:extLst>
              </p:cNvPr>
              <p:cNvSpPr>
                <a:spLocks noChangeArrowheads="1"/>
              </p:cNvSpPr>
              <p:nvPr/>
            </p:nvSpPr>
            <p:spPr bwMode="auto">
              <a:xfrm>
                <a:off x="495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4" name="Rectangle 372">
                <a:extLst>
                  <a:ext uri="{FF2B5EF4-FFF2-40B4-BE49-F238E27FC236}">
                    <a16:creationId xmlns:a16="http://schemas.microsoft.com/office/drawing/2014/main" id="{7222FC11-E6A6-434F-91B2-48B1D70E417B}"/>
                  </a:ext>
                </a:extLst>
              </p:cNvPr>
              <p:cNvSpPr>
                <a:spLocks noChangeArrowheads="1"/>
              </p:cNvSpPr>
              <p:nvPr/>
            </p:nvSpPr>
            <p:spPr bwMode="auto">
              <a:xfrm>
                <a:off x="496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5" name="Rectangle 373">
                <a:extLst>
                  <a:ext uri="{FF2B5EF4-FFF2-40B4-BE49-F238E27FC236}">
                    <a16:creationId xmlns:a16="http://schemas.microsoft.com/office/drawing/2014/main" id="{AC4AE214-DD3D-4AF3-9660-D8EFAFC26089}"/>
                  </a:ext>
                </a:extLst>
              </p:cNvPr>
              <p:cNvSpPr>
                <a:spLocks noChangeArrowheads="1"/>
              </p:cNvSpPr>
              <p:nvPr/>
            </p:nvSpPr>
            <p:spPr bwMode="auto">
              <a:xfrm>
                <a:off x="4968"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6" name="Rectangle 374">
                <a:extLst>
                  <a:ext uri="{FF2B5EF4-FFF2-40B4-BE49-F238E27FC236}">
                    <a16:creationId xmlns:a16="http://schemas.microsoft.com/office/drawing/2014/main" id="{A1C9F791-D764-4A69-BF4A-D54EEBEF65AB}"/>
                  </a:ext>
                </a:extLst>
              </p:cNvPr>
              <p:cNvSpPr>
                <a:spLocks noChangeArrowheads="1"/>
              </p:cNvSpPr>
              <p:nvPr/>
            </p:nvSpPr>
            <p:spPr bwMode="auto">
              <a:xfrm>
                <a:off x="49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7" name="Rectangle 375">
                <a:extLst>
                  <a:ext uri="{FF2B5EF4-FFF2-40B4-BE49-F238E27FC236}">
                    <a16:creationId xmlns:a16="http://schemas.microsoft.com/office/drawing/2014/main" id="{B80AEDCD-E542-4A03-87F1-1CD71838B0CA}"/>
                  </a:ext>
                </a:extLst>
              </p:cNvPr>
              <p:cNvSpPr>
                <a:spLocks noChangeArrowheads="1"/>
              </p:cNvSpPr>
              <p:nvPr/>
            </p:nvSpPr>
            <p:spPr bwMode="auto">
              <a:xfrm>
                <a:off x="5004"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8" name="Rectangle 376">
                <a:extLst>
                  <a:ext uri="{FF2B5EF4-FFF2-40B4-BE49-F238E27FC236}">
                    <a16:creationId xmlns:a16="http://schemas.microsoft.com/office/drawing/2014/main" id="{2CDC934E-3216-482C-9F86-D880BFF9C5E3}"/>
                  </a:ext>
                </a:extLst>
              </p:cNvPr>
              <p:cNvSpPr>
                <a:spLocks noChangeArrowheads="1"/>
              </p:cNvSpPr>
              <p:nvPr/>
            </p:nvSpPr>
            <p:spPr bwMode="auto">
              <a:xfrm>
                <a:off x="502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9" name="Rectangle 377">
                <a:extLst>
                  <a:ext uri="{FF2B5EF4-FFF2-40B4-BE49-F238E27FC236}">
                    <a16:creationId xmlns:a16="http://schemas.microsoft.com/office/drawing/2014/main" id="{8D0CFE31-FCE7-4F73-B33E-C53A8687E777}"/>
                  </a:ext>
                </a:extLst>
              </p:cNvPr>
              <p:cNvSpPr>
                <a:spLocks noChangeArrowheads="1"/>
              </p:cNvSpPr>
              <p:nvPr/>
            </p:nvSpPr>
            <p:spPr bwMode="auto">
              <a:xfrm>
                <a:off x="504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0" name="Rectangle 378">
                <a:extLst>
                  <a:ext uri="{FF2B5EF4-FFF2-40B4-BE49-F238E27FC236}">
                    <a16:creationId xmlns:a16="http://schemas.microsoft.com/office/drawing/2014/main" id="{BF520711-DF77-4152-953C-931E168DB249}"/>
                  </a:ext>
                </a:extLst>
              </p:cNvPr>
              <p:cNvSpPr>
                <a:spLocks noChangeArrowheads="1"/>
              </p:cNvSpPr>
              <p:nvPr/>
            </p:nvSpPr>
            <p:spPr bwMode="auto">
              <a:xfrm>
                <a:off x="506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1" name="Rectangle 379">
                <a:extLst>
                  <a:ext uri="{FF2B5EF4-FFF2-40B4-BE49-F238E27FC236}">
                    <a16:creationId xmlns:a16="http://schemas.microsoft.com/office/drawing/2014/main" id="{A5959C26-FC55-491D-8BFA-B3F7201DA088}"/>
                  </a:ext>
                </a:extLst>
              </p:cNvPr>
              <p:cNvSpPr>
                <a:spLocks noChangeArrowheads="1"/>
              </p:cNvSpPr>
              <p:nvPr/>
            </p:nvSpPr>
            <p:spPr bwMode="auto">
              <a:xfrm>
                <a:off x="5082"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2" name="Rectangle 380">
                <a:extLst>
                  <a:ext uri="{FF2B5EF4-FFF2-40B4-BE49-F238E27FC236}">
                    <a16:creationId xmlns:a16="http://schemas.microsoft.com/office/drawing/2014/main" id="{338CF702-5C44-40EE-8E29-918727C68453}"/>
                  </a:ext>
                </a:extLst>
              </p:cNvPr>
              <p:cNvSpPr>
                <a:spLocks noChangeArrowheads="1"/>
              </p:cNvSpPr>
              <p:nvPr/>
            </p:nvSpPr>
            <p:spPr bwMode="auto">
              <a:xfrm>
                <a:off x="510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3" name="Rectangle 381">
                <a:extLst>
                  <a:ext uri="{FF2B5EF4-FFF2-40B4-BE49-F238E27FC236}">
                    <a16:creationId xmlns:a16="http://schemas.microsoft.com/office/drawing/2014/main" id="{BD3A4CAB-3F89-4BE1-BAA4-3399D8B9BC3D}"/>
                  </a:ext>
                </a:extLst>
              </p:cNvPr>
              <p:cNvSpPr>
                <a:spLocks noChangeArrowheads="1"/>
              </p:cNvSpPr>
              <p:nvPr/>
            </p:nvSpPr>
            <p:spPr bwMode="auto">
              <a:xfrm>
                <a:off x="512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4" name="Rectangle 382">
                <a:extLst>
                  <a:ext uri="{FF2B5EF4-FFF2-40B4-BE49-F238E27FC236}">
                    <a16:creationId xmlns:a16="http://schemas.microsoft.com/office/drawing/2014/main" id="{F57B9B90-143A-4ED9-859B-DDC57A34EF66}"/>
                  </a:ext>
                </a:extLst>
              </p:cNvPr>
              <p:cNvSpPr>
                <a:spLocks noChangeArrowheads="1"/>
              </p:cNvSpPr>
              <p:nvPr/>
            </p:nvSpPr>
            <p:spPr bwMode="auto">
              <a:xfrm>
                <a:off x="5148"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5" name="Rectangle 383">
                <a:extLst>
                  <a:ext uri="{FF2B5EF4-FFF2-40B4-BE49-F238E27FC236}">
                    <a16:creationId xmlns:a16="http://schemas.microsoft.com/office/drawing/2014/main" id="{017BC9E4-6FC4-4B53-9AF4-1F5DB9279FC9}"/>
                  </a:ext>
                </a:extLst>
              </p:cNvPr>
              <p:cNvSpPr>
                <a:spLocks noChangeArrowheads="1"/>
              </p:cNvSpPr>
              <p:nvPr/>
            </p:nvSpPr>
            <p:spPr bwMode="auto">
              <a:xfrm>
                <a:off x="5148"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6" name="Rectangle 384">
                <a:extLst>
                  <a:ext uri="{FF2B5EF4-FFF2-40B4-BE49-F238E27FC236}">
                    <a16:creationId xmlns:a16="http://schemas.microsoft.com/office/drawing/2014/main" id="{3D601F78-E2DE-4278-AC00-4FF582411173}"/>
                  </a:ext>
                </a:extLst>
              </p:cNvPr>
              <p:cNvSpPr>
                <a:spLocks noChangeArrowheads="1"/>
              </p:cNvSpPr>
              <p:nvPr/>
            </p:nvSpPr>
            <p:spPr bwMode="auto">
              <a:xfrm>
                <a:off x="5160"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7" name="Rectangle 385">
                <a:extLst>
                  <a:ext uri="{FF2B5EF4-FFF2-40B4-BE49-F238E27FC236}">
                    <a16:creationId xmlns:a16="http://schemas.microsoft.com/office/drawing/2014/main" id="{09B145F2-FF60-4238-8425-6FE1C7FA7CEA}"/>
                  </a:ext>
                </a:extLst>
              </p:cNvPr>
              <p:cNvSpPr>
                <a:spLocks noChangeArrowheads="1"/>
              </p:cNvSpPr>
              <p:nvPr/>
            </p:nvSpPr>
            <p:spPr bwMode="auto">
              <a:xfrm>
                <a:off x="516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8" name="Rectangle 386">
                <a:extLst>
                  <a:ext uri="{FF2B5EF4-FFF2-40B4-BE49-F238E27FC236}">
                    <a16:creationId xmlns:a16="http://schemas.microsoft.com/office/drawing/2014/main" id="{8554DAAE-FC17-4355-BCCF-DF331ACC8706}"/>
                  </a:ext>
                </a:extLst>
              </p:cNvPr>
              <p:cNvSpPr>
                <a:spLocks noChangeArrowheads="1"/>
              </p:cNvSpPr>
              <p:nvPr/>
            </p:nvSpPr>
            <p:spPr bwMode="auto">
              <a:xfrm>
                <a:off x="5166"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9" name="Rectangle 387">
                <a:extLst>
                  <a:ext uri="{FF2B5EF4-FFF2-40B4-BE49-F238E27FC236}">
                    <a16:creationId xmlns:a16="http://schemas.microsoft.com/office/drawing/2014/main" id="{CAC368B1-6D0D-496F-BD72-5E2A4AD2A92A}"/>
                  </a:ext>
                </a:extLst>
              </p:cNvPr>
              <p:cNvSpPr>
                <a:spLocks noChangeArrowheads="1"/>
              </p:cNvSpPr>
              <p:nvPr/>
            </p:nvSpPr>
            <p:spPr bwMode="auto">
              <a:xfrm>
                <a:off x="5172"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0" name="Rectangle 388">
                <a:extLst>
                  <a:ext uri="{FF2B5EF4-FFF2-40B4-BE49-F238E27FC236}">
                    <a16:creationId xmlns:a16="http://schemas.microsoft.com/office/drawing/2014/main" id="{E81043D1-0CF5-4502-BC74-E56DCD54B351}"/>
                  </a:ext>
                </a:extLst>
              </p:cNvPr>
              <p:cNvSpPr>
                <a:spLocks noChangeArrowheads="1"/>
              </p:cNvSpPr>
              <p:nvPr/>
            </p:nvSpPr>
            <p:spPr bwMode="auto">
              <a:xfrm>
                <a:off x="519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1" name="Rectangle 389">
                <a:extLst>
                  <a:ext uri="{FF2B5EF4-FFF2-40B4-BE49-F238E27FC236}">
                    <a16:creationId xmlns:a16="http://schemas.microsoft.com/office/drawing/2014/main" id="{CF4209BE-B4BB-43C4-9E7B-C625CECCE292}"/>
                  </a:ext>
                </a:extLst>
              </p:cNvPr>
              <p:cNvSpPr>
                <a:spLocks noChangeArrowheads="1"/>
              </p:cNvSpPr>
              <p:nvPr/>
            </p:nvSpPr>
            <p:spPr bwMode="auto">
              <a:xfrm>
                <a:off x="520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2" name="Rectangle 390">
                <a:extLst>
                  <a:ext uri="{FF2B5EF4-FFF2-40B4-BE49-F238E27FC236}">
                    <a16:creationId xmlns:a16="http://schemas.microsoft.com/office/drawing/2014/main" id="{8441181F-2870-433C-B872-C6066BFDFE98}"/>
                  </a:ext>
                </a:extLst>
              </p:cNvPr>
              <p:cNvSpPr>
                <a:spLocks noChangeArrowheads="1"/>
              </p:cNvSpPr>
              <p:nvPr/>
            </p:nvSpPr>
            <p:spPr bwMode="auto">
              <a:xfrm>
                <a:off x="5232"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3" name="Rectangle 391">
                <a:extLst>
                  <a:ext uri="{FF2B5EF4-FFF2-40B4-BE49-F238E27FC236}">
                    <a16:creationId xmlns:a16="http://schemas.microsoft.com/office/drawing/2014/main" id="{84D99968-925A-4DB3-82B8-DBBA1FD8E740}"/>
                  </a:ext>
                </a:extLst>
              </p:cNvPr>
              <p:cNvSpPr>
                <a:spLocks noChangeArrowheads="1"/>
              </p:cNvSpPr>
              <p:nvPr/>
            </p:nvSpPr>
            <p:spPr bwMode="auto">
              <a:xfrm>
                <a:off x="5244"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4" name="Rectangle 392">
                <a:extLst>
                  <a:ext uri="{FF2B5EF4-FFF2-40B4-BE49-F238E27FC236}">
                    <a16:creationId xmlns:a16="http://schemas.microsoft.com/office/drawing/2014/main" id="{BAC9B93C-3564-453A-8D2E-F982CC52C733}"/>
                  </a:ext>
                </a:extLst>
              </p:cNvPr>
              <p:cNvSpPr>
                <a:spLocks noChangeArrowheads="1"/>
              </p:cNvSpPr>
              <p:nvPr/>
            </p:nvSpPr>
            <p:spPr bwMode="auto">
              <a:xfrm>
                <a:off x="5268"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5" name="Rectangle 393">
                <a:extLst>
                  <a:ext uri="{FF2B5EF4-FFF2-40B4-BE49-F238E27FC236}">
                    <a16:creationId xmlns:a16="http://schemas.microsoft.com/office/drawing/2014/main" id="{901040E2-CF7B-4C29-8182-5B18FFE299D9}"/>
                  </a:ext>
                </a:extLst>
              </p:cNvPr>
              <p:cNvSpPr>
                <a:spLocks noChangeArrowheads="1"/>
              </p:cNvSpPr>
              <p:nvPr/>
            </p:nvSpPr>
            <p:spPr bwMode="auto">
              <a:xfrm>
                <a:off x="5286"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6" name="Rectangle 394">
                <a:extLst>
                  <a:ext uri="{FF2B5EF4-FFF2-40B4-BE49-F238E27FC236}">
                    <a16:creationId xmlns:a16="http://schemas.microsoft.com/office/drawing/2014/main" id="{DB26F8D5-AAC0-4C39-8FA4-A7486E6F8294}"/>
                  </a:ext>
                </a:extLst>
              </p:cNvPr>
              <p:cNvSpPr>
                <a:spLocks noChangeArrowheads="1"/>
              </p:cNvSpPr>
              <p:nvPr/>
            </p:nvSpPr>
            <p:spPr bwMode="auto">
              <a:xfrm>
                <a:off x="5310" y="3868"/>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7" name="Rectangle 395">
                <a:extLst>
                  <a:ext uri="{FF2B5EF4-FFF2-40B4-BE49-F238E27FC236}">
                    <a16:creationId xmlns:a16="http://schemas.microsoft.com/office/drawing/2014/main" id="{6CB63D65-6987-430A-9443-1B862AD1D3ED}"/>
                  </a:ext>
                </a:extLst>
              </p:cNvPr>
              <p:cNvSpPr>
                <a:spLocks noChangeArrowheads="1"/>
              </p:cNvSpPr>
              <p:nvPr/>
            </p:nvSpPr>
            <p:spPr bwMode="auto">
              <a:xfrm>
                <a:off x="5328" y="3868"/>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8" name="Rectangle 396">
                <a:extLst>
                  <a:ext uri="{FF2B5EF4-FFF2-40B4-BE49-F238E27FC236}">
                    <a16:creationId xmlns:a16="http://schemas.microsoft.com/office/drawing/2014/main" id="{6AF574DE-FEAD-4BEF-9B0D-68DFEF9F02B2}"/>
                  </a:ext>
                </a:extLst>
              </p:cNvPr>
              <p:cNvSpPr>
                <a:spLocks noChangeArrowheads="1"/>
              </p:cNvSpPr>
              <p:nvPr/>
            </p:nvSpPr>
            <p:spPr bwMode="auto">
              <a:xfrm>
                <a:off x="535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9" name="Rectangle 397">
                <a:extLst>
                  <a:ext uri="{FF2B5EF4-FFF2-40B4-BE49-F238E27FC236}">
                    <a16:creationId xmlns:a16="http://schemas.microsoft.com/office/drawing/2014/main" id="{97A8C03B-7D6C-4549-933C-070E8535CB59}"/>
                  </a:ext>
                </a:extLst>
              </p:cNvPr>
              <p:cNvSpPr>
                <a:spLocks noChangeArrowheads="1"/>
              </p:cNvSpPr>
              <p:nvPr/>
            </p:nvSpPr>
            <p:spPr bwMode="auto">
              <a:xfrm>
                <a:off x="5352"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0" name="Rectangle 398">
                <a:extLst>
                  <a:ext uri="{FF2B5EF4-FFF2-40B4-BE49-F238E27FC236}">
                    <a16:creationId xmlns:a16="http://schemas.microsoft.com/office/drawing/2014/main" id="{41A32359-5ECC-4FEC-8609-30ECE3020D1B}"/>
                  </a:ext>
                </a:extLst>
              </p:cNvPr>
              <p:cNvSpPr>
                <a:spLocks noChangeArrowheads="1"/>
              </p:cNvSpPr>
              <p:nvPr/>
            </p:nvSpPr>
            <p:spPr bwMode="auto">
              <a:xfrm>
                <a:off x="5364"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1" name="Rectangle 399">
                <a:extLst>
                  <a:ext uri="{FF2B5EF4-FFF2-40B4-BE49-F238E27FC236}">
                    <a16:creationId xmlns:a16="http://schemas.microsoft.com/office/drawing/2014/main" id="{EFF90DFE-9F70-4711-992E-F1B1C87847CA}"/>
                  </a:ext>
                </a:extLst>
              </p:cNvPr>
              <p:cNvSpPr>
                <a:spLocks noChangeArrowheads="1"/>
              </p:cNvSpPr>
              <p:nvPr/>
            </p:nvSpPr>
            <p:spPr bwMode="auto">
              <a:xfrm>
                <a:off x="53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2" name="Rectangle 400">
                <a:extLst>
                  <a:ext uri="{FF2B5EF4-FFF2-40B4-BE49-F238E27FC236}">
                    <a16:creationId xmlns:a16="http://schemas.microsoft.com/office/drawing/2014/main" id="{D67BD00F-7068-41D5-B1B7-51BE6D3886FF}"/>
                  </a:ext>
                </a:extLst>
              </p:cNvPr>
              <p:cNvSpPr>
                <a:spLocks noChangeArrowheads="1"/>
              </p:cNvSpPr>
              <p:nvPr/>
            </p:nvSpPr>
            <p:spPr bwMode="auto">
              <a:xfrm>
                <a:off x="5364"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3" name="Rectangle 401">
                <a:extLst>
                  <a:ext uri="{FF2B5EF4-FFF2-40B4-BE49-F238E27FC236}">
                    <a16:creationId xmlns:a16="http://schemas.microsoft.com/office/drawing/2014/main" id="{97F46EA1-F04A-4EC8-9E95-7A3FCDE46FD0}"/>
                  </a:ext>
                </a:extLst>
              </p:cNvPr>
              <p:cNvSpPr>
                <a:spLocks noChangeArrowheads="1"/>
              </p:cNvSpPr>
              <p:nvPr/>
            </p:nvSpPr>
            <p:spPr bwMode="auto">
              <a:xfrm>
                <a:off x="5370" y="3844"/>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4" name="Rectangle 402">
                <a:extLst>
                  <a:ext uri="{FF2B5EF4-FFF2-40B4-BE49-F238E27FC236}">
                    <a16:creationId xmlns:a16="http://schemas.microsoft.com/office/drawing/2014/main" id="{B617316E-9765-4FBF-9274-CFAAB3079B2C}"/>
                  </a:ext>
                </a:extLst>
              </p:cNvPr>
              <p:cNvSpPr>
                <a:spLocks noChangeArrowheads="1"/>
              </p:cNvSpPr>
              <p:nvPr/>
            </p:nvSpPr>
            <p:spPr bwMode="auto">
              <a:xfrm>
                <a:off x="5376" y="3868"/>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5" name="Rectangle 403">
                <a:extLst>
                  <a:ext uri="{FF2B5EF4-FFF2-40B4-BE49-F238E27FC236}">
                    <a16:creationId xmlns:a16="http://schemas.microsoft.com/office/drawing/2014/main" id="{D8FB80A7-EBF8-4A3B-99BA-29D172D08A9D}"/>
                  </a:ext>
                </a:extLst>
              </p:cNvPr>
              <p:cNvSpPr>
                <a:spLocks noChangeArrowheads="1"/>
              </p:cNvSpPr>
              <p:nvPr/>
            </p:nvSpPr>
            <p:spPr bwMode="auto">
              <a:xfrm>
                <a:off x="5382" y="3868"/>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965" name="Text Box 8">
              <a:extLst>
                <a:ext uri="{FF2B5EF4-FFF2-40B4-BE49-F238E27FC236}">
                  <a16:creationId xmlns:a16="http://schemas.microsoft.com/office/drawing/2014/main" id="{995FFCB5-176E-4BD4-B250-F011DAECCE41}"/>
                </a:ext>
              </a:extLst>
            </p:cNvPr>
            <p:cNvSpPr txBox="1">
              <a:spLocks noChangeArrowheads="1"/>
            </p:cNvSpPr>
            <p:nvPr/>
          </p:nvSpPr>
          <p:spPr bwMode="auto">
            <a:xfrm>
              <a:off x="4014731" y="3818454"/>
              <a:ext cx="932367" cy="251668"/>
            </a:xfrm>
            <a:prstGeom prst="rect">
              <a:avLst/>
            </a:prstGeom>
            <a:noFill/>
            <a:ln>
              <a:noFill/>
            </a:ln>
          </p:spPr>
          <p:txBody>
            <a:bodyPr/>
            <a:lstStyle>
              <a:lvl1pPr>
                <a:defRPr sz="1000" u="sng">
                  <a:solidFill>
                    <a:schemeClr val="tx1"/>
                  </a:solidFill>
                  <a:latin typeface="Arial Unicode MS" charset="0"/>
                  <a:ea typeface="ＭＳ Ｐゴシック" charset="0"/>
                  <a:cs typeface="ＭＳ Ｐゴシック" charset="0"/>
                </a:defRPr>
              </a:lvl1pPr>
              <a:lvl2pPr marL="742950" indent="-285750">
                <a:defRPr sz="1000" u="sng">
                  <a:solidFill>
                    <a:schemeClr val="tx1"/>
                  </a:solidFill>
                  <a:latin typeface="Arial Unicode MS" charset="0"/>
                  <a:ea typeface="ＭＳ Ｐゴシック" charset="0"/>
                </a:defRPr>
              </a:lvl2pPr>
              <a:lvl3pPr marL="1143000" indent="-228600">
                <a:defRPr sz="1000" u="sng">
                  <a:solidFill>
                    <a:schemeClr val="tx1"/>
                  </a:solidFill>
                  <a:latin typeface="Arial Unicode MS" charset="0"/>
                  <a:ea typeface="ＭＳ Ｐゴシック" charset="0"/>
                </a:defRPr>
              </a:lvl3pPr>
              <a:lvl4pPr marL="1600200" indent="-228600">
                <a:defRPr sz="1000" u="sng">
                  <a:solidFill>
                    <a:schemeClr val="tx1"/>
                  </a:solidFill>
                  <a:latin typeface="Arial Unicode MS" charset="0"/>
                  <a:ea typeface="ＭＳ Ｐゴシック" charset="0"/>
                </a:defRPr>
              </a:lvl4pPr>
              <a:lvl5pPr marL="2057400" indent="-228600">
                <a:defRPr sz="1000" u="sng">
                  <a:solidFill>
                    <a:schemeClr val="tx1"/>
                  </a:solidFill>
                  <a:latin typeface="Arial Unicode MS" charset="0"/>
                  <a:ea typeface="ＭＳ Ｐゴシック" charset="0"/>
                </a:defRPr>
              </a:lvl5pPr>
              <a:lvl6pPr marL="2514600" indent="-228600" eaLnBrk="0" fontAlgn="base" hangingPunct="0">
                <a:spcBef>
                  <a:spcPct val="0"/>
                </a:spcBef>
                <a:spcAft>
                  <a:spcPct val="0"/>
                </a:spcAft>
                <a:defRPr sz="1000" u="sng">
                  <a:solidFill>
                    <a:schemeClr val="tx1"/>
                  </a:solidFill>
                  <a:latin typeface="Arial Unicode MS" charset="0"/>
                  <a:ea typeface="ＭＳ Ｐゴシック" charset="0"/>
                </a:defRPr>
              </a:lvl6pPr>
              <a:lvl7pPr marL="2971800" indent="-228600" eaLnBrk="0" fontAlgn="base" hangingPunct="0">
                <a:spcBef>
                  <a:spcPct val="0"/>
                </a:spcBef>
                <a:spcAft>
                  <a:spcPct val="0"/>
                </a:spcAft>
                <a:defRPr sz="1000" u="sng">
                  <a:solidFill>
                    <a:schemeClr val="tx1"/>
                  </a:solidFill>
                  <a:latin typeface="Arial Unicode MS" charset="0"/>
                  <a:ea typeface="ＭＳ Ｐゴシック" charset="0"/>
                </a:defRPr>
              </a:lvl7pPr>
              <a:lvl8pPr marL="3429000" indent="-228600" eaLnBrk="0" fontAlgn="base" hangingPunct="0">
                <a:spcBef>
                  <a:spcPct val="0"/>
                </a:spcBef>
                <a:spcAft>
                  <a:spcPct val="0"/>
                </a:spcAft>
                <a:defRPr sz="1000" u="sng">
                  <a:solidFill>
                    <a:schemeClr val="tx1"/>
                  </a:solidFill>
                  <a:latin typeface="Arial Unicode MS" charset="0"/>
                  <a:ea typeface="ＭＳ Ｐゴシック" charset="0"/>
                </a:defRPr>
              </a:lvl8pPr>
              <a:lvl9pPr marL="3886200" indent="-228600" eaLnBrk="0" fontAlgn="base" hangingPunct="0">
                <a:spcBef>
                  <a:spcPct val="0"/>
                </a:spcBef>
                <a:spcAft>
                  <a:spcPct val="0"/>
                </a:spcAft>
                <a:defRPr sz="1000" u="sng">
                  <a:solidFill>
                    <a:schemeClr val="tx1"/>
                  </a:solidFill>
                  <a:latin typeface="Arial Unicode MS" charset="0"/>
                  <a:ea typeface="ＭＳ Ｐゴシック" charset="0"/>
                </a:defRPr>
              </a:lvl9pPr>
            </a:lstStyle>
            <a:p>
              <a:pPr algn="ctr"/>
              <a:r>
                <a:rPr lang="en-US" sz="1200" u="none" dirty="0">
                  <a:latin typeface="Arial" panose="020B0604020202020204" pitchFamily="34" charset="0"/>
                  <a:cs typeface="Arial" panose="020B0604020202020204" pitchFamily="34" charset="0"/>
                </a:rPr>
                <a:t>pass-11			</a:t>
              </a:r>
            </a:p>
          </p:txBody>
        </p:sp>
      </p:grpSp>
      <p:sp>
        <p:nvSpPr>
          <p:cNvPr id="1360" name="TextBox 1359">
            <a:extLst>
              <a:ext uri="{FF2B5EF4-FFF2-40B4-BE49-F238E27FC236}">
                <a16:creationId xmlns:a16="http://schemas.microsoft.com/office/drawing/2014/main" id="{B920FC6F-188E-4C30-9C3E-60AFE5CBBA3F}"/>
              </a:ext>
            </a:extLst>
          </p:cNvPr>
          <p:cNvSpPr txBox="1"/>
          <p:nvPr/>
        </p:nvSpPr>
        <p:spPr>
          <a:xfrm>
            <a:off x="4463428" y="766945"/>
            <a:ext cx="3370884" cy="338554"/>
          </a:xfrm>
          <a:prstGeom prst="rect">
            <a:avLst/>
          </a:prstGeom>
          <a:noFill/>
        </p:spPr>
        <p:txBody>
          <a:bodyPr wrap="square" rtlCol="0">
            <a:spAutoFit/>
          </a:bodyPr>
          <a:lstStyle/>
          <a:p>
            <a:pPr algn="ctr"/>
            <a:r>
              <a:rPr lang="en-US" sz="1600" dirty="0">
                <a:latin typeface="Arial" charset="0"/>
              </a:rPr>
              <a:t>Phase advance: 140</a:t>
            </a:r>
            <a:r>
              <a:rPr lang="en-US" sz="1600" baseline="30000" dirty="0">
                <a:latin typeface="Arial" charset="0"/>
              </a:rPr>
              <a:t>0</a:t>
            </a:r>
            <a:r>
              <a:rPr lang="en-US" sz="1600" dirty="0">
                <a:latin typeface="Arial" charset="0"/>
              </a:rPr>
              <a:t> per cell</a:t>
            </a:r>
            <a:endParaRPr lang="en-US" sz="1600" dirty="0"/>
          </a:p>
        </p:txBody>
      </p:sp>
    </p:spTree>
    <p:extLst>
      <p:ext uri="{BB962C8B-B14F-4D97-AF65-F5344CB8AC3E}">
        <p14:creationId xmlns:p14="http://schemas.microsoft.com/office/powerpoint/2010/main" val="39537433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C61DFB-DFB1-427E-A3EB-294E341865C4}"/>
              </a:ext>
            </a:extLst>
          </p:cNvPr>
          <p:cNvSpPr>
            <a:spLocks noGrp="1"/>
          </p:cNvSpPr>
          <p:nvPr>
            <p:ph type="title"/>
          </p:nvPr>
        </p:nvSpPr>
        <p:spPr>
          <a:xfrm>
            <a:off x="411892" y="183977"/>
            <a:ext cx="11285837" cy="487490"/>
          </a:xfrm>
        </p:spPr>
        <p:txBody>
          <a:bodyPr>
            <a:noAutofit/>
          </a:bodyPr>
          <a:lstStyle/>
          <a:p>
            <a:pPr algn="ctr"/>
            <a:r>
              <a:rPr lang="en-US" sz="3200" b="0" dirty="0">
                <a:solidFill>
                  <a:srgbClr val="002060"/>
                </a:solidFill>
              </a:rPr>
              <a:t>‘Weakly Focusing’ Linac Optics</a:t>
            </a:r>
            <a:endParaRPr lang="en-US" sz="3200" dirty="0">
              <a:solidFill>
                <a:srgbClr val="002060"/>
              </a:solidFill>
              <a:latin typeface="Arial" panose="020B0604020202020204" pitchFamily="34" charset="0"/>
            </a:endParaRPr>
          </a:p>
        </p:txBody>
      </p:sp>
      <p:sp>
        <p:nvSpPr>
          <p:cNvPr id="4" name="Footer Placeholder 3">
            <a:extLst>
              <a:ext uri="{FF2B5EF4-FFF2-40B4-BE49-F238E27FC236}">
                <a16:creationId xmlns:a16="http://schemas.microsoft.com/office/drawing/2014/main" id="{77C526E1-D442-4BCE-BA36-DC9D9DB46F91}"/>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FC0C4D08-EECE-40E2-A16B-96F30E14F206}"/>
              </a:ext>
            </a:extLst>
          </p:cNvPr>
          <p:cNvSpPr>
            <a:spLocks noGrp="1"/>
          </p:cNvSpPr>
          <p:nvPr>
            <p:ph type="sldNum" sz="quarter" idx="12"/>
          </p:nvPr>
        </p:nvSpPr>
        <p:spPr/>
        <p:txBody>
          <a:bodyPr/>
          <a:lstStyle/>
          <a:p>
            <a:fld id="{07E1C93C-5050-FC42-8F10-D22D4F119D13}" type="slidenum">
              <a:rPr lang="en-US" smtClean="0"/>
              <a:pPr/>
              <a:t>15</a:t>
            </a:fld>
            <a:endParaRPr lang="en-US" dirty="0"/>
          </a:p>
        </p:txBody>
      </p:sp>
      <p:grpSp>
        <p:nvGrpSpPr>
          <p:cNvPr id="1360" name="Group 1201">
            <a:extLst>
              <a:ext uri="{FF2B5EF4-FFF2-40B4-BE49-F238E27FC236}">
                <a16:creationId xmlns:a16="http://schemas.microsoft.com/office/drawing/2014/main" id="{4E7D99B0-FB50-4F20-828C-0FDC5A2B0527}"/>
              </a:ext>
            </a:extLst>
          </p:cNvPr>
          <p:cNvGrpSpPr>
            <a:grpSpLocks noChangeAspect="1"/>
          </p:cNvGrpSpPr>
          <p:nvPr/>
        </p:nvGrpSpPr>
        <p:grpSpPr bwMode="auto">
          <a:xfrm>
            <a:off x="2689100" y="3815668"/>
            <a:ext cx="6883114" cy="2095783"/>
            <a:chOff x="767" y="2331"/>
            <a:chExt cx="4217" cy="1284"/>
          </a:xfrm>
        </p:grpSpPr>
        <p:sp>
          <p:nvSpPr>
            <p:cNvPr id="1361" name="AutoShape 1200">
              <a:extLst>
                <a:ext uri="{FF2B5EF4-FFF2-40B4-BE49-F238E27FC236}">
                  <a16:creationId xmlns:a16="http://schemas.microsoft.com/office/drawing/2014/main" id="{CC6322EB-8777-457A-B1A6-6D97DB94BA7E}"/>
                </a:ext>
              </a:extLst>
            </p:cNvPr>
            <p:cNvSpPr>
              <a:spLocks noChangeAspect="1" noChangeArrowheads="1" noTextEdit="1"/>
            </p:cNvSpPr>
            <p:nvPr/>
          </p:nvSpPr>
          <p:spPr bwMode="auto">
            <a:xfrm>
              <a:off x="786" y="2331"/>
              <a:ext cx="4176" cy="1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362" name="Group 1402">
              <a:extLst>
                <a:ext uri="{FF2B5EF4-FFF2-40B4-BE49-F238E27FC236}">
                  <a16:creationId xmlns:a16="http://schemas.microsoft.com/office/drawing/2014/main" id="{A89AFF5E-02E4-4946-9A34-7E426FDFFF70}"/>
                </a:ext>
              </a:extLst>
            </p:cNvPr>
            <p:cNvGrpSpPr>
              <a:grpSpLocks/>
            </p:cNvGrpSpPr>
            <p:nvPr/>
          </p:nvGrpSpPr>
          <p:grpSpPr bwMode="auto">
            <a:xfrm>
              <a:off x="767" y="2331"/>
              <a:ext cx="4217" cy="1284"/>
              <a:chOff x="767" y="2331"/>
              <a:chExt cx="4217" cy="1284"/>
            </a:xfrm>
          </p:grpSpPr>
          <p:sp>
            <p:nvSpPr>
              <p:cNvPr id="1558" name="Rectangle 1202">
                <a:extLst>
                  <a:ext uri="{FF2B5EF4-FFF2-40B4-BE49-F238E27FC236}">
                    <a16:creationId xmlns:a16="http://schemas.microsoft.com/office/drawing/2014/main" id="{A77CD466-B07D-43AE-9AE2-51B41CECB572}"/>
                  </a:ext>
                </a:extLst>
              </p:cNvPr>
              <p:cNvSpPr>
                <a:spLocks noChangeArrowheads="1"/>
              </p:cNvSpPr>
              <p:nvPr/>
            </p:nvSpPr>
            <p:spPr bwMode="auto">
              <a:xfrm>
                <a:off x="786" y="2331"/>
                <a:ext cx="4176" cy="12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59" name="Rectangle 1203">
                <a:extLst>
                  <a:ext uri="{FF2B5EF4-FFF2-40B4-BE49-F238E27FC236}">
                    <a16:creationId xmlns:a16="http://schemas.microsoft.com/office/drawing/2014/main" id="{6D60C3FE-1085-4110-B621-F4EFB0735533}"/>
                  </a:ext>
                </a:extLst>
              </p:cNvPr>
              <p:cNvSpPr>
                <a:spLocks noChangeArrowheads="1"/>
              </p:cNvSpPr>
              <p:nvPr/>
            </p:nvSpPr>
            <p:spPr bwMode="auto">
              <a:xfrm>
                <a:off x="858" y="2475"/>
                <a:ext cx="4032" cy="990"/>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0" name="Rectangle 1204">
                <a:extLst>
                  <a:ext uri="{FF2B5EF4-FFF2-40B4-BE49-F238E27FC236}">
                    <a16:creationId xmlns:a16="http://schemas.microsoft.com/office/drawing/2014/main" id="{B61B08CD-D31B-47FE-A1C5-7968DBF1DFF0}"/>
                  </a:ext>
                </a:extLst>
              </p:cNvPr>
              <p:cNvSpPr>
                <a:spLocks noChangeArrowheads="1"/>
              </p:cNvSpPr>
              <p:nvPr/>
            </p:nvSpPr>
            <p:spPr bwMode="auto">
              <a:xfrm>
                <a:off x="4638" y="3477"/>
                <a:ext cx="230"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241.768</a:t>
                </a:r>
                <a:endParaRPr lang="en-US" altLang="en-US"/>
              </a:p>
            </p:txBody>
          </p:sp>
          <p:sp>
            <p:nvSpPr>
              <p:cNvPr id="1561" name="Rectangle 1205">
                <a:extLst>
                  <a:ext uri="{FF2B5EF4-FFF2-40B4-BE49-F238E27FC236}">
                    <a16:creationId xmlns:a16="http://schemas.microsoft.com/office/drawing/2014/main" id="{141DDA51-C63A-4C26-904C-0B0B0828DA9B}"/>
                  </a:ext>
                </a:extLst>
              </p:cNvPr>
              <p:cNvSpPr>
                <a:spLocks noChangeArrowheads="1"/>
              </p:cNvSpPr>
              <p:nvPr/>
            </p:nvSpPr>
            <p:spPr bwMode="auto">
              <a:xfrm>
                <a:off x="858" y="3477"/>
                <a:ext cx="3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562" name="Rectangle 1207">
                <a:extLst>
                  <a:ext uri="{FF2B5EF4-FFF2-40B4-BE49-F238E27FC236}">
                    <a16:creationId xmlns:a16="http://schemas.microsoft.com/office/drawing/2014/main" id="{0CE90B3F-26B1-4DDC-8F89-7F50FD957956}"/>
                  </a:ext>
                </a:extLst>
              </p:cNvPr>
              <p:cNvSpPr>
                <a:spLocks noChangeArrowheads="1"/>
              </p:cNvSpPr>
              <p:nvPr/>
            </p:nvSpPr>
            <p:spPr bwMode="auto">
              <a:xfrm>
                <a:off x="906" y="2409"/>
                <a:ext cx="442"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1563" name="Rectangle 1208">
                <a:extLst>
                  <a:ext uri="{FF2B5EF4-FFF2-40B4-BE49-F238E27FC236}">
                    <a16:creationId xmlns:a16="http://schemas.microsoft.com/office/drawing/2014/main" id="{7954E23D-FF86-413C-A803-D2826D237D3E}"/>
                  </a:ext>
                </a:extLst>
              </p:cNvPr>
              <p:cNvSpPr>
                <a:spLocks noChangeArrowheads="1"/>
              </p:cNvSpPr>
              <p:nvPr/>
            </p:nvSpPr>
            <p:spPr bwMode="auto">
              <a:xfrm rot="16200000">
                <a:off x="784" y="2464"/>
                <a:ext cx="106"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100</a:t>
                </a:r>
                <a:endParaRPr lang="en-US" altLang="en-US"/>
              </a:p>
            </p:txBody>
          </p:sp>
          <p:sp>
            <p:nvSpPr>
              <p:cNvPr id="1564" name="Rectangle 1209">
                <a:extLst>
                  <a:ext uri="{FF2B5EF4-FFF2-40B4-BE49-F238E27FC236}">
                    <a16:creationId xmlns:a16="http://schemas.microsoft.com/office/drawing/2014/main" id="{39B1A3BE-E6F8-46F2-B5EC-9472015D6F2C}"/>
                  </a:ext>
                </a:extLst>
              </p:cNvPr>
              <p:cNvSpPr>
                <a:spLocks noChangeArrowheads="1"/>
              </p:cNvSpPr>
              <p:nvPr/>
            </p:nvSpPr>
            <p:spPr bwMode="auto">
              <a:xfrm rot="16200000">
                <a:off x="819" y="3394"/>
                <a:ext cx="3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565" name="Rectangle 1210">
                <a:extLst>
                  <a:ext uri="{FF2B5EF4-FFF2-40B4-BE49-F238E27FC236}">
                    <a16:creationId xmlns:a16="http://schemas.microsoft.com/office/drawing/2014/main" id="{0312E58A-FEB8-48B3-98FA-BB2A17A28873}"/>
                  </a:ext>
                </a:extLst>
              </p:cNvPr>
              <p:cNvSpPr>
                <a:spLocks noChangeArrowheads="1"/>
              </p:cNvSpPr>
              <p:nvPr/>
            </p:nvSpPr>
            <p:spPr bwMode="auto">
              <a:xfrm rot="16200000">
                <a:off x="4929" y="2434"/>
                <a:ext cx="3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5</a:t>
                </a:r>
                <a:endParaRPr lang="en-US" altLang="en-US"/>
              </a:p>
            </p:txBody>
          </p:sp>
          <p:sp>
            <p:nvSpPr>
              <p:cNvPr id="1566" name="Rectangle 1211">
                <a:extLst>
                  <a:ext uri="{FF2B5EF4-FFF2-40B4-BE49-F238E27FC236}">
                    <a16:creationId xmlns:a16="http://schemas.microsoft.com/office/drawing/2014/main" id="{A5A25B99-0F2B-4B52-9F08-CDBCE5754EEE}"/>
                  </a:ext>
                </a:extLst>
              </p:cNvPr>
              <p:cNvSpPr>
                <a:spLocks noChangeArrowheads="1"/>
              </p:cNvSpPr>
              <p:nvPr/>
            </p:nvSpPr>
            <p:spPr bwMode="auto">
              <a:xfrm rot="16200000">
                <a:off x="4929" y="3393"/>
                <a:ext cx="3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567" name="Rectangle 1212">
                <a:extLst>
                  <a:ext uri="{FF2B5EF4-FFF2-40B4-BE49-F238E27FC236}">
                    <a16:creationId xmlns:a16="http://schemas.microsoft.com/office/drawing/2014/main" id="{BA0D67F7-BA7E-4A39-BF1C-D45654FE647D}"/>
                  </a:ext>
                </a:extLst>
              </p:cNvPr>
              <p:cNvSpPr>
                <a:spLocks noChangeArrowheads="1"/>
              </p:cNvSpPr>
              <p:nvPr/>
            </p:nvSpPr>
            <p:spPr bwMode="auto">
              <a:xfrm rot="16200000">
                <a:off x="588" y="2860"/>
                <a:ext cx="433"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1569" name="Line 1214">
                <a:extLst>
                  <a:ext uri="{FF2B5EF4-FFF2-40B4-BE49-F238E27FC236}">
                    <a16:creationId xmlns:a16="http://schemas.microsoft.com/office/drawing/2014/main" id="{17797F94-CE2F-4D30-ADF8-EBB3AC5463E5}"/>
                  </a:ext>
                </a:extLst>
              </p:cNvPr>
              <p:cNvSpPr>
                <a:spLocks noChangeShapeType="1"/>
              </p:cNvSpPr>
              <p:nvPr/>
            </p:nvSpPr>
            <p:spPr bwMode="auto">
              <a:xfrm flipH="1">
                <a:off x="4860" y="25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0" name="Line 1215">
                <a:extLst>
                  <a:ext uri="{FF2B5EF4-FFF2-40B4-BE49-F238E27FC236}">
                    <a16:creationId xmlns:a16="http://schemas.microsoft.com/office/drawing/2014/main" id="{72E8B9DA-9886-4EE5-A343-191679BA797F}"/>
                  </a:ext>
                </a:extLst>
              </p:cNvPr>
              <p:cNvSpPr>
                <a:spLocks noChangeShapeType="1"/>
              </p:cNvSpPr>
              <p:nvPr/>
            </p:nvSpPr>
            <p:spPr bwMode="auto">
              <a:xfrm>
                <a:off x="858" y="25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1" name="Line 1216">
                <a:extLst>
                  <a:ext uri="{FF2B5EF4-FFF2-40B4-BE49-F238E27FC236}">
                    <a16:creationId xmlns:a16="http://schemas.microsoft.com/office/drawing/2014/main" id="{9590EE4B-8499-42F1-8D9F-32312BBF5812}"/>
                  </a:ext>
                </a:extLst>
              </p:cNvPr>
              <p:cNvSpPr>
                <a:spLocks noChangeShapeType="1"/>
              </p:cNvSpPr>
              <p:nvPr/>
            </p:nvSpPr>
            <p:spPr bwMode="auto">
              <a:xfrm flipV="1">
                <a:off x="1260"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2" name="Line 1217">
                <a:extLst>
                  <a:ext uri="{FF2B5EF4-FFF2-40B4-BE49-F238E27FC236}">
                    <a16:creationId xmlns:a16="http://schemas.microsoft.com/office/drawing/2014/main" id="{7D55A8BC-2C5A-4F37-86D0-C9A8FA57241A}"/>
                  </a:ext>
                </a:extLst>
              </p:cNvPr>
              <p:cNvSpPr>
                <a:spLocks noChangeShapeType="1"/>
              </p:cNvSpPr>
              <p:nvPr/>
            </p:nvSpPr>
            <p:spPr bwMode="auto">
              <a:xfrm>
                <a:off x="1260"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3" name="Line 1218">
                <a:extLst>
                  <a:ext uri="{FF2B5EF4-FFF2-40B4-BE49-F238E27FC236}">
                    <a16:creationId xmlns:a16="http://schemas.microsoft.com/office/drawing/2014/main" id="{C6AF2464-F0D9-4230-9D97-BB01CDA6822D}"/>
                  </a:ext>
                </a:extLst>
              </p:cNvPr>
              <p:cNvSpPr>
                <a:spLocks noChangeShapeType="1"/>
              </p:cNvSpPr>
              <p:nvPr/>
            </p:nvSpPr>
            <p:spPr bwMode="auto">
              <a:xfrm flipH="1">
                <a:off x="4860" y="26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4" name="Line 1219">
                <a:extLst>
                  <a:ext uri="{FF2B5EF4-FFF2-40B4-BE49-F238E27FC236}">
                    <a16:creationId xmlns:a16="http://schemas.microsoft.com/office/drawing/2014/main" id="{D4275561-B87A-4BFA-9AD9-488A8AEFD9BA}"/>
                  </a:ext>
                </a:extLst>
              </p:cNvPr>
              <p:cNvSpPr>
                <a:spLocks noChangeShapeType="1"/>
              </p:cNvSpPr>
              <p:nvPr/>
            </p:nvSpPr>
            <p:spPr bwMode="auto">
              <a:xfrm>
                <a:off x="858" y="26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5" name="Line 1220">
                <a:extLst>
                  <a:ext uri="{FF2B5EF4-FFF2-40B4-BE49-F238E27FC236}">
                    <a16:creationId xmlns:a16="http://schemas.microsoft.com/office/drawing/2014/main" id="{CA12C5E9-A3F8-42DE-9153-C9C0EC3E1717}"/>
                  </a:ext>
                </a:extLst>
              </p:cNvPr>
              <p:cNvSpPr>
                <a:spLocks noChangeShapeType="1"/>
              </p:cNvSpPr>
              <p:nvPr/>
            </p:nvSpPr>
            <p:spPr bwMode="auto">
              <a:xfrm flipV="1">
                <a:off x="1662"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6" name="Line 1221">
                <a:extLst>
                  <a:ext uri="{FF2B5EF4-FFF2-40B4-BE49-F238E27FC236}">
                    <a16:creationId xmlns:a16="http://schemas.microsoft.com/office/drawing/2014/main" id="{C28FDF2F-DD77-465D-8B67-2240D7AA3FC1}"/>
                  </a:ext>
                </a:extLst>
              </p:cNvPr>
              <p:cNvSpPr>
                <a:spLocks noChangeShapeType="1"/>
              </p:cNvSpPr>
              <p:nvPr/>
            </p:nvSpPr>
            <p:spPr bwMode="auto">
              <a:xfrm>
                <a:off x="1662"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7" name="Line 1222">
                <a:extLst>
                  <a:ext uri="{FF2B5EF4-FFF2-40B4-BE49-F238E27FC236}">
                    <a16:creationId xmlns:a16="http://schemas.microsoft.com/office/drawing/2014/main" id="{98CC1BA3-2282-4064-9DF1-B7C5BA106DC9}"/>
                  </a:ext>
                </a:extLst>
              </p:cNvPr>
              <p:cNvSpPr>
                <a:spLocks noChangeShapeType="1"/>
              </p:cNvSpPr>
              <p:nvPr/>
            </p:nvSpPr>
            <p:spPr bwMode="auto">
              <a:xfrm flipH="1">
                <a:off x="4860" y="27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8" name="Line 1223">
                <a:extLst>
                  <a:ext uri="{FF2B5EF4-FFF2-40B4-BE49-F238E27FC236}">
                    <a16:creationId xmlns:a16="http://schemas.microsoft.com/office/drawing/2014/main" id="{19338E36-E1FC-4558-8AB8-63FA3B647BBA}"/>
                  </a:ext>
                </a:extLst>
              </p:cNvPr>
              <p:cNvSpPr>
                <a:spLocks noChangeShapeType="1"/>
              </p:cNvSpPr>
              <p:nvPr/>
            </p:nvSpPr>
            <p:spPr bwMode="auto">
              <a:xfrm>
                <a:off x="858" y="27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79" name="Line 1224">
                <a:extLst>
                  <a:ext uri="{FF2B5EF4-FFF2-40B4-BE49-F238E27FC236}">
                    <a16:creationId xmlns:a16="http://schemas.microsoft.com/office/drawing/2014/main" id="{624F7EBE-7CB2-4C3C-AAE0-E80DA0FBD1D9}"/>
                  </a:ext>
                </a:extLst>
              </p:cNvPr>
              <p:cNvSpPr>
                <a:spLocks noChangeShapeType="1"/>
              </p:cNvSpPr>
              <p:nvPr/>
            </p:nvSpPr>
            <p:spPr bwMode="auto">
              <a:xfrm flipV="1">
                <a:off x="2064"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0" name="Line 1225">
                <a:extLst>
                  <a:ext uri="{FF2B5EF4-FFF2-40B4-BE49-F238E27FC236}">
                    <a16:creationId xmlns:a16="http://schemas.microsoft.com/office/drawing/2014/main" id="{A7CC1116-F663-4AC1-8DB3-A43B1D6EB72C}"/>
                  </a:ext>
                </a:extLst>
              </p:cNvPr>
              <p:cNvSpPr>
                <a:spLocks noChangeShapeType="1"/>
              </p:cNvSpPr>
              <p:nvPr/>
            </p:nvSpPr>
            <p:spPr bwMode="auto">
              <a:xfrm>
                <a:off x="2064"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1" name="Line 1226">
                <a:extLst>
                  <a:ext uri="{FF2B5EF4-FFF2-40B4-BE49-F238E27FC236}">
                    <a16:creationId xmlns:a16="http://schemas.microsoft.com/office/drawing/2014/main" id="{7DA1B32F-6F39-4189-9B4A-14FEE3458C31}"/>
                  </a:ext>
                </a:extLst>
              </p:cNvPr>
              <p:cNvSpPr>
                <a:spLocks noChangeShapeType="1"/>
              </p:cNvSpPr>
              <p:nvPr/>
            </p:nvSpPr>
            <p:spPr bwMode="auto">
              <a:xfrm flipH="1">
                <a:off x="4860" y="28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2" name="Line 1227">
                <a:extLst>
                  <a:ext uri="{FF2B5EF4-FFF2-40B4-BE49-F238E27FC236}">
                    <a16:creationId xmlns:a16="http://schemas.microsoft.com/office/drawing/2014/main" id="{8B6DA53D-124E-4636-B3DB-7661E32FFEF9}"/>
                  </a:ext>
                </a:extLst>
              </p:cNvPr>
              <p:cNvSpPr>
                <a:spLocks noChangeShapeType="1"/>
              </p:cNvSpPr>
              <p:nvPr/>
            </p:nvSpPr>
            <p:spPr bwMode="auto">
              <a:xfrm>
                <a:off x="858" y="28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3" name="Line 1228">
                <a:extLst>
                  <a:ext uri="{FF2B5EF4-FFF2-40B4-BE49-F238E27FC236}">
                    <a16:creationId xmlns:a16="http://schemas.microsoft.com/office/drawing/2014/main" id="{9606A96E-5ADF-436C-BB35-8F3608685F97}"/>
                  </a:ext>
                </a:extLst>
              </p:cNvPr>
              <p:cNvSpPr>
                <a:spLocks noChangeShapeType="1"/>
              </p:cNvSpPr>
              <p:nvPr/>
            </p:nvSpPr>
            <p:spPr bwMode="auto">
              <a:xfrm flipV="1">
                <a:off x="2466"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4" name="Line 1229">
                <a:extLst>
                  <a:ext uri="{FF2B5EF4-FFF2-40B4-BE49-F238E27FC236}">
                    <a16:creationId xmlns:a16="http://schemas.microsoft.com/office/drawing/2014/main" id="{B9BA682A-3485-4D35-9BD5-73094F646E08}"/>
                  </a:ext>
                </a:extLst>
              </p:cNvPr>
              <p:cNvSpPr>
                <a:spLocks noChangeShapeType="1"/>
              </p:cNvSpPr>
              <p:nvPr/>
            </p:nvSpPr>
            <p:spPr bwMode="auto">
              <a:xfrm>
                <a:off x="2466"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5" name="Line 1230">
                <a:extLst>
                  <a:ext uri="{FF2B5EF4-FFF2-40B4-BE49-F238E27FC236}">
                    <a16:creationId xmlns:a16="http://schemas.microsoft.com/office/drawing/2014/main" id="{860541C3-2F06-4C7E-AF04-4ACB8BA44CD4}"/>
                  </a:ext>
                </a:extLst>
              </p:cNvPr>
              <p:cNvSpPr>
                <a:spLocks noChangeShapeType="1"/>
              </p:cNvSpPr>
              <p:nvPr/>
            </p:nvSpPr>
            <p:spPr bwMode="auto">
              <a:xfrm flipH="1">
                <a:off x="4860" y="29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6" name="Line 1231">
                <a:extLst>
                  <a:ext uri="{FF2B5EF4-FFF2-40B4-BE49-F238E27FC236}">
                    <a16:creationId xmlns:a16="http://schemas.microsoft.com/office/drawing/2014/main" id="{C5774DFB-14DF-4FEB-8DF3-22CDC5726628}"/>
                  </a:ext>
                </a:extLst>
              </p:cNvPr>
              <p:cNvSpPr>
                <a:spLocks noChangeShapeType="1"/>
              </p:cNvSpPr>
              <p:nvPr/>
            </p:nvSpPr>
            <p:spPr bwMode="auto">
              <a:xfrm>
                <a:off x="858" y="2973"/>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7" name="Line 1232">
                <a:extLst>
                  <a:ext uri="{FF2B5EF4-FFF2-40B4-BE49-F238E27FC236}">
                    <a16:creationId xmlns:a16="http://schemas.microsoft.com/office/drawing/2014/main" id="{C307EF61-1937-4B1E-A226-B924EAA65950}"/>
                  </a:ext>
                </a:extLst>
              </p:cNvPr>
              <p:cNvSpPr>
                <a:spLocks noChangeShapeType="1"/>
              </p:cNvSpPr>
              <p:nvPr/>
            </p:nvSpPr>
            <p:spPr bwMode="auto">
              <a:xfrm flipV="1">
                <a:off x="2874"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8" name="Line 1233">
                <a:extLst>
                  <a:ext uri="{FF2B5EF4-FFF2-40B4-BE49-F238E27FC236}">
                    <a16:creationId xmlns:a16="http://schemas.microsoft.com/office/drawing/2014/main" id="{C47C4305-BDED-4FB8-81C8-57595C0F316E}"/>
                  </a:ext>
                </a:extLst>
              </p:cNvPr>
              <p:cNvSpPr>
                <a:spLocks noChangeShapeType="1"/>
              </p:cNvSpPr>
              <p:nvPr/>
            </p:nvSpPr>
            <p:spPr bwMode="auto">
              <a:xfrm>
                <a:off x="2874"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9" name="Line 1234">
                <a:extLst>
                  <a:ext uri="{FF2B5EF4-FFF2-40B4-BE49-F238E27FC236}">
                    <a16:creationId xmlns:a16="http://schemas.microsoft.com/office/drawing/2014/main" id="{923411DD-7956-4D3E-A3F9-1FB8D4D5BDD2}"/>
                  </a:ext>
                </a:extLst>
              </p:cNvPr>
              <p:cNvSpPr>
                <a:spLocks noChangeShapeType="1"/>
              </p:cNvSpPr>
              <p:nvPr/>
            </p:nvSpPr>
            <p:spPr bwMode="auto">
              <a:xfrm flipH="1">
                <a:off x="4860" y="30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0" name="Line 1235">
                <a:extLst>
                  <a:ext uri="{FF2B5EF4-FFF2-40B4-BE49-F238E27FC236}">
                    <a16:creationId xmlns:a16="http://schemas.microsoft.com/office/drawing/2014/main" id="{8AB468F7-33FF-4F67-B8CE-12A151143533}"/>
                  </a:ext>
                </a:extLst>
              </p:cNvPr>
              <p:cNvSpPr>
                <a:spLocks noChangeShapeType="1"/>
              </p:cNvSpPr>
              <p:nvPr/>
            </p:nvSpPr>
            <p:spPr bwMode="auto">
              <a:xfrm>
                <a:off x="858" y="30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1" name="Line 1236">
                <a:extLst>
                  <a:ext uri="{FF2B5EF4-FFF2-40B4-BE49-F238E27FC236}">
                    <a16:creationId xmlns:a16="http://schemas.microsoft.com/office/drawing/2014/main" id="{8C64EB95-2735-49A8-A5BA-9E873137F41C}"/>
                  </a:ext>
                </a:extLst>
              </p:cNvPr>
              <p:cNvSpPr>
                <a:spLocks noChangeShapeType="1"/>
              </p:cNvSpPr>
              <p:nvPr/>
            </p:nvSpPr>
            <p:spPr bwMode="auto">
              <a:xfrm flipV="1">
                <a:off x="3276"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2" name="Line 1237">
                <a:extLst>
                  <a:ext uri="{FF2B5EF4-FFF2-40B4-BE49-F238E27FC236}">
                    <a16:creationId xmlns:a16="http://schemas.microsoft.com/office/drawing/2014/main" id="{B3D7AE6A-3749-4730-990F-6066B5D15D8A}"/>
                  </a:ext>
                </a:extLst>
              </p:cNvPr>
              <p:cNvSpPr>
                <a:spLocks noChangeShapeType="1"/>
              </p:cNvSpPr>
              <p:nvPr/>
            </p:nvSpPr>
            <p:spPr bwMode="auto">
              <a:xfrm>
                <a:off x="3276"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3" name="Line 1238">
                <a:extLst>
                  <a:ext uri="{FF2B5EF4-FFF2-40B4-BE49-F238E27FC236}">
                    <a16:creationId xmlns:a16="http://schemas.microsoft.com/office/drawing/2014/main" id="{B3CF587F-0C12-42C6-A421-E67ACDAF7F07}"/>
                  </a:ext>
                </a:extLst>
              </p:cNvPr>
              <p:cNvSpPr>
                <a:spLocks noChangeShapeType="1"/>
              </p:cNvSpPr>
              <p:nvPr/>
            </p:nvSpPr>
            <p:spPr bwMode="auto">
              <a:xfrm flipH="1">
                <a:off x="4860" y="31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4" name="Line 1239">
                <a:extLst>
                  <a:ext uri="{FF2B5EF4-FFF2-40B4-BE49-F238E27FC236}">
                    <a16:creationId xmlns:a16="http://schemas.microsoft.com/office/drawing/2014/main" id="{1C21B464-D762-4E57-ABBD-6296F24E9BC0}"/>
                  </a:ext>
                </a:extLst>
              </p:cNvPr>
              <p:cNvSpPr>
                <a:spLocks noChangeShapeType="1"/>
              </p:cNvSpPr>
              <p:nvPr/>
            </p:nvSpPr>
            <p:spPr bwMode="auto">
              <a:xfrm>
                <a:off x="858" y="317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5" name="Line 1240">
                <a:extLst>
                  <a:ext uri="{FF2B5EF4-FFF2-40B4-BE49-F238E27FC236}">
                    <a16:creationId xmlns:a16="http://schemas.microsoft.com/office/drawing/2014/main" id="{92C5D4B4-8409-4163-9027-AD5866F36E6C}"/>
                  </a:ext>
                </a:extLst>
              </p:cNvPr>
              <p:cNvSpPr>
                <a:spLocks noChangeShapeType="1"/>
              </p:cNvSpPr>
              <p:nvPr/>
            </p:nvSpPr>
            <p:spPr bwMode="auto">
              <a:xfrm flipV="1">
                <a:off x="3678"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6" name="Line 1241">
                <a:extLst>
                  <a:ext uri="{FF2B5EF4-FFF2-40B4-BE49-F238E27FC236}">
                    <a16:creationId xmlns:a16="http://schemas.microsoft.com/office/drawing/2014/main" id="{FB088767-5550-4915-A48D-BAC974EB5515}"/>
                  </a:ext>
                </a:extLst>
              </p:cNvPr>
              <p:cNvSpPr>
                <a:spLocks noChangeShapeType="1"/>
              </p:cNvSpPr>
              <p:nvPr/>
            </p:nvSpPr>
            <p:spPr bwMode="auto">
              <a:xfrm>
                <a:off x="3678"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7" name="Line 1242">
                <a:extLst>
                  <a:ext uri="{FF2B5EF4-FFF2-40B4-BE49-F238E27FC236}">
                    <a16:creationId xmlns:a16="http://schemas.microsoft.com/office/drawing/2014/main" id="{2BBF90E4-A536-4A92-8F1F-4BAE9AE2405F}"/>
                  </a:ext>
                </a:extLst>
              </p:cNvPr>
              <p:cNvSpPr>
                <a:spLocks noChangeShapeType="1"/>
              </p:cNvSpPr>
              <p:nvPr/>
            </p:nvSpPr>
            <p:spPr bwMode="auto">
              <a:xfrm flipH="1">
                <a:off x="4860" y="326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8" name="Line 1243">
                <a:extLst>
                  <a:ext uri="{FF2B5EF4-FFF2-40B4-BE49-F238E27FC236}">
                    <a16:creationId xmlns:a16="http://schemas.microsoft.com/office/drawing/2014/main" id="{8EDC78F8-F8B3-4570-9021-15B1A9D8A0F8}"/>
                  </a:ext>
                </a:extLst>
              </p:cNvPr>
              <p:cNvSpPr>
                <a:spLocks noChangeShapeType="1"/>
              </p:cNvSpPr>
              <p:nvPr/>
            </p:nvSpPr>
            <p:spPr bwMode="auto">
              <a:xfrm>
                <a:off x="858" y="326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9" name="Line 1244">
                <a:extLst>
                  <a:ext uri="{FF2B5EF4-FFF2-40B4-BE49-F238E27FC236}">
                    <a16:creationId xmlns:a16="http://schemas.microsoft.com/office/drawing/2014/main" id="{B103C914-E4B4-4F4D-B3FA-0088EA56F52B}"/>
                  </a:ext>
                </a:extLst>
              </p:cNvPr>
              <p:cNvSpPr>
                <a:spLocks noChangeShapeType="1"/>
              </p:cNvSpPr>
              <p:nvPr/>
            </p:nvSpPr>
            <p:spPr bwMode="auto">
              <a:xfrm flipV="1">
                <a:off x="4080"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0" name="Line 1245">
                <a:extLst>
                  <a:ext uri="{FF2B5EF4-FFF2-40B4-BE49-F238E27FC236}">
                    <a16:creationId xmlns:a16="http://schemas.microsoft.com/office/drawing/2014/main" id="{A531BB34-53FA-42B6-90A5-889A4F1E0ED3}"/>
                  </a:ext>
                </a:extLst>
              </p:cNvPr>
              <p:cNvSpPr>
                <a:spLocks noChangeShapeType="1"/>
              </p:cNvSpPr>
              <p:nvPr/>
            </p:nvSpPr>
            <p:spPr bwMode="auto">
              <a:xfrm>
                <a:off x="4080"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1" name="Line 1246">
                <a:extLst>
                  <a:ext uri="{FF2B5EF4-FFF2-40B4-BE49-F238E27FC236}">
                    <a16:creationId xmlns:a16="http://schemas.microsoft.com/office/drawing/2014/main" id="{1DD92702-6EF3-426C-800E-8BDEAA9DAC4A}"/>
                  </a:ext>
                </a:extLst>
              </p:cNvPr>
              <p:cNvSpPr>
                <a:spLocks noChangeShapeType="1"/>
              </p:cNvSpPr>
              <p:nvPr/>
            </p:nvSpPr>
            <p:spPr bwMode="auto">
              <a:xfrm flipH="1">
                <a:off x="4860" y="33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2" name="Line 1247">
                <a:extLst>
                  <a:ext uri="{FF2B5EF4-FFF2-40B4-BE49-F238E27FC236}">
                    <a16:creationId xmlns:a16="http://schemas.microsoft.com/office/drawing/2014/main" id="{D50E55DD-C061-4D6E-9939-F41DB63F1950}"/>
                  </a:ext>
                </a:extLst>
              </p:cNvPr>
              <p:cNvSpPr>
                <a:spLocks noChangeShapeType="1"/>
              </p:cNvSpPr>
              <p:nvPr/>
            </p:nvSpPr>
            <p:spPr bwMode="auto">
              <a:xfrm>
                <a:off x="858" y="336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3" name="Line 1248">
                <a:extLst>
                  <a:ext uri="{FF2B5EF4-FFF2-40B4-BE49-F238E27FC236}">
                    <a16:creationId xmlns:a16="http://schemas.microsoft.com/office/drawing/2014/main" id="{03AB8CC0-1A8F-4E80-9E91-0E91BDE70EDF}"/>
                  </a:ext>
                </a:extLst>
              </p:cNvPr>
              <p:cNvSpPr>
                <a:spLocks noChangeShapeType="1"/>
              </p:cNvSpPr>
              <p:nvPr/>
            </p:nvSpPr>
            <p:spPr bwMode="auto">
              <a:xfrm flipV="1">
                <a:off x="4482" y="3441"/>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4" name="Line 1249">
                <a:extLst>
                  <a:ext uri="{FF2B5EF4-FFF2-40B4-BE49-F238E27FC236}">
                    <a16:creationId xmlns:a16="http://schemas.microsoft.com/office/drawing/2014/main" id="{0770E066-360E-480A-A732-13097F60734B}"/>
                  </a:ext>
                </a:extLst>
              </p:cNvPr>
              <p:cNvSpPr>
                <a:spLocks noChangeShapeType="1"/>
              </p:cNvSpPr>
              <p:nvPr/>
            </p:nvSpPr>
            <p:spPr bwMode="auto">
              <a:xfrm>
                <a:off x="4482" y="247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5" name="Freeform 1250">
                <a:extLst>
                  <a:ext uri="{FF2B5EF4-FFF2-40B4-BE49-F238E27FC236}">
                    <a16:creationId xmlns:a16="http://schemas.microsoft.com/office/drawing/2014/main" id="{5E745C31-6036-487D-AE3E-2FE26C5147B7}"/>
                  </a:ext>
                </a:extLst>
              </p:cNvPr>
              <p:cNvSpPr>
                <a:spLocks/>
              </p:cNvSpPr>
              <p:nvPr/>
            </p:nvSpPr>
            <p:spPr bwMode="auto">
              <a:xfrm>
                <a:off x="858" y="2529"/>
                <a:ext cx="4032" cy="582"/>
              </a:xfrm>
              <a:custGeom>
                <a:avLst/>
                <a:gdLst>
                  <a:gd name="T0" fmla="*/ 54 w 4032"/>
                  <a:gd name="T1" fmla="*/ 366 h 582"/>
                  <a:gd name="T2" fmla="*/ 132 w 4032"/>
                  <a:gd name="T3" fmla="*/ 366 h 582"/>
                  <a:gd name="T4" fmla="*/ 174 w 4032"/>
                  <a:gd name="T5" fmla="*/ 360 h 582"/>
                  <a:gd name="T6" fmla="*/ 246 w 4032"/>
                  <a:gd name="T7" fmla="*/ 354 h 582"/>
                  <a:gd name="T8" fmla="*/ 318 w 4032"/>
                  <a:gd name="T9" fmla="*/ 342 h 582"/>
                  <a:gd name="T10" fmla="*/ 366 w 4032"/>
                  <a:gd name="T11" fmla="*/ 336 h 582"/>
                  <a:gd name="T12" fmla="*/ 438 w 4032"/>
                  <a:gd name="T13" fmla="*/ 318 h 582"/>
                  <a:gd name="T14" fmla="*/ 486 w 4032"/>
                  <a:gd name="T15" fmla="*/ 306 h 582"/>
                  <a:gd name="T16" fmla="*/ 558 w 4032"/>
                  <a:gd name="T17" fmla="*/ 288 h 582"/>
                  <a:gd name="T18" fmla="*/ 630 w 4032"/>
                  <a:gd name="T19" fmla="*/ 264 h 582"/>
                  <a:gd name="T20" fmla="*/ 666 w 4032"/>
                  <a:gd name="T21" fmla="*/ 252 h 582"/>
                  <a:gd name="T22" fmla="*/ 750 w 4032"/>
                  <a:gd name="T23" fmla="*/ 228 h 582"/>
                  <a:gd name="T24" fmla="*/ 804 w 4032"/>
                  <a:gd name="T25" fmla="*/ 210 h 582"/>
                  <a:gd name="T26" fmla="*/ 858 w 4032"/>
                  <a:gd name="T27" fmla="*/ 192 h 582"/>
                  <a:gd name="T28" fmla="*/ 942 w 4032"/>
                  <a:gd name="T29" fmla="*/ 162 h 582"/>
                  <a:gd name="T30" fmla="*/ 978 w 4032"/>
                  <a:gd name="T31" fmla="*/ 144 h 582"/>
                  <a:gd name="T32" fmla="*/ 1050 w 4032"/>
                  <a:gd name="T33" fmla="*/ 126 h 582"/>
                  <a:gd name="T34" fmla="*/ 1116 w 4032"/>
                  <a:gd name="T35" fmla="*/ 102 h 582"/>
                  <a:gd name="T36" fmla="*/ 1170 w 4032"/>
                  <a:gd name="T37" fmla="*/ 84 h 582"/>
                  <a:gd name="T38" fmla="*/ 1242 w 4032"/>
                  <a:gd name="T39" fmla="*/ 66 h 582"/>
                  <a:gd name="T40" fmla="*/ 1290 w 4032"/>
                  <a:gd name="T41" fmla="*/ 54 h 582"/>
                  <a:gd name="T42" fmla="*/ 1362 w 4032"/>
                  <a:gd name="T43" fmla="*/ 36 h 582"/>
                  <a:gd name="T44" fmla="*/ 1428 w 4032"/>
                  <a:gd name="T45" fmla="*/ 24 h 582"/>
                  <a:gd name="T46" fmla="*/ 1476 w 4032"/>
                  <a:gd name="T47" fmla="*/ 18 h 582"/>
                  <a:gd name="T48" fmla="*/ 1554 w 4032"/>
                  <a:gd name="T49" fmla="*/ 6 h 582"/>
                  <a:gd name="T50" fmla="*/ 1602 w 4032"/>
                  <a:gd name="T51" fmla="*/ 18 h 582"/>
                  <a:gd name="T52" fmla="*/ 1668 w 4032"/>
                  <a:gd name="T53" fmla="*/ 6 h 582"/>
                  <a:gd name="T54" fmla="*/ 1746 w 4032"/>
                  <a:gd name="T55" fmla="*/ 6 h 582"/>
                  <a:gd name="T56" fmla="*/ 1776 w 4032"/>
                  <a:gd name="T57" fmla="*/ 6 h 582"/>
                  <a:gd name="T58" fmla="*/ 1860 w 4032"/>
                  <a:gd name="T59" fmla="*/ 24 h 582"/>
                  <a:gd name="T60" fmla="*/ 1920 w 4032"/>
                  <a:gd name="T61" fmla="*/ 30 h 582"/>
                  <a:gd name="T62" fmla="*/ 1968 w 4032"/>
                  <a:gd name="T63" fmla="*/ 48 h 582"/>
                  <a:gd name="T64" fmla="*/ 2040 w 4032"/>
                  <a:gd name="T65" fmla="*/ 66 h 582"/>
                  <a:gd name="T66" fmla="*/ 2094 w 4032"/>
                  <a:gd name="T67" fmla="*/ 78 h 582"/>
                  <a:gd name="T68" fmla="*/ 2160 w 4032"/>
                  <a:gd name="T69" fmla="*/ 108 h 582"/>
                  <a:gd name="T70" fmla="*/ 2232 w 4032"/>
                  <a:gd name="T71" fmla="*/ 138 h 582"/>
                  <a:gd name="T72" fmla="*/ 2274 w 4032"/>
                  <a:gd name="T73" fmla="*/ 156 h 582"/>
                  <a:gd name="T74" fmla="*/ 2352 w 4032"/>
                  <a:gd name="T75" fmla="*/ 198 h 582"/>
                  <a:gd name="T76" fmla="*/ 2406 w 4032"/>
                  <a:gd name="T77" fmla="*/ 240 h 582"/>
                  <a:gd name="T78" fmla="*/ 2466 w 4032"/>
                  <a:gd name="T79" fmla="*/ 258 h 582"/>
                  <a:gd name="T80" fmla="*/ 2544 w 4032"/>
                  <a:gd name="T81" fmla="*/ 294 h 582"/>
                  <a:gd name="T82" fmla="*/ 2580 w 4032"/>
                  <a:gd name="T83" fmla="*/ 312 h 582"/>
                  <a:gd name="T84" fmla="*/ 2658 w 4032"/>
                  <a:gd name="T85" fmla="*/ 354 h 582"/>
                  <a:gd name="T86" fmla="*/ 2718 w 4032"/>
                  <a:gd name="T87" fmla="*/ 384 h 582"/>
                  <a:gd name="T88" fmla="*/ 2772 w 4032"/>
                  <a:gd name="T89" fmla="*/ 414 h 582"/>
                  <a:gd name="T90" fmla="*/ 2850 w 4032"/>
                  <a:gd name="T91" fmla="*/ 450 h 582"/>
                  <a:gd name="T92" fmla="*/ 2892 w 4032"/>
                  <a:gd name="T93" fmla="*/ 462 h 582"/>
                  <a:gd name="T94" fmla="*/ 2964 w 4032"/>
                  <a:gd name="T95" fmla="*/ 492 h 582"/>
                  <a:gd name="T96" fmla="*/ 3036 w 4032"/>
                  <a:gd name="T97" fmla="*/ 516 h 582"/>
                  <a:gd name="T98" fmla="*/ 3078 w 4032"/>
                  <a:gd name="T99" fmla="*/ 528 h 582"/>
                  <a:gd name="T100" fmla="*/ 3156 w 4032"/>
                  <a:gd name="T101" fmla="*/ 552 h 582"/>
                  <a:gd name="T102" fmla="*/ 3204 w 4032"/>
                  <a:gd name="T103" fmla="*/ 570 h 582"/>
                  <a:gd name="T104" fmla="*/ 3288 w 4032"/>
                  <a:gd name="T105" fmla="*/ 564 h 582"/>
                  <a:gd name="T106" fmla="*/ 3366 w 4032"/>
                  <a:gd name="T107" fmla="*/ 564 h 582"/>
                  <a:gd name="T108" fmla="*/ 3420 w 4032"/>
                  <a:gd name="T109" fmla="*/ 564 h 582"/>
                  <a:gd name="T110" fmla="*/ 3522 w 4032"/>
                  <a:gd name="T111" fmla="*/ 552 h 582"/>
                  <a:gd name="T112" fmla="*/ 3558 w 4032"/>
                  <a:gd name="T113" fmla="*/ 546 h 582"/>
                  <a:gd name="T114" fmla="*/ 3678 w 4032"/>
                  <a:gd name="T115" fmla="*/ 522 h 582"/>
                  <a:gd name="T116" fmla="*/ 3702 w 4032"/>
                  <a:gd name="T117" fmla="*/ 516 h 582"/>
                  <a:gd name="T118" fmla="*/ 3816 w 4032"/>
                  <a:gd name="T119" fmla="*/ 480 h 582"/>
                  <a:gd name="T120" fmla="*/ 3858 w 4032"/>
                  <a:gd name="T121" fmla="*/ 468 h 582"/>
                  <a:gd name="T122" fmla="*/ 3948 w 4032"/>
                  <a:gd name="T123" fmla="*/ 444 h 582"/>
                  <a:gd name="T124" fmla="*/ 4008 w 4032"/>
                  <a:gd name="T125" fmla="*/ 444 h 5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32" h="582">
                    <a:moveTo>
                      <a:pt x="0" y="366"/>
                    </a:moveTo>
                    <a:lnTo>
                      <a:pt x="0" y="366"/>
                    </a:lnTo>
                    <a:lnTo>
                      <a:pt x="0" y="366"/>
                    </a:lnTo>
                    <a:lnTo>
                      <a:pt x="0" y="366"/>
                    </a:lnTo>
                    <a:lnTo>
                      <a:pt x="0" y="366"/>
                    </a:lnTo>
                    <a:lnTo>
                      <a:pt x="0" y="366"/>
                    </a:lnTo>
                    <a:lnTo>
                      <a:pt x="0" y="366"/>
                    </a:lnTo>
                    <a:lnTo>
                      <a:pt x="6" y="372"/>
                    </a:lnTo>
                    <a:lnTo>
                      <a:pt x="6" y="372"/>
                    </a:lnTo>
                    <a:lnTo>
                      <a:pt x="6" y="378"/>
                    </a:lnTo>
                    <a:lnTo>
                      <a:pt x="6" y="378"/>
                    </a:lnTo>
                    <a:lnTo>
                      <a:pt x="6" y="378"/>
                    </a:lnTo>
                    <a:lnTo>
                      <a:pt x="6" y="372"/>
                    </a:lnTo>
                    <a:lnTo>
                      <a:pt x="6" y="372"/>
                    </a:lnTo>
                    <a:lnTo>
                      <a:pt x="6" y="366"/>
                    </a:lnTo>
                    <a:lnTo>
                      <a:pt x="12" y="366"/>
                    </a:lnTo>
                    <a:lnTo>
                      <a:pt x="12" y="366"/>
                    </a:lnTo>
                    <a:lnTo>
                      <a:pt x="12" y="366"/>
                    </a:lnTo>
                    <a:lnTo>
                      <a:pt x="12" y="366"/>
                    </a:lnTo>
                    <a:lnTo>
                      <a:pt x="12" y="366"/>
                    </a:lnTo>
                    <a:lnTo>
                      <a:pt x="12" y="366"/>
                    </a:lnTo>
                    <a:lnTo>
                      <a:pt x="12" y="366"/>
                    </a:lnTo>
                    <a:lnTo>
                      <a:pt x="18" y="366"/>
                    </a:lnTo>
                    <a:lnTo>
                      <a:pt x="18" y="366"/>
                    </a:lnTo>
                    <a:lnTo>
                      <a:pt x="18" y="366"/>
                    </a:lnTo>
                    <a:lnTo>
                      <a:pt x="18" y="366"/>
                    </a:lnTo>
                    <a:lnTo>
                      <a:pt x="18" y="366"/>
                    </a:lnTo>
                    <a:lnTo>
                      <a:pt x="18" y="366"/>
                    </a:lnTo>
                    <a:lnTo>
                      <a:pt x="18" y="366"/>
                    </a:lnTo>
                    <a:lnTo>
                      <a:pt x="18" y="366"/>
                    </a:lnTo>
                    <a:lnTo>
                      <a:pt x="24" y="366"/>
                    </a:lnTo>
                    <a:lnTo>
                      <a:pt x="24" y="366"/>
                    </a:lnTo>
                    <a:lnTo>
                      <a:pt x="24" y="366"/>
                    </a:lnTo>
                    <a:lnTo>
                      <a:pt x="24" y="366"/>
                    </a:lnTo>
                    <a:lnTo>
                      <a:pt x="30" y="366"/>
                    </a:lnTo>
                    <a:lnTo>
                      <a:pt x="36" y="366"/>
                    </a:lnTo>
                    <a:lnTo>
                      <a:pt x="36" y="366"/>
                    </a:lnTo>
                    <a:lnTo>
                      <a:pt x="36" y="366"/>
                    </a:lnTo>
                    <a:lnTo>
                      <a:pt x="36" y="366"/>
                    </a:lnTo>
                    <a:lnTo>
                      <a:pt x="36" y="366"/>
                    </a:lnTo>
                    <a:lnTo>
                      <a:pt x="36" y="366"/>
                    </a:lnTo>
                    <a:lnTo>
                      <a:pt x="42" y="366"/>
                    </a:lnTo>
                    <a:lnTo>
                      <a:pt x="48" y="366"/>
                    </a:lnTo>
                    <a:lnTo>
                      <a:pt x="48" y="366"/>
                    </a:lnTo>
                    <a:lnTo>
                      <a:pt x="48" y="366"/>
                    </a:lnTo>
                    <a:lnTo>
                      <a:pt x="48" y="366"/>
                    </a:lnTo>
                    <a:lnTo>
                      <a:pt x="48" y="366"/>
                    </a:lnTo>
                    <a:lnTo>
                      <a:pt x="48" y="366"/>
                    </a:lnTo>
                    <a:lnTo>
                      <a:pt x="48" y="366"/>
                    </a:lnTo>
                    <a:lnTo>
                      <a:pt x="54" y="366"/>
                    </a:lnTo>
                    <a:lnTo>
                      <a:pt x="54" y="366"/>
                    </a:lnTo>
                    <a:lnTo>
                      <a:pt x="54" y="366"/>
                    </a:lnTo>
                    <a:lnTo>
                      <a:pt x="54" y="366"/>
                    </a:lnTo>
                    <a:lnTo>
                      <a:pt x="54" y="366"/>
                    </a:lnTo>
                    <a:lnTo>
                      <a:pt x="54" y="366"/>
                    </a:lnTo>
                    <a:lnTo>
                      <a:pt x="54" y="366"/>
                    </a:lnTo>
                    <a:lnTo>
                      <a:pt x="66" y="366"/>
                    </a:lnTo>
                    <a:lnTo>
                      <a:pt x="66" y="366"/>
                    </a:lnTo>
                    <a:lnTo>
                      <a:pt x="66" y="366"/>
                    </a:lnTo>
                    <a:lnTo>
                      <a:pt x="66" y="366"/>
                    </a:lnTo>
                    <a:lnTo>
                      <a:pt x="66" y="366"/>
                    </a:lnTo>
                    <a:lnTo>
                      <a:pt x="66" y="366"/>
                    </a:lnTo>
                    <a:lnTo>
                      <a:pt x="66" y="366"/>
                    </a:lnTo>
                    <a:lnTo>
                      <a:pt x="78" y="366"/>
                    </a:lnTo>
                    <a:lnTo>
                      <a:pt x="78" y="366"/>
                    </a:lnTo>
                    <a:lnTo>
                      <a:pt x="78" y="366"/>
                    </a:lnTo>
                    <a:lnTo>
                      <a:pt x="78" y="366"/>
                    </a:lnTo>
                    <a:lnTo>
                      <a:pt x="78" y="366"/>
                    </a:lnTo>
                    <a:lnTo>
                      <a:pt x="78" y="366"/>
                    </a:lnTo>
                    <a:lnTo>
                      <a:pt x="84" y="366"/>
                    </a:lnTo>
                    <a:lnTo>
                      <a:pt x="84" y="366"/>
                    </a:lnTo>
                    <a:lnTo>
                      <a:pt x="84" y="366"/>
                    </a:lnTo>
                    <a:lnTo>
                      <a:pt x="84" y="366"/>
                    </a:lnTo>
                    <a:lnTo>
                      <a:pt x="84" y="366"/>
                    </a:lnTo>
                    <a:lnTo>
                      <a:pt x="84" y="366"/>
                    </a:lnTo>
                    <a:lnTo>
                      <a:pt x="84" y="366"/>
                    </a:lnTo>
                    <a:lnTo>
                      <a:pt x="90" y="366"/>
                    </a:lnTo>
                    <a:lnTo>
                      <a:pt x="90" y="366"/>
                    </a:lnTo>
                    <a:lnTo>
                      <a:pt x="96" y="366"/>
                    </a:lnTo>
                    <a:lnTo>
                      <a:pt x="96" y="366"/>
                    </a:lnTo>
                    <a:lnTo>
                      <a:pt x="96" y="366"/>
                    </a:lnTo>
                    <a:lnTo>
                      <a:pt x="96" y="366"/>
                    </a:lnTo>
                    <a:lnTo>
                      <a:pt x="96" y="366"/>
                    </a:lnTo>
                    <a:lnTo>
                      <a:pt x="102" y="366"/>
                    </a:lnTo>
                    <a:lnTo>
                      <a:pt x="102" y="366"/>
                    </a:lnTo>
                    <a:lnTo>
                      <a:pt x="108" y="366"/>
                    </a:lnTo>
                    <a:lnTo>
                      <a:pt x="108" y="366"/>
                    </a:lnTo>
                    <a:lnTo>
                      <a:pt x="108" y="366"/>
                    </a:lnTo>
                    <a:lnTo>
                      <a:pt x="114" y="366"/>
                    </a:lnTo>
                    <a:lnTo>
                      <a:pt x="114" y="366"/>
                    </a:lnTo>
                    <a:lnTo>
                      <a:pt x="114" y="366"/>
                    </a:lnTo>
                    <a:lnTo>
                      <a:pt x="114" y="366"/>
                    </a:lnTo>
                    <a:lnTo>
                      <a:pt x="114" y="366"/>
                    </a:lnTo>
                    <a:lnTo>
                      <a:pt x="114" y="366"/>
                    </a:lnTo>
                    <a:lnTo>
                      <a:pt x="114" y="366"/>
                    </a:lnTo>
                    <a:lnTo>
                      <a:pt x="114" y="366"/>
                    </a:lnTo>
                    <a:lnTo>
                      <a:pt x="120" y="366"/>
                    </a:lnTo>
                    <a:lnTo>
                      <a:pt x="120" y="366"/>
                    </a:lnTo>
                    <a:lnTo>
                      <a:pt x="120" y="366"/>
                    </a:lnTo>
                    <a:lnTo>
                      <a:pt x="120" y="366"/>
                    </a:lnTo>
                    <a:lnTo>
                      <a:pt x="126" y="366"/>
                    </a:lnTo>
                    <a:lnTo>
                      <a:pt x="126" y="366"/>
                    </a:lnTo>
                    <a:lnTo>
                      <a:pt x="132" y="366"/>
                    </a:lnTo>
                    <a:lnTo>
                      <a:pt x="132" y="366"/>
                    </a:lnTo>
                    <a:lnTo>
                      <a:pt x="132" y="366"/>
                    </a:lnTo>
                    <a:lnTo>
                      <a:pt x="132" y="366"/>
                    </a:lnTo>
                    <a:lnTo>
                      <a:pt x="132" y="366"/>
                    </a:lnTo>
                    <a:lnTo>
                      <a:pt x="138" y="360"/>
                    </a:lnTo>
                    <a:lnTo>
                      <a:pt x="144" y="360"/>
                    </a:lnTo>
                    <a:lnTo>
                      <a:pt x="144" y="360"/>
                    </a:lnTo>
                    <a:lnTo>
                      <a:pt x="144" y="360"/>
                    </a:lnTo>
                    <a:lnTo>
                      <a:pt x="144" y="360"/>
                    </a:lnTo>
                    <a:lnTo>
                      <a:pt x="144" y="360"/>
                    </a:lnTo>
                    <a:lnTo>
                      <a:pt x="144" y="360"/>
                    </a:lnTo>
                    <a:lnTo>
                      <a:pt x="144" y="360"/>
                    </a:lnTo>
                    <a:lnTo>
                      <a:pt x="144" y="360"/>
                    </a:lnTo>
                    <a:lnTo>
                      <a:pt x="150" y="360"/>
                    </a:lnTo>
                    <a:lnTo>
                      <a:pt x="150" y="360"/>
                    </a:lnTo>
                    <a:lnTo>
                      <a:pt x="150" y="360"/>
                    </a:lnTo>
                    <a:lnTo>
                      <a:pt x="150" y="360"/>
                    </a:lnTo>
                    <a:lnTo>
                      <a:pt x="150" y="360"/>
                    </a:lnTo>
                    <a:lnTo>
                      <a:pt x="150" y="360"/>
                    </a:lnTo>
                    <a:lnTo>
                      <a:pt x="150" y="360"/>
                    </a:lnTo>
                    <a:lnTo>
                      <a:pt x="156" y="360"/>
                    </a:lnTo>
                    <a:lnTo>
                      <a:pt x="156" y="360"/>
                    </a:lnTo>
                    <a:lnTo>
                      <a:pt x="156" y="360"/>
                    </a:lnTo>
                    <a:lnTo>
                      <a:pt x="156" y="360"/>
                    </a:lnTo>
                    <a:lnTo>
                      <a:pt x="156" y="360"/>
                    </a:lnTo>
                    <a:lnTo>
                      <a:pt x="156" y="360"/>
                    </a:lnTo>
                    <a:lnTo>
                      <a:pt x="156" y="360"/>
                    </a:lnTo>
                    <a:lnTo>
                      <a:pt x="156" y="360"/>
                    </a:lnTo>
                    <a:lnTo>
                      <a:pt x="156" y="360"/>
                    </a:lnTo>
                    <a:lnTo>
                      <a:pt x="162" y="360"/>
                    </a:lnTo>
                    <a:lnTo>
                      <a:pt x="162" y="360"/>
                    </a:lnTo>
                    <a:lnTo>
                      <a:pt x="162" y="360"/>
                    </a:lnTo>
                    <a:lnTo>
                      <a:pt x="162" y="360"/>
                    </a:lnTo>
                    <a:lnTo>
                      <a:pt x="162" y="360"/>
                    </a:lnTo>
                    <a:lnTo>
                      <a:pt x="162" y="360"/>
                    </a:lnTo>
                    <a:lnTo>
                      <a:pt x="162" y="366"/>
                    </a:lnTo>
                    <a:lnTo>
                      <a:pt x="162" y="366"/>
                    </a:lnTo>
                    <a:lnTo>
                      <a:pt x="162" y="366"/>
                    </a:lnTo>
                    <a:lnTo>
                      <a:pt x="162" y="372"/>
                    </a:lnTo>
                    <a:lnTo>
                      <a:pt x="162" y="372"/>
                    </a:lnTo>
                    <a:lnTo>
                      <a:pt x="168" y="372"/>
                    </a:lnTo>
                    <a:lnTo>
                      <a:pt x="168" y="372"/>
                    </a:lnTo>
                    <a:lnTo>
                      <a:pt x="168" y="372"/>
                    </a:lnTo>
                    <a:lnTo>
                      <a:pt x="168" y="372"/>
                    </a:lnTo>
                    <a:lnTo>
                      <a:pt x="168" y="366"/>
                    </a:lnTo>
                    <a:lnTo>
                      <a:pt x="168" y="366"/>
                    </a:lnTo>
                    <a:lnTo>
                      <a:pt x="168" y="366"/>
                    </a:lnTo>
                    <a:lnTo>
                      <a:pt x="168" y="360"/>
                    </a:lnTo>
                    <a:lnTo>
                      <a:pt x="168" y="360"/>
                    </a:lnTo>
                    <a:lnTo>
                      <a:pt x="168" y="360"/>
                    </a:lnTo>
                    <a:lnTo>
                      <a:pt x="168" y="360"/>
                    </a:lnTo>
                    <a:lnTo>
                      <a:pt x="174" y="360"/>
                    </a:lnTo>
                    <a:lnTo>
                      <a:pt x="174" y="360"/>
                    </a:lnTo>
                    <a:lnTo>
                      <a:pt x="174" y="360"/>
                    </a:lnTo>
                    <a:lnTo>
                      <a:pt x="174" y="360"/>
                    </a:lnTo>
                    <a:lnTo>
                      <a:pt x="174" y="360"/>
                    </a:lnTo>
                    <a:lnTo>
                      <a:pt x="174" y="360"/>
                    </a:lnTo>
                    <a:lnTo>
                      <a:pt x="174" y="360"/>
                    </a:lnTo>
                    <a:lnTo>
                      <a:pt x="180" y="360"/>
                    </a:lnTo>
                    <a:lnTo>
                      <a:pt x="180" y="360"/>
                    </a:lnTo>
                    <a:lnTo>
                      <a:pt x="180" y="360"/>
                    </a:lnTo>
                    <a:lnTo>
                      <a:pt x="180" y="360"/>
                    </a:lnTo>
                    <a:lnTo>
                      <a:pt x="180" y="360"/>
                    </a:lnTo>
                    <a:lnTo>
                      <a:pt x="180" y="360"/>
                    </a:lnTo>
                    <a:lnTo>
                      <a:pt x="180" y="360"/>
                    </a:lnTo>
                    <a:lnTo>
                      <a:pt x="180" y="360"/>
                    </a:lnTo>
                    <a:lnTo>
                      <a:pt x="186" y="360"/>
                    </a:lnTo>
                    <a:lnTo>
                      <a:pt x="186" y="360"/>
                    </a:lnTo>
                    <a:lnTo>
                      <a:pt x="192" y="360"/>
                    </a:lnTo>
                    <a:lnTo>
                      <a:pt x="192" y="360"/>
                    </a:lnTo>
                    <a:lnTo>
                      <a:pt x="192" y="360"/>
                    </a:lnTo>
                    <a:lnTo>
                      <a:pt x="192" y="360"/>
                    </a:lnTo>
                    <a:lnTo>
                      <a:pt x="198" y="360"/>
                    </a:lnTo>
                    <a:lnTo>
                      <a:pt x="198" y="360"/>
                    </a:lnTo>
                    <a:lnTo>
                      <a:pt x="198" y="360"/>
                    </a:lnTo>
                    <a:lnTo>
                      <a:pt x="204" y="360"/>
                    </a:lnTo>
                    <a:lnTo>
                      <a:pt x="204" y="360"/>
                    </a:lnTo>
                    <a:lnTo>
                      <a:pt x="204" y="360"/>
                    </a:lnTo>
                    <a:lnTo>
                      <a:pt x="210" y="360"/>
                    </a:lnTo>
                    <a:lnTo>
                      <a:pt x="210" y="360"/>
                    </a:lnTo>
                    <a:lnTo>
                      <a:pt x="210" y="360"/>
                    </a:lnTo>
                    <a:lnTo>
                      <a:pt x="210" y="360"/>
                    </a:lnTo>
                    <a:lnTo>
                      <a:pt x="210" y="360"/>
                    </a:lnTo>
                    <a:lnTo>
                      <a:pt x="210" y="360"/>
                    </a:lnTo>
                    <a:lnTo>
                      <a:pt x="210" y="360"/>
                    </a:lnTo>
                    <a:lnTo>
                      <a:pt x="210" y="360"/>
                    </a:lnTo>
                    <a:lnTo>
                      <a:pt x="216" y="360"/>
                    </a:lnTo>
                    <a:lnTo>
                      <a:pt x="216" y="360"/>
                    </a:lnTo>
                    <a:lnTo>
                      <a:pt x="216" y="360"/>
                    </a:lnTo>
                    <a:lnTo>
                      <a:pt x="216" y="354"/>
                    </a:lnTo>
                    <a:lnTo>
                      <a:pt x="222" y="354"/>
                    </a:lnTo>
                    <a:lnTo>
                      <a:pt x="228" y="354"/>
                    </a:lnTo>
                    <a:lnTo>
                      <a:pt x="228" y="354"/>
                    </a:lnTo>
                    <a:lnTo>
                      <a:pt x="228" y="354"/>
                    </a:lnTo>
                    <a:lnTo>
                      <a:pt x="228" y="354"/>
                    </a:lnTo>
                    <a:lnTo>
                      <a:pt x="228" y="354"/>
                    </a:lnTo>
                    <a:lnTo>
                      <a:pt x="228" y="354"/>
                    </a:lnTo>
                    <a:lnTo>
                      <a:pt x="234" y="354"/>
                    </a:lnTo>
                    <a:lnTo>
                      <a:pt x="240" y="354"/>
                    </a:lnTo>
                    <a:lnTo>
                      <a:pt x="240" y="354"/>
                    </a:lnTo>
                    <a:lnTo>
                      <a:pt x="240" y="354"/>
                    </a:lnTo>
                    <a:lnTo>
                      <a:pt x="240" y="354"/>
                    </a:lnTo>
                    <a:lnTo>
                      <a:pt x="240" y="354"/>
                    </a:lnTo>
                    <a:lnTo>
                      <a:pt x="240" y="354"/>
                    </a:lnTo>
                    <a:lnTo>
                      <a:pt x="240" y="354"/>
                    </a:lnTo>
                    <a:lnTo>
                      <a:pt x="246" y="354"/>
                    </a:lnTo>
                    <a:lnTo>
                      <a:pt x="246" y="354"/>
                    </a:lnTo>
                    <a:lnTo>
                      <a:pt x="246" y="354"/>
                    </a:lnTo>
                    <a:lnTo>
                      <a:pt x="246" y="354"/>
                    </a:lnTo>
                    <a:lnTo>
                      <a:pt x="246" y="354"/>
                    </a:lnTo>
                    <a:lnTo>
                      <a:pt x="246" y="354"/>
                    </a:lnTo>
                    <a:lnTo>
                      <a:pt x="246" y="354"/>
                    </a:lnTo>
                    <a:lnTo>
                      <a:pt x="258" y="354"/>
                    </a:lnTo>
                    <a:lnTo>
                      <a:pt x="258" y="354"/>
                    </a:lnTo>
                    <a:lnTo>
                      <a:pt x="258" y="354"/>
                    </a:lnTo>
                    <a:lnTo>
                      <a:pt x="258" y="354"/>
                    </a:lnTo>
                    <a:lnTo>
                      <a:pt x="258" y="354"/>
                    </a:lnTo>
                    <a:lnTo>
                      <a:pt x="258" y="354"/>
                    </a:lnTo>
                    <a:lnTo>
                      <a:pt x="258" y="354"/>
                    </a:lnTo>
                    <a:lnTo>
                      <a:pt x="270" y="348"/>
                    </a:lnTo>
                    <a:lnTo>
                      <a:pt x="270" y="348"/>
                    </a:lnTo>
                    <a:lnTo>
                      <a:pt x="270" y="348"/>
                    </a:lnTo>
                    <a:lnTo>
                      <a:pt x="270" y="348"/>
                    </a:lnTo>
                    <a:lnTo>
                      <a:pt x="270" y="348"/>
                    </a:lnTo>
                    <a:lnTo>
                      <a:pt x="270" y="348"/>
                    </a:lnTo>
                    <a:lnTo>
                      <a:pt x="276" y="348"/>
                    </a:lnTo>
                    <a:lnTo>
                      <a:pt x="276" y="348"/>
                    </a:lnTo>
                    <a:lnTo>
                      <a:pt x="276" y="348"/>
                    </a:lnTo>
                    <a:lnTo>
                      <a:pt x="276" y="348"/>
                    </a:lnTo>
                    <a:lnTo>
                      <a:pt x="276" y="348"/>
                    </a:lnTo>
                    <a:lnTo>
                      <a:pt x="276" y="348"/>
                    </a:lnTo>
                    <a:lnTo>
                      <a:pt x="276" y="348"/>
                    </a:lnTo>
                    <a:lnTo>
                      <a:pt x="282" y="348"/>
                    </a:lnTo>
                    <a:lnTo>
                      <a:pt x="282" y="348"/>
                    </a:lnTo>
                    <a:lnTo>
                      <a:pt x="288" y="348"/>
                    </a:lnTo>
                    <a:lnTo>
                      <a:pt x="288" y="348"/>
                    </a:lnTo>
                    <a:lnTo>
                      <a:pt x="288" y="348"/>
                    </a:lnTo>
                    <a:lnTo>
                      <a:pt x="288" y="348"/>
                    </a:lnTo>
                    <a:lnTo>
                      <a:pt x="288" y="348"/>
                    </a:lnTo>
                    <a:lnTo>
                      <a:pt x="294" y="348"/>
                    </a:lnTo>
                    <a:lnTo>
                      <a:pt x="294" y="348"/>
                    </a:lnTo>
                    <a:lnTo>
                      <a:pt x="300" y="342"/>
                    </a:lnTo>
                    <a:lnTo>
                      <a:pt x="300" y="342"/>
                    </a:lnTo>
                    <a:lnTo>
                      <a:pt x="300" y="342"/>
                    </a:lnTo>
                    <a:lnTo>
                      <a:pt x="306" y="342"/>
                    </a:lnTo>
                    <a:lnTo>
                      <a:pt x="306" y="342"/>
                    </a:lnTo>
                    <a:lnTo>
                      <a:pt x="306" y="342"/>
                    </a:lnTo>
                    <a:lnTo>
                      <a:pt x="306" y="342"/>
                    </a:lnTo>
                    <a:lnTo>
                      <a:pt x="306" y="342"/>
                    </a:lnTo>
                    <a:lnTo>
                      <a:pt x="306" y="342"/>
                    </a:lnTo>
                    <a:lnTo>
                      <a:pt x="306" y="342"/>
                    </a:lnTo>
                    <a:lnTo>
                      <a:pt x="306" y="342"/>
                    </a:lnTo>
                    <a:lnTo>
                      <a:pt x="312" y="342"/>
                    </a:lnTo>
                    <a:lnTo>
                      <a:pt x="312" y="342"/>
                    </a:lnTo>
                    <a:lnTo>
                      <a:pt x="312" y="342"/>
                    </a:lnTo>
                    <a:lnTo>
                      <a:pt x="312" y="342"/>
                    </a:lnTo>
                    <a:lnTo>
                      <a:pt x="312" y="342"/>
                    </a:lnTo>
                    <a:lnTo>
                      <a:pt x="312" y="342"/>
                    </a:lnTo>
                    <a:lnTo>
                      <a:pt x="312" y="342"/>
                    </a:lnTo>
                    <a:lnTo>
                      <a:pt x="312" y="342"/>
                    </a:lnTo>
                    <a:lnTo>
                      <a:pt x="318" y="342"/>
                    </a:lnTo>
                    <a:lnTo>
                      <a:pt x="318" y="342"/>
                    </a:lnTo>
                    <a:lnTo>
                      <a:pt x="318" y="342"/>
                    </a:lnTo>
                    <a:lnTo>
                      <a:pt x="318" y="342"/>
                    </a:lnTo>
                    <a:lnTo>
                      <a:pt x="318" y="342"/>
                    </a:lnTo>
                    <a:lnTo>
                      <a:pt x="318" y="342"/>
                    </a:lnTo>
                    <a:lnTo>
                      <a:pt x="318" y="342"/>
                    </a:lnTo>
                    <a:lnTo>
                      <a:pt x="318" y="342"/>
                    </a:lnTo>
                    <a:lnTo>
                      <a:pt x="318" y="342"/>
                    </a:lnTo>
                    <a:lnTo>
                      <a:pt x="318" y="342"/>
                    </a:lnTo>
                    <a:lnTo>
                      <a:pt x="324" y="342"/>
                    </a:lnTo>
                    <a:lnTo>
                      <a:pt x="324" y="342"/>
                    </a:lnTo>
                    <a:lnTo>
                      <a:pt x="324" y="342"/>
                    </a:lnTo>
                    <a:lnTo>
                      <a:pt x="324" y="348"/>
                    </a:lnTo>
                    <a:lnTo>
                      <a:pt x="324" y="348"/>
                    </a:lnTo>
                    <a:lnTo>
                      <a:pt x="324" y="354"/>
                    </a:lnTo>
                    <a:lnTo>
                      <a:pt x="324" y="354"/>
                    </a:lnTo>
                    <a:lnTo>
                      <a:pt x="324" y="354"/>
                    </a:lnTo>
                    <a:lnTo>
                      <a:pt x="324" y="354"/>
                    </a:lnTo>
                    <a:lnTo>
                      <a:pt x="324" y="354"/>
                    </a:lnTo>
                    <a:lnTo>
                      <a:pt x="330" y="354"/>
                    </a:lnTo>
                    <a:lnTo>
                      <a:pt x="330" y="348"/>
                    </a:lnTo>
                    <a:lnTo>
                      <a:pt x="330" y="348"/>
                    </a:lnTo>
                    <a:lnTo>
                      <a:pt x="330" y="342"/>
                    </a:lnTo>
                    <a:lnTo>
                      <a:pt x="330" y="342"/>
                    </a:lnTo>
                    <a:lnTo>
                      <a:pt x="330" y="342"/>
                    </a:lnTo>
                    <a:lnTo>
                      <a:pt x="330" y="342"/>
                    </a:lnTo>
                    <a:lnTo>
                      <a:pt x="330" y="342"/>
                    </a:lnTo>
                    <a:lnTo>
                      <a:pt x="330" y="342"/>
                    </a:lnTo>
                    <a:lnTo>
                      <a:pt x="330" y="336"/>
                    </a:lnTo>
                    <a:lnTo>
                      <a:pt x="336" y="336"/>
                    </a:lnTo>
                    <a:lnTo>
                      <a:pt x="336" y="336"/>
                    </a:lnTo>
                    <a:lnTo>
                      <a:pt x="336" y="336"/>
                    </a:lnTo>
                    <a:lnTo>
                      <a:pt x="336" y="336"/>
                    </a:lnTo>
                    <a:lnTo>
                      <a:pt x="336" y="336"/>
                    </a:lnTo>
                    <a:lnTo>
                      <a:pt x="336" y="336"/>
                    </a:lnTo>
                    <a:lnTo>
                      <a:pt x="336" y="336"/>
                    </a:lnTo>
                    <a:lnTo>
                      <a:pt x="336" y="336"/>
                    </a:lnTo>
                    <a:lnTo>
                      <a:pt x="342" y="336"/>
                    </a:lnTo>
                    <a:lnTo>
                      <a:pt x="342" y="336"/>
                    </a:lnTo>
                    <a:lnTo>
                      <a:pt x="342" y="336"/>
                    </a:lnTo>
                    <a:lnTo>
                      <a:pt x="342" y="336"/>
                    </a:lnTo>
                    <a:lnTo>
                      <a:pt x="342" y="336"/>
                    </a:lnTo>
                    <a:lnTo>
                      <a:pt x="342" y="336"/>
                    </a:lnTo>
                    <a:lnTo>
                      <a:pt x="342" y="336"/>
                    </a:lnTo>
                    <a:lnTo>
                      <a:pt x="354" y="336"/>
                    </a:lnTo>
                    <a:lnTo>
                      <a:pt x="354" y="336"/>
                    </a:lnTo>
                    <a:lnTo>
                      <a:pt x="354" y="336"/>
                    </a:lnTo>
                    <a:lnTo>
                      <a:pt x="354" y="336"/>
                    </a:lnTo>
                    <a:lnTo>
                      <a:pt x="354" y="336"/>
                    </a:lnTo>
                    <a:lnTo>
                      <a:pt x="354" y="336"/>
                    </a:lnTo>
                    <a:lnTo>
                      <a:pt x="354" y="336"/>
                    </a:lnTo>
                    <a:lnTo>
                      <a:pt x="366" y="336"/>
                    </a:lnTo>
                    <a:lnTo>
                      <a:pt x="366" y="336"/>
                    </a:lnTo>
                    <a:lnTo>
                      <a:pt x="366" y="336"/>
                    </a:lnTo>
                    <a:lnTo>
                      <a:pt x="366" y="336"/>
                    </a:lnTo>
                    <a:lnTo>
                      <a:pt x="366" y="336"/>
                    </a:lnTo>
                    <a:lnTo>
                      <a:pt x="372" y="336"/>
                    </a:lnTo>
                    <a:lnTo>
                      <a:pt x="372" y="336"/>
                    </a:lnTo>
                    <a:lnTo>
                      <a:pt x="372" y="336"/>
                    </a:lnTo>
                    <a:lnTo>
                      <a:pt x="372" y="336"/>
                    </a:lnTo>
                    <a:lnTo>
                      <a:pt x="372" y="330"/>
                    </a:lnTo>
                    <a:lnTo>
                      <a:pt x="372" y="330"/>
                    </a:lnTo>
                    <a:lnTo>
                      <a:pt x="372" y="330"/>
                    </a:lnTo>
                    <a:lnTo>
                      <a:pt x="372" y="330"/>
                    </a:lnTo>
                    <a:lnTo>
                      <a:pt x="378" y="330"/>
                    </a:lnTo>
                    <a:lnTo>
                      <a:pt x="378" y="330"/>
                    </a:lnTo>
                    <a:lnTo>
                      <a:pt x="384" y="330"/>
                    </a:lnTo>
                    <a:lnTo>
                      <a:pt x="384" y="330"/>
                    </a:lnTo>
                    <a:lnTo>
                      <a:pt x="384" y="330"/>
                    </a:lnTo>
                    <a:lnTo>
                      <a:pt x="384" y="330"/>
                    </a:lnTo>
                    <a:lnTo>
                      <a:pt x="390" y="330"/>
                    </a:lnTo>
                    <a:lnTo>
                      <a:pt x="390" y="330"/>
                    </a:lnTo>
                    <a:lnTo>
                      <a:pt x="390" y="330"/>
                    </a:lnTo>
                    <a:lnTo>
                      <a:pt x="396" y="330"/>
                    </a:lnTo>
                    <a:lnTo>
                      <a:pt x="396" y="330"/>
                    </a:lnTo>
                    <a:lnTo>
                      <a:pt x="396" y="330"/>
                    </a:lnTo>
                    <a:lnTo>
                      <a:pt x="402" y="330"/>
                    </a:lnTo>
                    <a:lnTo>
                      <a:pt x="402" y="330"/>
                    </a:lnTo>
                    <a:lnTo>
                      <a:pt x="402" y="330"/>
                    </a:lnTo>
                    <a:lnTo>
                      <a:pt x="402" y="330"/>
                    </a:lnTo>
                    <a:lnTo>
                      <a:pt x="402" y="324"/>
                    </a:lnTo>
                    <a:lnTo>
                      <a:pt x="402" y="324"/>
                    </a:lnTo>
                    <a:lnTo>
                      <a:pt x="402" y="324"/>
                    </a:lnTo>
                    <a:lnTo>
                      <a:pt x="402" y="324"/>
                    </a:lnTo>
                    <a:lnTo>
                      <a:pt x="408" y="324"/>
                    </a:lnTo>
                    <a:lnTo>
                      <a:pt x="408" y="324"/>
                    </a:lnTo>
                    <a:lnTo>
                      <a:pt x="408" y="324"/>
                    </a:lnTo>
                    <a:lnTo>
                      <a:pt x="408" y="324"/>
                    </a:lnTo>
                    <a:lnTo>
                      <a:pt x="414" y="324"/>
                    </a:lnTo>
                    <a:lnTo>
                      <a:pt x="420" y="324"/>
                    </a:lnTo>
                    <a:lnTo>
                      <a:pt x="420" y="324"/>
                    </a:lnTo>
                    <a:lnTo>
                      <a:pt x="420" y="324"/>
                    </a:lnTo>
                    <a:lnTo>
                      <a:pt x="420" y="324"/>
                    </a:lnTo>
                    <a:lnTo>
                      <a:pt x="420" y="324"/>
                    </a:lnTo>
                    <a:lnTo>
                      <a:pt x="420" y="324"/>
                    </a:lnTo>
                    <a:lnTo>
                      <a:pt x="426" y="318"/>
                    </a:lnTo>
                    <a:lnTo>
                      <a:pt x="432" y="318"/>
                    </a:lnTo>
                    <a:lnTo>
                      <a:pt x="432" y="318"/>
                    </a:lnTo>
                    <a:lnTo>
                      <a:pt x="432" y="318"/>
                    </a:lnTo>
                    <a:lnTo>
                      <a:pt x="432" y="318"/>
                    </a:lnTo>
                    <a:lnTo>
                      <a:pt x="432" y="318"/>
                    </a:lnTo>
                    <a:lnTo>
                      <a:pt x="432" y="318"/>
                    </a:lnTo>
                    <a:lnTo>
                      <a:pt x="432" y="318"/>
                    </a:lnTo>
                    <a:lnTo>
                      <a:pt x="438" y="318"/>
                    </a:lnTo>
                    <a:lnTo>
                      <a:pt x="438" y="318"/>
                    </a:lnTo>
                    <a:lnTo>
                      <a:pt x="438" y="318"/>
                    </a:lnTo>
                    <a:lnTo>
                      <a:pt x="438" y="318"/>
                    </a:lnTo>
                    <a:lnTo>
                      <a:pt x="438" y="318"/>
                    </a:lnTo>
                    <a:lnTo>
                      <a:pt x="438" y="318"/>
                    </a:lnTo>
                    <a:lnTo>
                      <a:pt x="438" y="318"/>
                    </a:lnTo>
                    <a:lnTo>
                      <a:pt x="450" y="318"/>
                    </a:lnTo>
                    <a:lnTo>
                      <a:pt x="450" y="318"/>
                    </a:lnTo>
                    <a:lnTo>
                      <a:pt x="450" y="318"/>
                    </a:lnTo>
                    <a:lnTo>
                      <a:pt x="450" y="318"/>
                    </a:lnTo>
                    <a:lnTo>
                      <a:pt x="450" y="318"/>
                    </a:lnTo>
                    <a:lnTo>
                      <a:pt x="450" y="318"/>
                    </a:lnTo>
                    <a:lnTo>
                      <a:pt x="450" y="312"/>
                    </a:lnTo>
                    <a:lnTo>
                      <a:pt x="462" y="312"/>
                    </a:lnTo>
                    <a:lnTo>
                      <a:pt x="462" y="312"/>
                    </a:lnTo>
                    <a:lnTo>
                      <a:pt x="462" y="312"/>
                    </a:lnTo>
                    <a:lnTo>
                      <a:pt x="462" y="312"/>
                    </a:lnTo>
                    <a:lnTo>
                      <a:pt x="462" y="312"/>
                    </a:lnTo>
                    <a:lnTo>
                      <a:pt x="462" y="312"/>
                    </a:lnTo>
                    <a:lnTo>
                      <a:pt x="468" y="312"/>
                    </a:lnTo>
                    <a:lnTo>
                      <a:pt x="468" y="312"/>
                    </a:lnTo>
                    <a:lnTo>
                      <a:pt x="468" y="312"/>
                    </a:lnTo>
                    <a:lnTo>
                      <a:pt x="468" y="312"/>
                    </a:lnTo>
                    <a:lnTo>
                      <a:pt x="468" y="312"/>
                    </a:lnTo>
                    <a:lnTo>
                      <a:pt x="468" y="312"/>
                    </a:lnTo>
                    <a:lnTo>
                      <a:pt x="468" y="312"/>
                    </a:lnTo>
                    <a:lnTo>
                      <a:pt x="468" y="312"/>
                    </a:lnTo>
                    <a:lnTo>
                      <a:pt x="474" y="312"/>
                    </a:lnTo>
                    <a:lnTo>
                      <a:pt x="474" y="312"/>
                    </a:lnTo>
                    <a:lnTo>
                      <a:pt x="474" y="306"/>
                    </a:lnTo>
                    <a:lnTo>
                      <a:pt x="474" y="306"/>
                    </a:lnTo>
                    <a:lnTo>
                      <a:pt x="474" y="306"/>
                    </a:lnTo>
                    <a:lnTo>
                      <a:pt x="474" y="306"/>
                    </a:lnTo>
                    <a:lnTo>
                      <a:pt x="474" y="306"/>
                    </a:lnTo>
                    <a:lnTo>
                      <a:pt x="480" y="306"/>
                    </a:lnTo>
                    <a:lnTo>
                      <a:pt x="480" y="306"/>
                    </a:lnTo>
                    <a:lnTo>
                      <a:pt x="480" y="306"/>
                    </a:lnTo>
                    <a:lnTo>
                      <a:pt x="480" y="306"/>
                    </a:lnTo>
                    <a:lnTo>
                      <a:pt x="480" y="306"/>
                    </a:lnTo>
                    <a:lnTo>
                      <a:pt x="480" y="306"/>
                    </a:lnTo>
                    <a:lnTo>
                      <a:pt x="480" y="306"/>
                    </a:lnTo>
                    <a:lnTo>
                      <a:pt x="480" y="306"/>
                    </a:lnTo>
                    <a:lnTo>
                      <a:pt x="480" y="306"/>
                    </a:lnTo>
                    <a:lnTo>
                      <a:pt x="480" y="306"/>
                    </a:lnTo>
                    <a:lnTo>
                      <a:pt x="480" y="312"/>
                    </a:lnTo>
                    <a:lnTo>
                      <a:pt x="480" y="312"/>
                    </a:lnTo>
                    <a:lnTo>
                      <a:pt x="486" y="318"/>
                    </a:lnTo>
                    <a:lnTo>
                      <a:pt x="486" y="318"/>
                    </a:lnTo>
                    <a:lnTo>
                      <a:pt x="486" y="318"/>
                    </a:lnTo>
                    <a:lnTo>
                      <a:pt x="486" y="324"/>
                    </a:lnTo>
                    <a:lnTo>
                      <a:pt x="486" y="324"/>
                    </a:lnTo>
                    <a:lnTo>
                      <a:pt x="486" y="318"/>
                    </a:lnTo>
                    <a:lnTo>
                      <a:pt x="486" y="318"/>
                    </a:lnTo>
                    <a:lnTo>
                      <a:pt x="486" y="312"/>
                    </a:lnTo>
                    <a:lnTo>
                      <a:pt x="486" y="312"/>
                    </a:lnTo>
                    <a:lnTo>
                      <a:pt x="486" y="306"/>
                    </a:lnTo>
                    <a:lnTo>
                      <a:pt x="492" y="306"/>
                    </a:lnTo>
                    <a:lnTo>
                      <a:pt x="492" y="306"/>
                    </a:lnTo>
                    <a:lnTo>
                      <a:pt x="492" y="306"/>
                    </a:lnTo>
                    <a:lnTo>
                      <a:pt x="492" y="306"/>
                    </a:lnTo>
                    <a:lnTo>
                      <a:pt x="492" y="306"/>
                    </a:lnTo>
                    <a:lnTo>
                      <a:pt x="492" y="306"/>
                    </a:lnTo>
                    <a:lnTo>
                      <a:pt x="492" y="306"/>
                    </a:lnTo>
                    <a:lnTo>
                      <a:pt x="492" y="306"/>
                    </a:lnTo>
                    <a:lnTo>
                      <a:pt x="492" y="306"/>
                    </a:lnTo>
                    <a:lnTo>
                      <a:pt x="498" y="306"/>
                    </a:lnTo>
                    <a:lnTo>
                      <a:pt x="498" y="306"/>
                    </a:lnTo>
                    <a:lnTo>
                      <a:pt x="498" y="300"/>
                    </a:lnTo>
                    <a:lnTo>
                      <a:pt x="498" y="300"/>
                    </a:lnTo>
                    <a:lnTo>
                      <a:pt x="498" y="300"/>
                    </a:lnTo>
                    <a:lnTo>
                      <a:pt x="498" y="300"/>
                    </a:lnTo>
                    <a:lnTo>
                      <a:pt x="498" y="300"/>
                    </a:lnTo>
                    <a:lnTo>
                      <a:pt x="504" y="300"/>
                    </a:lnTo>
                    <a:lnTo>
                      <a:pt x="504" y="300"/>
                    </a:lnTo>
                    <a:lnTo>
                      <a:pt x="504" y="300"/>
                    </a:lnTo>
                    <a:lnTo>
                      <a:pt x="504" y="300"/>
                    </a:lnTo>
                    <a:lnTo>
                      <a:pt x="504" y="300"/>
                    </a:lnTo>
                    <a:lnTo>
                      <a:pt x="510" y="300"/>
                    </a:lnTo>
                    <a:lnTo>
                      <a:pt x="516" y="300"/>
                    </a:lnTo>
                    <a:lnTo>
                      <a:pt x="516" y="300"/>
                    </a:lnTo>
                    <a:lnTo>
                      <a:pt x="516" y="300"/>
                    </a:lnTo>
                    <a:lnTo>
                      <a:pt x="516" y="300"/>
                    </a:lnTo>
                    <a:lnTo>
                      <a:pt x="516" y="300"/>
                    </a:lnTo>
                    <a:lnTo>
                      <a:pt x="516" y="300"/>
                    </a:lnTo>
                    <a:lnTo>
                      <a:pt x="528" y="294"/>
                    </a:lnTo>
                    <a:lnTo>
                      <a:pt x="528" y="294"/>
                    </a:lnTo>
                    <a:lnTo>
                      <a:pt x="528" y="294"/>
                    </a:lnTo>
                    <a:lnTo>
                      <a:pt x="528" y="294"/>
                    </a:lnTo>
                    <a:lnTo>
                      <a:pt x="528" y="294"/>
                    </a:lnTo>
                    <a:lnTo>
                      <a:pt x="528" y="294"/>
                    </a:lnTo>
                    <a:lnTo>
                      <a:pt x="528" y="294"/>
                    </a:lnTo>
                    <a:lnTo>
                      <a:pt x="528" y="294"/>
                    </a:lnTo>
                    <a:lnTo>
                      <a:pt x="534" y="294"/>
                    </a:lnTo>
                    <a:lnTo>
                      <a:pt x="534" y="294"/>
                    </a:lnTo>
                    <a:lnTo>
                      <a:pt x="534" y="294"/>
                    </a:lnTo>
                    <a:lnTo>
                      <a:pt x="534" y="294"/>
                    </a:lnTo>
                    <a:lnTo>
                      <a:pt x="534" y="294"/>
                    </a:lnTo>
                    <a:lnTo>
                      <a:pt x="534" y="294"/>
                    </a:lnTo>
                    <a:lnTo>
                      <a:pt x="534" y="294"/>
                    </a:lnTo>
                    <a:lnTo>
                      <a:pt x="546" y="294"/>
                    </a:lnTo>
                    <a:lnTo>
                      <a:pt x="546" y="294"/>
                    </a:lnTo>
                    <a:lnTo>
                      <a:pt x="546" y="294"/>
                    </a:lnTo>
                    <a:lnTo>
                      <a:pt x="546" y="294"/>
                    </a:lnTo>
                    <a:lnTo>
                      <a:pt x="546" y="288"/>
                    </a:lnTo>
                    <a:lnTo>
                      <a:pt x="546" y="288"/>
                    </a:lnTo>
                    <a:lnTo>
                      <a:pt x="546" y="288"/>
                    </a:lnTo>
                    <a:lnTo>
                      <a:pt x="558" y="288"/>
                    </a:lnTo>
                    <a:lnTo>
                      <a:pt x="558" y="288"/>
                    </a:lnTo>
                    <a:lnTo>
                      <a:pt x="558" y="288"/>
                    </a:lnTo>
                    <a:lnTo>
                      <a:pt x="558" y="288"/>
                    </a:lnTo>
                    <a:lnTo>
                      <a:pt x="558" y="288"/>
                    </a:lnTo>
                    <a:lnTo>
                      <a:pt x="564" y="288"/>
                    </a:lnTo>
                    <a:lnTo>
                      <a:pt x="564" y="288"/>
                    </a:lnTo>
                    <a:lnTo>
                      <a:pt x="564" y="288"/>
                    </a:lnTo>
                    <a:lnTo>
                      <a:pt x="564" y="288"/>
                    </a:lnTo>
                    <a:lnTo>
                      <a:pt x="564" y="288"/>
                    </a:lnTo>
                    <a:lnTo>
                      <a:pt x="564" y="288"/>
                    </a:lnTo>
                    <a:lnTo>
                      <a:pt x="564" y="288"/>
                    </a:lnTo>
                    <a:lnTo>
                      <a:pt x="564" y="288"/>
                    </a:lnTo>
                    <a:lnTo>
                      <a:pt x="570" y="288"/>
                    </a:lnTo>
                    <a:lnTo>
                      <a:pt x="570" y="288"/>
                    </a:lnTo>
                    <a:lnTo>
                      <a:pt x="576" y="282"/>
                    </a:lnTo>
                    <a:lnTo>
                      <a:pt x="576" y="282"/>
                    </a:lnTo>
                    <a:lnTo>
                      <a:pt x="576" y="282"/>
                    </a:lnTo>
                    <a:lnTo>
                      <a:pt x="576" y="282"/>
                    </a:lnTo>
                    <a:lnTo>
                      <a:pt x="582" y="282"/>
                    </a:lnTo>
                    <a:lnTo>
                      <a:pt x="582" y="282"/>
                    </a:lnTo>
                    <a:lnTo>
                      <a:pt x="582" y="282"/>
                    </a:lnTo>
                    <a:lnTo>
                      <a:pt x="588" y="276"/>
                    </a:lnTo>
                    <a:lnTo>
                      <a:pt x="588" y="276"/>
                    </a:lnTo>
                    <a:lnTo>
                      <a:pt x="588" y="276"/>
                    </a:lnTo>
                    <a:lnTo>
                      <a:pt x="594" y="276"/>
                    </a:lnTo>
                    <a:lnTo>
                      <a:pt x="594" y="276"/>
                    </a:lnTo>
                    <a:lnTo>
                      <a:pt x="594" y="276"/>
                    </a:lnTo>
                    <a:lnTo>
                      <a:pt x="594" y="276"/>
                    </a:lnTo>
                    <a:lnTo>
                      <a:pt x="594" y="276"/>
                    </a:lnTo>
                    <a:lnTo>
                      <a:pt x="594" y="276"/>
                    </a:lnTo>
                    <a:lnTo>
                      <a:pt x="594" y="276"/>
                    </a:lnTo>
                    <a:lnTo>
                      <a:pt x="594" y="276"/>
                    </a:lnTo>
                    <a:lnTo>
                      <a:pt x="600" y="276"/>
                    </a:lnTo>
                    <a:lnTo>
                      <a:pt x="600" y="276"/>
                    </a:lnTo>
                    <a:lnTo>
                      <a:pt x="600" y="276"/>
                    </a:lnTo>
                    <a:lnTo>
                      <a:pt x="600" y="276"/>
                    </a:lnTo>
                    <a:lnTo>
                      <a:pt x="606" y="270"/>
                    </a:lnTo>
                    <a:lnTo>
                      <a:pt x="612" y="270"/>
                    </a:lnTo>
                    <a:lnTo>
                      <a:pt x="612" y="270"/>
                    </a:lnTo>
                    <a:lnTo>
                      <a:pt x="612" y="270"/>
                    </a:lnTo>
                    <a:lnTo>
                      <a:pt x="612" y="270"/>
                    </a:lnTo>
                    <a:lnTo>
                      <a:pt x="612" y="270"/>
                    </a:lnTo>
                    <a:lnTo>
                      <a:pt x="612" y="270"/>
                    </a:lnTo>
                    <a:lnTo>
                      <a:pt x="618" y="270"/>
                    </a:lnTo>
                    <a:lnTo>
                      <a:pt x="624" y="270"/>
                    </a:lnTo>
                    <a:lnTo>
                      <a:pt x="624" y="270"/>
                    </a:lnTo>
                    <a:lnTo>
                      <a:pt x="624" y="270"/>
                    </a:lnTo>
                    <a:lnTo>
                      <a:pt x="624" y="270"/>
                    </a:lnTo>
                    <a:lnTo>
                      <a:pt x="624" y="264"/>
                    </a:lnTo>
                    <a:lnTo>
                      <a:pt x="624" y="264"/>
                    </a:lnTo>
                    <a:lnTo>
                      <a:pt x="624" y="264"/>
                    </a:lnTo>
                    <a:lnTo>
                      <a:pt x="630" y="264"/>
                    </a:lnTo>
                    <a:lnTo>
                      <a:pt x="630" y="264"/>
                    </a:lnTo>
                    <a:lnTo>
                      <a:pt x="630" y="264"/>
                    </a:lnTo>
                    <a:lnTo>
                      <a:pt x="630" y="264"/>
                    </a:lnTo>
                    <a:lnTo>
                      <a:pt x="630" y="264"/>
                    </a:lnTo>
                    <a:lnTo>
                      <a:pt x="630" y="264"/>
                    </a:lnTo>
                    <a:lnTo>
                      <a:pt x="630" y="264"/>
                    </a:lnTo>
                    <a:lnTo>
                      <a:pt x="630" y="264"/>
                    </a:lnTo>
                    <a:lnTo>
                      <a:pt x="630" y="264"/>
                    </a:lnTo>
                    <a:lnTo>
                      <a:pt x="636" y="264"/>
                    </a:lnTo>
                    <a:lnTo>
                      <a:pt x="636" y="264"/>
                    </a:lnTo>
                    <a:lnTo>
                      <a:pt x="636" y="264"/>
                    </a:lnTo>
                    <a:lnTo>
                      <a:pt x="636" y="264"/>
                    </a:lnTo>
                    <a:lnTo>
                      <a:pt x="636" y="264"/>
                    </a:lnTo>
                    <a:lnTo>
                      <a:pt x="636" y="264"/>
                    </a:lnTo>
                    <a:lnTo>
                      <a:pt x="636" y="264"/>
                    </a:lnTo>
                    <a:lnTo>
                      <a:pt x="636" y="264"/>
                    </a:lnTo>
                    <a:lnTo>
                      <a:pt x="636" y="264"/>
                    </a:lnTo>
                    <a:lnTo>
                      <a:pt x="636" y="264"/>
                    </a:lnTo>
                    <a:lnTo>
                      <a:pt x="642" y="264"/>
                    </a:lnTo>
                    <a:lnTo>
                      <a:pt x="642" y="264"/>
                    </a:lnTo>
                    <a:lnTo>
                      <a:pt x="642" y="264"/>
                    </a:lnTo>
                    <a:lnTo>
                      <a:pt x="642" y="258"/>
                    </a:lnTo>
                    <a:lnTo>
                      <a:pt x="642" y="264"/>
                    </a:lnTo>
                    <a:lnTo>
                      <a:pt x="642" y="264"/>
                    </a:lnTo>
                    <a:lnTo>
                      <a:pt x="642" y="264"/>
                    </a:lnTo>
                    <a:lnTo>
                      <a:pt x="642" y="270"/>
                    </a:lnTo>
                    <a:lnTo>
                      <a:pt x="642" y="270"/>
                    </a:lnTo>
                    <a:lnTo>
                      <a:pt x="642" y="276"/>
                    </a:lnTo>
                    <a:lnTo>
                      <a:pt x="642" y="276"/>
                    </a:lnTo>
                    <a:lnTo>
                      <a:pt x="648" y="276"/>
                    </a:lnTo>
                    <a:lnTo>
                      <a:pt x="648" y="276"/>
                    </a:lnTo>
                    <a:lnTo>
                      <a:pt x="648" y="276"/>
                    </a:lnTo>
                    <a:lnTo>
                      <a:pt x="648" y="270"/>
                    </a:lnTo>
                    <a:lnTo>
                      <a:pt x="648" y="270"/>
                    </a:lnTo>
                    <a:lnTo>
                      <a:pt x="648" y="264"/>
                    </a:lnTo>
                    <a:lnTo>
                      <a:pt x="648" y="264"/>
                    </a:lnTo>
                    <a:lnTo>
                      <a:pt x="648" y="258"/>
                    </a:lnTo>
                    <a:lnTo>
                      <a:pt x="648" y="258"/>
                    </a:lnTo>
                    <a:lnTo>
                      <a:pt x="648" y="258"/>
                    </a:lnTo>
                    <a:lnTo>
                      <a:pt x="654" y="258"/>
                    </a:lnTo>
                    <a:lnTo>
                      <a:pt x="654" y="258"/>
                    </a:lnTo>
                    <a:lnTo>
                      <a:pt x="654" y="258"/>
                    </a:lnTo>
                    <a:lnTo>
                      <a:pt x="654" y="258"/>
                    </a:lnTo>
                    <a:lnTo>
                      <a:pt x="654" y="258"/>
                    </a:lnTo>
                    <a:lnTo>
                      <a:pt x="654" y="258"/>
                    </a:lnTo>
                    <a:lnTo>
                      <a:pt x="654" y="258"/>
                    </a:lnTo>
                    <a:lnTo>
                      <a:pt x="654" y="258"/>
                    </a:lnTo>
                    <a:lnTo>
                      <a:pt x="660" y="258"/>
                    </a:lnTo>
                    <a:lnTo>
                      <a:pt x="660" y="258"/>
                    </a:lnTo>
                    <a:lnTo>
                      <a:pt x="660" y="258"/>
                    </a:lnTo>
                    <a:lnTo>
                      <a:pt x="660" y="258"/>
                    </a:lnTo>
                    <a:lnTo>
                      <a:pt x="660" y="258"/>
                    </a:lnTo>
                    <a:lnTo>
                      <a:pt x="660" y="258"/>
                    </a:lnTo>
                    <a:lnTo>
                      <a:pt x="660" y="258"/>
                    </a:lnTo>
                    <a:lnTo>
                      <a:pt x="660" y="252"/>
                    </a:lnTo>
                    <a:lnTo>
                      <a:pt x="666" y="252"/>
                    </a:lnTo>
                    <a:lnTo>
                      <a:pt x="666" y="252"/>
                    </a:lnTo>
                    <a:lnTo>
                      <a:pt x="672" y="252"/>
                    </a:lnTo>
                    <a:lnTo>
                      <a:pt x="672" y="252"/>
                    </a:lnTo>
                    <a:lnTo>
                      <a:pt x="672" y="252"/>
                    </a:lnTo>
                    <a:lnTo>
                      <a:pt x="672" y="252"/>
                    </a:lnTo>
                    <a:lnTo>
                      <a:pt x="678" y="252"/>
                    </a:lnTo>
                    <a:lnTo>
                      <a:pt x="678" y="252"/>
                    </a:lnTo>
                    <a:lnTo>
                      <a:pt x="678" y="252"/>
                    </a:lnTo>
                    <a:lnTo>
                      <a:pt x="684" y="246"/>
                    </a:lnTo>
                    <a:lnTo>
                      <a:pt x="684" y="246"/>
                    </a:lnTo>
                    <a:lnTo>
                      <a:pt x="684" y="246"/>
                    </a:lnTo>
                    <a:lnTo>
                      <a:pt x="690" y="246"/>
                    </a:lnTo>
                    <a:lnTo>
                      <a:pt x="690" y="246"/>
                    </a:lnTo>
                    <a:lnTo>
                      <a:pt x="690" y="246"/>
                    </a:lnTo>
                    <a:lnTo>
                      <a:pt x="690" y="246"/>
                    </a:lnTo>
                    <a:lnTo>
                      <a:pt x="690" y="246"/>
                    </a:lnTo>
                    <a:lnTo>
                      <a:pt x="690" y="246"/>
                    </a:lnTo>
                    <a:lnTo>
                      <a:pt x="690" y="246"/>
                    </a:lnTo>
                    <a:lnTo>
                      <a:pt x="696" y="246"/>
                    </a:lnTo>
                    <a:lnTo>
                      <a:pt x="696" y="246"/>
                    </a:lnTo>
                    <a:lnTo>
                      <a:pt x="696" y="246"/>
                    </a:lnTo>
                    <a:lnTo>
                      <a:pt x="696" y="246"/>
                    </a:lnTo>
                    <a:lnTo>
                      <a:pt x="696" y="246"/>
                    </a:lnTo>
                    <a:lnTo>
                      <a:pt x="702" y="240"/>
                    </a:lnTo>
                    <a:lnTo>
                      <a:pt x="708" y="240"/>
                    </a:lnTo>
                    <a:lnTo>
                      <a:pt x="708" y="240"/>
                    </a:lnTo>
                    <a:lnTo>
                      <a:pt x="708" y="240"/>
                    </a:lnTo>
                    <a:lnTo>
                      <a:pt x="708" y="240"/>
                    </a:lnTo>
                    <a:lnTo>
                      <a:pt x="708" y="240"/>
                    </a:lnTo>
                    <a:lnTo>
                      <a:pt x="708" y="240"/>
                    </a:lnTo>
                    <a:lnTo>
                      <a:pt x="720" y="240"/>
                    </a:lnTo>
                    <a:lnTo>
                      <a:pt x="720" y="240"/>
                    </a:lnTo>
                    <a:lnTo>
                      <a:pt x="720" y="240"/>
                    </a:lnTo>
                    <a:lnTo>
                      <a:pt x="720" y="240"/>
                    </a:lnTo>
                    <a:lnTo>
                      <a:pt x="720" y="240"/>
                    </a:lnTo>
                    <a:lnTo>
                      <a:pt x="720" y="240"/>
                    </a:lnTo>
                    <a:lnTo>
                      <a:pt x="720" y="240"/>
                    </a:lnTo>
                    <a:lnTo>
                      <a:pt x="720" y="234"/>
                    </a:lnTo>
                    <a:lnTo>
                      <a:pt x="726" y="234"/>
                    </a:lnTo>
                    <a:lnTo>
                      <a:pt x="726" y="234"/>
                    </a:lnTo>
                    <a:lnTo>
                      <a:pt x="726" y="234"/>
                    </a:lnTo>
                    <a:lnTo>
                      <a:pt x="726" y="234"/>
                    </a:lnTo>
                    <a:lnTo>
                      <a:pt x="726" y="234"/>
                    </a:lnTo>
                    <a:lnTo>
                      <a:pt x="726" y="234"/>
                    </a:lnTo>
                    <a:lnTo>
                      <a:pt x="726" y="234"/>
                    </a:lnTo>
                    <a:lnTo>
                      <a:pt x="738" y="234"/>
                    </a:lnTo>
                    <a:lnTo>
                      <a:pt x="738" y="234"/>
                    </a:lnTo>
                    <a:lnTo>
                      <a:pt x="738" y="234"/>
                    </a:lnTo>
                    <a:lnTo>
                      <a:pt x="738" y="234"/>
                    </a:lnTo>
                    <a:lnTo>
                      <a:pt x="738" y="234"/>
                    </a:lnTo>
                    <a:lnTo>
                      <a:pt x="738" y="234"/>
                    </a:lnTo>
                    <a:lnTo>
                      <a:pt x="738" y="228"/>
                    </a:lnTo>
                    <a:lnTo>
                      <a:pt x="750" y="228"/>
                    </a:lnTo>
                    <a:lnTo>
                      <a:pt x="750" y="228"/>
                    </a:lnTo>
                    <a:lnTo>
                      <a:pt x="750" y="228"/>
                    </a:lnTo>
                    <a:lnTo>
                      <a:pt x="750" y="228"/>
                    </a:lnTo>
                    <a:lnTo>
                      <a:pt x="750" y="228"/>
                    </a:lnTo>
                    <a:lnTo>
                      <a:pt x="756" y="228"/>
                    </a:lnTo>
                    <a:lnTo>
                      <a:pt x="756" y="228"/>
                    </a:lnTo>
                    <a:lnTo>
                      <a:pt x="756" y="228"/>
                    </a:lnTo>
                    <a:lnTo>
                      <a:pt x="756" y="228"/>
                    </a:lnTo>
                    <a:lnTo>
                      <a:pt x="756" y="228"/>
                    </a:lnTo>
                    <a:lnTo>
                      <a:pt x="756" y="222"/>
                    </a:lnTo>
                    <a:lnTo>
                      <a:pt x="756" y="222"/>
                    </a:lnTo>
                    <a:lnTo>
                      <a:pt x="756" y="222"/>
                    </a:lnTo>
                    <a:lnTo>
                      <a:pt x="762" y="222"/>
                    </a:lnTo>
                    <a:lnTo>
                      <a:pt x="762" y="222"/>
                    </a:lnTo>
                    <a:lnTo>
                      <a:pt x="768" y="222"/>
                    </a:lnTo>
                    <a:lnTo>
                      <a:pt x="768" y="222"/>
                    </a:lnTo>
                    <a:lnTo>
                      <a:pt x="768" y="222"/>
                    </a:lnTo>
                    <a:lnTo>
                      <a:pt x="768" y="222"/>
                    </a:lnTo>
                    <a:lnTo>
                      <a:pt x="774" y="222"/>
                    </a:lnTo>
                    <a:lnTo>
                      <a:pt x="774" y="222"/>
                    </a:lnTo>
                    <a:lnTo>
                      <a:pt x="774" y="222"/>
                    </a:lnTo>
                    <a:lnTo>
                      <a:pt x="780" y="216"/>
                    </a:lnTo>
                    <a:lnTo>
                      <a:pt x="780" y="216"/>
                    </a:lnTo>
                    <a:lnTo>
                      <a:pt x="780" y="216"/>
                    </a:lnTo>
                    <a:lnTo>
                      <a:pt x="786" y="216"/>
                    </a:lnTo>
                    <a:lnTo>
                      <a:pt x="786" y="216"/>
                    </a:lnTo>
                    <a:lnTo>
                      <a:pt x="786" y="216"/>
                    </a:lnTo>
                    <a:lnTo>
                      <a:pt x="786" y="216"/>
                    </a:lnTo>
                    <a:lnTo>
                      <a:pt x="786" y="216"/>
                    </a:lnTo>
                    <a:lnTo>
                      <a:pt x="786" y="216"/>
                    </a:lnTo>
                    <a:lnTo>
                      <a:pt x="786" y="210"/>
                    </a:lnTo>
                    <a:lnTo>
                      <a:pt x="786" y="210"/>
                    </a:lnTo>
                    <a:lnTo>
                      <a:pt x="792" y="210"/>
                    </a:lnTo>
                    <a:lnTo>
                      <a:pt x="792" y="210"/>
                    </a:lnTo>
                    <a:lnTo>
                      <a:pt x="792" y="210"/>
                    </a:lnTo>
                    <a:lnTo>
                      <a:pt x="792" y="210"/>
                    </a:lnTo>
                    <a:lnTo>
                      <a:pt x="792" y="210"/>
                    </a:lnTo>
                    <a:lnTo>
                      <a:pt x="792" y="210"/>
                    </a:lnTo>
                    <a:lnTo>
                      <a:pt x="792" y="210"/>
                    </a:lnTo>
                    <a:lnTo>
                      <a:pt x="798" y="210"/>
                    </a:lnTo>
                    <a:lnTo>
                      <a:pt x="798" y="210"/>
                    </a:lnTo>
                    <a:lnTo>
                      <a:pt x="798" y="210"/>
                    </a:lnTo>
                    <a:lnTo>
                      <a:pt x="798" y="210"/>
                    </a:lnTo>
                    <a:lnTo>
                      <a:pt x="798" y="210"/>
                    </a:lnTo>
                    <a:lnTo>
                      <a:pt x="798" y="210"/>
                    </a:lnTo>
                    <a:lnTo>
                      <a:pt x="798" y="210"/>
                    </a:lnTo>
                    <a:lnTo>
                      <a:pt x="798" y="210"/>
                    </a:lnTo>
                    <a:lnTo>
                      <a:pt x="798" y="210"/>
                    </a:lnTo>
                    <a:lnTo>
                      <a:pt x="798" y="210"/>
                    </a:lnTo>
                    <a:lnTo>
                      <a:pt x="798" y="210"/>
                    </a:lnTo>
                    <a:lnTo>
                      <a:pt x="804" y="210"/>
                    </a:lnTo>
                    <a:lnTo>
                      <a:pt x="804" y="210"/>
                    </a:lnTo>
                    <a:lnTo>
                      <a:pt x="804" y="210"/>
                    </a:lnTo>
                    <a:lnTo>
                      <a:pt x="804" y="216"/>
                    </a:lnTo>
                    <a:lnTo>
                      <a:pt x="804" y="216"/>
                    </a:lnTo>
                    <a:lnTo>
                      <a:pt x="804" y="222"/>
                    </a:lnTo>
                    <a:lnTo>
                      <a:pt x="804" y="228"/>
                    </a:lnTo>
                    <a:lnTo>
                      <a:pt x="804" y="228"/>
                    </a:lnTo>
                    <a:lnTo>
                      <a:pt x="804" y="228"/>
                    </a:lnTo>
                    <a:lnTo>
                      <a:pt x="804" y="222"/>
                    </a:lnTo>
                    <a:lnTo>
                      <a:pt x="810" y="222"/>
                    </a:lnTo>
                    <a:lnTo>
                      <a:pt x="810" y="216"/>
                    </a:lnTo>
                    <a:lnTo>
                      <a:pt x="810" y="216"/>
                    </a:lnTo>
                    <a:lnTo>
                      <a:pt x="810" y="210"/>
                    </a:lnTo>
                    <a:lnTo>
                      <a:pt x="810" y="210"/>
                    </a:lnTo>
                    <a:lnTo>
                      <a:pt x="810" y="204"/>
                    </a:lnTo>
                    <a:lnTo>
                      <a:pt x="810" y="204"/>
                    </a:lnTo>
                    <a:lnTo>
                      <a:pt x="810" y="204"/>
                    </a:lnTo>
                    <a:lnTo>
                      <a:pt x="810" y="204"/>
                    </a:lnTo>
                    <a:lnTo>
                      <a:pt x="810" y="204"/>
                    </a:lnTo>
                    <a:lnTo>
                      <a:pt x="816" y="204"/>
                    </a:lnTo>
                    <a:lnTo>
                      <a:pt x="816" y="204"/>
                    </a:lnTo>
                    <a:lnTo>
                      <a:pt x="816" y="204"/>
                    </a:lnTo>
                    <a:lnTo>
                      <a:pt x="816" y="204"/>
                    </a:lnTo>
                    <a:lnTo>
                      <a:pt x="816" y="204"/>
                    </a:lnTo>
                    <a:lnTo>
                      <a:pt x="816" y="204"/>
                    </a:lnTo>
                    <a:lnTo>
                      <a:pt x="816" y="204"/>
                    </a:lnTo>
                    <a:lnTo>
                      <a:pt x="822" y="204"/>
                    </a:lnTo>
                    <a:lnTo>
                      <a:pt x="822" y="204"/>
                    </a:lnTo>
                    <a:lnTo>
                      <a:pt x="822" y="204"/>
                    </a:lnTo>
                    <a:lnTo>
                      <a:pt x="822" y="204"/>
                    </a:lnTo>
                    <a:lnTo>
                      <a:pt x="822" y="204"/>
                    </a:lnTo>
                    <a:lnTo>
                      <a:pt x="822" y="198"/>
                    </a:lnTo>
                    <a:lnTo>
                      <a:pt x="822" y="198"/>
                    </a:lnTo>
                    <a:lnTo>
                      <a:pt x="822" y="198"/>
                    </a:lnTo>
                    <a:lnTo>
                      <a:pt x="834" y="198"/>
                    </a:lnTo>
                    <a:lnTo>
                      <a:pt x="834" y="198"/>
                    </a:lnTo>
                    <a:lnTo>
                      <a:pt x="834" y="198"/>
                    </a:lnTo>
                    <a:lnTo>
                      <a:pt x="834" y="198"/>
                    </a:lnTo>
                    <a:lnTo>
                      <a:pt x="834" y="198"/>
                    </a:lnTo>
                    <a:lnTo>
                      <a:pt x="834" y="198"/>
                    </a:lnTo>
                    <a:lnTo>
                      <a:pt x="840" y="198"/>
                    </a:lnTo>
                    <a:lnTo>
                      <a:pt x="846" y="192"/>
                    </a:lnTo>
                    <a:lnTo>
                      <a:pt x="846" y="192"/>
                    </a:lnTo>
                    <a:lnTo>
                      <a:pt x="846" y="192"/>
                    </a:lnTo>
                    <a:lnTo>
                      <a:pt x="846" y="192"/>
                    </a:lnTo>
                    <a:lnTo>
                      <a:pt x="846" y="192"/>
                    </a:lnTo>
                    <a:lnTo>
                      <a:pt x="852" y="192"/>
                    </a:lnTo>
                    <a:lnTo>
                      <a:pt x="852" y="192"/>
                    </a:lnTo>
                    <a:lnTo>
                      <a:pt x="852" y="192"/>
                    </a:lnTo>
                    <a:lnTo>
                      <a:pt x="852" y="192"/>
                    </a:lnTo>
                    <a:lnTo>
                      <a:pt x="852" y="192"/>
                    </a:lnTo>
                    <a:lnTo>
                      <a:pt x="852" y="192"/>
                    </a:lnTo>
                    <a:lnTo>
                      <a:pt x="852" y="192"/>
                    </a:lnTo>
                    <a:lnTo>
                      <a:pt x="852" y="192"/>
                    </a:lnTo>
                    <a:lnTo>
                      <a:pt x="858" y="192"/>
                    </a:lnTo>
                    <a:lnTo>
                      <a:pt x="858" y="192"/>
                    </a:lnTo>
                    <a:lnTo>
                      <a:pt x="864" y="186"/>
                    </a:lnTo>
                    <a:lnTo>
                      <a:pt x="864" y="186"/>
                    </a:lnTo>
                    <a:lnTo>
                      <a:pt x="864" y="186"/>
                    </a:lnTo>
                    <a:lnTo>
                      <a:pt x="864" y="186"/>
                    </a:lnTo>
                    <a:lnTo>
                      <a:pt x="870" y="186"/>
                    </a:lnTo>
                    <a:lnTo>
                      <a:pt x="870" y="186"/>
                    </a:lnTo>
                    <a:lnTo>
                      <a:pt x="870" y="186"/>
                    </a:lnTo>
                    <a:lnTo>
                      <a:pt x="876" y="186"/>
                    </a:lnTo>
                    <a:lnTo>
                      <a:pt x="876" y="186"/>
                    </a:lnTo>
                    <a:lnTo>
                      <a:pt x="876" y="186"/>
                    </a:lnTo>
                    <a:lnTo>
                      <a:pt x="882" y="186"/>
                    </a:lnTo>
                    <a:lnTo>
                      <a:pt x="882" y="180"/>
                    </a:lnTo>
                    <a:lnTo>
                      <a:pt x="882" y="180"/>
                    </a:lnTo>
                    <a:lnTo>
                      <a:pt x="882" y="180"/>
                    </a:lnTo>
                    <a:lnTo>
                      <a:pt x="882" y="180"/>
                    </a:lnTo>
                    <a:lnTo>
                      <a:pt x="882" y="180"/>
                    </a:lnTo>
                    <a:lnTo>
                      <a:pt x="882" y="180"/>
                    </a:lnTo>
                    <a:lnTo>
                      <a:pt x="888" y="180"/>
                    </a:lnTo>
                    <a:lnTo>
                      <a:pt x="888" y="180"/>
                    </a:lnTo>
                    <a:lnTo>
                      <a:pt x="888" y="180"/>
                    </a:lnTo>
                    <a:lnTo>
                      <a:pt x="888" y="180"/>
                    </a:lnTo>
                    <a:lnTo>
                      <a:pt x="888" y="180"/>
                    </a:lnTo>
                    <a:lnTo>
                      <a:pt x="894" y="180"/>
                    </a:lnTo>
                    <a:lnTo>
                      <a:pt x="900" y="174"/>
                    </a:lnTo>
                    <a:lnTo>
                      <a:pt x="900" y="174"/>
                    </a:lnTo>
                    <a:lnTo>
                      <a:pt x="900" y="174"/>
                    </a:lnTo>
                    <a:lnTo>
                      <a:pt x="900" y="174"/>
                    </a:lnTo>
                    <a:lnTo>
                      <a:pt x="900" y="174"/>
                    </a:lnTo>
                    <a:lnTo>
                      <a:pt x="900" y="174"/>
                    </a:lnTo>
                    <a:lnTo>
                      <a:pt x="912" y="174"/>
                    </a:lnTo>
                    <a:lnTo>
                      <a:pt x="912" y="174"/>
                    </a:lnTo>
                    <a:lnTo>
                      <a:pt x="912" y="174"/>
                    </a:lnTo>
                    <a:lnTo>
                      <a:pt x="912" y="174"/>
                    </a:lnTo>
                    <a:lnTo>
                      <a:pt x="912" y="174"/>
                    </a:lnTo>
                    <a:lnTo>
                      <a:pt x="912" y="168"/>
                    </a:lnTo>
                    <a:lnTo>
                      <a:pt x="912" y="168"/>
                    </a:lnTo>
                    <a:lnTo>
                      <a:pt x="912" y="168"/>
                    </a:lnTo>
                    <a:lnTo>
                      <a:pt x="918" y="168"/>
                    </a:lnTo>
                    <a:lnTo>
                      <a:pt x="918" y="168"/>
                    </a:lnTo>
                    <a:lnTo>
                      <a:pt x="918" y="168"/>
                    </a:lnTo>
                    <a:lnTo>
                      <a:pt x="918" y="168"/>
                    </a:lnTo>
                    <a:lnTo>
                      <a:pt x="918" y="168"/>
                    </a:lnTo>
                    <a:lnTo>
                      <a:pt x="918" y="168"/>
                    </a:lnTo>
                    <a:lnTo>
                      <a:pt x="918" y="168"/>
                    </a:lnTo>
                    <a:lnTo>
                      <a:pt x="930" y="162"/>
                    </a:lnTo>
                    <a:lnTo>
                      <a:pt x="930" y="162"/>
                    </a:lnTo>
                    <a:lnTo>
                      <a:pt x="930" y="162"/>
                    </a:lnTo>
                    <a:lnTo>
                      <a:pt x="930" y="162"/>
                    </a:lnTo>
                    <a:lnTo>
                      <a:pt x="930" y="162"/>
                    </a:lnTo>
                    <a:lnTo>
                      <a:pt x="930" y="162"/>
                    </a:lnTo>
                    <a:lnTo>
                      <a:pt x="930" y="162"/>
                    </a:lnTo>
                    <a:lnTo>
                      <a:pt x="942" y="162"/>
                    </a:lnTo>
                    <a:lnTo>
                      <a:pt x="942" y="162"/>
                    </a:lnTo>
                    <a:lnTo>
                      <a:pt x="942" y="162"/>
                    </a:lnTo>
                    <a:lnTo>
                      <a:pt x="942" y="156"/>
                    </a:lnTo>
                    <a:lnTo>
                      <a:pt x="942" y="156"/>
                    </a:lnTo>
                    <a:lnTo>
                      <a:pt x="948" y="156"/>
                    </a:lnTo>
                    <a:lnTo>
                      <a:pt x="948" y="156"/>
                    </a:lnTo>
                    <a:lnTo>
                      <a:pt x="948" y="156"/>
                    </a:lnTo>
                    <a:lnTo>
                      <a:pt x="948" y="156"/>
                    </a:lnTo>
                    <a:lnTo>
                      <a:pt x="948" y="156"/>
                    </a:lnTo>
                    <a:lnTo>
                      <a:pt x="948" y="156"/>
                    </a:lnTo>
                    <a:lnTo>
                      <a:pt x="948" y="156"/>
                    </a:lnTo>
                    <a:lnTo>
                      <a:pt x="948" y="156"/>
                    </a:lnTo>
                    <a:lnTo>
                      <a:pt x="954" y="156"/>
                    </a:lnTo>
                    <a:lnTo>
                      <a:pt x="954" y="156"/>
                    </a:lnTo>
                    <a:lnTo>
                      <a:pt x="954" y="156"/>
                    </a:lnTo>
                    <a:lnTo>
                      <a:pt x="954" y="156"/>
                    </a:lnTo>
                    <a:lnTo>
                      <a:pt x="954" y="156"/>
                    </a:lnTo>
                    <a:lnTo>
                      <a:pt x="954" y="156"/>
                    </a:lnTo>
                    <a:lnTo>
                      <a:pt x="954" y="156"/>
                    </a:lnTo>
                    <a:lnTo>
                      <a:pt x="954" y="156"/>
                    </a:lnTo>
                    <a:lnTo>
                      <a:pt x="954" y="156"/>
                    </a:lnTo>
                    <a:lnTo>
                      <a:pt x="960" y="156"/>
                    </a:lnTo>
                    <a:lnTo>
                      <a:pt x="960" y="150"/>
                    </a:lnTo>
                    <a:lnTo>
                      <a:pt x="960" y="150"/>
                    </a:lnTo>
                    <a:lnTo>
                      <a:pt x="960" y="150"/>
                    </a:lnTo>
                    <a:lnTo>
                      <a:pt x="960" y="150"/>
                    </a:lnTo>
                    <a:lnTo>
                      <a:pt x="960" y="150"/>
                    </a:lnTo>
                    <a:lnTo>
                      <a:pt x="960" y="150"/>
                    </a:lnTo>
                    <a:lnTo>
                      <a:pt x="960" y="150"/>
                    </a:lnTo>
                    <a:lnTo>
                      <a:pt x="960" y="156"/>
                    </a:lnTo>
                    <a:lnTo>
                      <a:pt x="960" y="156"/>
                    </a:lnTo>
                    <a:lnTo>
                      <a:pt x="966" y="162"/>
                    </a:lnTo>
                    <a:lnTo>
                      <a:pt x="966" y="162"/>
                    </a:lnTo>
                    <a:lnTo>
                      <a:pt x="966" y="168"/>
                    </a:lnTo>
                    <a:lnTo>
                      <a:pt x="966" y="168"/>
                    </a:lnTo>
                    <a:lnTo>
                      <a:pt x="966" y="174"/>
                    </a:lnTo>
                    <a:lnTo>
                      <a:pt x="966" y="174"/>
                    </a:lnTo>
                    <a:lnTo>
                      <a:pt x="966" y="168"/>
                    </a:lnTo>
                    <a:lnTo>
                      <a:pt x="966" y="168"/>
                    </a:lnTo>
                    <a:lnTo>
                      <a:pt x="966" y="162"/>
                    </a:lnTo>
                    <a:lnTo>
                      <a:pt x="966" y="156"/>
                    </a:lnTo>
                    <a:lnTo>
                      <a:pt x="972" y="156"/>
                    </a:lnTo>
                    <a:lnTo>
                      <a:pt x="972" y="150"/>
                    </a:lnTo>
                    <a:lnTo>
                      <a:pt x="972" y="150"/>
                    </a:lnTo>
                    <a:lnTo>
                      <a:pt x="972" y="150"/>
                    </a:lnTo>
                    <a:lnTo>
                      <a:pt x="972" y="150"/>
                    </a:lnTo>
                    <a:lnTo>
                      <a:pt x="972" y="150"/>
                    </a:lnTo>
                    <a:lnTo>
                      <a:pt x="972" y="150"/>
                    </a:lnTo>
                    <a:lnTo>
                      <a:pt x="972" y="150"/>
                    </a:lnTo>
                    <a:lnTo>
                      <a:pt x="972" y="150"/>
                    </a:lnTo>
                    <a:lnTo>
                      <a:pt x="978" y="150"/>
                    </a:lnTo>
                    <a:lnTo>
                      <a:pt x="978" y="144"/>
                    </a:lnTo>
                    <a:lnTo>
                      <a:pt x="978" y="144"/>
                    </a:lnTo>
                    <a:lnTo>
                      <a:pt x="978" y="144"/>
                    </a:lnTo>
                    <a:lnTo>
                      <a:pt x="978" y="144"/>
                    </a:lnTo>
                    <a:lnTo>
                      <a:pt x="978" y="144"/>
                    </a:lnTo>
                    <a:lnTo>
                      <a:pt x="978" y="144"/>
                    </a:lnTo>
                    <a:lnTo>
                      <a:pt x="978" y="144"/>
                    </a:lnTo>
                    <a:lnTo>
                      <a:pt x="984" y="144"/>
                    </a:lnTo>
                    <a:lnTo>
                      <a:pt x="984" y="144"/>
                    </a:lnTo>
                    <a:lnTo>
                      <a:pt x="984" y="144"/>
                    </a:lnTo>
                    <a:lnTo>
                      <a:pt x="984" y="144"/>
                    </a:lnTo>
                    <a:lnTo>
                      <a:pt x="984" y="144"/>
                    </a:lnTo>
                    <a:lnTo>
                      <a:pt x="996" y="144"/>
                    </a:lnTo>
                    <a:lnTo>
                      <a:pt x="996" y="144"/>
                    </a:lnTo>
                    <a:lnTo>
                      <a:pt x="996" y="144"/>
                    </a:lnTo>
                    <a:lnTo>
                      <a:pt x="996" y="144"/>
                    </a:lnTo>
                    <a:lnTo>
                      <a:pt x="996" y="144"/>
                    </a:lnTo>
                    <a:lnTo>
                      <a:pt x="996" y="144"/>
                    </a:lnTo>
                    <a:lnTo>
                      <a:pt x="996" y="144"/>
                    </a:lnTo>
                    <a:lnTo>
                      <a:pt x="1008" y="138"/>
                    </a:lnTo>
                    <a:lnTo>
                      <a:pt x="1008" y="138"/>
                    </a:lnTo>
                    <a:lnTo>
                      <a:pt x="1008" y="138"/>
                    </a:lnTo>
                    <a:lnTo>
                      <a:pt x="1008" y="138"/>
                    </a:lnTo>
                    <a:lnTo>
                      <a:pt x="1008" y="138"/>
                    </a:lnTo>
                    <a:lnTo>
                      <a:pt x="1008" y="138"/>
                    </a:lnTo>
                    <a:lnTo>
                      <a:pt x="1008" y="138"/>
                    </a:lnTo>
                    <a:lnTo>
                      <a:pt x="1014" y="138"/>
                    </a:lnTo>
                    <a:lnTo>
                      <a:pt x="1014" y="138"/>
                    </a:lnTo>
                    <a:lnTo>
                      <a:pt x="1014" y="138"/>
                    </a:lnTo>
                    <a:lnTo>
                      <a:pt x="1014" y="138"/>
                    </a:lnTo>
                    <a:lnTo>
                      <a:pt x="1014" y="138"/>
                    </a:lnTo>
                    <a:lnTo>
                      <a:pt x="1014" y="138"/>
                    </a:lnTo>
                    <a:lnTo>
                      <a:pt x="1014" y="138"/>
                    </a:lnTo>
                    <a:lnTo>
                      <a:pt x="1014" y="138"/>
                    </a:lnTo>
                    <a:lnTo>
                      <a:pt x="1026" y="132"/>
                    </a:lnTo>
                    <a:lnTo>
                      <a:pt x="1026" y="132"/>
                    </a:lnTo>
                    <a:lnTo>
                      <a:pt x="1026" y="132"/>
                    </a:lnTo>
                    <a:lnTo>
                      <a:pt x="1026" y="132"/>
                    </a:lnTo>
                    <a:lnTo>
                      <a:pt x="1026" y="132"/>
                    </a:lnTo>
                    <a:lnTo>
                      <a:pt x="1026" y="132"/>
                    </a:lnTo>
                    <a:lnTo>
                      <a:pt x="1032" y="132"/>
                    </a:lnTo>
                    <a:lnTo>
                      <a:pt x="1038" y="126"/>
                    </a:lnTo>
                    <a:lnTo>
                      <a:pt x="1038" y="126"/>
                    </a:lnTo>
                    <a:lnTo>
                      <a:pt x="1038" y="126"/>
                    </a:lnTo>
                    <a:lnTo>
                      <a:pt x="1038" y="126"/>
                    </a:lnTo>
                    <a:lnTo>
                      <a:pt x="1038" y="126"/>
                    </a:lnTo>
                    <a:lnTo>
                      <a:pt x="1044" y="126"/>
                    </a:lnTo>
                    <a:lnTo>
                      <a:pt x="1044" y="126"/>
                    </a:lnTo>
                    <a:lnTo>
                      <a:pt x="1044" y="126"/>
                    </a:lnTo>
                    <a:lnTo>
                      <a:pt x="1044" y="126"/>
                    </a:lnTo>
                    <a:lnTo>
                      <a:pt x="1044" y="126"/>
                    </a:lnTo>
                    <a:lnTo>
                      <a:pt x="1044" y="126"/>
                    </a:lnTo>
                    <a:lnTo>
                      <a:pt x="1044" y="126"/>
                    </a:lnTo>
                    <a:lnTo>
                      <a:pt x="1044" y="126"/>
                    </a:lnTo>
                    <a:lnTo>
                      <a:pt x="1050" y="126"/>
                    </a:lnTo>
                    <a:lnTo>
                      <a:pt x="1050" y="126"/>
                    </a:lnTo>
                    <a:lnTo>
                      <a:pt x="1056" y="120"/>
                    </a:lnTo>
                    <a:lnTo>
                      <a:pt x="1056" y="120"/>
                    </a:lnTo>
                    <a:lnTo>
                      <a:pt x="1056" y="120"/>
                    </a:lnTo>
                    <a:lnTo>
                      <a:pt x="1056" y="120"/>
                    </a:lnTo>
                    <a:lnTo>
                      <a:pt x="1062" y="120"/>
                    </a:lnTo>
                    <a:lnTo>
                      <a:pt x="1062" y="120"/>
                    </a:lnTo>
                    <a:lnTo>
                      <a:pt x="1062" y="120"/>
                    </a:lnTo>
                    <a:lnTo>
                      <a:pt x="1068" y="120"/>
                    </a:lnTo>
                    <a:lnTo>
                      <a:pt x="1068" y="120"/>
                    </a:lnTo>
                    <a:lnTo>
                      <a:pt x="1068" y="120"/>
                    </a:lnTo>
                    <a:lnTo>
                      <a:pt x="1074" y="114"/>
                    </a:lnTo>
                    <a:lnTo>
                      <a:pt x="1074" y="114"/>
                    </a:lnTo>
                    <a:lnTo>
                      <a:pt x="1074" y="114"/>
                    </a:lnTo>
                    <a:lnTo>
                      <a:pt x="1074" y="114"/>
                    </a:lnTo>
                    <a:lnTo>
                      <a:pt x="1074" y="114"/>
                    </a:lnTo>
                    <a:lnTo>
                      <a:pt x="1074" y="114"/>
                    </a:lnTo>
                    <a:lnTo>
                      <a:pt x="1074" y="114"/>
                    </a:lnTo>
                    <a:lnTo>
                      <a:pt x="1080" y="114"/>
                    </a:lnTo>
                    <a:lnTo>
                      <a:pt x="1080" y="114"/>
                    </a:lnTo>
                    <a:lnTo>
                      <a:pt x="1080" y="114"/>
                    </a:lnTo>
                    <a:lnTo>
                      <a:pt x="1080" y="114"/>
                    </a:lnTo>
                    <a:lnTo>
                      <a:pt x="1080" y="114"/>
                    </a:lnTo>
                    <a:lnTo>
                      <a:pt x="1086" y="108"/>
                    </a:lnTo>
                    <a:lnTo>
                      <a:pt x="1092" y="108"/>
                    </a:lnTo>
                    <a:lnTo>
                      <a:pt x="1092" y="108"/>
                    </a:lnTo>
                    <a:lnTo>
                      <a:pt x="1092" y="108"/>
                    </a:lnTo>
                    <a:lnTo>
                      <a:pt x="1092" y="108"/>
                    </a:lnTo>
                    <a:lnTo>
                      <a:pt x="1092" y="108"/>
                    </a:lnTo>
                    <a:lnTo>
                      <a:pt x="1092" y="108"/>
                    </a:lnTo>
                    <a:lnTo>
                      <a:pt x="1104" y="108"/>
                    </a:lnTo>
                    <a:lnTo>
                      <a:pt x="1104" y="108"/>
                    </a:lnTo>
                    <a:lnTo>
                      <a:pt x="1104" y="108"/>
                    </a:lnTo>
                    <a:lnTo>
                      <a:pt x="1104" y="102"/>
                    </a:lnTo>
                    <a:lnTo>
                      <a:pt x="1104" y="102"/>
                    </a:lnTo>
                    <a:lnTo>
                      <a:pt x="1104" y="102"/>
                    </a:lnTo>
                    <a:lnTo>
                      <a:pt x="1104" y="102"/>
                    </a:lnTo>
                    <a:lnTo>
                      <a:pt x="1104" y="102"/>
                    </a:lnTo>
                    <a:lnTo>
                      <a:pt x="1110" y="102"/>
                    </a:lnTo>
                    <a:lnTo>
                      <a:pt x="1110" y="102"/>
                    </a:lnTo>
                    <a:lnTo>
                      <a:pt x="1110" y="102"/>
                    </a:lnTo>
                    <a:lnTo>
                      <a:pt x="1110" y="102"/>
                    </a:lnTo>
                    <a:lnTo>
                      <a:pt x="1110" y="102"/>
                    </a:lnTo>
                    <a:lnTo>
                      <a:pt x="1110" y="102"/>
                    </a:lnTo>
                    <a:lnTo>
                      <a:pt x="1110" y="102"/>
                    </a:lnTo>
                    <a:lnTo>
                      <a:pt x="1110" y="102"/>
                    </a:lnTo>
                    <a:lnTo>
                      <a:pt x="1116" y="102"/>
                    </a:lnTo>
                    <a:lnTo>
                      <a:pt x="1116" y="102"/>
                    </a:lnTo>
                    <a:lnTo>
                      <a:pt x="1116" y="102"/>
                    </a:lnTo>
                    <a:lnTo>
                      <a:pt x="1116" y="102"/>
                    </a:lnTo>
                    <a:lnTo>
                      <a:pt x="1116" y="102"/>
                    </a:lnTo>
                    <a:lnTo>
                      <a:pt x="1116" y="102"/>
                    </a:lnTo>
                    <a:lnTo>
                      <a:pt x="1116" y="102"/>
                    </a:lnTo>
                    <a:lnTo>
                      <a:pt x="1116" y="96"/>
                    </a:lnTo>
                    <a:lnTo>
                      <a:pt x="1122" y="96"/>
                    </a:lnTo>
                    <a:lnTo>
                      <a:pt x="1122" y="96"/>
                    </a:lnTo>
                    <a:lnTo>
                      <a:pt x="1122" y="96"/>
                    </a:lnTo>
                    <a:lnTo>
                      <a:pt x="1122" y="96"/>
                    </a:lnTo>
                    <a:lnTo>
                      <a:pt x="1122" y="96"/>
                    </a:lnTo>
                    <a:lnTo>
                      <a:pt x="1122" y="96"/>
                    </a:lnTo>
                    <a:lnTo>
                      <a:pt x="1122" y="102"/>
                    </a:lnTo>
                    <a:lnTo>
                      <a:pt x="1122" y="102"/>
                    </a:lnTo>
                    <a:lnTo>
                      <a:pt x="1122" y="108"/>
                    </a:lnTo>
                    <a:lnTo>
                      <a:pt x="1122" y="114"/>
                    </a:lnTo>
                    <a:lnTo>
                      <a:pt x="1122" y="114"/>
                    </a:lnTo>
                    <a:lnTo>
                      <a:pt x="1128" y="120"/>
                    </a:lnTo>
                    <a:lnTo>
                      <a:pt x="1128" y="120"/>
                    </a:lnTo>
                    <a:lnTo>
                      <a:pt x="1128" y="120"/>
                    </a:lnTo>
                    <a:lnTo>
                      <a:pt x="1128" y="120"/>
                    </a:lnTo>
                    <a:lnTo>
                      <a:pt x="1128" y="114"/>
                    </a:lnTo>
                    <a:lnTo>
                      <a:pt x="1128" y="108"/>
                    </a:lnTo>
                    <a:lnTo>
                      <a:pt x="1128" y="108"/>
                    </a:lnTo>
                    <a:lnTo>
                      <a:pt x="1128" y="102"/>
                    </a:lnTo>
                    <a:lnTo>
                      <a:pt x="1128" y="96"/>
                    </a:lnTo>
                    <a:lnTo>
                      <a:pt x="1128" y="96"/>
                    </a:lnTo>
                    <a:lnTo>
                      <a:pt x="1134" y="96"/>
                    </a:lnTo>
                    <a:lnTo>
                      <a:pt x="1134" y="96"/>
                    </a:lnTo>
                    <a:lnTo>
                      <a:pt x="1134" y="96"/>
                    </a:lnTo>
                    <a:lnTo>
                      <a:pt x="1134" y="96"/>
                    </a:lnTo>
                    <a:lnTo>
                      <a:pt x="1134" y="96"/>
                    </a:lnTo>
                    <a:lnTo>
                      <a:pt x="1134" y="96"/>
                    </a:lnTo>
                    <a:lnTo>
                      <a:pt x="1134" y="96"/>
                    </a:lnTo>
                    <a:lnTo>
                      <a:pt x="1134" y="96"/>
                    </a:lnTo>
                    <a:lnTo>
                      <a:pt x="1134" y="96"/>
                    </a:lnTo>
                    <a:lnTo>
                      <a:pt x="1140" y="96"/>
                    </a:lnTo>
                    <a:lnTo>
                      <a:pt x="1140" y="96"/>
                    </a:lnTo>
                    <a:lnTo>
                      <a:pt x="1140" y="96"/>
                    </a:lnTo>
                    <a:lnTo>
                      <a:pt x="1140" y="90"/>
                    </a:lnTo>
                    <a:lnTo>
                      <a:pt x="1140" y="90"/>
                    </a:lnTo>
                    <a:lnTo>
                      <a:pt x="1140" y="90"/>
                    </a:lnTo>
                    <a:lnTo>
                      <a:pt x="1140" y="90"/>
                    </a:lnTo>
                    <a:lnTo>
                      <a:pt x="1146" y="90"/>
                    </a:lnTo>
                    <a:lnTo>
                      <a:pt x="1146" y="90"/>
                    </a:lnTo>
                    <a:lnTo>
                      <a:pt x="1146" y="90"/>
                    </a:lnTo>
                    <a:lnTo>
                      <a:pt x="1152" y="90"/>
                    </a:lnTo>
                    <a:lnTo>
                      <a:pt x="1152" y="90"/>
                    </a:lnTo>
                    <a:lnTo>
                      <a:pt x="1152" y="90"/>
                    </a:lnTo>
                    <a:lnTo>
                      <a:pt x="1158" y="90"/>
                    </a:lnTo>
                    <a:lnTo>
                      <a:pt x="1158" y="90"/>
                    </a:lnTo>
                    <a:lnTo>
                      <a:pt x="1158" y="90"/>
                    </a:lnTo>
                    <a:lnTo>
                      <a:pt x="1158" y="90"/>
                    </a:lnTo>
                    <a:lnTo>
                      <a:pt x="1164" y="84"/>
                    </a:lnTo>
                    <a:lnTo>
                      <a:pt x="1164" y="84"/>
                    </a:lnTo>
                    <a:lnTo>
                      <a:pt x="1170" y="84"/>
                    </a:lnTo>
                    <a:lnTo>
                      <a:pt x="1170" y="84"/>
                    </a:lnTo>
                    <a:lnTo>
                      <a:pt x="1170" y="84"/>
                    </a:lnTo>
                    <a:lnTo>
                      <a:pt x="1170" y="84"/>
                    </a:lnTo>
                    <a:lnTo>
                      <a:pt x="1170" y="84"/>
                    </a:lnTo>
                    <a:lnTo>
                      <a:pt x="1170" y="84"/>
                    </a:lnTo>
                    <a:lnTo>
                      <a:pt x="1170" y="84"/>
                    </a:lnTo>
                    <a:lnTo>
                      <a:pt x="1170" y="84"/>
                    </a:lnTo>
                    <a:lnTo>
                      <a:pt x="1176" y="84"/>
                    </a:lnTo>
                    <a:lnTo>
                      <a:pt x="1176" y="84"/>
                    </a:lnTo>
                    <a:lnTo>
                      <a:pt x="1176" y="84"/>
                    </a:lnTo>
                    <a:lnTo>
                      <a:pt x="1176" y="84"/>
                    </a:lnTo>
                    <a:lnTo>
                      <a:pt x="1176" y="84"/>
                    </a:lnTo>
                    <a:lnTo>
                      <a:pt x="1188" y="84"/>
                    </a:lnTo>
                    <a:lnTo>
                      <a:pt x="1188" y="84"/>
                    </a:lnTo>
                    <a:lnTo>
                      <a:pt x="1188" y="84"/>
                    </a:lnTo>
                    <a:lnTo>
                      <a:pt x="1188" y="84"/>
                    </a:lnTo>
                    <a:lnTo>
                      <a:pt x="1188" y="78"/>
                    </a:lnTo>
                    <a:lnTo>
                      <a:pt x="1188" y="78"/>
                    </a:lnTo>
                    <a:lnTo>
                      <a:pt x="1188" y="78"/>
                    </a:lnTo>
                    <a:lnTo>
                      <a:pt x="1200" y="78"/>
                    </a:lnTo>
                    <a:lnTo>
                      <a:pt x="1200" y="78"/>
                    </a:lnTo>
                    <a:lnTo>
                      <a:pt x="1200" y="78"/>
                    </a:lnTo>
                    <a:lnTo>
                      <a:pt x="1200" y="78"/>
                    </a:lnTo>
                    <a:lnTo>
                      <a:pt x="1200" y="78"/>
                    </a:lnTo>
                    <a:lnTo>
                      <a:pt x="1200" y="78"/>
                    </a:lnTo>
                    <a:lnTo>
                      <a:pt x="1200" y="78"/>
                    </a:lnTo>
                    <a:lnTo>
                      <a:pt x="1206" y="78"/>
                    </a:lnTo>
                    <a:lnTo>
                      <a:pt x="1206" y="78"/>
                    </a:lnTo>
                    <a:lnTo>
                      <a:pt x="1206" y="78"/>
                    </a:lnTo>
                    <a:lnTo>
                      <a:pt x="1206" y="78"/>
                    </a:lnTo>
                    <a:lnTo>
                      <a:pt x="1206" y="78"/>
                    </a:lnTo>
                    <a:lnTo>
                      <a:pt x="1206" y="78"/>
                    </a:lnTo>
                    <a:lnTo>
                      <a:pt x="1206" y="78"/>
                    </a:lnTo>
                    <a:lnTo>
                      <a:pt x="1206" y="78"/>
                    </a:lnTo>
                    <a:lnTo>
                      <a:pt x="1218" y="72"/>
                    </a:lnTo>
                    <a:lnTo>
                      <a:pt x="1218" y="72"/>
                    </a:lnTo>
                    <a:lnTo>
                      <a:pt x="1218" y="72"/>
                    </a:lnTo>
                    <a:lnTo>
                      <a:pt x="1218" y="72"/>
                    </a:lnTo>
                    <a:lnTo>
                      <a:pt x="1218" y="72"/>
                    </a:lnTo>
                    <a:lnTo>
                      <a:pt x="1218" y="72"/>
                    </a:lnTo>
                    <a:lnTo>
                      <a:pt x="1224" y="72"/>
                    </a:lnTo>
                    <a:lnTo>
                      <a:pt x="1230" y="66"/>
                    </a:lnTo>
                    <a:lnTo>
                      <a:pt x="1230" y="66"/>
                    </a:lnTo>
                    <a:lnTo>
                      <a:pt x="1230" y="66"/>
                    </a:lnTo>
                    <a:lnTo>
                      <a:pt x="1230" y="66"/>
                    </a:lnTo>
                    <a:lnTo>
                      <a:pt x="1230" y="66"/>
                    </a:lnTo>
                    <a:lnTo>
                      <a:pt x="1236" y="66"/>
                    </a:lnTo>
                    <a:lnTo>
                      <a:pt x="1236" y="66"/>
                    </a:lnTo>
                    <a:lnTo>
                      <a:pt x="1236" y="66"/>
                    </a:lnTo>
                    <a:lnTo>
                      <a:pt x="1236" y="66"/>
                    </a:lnTo>
                    <a:lnTo>
                      <a:pt x="1236" y="66"/>
                    </a:lnTo>
                    <a:lnTo>
                      <a:pt x="1236" y="66"/>
                    </a:lnTo>
                    <a:lnTo>
                      <a:pt x="1236" y="66"/>
                    </a:lnTo>
                    <a:lnTo>
                      <a:pt x="1236" y="66"/>
                    </a:lnTo>
                    <a:lnTo>
                      <a:pt x="1242" y="66"/>
                    </a:lnTo>
                    <a:lnTo>
                      <a:pt x="1242" y="66"/>
                    </a:lnTo>
                    <a:lnTo>
                      <a:pt x="1248" y="60"/>
                    </a:lnTo>
                    <a:lnTo>
                      <a:pt x="1248" y="60"/>
                    </a:lnTo>
                    <a:lnTo>
                      <a:pt x="1248" y="60"/>
                    </a:lnTo>
                    <a:lnTo>
                      <a:pt x="1248" y="60"/>
                    </a:lnTo>
                    <a:lnTo>
                      <a:pt x="1254" y="60"/>
                    </a:lnTo>
                    <a:lnTo>
                      <a:pt x="1254" y="60"/>
                    </a:lnTo>
                    <a:lnTo>
                      <a:pt x="1254" y="60"/>
                    </a:lnTo>
                    <a:lnTo>
                      <a:pt x="1260" y="60"/>
                    </a:lnTo>
                    <a:lnTo>
                      <a:pt x="1260" y="60"/>
                    </a:lnTo>
                    <a:lnTo>
                      <a:pt x="1260" y="60"/>
                    </a:lnTo>
                    <a:lnTo>
                      <a:pt x="1266" y="60"/>
                    </a:lnTo>
                    <a:lnTo>
                      <a:pt x="1266" y="60"/>
                    </a:lnTo>
                    <a:lnTo>
                      <a:pt x="1266" y="60"/>
                    </a:lnTo>
                    <a:lnTo>
                      <a:pt x="1266" y="60"/>
                    </a:lnTo>
                    <a:lnTo>
                      <a:pt x="1266" y="54"/>
                    </a:lnTo>
                    <a:lnTo>
                      <a:pt x="1266" y="54"/>
                    </a:lnTo>
                    <a:lnTo>
                      <a:pt x="1266" y="54"/>
                    </a:lnTo>
                    <a:lnTo>
                      <a:pt x="1272" y="54"/>
                    </a:lnTo>
                    <a:lnTo>
                      <a:pt x="1272" y="54"/>
                    </a:lnTo>
                    <a:lnTo>
                      <a:pt x="1272" y="54"/>
                    </a:lnTo>
                    <a:lnTo>
                      <a:pt x="1272" y="54"/>
                    </a:lnTo>
                    <a:lnTo>
                      <a:pt x="1272" y="54"/>
                    </a:lnTo>
                    <a:lnTo>
                      <a:pt x="1272" y="54"/>
                    </a:lnTo>
                    <a:lnTo>
                      <a:pt x="1272" y="54"/>
                    </a:lnTo>
                    <a:lnTo>
                      <a:pt x="1272" y="54"/>
                    </a:lnTo>
                    <a:lnTo>
                      <a:pt x="1272" y="54"/>
                    </a:lnTo>
                    <a:lnTo>
                      <a:pt x="1272" y="54"/>
                    </a:lnTo>
                    <a:lnTo>
                      <a:pt x="1272" y="54"/>
                    </a:lnTo>
                    <a:lnTo>
                      <a:pt x="1278" y="54"/>
                    </a:lnTo>
                    <a:lnTo>
                      <a:pt x="1278" y="54"/>
                    </a:lnTo>
                    <a:lnTo>
                      <a:pt x="1278" y="54"/>
                    </a:lnTo>
                    <a:lnTo>
                      <a:pt x="1278" y="54"/>
                    </a:lnTo>
                    <a:lnTo>
                      <a:pt x="1278" y="54"/>
                    </a:lnTo>
                    <a:lnTo>
                      <a:pt x="1278" y="54"/>
                    </a:lnTo>
                    <a:lnTo>
                      <a:pt x="1278" y="54"/>
                    </a:lnTo>
                    <a:lnTo>
                      <a:pt x="1278" y="54"/>
                    </a:lnTo>
                    <a:lnTo>
                      <a:pt x="1278" y="54"/>
                    </a:lnTo>
                    <a:lnTo>
                      <a:pt x="1284" y="54"/>
                    </a:lnTo>
                    <a:lnTo>
                      <a:pt x="1284" y="54"/>
                    </a:lnTo>
                    <a:lnTo>
                      <a:pt x="1284" y="54"/>
                    </a:lnTo>
                    <a:lnTo>
                      <a:pt x="1284" y="60"/>
                    </a:lnTo>
                    <a:lnTo>
                      <a:pt x="1284" y="60"/>
                    </a:lnTo>
                    <a:lnTo>
                      <a:pt x="1284" y="66"/>
                    </a:lnTo>
                    <a:lnTo>
                      <a:pt x="1284" y="72"/>
                    </a:lnTo>
                    <a:lnTo>
                      <a:pt x="1284" y="78"/>
                    </a:lnTo>
                    <a:lnTo>
                      <a:pt x="1284" y="78"/>
                    </a:lnTo>
                    <a:lnTo>
                      <a:pt x="1284" y="78"/>
                    </a:lnTo>
                    <a:lnTo>
                      <a:pt x="1290" y="72"/>
                    </a:lnTo>
                    <a:lnTo>
                      <a:pt x="1290" y="72"/>
                    </a:lnTo>
                    <a:lnTo>
                      <a:pt x="1290" y="66"/>
                    </a:lnTo>
                    <a:lnTo>
                      <a:pt x="1290" y="60"/>
                    </a:lnTo>
                    <a:lnTo>
                      <a:pt x="1290" y="54"/>
                    </a:lnTo>
                    <a:lnTo>
                      <a:pt x="1290" y="54"/>
                    </a:lnTo>
                    <a:lnTo>
                      <a:pt x="1290" y="48"/>
                    </a:lnTo>
                    <a:lnTo>
                      <a:pt x="1290" y="48"/>
                    </a:lnTo>
                    <a:lnTo>
                      <a:pt x="1290" y="48"/>
                    </a:lnTo>
                    <a:lnTo>
                      <a:pt x="1290" y="48"/>
                    </a:lnTo>
                    <a:lnTo>
                      <a:pt x="1296" y="48"/>
                    </a:lnTo>
                    <a:lnTo>
                      <a:pt x="1296" y="48"/>
                    </a:lnTo>
                    <a:lnTo>
                      <a:pt x="1296" y="48"/>
                    </a:lnTo>
                    <a:lnTo>
                      <a:pt x="1296" y="48"/>
                    </a:lnTo>
                    <a:lnTo>
                      <a:pt x="1296" y="48"/>
                    </a:lnTo>
                    <a:lnTo>
                      <a:pt x="1296" y="48"/>
                    </a:lnTo>
                    <a:lnTo>
                      <a:pt x="1296" y="48"/>
                    </a:lnTo>
                    <a:lnTo>
                      <a:pt x="1296" y="48"/>
                    </a:lnTo>
                    <a:lnTo>
                      <a:pt x="1302" y="48"/>
                    </a:lnTo>
                    <a:lnTo>
                      <a:pt x="1302" y="48"/>
                    </a:lnTo>
                    <a:lnTo>
                      <a:pt x="1302" y="48"/>
                    </a:lnTo>
                    <a:lnTo>
                      <a:pt x="1302" y="48"/>
                    </a:lnTo>
                    <a:lnTo>
                      <a:pt x="1302" y="48"/>
                    </a:lnTo>
                    <a:lnTo>
                      <a:pt x="1302" y="48"/>
                    </a:lnTo>
                    <a:lnTo>
                      <a:pt x="1302" y="48"/>
                    </a:lnTo>
                    <a:lnTo>
                      <a:pt x="1302" y="48"/>
                    </a:lnTo>
                    <a:lnTo>
                      <a:pt x="1314" y="48"/>
                    </a:lnTo>
                    <a:lnTo>
                      <a:pt x="1314" y="48"/>
                    </a:lnTo>
                    <a:lnTo>
                      <a:pt x="1314" y="48"/>
                    </a:lnTo>
                    <a:lnTo>
                      <a:pt x="1314" y="48"/>
                    </a:lnTo>
                    <a:lnTo>
                      <a:pt x="1314" y="48"/>
                    </a:lnTo>
                    <a:lnTo>
                      <a:pt x="1314" y="48"/>
                    </a:lnTo>
                    <a:lnTo>
                      <a:pt x="1320" y="48"/>
                    </a:lnTo>
                    <a:lnTo>
                      <a:pt x="1326" y="42"/>
                    </a:lnTo>
                    <a:lnTo>
                      <a:pt x="1326" y="42"/>
                    </a:lnTo>
                    <a:lnTo>
                      <a:pt x="1326" y="42"/>
                    </a:lnTo>
                    <a:lnTo>
                      <a:pt x="1326" y="42"/>
                    </a:lnTo>
                    <a:lnTo>
                      <a:pt x="1326" y="42"/>
                    </a:lnTo>
                    <a:lnTo>
                      <a:pt x="1332" y="42"/>
                    </a:lnTo>
                    <a:lnTo>
                      <a:pt x="1332" y="42"/>
                    </a:lnTo>
                    <a:lnTo>
                      <a:pt x="1332" y="42"/>
                    </a:lnTo>
                    <a:lnTo>
                      <a:pt x="1332" y="42"/>
                    </a:lnTo>
                    <a:lnTo>
                      <a:pt x="1332" y="42"/>
                    </a:lnTo>
                    <a:lnTo>
                      <a:pt x="1332" y="42"/>
                    </a:lnTo>
                    <a:lnTo>
                      <a:pt x="1332" y="42"/>
                    </a:lnTo>
                    <a:lnTo>
                      <a:pt x="1338" y="42"/>
                    </a:lnTo>
                    <a:lnTo>
                      <a:pt x="1338" y="42"/>
                    </a:lnTo>
                    <a:lnTo>
                      <a:pt x="1338" y="42"/>
                    </a:lnTo>
                    <a:lnTo>
                      <a:pt x="1344" y="42"/>
                    </a:lnTo>
                    <a:lnTo>
                      <a:pt x="1344" y="42"/>
                    </a:lnTo>
                    <a:lnTo>
                      <a:pt x="1344" y="42"/>
                    </a:lnTo>
                    <a:lnTo>
                      <a:pt x="1350" y="42"/>
                    </a:lnTo>
                    <a:lnTo>
                      <a:pt x="1350" y="42"/>
                    </a:lnTo>
                    <a:lnTo>
                      <a:pt x="1350" y="42"/>
                    </a:lnTo>
                    <a:lnTo>
                      <a:pt x="1350" y="42"/>
                    </a:lnTo>
                    <a:lnTo>
                      <a:pt x="1356" y="36"/>
                    </a:lnTo>
                    <a:lnTo>
                      <a:pt x="1356" y="36"/>
                    </a:lnTo>
                    <a:lnTo>
                      <a:pt x="1362" y="36"/>
                    </a:lnTo>
                    <a:lnTo>
                      <a:pt x="1362" y="36"/>
                    </a:lnTo>
                    <a:lnTo>
                      <a:pt x="1362" y="36"/>
                    </a:lnTo>
                    <a:lnTo>
                      <a:pt x="1362" y="36"/>
                    </a:lnTo>
                    <a:lnTo>
                      <a:pt x="1362" y="36"/>
                    </a:lnTo>
                    <a:lnTo>
                      <a:pt x="1362" y="36"/>
                    </a:lnTo>
                    <a:lnTo>
                      <a:pt x="1362" y="36"/>
                    </a:lnTo>
                    <a:lnTo>
                      <a:pt x="1362" y="36"/>
                    </a:lnTo>
                    <a:lnTo>
                      <a:pt x="1368" y="36"/>
                    </a:lnTo>
                    <a:lnTo>
                      <a:pt x="1368" y="36"/>
                    </a:lnTo>
                    <a:lnTo>
                      <a:pt x="1368" y="36"/>
                    </a:lnTo>
                    <a:lnTo>
                      <a:pt x="1368" y="36"/>
                    </a:lnTo>
                    <a:lnTo>
                      <a:pt x="1368" y="36"/>
                    </a:lnTo>
                    <a:lnTo>
                      <a:pt x="1374" y="36"/>
                    </a:lnTo>
                    <a:lnTo>
                      <a:pt x="1380" y="36"/>
                    </a:lnTo>
                    <a:lnTo>
                      <a:pt x="1380" y="36"/>
                    </a:lnTo>
                    <a:lnTo>
                      <a:pt x="1380" y="36"/>
                    </a:lnTo>
                    <a:lnTo>
                      <a:pt x="1380" y="36"/>
                    </a:lnTo>
                    <a:lnTo>
                      <a:pt x="1380" y="36"/>
                    </a:lnTo>
                    <a:lnTo>
                      <a:pt x="1380" y="36"/>
                    </a:lnTo>
                    <a:lnTo>
                      <a:pt x="1392" y="30"/>
                    </a:lnTo>
                    <a:lnTo>
                      <a:pt x="1392" y="30"/>
                    </a:lnTo>
                    <a:lnTo>
                      <a:pt x="1392" y="30"/>
                    </a:lnTo>
                    <a:lnTo>
                      <a:pt x="1392" y="30"/>
                    </a:lnTo>
                    <a:lnTo>
                      <a:pt x="1392" y="30"/>
                    </a:lnTo>
                    <a:lnTo>
                      <a:pt x="1392" y="30"/>
                    </a:lnTo>
                    <a:lnTo>
                      <a:pt x="1392" y="30"/>
                    </a:lnTo>
                    <a:lnTo>
                      <a:pt x="1392" y="30"/>
                    </a:lnTo>
                    <a:lnTo>
                      <a:pt x="1398" y="30"/>
                    </a:lnTo>
                    <a:lnTo>
                      <a:pt x="1398" y="30"/>
                    </a:lnTo>
                    <a:lnTo>
                      <a:pt x="1398" y="30"/>
                    </a:lnTo>
                    <a:lnTo>
                      <a:pt x="1398" y="30"/>
                    </a:lnTo>
                    <a:lnTo>
                      <a:pt x="1398" y="30"/>
                    </a:lnTo>
                    <a:lnTo>
                      <a:pt x="1398" y="30"/>
                    </a:lnTo>
                    <a:lnTo>
                      <a:pt x="1398" y="30"/>
                    </a:lnTo>
                    <a:lnTo>
                      <a:pt x="1410" y="24"/>
                    </a:lnTo>
                    <a:lnTo>
                      <a:pt x="1410" y="24"/>
                    </a:lnTo>
                    <a:lnTo>
                      <a:pt x="1410" y="24"/>
                    </a:lnTo>
                    <a:lnTo>
                      <a:pt x="1410" y="24"/>
                    </a:lnTo>
                    <a:lnTo>
                      <a:pt x="1410" y="24"/>
                    </a:lnTo>
                    <a:lnTo>
                      <a:pt x="1410" y="24"/>
                    </a:lnTo>
                    <a:lnTo>
                      <a:pt x="1416" y="24"/>
                    </a:lnTo>
                    <a:lnTo>
                      <a:pt x="1422" y="24"/>
                    </a:lnTo>
                    <a:lnTo>
                      <a:pt x="1422" y="24"/>
                    </a:lnTo>
                    <a:lnTo>
                      <a:pt x="1422" y="24"/>
                    </a:lnTo>
                    <a:lnTo>
                      <a:pt x="1422" y="24"/>
                    </a:lnTo>
                    <a:lnTo>
                      <a:pt x="1422" y="24"/>
                    </a:lnTo>
                    <a:lnTo>
                      <a:pt x="1428" y="24"/>
                    </a:lnTo>
                    <a:lnTo>
                      <a:pt x="1428" y="24"/>
                    </a:lnTo>
                    <a:lnTo>
                      <a:pt x="1428" y="24"/>
                    </a:lnTo>
                    <a:lnTo>
                      <a:pt x="1428" y="24"/>
                    </a:lnTo>
                    <a:lnTo>
                      <a:pt x="1428" y="24"/>
                    </a:lnTo>
                    <a:lnTo>
                      <a:pt x="1428" y="24"/>
                    </a:lnTo>
                    <a:lnTo>
                      <a:pt x="1428" y="24"/>
                    </a:lnTo>
                    <a:lnTo>
                      <a:pt x="1428" y="24"/>
                    </a:lnTo>
                    <a:lnTo>
                      <a:pt x="1434" y="18"/>
                    </a:lnTo>
                    <a:lnTo>
                      <a:pt x="1434" y="18"/>
                    </a:lnTo>
                    <a:lnTo>
                      <a:pt x="1434" y="18"/>
                    </a:lnTo>
                    <a:lnTo>
                      <a:pt x="1434" y="18"/>
                    </a:lnTo>
                    <a:lnTo>
                      <a:pt x="1434" y="18"/>
                    </a:lnTo>
                    <a:lnTo>
                      <a:pt x="1434" y="18"/>
                    </a:lnTo>
                    <a:lnTo>
                      <a:pt x="1434" y="18"/>
                    </a:lnTo>
                    <a:lnTo>
                      <a:pt x="1440" y="18"/>
                    </a:lnTo>
                    <a:lnTo>
                      <a:pt x="1440" y="18"/>
                    </a:lnTo>
                    <a:lnTo>
                      <a:pt x="1440" y="18"/>
                    </a:lnTo>
                    <a:lnTo>
                      <a:pt x="1440" y="18"/>
                    </a:lnTo>
                    <a:lnTo>
                      <a:pt x="1440" y="18"/>
                    </a:lnTo>
                    <a:lnTo>
                      <a:pt x="1440" y="18"/>
                    </a:lnTo>
                    <a:lnTo>
                      <a:pt x="1440" y="18"/>
                    </a:lnTo>
                    <a:lnTo>
                      <a:pt x="1440" y="18"/>
                    </a:lnTo>
                    <a:lnTo>
                      <a:pt x="1440" y="18"/>
                    </a:lnTo>
                    <a:lnTo>
                      <a:pt x="1440" y="18"/>
                    </a:lnTo>
                    <a:lnTo>
                      <a:pt x="1440" y="24"/>
                    </a:lnTo>
                    <a:lnTo>
                      <a:pt x="1440" y="24"/>
                    </a:lnTo>
                    <a:lnTo>
                      <a:pt x="1446" y="30"/>
                    </a:lnTo>
                    <a:lnTo>
                      <a:pt x="1446" y="36"/>
                    </a:lnTo>
                    <a:lnTo>
                      <a:pt x="1446" y="42"/>
                    </a:lnTo>
                    <a:lnTo>
                      <a:pt x="1446" y="42"/>
                    </a:lnTo>
                    <a:lnTo>
                      <a:pt x="1446" y="48"/>
                    </a:lnTo>
                    <a:lnTo>
                      <a:pt x="1446" y="48"/>
                    </a:lnTo>
                    <a:lnTo>
                      <a:pt x="1446" y="42"/>
                    </a:lnTo>
                    <a:lnTo>
                      <a:pt x="1446" y="36"/>
                    </a:lnTo>
                    <a:lnTo>
                      <a:pt x="1446" y="36"/>
                    </a:lnTo>
                    <a:lnTo>
                      <a:pt x="1446" y="30"/>
                    </a:lnTo>
                    <a:lnTo>
                      <a:pt x="1452" y="24"/>
                    </a:lnTo>
                    <a:lnTo>
                      <a:pt x="1452" y="18"/>
                    </a:lnTo>
                    <a:lnTo>
                      <a:pt x="1452"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58" y="18"/>
                    </a:lnTo>
                    <a:lnTo>
                      <a:pt x="1458" y="18"/>
                    </a:lnTo>
                    <a:lnTo>
                      <a:pt x="1464" y="18"/>
                    </a:lnTo>
                    <a:lnTo>
                      <a:pt x="1464" y="18"/>
                    </a:lnTo>
                    <a:lnTo>
                      <a:pt x="1464" y="18"/>
                    </a:lnTo>
                    <a:lnTo>
                      <a:pt x="1464" y="18"/>
                    </a:lnTo>
                    <a:lnTo>
                      <a:pt x="1464" y="18"/>
                    </a:lnTo>
                    <a:lnTo>
                      <a:pt x="1464" y="18"/>
                    </a:lnTo>
                    <a:lnTo>
                      <a:pt x="1476" y="18"/>
                    </a:lnTo>
                    <a:lnTo>
                      <a:pt x="1476" y="18"/>
                    </a:lnTo>
                    <a:lnTo>
                      <a:pt x="1476" y="18"/>
                    </a:lnTo>
                    <a:lnTo>
                      <a:pt x="1476" y="18"/>
                    </a:lnTo>
                    <a:lnTo>
                      <a:pt x="1476" y="18"/>
                    </a:lnTo>
                    <a:lnTo>
                      <a:pt x="1476" y="18"/>
                    </a:lnTo>
                    <a:lnTo>
                      <a:pt x="1476" y="18"/>
                    </a:lnTo>
                    <a:lnTo>
                      <a:pt x="1488" y="18"/>
                    </a:lnTo>
                    <a:lnTo>
                      <a:pt x="1488" y="18"/>
                    </a:lnTo>
                    <a:lnTo>
                      <a:pt x="1488" y="12"/>
                    </a:lnTo>
                    <a:lnTo>
                      <a:pt x="1488" y="12"/>
                    </a:lnTo>
                    <a:lnTo>
                      <a:pt x="1488" y="12"/>
                    </a:lnTo>
                    <a:lnTo>
                      <a:pt x="1488" y="12"/>
                    </a:lnTo>
                    <a:lnTo>
                      <a:pt x="1488" y="12"/>
                    </a:lnTo>
                    <a:lnTo>
                      <a:pt x="1494" y="12"/>
                    </a:lnTo>
                    <a:lnTo>
                      <a:pt x="1494" y="12"/>
                    </a:lnTo>
                    <a:lnTo>
                      <a:pt x="1494" y="12"/>
                    </a:lnTo>
                    <a:lnTo>
                      <a:pt x="1494" y="12"/>
                    </a:lnTo>
                    <a:lnTo>
                      <a:pt x="1494" y="12"/>
                    </a:lnTo>
                    <a:lnTo>
                      <a:pt x="1494" y="12"/>
                    </a:lnTo>
                    <a:lnTo>
                      <a:pt x="1494" y="12"/>
                    </a:lnTo>
                    <a:lnTo>
                      <a:pt x="1494" y="12"/>
                    </a:lnTo>
                    <a:lnTo>
                      <a:pt x="1506" y="12"/>
                    </a:lnTo>
                    <a:lnTo>
                      <a:pt x="1506" y="12"/>
                    </a:lnTo>
                    <a:lnTo>
                      <a:pt x="1506" y="12"/>
                    </a:lnTo>
                    <a:lnTo>
                      <a:pt x="1506" y="12"/>
                    </a:lnTo>
                    <a:lnTo>
                      <a:pt x="1506" y="12"/>
                    </a:lnTo>
                    <a:lnTo>
                      <a:pt x="1506" y="12"/>
                    </a:lnTo>
                    <a:lnTo>
                      <a:pt x="1512" y="12"/>
                    </a:lnTo>
                    <a:lnTo>
                      <a:pt x="1518" y="12"/>
                    </a:lnTo>
                    <a:lnTo>
                      <a:pt x="1518" y="12"/>
                    </a:lnTo>
                    <a:lnTo>
                      <a:pt x="1518" y="12"/>
                    </a:lnTo>
                    <a:lnTo>
                      <a:pt x="1518" y="12"/>
                    </a:lnTo>
                    <a:lnTo>
                      <a:pt x="1518" y="12"/>
                    </a:lnTo>
                    <a:lnTo>
                      <a:pt x="1524" y="12"/>
                    </a:lnTo>
                    <a:lnTo>
                      <a:pt x="1524" y="12"/>
                    </a:lnTo>
                    <a:lnTo>
                      <a:pt x="1524" y="12"/>
                    </a:lnTo>
                    <a:lnTo>
                      <a:pt x="1524" y="12"/>
                    </a:lnTo>
                    <a:lnTo>
                      <a:pt x="1524" y="12"/>
                    </a:lnTo>
                    <a:lnTo>
                      <a:pt x="1524" y="12"/>
                    </a:lnTo>
                    <a:lnTo>
                      <a:pt x="1524" y="12"/>
                    </a:lnTo>
                    <a:lnTo>
                      <a:pt x="1530" y="12"/>
                    </a:lnTo>
                    <a:lnTo>
                      <a:pt x="1530" y="12"/>
                    </a:lnTo>
                    <a:lnTo>
                      <a:pt x="1530" y="12"/>
                    </a:lnTo>
                    <a:lnTo>
                      <a:pt x="1536" y="12"/>
                    </a:lnTo>
                    <a:lnTo>
                      <a:pt x="1536" y="12"/>
                    </a:lnTo>
                    <a:lnTo>
                      <a:pt x="1536" y="12"/>
                    </a:lnTo>
                    <a:lnTo>
                      <a:pt x="1542" y="12"/>
                    </a:lnTo>
                    <a:lnTo>
                      <a:pt x="1542" y="12"/>
                    </a:lnTo>
                    <a:lnTo>
                      <a:pt x="1542" y="12"/>
                    </a:lnTo>
                    <a:lnTo>
                      <a:pt x="1542" y="12"/>
                    </a:lnTo>
                    <a:lnTo>
                      <a:pt x="1548" y="12"/>
                    </a:lnTo>
                    <a:lnTo>
                      <a:pt x="1548" y="12"/>
                    </a:lnTo>
                    <a:lnTo>
                      <a:pt x="1554" y="6"/>
                    </a:lnTo>
                    <a:lnTo>
                      <a:pt x="1554" y="6"/>
                    </a:lnTo>
                    <a:lnTo>
                      <a:pt x="1554" y="6"/>
                    </a:lnTo>
                    <a:lnTo>
                      <a:pt x="1554" y="6"/>
                    </a:lnTo>
                    <a:lnTo>
                      <a:pt x="1554" y="6"/>
                    </a:lnTo>
                    <a:lnTo>
                      <a:pt x="1554" y="6"/>
                    </a:lnTo>
                    <a:lnTo>
                      <a:pt x="1554" y="6"/>
                    </a:lnTo>
                    <a:lnTo>
                      <a:pt x="1554" y="6"/>
                    </a:lnTo>
                    <a:lnTo>
                      <a:pt x="1560" y="6"/>
                    </a:lnTo>
                    <a:lnTo>
                      <a:pt x="1560" y="6"/>
                    </a:lnTo>
                    <a:lnTo>
                      <a:pt x="1560" y="6"/>
                    </a:lnTo>
                    <a:lnTo>
                      <a:pt x="1560" y="6"/>
                    </a:lnTo>
                    <a:lnTo>
                      <a:pt x="1560" y="6"/>
                    </a:lnTo>
                    <a:lnTo>
                      <a:pt x="1566" y="6"/>
                    </a:lnTo>
                    <a:lnTo>
                      <a:pt x="1572" y="6"/>
                    </a:lnTo>
                    <a:lnTo>
                      <a:pt x="1572" y="6"/>
                    </a:lnTo>
                    <a:lnTo>
                      <a:pt x="1572" y="6"/>
                    </a:lnTo>
                    <a:lnTo>
                      <a:pt x="1572" y="6"/>
                    </a:lnTo>
                    <a:lnTo>
                      <a:pt x="1572" y="6"/>
                    </a:lnTo>
                    <a:lnTo>
                      <a:pt x="1572" y="6"/>
                    </a:lnTo>
                    <a:lnTo>
                      <a:pt x="1584" y="6"/>
                    </a:lnTo>
                    <a:lnTo>
                      <a:pt x="1584" y="6"/>
                    </a:lnTo>
                    <a:lnTo>
                      <a:pt x="1584" y="6"/>
                    </a:lnTo>
                    <a:lnTo>
                      <a:pt x="1584" y="6"/>
                    </a:lnTo>
                    <a:lnTo>
                      <a:pt x="1584" y="6"/>
                    </a:lnTo>
                    <a:lnTo>
                      <a:pt x="1584" y="6"/>
                    </a:lnTo>
                    <a:lnTo>
                      <a:pt x="1584" y="6"/>
                    </a:lnTo>
                    <a:lnTo>
                      <a:pt x="1590" y="6"/>
                    </a:lnTo>
                    <a:lnTo>
                      <a:pt x="1590" y="6"/>
                    </a:lnTo>
                    <a:lnTo>
                      <a:pt x="1590" y="6"/>
                    </a:lnTo>
                    <a:lnTo>
                      <a:pt x="1590" y="6"/>
                    </a:lnTo>
                    <a:lnTo>
                      <a:pt x="1590" y="6"/>
                    </a:lnTo>
                    <a:lnTo>
                      <a:pt x="1590" y="6"/>
                    </a:lnTo>
                    <a:lnTo>
                      <a:pt x="1590" y="6"/>
                    </a:lnTo>
                    <a:lnTo>
                      <a:pt x="1590" y="6"/>
                    </a:lnTo>
                    <a:lnTo>
                      <a:pt x="1596" y="6"/>
                    </a:lnTo>
                    <a:lnTo>
                      <a:pt x="1596" y="6"/>
                    </a:lnTo>
                    <a:lnTo>
                      <a:pt x="1596" y="6"/>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6"/>
                    </a:lnTo>
                    <a:lnTo>
                      <a:pt x="1602" y="12"/>
                    </a:lnTo>
                    <a:lnTo>
                      <a:pt x="1602" y="12"/>
                    </a:lnTo>
                    <a:lnTo>
                      <a:pt x="1602" y="18"/>
                    </a:lnTo>
                    <a:lnTo>
                      <a:pt x="1602" y="24"/>
                    </a:lnTo>
                    <a:lnTo>
                      <a:pt x="1608" y="30"/>
                    </a:lnTo>
                    <a:lnTo>
                      <a:pt x="1608" y="30"/>
                    </a:lnTo>
                    <a:lnTo>
                      <a:pt x="1608" y="30"/>
                    </a:lnTo>
                    <a:lnTo>
                      <a:pt x="1608" y="30"/>
                    </a:lnTo>
                    <a:lnTo>
                      <a:pt x="1608" y="24"/>
                    </a:lnTo>
                    <a:lnTo>
                      <a:pt x="1608" y="18"/>
                    </a:lnTo>
                    <a:lnTo>
                      <a:pt x="1608" y="12"/>
                    </a:lnTo>
                    <a:lnTo>
                      <a:pt x="1608" y="12"/>
                    </a:lnTo>
                    <a:lnTo>
                      <a:pt x="1608" y="6"/>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32" y="6"/>
                    </a:lnTo>
                    <a:lnTo>
                      <a:pt x="1632" y="6"/>
                    </a:lnTo>
                    <a:lnTo>
                      <a:pt x="1632" y="6"/>
                    </a:lnTo>
                    <a:lnTo>
                      <a:pt x="1638" y="6"/>
                    </a:lnTo>
                    <a:lnTo>
                      <a:pt x="1638" y="6"/>
                    </a:lnTo>
                    <a:lnTo>
                      <a:pt x="1638" y="6"/>
                    </a:lnTo>
                    <a:lnTo>
                      <a:pt x="1638" y="6"/>
                    </a:lnTo>
                    <a:lnTo>
                      <a:pt x="1644" y="6"/>
                    </a:lnTo>
                    <a:lnTo>
                      <a:pt x="1644" y="6"/>
                    </a:lnTo>
                    <a:lnTo>
                      <a:pt x="1650" y="6"/>
                    </a:lnTo>
                    <a:lnTo>
                      <a:pt x="1650" y="6"/>
                    </a:lnTo>
                    <a:lnTo>
                      <a:pt x="1650" y="6"/>
                    </a:lnTo>
                    <a:lnTo>
                      <a:pt x="1650" y="6"/>
                    </a:lnTo>
                    <a:lnTo>
                      <a:pt x="1650" y="6"/>
                    </a:lnTo>
                    <a:lnTo>
                      <a:pt x="1650" y="6"/>
                    </a:lnTo>
                    <a:lnTo>
                      <a:pt x="1650" y="6"/>
                    </a:lnTo>
                    <a:lnTo>
                      <a:pt x="1656" y="6"/>
                    </a:lnTo>
                    <a:lnTo>
                      <a:pt x="1656" y="6"/>
                    </a:lnTo>
                    <a:lnTo>
                      <a:pt x="1656" y="6"/>
                    </a:lnTo>
                    <a:lnTo>
                      <a:pt x="1656" y="6"/>
                    </a:lnTo>
                    <a:lnTo>
                      <a:pt x="1656" y="6"/>
                    </a:lnTo>
                    <a:lnTo>
                      <a:pt x="1656" y="6"/>
                    </a:lnTo>
                    <a:lnTo>
                      <a:pt x="1668" y="6"/>
                    </a:lnTo>
                    <a:lnTo>
                      <a:pt x="1668" y="6"/>
                    </a:lnTo>
                    <a:lnTo>
                      <a:pt x="1668" y="6"/>
                    </a:lnTo>
                    <a:lnTo>
                      <a:pt x="1668" y="6"/>
                    </a:lnTo>
                    <a:lnTo>
                      <a:pt x="1668" y="6"/>
                    </a:lnTo>
                    <a:lnTo>
                      <a:pt x="1668" y="6"/>
                    </a:lnTo>
                    <a:lnTo>
                      <a:pt x="1668" y="6"/>
                    </a:lnTo>
                    <a:lnTo>
                      <a:pt x="1680" y="6"/>
                    </a:lnTo>
                    <a:lnTo>
                      <a:pt x="1680" y="6"/>
                    </a:lnTo>
                    <a:lnTo>
                      <a:pt x="1680" y="6"/>
                    </a:lnTo>
                    <a:lnTo>
                      <a:pt x="1680" y="6"/>
                    </a:lnTo>
                    <a:lnTo>
                      <a:pt x="1680" y="6"/>
                    </a:lnTo>
                    <a:lnTo>
                      <a:pt x="1680" y="6"/>
                    </a:lnTo>
                    <a:lnTo>
                      <a:pt x="1680" y="6"/>
                    </a:lnTo>
                    <a:lnTo>
                      <a:pt x="1686" y="6"/>
                    </a:lnTo>
                    <a:lnTo>
                      <a:pt x="1686" y="6"/>
                    </a:lnTo>
                    <a:lnTo>
                      <a:pt x="1686" y="6"/>
                    </a:lnTo>
                    <a:lnTo>
                      <a:pt x="1686" y="6"/>
                    </a:lnTo>
                    <a:lnTo>
                      <a:pt x="1686" y="6"/>
                    </a:lnTo>
                    <a:lnTo>
                      <a:pt x="1686" y="6"/>
                    </a:lnTo>
                    <a:lnTo>
                      <a:pt x="1686" y="6"/>
                    </a:lnTo>
                    <a:lnTo>
                      <a:pt x="1686" y="6"/>
                    </a:lnTo>
                    <a:lnTo>
                      <a:pt x="1698" y="6"/>
                    </a:lnTo>
                    <a:lnTo>
                      <a:pt x="1698" y="6"/>
                    </a:lnTo>
                    <a:lnTo>
                      <a:pt x="1698" y="6"/>
                    </a:lnTo>
                    <a:lnTo>
                      <a:pt x="1698" y="6"/>
                    </a:lnTo>
                    <a:lnTo>
                      <a:pt x="1698" y="6"/>
                    </a:lnTo>
                    <a:lnTo>
                      <a:pt x="1698" y="6"/>
                    </a:lnTo>
                    <a:lnTo>
                      <a:pt x="1704" y="6"/>
                    </a:lnTo>
                    <a:lnTo>
                      <a:pt x="1710" y="6"/>
                    </a:lnTo>
                    <a:lnTo>
                      <a:pt x="1710" y="6"/>
                    </a:lnTo>
                    <a:lnTo>
                      <a:pt x="1710" y="6"/>
                    </a:lnTo>
                    <a:lnTo>
                      <a:pt x="1710" y="6"/>
                    </a:lnTo>
                    <a:lnTo>
                      <a:pt x="1710" y="6"/>
                    </a:lnTo>
                    <a:lnTo>
                      <a:pt x="1716" y="6"/>
                    </a:lnTo>
                    <a:lnTo>
                      <a:pt x="1716" y="6"/>
                    </a:lnTo>
                    <a:lnTo>
                      <a:pt x="1716" y="6"/>
                    </a:lnTo>
                    <a:lnTo>
                      <a:pt x="1716" y="6"/>
                    </a:lnTo>
                    <a:lnTo>
                      <a:pt x="1716" y="6"/>
                    </a:lnTo>
                    <a:lnTo>
                      <a:pt x="1716" y="6"/>
                    </a:lnTo>
                    <a:lnTo>
                      <a:pt x="1716" y="6"/>
                    </a:lnTo>
                    <a:lnTo>
                      <a:pt x="1722" y="6"/>
                    </a:lnTo>
                    <a:lnTo>
                      <a:pt x="1722" y="6"/>
                    </a:lnTo>
                    <a:lnTo>
                      <a:pt x="1722" y="6"/>
                    </a:lnTo>
                    <a:lnTo>
                      <a:pt x="1728" y="6"/>
                    </a:lnTo>
                    <a:lnTo>
                      <a:pt x="1728" y="6"/>
                    </a:lnTo>
                    <a:lnTo>
                      <a:pt x="1728" y="6"/>
                    </a:lnTo>
                    <a:lnTo>
                      <a:pt x="1734" y="6"/>
                    </a:lnTo>
                    <a:lnTo>
                      <a:pt x="1734" y="6"/>
                    </a:lnTo>
                    <a:lnTo>
                      <a:pt x="1734" y="6"/>
                    </a:lnTo>
                    <a:lnTo>
                      <a:pt x="1734" y="6"/>
                    </a:lnTo>
                    <a:lnTo>
                      <a:pt x="1740" y="6"/>
                    </a:lnTo>
                    <a:lnTo>
                      <a:pt x="1740" y="6"/>
                    </a:lnTo>
                    <a:lnTo>
                      <a:pt x="1746" y="6"/>
                    </a:lnTo>
                    <a:lnTo>
                      <a:pt x="1746" y="6"/>
                    </a:lnTo>
                    <a:lnTo>
                      <a:pt x="1746" y="6"/>
                    </a:lnTo>
                    <a:lnTo>
                      <a:pt x="1746" y="6"/>
                    </a:lnTo>
                    <a:lnTo>
                      <a:pt x="1746" y="6"/>
                    </a:lnTo>
                    <a:lnTo>
                      <a:pt x="1746" y="6"/>
                    </a:lnTo>
                    <a:lnTo>
                      <a:pt x="1746" y="6"/>
                    </a:lnTo>
                    <a:lnTo>
                      <a:pt x="1746" y="6"/>
                    </a:lnTo>
                    <a:lnTo>
                      <a:pt x="1752" y="6"/>
                    </a:lnTo>
                    <a:lnTo>
                      <a:pt x="1752" y="6"/>
                    </a:lnTo>
                    <a:lnTo>
                      <a:pt x="1752" y="6"/>
                    </a:lnTo>
                    <a:lnTo>
                      <a:pt x="1752" y="6"/>
                    </a:lnTo>
                    <a:lnTo>
                      <a:pt x="1752" y="6"/>
                    </a:lnTo>
                    <a:lnTo>
                      <a:pt x="1752" y="6"/>
                    </a:lnTo>
                    <a:lnTo>
                      <a:pt x="1752" y="6"/>
                    </a:lnTo>
                    <a:lnTo>
                      <a:pt x="1752" y="6"/>
                    </a:lnTo>
                    <a:lnTo>
                      <a:pt x="1758" y="6"/>
                    </a:lnTo>
                    <a:lnTo>
                      <a:pt x="1758" y="6"/>
                    </a:lnTo>
                    <a:lnTo>
                      <a:pt x="1758" y="6"/>
                    </a:lnTo>
                    <a:lnTo>
                      <a:pt x="1758" y="6"/>
                    </a:lnTo>
                    <a:lnTo>
                      <a:pt x="1758" y="6"/>
                    </a:lnTo>
                    <a:lnTo>
                      <a:pt x="1758" y="6"/>
                    </a:lnTo>
                    <a:lnTo>
                      <a:pt x="1758" y="6"/>
                    </a:lnTo>
                    <a:lnTo>
                      <a:pt x="1758" y="6"/>
                    </a:lnTo>
                    <a:lnTo>
                      <a:pt x="1764" y="6"/>
                    </a:lnTo>
                    <a:lnTo>
                      <a:pt x="1764" y="6"/>
                    </a:lnTo>
                    <a:lnTo>
                      <a:pt x="1764" y="6"/>
                    </a:lnTo>
                    <a:lnTo>
                      <a:pt x="1764" y="6"/>
                    </a:lnTo>
                    <a:lnTo>
                      <a:pt x="1764" y="6"/>
                    </a:lnTo>
                    <a:lnTo>
                      <a:pt x="1764" y="12"/>
                    </a:lnTo>
                    <a:lnTo>
                      <a:pt x="1764" y="18"/>
                    </a:lnTo>
                    <a:lnTo>
                      <a:pt x="1764" y="24"/>
                    </a:lnTo>
                    <a:lnTo>
                      <a:pt x="1764" y="30"/>
                    </a:lnTo>
                    <a:lnTo>
                      <a:pt x="1764" y="36"/>
                    </a:lnTo>
                    <a:lnTo>
                      <a:pt x="1764" y="36"/>
                    </a:lnTo>
                    <a:lnTo>
                      <a:pt x="1764" y="36"/>
                    </a:lnTo>
                    <a:lnTo>
                      <a:pt x="1770" y="36"/>
                    </a:lnTo>
                    <a:lnTo>
                      <a:pt x="1770" y="30"/>
                    </a:lnTo>
                    <a:lnTo>
                      <a:pt x="1770" y="24"/>
                    </a:lnTo>
                    <a:lnTo>
                      <a:pt x="1770" y="18"/>
                    </a:lnTo>
                    <a:lnTo>
                      <a:pt x="1770" y="12"/>
                    </a:lnTo>
                    <a:lnTo>
                      <a:pt x="1770" y="12"/>
                    </a:lnTo>
                    <a:lnTo>
                      <a:pt x="1770" y="6"/>
                    </a:lnTo>
                    <a:lnTo>
                      <a:pt x="1770" y="6"/>
                    </a:lnTo>
                    <a:lnTo>
                      <a:pt x="1770" y="6"/>
                    </a:lnTo>
                    <a:lnTo>
                      <a:pt x="1770" y="6"/>
                    </a:lnTo>
                    <a:lnTo>
                      <a:pt x="1776" y="6"/>
                    </a:lnTo>
                    <a:lnTo>
                      <a:pt x="1776" y="6"/>
                    </a:lnTo>
                    <a:lnTo>
                      <a:pt x="1776" y="6"/>
                    </a:lnTo>
                    <a:lnTo>
                      <a:pt x="1776" y="6"/>
                    </a:lnTo>
                    <a:lnTo>
                      <a:pt x="1776" y="6"/>
                    </a:lnTo>
                    <a:lnTo>
                      <a:pt x="1776" y="6"/>
                    </a:lnTo>
                    <a:lnTo>
                      <a:pt x="1776" y="6"/>
                    </a:lnTo>
                    <a:lnTo>
                      <a:pt x="1776" y="6"/>
                    </a:lnTo>
                    <a:lnTo>
                      <a:pt x="1782" y="6"/>
                    </a:lnTo>
                    <a:lnTo>
                      <a:pt x="1782" y="6"/>
                    </a:lnTo>
                    <a:lnTo>
                      <a:pt x="1782" y="6"/>
                    </a:lnTo>
                    <a:lnTo>
                      <a:pt x="1782" y="12"/>
                    </a:lnTo>
                    <a:lnTo>
                      <a:pt x="1782" y="12"/>
                    </a:lnTo>
                    <a:lnTo>
                      <a:pt x="1782" y="12"/>
                    </a:lnTo>
                    <a:lnTo>
                      <a:pt x="1782" y="12"/>
                    </a:lnTo>
                    <a:lnTo>
                      <a:pt x="1788" y="12"/>
                    </a:lnTo>
                    <a:lnTo>
                      <a:pt x="1794" y="12"/>
                    </a:lnTo>
                    <a:lnTo>
                      <a:pt x="1794" y="12"/>
                    </a:lnTo>
                    <a:lnTo>
                      <a:pt x="1794" y="12"/>
                    </a:lnTo>
                    <a:lnTo>
                      <a:pt x="1794" y="12"/>
                    </a:lnTo>
                    <a:lnTo>
                      <a:pt x="1794" y="12"/>
                    </a:lnTo>
                    <a:lnTo>
                      <a:pt x="1800" y="12"/>
                    </a:lnTo>
                    <a:lnTo>
                      <a:pt x="1800" y="12"/>
                    </a:lnTo>
                    <a:lnTo>
                      <a:pt x="1806" y="12"/>
                    </a:lnTo>
                    <a:lnTo>
                      <a:pt x="1806" y="12"/>
                    </a:lnTo>
                    <a:lnTo>
                      <a:pt x="1806" y="12"/>
                    </a:lnTo>
                    <a:lnTo>
                      <a:pt x="1806" y="12"/>
                    </a:lnTo>
                    <a:lnTo>
                      <a:pt x="1812" y="12"/>
                    </a:lnTo>
                    <a:lnTo>
                      <a:pt x="1812" y="12"/>
                    </a:lnTo>
                    <a:lnTo>
                      <a:pt x="1812" y="12"/>
                    </a:lnTo>
                    <a:lnTo>
                      <a:pt x="1812" y="12"/>
                    </a:lnTo>
                    <a:lnTo>
                      <a:pt x="1812" y="12"/>
                    </a:lnTo>
                    <a:lnTo>
                      <a:pt x="1812" y="18"/>
                    </a:lnTo>
                    <a:lnTo>
                      <a:pt x="1812" y="18"/>
                    </a:lnTo>
                    <a:lnTo>
                      <a:pt x="1812" y="18"/>
                    </a:lnTo>
                    <a:lnTo>
                      <a:pt x="1818" y="18"/>
                    </a:lnTo>
                    <a:lnTo>
                      <a:pt x="1818" y="18"/>
                    </a:lnTo>
                    <a:lnTo>
                      <a:pt x="1818" y="18"/>
                    </a:lnTo>
                    <a:lnTo>
                      <a:pt x="1824" y="18"/>
                    </a:lnTo>
                    <a:lnTo>
                      <a:pt x="1824" y="18"/>
                    </a:lnTo>
                    <a:lnTo>
                      <a:pt x="1824" y="18"/>
                    </a:lnTo>
                    <a:lnTo>
                      <a:pt x="1830" y="18"/>
                    </a:lnTo>
                    <a:lnTo>
                      <a:pt x="1830" y="18"/>
                    </a:lnTo>
                    <a:lnTo>
                      <a:pt x="1830" y="18"/>
                    </a:lnTo>
                    <a:lnTo>
                      <a:pt x="1830" y="18"/>
                    </a:lnTo>
                    <a:lnTo>
                      <a:pt x="1836" y="18"/>
                    </a:lnTo>
                    <a:lnTo>
                      <a:pt x="1836" y="18"/>
                    </a:lnTo>
                    <a:lnTo>
                      <a:pt x="1842" y="18"/>
                    </a:lnTo>
                    <a:lnTo>
                      <a:pt x="1842" y="18"/>
                    </a:lnTo>
                    <a:lnTo>
                      <a:pt x="1842" y="18"/>
                    </a:lnTo>
                    <a:lnTo>
                      <a:pt x="1842" y="18"/>
                    </a:lnTo>
                    <a:lnTo>
                      <a:pt x="1842" y="18"/>
                    </a:lnTo>
                    <a:lnTo>
                      <a:pt x="1842" y="18"/>
                    </a:lnTo>
                    <a:lnTo>
                      <a:pt x="1842" y="18"/>
                    </a:lnTo>
                    <a:lnTo>
                      <a:pt x="1848" y="18"/>
                    </a:lnTo>
                    <a:lnTo>
                      <a:pt x="1848" y="18"/>
                    </a:lnTo>
                    <a:lnTo>
                      <a:pt x="1848" y="18"/>
                    </a:lnTo>
                    <a:lnTo>
                      <a:pt x="1848" y="18"/>
                    </a:lnTo>
                    <a:lnTo>
                      <a:pt x="1848" y="24"/>
                    </a:lnTo>
                    <a:lnTo>
                      <a:pt x="1848" y="24"/>
                    </a:lnTo>
                    <a:lnTo>
                      <a:pt x="1860" y="24"/>
                    </a:lnTo>
                    <a:lnTo>
                      <a:pt x="1860" y="24"/>
                    </a:lnTo>
                    <a:lnTo>
                      <a:pt x="1860" y="24"/>
                    </a:lnTo>
                    <a:lnTo>
                      <a:pt x="1860" y="24"/>
                    </a:lnTo>
                    <a:lnTo>
                      <a:pt x="1860" y="24"/>
                    </a:lnTo>
                    <a:lnTo>
                      <a:pt x="1860" y="24"/>
                    </a:lnTo>
                    <a:lnTo>
                      <a:pt x="1860" y="24"/>
                    </a:lnTo>
                    <a:lnTo>
                      <a:pt x="1872" y="24"/>
                    </a:lnTo>
                    <a:lnTo>
                      <a:pt x="1872" y="24"/>
                    </a:lnTo>
                    <a:lnTo>
                      <a:pt x="1872" y="24"/>
                    </a:lnTo>
                    <a:lnTo>
                      <a:pt x="1872" y="24"/>
                    </a:lnTo>
                    <a:lnTo>
                      <a:pt x="1872" y="24"/>
                    </a:lnTo>
                    <a:lnTo>
                      <a:pt x="1872" y="24"/>
                    </a:lnTo>
                    <a:lnTo>
                      <a:pt x="1872" y="24"/>
                    </a:lnTo>
                    <a:lnTo>
                      <a:pt x="1878" y="24"/>
                    </a:lnTo>
                    <a:lnTo>
                      <a:pt x="1878" y="24"/>
                    </a:lnTo>
                    <a:lnTo>
                      <a:pt x="1878" y="24"/>
                    </a:lnTo>
                    <a:lnTo>
                      <a:pt x="1878" y="24"/>
                    </a:lnTo>
                    <a:lnTo>
                      <a:pt x="1878" y="24"/>
                    </a:lnTo>
                    <a:lnTo>
                      <a:pt x="1878" y="24"/>
                    </a:lnTo>
                    <a:lnTo>
                      <a:pt x="1878" y="24"/>
                    </a:lnTo>
                    <a:lnTo>
                      <a:pt x="1878" y="24"/>
                    </a:lnTo>
                    <a:lnTo>
                      <a:pt x="1890" y="24"/>
                    </a:lnTo>
                    <a:lnTo>
                      <a:pt x="1890" y="24"/>
                    </a:lnTo>
                    <a:lnTo>
                      <a:pt x="1890" y="30"/>
                    </a:lnTo>
                    <a:lnTo>
                      <a:pt x="1890" y="30"/>
                    </a:lnTo>
                    <a:lnTo>
                      <a:pt x="1890" y="30"/>
                    </a:lnTo>
                    <a:lnTo>
                      <a:pt x="1890" y="30"/>
                    </a:lnTo>
                    <a:lnTo>
                      <a:pt x="1896" y="30"/>
                    </a:lnTo>
                    <a:lnTo>
                      <a:pt x="1902" y="30"/>
                    </a:lnTo>
                    <a:lnTo>
                      <a:pt x="1902" y="30"/>
                    </a:lnTo>
                    <a:lnTo>
                      <a:pt x="1902" y="30"/>
                    </a:lnTo>
                    <a:lnTo>
                      <a:pt x="1902" y="30"/>
                    </a:lnTo>
                    <a:lnTo>
                      <a:pt x="1902" y="30"/>
                    </a:lnTo>
                    <a:lnTo>
                      <a:pt x="1908" y="30"/>
                    </a:lnTo>
                    <a:lnTo>
                      <a:pt x="1908" y="30"/>
                    </a:lnTo>
                    <a:lnTo>
                      <a:pt x="1908" y="30"/>
                    </a:lnTo>
                    <a:lnTo>
                      <a:pt x="1908" y="30"/>
                    </a:lnTo>
                    <a:lnTo>
                      <a:pt x="1908" y="30"/>
                    </a:lnTo>
                    <a:lnTo>
                      <a:pt x="1908" y="30"/>
                    </a:lnTo>
                    <a:lnTo>
                      <a:pt x="1908" y="30"/>
                    </a:lnTo>
                    <a:lnTo>
                      <a:pt x="1914" y="30"/>
                    </a:lnTo>
                    <a:lnTo>
                      <a:pt x="1914" y="30"/>
                    </a:lnTo>
                    <a:lnTo>
                      <a:pt x="1914" y="30"/>
                    </a:lnTo>
                    <a:lnTo>
                      <a:pt x="1914" y="30"/>
                    </a:lnTo>
                    <a:lnTo>
                      <a:pt x="1914" y="30"/>
                    </a:lnTo>
                    <a:lnTo>
                      <a:pt x="1914" y="30"/>
                    </a:lnTo>
                    <a:lnTo>
                      <a:pt x="1914" y="30"/>
                    </a:lnTo>
                    <a:lnTo>
                      <a:pt x="1914" y="30"/>
                    </a:lnTo>
                    <a:lnTo>
                      <a:pt x="1914" y="30"/>
                    </a:lnTo>
                    <a:lnTo>
                      <a:pt x="1914" y="30"/>
                    </a:lnTo>
                    <a:lnTo>
                      <a:pt x="1914" y="30"/>
                    </a:lnTo>
                    <a:lnTo>
                      <a:pt x="1920" y="30"/>
                    </a:lnTo>
                    <a:lnTo>
                      <a:pt x="1920" y="30"/>
                    </a:lnTo>
                    <a:lnTo>
                      <a:pt x="1920" y="30"/>
                    </a:lnTo>
                    <a:lnTo>
                      <a:pt x="1920" y="30"/>
                    </a:lnTo>
                    <a:lnTo>
                      <a:pt x="1920" y="30"/>
                    </a:lnTo>
                    <a:lnTo>
                      <a:pt x="1920" y="30"/>
                    </a:lnTo>
                    <a:lnTo>
                      <a:pt x="1920" y="30"/>
                    </a:lnTo>
                    <a:lnTo>
                      <a:pt x="1920" y="30"/>
                    </a:lnTo>
                    <a:lnTo>
                      <a:pt x="1920" y="30"/>
                    </a:lnTo>
                    <a:lnTo>
                      <a:pt x="1920" y="36"/>
                    </a:lnTo>
                    <a:lnTo>
                      <a:pt x="1926" y="36"/>
                    </a:lnTo>
                    <a:lnTo>
                      <a:pt x="1926" y="42"/>
                    </a:lnTo>
                    <a:lnTo>
                      <a:pt x="1926" y="48"/>
                    </a:lnTo>
                    <a:lnTo>
                      <a:pt x="1926" y="54"/>
                    </a:lnTo>
                    <a:lnTo>
                      <a:pt x="1926" y="60"/>
                    </a:lnTo>
                    <a:lnTo>
                      <a:pt x="1926" y="60"/>
                    </a:lnTo>
                    <a:lnTo>
                      <a:pt x="1926" y="60"/>
                    </a:lnTo>
                    <a:lnTo>
                      <a:pt x="1926" y="60"/>
                    </a:lnTo>
                    <a:lnTo>
                      <a:pt x="1926" y="54"/>
                    </a:lnTo>
                    <a:lnTo>
                      <a:pt x="1926" y="48"/>
                    </a:lnTo>
                    <a:lnTo>
                      <a:pt x="1932" y="42"/>
                    </a:lnTo>
                    <a:lnTo>
                      <a:pt x="1932" y="42"/>
                    </a:lnTo>
                    <a:lnTo>
                      <a:pt x="1932" y="36"/>
                    </a:lnTo>
                    <a:lnTo>
                      <a:pt x="1932" y="36"/>
                    </a:lnTo>
                    <a:lnTo>
                      <a:pt x="1932" y="36"/>
                    </a:lnTo>
                    <a:lnTo>
                      <a:pt x="1932" y="36"/>
                    </a:lnTo>
                    <a:lnTo>
                      <a:pt x="1932" y="36"/>
                    </a:lnTo>
                    <a:lnTo>
                      <a:pt x="1932" y="36"/>
                    </a:lnTo>
                    <a:lnTo>
                      <a:pt x="1932" y="36"/>
                    </a:lnTo>
                    <a:lnTo>
                      <a:pt x="1932" y="36"/>
                    </a:lnTo>
                    <a:lnTo>
                      <a:pt x="1938" y="36"/>
                    </a:lnTo>
                    <a:lnTo>
                      <a:pt x="1938" y="36"/>
                    </a:lnTo>
                    <a:lnTo>
                      <a:pt x="1938" y="36"/>
                    </a:lnTo>
                    <a:lnTo>
                      <a:pt x="1938" y="36"/>
                    </a:lnTo>
                    <a:lnTo>
                      <a:pt x="1938" y="36"/>
                    </a:lnTo>
                    <a:lnTo>
                      <a:pt x="1938" y="36"/>
                    </a:lnTo>
                    <a:lnTo>
                      <a:pt x="1938" y="36"/>
                    </a:lnTo>
                    <a:lnTo>
                      <a:pt x="1944" y="36"/>
                    </a:lnTo>
                    <a:lnTo>
                      <a:pt x="1944" y="36"/>
                    </a:lnTo>
                    <a:lnTo>
                      <a:pt x="1944" y="36"/>
                    </a:lnTo>
                    <a:lnTo>
                      <a:pt x="1944" y="36"/>
                    </a:lnTo>
                    <a:lnTo>
                      <a:pt x="1944" y="36"/>
                    </a:lnTo>
                    <a:lnTo>
                      <a:pt x="1944" y="36"/>
                    </a:lnTo>
                    <a:lnTo>
                      <a:pt x="1956" y="42"/>
                    </a:lnTo>
                    <a:lnTo>
                      <a:pt x="1956" y="42"/>
                    </a:lnTo>
                    <a:lnTo>
                      <a:pt x="1956" y="42"/>
                    </a:lnTo>
                    <a:lnTo>
                      <a:pt x="1956" y="42"/>
                    </a:lnTo>
                    <a:lnTo>
                      <a:pt x="1956" y="42"/>
                    </a:lnTo>
                    <a:lnTo>
                      <a:pt x="1956" y="42"/>
                    </a:lnTo>
                    <a:lnTo>
                      <a:pt x="1956" y="42"/>
                    </a:lnTo>
                    <a:lnTo>
                      <a:pt x="1968" y="42"/>
                    </a:lnTo>
                    <a:lnTo>
                      <a:pt x="1968" y="42"/>
                    </a:lnTo>
                    <a:lnTo>
                      <a:pt x="1968" y="48"/>
                    </a:lnTo>
                    <a:lnTo>
                      <a:pt x="1968" y="48"/>
                    </a:lnTo>
                    <a:lnTo>
                      <a:pt x="1968" y="48"/>
                    </a:lnTo>
                    <a:lnTo>
                      <a:pt x="1968" y="48"/>
                    </a:lnTo>
                    <a:lnTo>
                      <a:pt x="1968" y="48"/>
                    </a:lnTo>
                    <a:lnTo>
                      <a:pt x="1974" y="48"/>
                    </a:lnTo>
                    <a:lnTo>
                      <a:pt x="1974" y="48"/>
                    </a:lnTo>
                    <a:lnTo>
                      <a:pt x="1974" y="48"/>
                    </a:lnTo>
                    <a:lnTo>
                      <a:pt x="1974" y="48"/>
                    </a:lnTo>
                    <a:lnTo>
                      <a:pt x="1974" y="48"/>
                    </a:lnTo>
                    <a:lnTo>
                      <a:pt x="1974" y="48"/>
                    </a:lnTo>
                    <a:lnTo>
                      <a:pt x="1974" y="48"/>
                    </a:lnTo>
                    <a:lnTo>
                      <a:pt x="1980" y="48"/>
                    </a:lnTo>
                    <a:lnTo>
                      <a:pt x="1986" y="48"/>
                    </a:lnTo>
                    <a:lnTo>
                      <a:pt x="1986" y="48"/>
                    </a:lnTo>
                    <a:lnTo>
                      <a:pt x="1986" y="54"/>
                    </a:lnTo>
                    <a:lnTo>
                      <a:pt x="1986" y="54"/>
                    </a:lnTo>
                    <a:lnTo>
                      <a:pt x="1986" y="54"/>
                    </a:lnTo>
                    <a:lnTo>
                      <a:pt x="1986" y="54"/>
                    </a:lnTo>
                    <a:lnTo>
                      <a:pt x="1992" y="54"/>
                    </a:lnTo>
                    <a:lnTo>
                      <a:pt x="1998" y="54"/>
                    </a:lnTo>
                    <a:lnTo>
                      <a:pt x="1998" y="54"/>
                    </a:lnTo>
                    <a:lnTo>
                      <a:pt x="1998" y="54"/>
                    </a:lnTo>
                    <a:lnTo>
                      <a:pt x="1998" y="54"/>
                    </a:lnTo>
                    <a:lnTo>
                      <a:pt x="2004" y="54"/>
                    </a:lnTo>
                    <a:lnTo>
                      <a:pt x="2004" y="54"/>
                    </a:lnTo>
                    <a:lnTo>
                      <a:pt x="2004" y="54"/>
                    </a:lnTo>
                    <a:lnTo>
                      <a:pt x="2004" y="54"/>
                    </a:lnTo>
                    <a:lnTo>
                      <a:pt x="2004" y="54"/>
                    </a:lnTo>
                    <a:lnTo>
                      <a:pt x="2004" y="54"/>
                    </a:lnTo>
                    <a:lnTo>
                      <a:pt x="2004" y="54"/>
                    </a:lnTo>
                    <a:lnTo>
                      <a:pt x="2004" y="60"/>
                    </a:lnTo>
                    <a:lnTo>
                      <a:pt x="2010" y="60"/>
                    </a:lnTo>
                    <a:lnTo>
                      <a:pt x="2010" y="60"/>
                    </a:lnTo>
                    <a:lnTo>
                      <a:pt x="2010" y="60"/>
                    </a:lnTo>
                    <a:lnTo>
                      <a:pt x="2016" y="60"/>
                    </a:lnTo>
                    <a:lnTo>
                      <a:pt x="2016" y="60"/>
                    </a:lnTo>
                    <a:lnTo>
                      <a:pt x="2016" y="60"/>
                    </a:lnTo>
                    <a:lnTo>
                      <a:pt x="2022" y="60"/>
                    </a:lnTo>
                    <a:lnTo>
                      <a:pt x="2022" y="60"/>
                    </a:lnTo>
                    <a:lnTo>
                      <a:pt x="2022" y="60"/>
                    </a:lnTo>
                    <a:lnTo>
                      <a:pt x="2022" y="60"/>
                    </a:lnTo>
                    <a:lnTo>
                      <a:pt x="2028" y="66"/>
                    </a:lnTo>
                    <a:lnTo>
                      <a:pt x="2028" y="66"/>
                    </a:lnTo>
                    <a:lnTo>
                      <a:pt x="2034" y="66"/>
                    </a:lnTo>
                    <a:lnTo>
                      <a:pt x="2034" y="66"/>
                    </a:lnTo>
                    <a:lnTo>
                      <a:pt x="2034" y="66"/>
                    </a:lnTo>
                    <a:lnTo>
                      <a:pt x="2034" y="66"/>
                    </a:lnTo>
                    <a:lnTo>
                      <a:pt x="2034" y="66"/>
                    </a:lnTo>
                    <a:lnTo>
                      <a:pt x="2034" y="66"/>
                    </a:lnTo>
                    <a:lnTo>
                      <a:pt x="2034" y="66"/>
                    </a:lnTo>
                    <a:lnTo>
                      <a:pt x="2034" y="66"/>
                    </a:lnTo>
                    <a:lnTo>
                      <a:pt x="2040" y="66"/>
                    </a:lnTo>
                    <a:lnTo>
                      <a:pt x="2040" y="66"/>
                    </a:lnTo>
                    <a:lnTo>
                      <a:pt x="2040" y="66"/>
                    </a:lnTo>
                    <a:lnTo>
                      <a:pt x="2040" y="66"/>
                    </a:lnTo>
                    <a:lnTo>
                      <a:pt x="2040" y="66"/>
                    </a:lnTo>
                    <a:lnTo>
                      <a:pt x="2052" y="66"/>
                    </a:lnTo>
                    <a:lnTo>
                      <a:pt x="2052" y="66"/>
                    </a:lnTo>
                    <a:lnTo>
                      <a:pt x="2052" y="66"/>
                    </a:lnTo>
                    <a:lnTo>
                      <a:pt x="2052" y="72"/>
                    </a:lnTo>
                    <a:lnTo>
                      <a:pt x="2052" y="72"/>
                    </a:lnTo>
                    <a:lnTo>
                      <a:pt x="2052" y="72"/>
                    </a:lnTo>
                    <a:lnTo>
                      <a:pt x="2052" y="72"/>
                    </a:lnTo>
                    <a:lnTo>
                      <a:pt x="2064" y="72"/>
                    </a:lnTo>
                    <a:lnTo>
                      <a:pt x="2064" y="72"/>
                    </a:lnTo>
                    <a:lnTo>
                      <a:pt x="2064" y="72"/>
                    </a:lnTo>
                    <a:lnTo>
                      <a:pt x="2064" y="72"/>
                    </a:lnTo>
                    <a:lnTo>
                      <a:pt x="2064" y="72"/>
                    </a:lnTo>
                    <a:lnTo>
                      <a:pt x="2064" y="72"/>
                    </a:lnTo>
                    <a:lnTo>
                      <a:pt x="2064" y="72"/>
                    </a:lnTo>
                    <a:lnTo>
                      <a:pt x="2070" y="72"/>
                    </a:lnTo>
                    <a:lnTo>
                      <a:pt x="2070" y="72"/>
                    </a:lnTo>
                    <a:lnTo>
                      <a:pt x="2070" y="72"/>
                    </a:lnTo>
                    <a:lnTo>
                      <a:pt x="2070" y="72"/>
                    </a:lnTo>
                    <a:lnTo>
                      <a:pt x="2070" y="72"/>
                    </a:lnTo>
                    <a:lnTo>
                      <a:pt x="2070" y="72"/>
                    </a:lnTo>
                    <a:lnTo>
                      <a:pt x="2070" y="72"/>
                    </a:lnTo>
                    <a:lnTo>
                      <a:pt x="2070" y="72"/>
                    </a:lnTo>
                    <a:lnTo>
                      <a:pt x="2076" y="72"/>
                    </a:lnTo>
                    <a:lnTo>
                      <a:pt x="2076" y="72"/>
                    </a:lnTo>
                    <a:lnTo>
                      <a:pt x="2076" y="72"/>
                    </a:lnTo>
                    <a:lnTo>
                      <a:pt x="2076" y="72"/>
                    </a:lnTo>
                    <a:lnTo>
                      <a:pt x="2076" y="78"/>
                    </a:lnTo>
                    <a:lnTo>
                      <a:pt x="2076" y="78"/>
                    </a:lnTo>
                    <a:lnTo>
                      <a:pt x="2076" y="78"/>
                    </a:lnTo>
                    <a:lnTo>
                      <a:pt x="2076" y="78"/>
                    </a:lnTo>
                    <a:lnTo>
                      <a:pt x="2082" y="78"/>
                    </a:lnTo>
                    <a:lnTo>
                      <a:pt x="2082" y="78"/>
                    </a:lnTo>
                    <a:lnTo>
                      <a:pt x="2082" y="78"/>
                    </a:lnTo>
                    <a:lnTo>
                      <a:pt x="2082" y="78"/>
                    </a:lnTo>
                    <a:lnTo>
                      <a:pt x="2082" y="78"/>
                    </a:lnTo>
                    <a:lnTo>
                      <a:pt x="2082" y="78"/>
                    </a:lnTo>
                    <a:lnTo>
                      <a:pt x="2082" y="78"/>
                    </a:lnTo>
                    <a:lnTo>
                      <a:pt x="2082" y="78"/>
                    </a:lnTo>
                    <a:lnTo>
                      <a:pt x="2082" y="84"/>
                    </a:lnTo>
                    <a:lnTo>
                      <a:pt x="2082" y="90"/>
                    </a:lnTo>
                    <a:lnTo>
                      <a:pt x="2082" y="96"/>
                    </a:lnTo>
                    <a:lnTo>
                      <a:pt x="2082" y="102"/>
                    </a:lnTo>
                    <a:lnTo>
                      <a:pt x="2088" y="102"/>
                    </a:lnTo>
                    <a:lnTo>
                      <a:pt x="2088" y="108"/>
                    </a:lnTo>
                    <a:lnTo>
                      <a:pt x="2088" y="108"/>
                    </a:lnTo>
                    <a:lnTo>
                      <a:pt x="2088" y="102"/>
                    </a:lnTo>
                    <a:lnTo>
                      <a:pt x="2088" y="102"/>
                    </a:lnTo>
                    <a:lnTo>
                      <a:pt x="2088" y="96"/>
                    </a:lnTo>
                    <a:lnTo>
                      <a:pt x="2088" y="90"/>
                    </a:lnTo>
                    <a:lnTo>
                      <a:pt x="2088" y="84"/>
                    </a:lnTo>
                    <a:lnTo>
                      <a:pt x="2088" y="84"/>
                    </a:lnTo>
                    <a:lnTo>
                      <a:pt x="2094" y="78"/>
                    </a:lnTo>
                    <a:lnTo>
                      <a:pt x="2094" y="78"/>
                    </a:lnTo>
                    <a:lnTo>
                      <a:pt x="2094" y="78"/>
                    </a:lnTo>
                    <a:lnTo>
                      <a:pt x="2094" y="78"/>
                    </a:lnTo>
                    <a:lnTo>
                      <a:pt x="2094" y="78"/>
                    </a:lnTo>
                    <a:lnTo>
                      <a:pt x="2094" y="84"/>
                    </a:lnTo>
                    <a:lnTo>
                      <a:pt x="2094" y="84"/>
                    </a:lnTo>
                    <a:lnTo>
                      <a:pt x="2094" y="84"/>
                    </a:lnTo>
                    <a:lnTo>
                      <a:pt x="2094" y="84"/>
                    </a:lnTo>
                    <a:lnTo>
                      <a:pt x="2100" y="84"/>
                    </a:lnTo>
                    <a:lnTo>
                      <a:pt x="2100" y="84"/>
                    </a:lnTo>
                    <a:lnTo>
                      <a:pt x="2100" y="84"/>
                    </a:lnTo>
                    <a:lnTo>
                      <a:pt x="2100" y="84"/>
                    </a:lnTo>
                    <a:lnTo>
                      <a:pt x="2100" y="84"/>
                    </a:lnTo>
                    <a:lnTo>
                      <a:pt x="2100" y="84"/>
                    </a:lnTo>
                    <a:lnTo>
                      <a:pt x="2100" y="84"/>
                    </a:lnTo>
                    <a:lnTo>
                      <a:pt x="2106" y="84"/>
                    </a:lnTo>
                    <a:lnTo>
                      <a:pt x="2106" y="84"/>
                    </a:lnTo>
                    <a:lnTo>
                      <a:pt x="2106" y="84"/>
                    </a:lnTo>
                    <a:lnTo>
                      <a:pt x="2106" y="84"/>
                    </a:lnTo>
                    <a:lnTo>
                      <a:pt x="2112" y="90"/>
                    </a:lnTo>
                    <a:lnTo>
                      <a:pt x="2112" y="90"/>
                    </a:lnTo>
                    <a:lnTo>
                      <a:pt x="2118" y="90"/>
                    </a:lnTo>
                    <a:lnTo>
                      <a:pt x="2118" y="90"/>
                    </a:lnTo>
                    <a:lnTo>
                      <a:pt x="2118" y="90"/>
                    </a:lnTo>
                    <a:lnTo>
                      <a:pt x="2118" y="90"/>
                    </a:lnTo>
                    <a:lnTo>
                      <a:pt x="2118" y="90"/>
                    </a:lnTo>
                    <a:lnTo>
                      <a:pt x="2124" y="96"/>
                    </a:lnTo>
                    <a:lnTo>
                      <a:pt x="2130" y="96"/>
                    </a:lnTo>
                    <a:lnTo>
                      <a:pt x="2130" y="96"/>
                    </a:lnTo>
                    <a:lnTo>
                      <a:pt x="2130" y="96"/>
                    </a:lnTo>
                    <a:lnTo>
                      <a:pt x="2130" y="96"/>
                    </a:lnTo>
                    <a:lnTo>
                      <a:pt x="2130" y="96"/>
                    </a:lnTo>
                    <a:lnTo>
                      <a:pt x="2130" y="96"/>
                    </a:lnTo>
                    <a:lnTo>
                      <a:pt x="2130" y="96"/>
                    </a:lnTo>
                    <a:lnTo>
                      <a:pt x="2130" y="96"/>
                    </a:lnTo>
                    <a:lnTo>
                      <a:pt x="2136" y="96"/>
                    </a:lnTo>
                    <a:lnTo>
                      <a:pt x="2136" y="102"/>
                    </a:lnTo>
                    <a:lnTo>
                      <a:pt x="2136" y="102"/>
                    </a:lnTo>
                    <a:lnTo>
                      <a:pt x="2136" y="102"/>
                    </a:lnTo>
                    <a:lnTo>
                      <a:pt x="2136" y="102"/>
                    </a:lnTo>
                    <a:lnTo>
                      <a:pt x="2136" y="102"/>
                    </a:lnTo>
                    <a:lnTo>
                      <a:pt x="2148" y="102"/>
                    </a:lnTo>
                    <a:lnTo>
                      <a:pt x="2148" y="102"/>
                    </a:lnTo>
                    <a:lnTo>
                      <a:pt x="2148" y="102"/>
                    </a:lnTo>
                    <a:lnTo>
                      <a:pt x="2148" y="102"/>
                    </a:lnTo>
                    <a:lnTo>
                      <a:pt x="2148" y="108"/>
                    </a:lnTo>
                    <a:lnTo>
                      <a:pt x="2148" y="108"/>
                    </a:lnTo>
                    <a:lnTo>
                      <a:pt x="2148" y="108"/>
                    </a:lnTo>
                    <a:lnTo>
                      <a:pt x="2160" y="108"/>
                    </a:lnTo>
                    <a:lnTo>
                      <a:pt x="2160" y="108"/>
                    </a:lnTo>
                    <a:lnTo>
                      <a:pt x="2160" y="108"/>
                    </a:lnTo>
                    <a:lnTo>
                      <a:pt x="2160" y="108"/>
                    </a:lnTo>
                    <a:lnTo>
                      <a:pt x="2160" y="108"/>
                    </a:lnTo>
                    <a:lnTo>
                      <a:pt x="2160" y="108"/>
                    </a:lnTo>
                    <a:lnTo>
                      <a:pt x="2160" y="114"/>
                    </a:lnTo>
                    <a:lnTo>
                      <a:pt x="2166" y="114"/>
                    </a:lnTo>
                    <a:lnTo>
                      <a:pt x="2166" y="114"/>
                    </a:lnTo>
                    <a:lnTo>
                      <a:pt x="2166" y="114"/>
                    </a:lnTo>
                    <a:lnTo>
                      <a:pt x="2166" y="114"/>
                    </a:lnTo>
                    <a:lnTo>
                      <a:pt x="2166" y="114"/>
                    </a:lnTo>
                    <a:lnTo>
                      <a:pt x="2166" y="114"/>
                    </a:lnTo>
                    <a:lnTo>
                      <a:pt x="2166" y="114"/>
                    </a:lnTo>
                    <a:lnTo>
                      <a:pt x="2172" y="114"/>
                    </a:lnTo>
                    <a:lnTo>
                      <a:pt x="2178" y="120"/>
                    </a:lnTo>
                    <a:lnTo>
                      <a:pt x="2178" y="120"/>
                    </a:lnTo>
                    <a:lnTo>
                      <a:pt x="2178" y="120"/>
                    </a:lnTo>
                    <a:lnTo>
                      <a:pt x="2178" y="120"/>
                    </a:lnTo>
                    <a:lnTo>
                      <a:pt x="2178" y="120"/>
                    </a:lnTo>
                    <a:lnTo>
                      <a:pt x="2178" y="120"/>
                    </a:lnTo>
                    <a:lnTo>
                      <a:pt x="2184" y="120"/>
                    </a:lnTo>
                    <a:lnTo>
                      <a:pt x="2190" y="120"/>
                    </a:lnTo>
                    <a:lnTo>
                      <a:pt x="2190" y="120"/>
                    </a:lnTo>
                    <a:lnTo>
                      <a:pt x="2190" y="120"/>
                    </a:lnTo>
                    <a:lnTo>
                      <a:pt x="2190" y="120"/>
                    </a:lnTo>
                    <a:lnTo>
                      <a:pt x="2196" y="120"/>
                    </a:lnTo>
                    <a:lnTo>
                      <a:pt x="2196" y="126"/>
                    </a:lnTo>
                    <a:lnTo>
                      <a:pt x="2196" y="126"/>
                    </a:lnTo>
                    <a:lnTo>
                      <a:pt x="2196" y="126"/>
                    </a:lnTo>
                    <a:lnTo>
                      <a:pt x="2196" y="126"/>
                    </a:lnTo>
                    <a:lnTo>
                      <a:pt x="2196" y="126"/>
                    </a:lnTo>
                    <a:lnTo>
                      <a:pt x="2196" y="126"/>
                    </a:lnTo>
                    <a:lnTo>
                      <a:pt x="2196" y="126"/>
                    </a:lnTo>
                    <a:lnTo>
                      <a:pt x="2202" y="126"/>
                    </a:lnTo>
                    <a:lnTo>
                      <a:pt x="2202" y="126"/>
                    </a:lnTo>
                    <a:lnTo>
                      <a:pt x="2202" y="126"/>
                    </a:lnTo>
                    <a:lnTo>
                      <a:pt x="2208" y="126"/>
                    </a:lnTo>
                    <a:lnTo>
                      <a:pt x="2208" y="132"/>
                    </a:lnTo>
                    <a:lnTo>
                      <a:pt x="2208" y="132"/>
                    </a:lnTo>
                    <a:lnTo>
                      <a:pt x="2214" y="132"/>
                    </a:lnTo>
                    <a:lnTo>
                      <a:pt x="2214" y="132"/>
                    </a:lnTo>
                    <a:lnTo>
                      <a:pt x="2214" y="132"/>
                    </a:lnTo>
                    <a:lnTo>
                      <a:pt x="2214" y="132"/>
                    </a:lnTo>
                    <a:lnTo>
                      <a:pt x="2220" y="132"/>
                    </a:lnTo>
                    <a:lnTo>
                      <a:pt x="2220" y="132"/>
                    </a:lnTo>
                    <a:lnTo>
                      <a:pt x="2226" y="132"/>
                    </a:lnTo>
                    <a:lnTo>
                      <a:pt x="2226" y="132"/>
                    </a:lnTo>
                    <a:lnTo>
                      <a:pt x="2226" y="132"/>
                    </a:lnTo>
                    <a:lnTo>
                      <a:pt x="2226" y="132"/>
                    </a:lnTo>
                    <a:lnTo>
                      <a:pt x="2226" y="138"/>
                    </a:lnTo>
                    <a:lnTo>
                      <a:pt x="2226" y="138"/>
                    </a:lnTo>
                    <a:lnTo>
                      <a:pt x="2226" y="138"/>
                    </a:lnTo>
                    <a:lnTo>
                      <a:pt x="2232" y="138"/>
                    </a:lnTo>
                    <a:lnTo>
                      <a:pt x="2232" y="138"/>
                    </a:lnTo>
                    <a:lnTo>
                      <a:pt x="2232" y="138"/>
                    </a:lnTo>
                    <a:lnTo>
                      <a:pt x="2232" y="138"/>
                    </a:lnTo>
                    <a:lnTo>
                      <a:pt x="2232" y="138"/>
                    </a:lnTo>
                    <a:lnTo>
                      <a:pt x="2232" y="138"/>
                    </a:lnTo>
                    <a:lnTo>
                      <a:pt x="2232" y="138"/>
                    </a:lnTo>
                    <a:lnTo>
                      <a:pt x="2232" y="138"/>
                    </a:lnTo>
                    <a:lnTo>
                      <a:pt x="2232" y="138"/>
                    </a:lnTo>
                    <a:lnTo>
                      <a:pt x="2238" y="138"/>
                    </a:lnTo>
                    <a:lnTo>
                      <a:pt x="2238" y="138"/>
                    </a:lnTo>
                    <a:lnTo>
                      <a:pt x="2238" y="138"/>
                    </a:lnTo>
                    <a:lnTo>
                      <a:pt x="2238" y="138"/>
                    </a:lnTo>
                    <a:lnTo>
                      <a:pt x="2238" y="138"/>
                    </a:lnTo>
                    <a:lnTo>
                      <a:pt x="2238" y="138"/>
                    </a:lnTo>
                    <a:lnTo>
                      <a:pt x="2238" y="138"/>
                    </a:lnTo>
                    <a:lnTo>
                      <a:pt x="2238" y="138"/>
                    </a:lnTo>
                    <a:lnTo>
                      <a:pt x="2244" y="138"/>
                    </a:lnTo>
                    <a:lnTo>
                      <a:pt x="2244" y="138"/>
                    </a:lnTo>
                    <a:lnTo>
                      <a:pt x="2244" y="138"/>
                    </a:lnTo>
                    <a:lnTo>
                      <a:pt x="2244" y="144"/>
                    </a:lnTo>
                    <a:lnTo>
                      <a:pt x="2244" y="144"/>
                    </a:lnTo>
                    <a:lnTo>
                      <a:pt x="2244" y="150"/>
                    </a:lnTo>
                    <a:lnTo>
                      <a:pt x="2244" y="150"/>
                    </a:lnTo>
                    <a:lnTo>
                      <a:pt x="2244" y="156"/>
                    </a:lnTo>
                    <a:lnTo>
                      <a:pt x="2244" y="162"/>
                    </a:lnTo>
                    <a:lnTo>
                      <a:pt x="2244" y="168"/>
                    </a:lnTo>
                    <a:lnTo>
                      <a:pt x="2244" y="168"/>
                    </a:lnTo>
                    <a:lnTo>
                      <a:pt x="2250" y="168"/>
                    </a:lnTo>
                    <a:lnTo>
                      <a:pt x="2250" y="168"/>
                    </a:lnTo>
                    <a:lnTo>
                      <a:pt x="2250" y="162"/>
                    </a:lnTo>
                    <a:lnTo>
                      <a:pt x="2250" y="162"/>
                    </a:lnTo>
                    <a:lnTo>
                      <a:pt x="2250" y="156"/>
                    </a:lnTo>
                    <a:lnTo>
                      <a:pt x="2250" y="150"/>
                    </a:lnTo>
                    <a:lnTo>
                      <a:pt x="2250" y="150"/>
                    </a:lnTo>
                    <a:lnTo>
                      <a:pt x="2250" y="144"/>
                    </a:lnTo>
                    <a:lnTo>
                      <a:pt x="2250" y="144"/>
                    </a:lnTo>
                    <a:lnTo>
                      <a:pt x="2250" y="144"/>
                    </a:lnTo>
                    <a:lnTo>
                      <a:pt x="2250" y="144"/>
                    </a:lnTo>
                    <a:lnTo>
                      <a:pt x="2256" y="144"/>
                    </a:lnTo>
                    <a:lnTo>
                      <a:pt x="2256" y="144"/>
                    </a:lnTo>
                    <a:lnTo>
                      <a:pt x="2256" y="144"/>
                    </a:lnTo>
                    <a:lnTo>
                      <a:pt x="2256" y="150"/>
                    </a:lnTo>
                    <a:lnTo>
                      <a:pt x="2256" y="150"/>
                    </a:lnTo>
                    <a:lnTo>
                      <a:pt x="2256" y="150"/>
                    </a:lnTo>
                    <a:lnTo>
                      <a:pt x="2256" y="150"/>
                    </a:lnTo>
                    <a:lnTo>
                      <a:pt x="2262" y="150"/>
                    </a:lnTo>
                    <a:lnTo>
                      <a:pt x="2262" y="150"/>
                    </a:lnTo>
                    <a:lnTo>
                      <a:pt x="2262" y="150"/>
                    </a:lnTo>
                    <a:lnTo>
                      <a:pt x="2262" y="150"/>
                    </a:lnTo>
                    <a:lnTo>
                      <a:pt x="2262" y="150"/>
                    </a:lnTo>
                    <a:lnTo>
                      <a:pt x="2262" y="150"/>
                    </a:lnTo>
                    <a:lnTo>
                      <a:pt x="2262" y="150"/>
                    </a:lnTo>
                    <a:lnTo>
                      <a:pt x="2262" y="150"/>
                    </a:lnTo>
                    <a:lnTo>
                      <a:pt x="2268" y="150"/>
                    </a:lnTo>
                    <a:lnTo>
                      <a:pt x="2274" y="156"/>
                    </a:lnTo>
                    <a:lnTo>
                      <a:pt x="2274" y="156"/>
                    </a:lnTo>
                    <a:lnTo>
                      <a:pt x="2274" y="156"/>
                    </a:lnTo>
                    <a:lnTo>
                      <a:pt x="2274" y="156"/>
                    </a:lnTo>
                    <a:lnTo>
                      <a:pt x="2274" y="156"/>
                    </a:lnTo>
                    <a:lnTo>
                      <a:pt x="2280" y="156"/>
                    </a:lnTo>
                    <a:lnTo>
                      <a:pt x="2280" y="162"/>
                    </a:lnTo>
                    <a:lnTo>
                      <a:pt x="2286" y="162"/>
                    </a:lnTo>
                    <a:lnTo>
                      <a:pt x="2286" y="162"/>
                    </a:lnTo>
                    <a:lnTo>
                      <a:pt x="2286" y="162"/>
                    </a:lnTo>
                    <a:lnTo>
                      <a:pt x="2286" y="168"/>
                    </a:lnTo>
                    <a:lnTo>
                      <a:pt x="2292" y="168"/>
                    </a:lnTo>
                    <a:lnTo>
                      <a:pt x="2292" y="168"/>
                    </a:lnTo>
                    <a:lnTo>
                      <a:pt x="2292" y="168"/>
                    </a:lnTo>
                    <a:lnTo>
                      <a:pt x="2292" y="168"/>
                    </a:lnTo>
                    <a:lnTo>
                      <a:pt x="2292" y="168"/>
                    </a:lnTo>
                    <a:lnTo>
                      <a:pt x="2292" y="168"/>
                    </a:lnTo>
                    <a:lnTo>
                      <a:pt x="2292" y="168"/>
                    </a:lnTo>
                    <a:lnTo>
                      <a:pt x="2298" y="168"/>
                    </a:lnTo>
                    <a:lnTo>
                      <a:pt x="2298" y="168"/>
                    </a:lnTo>
                    <a:lnTo>
                      <a:pt x="2298" y="168"/>
                    </a:lnTo>
                    <a:lnTo>
                      <a:pt x="2298" y="168"/>
                    </a:lnTo>
                    <a:lnTo>
                      <a:pt x="2304" y="174"/>
                    </a:lnTo>
                    <a:lnTo>
                      <a:pt x="2304" y="174"/>
                    </a:lnTo>
                    <a:lnTo>
                      <a:pt x="2310" y="174"/>
                    </a:lnTo>
                    <a:lnTo>
                      <a:pt x="2310" y="174"/>
                    </a:lnTo>
                    <a:lnTo>
                      <a:pt x="2310" y="174"/>
                    </a:lnTo>
                    <a:lnTo>
                      <a:pt x="2310" y="174"/>
                    </a:lnTo>
                    <a:lnTo>
                      <a:pt x="2310" y="174"/>
                    </a:lnTo>
                    <a:lnTo>
                      <a:pt x="2316" y="180"/>
                    </a:lnTo>
                    <a:lnTo>
                      <a:pt x="2322" y="180"/>
                    </a:lnTo>
                    <a:lnTo>
                      <a:pt x="2322" y="180"/>
                    </a:lnTo>
                    <a:lnTo>
                      <a:pt x="2322" y="180"/>
                    </a:lnTo>
                    <a:lnTo>
                      <a:pt x="2322" y="180"/>
                    </a:lnTo>
                    <a:lnTo>
                      <a:pt x="2322" y="180"/>
                    </a:lnTo>
                    <a:lnTo>
                      <a:pt x="2322" y="180"/>
                    </a:lnTo>
                    <a:lnTo>
                      <a:pt x="2322" y="180"/>
                    </a:lnTo>
                    <a:lnTo>
                      <a:pt x="2322" y="186"/>
                    </a:lnTo>
                    <a:lnTo>
                      <a:pt x="2328" y="186"/>
                    </a:lnTo>
                    <a:lnTo>
                      <a:pt x="2328" y="186"/>
                    </a:lnTo>
                    <a:lnTo>
                      <a:pt x="2328" y="186"/>
                    </a:lnTo>
                    <a:lnTo>
                      <a:pt x="2328" y="186"/>
                    </a:lnTo>
                    <a:lnTo>
                      <a:pt x="2328" y="186"/>
                    </a:lnTo>
                    <a:lnTo>
                      <a:pt x="2328" y="186"/>
                    </a:lnTo>
                    <a:lnTo>
                      <a:pt x="2340" y="192"/>
                    </a:lnTo>
                    <a:lnTo>
                      <a:pt x="2340" y="192"/>
                    </a:lnTo>
                    <a:lnTo>
                      <a:pt x="2340" y="192"/>
                    </a:lnTo>
                    <a:lnTo>
                      <a:pt x="2340" y="192"/>
                    </a:lnTo>
                    <a:lnTo>
                      <a:pt x="2340" y="192"/>
                    </a:lnTo>
                    <a:lnTo>
                      <a:pt x="2340" y="192"/>
                    </a:lnTo>
                    <a:lnTo>
                      <a:pt x="2340" y="192"/>
                    </a:lnTo>
                    <a:lnTo>
                      <a:pt x="2352" y="198"/>
                    </a:lnTo>
                    <a:lnTo>
                      <a:pt x="2352" y="198"/>
                    </a:lnTo>
                    <a:lnTo>
                      <a:pt x="2352" y="198"/>
                    </a:lnTo>
                    <a:lnTo>
                      <a:pt x="2352" y="198"/>
                    </a:lnTo>
                    <a:lnTo>
                      <a:pt x="2352" y="198"/>
                    </a:lnTo>
                    <a:lnTo>
                      <a:pt x="2352" y="198"/>
                    </a:lnTo>
                    <a:lnTo>
                      <a:pt x="2352" y="198"/>
                    </a:lnTo>
                    <a:lnTo>
                      <a:pt x="2358" y="198"/>
                    </a:lnTo>
                    <a:lnTo>
                      <a:pt x="2358" y="198"/>
                    </a:lnTo>
                    <a:lnTo>
                      <a:pt x="2358" y="198"/>
                    </a:lnTo>
                    <a:lnTo>
                      <a:pt x="2358" y="198"/>
                    </a:lnTo>
                    <a:lnTo>
                      <a:pt x="2358" y="198"/>
                    </a:lnTo>
                    <a:lnTo>
                      <a:pt x="2358" y="198"/>
                    </a:lnTo>
                    <a:lnTo>
                      <a:pt x="2358" y="198"/>
                    </a:lnTo>
                    <a:lnTo>
                      <a:pt x="2364" y="198"/>
                    </a:lnTo>
                    <a:lnTo>
                      <a:pt x="2370" y="204"/>
                    </a:lnTo>
                    <a:lnTo>
                      <a:pt x="2370" y="204"/>
                    </a:lnTo>
                    <a:lnTo>
                      <a:pt x="2370" y="204"/>
                    </a:lnTo>
                    <a:lnTo>
                      <a:pt x="2370" y="204"/>
                    </a:lnTo>
                    <a:lnTo>
                      <a:pt x="2370" y="204"/>
                    </a:lnTo>
                    <a:lnTo>
                      <a:pt x="2370" y="204"/>
                    </a:lnTo>
                    <a:lnTo>
                      <a:pt x="2376" y="204"/>
                    </a:lnTo>
                    <a:lnTo>
                      <a:pt x="2382" y="210"/>
                    </a:lnTo>
                    <a:lnTo>
                      <a:pt x="2382" y="210"/>
                    </a:lnTo>
                    <a:lnTo>
                      <a:pt x="2382" y="210"/>
                    </a:lnTo>
                    <a:lnTo>
                      <a:pt x="2382" y="210"/>
                    </a:lnTo>
                    <a:lnTo>
                      <a:pt x="2388" y="210"/>
                    </a:lnTo>
                    <a:lnTo>
                      <a:pt x="2388" y="210"/>
                    </a:lnTo>
                    <a:lnTo>
                      <a:pt x="2388" y="210"/>
                    </a:lnTo>
                    <a:lnTo>
                      <a:pt x="2388" y="210"/>
                    </a:lnTo>
                    <a:lnTo>
                      <a:pt x="2388" y="210"/>
                    </a:lnTo>
                    <a:lnTo>
                      <a:pt x="2388" y="210"/>
                    </a:lnTo>
                    <a:lnTo>
                      <a:pt x="2388" y="210"/>
                    </a:lnTo>
                    <a:lnTo>
                      <a:pt x="2388" y="210"/>
                    </a:lnTo>
                    <a:lnTo>
                      <a:pt x="2394" y="216"/>
                    </a:lnTo>
                    <a:lnTo>
                      <a:pt x="2394" y="216"/>
                    </a:lnTo>
                    <a:lnTo>
                      <a:pt x="2394" y="216"/>
                    </a:lnTo>
                    <a:lnTo>
                      <a:pt x="2394" y="216"/>
                    </a:lnTo>
                    <a:lnTo>
                      <a:pt x="2394" y="216"/>
                    </a:lnTo>
                    <a:lnTo>
                      <a:pt x="2394" y="216"/>
                    </a:lnTo>
                    <a:lnTo>
                      <a:pt x="2394" y="216"/>
                    </a:lnTo>
                    <a:lnTo>
                      <a:pt x="2394" y="216"/>
                    </a:lnTo>
                    <a:lnTo>
                      <a:pt x="2400" y="216"/>
                    </a:lnTo>
                    <a:lnTo>
                      <a:pt x="2400" y="216"/>
                    </a:lnTo>
                    <a:lnTo>
                      <a:pt x="2400" y="216"/>
                    </a:lnTo>
                    <a:lnTo>
                      <a:pt x="2400" y="216"/>
                    </a:lnTo>
                    <a:lnTo>
                      <a:pt x="2400" y="216"/>
                    </a:lnTo>
                    <a:lnTo>
                      <a:pt x="2400" y="216"/>
                    </a:lnTo>
                    <a:lnTo>
                      <a:pt x="2400" y="216"/>
                    </a:lnTo>
                    <a:lnTo>
                      <a:pt x="2400" y="216"/>
                    </a:lnTo>
                    <a:lnTo>
                      <a:pt x="2400" y="216"/>
                    </a:lnTo>
                    <a:lnTo>
                      <a:pt x="2400" y="216"/>
                    </a:lnTo>
                    <a:lnTo>
                      <a:pt x="2400" y="222"/>
                    </a:lnTo>
                    <a:lnTo>
                      <a:pt x="2406" y="222"/>
                    </a:lnTo>
                    <a:lnTo>
                      <a:pt x="2406" y="228"/>
                    </a:lnTo>
                    <a:lnTo>
                      <a:pt x="2406" y="234"/>
                    </a:lnTo>
                    <a:lnTo>
                      <a:pt x="2406" y="240"/>
                    </a:lnTo>
                    <a:lnTo>
                      <a:pt x="2406" y="240"/>
                    </a:lnTo>
                    <a:lnTo>
                      <a:pt x="2406" y="246"/>
                    </a:lnTo>
                    <a:lnTo>
                      <a:pt x="2406" y="246"/>
                    </a:lnTo>
                    <a:lnTo>
                      <a:pt x="2406" y="246"/>
                    </a:lnTo>
                    <a:lnTo>
                      <a:pt x="2406" y="240"/>
                    </a:lnTo>
                    <a:lnTo>
                      <a:pt x="2412" y="234"/>
                    </a:lnTo>
                    <a:lnTo>
                      <a:pt x="2412" y="234"/>
                    </a:lnTo>
                    <a:lnTo>
                      <a:pt x="2412" y="228"/>
                    </a:lnTo>
                    <a:lnTo>
                      <a:pt x="2412" y="222"/>
                    </a:lnTo>
                    <a:lnTo>
                      <a:pt x="2412" y="222"/>
                    </a:lnTo>
                    <a:lnTo>
                      <a:pt x="2412" y="222"/>
                    </a:lnTo>
                    <a:lnTo>
                      <a:pt x="2412" y="222"/>
                    </a:lnTo>
                    <a:lnTo>
                      <a:pt x="2412" y="222"/>
                    </a:lnTo>
                    <a:lnTo>
                      <a:pt x="2412" y="222"/>
                    </a:lnTo>
                    <a:lnTo>
                      <a:pt x="2412" y="222"/>
                    </a:lnTo>
                    <a:lnTo>
                      <a:pt x="2418" y="222"/>
                    </a:lnTo>
                    <a:lnTo>
                      <a:pt x="2418" y="228"/>
                    </a:lnTo>
                    <a:lnTo>
                      <a:pt x="2418" y="228"/>
                    </a:lnTo>
                    <a:lnTo>
                      <a:pt x="2418" y="228"/>
                    </a:lnTo>
                    <a:lnTo>
                      <a:pt x="2418" y="228"/>
                    </a:lnTo>
                    <a:lnTo>
                      <a:pt x="2418" y="228"/>
                    </a:lnTo>
                    <a:lnTo>
                      <a:pt x="2418" y="228"/>
                    </a:lnTo>
                    <a:lnTo>
                      <a:pt x="2418" y="228"/>
                    </a:lnTo>
                    <a:lnTo>
                      <a:pt x="2424" y="228"/>
                    </a:lnTo>
                    <a:lnTo>
                      <a:pt x="2424" y="228"/>
                    </a:lnTo>
                    <a:lnTo>
                      <a:pt x="2424" y="228"/>
                    </a:lnTo>
                    <a:lnTo>
                      <a:pt x="2424" y="228"/>
                    </a:lnTo>
                    <a:lnTo>
                      <a:pt x="2424" y="228"/>
                    </a:lnTo>
                    <a:lnTo>
                      <a:pt x="2424" y="234"/>
                    </a:lnTo>
                    <a:lnTo>
                      <a:pt x="2436" y="234"/>
                    </a:lnTo>
                    <a:lnTo>
                      <a:pt x="2436" y="234"/>
                    </a:lnTo>
                    <a:lnTo>
                      <a:pt x="2436" y="234"/>
                    </a:lnTo>
                    <a:lnTo>
                      <a:pt x="2436" y="240"/>
                    </a:lnTo>
                    <a:lnTo>
                      <a:pt x="2436" y="240"/>
                    </a:lnTo>
                    <a:lnTo>
                      <a:pt x="2436" y="240"/>
                    </a:lnTo>
                    <a:lnTo>
                      <a:pt x="2436" y="240"/>
                    </a:lnTo>
                    <a:lnTo>
                      <a:pt x="2448" y="246"/>
                    </a:lnTo>
                    <a:lnTo>
                      <a:pt x="2448" y="246"/>
                    </a:lnTo>
                    <a:lnTo>
                      <a:pt x="2448" y="246"/>
                    </a:lnTo>
                    <a:lnTo>
                      <a:pt x="2448" y="246"/>
                    </a:lnTo>
                    <a:lnTo>
                      <a:pt x="2448" y="246"/>
                    </a:lnTo>
                    <a:lnTo>
                      <a:pt x="2448" y="246"/>
                    </a:lnTo>
                    <a:lnTo>
                      <a:pt x="2454" y="246"/>
                    </a:lnTo>
                    <a:lnTo>
                      <a:pt x="2454" y="246"/>
                    </a:lnTo>
                    <a:lnTo>
                      <a:pt x="2454" y="246"/>
                    </a:lnTo>
                    <a:lnTo>
                      <a:pt x="2454" y="246"/>
                    </a:lnTo>
                    <a:lnTo>
                      <a:pt x="2454" y="246"/>
                    </a:lnTo>
                    <a:lnTo>
                      <a:pt x="2454" y="246"/>
                    </a:lnTo>
                    <a:lnTo>
                      <a:pt x="2454" y="246"/>
                    </a:lnTo>
                    <a:lnTo>
                      <a:pt x="2454" y="252"/>
                    </a:lnTo>
                    <a:lnTo>
                      <a:pt x="2460" y="252"/>
                    </a:lnTo>
                    <a:lnTo>
                      <a:pt x="2466" y="252"/>
                    </a:lnTo>
                    <a:lnTo>
                      <a:pt x="2466" y="252"/>
                    </a:lnTo>
                    <a:lnTo>
                      <a:pt x="2466" y="258"/>
                    </a:lnTo>
                    <a:lnTo>
                      <a:pt x="2466" y="258"/>
                    </a:lnTo>
                    <a:lnTo>
                      <a:pt x="2466" y="258"/>
                    </a:lnTo>
                    <a:lnTo>
                      <a:pt x="2472" y="258"/>
                    </a:lnTo>
                    <a:lnTo>
                      <a:pt x="2472" y="258"/>
                    </a:lnTo>
                    <a:lnTo>
                      <a:pt x="2478" y="264"/>
                    </a:lnTo>
                    <a:lnTo>
                      <a:pt x="2478" y="264"/>
                    </a:lnTo>
                    <a:lnTo>
                      <a:pt x="2478" y="264"/>
                    </a:lnTo>
                    <a:lnTo>
                      <a:pt x="2478" y="264"/>
                    </a:lnTo>
                    <a:lnTo>
                      <a:pt x="2484" y="264"/>
                    </a:lnTo>
                    <a:lnTo>
                      <a:pt x="2484" y="264"/>
                    </a:lnTo>
                    <a:lnTo>
                      <a:pt x="2484" y="264"/>
                    </a:lnTo>
                    <a:lnTo>
                      <a:pt x="2484" y="264"/>
                    </a:lnTo>
                    <a:lnTo>
                      <a:pt x="2484" y="264"/>
                    </a:lnTo>
                    <a:lnTo>
                      <a:pt x="2484" y="264"/>
                    </a:lnTo>
                    <a:lnTo>
                      <a:pt x="2484" y="264"/>
                    </a:lnTo>
                    <a:lnTo>
                      <a:pt x="2484" y="264"/>
                    </a:lnTo>
                    <a:lnTo>
                      <a:pt x="2490" y="264"/>
                    </a:lnTo>
                    <a:lnTo>
                      <a:pt x="2490" y="264"/>
                    </a:lnTo>
                    <a:lnTo>
                      <a:pt x="2490" y="264"/>
                    </a:lnTo>
                    <a:lnTo>
                      <a:pt x="2496" y="270"/>
                    </a:lnTo>
                    <a:lnTo>
                      <a:pt x="2496" y="270"/>
                    </a:lnTo>
                    <a:lnTo>
                      <a:pt x="2502" y="270"/>
                    </a:lnTo>
                    <a:lnTo>
                      <a:pt x="2502" y="270"/>
                    </a:lnTo>
                    <a:lnTo>
                      <a:pt x="2502" y="270"/>
                    </a:lnTo>
                    <a:lnTo>
                      <a:pt x="2502" y="270"/>
                    </a:lnTo>
                    <a:lnTo>
                      <a:pt x="2502" y="276"/>
                    </a:lnTo>
                    <a:lnTo>
                      <a:pt x="2508" y="276"/>
                    </a:lnTo>
                    <a:lnTo>
                      <a:pt x="2508" y="276"/>
                    </a:lnTo>
                    <a:lnTo>
                      <a:pt x="2514" y="276"/>
                    </a:lnTo>
                    <a:lnTo>
                      <a:pt x="2514" y="276"/>
                    </a:lnTo>
                    <a:lnTo>
                      <a:pt x="2514" y="282"/>
                    </a:lnTo>
                    <a:lnTo>
                      <a:pt x="2514" y="282"/>
                    </a:lnTo>
                    <a:lnTo>
                      <a:pt x="2514" y="282"/>
                    </a:lnTo>
                    <a:lnTo>
                      <a:pt x="2514" y="282"/>
                    </a:lnTo>
                    <a:lnTo>
                      <a:pt x="2514" y="282"/>
                    </a:lnTo>
                    <a:lnTo>
                      <a:pt x="2520" y="282"/>
                    </a:lnTo>
                    <a:lnTo>
                      <a:pt x="2520" y="282"/>
                    </a:lnTo>
                    <a:lnTo>
                      <a:pt x="2520" y="282"/>
                    </a:lnTo>
                    <a:lnTo>
                      <a:pt x="2520" y="282"/>
                    </a:lnTo>
                    <a:lnTo>
                      <a:pt x="2520" y="282"/>
                    </a:lnTo>
                    <a:lnTo>
                      <a:pt x="2520" y="282"/>
                    </a:lnTo>
                    <a:lnTo>
                      <a:pt x="2532" y="288"/>
                    </a:lnTo>
                    <a:lnTo>
                      <a:pt x="2532" y="288"/>
                    </a:lnTo>
                    <a:lnTo>
                      <a:pt x="2532" y="288"/>
                    </a:lnTo>
                    <a:lnTo>
                      <a:pt x="2532" y="288"/>
                    </a:lnTo>
                    <a:lnTo>
                      <a:pt x="2532" y="288"/>
                    </a:lnTo>
                    <a:lnTo>
                      <a:pt x="2532" y="288"/>
                    </a:lnTo>
                    <a:lnTo>
                      <a:pt x="2532" y="288"/>
                    </a:lnTo>
                    <a:lnTo>
                      <a:pt x="2544" y="294"/>
                    </a:lnTo>
                    <a:lnTo>
                      <a:pt x="2544" y="294"/>
                    </a:lnTo>
                    <a:lnTo>
                      <a:pt x="2544" y="294"/>
                    </a:lnTo>
                    <a:lnTo>
                      <a:pt x="2544" y="294"/>
                    </a:lnTo>
                    <a:lnTo>
                      <a:pt x="2544" y="294"/>
                    </a:lnTo>
                    <a:lnTo>
                      <a:pt x="2544" y="294"/>
                    </a:lnTo>
                    <a:lnTo>
                      <a:pt x="2544" y="294"/>
                    </a:lnTo>
                    <a:lnTo>
                      <a:pt x="2550" y="294"/>
                    </a:lnTo>
                    <a:lnTo>
                      <a:pt x="2550" y="294"/>
                    </a:lnTo>
                    <a:lnTo>
                      <a:pt x="2550" y="294"/>
                    </a:lnTo>
                    <a:lnTo>
                      <a:pt x="2550" y="294"/>
                    </a:lnTo>
                    <a:lnTo>
                      <a:pt x="2550" y="294"/>
                    </a:lnTo>
                    <a:lnTo>
                      <a:pt x="2550" y="294"/>
                    </a:lnTo>
                    <a:lnTo>
                      <a:pt x="2550" y="300"/>
                    </a:lnTo>
                    <a:lnTo>
                      <a:pt x="2550" y="300"/>
                    </a:lnTo>
                    <a:lnTo>
                      <a:pt x="2550" y="300"/>
                    </a:lnTo>
                    <a:lnTo>
                      <a:pt x="2556" y="300"/>
                    </a:lnTo>
                    <a:lnTo>
                      <a:pt x="2556" y="300"/>
                    </a:lnTo>
                    <a:lnTo>
                      <a:pt x="2556" y="300"/>
                    </a:lnTo>
                    <a:lnTo>
                      <a:pt x="2556" y="300"/>
                    </a:lnTo>
                    <a:lnTo>
                      <a:pt x="2556" y="300"/>
                    </a:lnTo>
                    <a:lnTo>
                      <a:pt x="2556" y="300"/>
                    </a:lnTo>
                    <a:lnTo>
                      <a:pt x="2556" y="300"/>
                    </a:lnTo>
                    <a:lnTo>
                      <a:pt x="2556" y="300"/>
                    </a:lnTo>
                    <a:lnTo>
                      <a:pt x="2556" y="300"/>
                    </a:lnTo>
                    <a:lnTo>
                      <a:pt x="2562" y="300"/>
                    </a:lnTo>
                    <a:lnTo>
                      <a:pt x="2562" y="300"/>
                    </a:lnTo>
                    <a:lnTo>
                      <a:pt x="2562" y="300"/>
                    </a:lnTo>
                    <a:lnTo>
                      <a:pt x="2562" y="300"/>
                    </a:lnTo>
                    <a:lnTo>
                      <a:pt x="2562" y="300"/>
                    </a:lnTo>
                    <a:lnTo>
                      <a:pt x="2562" y="300"/>
                    </a:lnTo>
                    <a:lnTo>
                      <a:pt x="2562" y="300"/>
                    </a:lnTo>
                    <a:lnTo>
                      <a:pt x="2562" y="306"/>
                    </a:lnTo>
                    <a:lnTo>
                      <a:pt x="2562" y="306"/>
                    </a:lnTo>
                    <a:lnTo>
                      <a:pt x="2562" y="312"/>
                    </a:lnTo>
                    <a:lnTo>
                      <a:pt x="2562" y="318"/>
                    </a:lnTo>
                    <a:lnTo>
                      <a:pt x="2568" y="318"/>
                    </a:lnTo>
                    <a:lnTo>
                      <a:pt x="2568" y="324"/>
                    </a:lnTo>
                    <a:lnTo>
                      <a:pt x="2568" y="324"/>
                    </a:lnTo>
                    <a:lnTo>
                      <a:pt x="2568" y="324"/>
                    </a:lnTo>
                    <a:lnTo>
                      <a:pt x="2568" y="324"/>
                    </a:lnTo>
                    <a:lnTo>
                      <a:pt x="2568" y="324"/>
                    </a:lnTo>
                    <a:lnTo>
                      <a:pt x="2568" y="318"/>
                    </a:lnTo>
                    <a:lnTo>
                      <a:pt x="2568" y="318"/>
                    </a:lnTo>
                    <a:lnTo>
                      <a:pt x="2568" y="312"/>
                    </a:lnTo>
                    <a:lnTo>
                      <a:pt x="2568" y="306"/>
                    </a:lnTo>
                    <a:lnTo>
                      <a:pt x="2574" y="306"/>
                    </a:lnTo>
                    <a:lnTo>
                      <a:pt x="2574" y="306"/>
                    </a:lnTo>
                    <a:lnTo>
                      <a:pt x="2574" y="306"/>
                    </a:lnTo>
                    <a:lnTo>
                      <a:pt x="2574" y="306"/>
                    </a:lnTo>
                    <a:lnTo>
                      <a:pt x="2574" y="306"/>
                    </a:lnTo>
                    <a:lnTo>
                      <a:pt x="2574" y="306"/>
                    </a:lnTo>
                    <a:lnTo>
                      <a:pt x="2574" y="312"/>
                    </a:lnTo>
                    <a:lnTo>
                      <a:pt x="2574" y="312"/>
                    </a:lnTo>
                    <a:lnTo>
                      <a:pt x="2574" y="312"/>
                    </a:lnTo>
                    <a:lnTo>
                      <a:pt x="2580" y="312"/>
                    </a:lnTo>
                    <a:lnTo>
                      <a:pt x="2580" y="312"/>
                    </a:lnTo>
                    <a:lnTo>
                      <a:pt x="2580" y="312"/>
                    </a:lnTo>
                    <a:lnTo>
                      <a:pt x="2580" y="312"/>
                    </a:lnTo>
                    <a:lnTo>
                      <a:pt x="2580" y="312"/>
                    </a:lnTo>
                    <a:lnTo>
                      <a:pt x="2580" y="312"/>
                    </a:lnTo>
                    <a:lnTo>
                      <a:pt x="2580" y="312"/>
                    </a:lnTo>
                    <a:lnTo>
                      <a:pt x="2586" y="312"/>
                    </a:lnTo>
                    <a:lnTo>
                      <a:pt x="2586" y="312"/>
                    </a:lnTo>
                    <a:lnTo>
                      <a:pt x="2586" y="318"/>
                    </a:lnTo>
                    <a:lnTo>
                      <a:pt x="2586" y="318"/>
                    </a:lnTo>
                    <a:lnTo>
                      <a:pt x="2592" y="318"/>
                    </a:lnTo>
                    <a:lnTo>
                      <a:pt x="2592" y="318"/>
                    </a:lnTo>
                    <a:lnTo>
                      <a:pt x="2598" y="324"/>
                    </a:lnTo>
                    <a:lnTo>
                      <a:pt x="2598" y="324"/>
                    </a:lnTo>
                    <a:lnTo>
                      <a:pt x="2598" y="324"/>
                    </a:lnTo>
                    <a:lnTo>
                      <a:pt x="2598" y="324"/>
                    </a:lnTo>
                    <a:lnTo>
                      <a:pt x="2598" y="324"/>
                    </a:lnTo>
                    <a:lnTo>
                      <a:pt x="2604" y="330"/>
                    </a:lnTo>
                    <a:lnTo>
                      <a:pt x="2610" y="330"/>
                    </a:lnTo>
                    <a:lnTo>
                      <a:pt x="2610" y="330"/>
                    </a:lnTo>
                    <a:lnTo>
                      <a:pt x="2610" y="330"/>
                    </a:lnTo>
                    <a:lnTo>
                      <a:pt x="2610" y="330"/>
                    </a:lnTo>
                    <a:lnTo>
                      <a:pt x="2610" y="330"/>
                    </a:lnTo>
                    <a:lnTo>
                      <a:pt x="2610" y="330"/>
                    </a:lnTo>
                    <a:lnTo>
                      <a:pt x="2610" y="330"/>
                    </a:lnTo>
                    <a:lnTo>
                      <a:pt x="2610" y="330"/>
                    </a:lnTo>
                    <a:lnTo>
                      <a:pt x="2616" y="330"/>
                    </a:lnTo>
                    <a:lnTo>
                      <a:pt x="2616" y="330"/>
                    </a:lnTo>
                    <a:lnTo>
                      <a:pt x="2616" y="330"/>
                    </a:lnTo>
                    <a:lnTo>
                      <a:pt x="2616" y="336"/>
                    </a:lnTo>
                    <a:lnTo>
                      <a:pt x="2616" y="336"/>
                    </a:lnTo>
                    <a:lnTo>
                      <a:pt x="2616" y="336"/>
                    </a:lnTo>
                    <a:lnTo>
                      <a:pt x="2628" y="336"/>
                    </a:lnTo>
                    <a:lnTo>
                      <a:pt x="2628" y="342"/>
                    </a:lnTo>
                    <a:lnTo>
                      <a:pt x="2628" y="342"/>
                    </a:lnTo>
                    <a:lnTo>
                      <a:pt x="2628" y="342"/>
                    </a:lnTo>
                    <a:lnTo>
                      <a:pt x="2628" y="342"/>
                    </a:lnTo>
                    <a:lnTo>
                      <a:pt x="2628" y="342"/>
                    </a:lnTo>
                    <a:lnTo>
                      <a:pt x="2628" y="342"/>
                    </a:lnTo>
                    <a:lnTo>
                      <a:pt x="2640" y="348"/>
                    </a:lnTo>
                    <a:lnTo>
                      <a:pt x="2640" y="348"/>
                    </a:lnTo>
                    <a:lnTo>
                      <a:pt x="2640" y="348"/>
                    </a:lnTo>
                    <a:lnTo>
                      <a:pt x="2640" y="348"/>
                    </a:lnTo>
                    <a:lnTo>
                      <a:pt x="2640" y="348"/>
                    </a:lnTo>
                    <a:lnTo>
                      <a:pt x="2640" y="348"/>
                    </a:lnTo>
                    <a:lnTo>
                      <a:pt x="2646" y="348"/>
                    </a:lnTo>
                    <a:lnTo>
                      <a:pt x="2646" y="348"/>
                    </a:lnTo>
                    <a:lnTo>
                      <a:pt x="2646" y="348"/>
                    </a:lnTo>
                    <a:lnTo>
                      <a:pt x="2646" y="348"/>
                    </a:lnTo>
                    <a:lnTo>
                      <a:pt x="2646" y="348"/>
                    </a:lnTo>
                    <a:lnTo>
                      <a:pt x="2646" y="348"/>
                    </a:lnTo>
                    <a:lnTo>
                      <a:pt x="2646" y="348"/>
                    </a:lnTo>
                    <a:lnTo>
                      <a:pt x="2646" y="348"/>
                    </a:lnTo>
                    <a:lnTo>
                      <a:pt x="2652" y="354"/>
                    </a:lnTo>
                    <a:lnTo>
                      <a:pt x="2658" y="354"/>
                    </a:lnTo>
                    <a:lnTo>
                      <a:pt x="2658" y="354"/>
                    </a:lnTo>
                    <a:lnTo>
                      <a:pt x="2658" y="354"/>
                    </a:lnTo>
                    <a:lnTo>
                      <a:pt x="2658" y="354"/>
                    </a:lnTo>
                    <a:lnTo>
                      <a:pt x="2658" y="354"/>
                    </a:lnTo>
                    <a:lnTo>
                      <a:pt x="2664" y="360"/>
                    </a:lnTo>
                    <a:lnTo>
                      <a:pt x="2664" y="360"/>
                    </a:lnTo>
                    <a:lnTo>
                      <a:pt x="2670" y="360"/>
                    </a:lnTo>
                    <a:lnTo>
                      <a:pt x="2670" y="360"/>
                    </a:lnTo>
                    <a:lnTo>
                      <a:pt x="2670" y="360"/>
                    </a:lnTo>
                    <a:lnTo>
                      <a:pt x="2670" y="360"/>
                    </a:lnTo>
                    <a:lnTo>
                      <a:pt x="2676" y="366"/>
                    </a:lnTo>
                    <a:lnTo>
                      <a:pt x="2676" y="366"/>
                    </a:lnTo>
                    <a:lnTo>
                      <a:pt x="2676" y="366"/>
                    </a:lnTo>
                    <a:lnTo>
                      <a:pt x="2676" y="366"/>
                    </a:lnTo>
                    <a:lnTo>
                      <a:pt x="2676" y="366"/>
                    </a:lnTo>
                    <a:lnTo>
                      <a:pt x="2676" y="366"/>
                    </a:lnTo>
                    <a:lnTo>
                      <a:pt x="2676" y="366"/>
                    </a:lnTo>
                    <a:lnTo>
                      <a:pt x="2676" y="366"/>
                    </a:lnTo>
                    <a:lnTo>
                      <a:pt x="2682" y="366"/>
                    </a:lnTo>
                    <a:lnTo>
                      <a:pt x="2682" y="366"/>
                    </a:lnTo>
                    <a:lnTo>
                      <a:pt x="2682" y="366"/>
                    </a:lnTo>
                    <a:lnTo>
                      <a:pt x="2688" y="372"/>
                    </a:lnTo>
                    <a:lnTo>
                      <a:pt x="2688" y="372"/>
                    </a:lnTo>
                    <a:lnTo>
                      <a:pt x="2694" y="372"/>
                    </a:lnTo>
                    <a:lnTo>
                      <a:pt x="2694" y="372"/>
                    </a:lnTo>
                    <a:lnTo>
                      <a:pt x="2694" y="372"/>
                    </a:lnTo>
                    <a:lnTo>
                      <a:pt x="2694" y="372"/>
                    </a:lnTo>
                    <a:lnTo>
                      <a:pt x="2694" y="372"/>
                    </a:lnTo>
                    <a:lnTo>
                      <a:pt x="2700" y="378"/>
                    </a:lnTo>
                    <a:lnTo>
                      <a:pt x="2700" y="378"/>
                    </a:lnTo>
                    <a:lnTo>
                      <a:pt x="2706" y="378"/>
                    </a:lnTo>
                    <a:lnTo>
                      <a:pt x="2706" y="378"/>
                    </a:lnTo>
                    <a:lnTo>
                      <a:pt x="2706" y="378"/>
                    </a:lnTo>
                    <a:lnTo>
                      <a:pt x="2706" y="378"/>
                    </a:lnTo>
                    <a:lnTo>
                      <a:pt x="2706" y="378"/>
                    </a:lnTo>
                    <a:lnTo>
                      <a:pt x="2706" y="378"/>
                    </a:lnTo>
                    <a:lnTo>
                      <a:pt x="2706" y="378"/>
                    </a:lnTo>
                    <a:lnTo>
                      <a:pt x="2712" y="378"/>
                    </a:lnTo>
                    <a:lnTo>
                      <a:pt x="2712" y="378"/>
                    </a:lnTo>
                    <a:lnTo>
                      <a:pt x="2712" y="378"/>
                    </a:lnTo>
                    <a:lnTo>
                      <a:pt x="2712" y="378"/>
                    </a:lnTo>
                    <a:lnTo>
                      <a:pt x="2712" y="378"/>
                    </a:lnTo>
                    <a:lnTo>
                      <a:pt x="2712" y="384"/>
                    </a:lnTo>
                    <a:lnTo>
                      <a:pt x="2712" y="384"/>
                    </a:lnTo>
                    <a:lnTo>
                      <a:pt x="2712" y="384"/>
                    </a:lnTo>
                    <a:lnTo>
                      <a:pt x="2718" y="384"/>
                    </a:lnTo>
                    <a:lnTo>
                      <a:pt x="2718" y="384"/>
                    </a:lnTo>
                    <a:lnTo>
                      <a:pt x="2718" y="384"/>
                    </a:lnTo>
                    <a:lnTo>
                      <a:pt x="2718" y="384"/>
                    </a:lnTo>
                    <a:lnTo>
                      <a:pt x="2718" y="384"/>
                    </a:lnTo>
                    <a:lnTo>
                      <a:pt x="2718" y="384"/>
                    </a:lnTo>
                    <a:lnTo>
                      <a:pt x="2718" y="384"/>
                    </a:lnTo>
                    <a:lnTo>
                      <a:pt x="2718" y="384"/>
                    </a:lnTo>
                    <a:lnTo>
                      <a:pt x="2718" y="384"/>
                    </a:lnTo>
                    <a:lnTo>
                      <a:pt x="2724" y="384"/>
                    </a:lnTo>
                    <a:lnTo>
                      <a:pt x="2724" y="384"/>
                    </a:lnTo>
                    <a:lnTo>
                      <a:pt x="2724" y="384"/>
                    </a:lnTo>
                    <a:lnTo>
                      <a:pt x="2724" y="384"/>
                    </a:lnTo>
                    <a:lnTo>
                      <a:pt x="2724" y="390"/>
                    </a:lnTo>
                    <a:lnTo>
                      <a:pt x="2724" y="390"/>
                    </a:lnTo>
                    <a:lnTo>
                      <a:pt x="2724" y="396"/>
                    </a:lnTo>
                    <a:lnTo>
                      <a:pt x="2724" y="396"/>
                    </a:lnTo>
                    <a:lnTo>
                      <a:pt x="2724" y="402"/>
                    </a:lnTo>
                    <a:lnTo>
                      <a:pt x="2724" y="402"/>
                    </a:lnTo>
                    <a:lnTo>
                      <a:pt x="2724" y="408"/>
                    </a:lnTo>
                    <a:lnTo>
                      <a:pt x="2730" y="408"/>
                    </a:lnTo>
                    <a:lnTo>
                      <a:pt x="2730" y="408"/>
                    </a:lnTo>
                    <a:lnTo>
                      <a:pt x="2730" y="402"/>
                    </a:lnTo>
                    <a:lnTo>
                      <a:pt x="2730" y="402"/>
                    </a:lnTo>
                    <a:lnTo>
                      <a:pt x="2730" y="396"/>
                    </a:lnTo>
                    <a:lnTo>
                      <a:pt x="2730" y="396"/>
                    </a:lnTo>
                    <a:lnTo>
                      <a:pt x="2730" y="390"/>
                    </a:lnTo>
                    <a:lnTo>
                      <a:pt x="2730" y="390"/>
                    </a:lnTo>
                    <a:lnTo>
                      <a:pt x="2730" y="390"/>
                    </a:lnTo>
                    <a:lnTo>
                      <a:pt x="2730" y="390"/>
                    </a:lnTo>
                    <a:lnTo>
                      <a:pt x="2736" y="390"/>
                    </a:lnTo>
                    <a:lnTo>
                      <a:pt x="2736" y="390"/>
                    </a:lnTo>
                    <a:lnTo>
                      <a:pt x="2736" y="390"/>
                    </a:lnTo>
                    <a:lnTo>
                      <a:pt x="2736" y="390"/>
                    </a:lnTo>
                    <a:lnTo>
                      <a:pt x="2736" y="390"/>
                    </a:lnTo>
                    <a:lnTo>
                      <a:pt x="2736" y="396"/>
                    </a:lnTo>
                    <a:lnTo>
                      <a:pt x="2736" y="396"/>
                    </a:lnTo>
                    <a:lnTo>
                      <a:pt x="2736" y="396"/>
                    </a:lnTo>
                    <a:lnTo>
                      <a:pt x="2742" y="396"/>
                    </a:lnTo>
                    <a:lnTo>
                      <a:pt x="2742" y="396"/>
                    </a:lnTo>
                    <a:lnTo>
                      <a:pt x="2742" y="396"/>
                    </a:lnTo>
                    <a:lnTo>
                      <a:pt x="2742" y="396"/>
                    </a:lnTo>
                    <a:lnTo>
                      <a:pt x="2742" y="396"/>
                    </a:lnTo>
                    <a:lnTo>
                      <a:pt x="2742" y="396"/>
                    </a:lnTo>
                    <a:lnTo>
                      <a:pt x="2742" y="396"/>
                    </a:lnTo>
                    <a:lnTo>
                      <a:pt x="2748" y="396"/>
                    </a:lnTo>
                    <a:lnTo>
                      <a:pt x="2748" y="396"/>
                    </a:lnTo>
                    <a:lnTo>
                      <a:pt x="2754" y="402"/>
                    </a:lnTo>
                    <a:lnTo>
                      <a:pt x="2754" y="402"/>
                    </a:lnTo>
                    <a:lnTo>
                      <a:pt x="2754" y="402"/>
                    </a:lnTo>
                    <a:lnTo>
                      <a:pt x="2754" y="402"/>
                    </a:lnTo>
                    <a:lnTo>
                      <a:pt x="2754" y="402"/>
                    </a:lnTo>
                    <a:lnTo>
                      <a:pt x="2760" y="402"/>
                    </a:lnTo>
                    <a:lnTo>
                      <a:pt x="2760" y="402"/>
                    </a:lnTo>
                    <a:lnTo>
                      <a:pt x="2766" y="408"/>
                    </a:lnTo>
                    <a:lnTo>
                      <a:pt x="2766" y="408"/>
                    </a:lnTo>
                    <a:lnTo>
                      <a:pt x="2766" y="408"/>
                    </a:lnTo>
                    <a:lnTo>
                      <a:pt x="2772" y="408"/>
                    </a:lnTo>
                    <a:lnTo>
                      <a:pt x="2772" y="414"/>
                    </a:lnTo>
                    <a:lnTo>
                      <a:pt x="2772" y="414"/>
                    </a:lnTo>
                    <a:lnTo>
                      <a:pt x="2772" y="414"/>
                    </a:lnTo>
                    <a:lnTo>
                      <a:pt x="2772" y="414"/>
                    </a:lnTo>
                    <a:lnTo>
                      <a:pt x="2772" y="414"/>
                    </a:lnTo>
                    <a:lnTo>
                      <a:pt x="2772" y="414"/>
                    </a:lnTo>
                    <a:lnTo>
                      <a:pt x="2772" y="414"/>
                    </a:lnTo>
                    <a:lnTo>
                      <a:pt x="2778" y="414"/>
                    </a:lnTo>
                    <a:lnTo>
                      <a:pt x="2778" y="414"/>
                    </a:lnTo>
                    <a:lnTo>
                      <a:pt x="2778" y="414"/>
                    </a:lnTo>
                    <a:lnTo>
                      <a:pt x="2778" y="414"/>
                    </a:lnTo>
                    <a:lnTo>
                      <a:pt x="2784" y="420"/>
                    </a:lnTo>
                    <a:lnTo>
                      <a:pt x="2784" y="420"/>
                    </a:lnTo>
                    <a:lnTo>
                      <a:pt x="2790" y="420"/>
                    </a:lnTo>
                    <a:lnTo>
                      <a:pt x="2790" y="420"/>
                    </a:lnTo>
                    <a:lnTo>
                      <a:pt x="2790" y="420"/>
                    </a:lnTo>
                    <a:lnTo>
                      <a:pt x="2790" y="420"/>
                    </a:lnTo>
                    <a:lnTo>
                      <a:pt x="2790" y="420"/>
                    </a:lnTo>
                    <a:lnTo>
                      <a:pt x="2796" y="426"/>
                    </a:lnTo>
                    <a:lnTo>
                      <a:pt x="2802" y="426"/>
                    </a:lnTo>
                    <a:lnTo>
                      <a:pt x="2802" y="426"/>
                    </a:lnTo>
                    <a:lnTo>
                      <a:pt x="2802" y="426"/>
                    </a:lnTo>
                    <a:lnTo>
                      <a:pt x="2802" y="426"/>
                    </a:lnTo>
                    <a:lnTo>
                      <a:pt x="2802" y="426"/>
                    </a:lnTo>
                    <a:lnTo>
                      <a:pt x="2802" y="426"/>
                    </a:lnTo>
                    <a:lnTo>
                      <a:pt x="2802" y="426"/>
                    </a:lnTo>
                    <a:lnTo>
                      <a:pt x="2802" y="426"/>
                    </a:lnTo>
                    <a:lnTo>
                      <a:pt x="2808" y="426"/>
                    </a:lnTo>
                    <a:lnTo>
                      <a:pt x="2808" y="432"/>
                    </a:lnTo>
                    <a:lnTo>
                      <a:pt x="2808" y="432"/>
                    </a:lnTo>
                    <a:lnTo>
                      <a:pt x="2808" y="432"/>
                    </a:lnTo>
                    <a:lnTo>
                      <a:pt x="2808" y="432"/>
                    </a:lnTo>
                    <a:lnTo>
                      <a:pt x="2808" y="432"/>
                    </a:lnTo>
                    <a:lnTo>
                      <a:pt x="2820" y="432"/>
                    </a:lnTo>
                    <a:lnTo>
                      <a:pt x="2820" y="432"/>
                    </a:lnTo>
                    <a:lnTo>
                      <a:pt x="2820" y="438"/>
                    </a:lnTo>
                    <a:lnTo>
                      <a:pt x="2820" y="438"/>
                    </a:lnTo>
                    <a:lnTo>
                      <a:pt x="2820" y="438"/>
                    </a:lnTo>
                    <a:lnTo>
                      <a:pt x="2820" y="438"/>
                    </a:lnTo>
                    <a:lnTo>
                      <a:pt x="2820" y="438"/>
                    </a:lnTo>
                    <a:lnTo>
                      <a:pt x="2832" y="438"/>
                    </a:lnTo>
                    <a:lnTo>
                      <a:pt x="2832" y="438"/>
                    </a:lnTo>
                    <a:lnTo>
                      <a:pt x="2832" y="438"/>
                    </a:lnTo>
                    <a:lnTo>
                      <a:pt x="2832" y="438"/>
                    </a:lnTo>
                    <a:lnTo>
                      <a:pt x="2832" y="444"/>
                    </a:lnTo>
                    <a:lnTo>
                      <a:pt x="2832" y="444"/>
                    </a:lnTo>
                    <a:lnTo>
                      <a:pt x="2838" y="444"/>
                    </a:lnTo>
                    <a:lnTo>
                      <a:pt x="2838" y="444"/>
                    </a:lnTo>
                    <a:lnTo>
                      <a:pt x="2838" y="444"/>
                    </a:lnTo>
                    <a:lnTo>
                      <a:pt x="2838" y="444"/>
                    </a:lnTo>
                    <a:lnTo>
                      <a:pt x="2838" y="444"/>
                    </a:lnTo>
                    <a:lnTo>
                      <a:pt x="2838" y="444"/>
                    </a:lnTo>
                    <a:lnTo>
                      <a:pt x="2838" y="444"/>
                    </a:lnTo>
                    <a:lnTo>
                      <a:pt x="2838" y="444"/>
                    </a:lnTo>
                    <a:lnTo>
                      <a:pt x="2844" y="444"/>
                    </a:lnTo>
                    <a:lnTo>
                      <a:pt x="2850" y="450"/>
                    </a:lnTo>
                    <a:lnTo>
                      <a:pt x="2850" y="450"/>
                    </a:lnTo>
                    <a:lnTo>
                      <a:pt x="2850" y="450"/>
                    </a:lnTo>
                    <a:lnTo>
                      <a:pt x="2850" y="450"/>
                    </a:lnTo>
                    <a:lnTo>
                      <a:pt x="2850" y="450"/>
                    </a:lnTo>
                    <a:lnTo>
                      <a:pt x="2856" y="450"/>
                    </a:lnTo>
                    <a:lnTo>
                      <a:pt x="2856" y="450"/>
                    </a:lnTo>
                    <a:lnTo>
                      <a:pt x="2862" y="450"/>
                    </a:lnTo>
                    <a:lnTo>
                      <a:pt x="2862" y="450"/>
                    </a:lnTo>
                    <a:lnTo>
                      <a:pt x="2862" y="456"/>
                    </a:lnTo>
                    <a:lnTo>
                      <a:pt x="2862" y="456"/>
                    </a:lnTo>
                    <a:lnTo>
                      <a:pt x="2868" y="456"/>
                    </a:lnTo>
                    <a:lnTo>
                      <a:pt x="2868" y="456"/>
                    </a:lnTo>
                    <a:lnTo>
                      <a:pt x="2868" y="456"/>
                    </a:lnTo>
                    <a:lnTo>
                      <a:pt x="2868" y="456"/>
                    </a:lnTo>
                    <a:lnTo>
                      <a:pt x="2868" y="456"/>
                    </a:lnTo>
                    <a:lnTo>
                      <a:pt x="2868" y="456"/>
                    </a:lnTo>
                    <a:lnTo>
                      <a:pt x="2868" y="456"/>
                    </a:lnTo>
                    <a:lnTo>
                      <a:pt x="2874" y="456"/>
                    </a:lnTo>
                    <a:lnTo>
                      <a:pt x="2874" y="456"/>
                    </a:lnTo>
                    <a:lnTo>
                      <a:pt x="2874" y="456"/>
                    </a:lnTo>
                    <a:lnTo>
                      <a:pt x="2874" y="456"/>
                    </a:lnTo>
                    <a:lnTo>
                      <a:pt x="2874" y="456"/>
                    </a:lnTo>
                    <a:lnTo>
                      <a:pt x="2874" y="456"/>
                    </a:lnTo>
                    <a:lnTo>
                      <a:pt x="2874" y="456"/>
                    </a:lnTo>
                    <a:lnTo>
                      <a:pt x="2874" y="456"/>
                    </a:lnTo>
                    <a:lnTo>
                      <a:pt x="2874" y="456"/>
                    </a:lnTo>
                    <a:lnTo>
                      <a:pt x="2880" y="456"/>
                    </a:lnTo>
                    <a:lnTo>
                      <a:pt x="2880" y="456"/>
                    </a:lnTo>
                    <a:lnTo>
                      <a:pt x="2880" y="456"/>
                    </a:lnTo>
                    <a:lnTo>
                      <a:pt x="2880" y="456"/>
                    </a:lnTo>
                    <a:lnTo>
                      <a:pt x="2880" y="462"/>
                    </a:lnTo>
                    <a:lnTo>
                      <a:pt x="2880" y="462"/>
                    </a:lnTo>
                    <a:lnTo>
                      <a:pt x="2880" y="462"/>
                    </a:lnTo>
                    <a:lnTo>
                      <a:pt x="2880" y="462"/>
                    </a:lnTo>
                    <a:lnTo>
                      <a:pt x="2880" y="462"/>
                    </a:lnTo>
                    <a:lnTo>
                      <a:pt x="2880" y="462"/>
                    </a:lnTo>
                    <a:lnTo>
                      <a:pt x="2886" y="462"/>
                    </a:lnTo>
                    <a:lnTo>
                      <a:pt x="2886" y="462"/>
                    </a:lnTo>
                    <a:lnTo>
                      <a:pt x="2886" y="468"/>
                    </a:lnTo>
                    <a:lnTo>
                      <a:pt x="2886" y="474"/>
                    </a:lnTo>
                    <a:lnTo>
                      <a:pt x="2886" y="474"/>
                    </a:lnTo>
                    <a:lnTo>
                      <a:pt x="2886" y="480"/>
                    </a:lnTo>
                    <a:lnTo>
                      <a:pt x="2886" y="480"/>
                    </a:lnTo>
                    <a:lnTo>
                      <a:pt x="2886" y="480"/>
                    </a:lnTo>
                    <a:lnTo>
                      <a:pt x="2886" y="480"/>
                    </a:lnTo>
                    <a:lnTo>
                      <a:pt x="2886" y="474"/>
                    </a:lnTo>
                    <a:lnTo>
                      <a:pt x="2892" y="474"/>
                    </a:lnTo>
                    <a:lnTo>
                      <a:pt x="2892" y="468"/>
                    </a:lnTo>
                    <a:lnTo>
                      <a:pt x="2892" y="468"/>
                    </a:lnTo>
                    <a:lnTo>
                      <a:pt x="2892" y="468"/>
                    </a:lnTo>
                    <a:lnTo>
                      <a:pt x="2892" y="462"/>
                    </a:lnTo>
                    <a:lnTo>
                      <a:pt x="2892" y="462"/>
                    </a:lnTo>
                    <a:lnTo>
                      <a:pt x="2892" y="462"/>
                    </a:lnTo>
                    <a:lnTo>
                      <a:pt x="2892" y="462"/>
                    </a:lnTo>
                    <a:lnTo>
                      <a:pt x="2892" y="468"/>
                    </a:lnTo>
                    <a:lnTo>
                      <a:pt x="2892" y="468"/>
                    </a:lnTo>
                    <a:lnTo>
                      <a:pt x="2898" y="468"/>
                    </a:lnTo>
                    <a:lnTo>
                      <a:pt x="2898" y="468"/>
                    </a:lnTo>
                    <a:lnTo>
                      <a:pt x="2898" y="468"/>
                    </a:lnTo>
                    <a:lnTo>
                      <a:pt x="2898" y="468"/>
                    </a:lnTo>
                    <a:lnTo>
                      <a:pt x="2898" y="468"/>
                    </a:lnTo>
                    <a:lnTo>
                      <a:pt x="2898" y="468"/>
                    </a:lnTo>
                    <a:lnTo>
                      <a:pt x="2898" y="468"/>
                    </a:lnTo>
                    <a:lnTo>
                      <a:pt x="2904" y="468"/>
                    </a:lnTo>
                    <a:lnTo>
                      <a:pt x="2904" y="468"/>
                    </a:lnTo>
                    <a:lnTo>
                      <a:pt x="2904" y="468"/>
                    </a:lnTo>
                    <a:lnTo>
                      <a:pt x="2904" y="468"/>
                    </a:lnTo>
                    <a:lnTo>
                      <a:pt x="2904" y="468"/>
                    </a:lnTo>
                    <a:lnTo>
                      <a:pt x="2904" y="468"/>
                    </a:lnTo>
                    <a:lnTo>
                      <a:pt x="2904" y="468"/>
                    </a:lnTo>
                    <a:lnTo>
                      <a:pt x="2916" y="474"/>
                    </a:lnTo>
                    <a:lnTo>
                      <a:pt x="2916" y="474"/>
                    </a:lnTo>
                    <a:lnTo>
                      <a:pt x="2916" y="474"/>
                    </a:lnTo>
                    <a:lnTo>
                      <a:pt x="2916" y="474"/>
                    </a:lnTo>
                    <a:lnTo>
                      <a:pt x="2916" y="474"/>
                    </a:lnTo>
                    <a:lnTo>
                      <a:pt x="2916" y="474"/>
                    </a:lnTo>
                    <a:lnTo>
                      <a:pt x="2916" y="474"/>
                    </a:lnTo>
                    <a:lnTo>
                      <a:pt x="2928" y="480"/>
                    </a:lnTo>
                    <a:lnTo>
                      <a:pt x="2928" y="480"/>
                    </a:lnTo>
                    <a:lnTo>
                      <a:pt x="2928" y="480"/>
                    </a:lnTo>
                    <a:lnTo>
                      <a:pt x="2928" y="480"/>
                    </a:lnTo>
                    <a:lnTo>
                      <a:pt x="2928" y="480"/>
                    </a:lnTo>
                    <a:lnTo>
                      <a:pt x="2928" y="480"/>
                    </a:lnTo>
                    <a:lnTo>
                      <a:pt x="2934" y="480"/>
                    </a:lnTo>
                    <a:lnTo>
                      <a:pt x="2934" y="480"/>
                    </a:lnTo>
                    <a:lnTo>
                      <a:pt x="2934" y="480"/>
                    </a:lnTo>
                    <a:lnTo>
                      <a:pt x="2934" y="486"/>
                    </a:lnTo>
                    <a:lnTo>
                      <a:pt x="2934" y="486"/>
                    </a:lnTo>
                    <a:lnTo>
                      <a:pt x="2934" y="486"/>
                    </a:lnTo>
                    <a:lnTo>
                      <a:pt x="2934" y="486"/>
                    </a:lnTo>
                    <a:lnTo>
                      <a:pt x="2934" y="486"/>
                    </a:lnTo>
                    <a:lnTo>
                      <a:pt x="2940" y="486"/>
                    </a:lnTo>
                    <a:lnTo>
                      <a:pt x="2946" y="486"/>
                    </a:lnTo>
                    <a:lnTo>
                      <a:pt x="2946" y="486"/>
                    </a:lnTo>
                    <a:lnTo>
                      <a:pt x="2946" y="486"/>
                    </a:lnTo>
                    <a:lnTo>
                      <a:pt x="2946" y="492"/>
                    </a:lnTo>
                    <a:lnTo>
                      <a:pt x="2946" y="492"/>
                    </a:lnTo>
                    <a:lnTo>
                      <a:pt x="2952" y="492"/>
                    </a:lnTo>
                    <a:lnTo>
                      <a:pt x="2952" y="492"/>
                    </a:lnTo>
                    <a:lnTo>
                      <a:pt x="2958" y="492"/>
                    </a:lnTo>
                    <a:lnTo>
                      <a:pt x="2958" y="492"/>
                    </a:lnTo>
                    <a:lnTo>
                      <a:pt x="2958" y="492"/>
                    </a:lnTo>
                    <a:lnTo>
                      <a:pt x="2958" y="492"/>
                    </a:lnTo>
                    <a:lnTo>
                      <a:pt x="2964" y="492"/>
                    </a:lnTo>
                    <a:lnTo>
                      <a:pt x="2964" y="492"/>
                    </a:lnTo>
                    <a:lnTo>
                      <a:pt x="2964" y="492"/>
                    </a:lnTo>
                    <a:lnTo>
                      <a:pt x="2964" y="498"/>
                    </a:lnTo>
                    <a:lnTo>
                      <a:pt x="2964" y="498"/>
                    </a:lnTo>
                    <a:lnTo>
                      <a:pt x="2964" y="498"/>
                    </a:lnTo>
                    <a:lnTo>
                      <a:pt x="2964" y="498"/>
                    </a:lnTo>
                    <a:lnTo>
                      <a:pt x="2970" y="498"/>
                    </a:lnTo>
                    <a:lnTo>
                      <a:pt x="2970" y="498"/>
                    </a:lnTo>
                    <a:lnTo>
                      <a:pt x="2970" y="498"/>
                    </a:lnTo>
                    <a:lnTo>
                      <a:pt x="2970" y="498"/>
                    </a:lnTo>
                    <a:lnTo>
                      <a:pt x="2976" y="498"/>
                    </a:lnTo>
                    <a:lnTo>
                      <a:pt x="2976" y="498"/>
                    </a:lnTo>
                    <a:lnTo>
                      <a:pt x="2982" y="498"/>
                    </a:lnTo>
                    <a:lnTo>
                      <a:pt x="2982" y="498"/>
                    </a:lnTo>
                    <a:lnTo>
                      <a:pt x="2982" y="504"/>
                    </a:lnTo>
                    <a:lnTo>
                      <a:pt x="2982" y="504"/>
                    </a:lnTo>
                    <a:lnTo>
                      <a:pt x="2982" y="504"/>
                    </a:lnTo>
                    <a:lnTo>
                      <a:pt x="2988" y="504"/>
                    </a:lnTo>
                    <a:lnTo>
                      <a:pt x="2994" y="504"/>
                    </a:lnTo>
                    <a:lnTo>
                      <a:pt x="2994" y="504"/>
                    </a:lnTo>
                    <a:lnTo>
                      <a:pt x="2994" y="504"/>
                    </a:lnTo>
                    <a:lnTo>
                      <a:pt x="2994" y="504"/>
                    </a:lnTo>
                    <a:lnTo>
                      <a:pt x="2994" y="504"/>
                    </a:lnTo>
                    <a:lnTo>
                      <a:pt x="2994" y="504"/>
                    </a:lnTo>
                    <a:lnTo>
                      <a:pt x="2994" y="504"/>
                    </a:lnTo>
                    <a:lnTo>
                      <a:pt x="2994" y="504"/>
                    </a:lnTo>
                    <a:lnTo>
                      <a:pt x="3000" y="504"/>
                    </a:lnTo>
                    <a:lnTo>
                      <a:pt x="3000" y="504"/>
                    </a:lnTo>
                    <a:lnTo>
                      <a:pt x="3000" y="504"/>
                    </a:lnTo>
                    <a:lnTo>
                      <a:pt x="3000" y="510"/>
                    </a:lnTo>
                    <a:lnTo>
                      <a:pt x="3000" y="510"/>
                    </a:lnTo>
                    <a:lnTo>
                      <a:pt x="3000" y="510"/>
                    </a:lnTo>
                    <a:lnTo>
                      <a:pt x="3012" y="510"/>
                    </a:lnTo>
                    <a:lnTo>
                      <a:pt x="3012" y="510"/>
                    </a:lnTo>
                    <a:lnTo>
                      <a:pt x="3012" y="510"/>
                    </a:lnTo>
                    <a:lnTo>
                      <a:pt x="3012" y="510"/>
                    </a:lnTo>
                    <a:lnTo>
                      <a:pt x="3012" y="510"/>
                    </a:lnTo>
                    <a:lnTo>
                      <a:pt x="3012" y="510"/>
                    </a:lnTo>
                    <a:lnTo>
                      <a:pt x="3012" y="510"/>
                    </a:lnTo>
                    <a:lnTo>
                      <a:pt x="3024" y="516"/>
                    </a:lnTo>
                    <a:lnTo>
                      <a:pt x="3024" y="516"/>
                    </a:lnTo>
                    <a:lnTo>
                      <a:pt x="3024" y="516"/>
                    </a:lnTo>
                    <a:lnTo>
                      <a:pt x="3024" y="516"/>
                    </a:lnTo>
                    <a:lnTo>
                      <a:pt x="3024" y="516"/>
                    </a:lnTo>
                    <a:lnTo>
                      <a:pt x="3024" y="516"/>
                    </a:lnTo>
                    <a:lnTo>
                      <a:pt x="3030" y="516"/>
                    </a:lnTo>
                    <a:lnTo>
                      <a:pt x="3030" y="516"/>
                    </a:lnTo>
                    <a:lnTo>
                      <a:pt x="3030" y="516"/>
                    </a:lnTo>
                    <a:lnTo>
                      <a:pt x="3030" y="516"/>
                    </a:lnTo>
                    <a:lnTo>
                      <a:pt x="3030" y="516"/>
                    </a:lnTo>
                    <a:lnTo>
                      <a:pt x="3030" y="516"/>
                    </a:lnTo>
                    <a:lnTo>
                      <a:pt x="3030" y="516"/>
                    </a:lnTo>
                    <a:lnTo>
                      <a:pt x="3030" y="516"/>
                    </a:lnTo>
                    <a:lnTo>
                      <a:pt x="3036" y="516"/>
                    </a:lnTo>
                    <a:lnTo>
                      <a:pt x="3036" y="516"/>
                    </a:lnTo>
                    <a:lnTo>
                      <a:pt x="3036" y="516"/>
                    </a:lnTo>
                    <a:lnTo>
                      <a:pt x="3036" y="516"/>
                    </a:lnTo>
                    <a:lnTo>
                      <a:pt x="3036" y="516"/>
                    </a:lnTo>
                    <a:lnTo>
                      <a:pt x="3036" y="516"/>
                    </a:lnTo>
                    <a:lnTo>
                      <a:pt x="3036" y="516"/>
                    </a:lnTo>
                    <a:lnTo>
                      <a:pt x="3036" y="516"/>
                    </a:lnTo>
                    <a:lnTo>
                      <a:pt x="3036" y="516"/>
                    </a:lnTo>
                    <a:lnTo>
                      <a:pt x="3042" y="516"/>
                    </a:lnTo>
                    <a:lnTo>
                      <a:pt x="3042" y="516"/>
                    </a:lnTo>
                    <a:lnTo>
                      <a:pt x="3042" y="516"/>
                    </a:lnTo>
                    <a:lnTo>
                      <a:pt x="3042" y="516"/>
                    </a:lnTo>
                    <a:lnTo>
                      <a:pt x="3042" y="516"/>
                    </a:lnTo>
                    <a:lnTo>
                      <a:pt x="3042" y="516"/>
                    </a:lnTo>
                    <a:lnTo>
                      <a:pt x="3042" y="522"/>
                    </a:lnTo>
                    <a:lnTo>
                      <a:pt x="3042" y="522"/>
                    </a:lnTo>
                    <a:lnTo>
                      <a:pt x="3042" y="522"/>
                    </a:lnTo>
                    <a:lnTo>
                      <a:pt x="3042" y="528"/>
                    </a:lnTo>
                    <a:lnTo>
                      <a:pt x="3042" y="528"/>
                    </a:lnTo>
                    <a:lnTo>
                      <a:pt x="3048" y="534"/>
                    </a:lnTo>
                    <a:lnTo>
                      <a:pt x="3048" y="534"/>
                    </a:lnTo>
                    <a:lnTo>
                      <a:pt x="3048" y="534"/>
                    </a:lnTo>
                    <a:lnTo>
                      <a:pt x="3048" y="534"/>
                    </a:lnTo>
                    <a:lnTo>
                      <a:pt x="3048" y="534"/>
                    </a:lnTo>
                    <a:lnTo>
                      <a:pt x="3048" y="534"/>
                    </a:lnTo>
                    <a:lnTo>
                      <a:pt x="3048" y="528"/>
                    </a:lnTo>
                    <a:lnTo>
                      <a:pt x="3048" y="528"/>
                    </a:lnTo>
                    <a:lnTo>
                      <a:pt x="3048" y="522"/>
                    </a:lnTo>
                    <a:lnTo>
                      <a:pt x="3054" y="522"/>
                    </a:lnTo>
                    <a:lnTo>
                      <a:pt x="3054" y="522"/>
                    </a:lnTo>
                    <a:lnTo>
                      <a:pt x="3054" y="522"/>
                    </a:lnTo>
                    <a:lnTo>
                      <a:pt x="3054" y="522"/>
                    </a:lnTo>
                    <a:lnTo>
                      <a:pt x="3054" y="522"/>
                    </a:lnTo>
                    <a:lnTo>
                      <a:pt x="3054" y="522"/>
                    </a:lnTo>
                    <a:lnTo>
                      <a:pt x="3054" y="522"/>
                    </a:lnTo>
                    <a:lnTo>
                      <a:pt x="3054" y="522"/>
                    </a:lnTo>
                    <a:lnTo>
                      <a:pt x="3054" y="522"/>
                    </a:lnTo>
                    <a:lnTo>
                      <a:pt x="3060" y="522"/>
                    </a:lnTo>
                    <a:lnTo>
                      <a:pt x="3060" y="522"/>
                    </a:lnTo>
                    <a:lnTo>
                      <a:pt x="3060" y="522"/>
                    </a:lnTo>
                    <a:lnTo>
                      <a:pt x="3060" y="522"/>
                    </a:lnTo>
                    <a:lnTo>
                      <a:pt x="3060" y="522"/>
                    </a:lnTo>
                    <a:lnTo>
                      <a:pt x="3060" y="522"/>
                    </a:lnTo>
                    <a:lnTo>
                      <a:pt x="3060" y="528"/>
                    </a:lnTo>
                    <a:lnTo>
                      <a:pt x="3060" y="528"/>
                    </a:lnTo>
                    <a:lnTo>
                      <a:pt x="3066" y="528"/>
                    </a:lnTo>
                    <a:lnTo>
                      <a:pt x="3066" y="528"/>
                    </a:lnTo>
                    <a:lnTo>
                      <a:pt x="3066" y="528"/>
                    </a:lnTo>
                    <a:lnTo>
                      <a:pt x="3066" y="528"/>
                    </a:lnTo>
                    <a:lnTo>
                      <a:pt x="3072" y="528"/>
                    </a:lnTo>
                    <a:lnTo>
                      <a:pt x="3078" y="528"/>
                    </a:lnTo>
                    <a:lnTo>
                      <a:pt x="3078" y="528"/>
                    </a:lnTo>
                    <a:lnTo>
                      <a:pt x="3078" y="528"/>
                    </a:lnTo>
                    <a:lnTo>
                      <a:pt x="3078" y="528"/>
                    </a:lnTo>
                    <a:lnTo>
                      <a:pt x="3078" y="528"/>
                    </a:lnTo>
                    <a:lnTo>
                      <a:pt x="3078" y="528"/>
                    </a:lnTo>
                    <a:lnTo>
                      <a:pt x="3084" y="534"/>
                    </a:lnTo>
                    <a:lnTo>
                      <a:pt x="3090" y="534"/>
                    </a:lnTo>
                    <a:lnTo>
                      <a:pt x="3090" y="534"/>
                    </a:lnTo>
                    <a:lnTo>
                      <a:pt x="3090" y="534"/>
                    </a:lnTo>
                    <a:lnTo>
                      <a:pt x="3090" y="534"/>
                    </a:lnTo>
                    <a:lnTo>
                      <a:pt x="3090" y="534"/>
                    </a:lnTo>
                    <a:lnTo>
                      <a:pt x="3090" y="534"/>
                    </a:lnTo>
                    <a:lnTo>
                      <a:pt x="3090" y="534"/>
                    </a:lnTo>
                    <a:lnTo>
                      <a:pt x="3096" y="534"/>
                    </a:lnTo>
                    <a:lnTo>
                      <a:pt x="3096" y="534"/>
                    </a:lnTo>
                    <a:lnTo>
                      <a:pt x="3096" y="534"/>
                    </a:lnTo>
                    <a:lnTo>
                      <a:pt x="3096" y="534"/>
                    </a:lnTo>
                    <a:lnTo>
                      <a:pt x="3096" y="534"/>
                    </a:lnTo>
                    <a:lnTo>
                      <a:pt x="3096" y="534"/>
                    </a:lnTo>
                    <a:lnTo>
                      <a:pt x="3096" y="534"/>
                    </a:lnTo>
                    <a:lnTo>
                      <a:pt x="3108" y="540"/>
                    </a:lnTo>
                    <a:lnTo>
                      <a:pt x="3108" y="540"/>
                    </a:lnTo>
                    <a:lnTo>
                      <a:pt x="3108" y="540"/>
                    </a:lnTo>
                    <a:lnTo>
                      <a:pt x="3108" y="540"/>
                    </a:lnTo>
                    <a:lnTo>
                      <a:pt x="3108" y="540"/>
                    </a:lnTo>
                    <a:lnTo>
                      <a:pt x="3108" y="540"/>
                    </a:lnTo>
                    <a:lnTo>
                      <a:pt x="3108" y="540"/>
                    </a:lnTo>
                    <a:lnTo>
                      <a:pt x="3120" y="540"/>
                    </a:lnTo>
                    <a:lnTo>
                      <a:pt x="3120" y="540"/>
                    </a:lnTo>
                    <a:lnTo>
                      <a:pt x="3120" y="540"/>
                    </a:lnTo>
                    <a:lnTo>
                      <a:pt x="3120" y="540"/>
                    </a:lnTo>
                    <a:lnTo>
                      <a:pt x="3120" y="540"/>
                    </a:lnTo>
                    <a:lnTo>
                      <a:pt x="3120" y="540"/>
                    </a:lnTo>
                    <a:lnTo>
                      <a:pt x="3126" y="540"/>
                    </a:lnTo>
                    <a:lnTo>
                      <a:pt x="3126" y="540"/>
                    </a:lnTo>
                    <a:lnTo>
                      <a:pt x="3126" y="546"/>
                    </a:lnTo>
                    <a:lnTo>
                      <a:pt x="3126" y="546"/>
                    </a:lnTo>
                    <a:lnTo>
                      <a:pt x="3126" y="546"/>
                    </a:lnTo>
                    <a:lnTo>
                      <a:pt x="3126" y="546"/>
                    </a:lnTo>
                    <a:lnTo>
                      <a:pt x="3126" y="546"/>
                    </a:lnTo>
                    <a:lnTo>
                      <a:pt x="3126" y="546"/>
                    </a:lnTo>
                    <a:lnTo>
                      <a:pt x="3132" y="546"/>
                    </a:lnTo>
                    <a:lnTo>
                      <a:pt x="3138" y="546"/>
                    </a:lnTo>
                    <a:lnTo>
                      <a:pt x="3138" y="546"/>
                    </a:lnTo>
                    <a:lnTo>
                      <a:pt x="3138" y="546"/>
                    </a:lnTo>
                    <a:lnTo>
                      <a:pt x="3138" y="546"/>
                    </a:lnTo>
                    <a:lnTo>
                      <a:pt x="3138" y="546"/>
                    </a:lnTo>
                    <a:lnTo>
                      <a:pt x="3144" y="546"/>
                    </a:lnTo>
                    <a:lnTo>
                      <a:pt x="3144" y="546"/>
                    </a:lnTo>
                    <a:lnTo>
                      <a:pt x="3150" y="546"/>
                    </a:lnTo>
                    <a:lnTo>
                      <a:pt x="3150" y="546"/>
                    </a:lnTo>
                    <a:lnTo>
                      <a:pt x="3150" y="546"/>
                    </a:lnTo>
                    <a:lnTo>
                      <a:pt x="3150" y="546"/>
                    </a:lnTo>
                    <a:lnTo>
                      <a:pt x="3156" y="546"/>
                    </a:lnTo>
                    <a:lnTo>
                      <a:pt x="3156" y="552"/>
                    </a:lnTo>
                    <a:lnTo>
                      <a:pt x="3156" y="552"/>
                    </a:lnTo>
                    <a:lnTo>
                      <a:pt x="3156" y="552"/>
                    </a:lnTo>
                    <a:lnTo>
                      <a:pt x="3156" y="552"/>
                    </a:lnTo>
                    <a:lnTo>
                      <a:pt x="3156" y="552"/>
                    </a:lnTo>
                    <a:lnTo>
                      <a:pt x="3156" y="552"/>
                    </a:lnTo>
                    <a:lnTo>
                      <a:pt x="3162" y="552"/>
                    </a:lnTo>
                    <a:lnTo>
                      <a:pt x="3162" y="552"/>
                    </a:lnTo>
                    <a:lnTo>
                      <a:pt x="3162" y="552"/>
                    </a:lnTo>
                    <a:lnTo>
                      <a:pt x="3162" y="552"/>
                    </a:lnTo>
                    <a:lnTo>
                      <a:pt x="3168" y="552"/>
                    </a:lnTo>
                    <a:lnTo>
                      <a:pt x="3168" y="552"/>
                    </a:lnTo>
                    <a:lnTo>
                      <a:pt x="3174" y="552"/>
                    </a:lnTo>
                    <a:lnTo>
                      <a:pt x="3174" y="552"/>
                    </a:lnTo>
                    <a:lnTo>
                      <a:pt x="3174" y="552"/>
                    </a:lnTo>
                    <a:lnTo>
                      <a:pt x="3174" y="552"/>
                    </a:lnTo>
                    <a:lnTo>
                      <a:pt x="3174" y="552"/>
                    </a:lnTo>
                    <a:lnTo>
                      <a:pt x="3180" y="552"/>
                    </a:lnTo>
                    <a:lnTo>
                      <a:pt x="3186" y="552"/>
                    </a:lnTo>
                    <a:lnTo>
                      <a:pt x="3186" y="552"/>
                    </a:lnTo>
                    <a:lnTo>
                      <a:pt x="3186" y="552"/>
                    </a:lnTo>
                    <a:lnTo>
                      <a:pt x="3186" y="552"/>
                    </a:lnTo>
                    <a:lnTo>
                      <a:pt x="3186" y="552"/>
                    </a:lnTo>
                    <a:lnTo>
                      <a:pt x="3186" y="552"/>
                    </a:lnTo>
                    <a:lnTo>
                      <a:pt x="3186" y="552"/>
                    </a:lnTo>
                    <a:lnTo>
                      <a:pt x="3186" y="552"/>
                    </a:lnTo>
                    <a:lnTo>
                      <a:pt x="3192" y="552"/>
                    </a:lnTo>
                    <a:lnTo>
                      <a:pt x="3192" y="552"/>
                    </a:lnTo>
                    <a:lnTo>
                      <a:pt x="3192" y="552"/>
                    </a:lnTo>
                    <a:lnTo>
                      <a:pt x="3192" y="552"/>
                    </a:lnTo>
                    <a:lnTo>
                      <a:pt x="3192" y="552"/>
                    </a:lnTo>
                    <a:lnTo>
                      <a:pt x="3192" y="552"/>
                    </a:lnTo>
                    <a:lnTo>
                      <a:pt x="3192" y="552"/>
                    </a:lnTo>
                    <a:lnTo>
                      <a:pt x="3192" y="552"/>
                    </a:lnTo>
                    <a:lnTo>
                      <a:pt x="3192" y="552"/>
                    </a:lnTo>
                    <a:lnTo>
                      <a:pt x="3198" y="552"/>
                    </a:lnTo>
                    <a:lnTo>
                      <a:pt x="3198" y="552"/>
                    </a:lnTo>
                    <a:lnTo>
                      <a:pt x="3198" y="552"/>
                    </a:lnTo>
                    <a:lnTo>
                      <a:pt x="3198" y="552"/>
                    </a:lnTo>
                    <a:lnTo>
                      <a:pt x="3198" y="552"/>
                    </a:lnTo>
                    <a:lnTo>
                      <a:pt x="3198" y="552"/>
                    </a:lnTo>
                    <a:lnTo>
                      <a:pt x="3198" y="552"/>
                    </a:lnTo>
                    <a:lnTo>
                      <a:pt x="3198" y="552"/>
                    </a:lnTo>
                    <a:lnTo>
                      <a:pt x="3198" y="552"/>
                    </a:lnTo>
                    <a:lnTo>
                      <a:pt x="3204" y="558"/>
                    </a:lnTo>
                    <a:lnTo>
                      <a:pt x="3204" y="558"/>
                    </a:lnTo>
                    <a:lnTo>
                      <a:pt x="3204" y="558"/>
                    </a:lnTo>
                    <a:lnTo>
                      <a:pt x="3204" y="558"/>
                    </a:lnTo>
                    <a:lnTo>
                      <a:pt x="3204" y="558"/>
                    </a:lnTo>
                    <a:lnTo>
                      <a:pt x="3204" y="558"/>
                    </a:lnTo>
                    <a:lnTo>
                      <a:pt x="3204" y="558"/>
                    </a:lnTo>
                    <a:lnTo>
                      <a:pt x="3204" y="564"/>
                    </a:lnTo>
                    <a:lnTo>
                      <a:pt x="3204" y="564"/>
                    </a:lnTo>
                    <a:lnTo>
                      <a:pt x="3204" y="564"/>
                    </a:lnTo>
                    <a:lnTo>
                      <a:pt x="3204" y="570"/>
                    </a:lnTo>
                    <a:lnTo>
                      <a:pt x="3204" y="570"/>
                    </a:lnTo>
                    <a:lnTo>
                      <a:pt x="3210" y="570"/>
                    </a:lnTo>
                    <a:lnTo>
                      <a:pt x="3210" y="570"/>
                    </a:lnTo>
                    <a:lnTo>
                      <a:pt x="3210" y="564"/>
                    </a:lnTo>
                    <a:lnTo>
                      <a:pt x="3210" y="564"/>
                    </a:lnTo>
                    <a:lnTo>
                      <a:pt x="3210" y="564"/>
                    </a:lnTo>
                    <a:lnTo>
                      <a:pt x="3210" y="558"/>
                    </a:lnTo>
                    <a:lnTo>
                      <a:pt x="3210" y="558"/>
                    </a:lnTo>
                    <a:lnTo>
                      <a:pt x="3210" y="558"/>
                    </a:lnTo>
                    <a:lnTo>
                      <a:pt x="3210" y="558"/>
                    </a:lnTo>
                    <a:lnTo>
                      <a:pt x="3210" y="558"/>
                    </a:lnTo>
                    <a:lnTo>
                      <a:pt x="3216" y="558"/>
                    </a:lnTo>
                    <a:lnTo>
                      <a:pt x="3216" y="558"/>
                    </a:lnTo>
                    <a:lnTo>
                      <a:pt x="3216" y="558"/>
                    </a:lnTo>
                    <a:lnTo>
                      <a:pt x="3216" y="558"/>
                    </a:lnTo>
                    <a:lnTo>
                      <a:pt x="3216" y="558"/>
                    </a:lnTo>
                    <a:lnTo>
                      <a:pt x="3216" y="558"/>
                    </a:lnTo>
                    <a:lnTo>
                      <a:pt x="3216" y="558"/>
                    </a:lnTo>
                    <a:lnTo>
                      <a:pt x="3216" y="558"/>
                    </a:lnTo>
                    <a:lnTo>
                      <a:pt x="3222" y="558"/>
                    </a:lnTo>
                    <a:lnTo>
                      <a:pt x="3222" y="558"/>
                    </a:lnTo>
                    <a:lnTo>
                      <a:pt x="3222" y="558"/>
                    </a:lnTo>
                    <a:lnTo>
                      <a:pt x="3222" y="558"/>
                    </a:lnTo>
                    <a:lnTo>
                      <a:pt x="3222" y="558"/>
                    </a:lnTo>
                    <a:lnTo>
                      <a:pt x="3222" y="558"/>
                    </a:lnTo>
                    <a:lnTo>
                      <a:pt x="3222" y="558"/>
                    </a:lnTo>
                    <a:lnTo>
                      <a:pt x="3228" y="558"/>
                    </a:lnTo>
                    <a:lnTo>
                      <a:pt x="3234" y="564"/>
                    </a:lnTo>
                    <a:lnTo>
                      <a:pt x="3240" y="564"/>
                    </a:lnTo>
                    <a:lnTo>
                      <a:pt x="3240" y="564"/>
                    </a:lnTo>
                    <a:lnTo>
                      <a:pt x="3240" y="564"/>
                    </a:lnTo>
                    <a:lnTo>
                      <a:pt x="3240" y="564"/>
                    </a:lnTo>
                    <a:lnTo>
                      <a:pt x="3240" y="564"/>
                    </a:lnTo>
                    <a:lnTo>
                      <a:pt x="3240" y="564"/>
                    </a:lnTo>
                    <a:lnTo>
                      <a:pt x="3240" y="564"/>
                    </a:lnTo>
                    <a:lnTo>
                      <a:pt x="3252" y="564"/>
                    </a:lnTo>
                    <a:lnTo>
                      <a:pt x="3252" y="564"/>
                    </a:lnTo>
                    <a:lnTo>
                      <a:pt x="3252" y="564"/>
                    </a:lnTo>
                    <a:lnTo>
                      <a:pt x="3258" y="564"/>
                    </a:lnTo>
                    <a:lnTo>
                      <a:pt x="3258" y="564"/>
                    </a:lnTo>
                    <a:lnTo>
                      <a:pt x="3258" y="564"/>
                    </a:lnTo>
                    <a:lnTo>
                      <a:pt x="3258" y="564"/>
                    </a:lnTo>
                    <a:lnTo>
                      <a:pt x="3258" y="564"/>
                    </a:lnTo>
                    <a:lnTo>
                      <a:pt x="3270" y="564"/>
                    </a:lnTo>
                    <a:lnTo>
                      <a:pt x="3270" y="564"/>
                    </a:lnTo>
                    <a:lnTo>
                      <a:pt x="3270" y="564"/>
                    </a:lnTo>
                    <a:lnTo>
                      <a:pt x="3270" y="564"/>
                    </a:lnTo>
                    <a:lnTo>
                      <a:pt x="3276" y="564"/>
                    </a:lnTo>
                    <a:lnTo>
                      <a:pt x="3276" y="564"/>
                    </a:lnTo>
                    <a:lnTo>
                      <a:pt x="3276" y="564"/>
                    </a:lnTo>
                    <a:lnTo>
                      <a:pt x="3276" y="564"/>
                    </a:lnTo>
                    <a:lnTo>
                      <a:pt x="3288" y="564"/>
                    </a:lnTo>
                    <a:lnTo>
                      <a:pt x="3288" y="564"/>
                    </a:lnTo>
                    <a:lnTo>
                      <a:pt x="3288" y="564"/>
                    </a:lnTo>
                    <a:lnTo>
                      <a:pt x="3288" y="564"/>
                    </a:lnTo>
                    <a:lnTo>
                      <a:pt x="3288" y="570"/>
                    </a:lnTo>
                    <a:lnTo>
                      <a:pt x="3288" y="570"/>
                    </a:lnTo>
                    <a:lnTo>
                      <a:pt x="3294" y="570"/>
                    </a:lnTo>
                    <a:lnTo>
                      <a:pt x="3294" y="570"/>
                    </a:lnTo>
                    <a:lnTo>
                      <a:pt x="3306" y="570"/>
                    </a:lnTo>
                    <a:lnTo>
                      <a:pt x="3306" y="570"/>
                    </a:lnTo>
                    <a:lnTo>
                      <a:pt x="3306" y="570"/>
                    </a:lnTo>
                    <a:lnTo>
                      <a:pt x="3306" y="570"/>
                    </a:lnTo>
                    <a:lnTo>
                      <a:pt x="3306" y="570"/>
                    </a:lnTo>
                    <a:lnTo>
                      <a:pt x="3306" y="570"/>
                    </a:lnTo>
                    <a:lnTo>
                      <a:pt x="3306" y="570"/>
                    </a:lnTo>
                    <a:lnTo>
                      <a:pt x="3306" y="570"/>
                    </a:lnTo>
                    <a:lnTo>
                      <a:pt x="3318" y="570"/>
                    </a:lnTo>
                    <a:lnTo>
                      <a:pt x="3318" y="570"/>
                    </a:lnTo>
                    <a:lnTo>
                      <a:pt x="3324" y="570"/>
                    </a:lnTo>
                    <a:lnTo>
                      <a:pt x="3324" y="570"/>
                    </a:lnTo>
                    <a:lnTo>
                      <a:pt x="3324" y="570"/>
                    </a:lnTo>
                    <a:lnTo>
                      <a:pt x="3324" y="570"/>
                    </a:lnTo>
                    <a:lnTo>
                      <a:pt x="3324" y="570"/>
                    </a:lnTo>
                    <a:lnTo>
                      <a:pt x="3324" y="570"/>
                    </a:lnTo>
                    <a:lnTo>
                      <a:pt x="3336" y="570"/>
                    </a:lnTo>
                    <a:lnTo>
                      <a:pt x="3336" y="570"/>
                    </a:lnTo>
                    <a:lnTo>
                      <a:pt x="3336" y="570"/>
                    </a:lnTo>
                    <a:lnTo>
                      <a:pt x="3336" y="570"/>
                    </a:lnTo>
                    <a:lnTo>
                      <a:pt x="3342" y="570"/>
                    </a:lnTo>
                    <a:lnTo>
                      <a:pt x="3342" y="570"/>
                    </a:lnTo>
                    <a:lnTo>
                      <a:pt x="3342" y="570"/>
                    </a:lnTo>
                    <a:lnTo>
                      <a:pt x="3342" y="570"/>
                    </a:lnTo>
                    <a:lnTo>
                      <a:pt x="3354" y="564"/>
                    </a:lnTo>
                    <a:lnTo>
                      <a:pt x="3354" y="564"/>
                    </a:lnTo>
                    <a:lnTo>
                      <a:pt x="3354" y="564"/>
                    </a:lnTo>
                    <a:lnTo>
                      <a:pt x="3354" y="564"/>
                    </a:lnTo>
                    <a:lnTo>
                      <a:pt x="3354" y="564"/>
                    </a:lnTo>
                    <a:lnTo>
                      <a:pt x="3360" y="564"/>
                    </a:lnTo>
                    <a:lnTo>
                      <a:pt x="3360" y="564"/>
                    </a:lnTo>
                    <a:lnTo>
                      <a:pt x="3360" y="564"/>
                    </a:lnTo>
                    <a:lnTo>
                      <a:pt x="3360" y="564"/>
                    </a:lnTo>
                    <a:lnTo>
                      <a:pt x="3360" y="564"/>
                    </a:lnTo>
                    <a:lnTo>
                      <a:pt x="3360" y="564"/>
                    </a:lnTo>
                    <a:lnTo>
                      <a:pt x="3360" y="564"/>
                    </a:lnTo>
                    <a:lnTo>
                      <a:pt x="3360"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64"/>
                    </a:lnTo>
                    <a:lnTo>
                      <a:pt x="3366" y="570"/>
                    </a:lnTo>
                    <a:lnTo>
                      <a:pt x="3366" y="570"/>
                    </a:lnTo>
                    <a:lnTo>
                      <a:pt x="3366" y="570"/>
                    </a:lnTo>
                    <a:lnTo>
                      <a:pt x="3366" y="576"/>
                    </a:lnTo>
                    <a:lnTo>
                      <a:pt x="3366" y="576"/>
                    </a:lnTo>
                    <a:lnTo>
                      <a:pt x="3366" y="582"/>
                    </a:lnTo>
                    <a:lnTo>
                      <a:pt x="3366" y="582"/>
                    </a:lnTo>
                    <a:lnTo>
                      <a:pt x="3366" y="582"/>
                    </a:lnTo>
                    <a:lnTo>
                      <a:pt x="3372" y="582"/>
                    </a:lnTo>
                    <a:lnTo>
                      <a:pt x="3372" y="576"/>
                    </a:lnTo>
                    <a:lnTo>
                      <a:pt x="3372" y="576"/>
                    </a:lnTo>
                    <a:lnTo>
                      <a:pt x="3372" y="570"/>
                    </a:lnTo>
                    <a:lnTo>
                      <a:pt x="3372" y="570"/>
                    </a:lnTo>
                    <a:lnTo>
                      <a:pt x="3372" y="570"/>
                    </a:lnTo>
                    <a:lnTo>
                      <a:pt x="3372" y="564"/>
                    </a:lnTo>
                    <a:lnTo>
                      <a:pt x="3372" y="564"/>
                    </a:lnTo>
                    <a:lnTo>
                      <a:pt x="3372" y="564"/>
                    </a:lnTo>
                    <a:lnTo>
                      <a:pt x="3372" y="564"/>
                    </a:lnTo>
                    <a:lnTo>
                      <a:pt x="3378" y="564"/>
                    </a:lnTo>
                    <a:lnTo>
                      <a:pt x="3378" y="564"/>
                    </a:lnTo>
                    <a:lnTo>
                      <a:pt x="3378" y="564"/>
                    </a:lnTo>
                    <a:lnTo>
                      <a:pt x="3378" y="564"/>
                    </a:lnTo>
                    <a:lnTo>
                      <a:pt x="3378" y="564"/>
                    </a:lnTo>
                    <a:lnTo>
                      <a:pt x="3378" y="564"/>
                    </a:lnTo>
                    <a:lnTo>
                      <a:pt x="3378" y="564"/>
                    </a:lnTo>
                    <a:lnTo>
                      <a:pt x="3378" y="564"/>
                    </a:lnTo>
                    <a:lnTo>
                      <a:pt x="3384" y="564"/>
                    </a:lnTo>
                    <a:lnTo>
                      <a:pt x="3384" y="564"/>
                    </a:lnTo>
                    <a:lnTo>
                      <a:pt x="3384" y="564"/>
                    </a:lnTo>
                    <a:lnTo>
                      <a:pt x="3384" y="564"/>
                    </a:lnTo>
                    <a:lnTo>
                      <a:pt x="3384" y="564"/>
                    </a:lnTo>
                    <a:lnTo>
                      <a:pt x="3384" y="564"/>
                    </a:lnTo>
                    <a:lnTo>
                      <a:pt x="3396" y="564"/>
                    </a:lnTo>
                    <a:lnTo>
                      <a:pt x="3396" y="564"/>
                    </a:lnTo>
                    <a:lnTo>
                      <a:pt x="3396" y="564"/>
                    </a:lnTo>
                    <a:lnTo>
                      <a:pt x="3402" y="564"/>
                    </a:lnTo>
                    <a:lnTo>
                      <a:pt x="3402" y="564"/>
                    </a:lnTo>
                    <a:lnTo>
                      <a:pt x="3402" y="564"/>
                    </a:lnTo>
                    <a:lnTo>
                      <a:pt x="3402" y="564"/>
                    </a:lnTo>
                    <a:lnTo>
                      <a:pt x="3402" y="564"/>
                    </a:lnTo>
                    <a:lnTo>
                      <a:pt x="3414" y="564"/>
                    </a:lnTo>
                    <a:lnTo>
                      <a:pt x="3414" y="564"/>
                    </a:lnTo>
                    <a:lnTo>
                      <a:pt x="3414" y="564"/>
                    </a:lnTo>
                    <a:lnTo>
                      <a:pt x="3414" y="564"/>
                    </a:lnTo>
                    <a:lnTo>
                      <a:pt x="3414" y="564"/>
                    </a:lnTo>
                    <a:lnTo>
                      <a:pt x="3420" y="564"/>
                    </a:lnTo>
                    <a:lnTo>
                      <a:pt x="3420" y="564"/>
                    </a:lnTo>
                    <a:lnTo>
                      <a:pt x="3420" y="564"/>
                    </a:lnTo>
                    <a:lnTo>
                      <a:pt x="3432" y="564"/>
                    </a:lnTo>
                    <a:lnTo>
                      <a:pt x="3432" y="564"/>
                    </a:lnTo>
                    <a:lnTo>
                      <a:pt x="3432" y="564"/>
                    </a:lnTo>
                    <a:lnTo>
                      <a:pt x="3432" y="564"/>
                    </a:lnTo>
                    <a:lnTo>
                      <a:pt x="3432" y="564"/>
                    </a:lnTo>
                    <a:lnTo>
                      <a:pt x="3432" y="564"/>
                    </a:lnTo>
                    <a:lnTo>
                      <a:pt x="3432" y="564"/>
                    </a:lnTo>
                    <a:lnTo>
                      <a:pt x="3438" y="564"/>
                    </a:lnTo>
                    <a:lnTo>
                      <a:pt x="3444" y="564"/>
                    </a:lnTo>
                    <a:lnTo>
                      <a:pt x="3450" y="564"/>
                    </a:lnTo>
                    <a:lnTo>
                      <a:pt x="3450" y="564"/>
                    </a:lnTo>
                    <a:lnTo>
                      <a:pt x="3450" y="564"/>
                    </a:lnTo>
                    <a:lnTo>
                      <a:pt x="3450" y="564"/>
                    </a:lnTo>
                    <a:lnTo>
                      <a:pt x="3450" y="564"/>
                    </a:lnTo>
                    <a:lnTo>
                      <a:pt x="3450" y="564"/>
                    </a:lnTo>
                    <a:lnTo>
                      <a:pt x="3450" y="564"/>
                    </a:lnTo>
                    <a:lnTo>
                      <a:pt x="3462" y="564"/>
                    </a:lnTo>
                    <a:lnTo>
                      <a:pt x="3462" y="564"/>
                    </a:lnTo>
                    <a:lnTo>
                      <a:pt x="3468" y="564"/>
                    </a:lnTo>
                    <a:lnTo>
                      <a:pt x="3468" y="564"/>
                    </a:lnTo>
                    <a:lnTo>
                      <a:pt x="3468" y="564"/>
                    </a:lnTo>
                    <a:lnTo>
                      <a:pt x="3468" y="564"/>
                    </a:lnTo>
                    <a:lnTo>
                      <a:pt x="3468" y="564"/>
                    </a:lnTo>
                    <a:lnTo>
                      <a:pt x="3468" y="564"/>
                    </a:lnTo>
                    <a:lnTo>
                      <a:pt x="3480" y="558"/>
                    </a:lnTo>
                    <a:lnTo>
                      <a:pt x="3480" y="558"/>
                    </a:lnTo>
                    <a:lnTo>
                      <a:pt x="3480" y="558"/>
                    </a:lnTo>
                    <a:lnTo>
                      <a:pt x="3480" y="558"/>
                    </a:lnTo>
                    <a:lnTo>
                      <a:pt x="3486" y="558"/>
                    </a:lnTo>
                    <a:lnTo>
                      <a:pt x="3486" y="558"/>
                    </a:lnTo>
                    <a:lnTo>
                      <a:pt x="3486" y="558"/>
                    </a:lnTo>
                    <a:lnTo>
                      <a:pt x="3486" y="558"/>
                    </a:lnTo>
                    <a:lnTo>
                      <a:pt x="3498" y="558"/>
                    </a:lnTo>
                    <a:lnTo>
                      <a:pt x="3498" y="558"/>
                    </a:lnTo>
                    <a:lnTo>
                      <a:pt x="3498" y="558"/>
                    </a:lnTo>
                    <a:lnTo>
                      <a:pt x="3498" y="558"/>
                    </a:lnTo>
                    <a:lnTo>
                      <a:pt x="3498" y="558"/>
                    </a:lnTo>
                    <a:lnTo>
                      <a:pt x="3498" y="558"/>
                    </a:lnTo>
                    <a:lnTo>
                      <a:pt x="3504" y="558"/>
                    </a:lnTo>
                    <a:lnTo>
                      <a:pt x="3504" y="558"/>
                    </a:lnTo>
                    <a:lnTo>
                      <a:pt x="3516" y="552"/>
                    </a:lnTo>
                    <a:lnTo>
                      <a:pt x="3516" y="552"/>
                    </a:lnTo>
                    <a:lnTo>
                      <a:pt x="3516" y="552"/>
                    </a:lnTo>
                    <a:lnTo>
                      <a:pt x="3516" y="552"/>
                    </a:lnTo>
                    <a:lnTo>
                      <a:pt x="3516" y="552"/>
                    </a:lnTo>
                    <a:lnTo>
                      <a:pt x="3516" y="552"/>
                    </a:lnTo>
                    <a:lnTo>
                      <a:pt x="3516" y="552"/>
                    </a:lnTo>
                    <a:lnTo>
                      <a:pt x="3522" y="552"/>
                    </a:lnTo>
                    <a:lnTo>
                      <a:pt x="3522" y="552"/>
                    </a:lnTo>
                    <a:lnTo>
                      <a:pt x="3522" y="552"/>
                    </a:lnTo>
                    <a:lnTo>
                      <a:pt x="3522" y="552"/>
                    </a:lnTo>
                    <a:lnTo>
                      <a:pt x="3522" y="552"/>
                    </a:lnTo>
                    <a:lnTo>
                      <a:pt x="3522" y="552"/>
                    </a:lnTo>
                    <a:lnTo>
                      <a:pt x="3522" y="552"/>
                    </a:lnTo>
                    <a:lnTo>
                      <a:pt x="3522" y="552"/>
                    </a:lnTo>
                    <a:lnTo>
                      <a:pt x="3528" y="552"/>
                    </a:lnTo>
                    <a:lnTo>
                      <a:pt x="3528" y="552"/>
                    </a:lnTo>
                    <a:lnTo>
                      <a:pt x="3528" y="552"/>
                    </a:lnTo>
                    <a:lnTo>
                      <a:pt x="3528" y="552"/>
                    </a:lnTo>
                    <a:lnTo>
                      <a:pt x="3528" y="552"/>
                    </a:lnTo>
                    <a:lnTo>
                      <a:pt x="3528" y="552"/>
                    </a:lnTo>
                    <a:lnTo>
                      <a:pt x="3528" y="552"/>
                    </a:lnTo>
                    <a:lnTo>
                      <a:pt x="3528" y="552"/>
                    </a:lnTo>
                    <a:lnTo>
                      <a:pt x="3528" y="552"/>
                    </a:lnTo>
                    <a:lnTo>
                      <a:pt x="3522" y="552"/>
                    </a:lnTo>
                    <a:lnTo>
                      <a:pt x="3522" y="552"/>
                    </a:lnTo>
                    <a:lnTo>
                      <a:pt x="3522" y="552"/>
                    </a:lnTo>
                    <a:lnTo>
                      <a:pt x="3522" y="552"/>
                    </a:lnTo>
                    <a:lnTo>
                      <a:pt x="3522" y="552"/>
                    </a:lnTo>
                    <a:lnTo>
                      <a:pt x="3522" y="558"/>
                    </a:lnTo>
                    <a:lnTo>
                      <a:pt x="3528" y="558"/>
                    </a:lnTo>
                    <a:lnTo>
                      <a:pt x="3528" y="564"/>
                    </a:lnTo>
                    <a:lnTo>
                      <a:pt x="3528" y="564"/>
                    </a:lnTo>
                    <a:lnTo>
                      <a:pt x="3528" y="564"/>
                    </a:lnTo>
                    <a:lnTo>
                      <a:pt x="3528" y="570"/>
                    </a:lnTo>
                    <a:lnTo>
                      <a:pt x="3528" y="570"/>
                    </a:lnTo>
                    <a:lnTo>
                      <a:pt x="3528" y="564"/>
                    </a:lnTo>
                    <a:lnTo>
                      <a:pt x="3528" y="564"/>
                    </a:lnTo>
                    <a:lnTo>
                      <a:pt x="3528" y="558"/>
                    </a:lnTo>
                    <a:lnTo>
                      <a:pt x="3534" y="558"/>
                    </a:lnTo>
                    <a:lnTo>
                      <a:pt x="3534" y="558"/>
                    </a:lnTo>
                    <a:lnTo>
                      <a:pt x="3534" y="552"/>
                    </a:lnTo>
                    <a:lnTo>
                      <a:pt x="3534" y="552"/>
                    </a:lnTo>
                    <a:lnTo>
                      <a:pt x="3534" y="552"/>
                    </a:lnTo>
                    <a:lnTo>
                      <a:pt x="3534" y="552"/>
                    </a:lnTo>
                    <a:lnTo>
                      <a:pt x="3534" y="552"/>
                    </a:lnTo>
                    <a:lnTo>
                      <a:pt x="3534" y="552"/>
                    </a:lnTo>
                    <a:lnTo>
                      <a:pt x="3534" y="552"/>
                    </a:lnTo>
                    <a:lnTo>
                      <a:pt x="3540" y="552"/>
                    </a:lnTo>
                    <a:lnTo>
                      <a:pt x="3540" y="552"/>
                    </a:lnTo>
                    <a:lnTo>
                      <a:pt x="3540" y="552"/>
                    </a:lnTo>
                    <a:lnTo>
                      <a:pt x="3540" y="552"/>
                    </a:lnTo>
                    <a:lnTo>
                      <a:pt x="3540" y="552"/>
                    </a:lnTo>
                    <a:lnTo>
                      <a:pt x="3540" y="552"/>
                    </a:lnTo>
                    <a:lnTo>
                      <a:pt x="3540" y="552"/>
                    </a:lnTo>
                    <a:lnTo>
                      <a:pt x="3540" y="552"/>
                    </a:lnTo>
                    <a:lnTo>
                      <a:pt x="3546" y="552"/>
                    </a:lnTo>
                    <a:lnTo>
                      <a:pt x="3546" y="552"/>
                    </a:lnTo>
                    <a:lnTo>
                      <a:pt x="3546" y="552"/>
                    </a:lnTo>
                    <a:lnTo>
                      <a:pt x="3546" y="552"/>
                    </a:lnTo>
                    <a:lnTo>
                      <a:pt x="3558" y="546"/>
                    </a:lnTo>
                    <a:lnTo>
                      <a:pt x="3558" y="546"/>
                    </a:lnTo>
                    <a:lnTo>
                      <a:pt x="3558" y="546"/>
                    </a:lnTo>
                    <a:lnTo>
                      <a:pt x="3558" y="546"/>
                    </a:lnTo>
                    <a:lnTo>
                      <a:pt x="3558" y="546"/>
                    </a:lnTo>
                    <a:lnTo>
                      <a:pt x="3558" y="546"/>
                    </a:lnTo>
                    <a:lnTo>
                      <a:pt x="3564" y="546"/>
                    </a:lnTo>
                    <a:lnTo>
                      <a:pt x="3564" y="546"/>
                    </a:lnTo>
                    <a:lnTo>
                      <a:pt x="3576" y="546"/>
                    </a:lnTo>
                    <a:lnTo>
                      <a:pt x="3576" y="546"/>
                    </a:lnTo>
                    <a:lnTo>
                      <a:pt x="3576" y="546"/>
                    </a:lnTo>
                    <a:lnTo>
                      <a:pt x="3576" y="546"/>
                    </a:lnTo>
                    <a:lnTo>
                      <a:pt x="3576" y="546"/>
                    </a:lnTo>
                    <a:lnTo>
                      <a:pt x="3576" y="546"/>
                    </a:lnTo>
                    <a:lnTo>
                      <a:pt x="3576" y="546"/>
                    </a:lnTo>
                    <a:lnTo>
                      <a:pt x="3576" y="546"/>
                    </a:lnTo>
                    <a:lnTo>
                      <a:pt x="3588" y="546"/>
                    </a:lnTo>
                    <a:lnTo>
                      <a:pt x="3594" y="546"/>
                    </a:lnTo>
                    <a:lnTo>
                      <a:pt x="3594" y="546"/>
                    </a:lnTo>
                    <a:lnTo>
                      <a:pt x="3594" y="546"/>
                    </a:lnTo>
                    <a:lnTo>
                      <a:pt x="3594" y="546"/>
                    </a:lnTo>
                    <a:lnTo>
                      <a:pt x="3594" y="546"/>
                    </a:lnTo>
                    <a:lnTo>
                      <a:pt x="3594" y="540"/>
                    </a:lnTo>
                    <a:lnTo>
                      <a:pt x="3594" y="540"/>
                    </a:lnTo>
                    <a:lnTo>
                      <a:pt x="3606" y="540"/>
                    </a:lnTo>
                    <a:lnTo>
                      <a:pt x="3606" y="540"/>
                    </a:lnTo>
                    <a:lnTo>
                      <a:pt x="3606" y="540"/>
                    </a:lnTo>
                    <a:lnTo>
                      <a:pt x="3612" y="540"/>
                    </a:lnTo>
                    <a:lnTo>
                      <a:pt x="3612" y="540"/>
                    </a:lnTo>
                    <a:lnTo>
                      <a:pt x="3612" y="540"/>
                    </a:lnTo>
                    <a:lnTo>
                      <a:pt x="3612" y="540"/>
                    </a:lnTo>
                    <a:lnTo>
                      <a:pt x="3612" y="540"/>
                    </a:lnTo>
                    <a:lnTo>
                      <a:pt x="3624" y="534"/>
                    </a:lnTo>
                    <a:lnTo>
                      <a:pt x="3624" y="534"/>
                    </a:lnTo>
                    <a:lnTo>
                      <a:pt x="3624" y="534"/>
                    </a:lnTo>
                    <a:lnTo>
                      <a:pt x="3624" y="534"/>
                    </a:lnTo>
                    <a:lnTo>
                      <a:pt x="3624" y="534"/>
                    </a:lnTo>
                    <a:lnTo>
                      <a:pt x="3630" y="534"/>
                    </a:lnTo>
                    <a:lnTo>
                      <a:pt x="3630" y="534"/>
                    </a:lnTo>
                    <a:lnTo>
                      <a:pt x="3630" y="534"/>
                    </a:lnTo>
                    <a:lnTo>
                      <a:pt x="3642" y="534"/>
                    </a:lnTo>
                    <a:lnTo>
                      <a:pt x="3642" y="534"/>
                    </a:lnTo>
                    <a:lnTo>
                      <a:pt x="3642" y="534"/>
                    </a:lnTo>
                    <a:lnTo>
                      <a:pt x="3642" y="534"/>
                    </a:lnTo>
                    <a:lnTo>
                      <a:pt x="3642" y="534"/>
                    </a:lnTo>
                    <a:lnTo>
                      <a:pt x="3642" y="534"/>
                    </a:lnTo>
                    <a:lnTo>
                      <a:pt x="3642" y="534"/>
                    </a:lnTo>
                    <a:lnTo>
                      <a:pt x="3648" y="528"/>
                    </a:lnTo>
                    <a:lnTo>
                      <a:pt x="3660" y="528"/>
                    </a:lnTo>
                    <a:lnTo>
                      <a:pt x="3660" y="528"/>
                    </a:lnTo>
                    <a:lnTo>
                      <a:pt x="3660" y="528"/>
                    </a:lnTo>
                    <a:lnTo>
                      <a:pt x="3660" y="528"/>
                    </a:lnTo>
                    <a:lnTo>
                      <a:pt x="3660" y="528"/>
                    </a:lnTo>
                    <a:lnTo>
                      <a:pt x="3660" y="528"/>
                    </a:lnTo>
                    <a:lnTo>
                      <a:pt x="3660" y="528"/>
                    </a:lnTo>
                    <a:lnTo>
                      <a:pt x="3660" y="528"/>
                    </a:lnTo>
                    <a:lnTo>
                      <a:pt x="3672" y="522"/>
                    </a:lnTo>
                    <a:lnTo>
                      <a:pt x="3672" y="522"/>
                    </a:lnTo>
                    <a:lnTo>
                      <a:pt x="3678" y="522"/>
                    </a:lnTo>
                    <a:lnTo>
                      <a:pt x="3678" y="522"/>
                    </a:lnTo>
                    <a:lnTo>
                      <a:pt x="3678" y="522"/>
                    </a:lnTo>
                    <a:lnTo>
                      <a:pt x="3678" y="522"/>
                    </a:lnTo>
                    <a:lnTo>
                      <a:pt x="3678" y="522"/>
                    </a:lnTo>
                    <a:lnTo>
                      <a:pt x="3678" y="522"/>
                    </a:lnTo>
                    <a:lnTo>
                      <a:pt x="3678" y="522"/>
                    </a:lnTo>
                    <a:lnTo>
                      <a:pt x="3678" y="522"/>
                    </a:lnTo>
                    <a:lnTo>
                      <a:pt x="3684" y="522"/>
                    </a:lnTo>
                    <a:lnTo>
                      <a:pt x="3684" y="522"/>
                    </a:lnTo>
                    <a:lnTo>
                      <a:pt x="3684" y="516"/>
                    </a:lnTo>
                    <a:lnTo>
                      <a:pt x="3684" y="516"/>
                    </a:lnTo>
                    <a:lnTo>
                      <a:pt x="3684" y="516"/>
                    </a:lnTo>
                    <a:lnTo>
                      <a:pt x="3684" y="516"/>
                    </a:lnTo>
                    <a:lnTo>
                      <a:pt x="3684" y="516"/>
                    </a:lnTo>
                    <a:lnTo>
                      <a:pt x="3684" y="516"/>
                    </a:lnTo>
                    <a:lnTo>
                      <a:pt x="3690" y="516"/>
                    </a:lnTo>
                    <a:lnTo>
                      <a:pt x="3690" y="516"/>
                    </a:lnTo>
                    <a:lnTo>
                      <a:pt x="3690" y="516"/>
                    </a:lnTo>
                    <a:lnTo>
                      <a:pt x="3684" y="516"/>
                    </a:lnTo>
                    <a:lnTo>
                      <a:pt x="3684" y="516"/>
                    </a:lnTo>
                    <a:lnTo>
                      <a:pt x="3684" y="516"/>
                    </a:lnTo>
                    <a:lnTo>
                      <a:pt x="3684" y="516"/>
                    </a:lnTo>
                    <a:lnTo>
                      <a:pt x="3684" y="516"/>
                    </a:lnTo>
                    <a:lnTo>
                      <a:pt x="3684" y="516"/>
                    </a:lnTo>
                    <a:lnTo>
                      <a:pt x="3684" y="522"/>
                    </a:lnTo>
                    <a:lnTo>
                      <a:pt x="3684" y="522"/>
                    </a:lnTo>
                    <a:lnTo>
                      <a:pt x="3684" y="522"/>
                    </a:lnTo>
                    <a:lnTo>
                      <a:pt x="3684" y="528"/>
                    </a:lnTo>
                    <a:lnTo>
                      <a:pt x="3684" y="528"/>
                    </a:lnTo>
                    <a:lnTo>
                      <a:pt x="3684" y="534"/>
                    </a:lnTo>
                    <a:lnTo>
                      <a:pt x="3690" y="534"/>
                    </a:lnTo>
                    <a:lnTo>
                      <a:pt x="3690" y="534"/>
                    </a:lnTo>
                    <a:lnTo>
                      <a:pt x="3690" y="534"/>
                    </a:lnTo>
                    <a:lnTo>
                      <a:pt x="3690" y="534"/>
                    </a:lnTo>
                    <a:lnTo>
                      <a:pt x="3690" y="528"/>
                    </a:lnTo>
                    <a:lnTo>
                      <a:pt x="3690" y="528"/>
                    </a:lnTo>
                    <a:lnTo>
                      <a:pt x="3690" y="522"/>
                    </a:lnTo>
                    <a:lnTo>
                      <a:pt x="3690" y="522"/>
                    </a:lnTo>
                    <a:lnTo>
                      <a:pt x="3690" y="516"/>
                    </a:lnTo>
                    <a:lnTo>
                      <a:pt x="3690" y="516"/>
                    </a:lnTo>
                    <a:lnTo>
                      <a:pt x="3696" y="516"/>
                    </a:lnTo>
                    <a:lnTo>
                      <a:pt x="3696" y="516"/>
                    </a:lnTo>
                    <a:lnTo>
                      <a:pt x="3696" y="516"/>
                    </a:lnTo>
                    <a:lnTo>
                      <a:pt x="3696" y="516"/>
                    </a:lnTo>
                    <a:lnTo>
                      <a:pt x="3696" y="516"/>
                    </a:lnTo>
                    <a:lnTo>
                      <a:pt x="3696" y="516"/>
                    </a:lnTo>
                    <a:lnTo>
                      <a:pt x="3696" y="516"/>
                    </a:lnTo>
                    <a:lnTo>
                      <a:pt x="3696" y="516"/>
                    </a:lnTo>
                    <a:lnTo>
                      <a:pt x="3702" y="516"/>
                    </a:lnTo>
                    <a:lnTo>
                      <a:pt x="3702" y="516"/>
                    </a:lnTo>
                    <a:lnTo>
                      <a:pt x="3702" y="516"/>
                    </a:lnTo>
                    <a:lnTo>
                      <a:pt x="3702" y="516"/>
                    </a:lnTo>
                    <a:lnTo>
                      <a:pt x="3702" y="516"/>
                    </a:lnTo>
                    <a:lnTo>
                      <a:pt x="3702" y="516"/>
                    </a:lnTo>
                    <a:lnTo>
                      <a:pt x="3702" y="516"/>
                    </a:lnTo>
                    <a:lnTo>
                      <a:pt x="3702" y="516"/>
                    </a:lnTo>
                    <a:lnTo>
                      <a:pt x="3708" y="516"/>
                    </a:lnTo>
                    <a:lnTo>
                      <a:pt x="3720" y="510"/>
                    </a:lnTo>
                    <a:lnTo>
                      <a:pt x="3720" y="510"/>
                    </a:lnTo>
                    <a:lnTo>
                      <a:pt x="3720" y="510"/>
                    </a:lnTo>
                    <a:lnTo>
                      <a:pt x="3720" y="510"/>
                    </a:lnTo>
                    <a:lnTo>
                      <a:pt x="3720" y="510"/>
                    </a:lnTo>
                    <a:lnTo>
                      <a:pt x="3720" y="510"/>
                    </a:lnTo>
                    <a:lnTo>
                      <a:pt x="3720" y="510"/>
                    </a:lnTo>
                    <a:lnTo>
                      <a:pt x="3720" y="510"/>
                    </a:lnTo>
                    <a:lnTo>
                      <a:pt x="3732" y="510"/>
                    </a:lnTo>
                    <a:lnTo>
                      <a:pt x="3732" y="510"/>
                    </a:lnTo>
                    <a:lnTo>
                      <a:pt x="3738" y="510"/>
                    </a:lnTo>
                    <a:lnTo>
                      <a:pt x="3738" y="510"/>
                    </a:lnTo>
                    <a:lnTo>
                      <a:pt x="3738" y="510"/>
                    </a:lnTo>
                    <a:lnTo>
                      <a:pt x="3738" y="510"/>
                    </a:lnTo>
                    <a:lnTo>
                      <a:pt x="3738" y="510"/>
                    </a:lnTo>
                    <a:lnTo>
                      <a:pt x="3738" y="504"/>
                    </a:lnTo>
                    <a:lnTo>
                      <a:pt x="3750" y="504"/>
                    </a:lnTo>
                    <a:lnTo>
                      <a:pt x="3750" y="504"/>
                    </a:lnTo>
                    <a:lnTo>
                      <a:pt x="3750" y="504"/>
                    </a:lnTo>
                    <a:lnTo>
                      <a:pt x="3750" y="504"/>
                    </a:lnTo>
                    <a:lnTo>
                      <a:pt x="3756" y="504"/>
                    </a:lnTo>
                    <a:lnTo>
                      <a:pt x="3756" y="504"/>
                    </a:lnTo>
                    <a:lnTo>
                      <a:pt x="3756" y="504"/>
                    </a:lnTo>
                    <a:lnTo>
                      <a:pt x="3756" y="504"/>
                    </a:lnTo>
                    <a:lnTo>
                      <a:pt x="3768" y="498"/>
                    </a:lnTo>
                    <a:lnTo>
                      <a:pt x="3768" y="498"/>
                    </a:lnTo>
                    <a:lnTo>
                      <a:pt x="3768" y="498"/>
                    </a:lnTo>
                    <a:lnTo>
                      <a:pt x="3768" y="498"/>
                    </a:lnTo>
                    <a:lnTo>
                      <a:pt x="3768" y="498"/>
                    </a:lnTo>
                    <a:lnTo>
                      <a:pt x="3768" y="498"/>
                    </a:lnTo>
                    <a:lnTo>
                      <a:pt x="3774" y="498"/>
                    </a:lnTo>
                    <a:lnTo>
                      <a:pt x="3774" y="498"/>
                    </a:lnTo>
                    <a:lnTo>
                      <a:pt x="3786" y="492"/>
                    </a:lnTo>
                    <a:lnTo>
                      <a:pt x="3786" y="492"/>
                    </a:lnTo>
                    <a:lnTo>
                      <a:pt x="3786" y="492"/>
                    </a:lnTo>
                    <a:lnTo>
                      <a:pt x="3786" y="492"/>
                    </a:lnTo>
                    <a:lnTo>
                      <a:pt x="3786" y="492"/>
                    </a:lnTo>
                    <a:lnTo>
                      <a:pt x="3786" y="492"/>
                    </a:lnTo>
                    <a:lnTo>
                      <a:pt x="3786" y="492"/>
                    </a:lnTo>
                    <a:lnTo>
                      <a:pt x="3786" y="492"/>
                    </a:lnTo>
                    <a:lnTo>
                      <a:pt x="3798" y="486"/>
                    </a:lnTo>
                    <a:lnTo>
                      <a:pt x="3804" y="486"/>
                    </a:lnTo>
                    <a:lnTo>
                      <a:pt x="3804" y="486"/>
                    </a:lnTo>
                    <a:lnTo>
                      <a:pt x="3804" y="486"/>
                    </a:lnTo>
                    <a:lnTo>
                      <a:pt x="3804" y="486"/>
                    </a:lnTo>
                    <a:lnTo>
                      <a:pt x="3804" y="486"/>
                    </a:lnTo>
                    <a:lnTo>
                      <a:pt x="3804" y="486"/>
                    </a:lnTo>
                    <a:lnTo>
                      <a:pt x="3804" y="486"/>
                    </a:lnTo>
                    <a:lnTo>
                      <a:pt x="3816" y="480"/>
                    </a:lnTo>
                    <a:lnTo>
                      <a:pt x="3816" y="480"/>
                    </a:lnTo>
                    <a:lnTo>
                      <a:pt x="3816" y="480"/>
                    </a:lnTo>
                    <a:lnTo>
                      <a:pt x="3822" y="480"/>
                    </a:lnTo>
                    <a:lnTo>
                      <a:pt x="3822" y="480"/>
                    </a:lnTo>
                    <a:lnTo>
                      <a:pt x="3822" y="480"/>
                    </a:lnTo>
                    <a:lnTo>
                      <a:pt x="3822" y="480"/>
                    </a:lnTo>
                    <a:lnTo>
                      <a:pt x="3822" y="480"/>
                    </a:lnTo>
                    <a:lnTo>
                      <a:pt x="3834" y="474"/>
                    </a:lnTo>
                    <a:lnTo>
                      <a:pt x="3834" y="474"/>
                    </a:lnTo>
                    <a:lnTo>
                      <a:pt x="3834" y="474"/>
                    </a:lnTo>
                    <a:lnTo>
                      <a:pt x="3834" y="474"/>
                    </a:lnTo>
                    <a:lnTo>
                      <a:pt x="3834" y="474"/>
                    </a:lnTo>
                    <a:lnTo>
                      <a:pt x="3840" y="474"/>
                    </a:lnTo>
                    <a:lnTo>
                      <a:pt x="3840" y="474"/>
                    </a:lnTo>
                    <a:lnTo>
                      <a:pt x="3840" y="474"/>
                    </a:lnTo>
                    <a:lnTo>
                      <a:pt x="3840" y="474"/>
                    </a:lnTo>
                    <a:lnTo>
                      <a:pt x="3840" y="474"/>
                    </a:lnTo>
                    <a:lnTo>
                      <a:pt x="3840" y="474"/>
                    </a:lnTo>
                    <a:lnTo>
                      <a:pt x="3840" y="474"/>
                    </a:lnTo>
                    <a:lnTo>
                      <a:pt x="3846" y="474"/>
                    </a:lnTo>
                    <a:lnTo>
                      <a:pt x="3846" y="474"/>
                    </a:lnTo>
                    <a:lnTo>
                      <a:pt x="3846" y="474"/>
                    </a:lnTo>
                    <a:lnTo>
                      <a:pt x="3846" y="474"/>
                    </a:lnTo>
                    <a:lnTo>
                      <a:pt x="3846" y="474"/>
                    </a:lnTo>
                    <a:lnTo>
                      <a:pt x="3846" y="468"/>
                    </a:lnTo>
                    <a:lnTo>
                      <a:pt x="3846" y="468"/>
                    </a:lnTo>
                    <a:lnTo>
                      <a:pt x="3846" y="468"/>
                    </a:lnTo>
                    <a:lnTo>
                      <a:pt x="3846" y="468"/>
                    </a:lnTo>
                    <a:lnTo>
                      <a:pt x="3846" y="468"/>
                    </a:lnTo>
                    <a:lnTo>
                      <a:pt x="3846" y="468"/>
                    </a:lnTo>
                    <a:lnTo>
                      <a:pt x="3846" y="474"/>
                    </a:lnTo>
                    <a:lnTo>
                      <a:pt x="3846" y="474"/>
                    </a:lnTo>
                    <a:lnTo>
                      <a:pt x="3846" y="474"/>
                    </a:lnTo>
                    <a:lnTo>
                      <a:pt x="3846" y="474"/>
                    </a:lnTo>
                    <a:lnTo>
                      <a:pt x="3846" y="474"/>
                    </a:lnTo>
                    <a:lnTo>
                      <a:pt x="3846" y="474"/>
                    </a:lnTo>
                    <a:lnTo>
                      <a:pt x="3846" y="474"/>
                    </a:lnTo>
                    <a:lnTo>
                      <a:pt x="3846" y="480"/>
                    </a:lnTo>
                    <a:lnTo>
                      <a:pt x="3846" y="486"/>
                    </a:lnTo>
                    <a:lnTo>
                      <a:pt x="3846" y="486"/>
                    </a:lnTo>
                    <a:lnTo>
                      <a:pt x="3846" y="492"/>
                    </a:lnTo>
                    <a:lnTo>
                      <a:pt x="3846" y="492"/>
                    </a:lnTo>
                    <a:lnTo>
                      <a:pt x="3846" y="492"/>
                    </a:lnTo>
                    <a:lnTo>
                      <a:pt x="3852" y="492"/>
                    </a:lnTo>
                    <a:lnTo>
                      <a:pt x="3852" y="486"/>
                    </a:lnTo>
                    <a:lnTo>
                      <a:pt x="3852" y="480"/>
                    </a:lnTo>
                    <a:lnTo>
                      <a:pt x="3852" y="480"/>
                    </a:lnTo>
                    <a:lnTo>
                      <a:pt x="3852" y="474"/>
                    </a:lnTo>
                    <a:lnTo>
                      <a:pt x="3852" y="474"/>
                    </a:lnTo>
                    <a:lnTo>
                      <a:pt x="3852" y="468"/>
                    </a:lnTo>
                    <a:lnTo>
                      <a:pt x="3852" y="468"/>
                    </a:lnTo>
                    <a:lnTo>
                      <a:pt x="3852" y="468"/>
                    </a:lnTo>
                    <a:lnTo>
                      <a:pt x="3858" y="468"/>
                    </a:lnTo>
                    <a:lnTo>
                      <a:pt x="3858" y="468"/>
                    </a:lnTo>
                    <a:lnTo>
                      <a:pt x="3858" y="468"/>
                    </a:lnTo>
                    <a:lnTo>
                      <a:pt x="3858" y="468"/>
                    </a:lnTo>
                    <a:lnTo>
                      <a:pt x="3858" y="468"/>
                    </a:lnTo>
                    <a:lnTo>
                      <a:pt x="3858" y="468"/>
                    </a:lnTo>
                    <a:lnTo>
                      <a:pt x="3858" y="468"/>
                    </a:lnTo>
                    <a:lnTo>
                      <a:pt x="3858" y="468"/>
                    </a:lnTo>
                    <a:lnTo>
                      <a:pt x="3864" y="468"/>
                    </a:lnTo>
                    <a:lnTo>
                      <a:pt x="3864" y="468"/>
                    </a:lnTo>
                    <a:lnTo>
                      <a:pt x="3864" y="468"/>
                    </a:lnTo>
                    <a:lnTo>
                      <a:pt x="3864" y="468"/>
                    </a:lnTo>
                    <a:lnTo>
                      <a:pt x="3864" y="468"/>
                    </a:lnTo>
                    <a:lnTo>
                      <a:pt x="3864" y="468"/>
                    </a:lnTo>
                    <a:lnTo>
                      <a:pt x="3864" y="468"/>
                    </a:lnTo>
                    <a:lnTo>
                      <a:pt x="3876" y="462"/>
                    </a:lnTo>
                    <a:lnTo>
                      <a:pt x="3876" y="462"/>
                    </a:lnTo>
                    <a:lnTo>
                      <a:pt x="3876" y="462"/>
                    </a:lnTo>
                    <a:lnTo>
                      <a:pt x="3882" y="462"/>
                    </a:lnTo>
                    <a:lnTo>
                      <a:pt x="3882" y="462"/>
                    </a:lnTo>
                    <a:lnTo>
                      <a:pt x="3882" y="462"/>
                    </a:lnTo>
                    <a:lnTo>
                      <a:pt x="3882" y="462"/>
                    </a:lnTo>
                    <a:lnTo>
                      <a:pt x="3882" y="462"/>
                    </a:lnTo>
                    <a:lnTo>
                      <a:pt x="3894" y="462"/>
                    </a:lnTo>
                    <a:lnTo>
                      <a:pt x="3894" y="462"/>
                    </a:lnTo>
                    <a:lnTo>
                      <a:pt x="3894" y="462"/>
                    </a:lnTo>
                    <a:lnTo>
                      <a:pt x="3894" y="462"/>
                    </a:lnTo>
                    <a:lnTo>
                      <a:pt x="3894" y="462"/>
                    </a:lnTo>
                    <a:lnTo>
                      <a:pt x="3900" y="462"/>
                    </a:lnTo>
                    <a:lnTo>
                      <a:pt x="3900" y="456"/>
                    </a:lnTo>
                    <a:lnTo>
                      <a:pt x="3900" y="456"/>
                    </a:lnTo>
                    <a:lnTo>
                      <a:pt x="3912" y="456"/>
                    </a:lnTo>
                    <a:lnTo>
                      <a:pt x="3912" y="456"/>
                    </a:lnTo>
                    <a:lnTo>
                      <a:pt x="3912" y="456"/>
                    </a:lnTo>
                    <a:lnTo>
                      <a:pt x="3912" y="456"/>
                    </a:lnTo>
                    <a:lnTo>
                      <a:pt x="3912" y="456"/>
                    </a:lnTo>
                    <a:lnTo>
                      <a:pt x="3912" y="456"/>
                    </a:lnTo>
                    <a:lnTo>
                      <a:pt x="3912" y="456"/>
                    </a:lnTo>
                    <a:lnTo>
                      <a:pt x="3918" y="456"/>
                    </a:lnTo>
                    <a:lnTo>
                      <a:pt x="3930" y="450"/>
                    </a:lnTo>
                    <a:lnTo>
                      <a:pt x="3930" y="450"/>
                    </a:lnTo>
                    <a:lnTo>
                      <a:pt x="3930" y="450"/>
                    </a:lnTo>
                    <a:lnTo>
                      <a:pt x="3930" y="450"/>
                    </a:lnTo>
                    <a:lnTo>
                      <a:pt x="3930" y="450"/>
                    </a:lnTo>
                    <a:lnTo>
                      <a:pt x="3930" y="450"/>
                    </a:lnTo>
                    <a:lnTo>
                      <a:pt x="3930" y="450"/>
                    </a:lnTo>
                    <a:lnTo>
                      <a:pt x="3930" y="450"/>
                    </a:lnTo>
                    <a:lnTo>
                      <a:pt x="3942" y="444"/>
                    </a:lnTo>
                    <a:lnTo>
                      <a:pt x="3942" y="444"/>
                    </a:lnTo>
                    <a:lnTo>
                      <a:pt x="3948" y="444"/>
                    </a:lnTo>
                    <a:lnTo>
                      <a:pt x="3948" y="444"/>
                    </a:lnTo>
                    <a:lnTo>
                      <a:pt x="3948" y="444"/>
                    </a:lnTo>
                    <a:lnTo>
                      <a:pt x="3948" y="444"/>
                    </a:lnTo>
                    <a:lnTo>
                      <a:pt x="3948" y="444"/>
                    </a:lnTo>
                    <a:lnTo>
                      <a:pt x="3948" y="444"/>
                    </a:lnTo>
                    <a:lnTo>
                      <a:pt x="3960" y="438"/>
                    </a:lnTo>
                    <a:lnTo>
                      <a:pt x="3960" y="438"/>
                    </a:lnTo>
                    <a:lnTo>
                      <a:pt x="3960" y="438"/>
                    </a:lnTo>
                    <a:lnTo>
                      <a:pt x="3960" y="438"/>
                    </a:lnTo>
                    <a:lnTo>
                      <a:pt x="3966" y="438"/>
                    </a:lnTo>
                    <a:lnTo>
                      <a:pt x="3966" y="438"/>
                    </a:lnTo>
                    <a:lnTo>
                      <a:pt x="3966" y="438"/>
                    </a:lnTo>
                    <a:lnTo>
                      <a:pt x="3966" y="438"/>
                    </a:lnTo>
                    <a:lnTo>
                      <a:pt x="3978" y="432"/>
                    </a:lnTo>
                    <a:lnTo>
                      <a:pt x="3978" y="432"/>
                    </a:lnTo>
                    <a:lnTo>
                      <a:pt x="3978" y="432"/>
                    </a:lnTo>
                    <a:lnTo>
                      <a:pt x="3978" y="432"/>
                    </a:lnTo>
                    <a:lnTo>
                      <a:pt x="3978" y="432"/>
                    </a:lnTo>
                    <a:lnTo>
                      <a:pt x="3978" y="432"/>
                    </a:lnTo>
                    <a:lnTo>
                      <a:pt x="3984" y="432"/>
                    </a:lnTo>
                    <a:lnTo>
                      <a:pt x="3984" y="432"/>
                    </a:lnTo>
                    <a:lnTo>
                      <a:pt x="3996" y="426"/>
                    </a:lnTo>
                    <a:lnTo>
                      <a:pt x="3996" y="426"/>
                    </a:lnTo>
                    <a:lnTo>
                      <a:pt x="3996" y="426"/>
                    </a:lnTo>
                    <a:lnTo>
                      <a:pt x="3996" y="426"/>
                    </a:lnTo>
                    <a:lnTo>
                      <a:pt x="3996" y="426"/>
                    </a:lnTo>
                    <a:lnTo>
                      <a:pt x="3996" y="426"/>
                    </a:lnTo>
                    <a:lnTo>
                      <a:pt x="3996" y="426"/>
                    </a:lnTo>
                    <a:lnTo>
                      <a:pt x="4002" y="426"/>
                    </a:lnTo>
                    <a:lnTo>
                      <a:pt x="4002" y="426"/>
                    </a:lnTo>
                    <a:lnTo>
                      <a:pt x="4002" y="426"/>
                    </a:lnTo>
                    <a:lnTo>
                      <a:pt x="4002" y="426"/>
                    </a:lnTo>
                    <a:lnTo>
                      <a:pt x="4002" y="426"/>
                    </a:lnTo>
                    <a:lnTo>
                      <a:pt x="4002" y="420"/>
                    </a:lnTo>
                    <a:lnTo>
                      <a:pt x="4002" y="420"/>
                    </a:lnTo>
                    <a:lnTo>
                      <a:pt x="4002" y="420"/>
                    </a:lnTo>
                    <a:lnTo>
                      <a:pt x="4008" y="420"/>
                    </a:lnTo>
                    <a:lnTo>
                      <a:pt x="4008" y="420"/>
                    </a:lnTo>
                    <a:lnTo>
                      <a:pt x="4008" y="420"/>
                    </a:lnTo>
                    <a:lnTo>
                      <a:pt x="4008" y="420"/>
                    </a:lnTo>
                    <a:lnTo>
                      <a:pt x="4008" y="420"/>
                    </a:lnTo>
                    <a:lnTo>
                      <a:pt x="4008" y="420"/>
                    </a:lnTo>
                    <a:lnTo>
                      <a:pt x="4008" y="420"/>
                    </a:lnTo>
                    <a:lnTo>
                      <a:pt x="4008" y="420"/>
                    </a:lnTo>
                    <a:lnTo>
                      <a:pt x="4008" y="420"/>
                    </a:lnTo>
                    <a:lnTo>
                      <a:pt x="4008" y="420"/>
                    </a:lnTo>
                    <a:lnTo>
                      <a:pt x="4002" y="420"/>
                    </a:lnTo>
                    <a:lnTo>
                      <a:pt x="4002" y="420"/>
                    </a:lnTo>
                    <a:lnTo>
                      <a:pt x="4002" y="420"/>
                    </a:lnTo>
                    <a:lnTo>
                      <a:pt x="4002" y="426"/>
                    </a:lnTo>
                    <a:lnTo>
                      <a:pt x="4002" y="426"/>
                    </a:lnTo>
                    <a:lnTo>
                      <a:pt x="4008" y="426"/>
                    </a:lnTo>
                    <a:lnTo>
                      <a:pt x="4008" y="432"/>
                    </a:lnTo>
                    <a:lnTo>
                      <a:pt x="4008" y="438"/>
                    </a:lnTo>
                    <a:lnTo>
                      <a:pt x="4008" y="438"/>
                    </a:lnTo>
                    <a:lnTo>
                      <a:pt x="4008" y="444"/>
                    </a:lnTo>
                    <a:lnTo>
                      <a:pt x="4008" y="444"/>
                    </a:lnTo>
                    <a:lnTo>
                      <a:pt x="4008" y="444"/>
                    </a:lnTo>
                    <a:lnTo>
                      <a:pt x="4008" y="444"/>
                    </a:lnTo>
                    <a:lnTo>
                      <a:pt x="4008" y="438"/>
                    </a:lnTo>
                    <a:lnTo>
                      <a:pt x="4008" y="432"/>
                    </a:lnTo>
                    <a:lnTo>
                      <a:pt x="4014" y="432"/>
                    </a:lnTo>
                    <a:lnTo>
                      <a:pt x="4014" y="426"/>
                    </a:lnTo>
                    <a:lnTo>
                      <a:pt x="4014" y="420"/>
                    </a:lnTo>
                    <a:lnTo>
                      <a:pt x="4014" y="420"/>
                    </a:lnTo>
                    <a:lnTo>
                      <a:pt x="4014" y="420"/>
                    </a:lnTo>
                    <a:lnTo>
                      <a:pt x="4014" y="420"/>
                    </a:lnTo>
                    <a:lnTo>
                      <a:pt x="4014" y="420"/>
                    </a:lnTo>
                    <a:lnTo>
                      <a:pt x="4014" y="420"/>
                    </a:lnTo>
                    <a:lnTo>
                      <a:pt x="4014" y="420"/>
                    </a:lnTo>
                    <a:lnTo>
                      <a:pt x="4020" y="420"/>
                    </a:lnTo>
                    <a:lnTo>
                      <a:pt x="4020" y="420"/>
                    </a:lnTo>
                    <a:lnTo>
                      <a:pt x="4020" y="420"/>
                    </a:lnTo>
                    <a:lnTo>
                      <a:pt x="4020" y="420"/>
                    </a:lnTo>
                    <a:lnTo>
                      <a:pt x="4020" y="420"/>
                    </a:lnTo>
                    <a:lnTo>
                      <a:pt x="4020" y="420"/>
                    </a:lnTo>
                    <a:lnTo>
                      <a:pt x="4020" y="420"/>
                    </a:lnTo>
                    <a:lnTo>
                      <a:pt x="4020" y="420"/>
                    </a:lnTo>
                    <a:lnTo>
                      <a:pt x="4026" y="420"/>
                    </a:lnTo>
                    <a:lnTo>
                      <a:pt x="4026" y="420"/>
                    </a:lnTo>
                    <a:lnTo>
                      <a:pt x="4026" y="420"/>
                    </a:lnTo>
                    <a:lnTo>
                      <a:pt x="4026" y="420"/>
                    </a:lnTo>
                    <a:lnTo>
                      <a:pt x="4026" y="420"/>
                    </a:lnTo>
                    <a:lnTo>
                      <a:pt x="4026" y="420"/>
                    </a:lnTo>
                    <a:lnTo>
                      <a:pt x="4026" y="420"/>
                    </a:lnTo>
                    <a:lnTo>
                      <a:pt x="4026" y="420"/>
                    </a:lnTo>
                    <a:lnTo>
                      <a:pt x="4026" y="420"/>
                    </a:lnTo>
                    <a:lnTo>
                      <a:pt x="4026" y="420"/>
                    </a:lnTo>
                    <a:lnTo>
                      <a:pt x="4032" y="420"/>
                    </a:lnTo>
                    <a:lnTo>
                      <a:pt x="4032" y="420"/>
                    </a:lnTo>
                  </a:path>
                </a:pathLst>
              </a:custGeom>
              <a:noFill/>
              <a:ln w="12700">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6" name="Rectangle 1251">
                <a:extLst>
                  <a:ext uri="{FF2B5EF4-FFF2-40B4-BE49-F238E27FC236}">
                    <a16:creationId xmlns:a16="http://schemas.microsoft.com/office/drawing/2014/main" id="{F4E5FB15-CFB4-4D16-AE8D-71F256EFD54C}"/>
                  </a:ext>
                </a:extLst>
              </p:cNvPr>
              <p:cNvSpPr>
                <a:spLocks noChangeArrowheads="1"/>
              </p:cNvSpPr>
              <p:nvPr/>
            </p:nvSpPr>
            <p:spPr bwMode="auto">
              <a:xfrm>
                <a:off x="1086" y="3477"/>
                <a:ext cx="24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1607" name="Freeform 1252">
                <a:extLst>
                  <a:ext uri="{FF2B5EF4-FFF2-40B4-BE49-F238E27FC236}">
                    <a16:creationId xmlns:a16="http://schemas.microsoft.com/office/drawing/2014/main" id="{7BB8D493-64E6-4937-A135-842930F472B7}"/>
                  </a:ext>
                </a:extLst>
              </p:cNvPr>
              <p:cNvSpPr>
                <a:spLocks/>
              </p:cNvSpPr>
              <p:nvPr/>
            </p:nvSpPr>
            <p:spPr bwMode="auto">
              <a:xfrm>
                <a:off x="858" y="2505"/>
                <a:ext cx="4032" cy="594"/>
              </a:xfrm>
              <a:custGeom>
                <a:avLst/>
                <a:gdLst>
                  <a:gd name="T0" fmla="*/ 54 w 4032"/>
                  <a:gd name="T1" fmla="*/ 384 h 594"/>
                  <a:gd name="T2" fmla="*/ 132 w 4032"/>
                  <a:gd name="T3" fmla="*/ 384 h 594"/>
                  <a:gd name="T4" fmla="*/ 174 w 4032"/>
                  <a:gd name="T5" fmla="*/ 378 h 594"/>
                  <a:gd name="T6" fmla="*/ 246 w 4032"/>
                  <a:gd name="T7" fmla="*/ 372 h 594"/>
                  <a:gd name="T8" fmla="*/ 318 w 4032"/>
                  <a:gd name="T9" fmla="*/ 360 h 594"/>
                  <a:gd name="T10" fmla="*/ 366 w 4032"/>
                  <a:gd name="T11" fmla="*/ 354 h 594"/>
                  <a:gd name="T12" fmla="*/ 438 w 4032"/>
                  <a:gd name="T13" fmla="*/ 336 h 594"/>
                  <a:gd name="T14" fmla="*/ 486 w 4032"/>
                  <a:gd name="T15" fmla="*/ 318 h 594"/>
                  <a:gd name="T16" fmla="*/ 558 w 4032"/>
                  <a:gd name="T17" fmla="*/ 306 h 594"/>
                  <a:gd name="T18" fmla="*/ 630 w 4032"/>
                  <a:gd name="T19" fmla="*/ 288 h 594"/>
                  <a:gd name="T20" fmla="*/ 666 w 4032"/>
                  <a:gd name="T21" fmla="*/ 276 h 594"/>
                  <a:gd name="T22" fmla="*/ 750 w 4032"/>
                  <a:gd name="T23" fmla="*/ 252 h 594"/>
                  <a:gd name="T24" fmla="*/ 804 w 4032"/>
                  <a:gd name="T25" fmla="*/ 222 h 594"/>
                  <a:gd name="T26" fmla="*/ 858 w 4032"/>
                  <a:gd name="T27" fmla="*/ 216 h 594"/>
                  <a:gd name="T28" fmla="*/ 942 w 4032"/>
                  <a:gd name="T29" fmla="*/ 186 h 594"/>
                  <a:gd name="T30" fmla="*/ 978 w 4032"/>
                  <a:gd name="T31" fmla="*/ 168 h 594"/>
                  <a:gd name="T32" fmla="*/ 1050 w 4032"/>
                  <a:gd name="T33" fmla="*/ 150 h 594"/>
                  <a:gd name="T34" fmla="*/ 1116 w 4032"/>
                  <a:gd name="T35" fmla="*/ 126 h 594"/>
                  <a:gd name="T36" fmla="*/ 1170 w 4032"/>
                  <a:gd name="T37" fmla="*/ 114 h 594"/>
                  <a:gd name="T38" fmla="*/ 1242 w 4032"/>
                  <a:gd name="T39" fmla="*/ 90 h 594"/>
                  <a:gd name="T40" fmla="*/ 1290 w 4032"/>
                  <a:gd name="T41" fmla="*/ 72 h 594"/>
                  <a:gd name="T42" fmla="*/ 1362 w 4032"/>
                  <a:gd name="T43" fmla="*/ 66 h 594"/>
                  <a:gd name="T44" fmla="*/ 1428 w 4032"/>
                  <a:gd name="T45" fmla="*/ 48 h 594"/>
                  <a:gd name="T46" fmla="*/ 1476 w 4032"/>
                  <a:gd name="T47" fmla="*/ 42 h 594"/>
                  <a:gd name="T48" fmla="*/ 1554 w 4032"/>
                  <a:gd name="T49" fmla="*/ 36 h 594"/>
                  <a:gd name="T50" fmla="*/ 1602 w 4032"/>
                  <a:gd name="T51" fmla="*/ 12 h 594"/>
                  <a:gd name="T52" fmla="*/ 1668 w 4032"/>
                  <a:gd name="T53" fmla="*/ 36 h 594"/>
                  <a:gd name="T54" fmla="*/ 1746 w 4032"/>
                  <a:gd name="T55" fmla="*/ 36 h 594"/>
                  <a:gd name="T56" fmla="*/ 1776 w 4032"/>
                  <a:gd name="T57" fmla="*/ 36 h 594"/>
                  <a:gd name="T58" fmla="*/ 1860 w 4032"/>
                  <a:gd name="T59" fmla="*/ 54 h 594"/>
                  <a:gd name="T60" fmla="*/ 1920 w 4032"/>
                  <a:gd name="T61" fmla="*/ 60 h 594"/>
                  <a:gd name="T62" fmla="*/ 1968 w 4032"/>
                  <a:gd name="T63" fmla="*/ 78 h 594"/>
                  <a:gd name="T64" fmla="*/ 2040 w 4032"/>
                  <a:gd name="T65" fmla="*/ 96 h 594"/>
                  <a:gd name="T66" fmla="*/ 2094 w 4032"/>
                  <a:gd name="T67" fmla="*/ 108 h 594"/>
                  <a:gd name="T68" fmla="*/ 2160 w 4032"/>
                  <a:gd name="T69" fmla="*/ 144 h 594"/>
                  <a:gd name="T70" fmla="*/ 2232 w 4032"/>
                  <a:gd name="T71" fmla="*/ 168 h 594"/>
                  <a:gd name="T72" fmla="*/ 2274 w 4032"/>
                  <a:gd name="T73" fmla="*/ 186 h 594"/>
                  <a:gd name="T74" fmla="*/ 2352 w 4032"/>
                  <a:gd name="T75" fmla="*/ 228 h 594"/>
                  <a:gd name="T76" fmla="*/ 2406 w 4032"/>
                  <a:gd name="T77" fmla="*/ 228 h 594"/>
                  <a:gd name="T78" fmla="*/ 2466 w 4032"/>
                  <a:gd name="T79" fmla="*/ 282 h 594"/>
                  <a:gd name="T80" fmla="*/ 2544 w 4032"/>
                  <a:gd name="T81" fmla="*/ 324 h 594"/>
                  <a:gd name="T82" fmla="*/ 2580 w 4032"/>
                  <a:gd name="T83" fmla="*/ 342 h 594"/>
                  <a:gd name="T84" fmla="*/ 2658 w 4032"/>
                  <a:gd name="T85" fmla="*/ 384 h 594"/>
                  <a:gd name="T86" fmla="*/ 2718 w 4032"/>
                  <a:gd name="T87" fmla="*/ 414 h 594"/>
                  <a:gd name="T88" fmla="*/ 2772 w 4032"/>
                  <a:gd name="T89" fmla="*/ 438 h 594"/>
                  <a:gd name="T90" fmla="*/ 2850 w 4032"/>
                  <a:gd name="T91" fmla="*/ 474 h 594"/>
                  <a:gd name="T92" fmla="*/ 2892 w 4032"/>
                  <a:gd name="T93" fmla="*/ 492 h 594"/>
                  <a:gd name="T94" fmla="*/ 2964 w 4032"/>
                  <a:gd name="T95" fmla="*/ 522 h 594"/>
                  <a:gd name="T96" fmla="*/ 3036 w 4032"/>
                  <a:gd name="T97" fmla="*/ 546 h 594"/>
                  <a:gd name="T98" fmla="*/ 3078 w 4032"/>
                  <a:gd name="T99" fmla="*/ 558 h 594"/>
                  <a:gd name="T100" fmla="*/ 3156 w 4032"/>
                  <a:gd name="T101" fmla="*/ 576 h 594"/>
                  <a:gd name="T102" fmla="*/ 3204 w 4032"/>
                  <a:gd name="T103" fmla="*/ 570 h 594"/>
                  <a:gd name="T104" fmla="*/ 3288 w 4032"/>
                  <a:gd name="T105" fmla="*/ 594 h 594"/>
                  <a:gd name="T106" fmla="*/ 3366 w 4032"/>
                  <a:gd name="T107" fmla="*/ 594 h 594"/>
                  <a:gd name="T108" fmla="*/ 3420 w 4032"/>
                  <a:gd name="T109" fmla="*/ 594 h 594"/>
                  <a:gd name="T110" fmla="*/ 3522 w 4032"/>
                  <a:gd name="T111" fmla="*/ 576 h 594"/>
                  <a:gd name="T112" fmla="*/ 3558 w 4032"/>
                  <a:gd name="T113" fmla="*/ 576 h 594"/>
                  <a:gd name="T114" fmla="*/ 3678 w 4032"/>
                  <a:gd name="T115" fmla="*/ 546 h 594"/>
                  <a:gd name="T116" fmla="*/ 3702 w 4032"/>
                  <a:gd name="T117" fmla="*/ 540 h 594"/>
                  <a:gd name="T118" fmla="*/ 3816 w 4032"/>
                  <a:gd name="T119" fmla="*/ 510 h 594"/>
                  <a:gd name="T120" fmla="*/ 3858 w 4032"/>
                  <a:gd name="T121" fmla="*/ 492 h 594"/>
                  <a:gd name="T122" fmla="*/ 3948 w 4032"/>
                  <a:gd name="T123" fmla="*/ 468 h 594"/>
                  <a:gd name="T124" fmla="*/ 4008 w 4032"/>
                  <a:gd name="T125" fmla="*/ 426 h 5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032" h="594">
                    <a:moveTo>
                      <a:pt x="0" y="384"/>
                    </a:moveTo>
                    <a:lnTo>
                      <a:pt x="0" y="384"/>
                    </a:lnTo>
                    <a:lnTo>
                      <a:pt x="0" y="384"/>
                    </a:lnTo>
                    <a:lnTo>
                      <a:pt x="0" y="384"/>
                    </a:lnTo>
                    <a:lnTo>
                      <a:pt x="0" y="384"/>
                    </a:lnTo>
                    <a:lnTo>
                      <a:pt x="0" y="378"/>
                    </a:lnTo>
                    <a:lnTo>
                      <a:pt x="0" y="378"/>
                    </a:lnTo>
                    <a:lnTo>
                      <a:pt x="6" y="372"/>
                    </a:lnTo>
                    <a:lnTo>
                      <a:pt x="6" y="372"/>
                    </a:lnTo>
                    <a:lnTo>
                      <a:pt x="6" y="366"/>
                    </a:lnTo>
                    <a:lnTo>
                      <a:pt x="6" y="366"/>
                    </a:lnTo>
                    <a:lnTo>
                      <a:pt x="6" y="366"/>
                    </a:lnTo>
                    <a:lnTo>
                      <a:pt x="6" y="372"/>
                    </a:lnTo>
                    <a:lnTo>
                      <a:pt x="6" y="372"/>
                    </a:lnTo>
                    <a:lnTo>
                      <a:pt x="6" y="378"/>
                    </a:lnTo>
                    <a:lnTo>
                      <a:pt x="12" y="378"/>
                    </a:lnTo>
                    <a:lnTo>
                      <a:pt x="12" y="384"/>
                    </a:lnTo>
                    <a:lnTo>
                      <a:pt x="12" y="384"/>
                    </a:lnTo>
                    <a:lnTo>
                      <a:pt x="12" y="384"/>
                    </a:lnTo>
                    <a:lnTo>
                      <a:pt x="12" y="384"/>
                    </a:lnTo>
                    <a:lnTo>
                      <a:pt x="12" y="384"/>
                    </a:lnTo>
                    <a:lnTo>
                      <a:pt x="12" y="384"/>
                    </a:lnTo>
                    <a:lnTo>
                      <a:pt x="18" y="384"/>
                    </a:lnTo>
                    <a:lnTo>
                      <a:pt x="18" y="384"/>
                    </a:lnTo>
                    <a:lnTo>
                      <a:pt x="18" y="384"/>
                    </a:lnTo>
                    <a:lnTo>
                      <a:pt x="18" y="384"/>
                    </a:lnTo>
                    <a:lnTo>
                      <a:pt x="18" y="384"/>
                    </a:lnTo>
                    <a:lnTo>
                      <a:pt x="18" y="384"/>
                    </a:lnTo>
                    <a:lnTo>
                      <a:pt x="18" y="384"/>
                    </a:lnTo>
                    <a:lnTo>
                      <a:pt x="18" y="384"/>
                    </a:lnTo>
                    <a:lnTo>
                      <a:pt x="24" y="384"/>
                    </a:lnTo>
                    <a:lnTo>
                      <a:pt x="24" y="384"/>
                    </a:lnTo>
                    <a:lnTo>
                      <a:pt x="24" y="384"/>
                    </a:lnTo>
                    <a:lnTo>
                      <a:pt x="24" y="384"/>
                    </a:lnTo>
                    <a:lnTo>
                      <a:pt x="30" y="384"/>
                    </a:lnTo>
                    <a:lnTo>
                      <a:pt x="36" y="384"/>
                    </a:lnTo>
                    <a:lnTo>
                      <a:pt x="36" y="384"/>
                    </a:lnTo>
                    <a:lnTo>
                      <a:pt x="36" y="384"/>
                    </a:lnTo>
                    <a:lnTo>
                      <a:pt x="36" y="384"/>
                    </a:lnTo>
                    <a:lnTo>
                      <a:pt x="36" y="384"/>
                    </a:lnTo>
                    <a:lnTo>
                      <a:pt x="36" y="384"/>
                    </a:lnTo>
                    <a:lnTo>
                      <a:pt x="42" y="384"/>
                    </a:lnTo>
                    <a:lnTo>
                      <a:pt x="48" y="384"/>
                    </a:lnTo>
                    <a:lnTo>
                      <a:pt x="48" y="384"/>
                    </a:lnTo>
                    <a:lnTo>
                      <a:pt x="48" y="384"/>
                    </a:lnTo>
                    <a:lnTo>
                      <a:pt x="48" y="384"/>
                    </a:lnTo>
                    <a:lnTo>
                      <a:pt x="48" y="384"/>
                    </a:lnTo>
                    <a:lnTo>
                      <a:pt x="48" y="384"/>
                    </a:lnTo>
                    <a:lnTo>
                      <a:pt x="48" y="384"/>
                    </a:lnTo>
                    <a:lnTo>
                      <a:pt x="54" y="384"/>
                    </a:lnTo>
                    <a:lnTo>
                      <a:pt x="54" y="384"/>
                    </a:lnTo>
                    <a:lnTo>
                      <a:pt x="54" y="384"/>
                    </a:lnTo>
                    <a:lnTo>
                      <a:pt x="54" y="384"/>
                    </a:lnTo>
                    <a:lnTo>
                      <a:pt x="54" y="384"/>
                    </a:lnTo>
                    <a:lnTo>
                      <a:pt x="54" y="384"/>
                    </a:lnTo>
                    <a:lnTo>
                      <a:pt x="54" y="384"/>
                    </a:lnTo>
                    <a:lnTo>
                      <a:pt x="66" y="384"/>
                    </a:lnTo>
                    <a:lnTo>
                      <a:pt x="66" y="384"/>
                    </a:lnTo>
                    <a:lnTo>
                      <a:pt x="66" y="384"/>
                    </a:lnTo>
                    <a:lnTo>
                      <a:pt x="66" y="384"/>
                    </a:lnTo>
                    <a:lnTo>
                      <a:pt x="66" y="384"/>
                    </a:lnTo>
                    <a:lnTo>
                      <a:pt x="66" y="384"/>
                    </a:lnTo>
                    <a:lnTo>
                      <a:pt x="66" y="384"/>
                    </a:lnTo>
                    <a:lnTo>
                      <a:pt x="78" y="384"/>
                    </a:lnTo>
                    <a:lnTo>
                      <a:pt x="78" y="384"/>
                    </a:lnTo>
                    <a:lnTo>
                      <a:pt x="78" y="384"/>
                    </a:lnTo>
                    <a:lnTo>
                      <a:pt x="78" y="384"/>
                    </a:lnTo>
                    <a:lnTo>
                      <a:pt x="78" y="384"/>
                    </a:lnTo>
                    <a:lnTo>
                      <a:pt x="78" y="384"/>
                    </a:lnTo>
                    <a:lnTo>
                      <a:pt x="84" y="384"/>
                    </a:lnTo>
                    <a:lnTo>
                      <a:pt x="84" y="384"/>
                    </a:lnTo>
                    <a:lnTo>
                      <a:pt x="84" y="384"/>
                    </a:lnTo>
                    <a:lnTo>
                      <a:pt x="84" y="384"/>
                    </a:lnTo>
                    <a:lnTo>
                      <a:pt x="84" y="384"/>
                    </a:lnTo>
                    <a:lnTo>
                      <a:pt x="84" y="384"/>
                    </a:lnTo>
                    <a:lnTo>
                      <a:pt x="84" y="384"/>
                    </a:lnTo>
                    <a:lnTo>
                      <a:pt x="90" y="384"/>
                    </a:lnTo>
                    <a:lnTo>
                      <a:pt x="90" y="384"/>
                    </a:lnTo>
                    <a:lnTo>
                      <a:pt x="96" y="384"/>
                    </a:lnTo>
                    <a:lnTo>
                      <a:pt x="96" y="384"/>
                    </a:lnTo>
                    <a:lnTo>
                      <a:pt x="96" y="384"/>
                    </a:lnTo>
                    <a:lnTo>
                      <a:pt x="96" y="384"/>
                    </a:lnTo>
                    <a:lnTo>
                      <a:pt x="96" y="384"/>
                    </a:lnTo>
                    <a:lnTo>
                      <a:pt x="102" y="384"/>
                    </a:lnTo>
                    <a:lnTo>
                      <a:pt x="102" y="384"/>
                    </a:lnTo>
                    <a:lnTo>
                      <a:pt x="108" y="384"/>
                    </a:lnTo>
                    <a:lnTo>
                      <a:pt x="108" y="384"/>
                    </a:lnTo>
                    <a:lnTo>
                      <a:pt x="108" y="384"/>
                    </a:lnTo>
                    <a:lnTo>
                      <a:pt x="114" y="384"/>
                    </a:lnTo>
                    <a:lnTo>
                      <a:pt x="114" y="384"/>
                    </a:lnTo>
                    <a:lnTo>
                      <a:pt x="114" y="384"/>
                    </a:lnTo>
                    <a:lnTo>
                      <a:pt x="114" y="384"/>
                    </a:lnTo>
                    <a:lnTo>
                      <a:pt x="114" y="384"/>
                    </a:lnTo>
                    <a:lnTo>
                      <a:pt x="114" y="384"/>
                    </a:lnTo>
                    <a:lnTo>
                      <a:pt x="114" y="384"/>
                    </a:lnTo>
                    <a:lnTo>
                      <a:pt x="114" y="384"/>
                    </a:lnTo>
                    <a:lnTo>
                      <a:pt x="120" y="384"/>
                    </a:lnTo>
                    <a:lnTo>
                      <a:pt x="120" y="384"/>
                    </a:lnTo>
                    <a:lnTo>
                      <a:pt x="120" y="384"/>
                    </a:lnTo>
                    <a:lnTo>
                      <a:pt x="120" y="384"/>
                    </a:lnTo>
                    <a:lnTo>
                      <a:pt x="126" y="384"/>
                    </a:lnTo>
                    <a:lnTo>
                      <a:pt x="126" y="384"/>
                    </a:lnTo>
                    <a:lnTo>
                      <a:pt x="132" y="384"/>
                    </a:lnTo>
                    <a:lnTo>
                      <a:pt x="132" y="384"/>
                    </a:lnTo>
                    <a:lnTo>
                      <a:pt x="132" y="384"/>
                    </a:lnTo>
                    <a:lnTo>
                      <a:pt x="132" y="384"/>
                    </a:lnTo>
                    <a:lnTo>
                      <a:pt x="132" y="384"/>
                    </a:lnTo>
                    <a:lnTo>
                      <a:pt x="138" y="378"/>
                    </a:lnTo>
                    <a:lnTo>
                      <a:pt x="144" y="378"/>
                    </a:lnTo>
                    <a:lnTo>
                      <a:pt x="144" y="378"/>
                    </a:lnTo>
                    <a:lnTo>
                      <a:pt x="144" y="378"/>
                    </a:lnTo>
                    <a:lnTo>
                      <a:pt x="144" y="378"/>
                    </a:lnTo>
                    <a:lnTo>
                      <a:pt x="144" y="378"/>
                    </a:lnTo>
                    <a:lnTo>
                      <a:pt x="144" y="378"/>
                    </a:lnTo>
                    <a:lnTo>
                      <a:pt x="144" y="378"/>
                    </a:lnTo>
                    <a:lnTo>
                      <a:pt x="144" y="378"/>
                    </a:lnTo>
                    <a:lnTo>
                      <a:pt x="150" y="378"/>
                    </a:lnTo>
                    <a:lnTo>
                      <a:pt x="150" y="378"/>
                    </a:lnTo>
                    <a:lnTo>
                      <a:pt x="150" y="378"/>
                    </a:lnTo>
                    <a:lnTo>
                      <a:pt x="150" y="378"/>
                    </a:lnTo>
                    <a:lnTo>
                      <a:pt x="150" y="378"/>
                    </a:lnTo>
                    <a:lnTo>
                      <a:pt x="150" y="378"/>
                    </a:lnTo>
                    <a:lnTo>
                      <a:pt x="150" y="378"/>
                    </a:lnTo>
                    <a:lnTo>
                      <a:pt x="156" y="378"/>
                    </a:lnTo>
                    <a:lnTo>
                      <a:pt x="156" y="378"/>
                    </a:lnTo>
                    <a:lnTo>
                      <a:pt x="156" y="378"/>
                    </a:lnTo>
                    <a:lnTo>
                      <a:pt x="156" y="378"/>
                    </a:lnTo>
                    <a:lnTo>
                      <a:pt x="156" y="378"/>
                    </a:lnTo>
                    <a:lnTo>
                      <a:pt x="156" y="378"/>
                    </a:lnTo>
                    <a:lnTo>
                      <a:pt x="156" y="378"/>
                    </a:lnTo>
                    <a:lnTo>
                      <a:pt x="156" y="378"/>
                    </a:lnTo>
                    <a:lnTo>
                      <a:pt x="156" y="378"/>
                    </a:lnTo>
                    <a:lnTo>
                      <a:pt x="162" y="378"/>
                    </a:lnTo>
                    <a:lnTo>
                      <a:pt x="162" y="378"/>
                    </a:lnTo>
                    <a:lnTo>
                      <a:pt x="162" y="378"/>
                    </a:lnTo>
                    <a:lnTo>
                      <a:pt x="162" y="378"/>
                    </a:lnTo>
                    <a:lnTo>
                      <a:pt x="162" y="378"/>
                    </a:lnTo>
                    <a:lnTo>
                      <a:pt x="162" y="378"/>
                    </a:lnTo>
                    <a:lnTo>
                      <a:pt x="162" y="372"/>
                    </a:lnTo>
                    <a:lnTo>
                      <a:pt x="162" y="372"/>
                    </a:lnTo>
                    <a:lnTo>
                      <a:pt x="162" y="372"/>
                    </a:lnTo>
                    <a:lnTo>
                      <a:pt x="162" y="366"/>
                    </a:lnTo>
                    <a:lnTo>
                      <a:pt x="162" y="366"/>
                    </a:lnTo>
                    <a:lnTo>
                      <a:pt x="168" y="366"/>
                    </a:lnTo>
                    <a:lnTo>
                      <a:pt x="168" y="366"/>
                    </a:lnTo>
                    <a:lnTo>
                      <a:pt x="168" y="366"/>
                    </a:lnTo>
                    <a:lnTo>
                      <a:pt x="168" y="366"/>
                    </a:lnTo>
                    <a:lnTo>
                      <a:pt x="168" y="372"/>
                    </a:lnTo>
                    <a:lnTo>
                      <a:pt x="168" y="372"/>
                    </a:lnTo>
                    <a:lnTo>
                      <a:pt x="168" y="372"/>
                    </a:lnTo>
                    <a:lnTo>
                      <a:pt x="168" y="378"/>
                    </a:lnTo>
                    <a:lnTo>
                      <a:pt x="168" y="378"/>
                    </a:lnTo>
                    <a:lnTo>
                      <a:pt x="168" y="378"/>
                    </a:lnTo>
                    <a:lnTo>
                      <a:pt x="168" y="378"/>
                    </a:lnTo>
                    <a:lnTo>
                      <a:pt x="174" y="378"/>
                    </a:lnTo>
                    <a:lnTo>
                      <a:pt x="174" y="378"/>
                    </a:lnTo>
                    <a:lnTo>
                      <a:pt x="174" y="378"/>
                    </a:lnTo>
                    <a:lnTo>
                      <a:pt x="174" y="378"/>
                    </a:lnTo>
                    <a:lnTo>
                      <a:pt x="174" y="378"/>
                    </a:lnTo>
                    <a:lnTo>
                      <a:pt x="174" y="378"/>
                    </a:lnTo>
                    <a:lnTo>
                      <a:pt x="174" y="378"/>
                    </a:lnTo>
                    <a:lnTo>
                      <a:pt x="180" y="378"/>
                    </a:lnTo>
                    <a:lnTo>
                      <a:pt x="180" y="378"/>
                    </a:lnTo>
                    <a:lnTo>
                      <a:pt x="180" y="378"/>
                    </a:lnTo>
                    <a:lnTo>
                      <a:pt x="180" y="378"/>
                    </a:lnTo>
                    <a:lnTo>
                      <a:pt x="180" y="378"/>
                    </a:lnTo>
                    <a:lnTo>
                      <a:pt x="180" y="378"/>
                    </a:lnTo>
                    <a:lnTo>
                      <a:pt x="180" y="378"/>
                    </a:lnTo>
                    <a:lnTo>
                      <a:pt x="180" y="378"/>
                    </a:lnTo>
                    <a:lnTo>
                      <a:pt x="186" y="378"/>
                    </a:lnTo>
                    <a:lnTo>
                      <a:pt x="186" y="378"/>
                    </a:lnTo>
                    <a:lnTo>
                      <a:pt x="192" y="378"/>
                    </a:lnTo>
                    <a:lnTo>
                      <a:pt x="192" y="378"/>
                    </a:lnTo>
                    <a:lnTo>
                      <a:pt x="192" y="378"/>
                    </a:lnTo>
                    <a:lnTo>
                      <a:pt x="192" y="378"/>
                    </a:lnTo>
                    <a:lnTo>
                      <a:pt x="198" y="378"/>
                    </a:lnTo>
                    <a:lnTo>
                      <a:pt x="198" y="378"/>
                    </a:lnTo>
                    <a:lnTo>
                      <a:pt x="198" y="378"/>
                    </a:lnTo>
                    <a:lnTo>
                      <a:pt x="204" y="378"/>
                    </a:lnTo>
                    <a:lnTo>
                      <a:pt x="204" y="378"/>
                    </a:lnTo>
                    <a:lnTo>
                      <a:pt x="204" y="378"/>
                    </a:lnTo>
                    <a:lnTo>
                      <a:pt x="210" y="378"/>
                    </a:lnTo>
                    <a:lnTo>
                      <a:pt x="210" y="378"/>
                    </a:lnTo>
                    <a:lnTo>
                      <a:pt x="210" y="378"/>
                    </a:lnTo>
                    <a:lnTo>
                      <a:pt x="210" y="378"/>
                    </a:lnTo>
                    <a:lnTo>
                      <a:pt x="210" y="378"/>
                    </a:lnTo>
                    <a:lnTo>
                      <a:pt x="210" y="378"/>
                    </a:lnTo>
                    <a:lnTo>
                      <a:pt x="210" y="378"/>
                    </a:lnTo>
                    <a:lnTo>
                      <a:pt x="210" y="378"/>
                    </a:lnTo>
                    <a:lnTo>
                      <a:pt x="216" y="378"/>
                    </a:lnTo>
                    <a:lnTo>
                      <a:pt x="216" y="378"/>
                    </a:lnTo>
                    <a:lnTo>
                      <a:pt x="216" y="378"/>
                    </a:lnTo>
                    <a:lnTo>
                      <a:pt x="216" y="378"/>
                    </a:lnTo>
                    <a:lnTo>
                      <a:pt x="222" y="372"/>
                    </a:lnTo>
                    <a:lnTo>
                      <a:pt x="228" y="372"/>
                    </a:lnTo>
                    <a:lnTo>
                      <a:pt x="228" y="372"/>
                    </a:lnTo>
                    <a:lnTo>
                      <a:pt x="228" y="372"/>
                    </a:lnTo>
                    <a:lnTo>
                      <a:pt x="228" y="372"/>
                    </a:lnTo>
                    <a:lnTo>
                      <a:pt x="228" y="372"/>
                    </a:lnTo>
                    <a:lnTo>
                      <a:pt x="228" y="372"/>
                    </a:lnTo>
                    <a:lnTo>
                      <a:pt x="234" y="372"/>
                    </a:lnTo>
                    <a:lnTo>
                      <a:pt x="240" y="372"/>
                    </a:lnTo>
                    <a:lnTo>
                      <a:pt x="240" y="372"/>
                    </a:lnTo>
                    <a:lnTo>
                      <a:pt x="240" y="372"/>
                    </a:lnTo>
                    <a:lnTo>
                      <a:pt x="240" y="372"/>
                    </a:lnTo>
                    <a:lnTo>
                      <a:pt x="240" y="372"/>
                    </a:lnTo>
                    <a:lnTo>
                      <a:pt x="240" y="372"/>
                    </a:lnTo>
                    <a:lnTo>
                      <a:pt x="240" y="372"/>
                    </a:lnTo>
                    <a:lnTo>
                      <a:pt x="246" y="372"/>
                    </a:lnTo>
                    <a:lnTo>
                      <a:pt x="246" y="372"/>
                    </a:lnTo>
                    <a:lnTo>
                      <a:pt x="246" y="372"/>
                    </a:lnTo>
                    <a:lnTo>
                      <a:pt x="246" y="372"/>
                    </a:lnTo>
                    <a:lnTo>
                      <a:pt x="246" y="372"/>
                    </a:lnTo>
                    <a:lnTo>
                      <a:pt x="246" y="372"/>
                    </a:lnTo>
                    <a:lnTo>
                      <a:pt x="246" y="372"/>
                    </a:lnTo>
                    <a:lnTo>
                      <a:pt x="258" y="372"/>
                    </a:lnTo>
                    <a:lnTo>
                      <a:pt x="258" y="372"/>
                    </a:lnTo>
                    <a:lnTo>
                      <a:pt x="258" y="372"/>
                    </a:lnTo>
                    <a:lnTo>
                      <a:pt x="258" y="372"/>
                    </a:lnTo>
                    <a:lnTo>
                      <a:pt x="258" y="372"/>
                    </a:lnTo>
                    <a:lnTo>
                      <a:pt x="258" y="372"/>
                    </a:lnTo>
                    <a:lnTo>
                      <a:pt x="258" y="372"/>
                    </a:lnTo>
                    <a:lnTo>
                      <a:pt x="270" y="372"/>
                    </a:lnTo>
                    <a:lnTo>
                      <a:pt x="270" y="366"/>
                    </a:lnTo>
                    <a:lnTo>
                      <a:pt x="270" y="366"/>
                    </a:lnTo>
                    <a:lnTo>
                      <a:pt x="270" y="366"/>
                    </a:lnTo>
                    <a:lnTo>
                      <a:pt x="270" y="366"/>
                    </a:lnTo>
                    <a:lnTo>
                      <a:pt x="270" y="366"/>
                    </a:lnTo>
                    <a:lnTo>
                      <a:pt x="276" y="366"/>
                    </a:lnTo>
                    <a:lnTo>
                      <a:pt x="276" y="366"/>
                    </a:lnTo>
                    <a:lnTo>
                      <a:pt x="276" y="366"/>
                    </a:lnTo>
                    <a:lnTo>
                      <a:pt x="276" y="366"/>
                    </a:lnTo>
                    <a:lnTo>
                      <a:pt x="276" y="366"/>
                    </a:lnTo>
                    <a:lnTo>
                      <a:pt x="276" y="366"/>
                    </a:lnTo>
                    <a:lnTo>
                      <a:pt x="276" y="366"/>
                    </a:lnTo>
                    <a:lnTo>
                      <a:pt x="282" y="366"/>
                    </a:lnTo>
                    <a:lnTo>
                      <a:pt x="282" y="366"/>
                    </a:lnTo>
                    <a:lnTo>
                      <a:pt x="288" y="366"/>
                    </a:lnTo>
                    <a:lnTo>
                      <a:pt x="288" y="366"/>
                    </a:lnTo>
                    <a:lnTo>
                      <a:pt x="288" y="366"/>
                    </a:lnTo>
                    <a:lnTo>
                      <a:pt x="288" y="366"/>
                    </a:lnTo>
                    <a:lnTo>
                      <a:pt x="288" y="366"/>
                    </a:lnTo>
                    <a:lnTo>
                      <a:pt x="294" y="366"/>
                    </a:lnTo>
                    <a:lnTo>
                      <a:pt x="294" y="366"/>
                    </a:lnTo>
                    <a:lnTo>
                      <a:pt x="300" y="366"/>
                    </a:lnTo>
                    <a:lnTo>
                      <a:pt x="300" y="366"/>
                    </a:lnTo>
                    <a:lnTo>
                      <a:pt x="300" y="366"/>
                    </a:lnTo>
                    <a:lnTo>
                      <a:pt x="306" y="366"/>
                    </a:lnTo>
                    <a:lnTo>
                      <a:pt x="306" y="366"/>
                    </a:lnTo>
                    <a:lnTo>
                      <a:pt x="306" y="360"/>
                    </a:lnTo>
                    <a:lnTo>
                      <a:pt x="306" y="360"/>
                    </a:lnTo>
                    <a:lnTo>
                      <a:pt x="306" y="360"/>
                    </a:lnTo>
                    <a:lnTo>
                      <a:pt x="306" y="360"/>
                    </a:lnTo>
                    <a:lnTo>
                      <a:pt x="306" y="360"/>
                    </a:lnTo>
                    <a:lnTo>
                      <a:pt x="306" y="360"/>
                    </a:lnTo>
                    <a:lnTo>
                      <a:pt x="312" y="360"/>
                    </a:lnTo>
                    <a:lnTo>
                      <a:pt x="312" y="360"/>
                    </a:lnTo>
                    <a:lnTo>
                      <a:pt x="312" y="360"/>
                    </a:lnTo>
                    <a:lnTo>
                      <a:pt x="312" y="360"/>
                    </a:lnTo>
                    <a:lnTo>
                      <a:pt x="312" y="360"/>
                    </a:lnTo>
                    <a:lnTo>
                      <a:pt x="312" y="360"/>
                    </a:lnTo>
                    <a:lnTo>
                      <a:pt x="312" y="360"/>
                    </a:lnTo>
                    <a:lnTo>
                      <a:pt x="312" y="360"/>
                    </a:lnTo>
                    <a:lnTo>
                      <a:pt x="318" y="360"/>
                    </a:lnTo>
                    <a:lnTo>
                      <a:pt x="318" y="360"/>
                    </a:lnTo>
                    <a:lnTo>
                      <a:pt x="318" y="360"/>
                    </a:lnTo>
                    <a:lnTo>
                      <a:pt x="318" y="360"/>
                    </a:lnTo>
                    <a:lnTo>
                      <a:pt x="318" y="360"/>
                    </a:lnTo>
                    <a:lnTo>
                      <a:pt x="318" y="360"/>
                    </a:lnTo>
                    <a:lnTo>
                      <a:pt x="318" y="360"/>
                    </a:lnTo>
                    <a:lnTo>
                      <a:pt x="318" y="360"/>
                    </a:lnTo>
                    <a:lnTo>
                      <a:pt x="318" y="360"/>
                    </a:lnTo>
                    <a:lnTo>
                      <a:pt x="318" y="360"/>
                    </a:lnTo>
                    <a:lnTo>
                      <a:pt x="324" y="360"/>
                    </a:lnTo>
                    <a:lnTo>
                      <a:pt x="324" y="360"/>
                    </a:lnTo>
                    <a:lnTo>
                      <a:pt x="324" y="354"/>
                    </a:lnTo>
                    <a:lnTo>
                      <a:pt x="324" y="354"/>
                    </a:lnTo>
                    <a:lnTo>
                      <a:pt x="324" y="348"/>
                    </a:lnTo>
                    <a:lnTo>
                      <a:pt x="324" y="348"/>
                    </a:lnTo>
                    <a:lnTo>
                      <a:pt x="324" y="342"/>
                    </a:lnTo>
                    <a:lnTo>
                      <a:pt x="324" y="342"/>
                    </a:lnTo>
                    <a:lnTo>
                      <a:pt x="324" y="342"/>
                    </a:lnTo>
                    <a:lnTo>
                      <a:pt x="324" y="342"/>
                    </a:lnTo>
                    <a:lnTo>
                      <a:pt x="330" y="348"/>
                    </a:lnTo>
                    <a:lnTo>
                      <a:pt x="330" y="348"/>
                    </a:lnTo>
                    <a:lnTo>
                      <a:pt x="330" y="354"/>
                    </a:lnTo>
                    <a:lnTo>
                      <a:pt x="330" y="354"/>
                    </a:lnTo>
                    <a:lnTo>
                      <a:pt x="330" y="354"/>
                    </a:lnTo>
                    <a:lnTo>
                      <a:pt x="330" y="360"/>
                    </a:lnTo>
                    <a:lnTo>
                      <a:pt x="330" y="360"/>
                    </a:lnTo>
                    <a:lnTo>
                      <a:pt x="330" y="360"/>
                    </a:lnTo>
                    <a:lnTo>
                      <a:pt x="330" y="360"/>
                    </a:lnTo>
                    <a:lnTo>
                      <a:pt x="330" y="360"/>
                    </a:lnTo>
                    <a:lnTo>
                      <a:pt x="336" y="360"/>
                    </a:lnTo>
                    <a:lnTo>
                      <a:pt x="336" y="360"/>
                    </a:lnTo>
                    <a:lnTo>
                      <a:pt x="336" y="360"/>
                    </a:lnTo>
                    <a:lnTo>
                      <a:pt x="336" y="360"/>
                    </a:lnTo>
                    <a:lnTo>
                      <a:pt x="336" y="360"/>
                    </a:lnTo>
                    <a:lnTo>
                      <a:pt x="336" y="360"/>
                    </a:lnTo>
                    <a:lnTo>
                      <a:pt x="336" y="360"/>
                    </a:lnTo>
                    <a:lnTo>
                      <a:pt x="336" y="354"/>
                    </a:lnTo>
                    <a:lnTo>
                      <a:pt x="342" y="354"/>
                    </a:lnTo>
                    <a:lnTo>
                      <a:pt x="342" y="354"/>
                    </a:lnTo>
                    <a:lnTo>
                      <a:pt x="342" y="354"/>
                    </a:lnTo>
                    <a:lnTo>
                      <a:pt x="342" y="354"/>
                    </a:lnTo>
                    <a:lnTo>
                      <a:pt x="342" y="354"/>
                    </a:lnTo>
                    <a:lnTo>
                      <a:pt x="342" y="354"/>
                    </a:lnTo>
                    <a:lnTo>
                      <a:pt x="342" y="354"/>
                    </a:lnTo>
                    <a:lnTo>
                      <a:pt x="354" y="354"/>
                    </a:lnTo>
                    <a:lnTo>
                      <a:pt x="354" y="354"/>
                    </a:lnTo>
                    <a:lnTo>
                      <a:pt x="354" y="354"/>
                    </a:lnTo>
                    <a:lnTo>
                      <a:pt x="354" y="354"/>
                    </a:lnTo>
                    <a:lnTo>
                      <a:pt x="354" y="354"/>
                    </a:lnTo>
                    <a:lnTo>
                      <a:pt x="354" y="354"/>
                    </a:lnTo>
                    <a:lnTo>
                      <a:pt x="354" y="354"/>
                    </a:lnTo>
                    <a:lnTo>
                      <a:pt x="366" y="354"/>
                    </a:lnTo>
                    <a:lnTo>
                      <a:pt x="366" y="354"/>
                    </a:lnTo>
                    <a:lnTo>
                      <a:pt x="366" y="354"/>
                    </a:lnTo>
                    <a:lnTo>
                      <a:pt x="366" y="354"/>
                    </a:lnTo>
                    <a:lnTo>
                      <a:pt x="366" y="354"/>
                    </a:lnTo>
                    <a:lnTo>
                      <a:pt x="372" y="354"/>
                    </a:lnTo>
                    <a:lnTo>
                      <a:pt x="372" y="354"/>
                    </a:lnTo>
                    <a:lnTo>
                      <a:pt x="372" y="354"/>
                    </a:lnTo>
                    <a:lnTo>
                      <a:pt x="372" y="354"/>
                    </a:lnTo>
                    <a:lnTo>
                      <a:pt x="372" y="354"/>
                    </a:lnTo>
                    <a:lnTo>
                      <a:pt x="372" y="354"/>
                    </a:lnTo>
                    <a:lnTo>
                      <a:pt x="372" y="354"/>
                    </a:lnTo>
                    <a:lnTo>
                      <a:pt x="372" y="354"/>
                    </a:lnTo>
                    <a:lnTo>
                      <a:pt x="378" y="354"/>
                    </a:lnTo>
                    <a:lnTo>
                      <a:pt x="378" y="354"/>
                    </a:lnTo>
                    <a:lnTo>
                      <a:pt x="384" y="348"/>
                    </a:lnTo>
                    <a:lnTo>
                      <a:pt x="384" y="348"/>
                    </a:lnTo>
                    <a:lnTo>
                      <a:pt x="384" y="348"/>
                    </a:lnTo>
                    <a:lnTo>
                      <a:pt x="384" y="348"/>
                    </a:lnTo>
                    <a:lnTo>
                      <a:pt x="390" y="348"/>
                    </a:lnTo>
                    <a:lnTo>
                      <a:pt x="390" y="348"/>
                    </a:lnTo>
                    <a:lnTo>
                      <a:pt x="390" y="348"/>
                    </a:lnTo>
                    <a:lnTo>
                      <a:pt x="396" y="348"/>
                    </a:lnTo>
                    <a:lnTo>
                      <a:pt x="396" y="348"/>
                    </a:lnTo>
                    <a:lnTo>
                      <a:pt x="396" y="348"/>
                    </a:lnTo>
                    <a:lnTo>
                      <a:pt x="402" y="348"/>
                    </a:lnTo>
                    <a:lnTo>
                      <a:pt x="402" y="348"/>
                    </a:lnTo>
                    <a:lnTo>
                      <a:pt x="402" y="348"/>
                    </a:lnTo>
                    <a:lnTo>
                      <a:pt x="402" y="348"/>
                    </a:lnTo>
                    <a:lnTo>
                      <a:pt x="402" y="348"/>
                    </a:lnTo>
                    <a:lnTo>
                      <a:pt x="402" y="348"/>
                    </a:lnTo>
                    <a:lnTo>
                      <a:pt x="402" y="348"/>
                    </a:lnTo>
                    <a:lnTo>
                      <a:pt x="402" y="348"/>
                    </a:lnTo>
                    <a:lnTo>
                      <a:pt x="408" y="348"/>
                    </a:lnTo>
                    <a:lnTo>
                      <a:pt x="408" y="348"/>
                    </a:lnTo>
                    <a:lnTo>
                      <a:pt x="408" y="348"/>
                    </a:lnTo>
                    <a:lnTo>
                      <a:pt x="408" y="348"/>
                    </a:lnTo>
                    <a:lnTo>
                      <a:pt x="414" y="342"/>
                    </a:lnTo>
                    <a:lnTo>
                      <a:pt x="420" y="342"/>
                    </a:lnTo>
                    <a:lnTo>
                      <a:pt x="420" y="342"/>
                    </a:lnTo>
                    <a:lnTo>
                      <a:pt x="420" y="342"/>
                    </a:lnTo>
                    <a:lnTo>
                      <a:pt x="420" y="342"/>
                    </a:lnTo>
                    <a:lnTo>
                      <a:pt x="420" y="342"/>
                    </a:lnTo>
                    <a:lnTo>
                      <a:pt x="420" y="342"/>
                    </a:lnTo>
                    <a:lnTo>
                      <a:pt x="426" y="342"/>
                    </a:lnTo>
                    <a:lnTo>
                      <a:pt x="432" y="342"/>
                    </a:lnTo>
                    <a:lnTo>
                      <a:pt x="432" y="342"/>
                    </a:lnTo>
                    <a:lnTo>
                      <a:pt x="432" y="342"/>
                    </a:lnTo>
                    <a:lnTo>
                      <a:pt x="432" y="342"/>
                    </a:lnTo>
                    <a:lnTo>
                      <a:pt x="432" y="342"/>
                    </a:lnTo>
                    <a:lnTo>
                      <a:pt x="432" y="342"/>
                    </a:lnTo>
                    <a:lnTo>
                      <a:pt x="432" y="342"/>
                    </a:lnTo>
                    <a:lnTo>
                      <a:pt x="438" y="336"/>
                    </a:lnTo>
                    <a:lnTo>
                      <a:pt x="438" y="336"/>
                    </a:lnTo>
                    <a:lnTo>
                      <a:pt x="438" y="336"/>
                    </a:lnTo>
                    <a:lnTo>
                      <a:pt x="438" y="336"/>
                    </a:lnTo>
                    <a:lnTo>
                      <a:pt x="438" y="336"/>
                    </a:lnTo>
                    <a:lnTo>
                      <a:pt x="438" y="336"/>
                    </a:lnTo>
                    <a:lnTo>
                      <a:pt x="438" y="336"/>
                    </a:lnTo>
                    <a:lnTo>
                      <a:pt x="450" y="336"/>
                    </a:lnTo>
                    <a:lnTo>
                      <a:pt x="450" y="336"/>
                    </a:lnTo>
                    <a:lnTo>
                      <a:pt x="450" y="336"/>
                    </a:lnTo>
                    <a:lnTo>
                      <a:pt x="450" y="336"/>
                    </a:lnTo>
                    <a:lnTo>
                      <a:pt x="450" y="336"/>
                    </a:lnTo>
                    <a:lnTo>
                      <a:pt x="450" y="336"/>
                    </a:lnTo>
                    <a:lnTo>
                      <a:pt x="450" y="336"/>
                    </a:lnTo>
                    <a:lnTo>
                      <a:pt x="462" y="330"/>
                    </a:lnTo>
                    <a:lnTo>
                      <a:pt x="462" y="330"/>
                    </a:lnTo>
                    <a:lnTo>
                      <a:pt x="462" y="330"/>
                    </a:lnTo>
                    <a:lnTo>
                      <a:pt x="462" y="330"/>
                    </a:lnTo>
                    <a:lnTo>
                      <a:pt x="462" y="330"/>
                    </a:lnTo>
                    <a:lnTo>
                      <a:pt x="462" y="330"/>
                    </a:lnTo>
                    <a:lnTo>
                      <a:pt x="468" y="330"/>
                    </a:lnTo>
                    <a:lnTo>
                      <a:pt x="468" y="330"/>
                    </a:lnTo>
                    <a:lnTo>
                      <a:pt x="468" y="330"/>
                    </a:lnTo>
                    <a:lnTo>
                      <a:pt x="468" y="330"/>
                    </a:lnTo>
                    <a:lnTo>
                      <a:pt x="468" y="330"/>
                    </a:lnTo>
                    <a:lnTo>
                      <a:pt x="468" y="330"/>
                    </a:lnTo>
                    <a:lnTo>
                      <a:pt x="468" y="330"/>
                    </a:lnTo>
                    <a:lnTo>
                      <a:pt x="468" y="330"/>
                    </a:lnTo>
                    <a:lnTo>
                      <a:pt x="474" y="330"/>
                    </a:lnTo>
                    <a:lnTo>
                      <a:pt x="474" y="330"/>
                    </a:lnTo>
                    <a:lnTo>
                      <a:pt x="474" y="330"/>
                    </a:lnTo>
                    <a:lnTo>
                      <a:pt x="474" y="330"/>
                    </a:lnTo>
                    <a:lnTo>
                      <a:pt x="474" y="330"/>
                    </a:lnTo>
                    <a:lnTo>
                      <a:pt x="474" y="330"/>
                    </a:lnTo>
                    <a:lnTo>
                      <a:pt x="474" y="330"/>
                    </a:lnTo>
                    <a:lnTo>
                      <a:pt x="480" y="330"/>
                    </a:lnTo>
                    <a:lnTo>
                      <a:pt x="480" y="330"/>
                    </a:lnTo>
                    <a:lnTo>
                      <a:pt x="480" y="330"/>
                    </a:lnTo>
                    <a:lnTo>
                      <a:pt x="480" y="330"/>
                    </a:lnTo>
                    <a:lnTo>
                      <a:pt x="480" y="324"/>
                    </a:lnTo>
                    <a:lnTo>
                      <a:pt x="480" y="324"/>
                    </a:lnTo>
                    <a:lnTo>
                      <a:pt x="480" y="324"/>
                    </a:lnTo>
                    <a:lnTo>
                      <a:pt x="480" y="324"/>
                    </a:lnTo>
                    <a:lnTo>
                      <a:pt x="480" y="324"/>
                    </a:lnTo>
                    <a:lnTo>
                      <a:pt x="480" y="324"/>
                    </a:lnTo>
                    <a:lnTo>
                      <a:pt x="480" y="324"/>
                    </a:lnTo>
                    <a:lnTo>
                      <a:pt x="480" y="318"/>
                    </a:lnTo>
                    <a:lnTo>
                      <a:pt x="486" y="318"/>
                    </a:lnTo>
                    <a:lnTo>
                      <a:pt x="486" y="312"/>
                    </a:lnTo>
                    <a:lnTo>
                      <a:pt x="486" y="312"/>
                    </a:lnTo>
                    <a:lnTo>
                      <a:pt x="486" y="306"/>
                    </a:lnTo>
                    <a:lnTo>
                      <a:pt x="486" y="306"/>
                    </a:lnTo>
                    <a:lnTo>
                      <a:pt x="486" y="312"/>
                    </a:lnTo>
                    <a:lnTo>
                      <a:pt x="486" y="312"/>
                    </a:lnTo>
                    <a:lnTo>
                      <a:pt x="486" y="312"/>
                    </a:lnTo>
                    <a:lnTo>
                      <a:pt x="486" y="318"/>
                    </a:lnTo>
                    <a:lnTo>
                      <a:pt x="486" y="318"/>
                    </a:lnTo>
                    <a:lnTo>
                      <a:pt x="492" y="324"/>
                    </a:lnTo>
                    <a:lnTo>
                      <a:pt x="492" y="324"/>
                    </a:lnTo>
                    <a:lnTo>
                      <a:pt x="492" y="324"/>
                    </a:lnTo>
                    <a:lnTo>
                      <a:pt x="492" y="324"/>
                    </a:lnTo>
                    <a:lnTo>
                      <a:pt x="492" y="324"/>
                    </a:lnTo>
                    <a:lnTo>
                      <a:pt x="492" y="324"/>
                    </a:lnTo>
                    <a:lnTo>
                      <a:pt x="492" y="324"/>
                    </a:lnTo>
                    <a:lnTo>
                      <a:pt x="492" y="324"/>
                    </a:lnTo>
                    <a:lnTo>
                      <a:pt x="492" y="324"/>
                    </a:lnTo>
                    <a:lnTo>
                      <a:pt x="498" y="324"/>
                    </a:lnTo>
                    <a:lnTo>
                      <a:pt x="498" y="324"/>
                    </a:lnTo>
                    <a:lnTo>
                      <a:pt x="498" y="324"/>
                    </a:lnTo>
                    <a:lnTo>
                      <a:pt x="498" y="324"/>
                    </a:lnTo>
                    <a:lnTo>
                      <a:pt x="498" y="324"/>
                    </a:lnTo>
                    <a:lnTo>
                      <a:pt x="498" y="324"/>
                    </a:lnTo>
                    <a:lnTo>
                      <a:pt x="498" y="324"/>
                    </a:lnTo>
                    <a:lnTo>
                      <a:pt x="504" y="324"/>
                    </a:lnTo>
                    <a:lnTo>
                      <a:pt x="504" y="324"/>
                    </a:lnTo>
                    <a:lnTo>
                      <a:pt x="504" y="324"/>
                    </a:lnTo>
                    <a:lnTo>
                      <a:pt x="504" y="324"/>
                    </a:lnTo>
                    <a:lnTo>
                      <a:pt x="504" y="324"/>
                    </a:lnTo>
                    <a:lnTo>
                      <a:pt x="510" y="318"/>
                    </a:lnTo>
                    <a:lnTo>
                      <a:pt x="516" y="318"/>
                    </a:lnTo>
                    <a:lnTo>
                      <a:pt x="516" y="318"/>
                    </a:lnTo>
                    <a:lnTo>
                      <a:pt x="516" y="318"/>
                    </a:lnTo>
                    <a:lnTo>
                      <a:pt x="516" y="318"/>
                    </a:lnTo>
                    <a:lnTo>
                      <a:pt x="516" y="318"/>
                    </a:lnTo>
                    <a:lnTo>
                      <a:pt x="516" y="318"/>
                    </a:lnTo>
                    <a:lnTo>
                      <a:pt x="528" y="318"/>
                    </a:lnTo>
                    <a:lnTo>
                      <a:pt x="528" y="318"/>
                    </a:lnTo>
                    <a:lnTo>
                      <a:pt x="528" y="318"/>
                    </a:lnTo>
                    <a:lnTo>
                      <a:pt x="528" y="318"/>
                    </a:lnTo>
                    <a:lnTo>
                      <a:pt x="528" y="318"/>
                    </a:lnTo>
                    <a:lnTo>
                      <a:pt x="528" y="318"/>
                    </a:lnTo>
                    <a:lnTo>
                      <a:pt x="528" y="318"/>
                    </a:lnTo>
                    <a:lnTo>
                      <a:pt x="528" y="318"/>
                    </a:lnTo>
                    <a:lnTo>
                      <a:pt x="534" y="318"/>
                    </a:lnTo>
                    <a:lnTo>
                      <a:pt x="534" y="312"/>
                    </a:lnTo>
                    <a:lnTo>
                      <a:pt x="534" y="312"/>
                    </a:lnTo>
                    <a:lnTo>
                      <a:pt x="534" y="312"/>
                    </a:lnTo>
                    <a:lnTo>
                      <a:pt x="534" y="312"/>
                    </a:lnTo>
                    <a:lnTo>
                      <a:pt x="534" y="312"/>
                    </a:lnTo>
                    <a:lnTo>
                      <a:pt x="534" y="312"/>
                    </a:lnTo>
                    <a:lnTo>
                      <a:pt x="546" y="312"/>
                    </a:lnTo>
                    <a:lnTo>
                      <a:pt x="546" y="312"/>
                    </a:lnTo>
                    <a:lnTo>
                      <a:pt x="546" y="312"/>
                    </a:lnTo>
                    <a:lnTo>
                      <a:pt x="546" y="312"/>
                    </a:lnTo>
                    <a:lnTo>
                      <a:pt x="546" y="312"/>
                    </a:lnTo>
                    <a:lnTo>
                      <a:pt x="546" y="312"/>
                    </a:lnTo>
                    <a:lnTo>
                      <a:pt x="546" y="312"/>
                    </a:lnTo>
                    <a:lnTo>
                      <a:pt x="558" y="306"/>
                    </a:lnTo>
                    <a:lnTo>
                      <a:pt x="558" y="306"/>
                    </a:lnTo>
                    <a:lnTo>
                      <a:pt x="558" y="306"/>
                    </a:lnTo>
                    <a:lnTo>
                      <a:pt x="558" y="306"/>
                    </a:lnTo>
                    <a:lnTo>
                      <a:pt x="558" y="306"/>
                    </a:lnTo>
                    <a:lnTo>
                      <a:pt x="564" y="306"/>
                    </a:lnTo>
                    <a:lnTo>
                      <a:pt x="564" y="306"/>
                    </a:lnTo>
                    <a:lnTo>
                      <a:pt x="564" y="306"/>
                    </a:lnTo>
                    <a:lnTo>
                      <a:pt x="564" y="306"/>
                    </a:lnTo>
                    <a:lnTo>
                      <a:pt x="564" y="306"/>
                    </a:lnTo>
                    <a:lnTo>
                      <a:pt x="564" y="306"/>
                    </a:lnTo>
                    <a:lnTo>
                      <a:pt x="564" y="306"/>
                    </a:lnTo>
                    <a:lnTo>
                      <a:pt x="564" y="306"/>
                    </a:lnTo>
                    <a:lnTo>
                      <a:pt x="570" y="306"/>
                    </a:lnTo>
                    <a:lnTo>
                      <a:pt x="570" y="306"/>
                    </a:lnTo>
                    <a:lnTo>
                      <a:pt x="576" y="306"/>
                    </a:lnTo>
                    <a:lnTo>
                      <a:pt x="576" y="300"/>
                    </a:lnTo>
                    <a:lnTo>
                      <a:pt x="576" y="300"/>
                    </a:lnTo>
                    <a:lnTo>
                      <a:pt x="576" y="300"/>
                    </a:lnTo>
                    <a:lnTo>
                      <a:pt x="582" y="300"/>
                    </a:lnTo>
                    <a:lnTo>
                      <a:pt x="582" y="300"/>
                    </a:lnTo>
                    <a:lnTo>
                      <a:pt x="582" y="300"/>
                    </a:lnTo>
                    <a:lnTo>
                      <a:pt x="588" y="300"/>
                    </a:lnTo>
                    <a:lnTo>
                      <a:pt x="588" y="300"/>
                    </a:lnTo>
                    <a:lnTo>
                      <a:pt x="588" y="300"/>
                    </a:lnTo>
                    <a:lnTo>
                      <a:pt x="594" y="300"/>
                    </a:lnTo>
                    <a:lnTo>
                      <a:pt x="594" y="300"/>
                    </a:lnTo>
                    <a:lnTo>
                      <a:pt x="594" y="300"/>
                    </a:lnTo>
                    <a:lnTo>
                      <a:pt x="594" y="300"/>
                    </a:lnTo>
                    <a:lnTo>
                      <a:pt x="594" y="300"/>
                    </a:lnTo>
                    <a:lnTo>
                      <a:pt x="594" y="300"/>
                    </a:lnTo>
                    <a:lnTo>
                      <a:pt x="594" y="300"/>
                    </a:lnTo>
                    <a:lnTo>
                      <a:pt x="594" y="300"/>
                    </a:lnTo>
                    <a:lnTo>
                      <a:pt x="600" y="294"/>
                    </a:lnTo>
                    <a:lnTo>
                      <a:pt x="600" y="294"/>
                    </a:lnTo>
                    <a:lnTo>
                      <a:pt x="600" y="294"/>
                    </a:lnTo>
                    <a:lnTo>
                      <a:pt x="600" y="294"/>
                    </a:lnTo>
                    <a:lnTo>
                      <a:pt x="606" y="294"/>
                    </a:lnTo>
                    <a:lnTo>
                      <a:pt x="612" y="294"/>
                    </a:lnTo>
                    <a:lnTo>
                      <a:pt x="612" y="294"/>
                    </a:lnTo>
                    <a:lnTo>
                      <a:pt x="612" y="294"/>
                    </a:lnTo>
                    <a:lnTo>
                      <a:pt x="612" y="294"/>
                    </a:lnTo>
                    <a:lnTo>
                      <a:pt x="612" y="294"/>
                    </a:lnTo>
                    <a:lnTo>
                      <a:pt x="612" y="294"/>
                    </a:lnTo>
                    <a:lnTo>
                      <a:pt x="618" y="288"/>
                    </a:lnTo>
                    <a:lnTo>
                      <a:pt x="624" y="288"/>
                    </a:lnTo>
                    <a:lnTo>
                      <a:pt x="624" y="288"/>
                    </a:lnTo>
                    <a:lnTo>
                      <a:pt x="624" y="288"/>
                    </a:lnTo>
                    <a:lnTo>
                      <a:pt x="624" y="288"/>
                    </a:lnTo>
                    <a:lnTo>
                      <a:pt x="624" y="288"/>
                    </a:lnTo>
                    <a:lnTo>
                      <a:pt x="624" y="288"/>
                    </a:lnTo>
                    <a:lnTo>
                      <a:pt x="624" y="288"/>
                    </a:lnTo>
                    <a:lnTo>
                      <a:pt x="630" y="288"/>
                    </a:lnTo>
                    <a:lnTo>
                      <a:pt x="630" y="288"/>
                    </a:lnTo>
                    <a:lnTo>
                      <a:pt x="630" y="288"/>
                    </a:lnTo>
                    <a:lnTo>
                      <a:pt x="630" y="288"/>
                    </a:lnTo>
                    <a:lnTo>
                      <a:pt x="630" y="288"/>
                    </a:lnTo>
                    <a:lnTo>
                      <a:pt x="630" y="288"/>
                    </a:lnTo>
                    <a:lnTo>
                      <a:pt x="630" y="288"/>
                    </a:lnTo>
                    <a:lnTo>
                      <a:pt x="630" y="288"/>
                    </a:lnTo>
                    <a:lnTo>
                      <a:pt x="630" y="288"/>
                    </a:lnTo>
                    <a:lnTo>
                      <a:pt x="636" y="282"/>
                    </a:lnTo>
                    <a:lnTo>
                      <a:pt x="636" y="282"/>
                    </a:lnTo>
                    <a:lnTo>
                      <a:pt x="636" y="282"/>
                    </a:lnTo>
                    <a:lnTo>
                      <a:pt x="636" y="282"/>
                    </a:lnTo>
                    <a:lnTo>
                      <a:pt x="636" y="282"/>
                    </a:lnTo>
                    <a:lnTo>
                      <a:pt x="636" y="282"/>
                    </a:lnTo>
                    <a:lnTo>
                      <a:pt x="636" y="282"/>
                    </a:lnTo>
                    <a:lnTo>
                      <a:pt x="636" y="282"/>
                    </a:lnTo>
                    <a:lnTo>
                      <a:pt x="636" y="282"/>
                    </a:lnTo>
                    <a:lnTo>
                      <a:pt x="636" y="282"/>
                    </a:lnTo>
                    <a:lnTo>
                      <a:pt x="642" y="282"/>
                    </a:lnTo>
                    <a:lnTo>
                      <a:pt x="642" y="282"/>
                    </a:lnTo>
                    <a:lnTo>
                      <a:pt x="642" y="282"/>
                    </a:lnTo>
                    <a:lnTo>
                      <a:pt x="642" y="282"/>
                    </a:lnTo>
                    <a:lnTo>
                      <a:pt x="642" y="282"/>
                    </a:lnTo>
                    <a:lnTo>
                      <a:pt x="642" y="282"/>
                    </a:lnTo>
                    <a:lnTo>
                      <a:pt x="642" y="276"/>
                    </a:lnTo>
                    <a:lnTo>
                      <a:pt x="642" y="276"/>
                    </a:lnTo>
                    <a:lnTo>
                      <a:pt x="642" y="270"/>
                    </a:lnTo>
                    <a:lnTo>
                      <a:pt x="642" y="264"/>
                    </a:lnTo>
                    <a:lnTo>
                      <a:pt x="642" y="264"/>
                    </a:lnTo>
                    <a:lnTo>
                      <a:pt x="648" y="264"/>
                    </a:lnTo>
                    <a:lnTo>
                      <a:pt x="648" y="264"/>
                    </a:lnTo>
                    <a:lnTo>
                      <a:pt x="648" y="264"/>
                    </a:lnTo>
                    <a:lnTo>
                      <a:pt x="648" y="264"/>
                    </a:lnTo>
                    <a:lnTo>
                      <a:pt x="648" y="270"/>
                    </a:lnTo>
                    <a:lnTo>
                      <a:pt x="648" y="270"/>
                    </a:lnTo>
                    <a:lnTo>
                      <a:pt x="648" y="276"/>
                    </a:lnTo>
                    <a:lnTo>
                      <a:pt x="648" y="276"/>
                    </a:lnTo>
                    <a:lnTo>
                      <a:pt x="648" y="276"/>
                    </a:lnTo>
                    <a:lnTo>
                      <a:pt x="648" y="282"/>
                    </a:lnTo>
                    <a:lnTo>
                      <a:pt x="654" y="276"/>
                    </a:lnTo>
                    <a:lnTo>
                      <a:pt x="654" y="276"/>
                    </a:lnTo>
                    <a:lnTo>
                      <a:pt x="654" y="276"/>
                    </a:lnTo>
                    <a:lnTo>
                      <a:pt x="654" y="276"/>
                    </a:lnTo>
                    <a:lnTo>
                      <a:pt x="654" y="276"/>
                    </a:lnTo>
                    <a:lnTo>
                      <a:pt x="654" y="276"/>
                    </a:lnTo>
                    <a:lnTo>
                      <a:pt x="654" y="276"/>
                    </a:lnTo>
                    <a:lnTo>
                      <a:pt x="654" y="276"/>
                    </a:lnTo>
                    <a:lnTo>
                      <a:pt x="660" y="276"/>
                    </a:lnTo>
                    <a:lnTo>
                      <a:pt x="660" y="276"/>
                    </a:lnTo>
                    <a:lnTo>
                      <a:pt x="660" y="276"/>
                    </a:lnTo>
                    <a:lnTo>
                      <a:pt x="660" y="276"/>
                    </a:lnTo>
                    <a:lnTo>
                      <a:pt x="660" y="276"/>
                    </a:lnTo>
                    <a:lnTo>
                      <a:pt x="660" y="276"/>
                    </a:lnTo>
                    <a:lnTo>
                      <a:pt x="660" y="276"/>
                    </a:lnTo>
                    <a:lnTo>
                      <a:pt x="660" y="276"/>
                    </a:lnTo>
                    <a:lnTo>
                      <a:pt x="666" y="276"/>
                    </a:lnTo>
                    <a:lnTo>
                      <a:pt x="666" y="276"/>
                    </a:lnTo>
                    <a:lnTo>
                      <a:pt x="672" y="276"/>
                    </a:lnTo>
                    <a:lnTo>
                      <a:pt x="672" y="276"/>
                    </a:lnTo>
                    <a:lnTo>
                      <a:pt x="672" y="270"/>
                    </a:lnTo>
                    <a:lnTo>
                      <a:pt x="672" y="270"/>
                    </a:lnTo>
                    <a:lnTo>
                      <a:pt x="678" y="270"/>
                    </a:lnTo>
                    <a:lnTo>
                      <a:pt x="678" y="270"/>
                    </a:lnTo>
                    <a:lnTo>
                      <a:pt x="678" y="270"/>
                    </a:lnTo>
                    <a:lnTo>
                      <a:pt x="684" y="270"/>
                    </a:lnTo>
                    <a:lnTo>
                      <a:pt x="684" y="270"/>
                    </a:lnTo>
                    <a:lnTo>
                      <a:pt x="684" y="270"/>
                    </a:lnTo>
                    <a:lnTo>
                      <a:pt x="690" y="270"/>
                    </a:lnTo>
                    <a:lnTo>
                      <a:pt x="690" y="270"/>
                    </a:lnTo>
                    <a:lnTo>
                      <a:pt x="690" y="270"/>
                    </a:lnTo>
                    <a:lnTo>
                      <a:pt x="690" y="270"/>
                    </a:lnTo>
                    <a:lnTo>
                      <a:pt x="690" y="270"/>
                    </a:lnTo>
                    <a:lnTo>
                      <a:pt x="690" y="270"/>
                    </a:lnTo>
                    <a:lnTo>
                      <a:pt x="690" y="270"/>
                    </a:lnTo>
                    <a:lnTo>
                      <a:pt x="696" y="270"/>
                    </a:lnTo>
                    <a:lnTo>
                      <a:pt x="696" y="270"/>
                    </a:lnTo>
                    <a:lnTo>
                      <a:pt x="696" y="270"/>
                    </a:lnTo>
                    <a:lnTo>
                      <a:pt x="696" y="270"/>
                    </a:lnTo>
                    <a:lnTo>
                      <a:pt x="696" y="264"/>
                    </a:lnTo>
                    <a:lnTo>
                      <a:pt x="702" y="264"/>
                    </a:lnTo>
                    <a:lnTo>
                      <a:pt x="708" y="264"/>
                    </a:lnTo>
                    <a:lnTo>
                      <a:pt x="708" y="264"/>
                    </a:lnTo>
                    <a:lnTo>
                      <a:pt x="708" y="264"/>
                    </a:lnTo>
                    <a:lnTo>
                      <a:pt x="708" y="264"/>
                    </a:lnTo>
                    <a:lnTo>
                      <a:pt x="708" y="264"/>
                    </a:lnTo>
                    <a:lnTo>
                      <a:pt x="708" y="264"/>
                    </a:lnTo>
                    <a:lnTo>
                      <a:pt x="720" y="258"/>
                    </a:lnTo>
                    <a:lnTo>
                      <a:pt x="720" y="258"/>
                    </a:lnTo>
                    <a:lnTo>
                      <a:pt x="720" y="258"/>
                    </a:lnTo>
                    <a:lnTo>
                      <a:pt x="720" y="258"/>
                    </a:lnTo>
                    <a:lnTo>
                      <a:pt x="720" y="258"/>
                    </a:lnTo>
                    <a:lnTo>
                      <a:pt x="720" y="258"/>
                    </a:lnTo>
                    <a:lnTo>
                      <a:pt x="720" y="258"/>
                    </a:lnTo>
                    <a:lnTo>
                      <a:pt x="720" y="258"/>
                    </a:lnTo>
                    <a:lnTo>
                      <a:pt x="726" y="258"/>
                    </a:lnTo>
                    <a:lnTo>
                      <a:pt x="726" y="258"/>
                    </a:lnTo>
                    <a:lnTo>
                      <a:pt x="726" y="258"/>
                    </a:lnTo>
                    <a:lnTo>
                      <a:pt x="726" y="258"/>
                    </a:lnTo>
                    <a:lnTo>
                      <a:pt x="726" y="258"/>
                    </a:lnTo>
                    <a:lnTo>
                      <a:pt x="726" y="258"/>
                    </a:lnTo>
                    <a:lnTo>
                      <a:pt x="726" y="258"/>
                    </a:lnTo>
                    <a:lnTo>
                      <a:pt x="738" y="252"/>
                    </a:lnTo>
                    <a:lnTo>
                      <a:pt x="738" y="252"/>
                    </a:lnTo>
                    <a:lnTo>
                      <a:pt x="738" y="252"/>
                    </a:lnTo>
                    <a:lnTo>
                      <a:pt x="738" y="252"/>
                    </a:lnTo>
                    <a:lnTo>
                      <a:pt x="738" y="252"/>
                    </a:lnTo>
                    <a:lnTo>
                      <a:pt x="738" y="252"/>
                    </a:lnTo>
                    <a:lnTo>
                      <a:pt x="738" y="252"/>
                    </a:lnTo>
                    <a:lnTo>
                      <a:pt x="750" y="252"/>
                    </a:lnTo>
                    <a:lnTo>
                      <a:pt x="750" y="252"/>
                    </a:lnTo>
                    <a:lnTo>
                      <a:pt x="750" y="252"/>
                    </a:lnTo>
                    <a:lnTo>
                      <a:pt x="750" y="252"/>
                    </a:lnTo>
                    <a:lnTo>
                      <a:pt x="750" y="246"/>
                    </a:lnTo>
                    <a:lnTo>
                      <a:pt x="756" y="246"/>
                    </a:lnTo>
                    <a:lnTo>
                      <a:pt x="756" y="246"/>
                    </a:lnTo>
                    <a:lnTo>
                      <a:pt x="756" y="246"/>
                    </a:lnTo>
                    <a:lnTo>
                      <a:pt x="756" y="246"/>
                    </a:lnTo>
                    <a:lnTo>
                      <a:pt x="756" y="246"/>
                    </a:lnTo>
                    <a:lnTo>
                      <a:pt x="756" y="246"/>
                    </a:lnTo>
                    <a:lnTo>
                      <a:pt x="756" y="246"/>
                    </a:lnTo>
                    <a:lnTo>
                      <a:pt x="756" y="246"/>
                    </a:lnTo>
                    <a:lnTo>
                      <a:pt x="762" y="246"/>
                    </a:lnTo>
                    <a:lnTo>
                      <a:pt x="762" y="246"/>
                    </a:lnTo>
                    <a:lnTo>
                      <a:pt x="768" y="240"/>
                    </a:lnTo>
                    <a:lnTo>
                      <a:pt x="768" y="240"/>
                    </a:lnTo>
                    <a:lnTo>
                      <a:pt x="768" y="240"/>
                    </a:lnTo>
                    <a:lnTo>
                      <a:pt x="768" y="240"/>
                    </a:lnTo>
                    <a:lnTo>
                      <a:pt x="774" y="240"/>
                    </a:lnTo>
                    <a:lnTo>
                      <a:pt x="774" y="240"/>
                    </a:lnTo>
                    <a:lnTo>
                      <a:pt x="774" y="240"/>
                    </a:lnTo>
                    <a:lnTo>
                      <a:pt x="780" y="240"/>
                    </a:lnTo>
                    <a:lnTo>
                      <a:pt x="780" y="240"/>
                    </a:lnTo>
                    <a:lnTo>
                      <a:pt x="780" y="240"/>
                    </a:lnTo>
                    <a:lnTo>
                      <a:pt x="786" y="240"/>
                    </a:lnTo>
                    <a:lnTo>
                      <a:pt x="786" y="240"/>
                    </a:lnTo>
                    <a:lnTo>
                      <a:pt x="786" y="234"/>
                    </a:lnTo>
                    <a:lnTo>
                      <a:pt x="786" y="234"/>
                    </a:lnTo>
                    <a:lnTo>
                      <a:pt x="786" y="234"/>
                    </a:lnTo>
                    <a:lnTo>
                      <a:pt x="786" y="234"/>
                    </a:lnTo>
                    <a:lnTo>
                      <a:pt x="786" y="234"/>
                    </a:lnTo>
                    <a:lnTo>
                      <a:pt x="786" y="234"/>
                    </a:lnTo>
                    <a:lnTo>
                      <a:pt x="792" y="234"/>
                    </a:lnTo>
                    <a:lnTo>
                      <a:pt x="792" y="234"/>
                    </a:lnTo>
                    <a:lnTo>
                      <a:pt x="792" y="234"/>
                    </a:lnTo>
                    <a:lnTo>
                      <a:pt x="792" y="234"/>
                    </a:lnTo>
                    <a:lnTo>
                      <a:pt x="792" y="234"/>
                    </a:lnTo>
                    <a:lnTo>
                      <a:pt x="792" y="234"/>
                    </a:lnTo>
                    <a:lnTo>
                      <a:pt x="792" y="234"/>
                    </a:lnTo>
                    <a:lnTo>
                      <a:pt x="798" y="234"/>
                    </a:lnTo>
                    <a:lnTo>
                      <a:pt x="798" y="234"/>
                    </a:lnTo>
                    <a:lnTo>
                      <a:pt x="798" y="234"/>
                    </a:lnTo>
                    <a:lnTo>
                      <a:pt x="798" y="234"/>
                    </a:lnTo>
                    <a:lnTo>
                      <a:pt x="798" y="234"/>
                    </a:lnTo>
                    <a:lnTo>
                      <a:pt x="798" y="234"/>
                    </a:lnTo>
                    <a:lnTo>
                      <a:pt x="798" y="234"/>
                    </a:lnTo>
                    <a:lnTo>
                      <a:pt x="798" y="228"/>
                    </a:lnTo>
                    <a:lnTo>
                      <a:pt x="798" y="228"/>
                    </a:lnTo>
                    <a:lnTo>
                      <a:pt x="798" y="228"/>
                    </a:lnTo>
                    <a:lnTo>
                      <a:pt x="798" y="228"/>
                    </a:lnTo>
                    <a:lnTo>
                      <a:pt x="804" y="228"/>
                    </a:lnTo>
                    <a:lnTo>
                      <a:pt x="804" y="228"/>
                    </a:lnTo>
                    <a:lnTo>
                      <a:pt x="804" y="222"/>
                    </a:lnTo>
                    <a:lnTo>
                      <a:pt x="804" y="222"/>
                    </a:lnTo>
                    <a:lnTo>
                      <a:pt x="804" y="216"/>
                    </a:lnTo>
                    <a:lnTo>
                      <a:pt x="804" y="216"/>
                    </a:lnTo>
                    <a:lnTo>
                      <a:pt x="804" y="210"/>
                    </a:lnTo>
                    <a:lnTo>
                      <a:pt x="804" y="210"/>
                    </a:lnTo>
                    <a:lnTo>
                      <a:pt x="804" y="210"/>
                    </a:lnTo>
                    <a:lnTo>
                      <a:pt x="804" y="210"/>
                    </a:lnTo>
                    <a:lnTo>
                      <a:pt x="810" y="210"/>
                    </a:lnTo>
                    <a:lnTo>
                      <a:pt x="810" y="216"/>
                    </a:lnTo>
                    <a:lnTo>
                      <a:pt x="810" y="216"/>
                    </a:lnTo>
                    <a:lnTo>
                      <a:pt x="810" y="222"/>
                    </a:lnTo>
                    <a:lnTo>
                      <a:pt x="810" y="222"/>
                    </a:lnTo>
                    <a:lnTo>
                      <a:pt x="810" y="228"/>
                    </a:lnTo>
                    <a:lnTo>
                      <a:pt x="810" y="228"/>
                    </a:lnTo>
                    <a:lnTo>
                      <a:pt x="810" y="228"/>
                    </a:lnTo>
                    <a:lnTo>
                      <a:pt x="810" y="228"/>
                    </a:lnTo>
                    <a:lnTo>
                      <a:pt x="810" y="228"/>
                    </a:lnTo>
                    <a:lnTo>
                      <a:pt x="816" y="228"/>
                    </a:lnTo>
                    <a:lnTo>
                      <a:pt x="816" y="228"/>
                    </a:lnTo>
                    <a:lnTo>
                      <a:pt x="816" y="228"/>
                    </a:lnTo>
                    <a:lnTo>
                      <a:pt x="816" y="228"/>
                    </a:lnTo>
                    <a:lnTo>
                      <a:pt x="816" y="228"/>
                    </a:lnTo>
                    <a:lnTo>
                      <a:pt x="816" y="228"/>
                    </a:lnTo>
                    <a:lnTo>
                      <a:pt x="816" y="222"/>
                    </a:lnTo>
                    <a:lnTo>
                      <a:pt x="822" y="222"/>
                    </a:lnTo>
                    <a:lnTo>
                      <a:pt x="822" y="222"/>
                    </a:lnTo>
                    <a:lnTo>
                      <a:pt x="822" y="222"/>
                    </a:lnTo>
                    <a:lnTo>
                      <a:pt x="822" y="222"/>
                    </a:lnTo>
                    <a:lnTo>
                      <a:pt x="822" y="222"/>
                    </a:lnTo>
                    <a:lnTo>
                      <a:pt x="822" y="222"/>
                    </a:lnTo>
                    <a:lnTo>
                      <a:pt x="822" y="222"/>
                    </a:lnTo>
                    <a:lnTo>
                      <a:pt x="822" y="222"/>
                    </a:lnTo>
                    <a:lnTo>
                      <a:pt x="834" y="222"/>
                    </a:lnTo>
                    <a:lnTo>
                      <a:pt x="834" y="222"/>
                    </a:lnTo>
                    <a:lnTo>
                      <a:pt x="834" y="222"/>
                    </a:lnTo>
                    <a:lnTo>
                      <a:pt x="834" y="222"/>
                    </a:lnTo>
                    <a:lnTo>
                      <a:pt x="834" y="222"/>
                    </a:lnTo>
                    <a:lnTo>
                      <a:pt x="834" y="222"/>
                    </a:lnTo>
                    <a:lnTo>
                      <a:pt x="840" y="222"/>
                    </a:lnTo>
                    <a:lnTo>
                      <a:pt x="846" y="216"/>
                    </a:lnTo>
                    <a:lnTo>
                      <a:pt x="846" y="216"/>
                    </a:lnTo>
                    <a:lnTo>
                      <a:pt x="846" y="216"/>
                    </a:lnTo>
                    <a:lnTo>
                      <a:pt x="846" y="216"/>
                    </a:lnTo>
                    <a:lnTo>
                      <a:pt x="846" y="216"/>
                    </a:lnTo>
                    <a:lnTo>
                      <a:pt x="852" y="216"/>
                    </a:lnTo>
                    <a:lnTo>
                      <a:pt x="852" y="216"/>
                    </a:lnTo>
                    <a:lnTo>
                      <a:pt x="852" y="216"/>
                    </a:lnTo>
                    <a:lnTo>
                      <a:pt x="852" y="216"/>
                    </a:lnTo>
                    <a:lnTo>
                      <a:pt x="852" y="216"/>
                    </a:lnTo>
                    <a:lnTo>
                      <a:pt x="852" y="216"/>
                    </a:lnTo>
                    <a:lnTo>
                      <a:pt x="852" y="216"/>
                    </a:lnTo>
                    <a:lnTo>
                      <a:pt x="852" y="216"/>
                    </a:lnTo>
                    <a:lnTo>
                      <a:pt x="858" y="216"/>
                    </a:lnTo>
                    <a:lnTo>
                      <a:pt x="858" y="216"/>
                    </a:lnTo>
                    <a:lnTo>
                      <a:pt x="864" y="210"/>
                    </a:lnTo>
                    <a:lnTo>
                      <a:pt x="864" y="210"/>
                    </a:lnTo>
                    <a:lnTo>
                      <a:pt x="864" y="210"/>
                    </a:lnTo>
                    <a:lnTo>
                      <a:pt x="864" y="210"/>
                    </a:lnTo>
                    <a:lnTo>
                      <a:pt x="870" y="210"/>
                    </a:lnTo>
                    <a:lnTo>
                      <a:pt x="870" y="210"/>
                    </a:lnTo>
                    <a:lnTo>
                      <a:pt x="870" y="210"/>
                    </a:lnTo>
                    <a:lnTo>
                      <a:pt x="876" y="210"/>
                    </a:lnTo>
                    <a:lnTo>
                      <a:pt x="876" y="204"/>
                    </a:lnTo>
                    <a:lnTo>
                      <a:pt x="876" y="204"/>
                    </a:lnTo>
                    <a:lnTo>
                      <a:pt x="882" y="204"/>
                    </a:lnTo>
                    <a:lnTo>
                      <a:pt x="882" y="204"/>
                    </a:lnTo>
                    <a:lnTo>
                      <a:pt x="882" y="204"/>
                    </a:lnTo>
                    <a:lnTo>
                      <a:pt x="882" y="204"/>
                    </a:lnTo>
                    <a:lnTo>
                      <a:pt x="882" y="204"/>
                    </a:lnTo>
                    <a:lnTo>
                      <a:pt x="882" y="204"/>
                    </a:lnTo>
                    <a:lnTo>
                      <a:pt x="882" y="204"/>
                    </a:lnTo>
                    <a:lnTo>
                      <a:pt x="888" y="204"/>
                    </a:lnTo>
                    <a:lnTo>
                      <a:pt x="888" y="204"/>
                    </a:lnTo>
                    <a:lnTo>
                      <a:pt x="888" y="204"/>
                    </a:lnTo>
                    <a:lnTo>
                      <a:pt x="888" y="204"/>
                    </a:lnTo>
                    <a:lnTo>
                      <a:pt x="888" y="204"/>
                    </a:lnTo>
                    <a:lnTo>
                      <a:pt x="894" y="198"/>
                    </a:lnTo>
                    <a:lnTo>
                      <a:pt x="900" y="198"/>
                    </a:lnTo>
                    <a:lnTo>
                      <a:pt x="900" y="198"/>
                    </a:lnTo>
                    <a:lnTo>
                      <a:pt x="900" y="198"/>
                    </a:lnTo>
                    <a:lnTo>
                      <a:pt x="900" y="198"/>
                    </a:lnTo>
                    <a:lnTo>
                      <a:pt x="900" y="198"/>
                    </a:lnTo>
                    <a:lnTo>
                      <a:pt x="900" y="198"/>
                    </a:lnTo>
                    <a:lnTo>
                      <a:pt x="912" y="198"/>
                    </a:lnTo>
                    <a:lnTo>
                      <a:pt x="912" y="198"/>
                    </a:lnTo>
                    <a:lnTo>
                      <a:pt x="912" y="198"/>
                    </a:lnTo>
                    <a:lnTo>
                      <a:pt x="912" y="198"/>
                    </a:lnTo>
                    <a:lnTo>
                      <a:pt x="912" y="192"/>
                    </a:lnTo>
                    <a:lnTo>
                      <a:pt x="912" y="192"/>
                    </a:lnTo>
                    <a:lnTo>
                      <a:pt x="912" y="192"/>
                    </a:lnTo>
                    <a:lnTo>
                      <a:pt x="912" y="192"/>
                    </a:lnTo>
                    <a:lnTo>
                      <a:pt x="918" y="192"/>
                    </a:lnTo>
                    <a:lnTo>
                      <a:pt x="918" y="192"/>
                    </a:lnTo>
                    <a:lnTo>
                      <a:pt x="918" y="192"/>
                    </a:lnTo>
                    <a:lnTo>
                      <a:pt x="918" y="192"/>
                    </a:lnTo>
                    <a:lnTo>
                      <a:pt x="918" y="192"/>
                    </a:lnTo>
                    <a:lnTo>
                      <a:pt x="918" y="192"/>
                    </a:lnTo>
                    <a:lnTo>
                      <a:pt x="918" y="192"/>
                    </a:lnTo>
                    <a:lnTo>
                      <a:pt x="930" y="186"/>
                    </a:lnTo>
                    <a:lnTo>
                      <a:pt x="930" y="186"/>
                    </a:lnTo>
                    <a:lnTo>
                      <a:pt x="930" y="186"/>
                    </a:lnTo>
                    <a:lnTo>
                      <a:pt x="930" y="186"/>
                    </a:lnTo>
                    <a:lnTo>
                      <a:pt x="930" y="186"/>
                    </a:lnTo>
                    <a:lnTo>
                      <a:pt x="930" y="186"/>
                    </a:lnTo>
                    <a:lnTo>
                      <a:pt x="930" y="186"/>
                    </a:lnTo>
                    <a:lnTo>
                      <a:pt x="942" y="186"/>
                    </a:lnTo>
                    <a:lnTo>
                      <a:pt x="942" y="186"/>
                    </a:lnTo>
                    <a:lnTo>
                      <a:pt x="942" y="186"/>
                    </a:lnTo>
                    <a:lnTo>
                      <a:pt x="942" y="186"/>
                    </a:lnTo>
                    <a:lnTo>
                      <a:pt x="942" y="180"/>
                    </a:lnTo>
                    <a:lnTo>
                      <a:pt x="948" y="180"/>
                    </a:lnTo>
                    <a:lnTo>
                      <a:pt x="948" y="180"/>
                    </a:lnTo>
                    <a:lnTo>
                      <a:pt x="948" y="180"/>
                    </a:lnTo>
                    <a:lnTo>
                      <a:pt x="948" y="180"/>
                    </a:lnTo>
                    <a:lnTo>
                      <a:pt x="948" y="180"/>
                    </a:lnTo>
                    <a:lnTo>
                      <a:pt x="948" y="180"/>
                    </a:lnTo>
                    <a:lnTo>
                      <a:pt x="948" y="180"/>
                    </a:lnTo>
                    <a:lnTo>
                      <a:pt x="948" y="180"/>
                    </a:lnTo>
                    <a:lnTo>
                      <a:pt x="954" y="180"/>
                    </a:lnTo>
                    <a:lnTo>
                      <a:pt x="954" y="180"/>
                    </a:lnTo>
                    <a:lnTo>
                      <a:pt x="954" y="180"/>
                    </a:lnTo>
                    <a:lnTo>
                      <a:pt x="954" y="180"/>
                    </a:lnTo>
                    <a:lnTo>
                      <a:pt x="954" y="180"/>
                    </a:lnTo>
                    <a:lnTo>
                      <a:pt x="954" y="180"/>
                    </a:lnTo>
                    <a:lnTo>
                      <a:pt x="954" y="180"/>
                    </a:lnTo>
                    <a:lnTo>
                      <a:pt x="954" y="180"/>
                    </a:lnTo>
                    <a:lnTo>
                      <a:pt x="954" y="180"/>
                    </a:lnTo>
                    <a:lnTo>
                      <a:pt x="960" y="180"/>
                    </a:lnTo>
                    <a:lnTo>
                      <a:pt x="960" y="174"/>
                    </a:lnTo>
                    <a:lnTo>
                      <a:pt x="960" y="174"/>
                    </a:lnTo>
                    <a:lnTo>
                      <a:pt x="960" y="174"/>
                    </a:lnTo>
                    <a:lnTo>
                      <a:pt x="960" y="174"/>
                    </a:lnTo>
                    <a:lnTo>
                      <a:pt x="960" y="174"/>
                    </a:lnTo>
                    <a:lnTo>
                      <a:pt x="960" y="174"/>
                    </a:lnTo>
                    <a:lnTo>
                      <a:pt x="960" y="174"/>
                    </a:lnTo>
                    <a:lnTo>
                      <a:pt x="960" y="174"/>
                    </a:lnTo>
                    <a:lnTo>
                      <a:pt x="960" y="168"/>
                    </a:lnTo>
                    <a:lnTo>
                      <a:pt x="966" y="168"/>
                    </a:lnTo>
                    <a:lnTo>
                      <a:pt x="966" y="162"/>
                    </a:lnTo>
                    <a:lnTo>
                      <a:pt x="966" y="156"/>
                    </a:lnTo>
                    <a:lnTo>
                      <a:pt x="966" y="150"/>
                    </a:lnTo>
                    <a:lnTo>
                      <a:pt x="966" y="150"/>
                    </a:lnTo>
                    <a:lnTo>
                      <a:pt x="966" y="150"/>
                    </a:lnTo>
                    <a:lnTo>
                      <a:pt x="966" y="150"/>
                    </a:lnTo>
                    <a:lnTo>
                      <a:pt x="966" y="156"/>
                    </a:lnTo>
                    <a:lnTo>
                      <a:pt x="966" y="162"/>
                    </a:lnTo>
                    <a:lnTo>
                      <a:pt x="966" y="162"/>
                    </a:lnTo>
                    <a:lnTo>
                      <a:pt x="972" y="168"/>
                    </a:lnTo>
                    <a:lnTo>
                      <a:pt x="972" y="168"/>
                    </a:lnTo>
                    <a:lnTo>
                      <a:pt x="972" y="174"/>
                    </a:lnTo>
                    <a:lnTo>
                      <a:pt x="972" y="174"/>
                    </a:lnTo>
                    <a:lnTo>
                      <a:pt x="972" y="174"/>
                    </a:lnTo>
                    <a:lnTo>
                      <a:pt x="972" y="174"/>
                    </a:lnTo>
                    <a:lnTo>
                      <a:pt x="972" y="174"/>
                    </a:lnTo>
                    <a:lnTo>
                      <a:pt x="972" y="174"/>
                    </a:lnTo>
                    <a:lnTo>
                      <a:pt x="972" y="174"/>
                    </a:lnTo>
                    <a:lnTo>
                      <a:pt x="978" y="174"/>
                    </a:lnTo>
                    <a:lnTo>
                      <a:pt x="978" y="174"/>
                    </a:lnTo>
                    <a:lnTo>
                      <a:pt x="978" y="168"/>
                    </a:lnTo>
                    <a:lnTo>
                      <a:pt x="978" y="168"/>
                    </a:lnTo>
                    <a:lnTo>
                      <a:pt x="978" y="168"/>
                    </a:lnTo>
                    <a:lnTo>
                      <a:pt x="978" y="168"/>
                    </a:lnTo>
                    <a:lnTo>
                      <a:pt x="978" y="168"/>
                    </a:lnTo>
                    <a:lnTo>
                      <a:pt x="978" y="168"/>
                    </a:lnTo>
                    <a:lnTo>
                      <a:pt x="984" y="168"/>
                    </a:lnTo>
                    <a:lnTo>
                      <a:pt x="984" y="168"/>
                    </a:lnTo>
                    <a:lnTo>
                      <a:pt x="984" y="168"/>
                    </a:lnTo>
                    <a:lnTo>
                      <a:pt x="984" y="168"/>
                    </a:lnTo>
                    <a:lnTo>
                      <a:pt x="984" y="168"/>
                    </a:lnTo>
                    <a:lnTo>
                      <a:pt x="996" y="168"/>
                    </a:lnTo>
                    <a:lnTo>
                      <a:pt x="996" y="168"/>
                    </a:lnTo>
                    <a:lnTo>
                      <a:pt x="996" y="168"/>
                    </a:lnTo>
                    <a:lnTo>
                      <a:pt x="996" y="168"/>
                    </a:lnTo>
                    <a:lnTo>
                      <a:pt x="996" y="168"/>
                    </a:lnTo>
                    <a:lnTo>
                      <a:pt x="996" y="168"/>
                    </a:lnTo>
                    <a:lnTo>
                      <a:pt x="996" y="168"/>
                    </a:lnTo>
                    <a:lnTo>
                      <a:pt x="1008" y="162"/>
                    </a:lnTo>
                    <a:lnTo>
                      <a:pt x="1008" y="162"/>
                    </a:lnTo>
                    <a:lnTo>
                      <a:pt x="1008" y="162"/>
                    </a:lnTo>
                    <a:lnTo>
                      <a:pt x="1008" y="162"/>
                    </a:lnTo>
                    <a:lnTo>
                      <a:pt x="1008" y="162"/>
                    </a:lnTo>
                    <a:lnTo>
                      <a:pt x="1008" y="162"/>
                    </a:lnTo>
                    <a:lnTo>
                      <a:pt x="1008" y="162"/>
                    </a:lnTo>
                    <a:lnTo>
                      <a:pt x="1014" y="162"/>
                    </a:lnTo>
                    <a:lnTo>
                      <a:pt x="1014" y="162"/>
                    </a:lnTo>
                    <a:lnTo>
                      <a:pt x="1014" y="162"/>
                    </a:lnTo>
                    <a:lnTo>
                      <a:pt x="1014" y="162"/>
                    </a:lnTo>
                    <a:lnTo>
                      <a:pt x="1014" y="162"/>
                    </a:lnTo>
                    <a:lnTo>
                      <a:pt x="1014" y="162"/>
                    </a:lnTo>
                    <a:lnTo>
                      <a:pt x="1014" y="162"/>
                    </a:lnTo>
                    <a:lnTo>
                      <a:pt x="1014" y="162"/>
                    </a:lnTo>
                    <a:lnTo>
                      <a:pt x="1026" y="156"/>
                    </a:lnTo>
                    <a:lnTo>
                      <a:pt x="1026" y="156"/>
                    </a:lnTo>
                    <a:lnTo>
                      <a:pt x="1026" y="156"/>
                    </a:lnTo>
                    <a:lnTo>
                      <a:pt x="1026" y="156"/>
                    </a:lnTo>
                    <a:lnTo>
                      <a:pt x="1026" y="156"/>
                    </a:lnTo>
                    <a:lnTo>
                      <a:pt x="1026" y="156"/>
                    </a:lnTo>
                    <a:lnTo>
                      <a:pt x="1032" y="156"/>
                    </a:lnTo>
                    <a:lnTo>
                      <a:pt x="1038" y="156"/>
                    </a:lnTo>
                    <a:lnTo>
                      <a:pt x="1038" y="156"/>
                    </a:lnTo>
                    <a:lnTo>
                      <a:pt x="1038" y="150"/>
                    </a:lnTo>
                    <a:lnTo>
                      <a:pt x="1038" y="150"/>
                    </a:lnTo>
                    <a:lnTo>
                      <a:pt x="1038" y="150"/>
                    </a:lnTo>
                    <a:lnTo>
                      <a:pt x="1044" y="150"/>
                    </a:lnTo>
                    <a:lnTo>
                      <a:pt x="1044" y="150"/>
                    </a:lnTo>
                    <a:lnTo>
                      <a:pt x="1044" y="150"/>
                    </a:lnTo>
                    <a:lnTo>
                      <a:pt x="1044" y="150"/>
                    </a:lnTo>
                    <a:lnTo>
                      <a:pt x="1044" y="150"/>
                    </a:lnTo>
                    <a:lnTo>
                      <a:pt x="1044" y="150"/>
                    </a:lnTo>
                    <a:lnTo>
                      <a:pt x="1044" y="150"/>
                    </a:lnTo>
                    <a:lnTo>
                      <a:pt x="1044" y="150"/>
                    </a:lnTo>
                    <a:lnTo>
                      <a:pt x="1050" y="150"/>
                    </a:lnTo>
                    <a:lnTo>
                      <a:pt x="1050" y="150"/>
                    </a:lnTo>
                    <a:lnTo>
                      <a:pt x="1056" y="150"/>
                    </a:lnTo>
                    <a:lnTo>
                      <a:pt x="1056" y="144"/>
                    </a:lnTo>
                    <a:lnTo>
                      <a:pt x="1056" y="144"/>
                    </a:lnTo>
                    <a:lnTo>
                      <a:pt x="1056" y="144"/>
                    </a:lnTo>
                    <a:lnTo>
                      <a:pt x="1062" y="144"/>
                    </a:lnTo>
                    <a:lnTo>
                      <a:pt x="1062" y="144"/>
                    </a:lnTo>
                    <a:lnTo>
                      <a:pt x="1062" y="144"/>
                    </a:lnTo>
                    <a:lnTo>
                      <a:pt x="1068" y="144"/>
                    </a:lnTo>
                    <a:lnTo>
                      <a:pt x="1068" y="144"/>
                    </a:lnTo>
                    <a:lnTo>
                      <a:pt x="1068" y="144"/>
                    </a:lnTo>
                    <a:lnTo>
                      <a:pt x="1074" y="144"/>
                    </a:lnTo>
                    <a:lnTo>
                      <a:pt x="1074" y="144"/>
                    </a:lnTo>
                    <a:lnTo>
                      <a:pt x="1074" y="144"/>
                    </a:lnTo>
                    <a:lnTo>
                      <a:pt x="1074" y="144"/>
                    </a:lnTo>
                    <a:lnTo>
                      <a:pt x="1074" y="138"/>
                    </a:lnTo>
                    <a:lnTo>
                      <a:pt x="1074" y="138"/>
                    </a:lnTo>
                    <a:lnTo>
                      <a:pt x="1074" y="138"/>
                    </a:lnTo>
                    <a:lnTo>
                      <a:pt x="1080" y="138"/>
                    </a:lnTo>
                    <a:lnTo>
                      <a:pt x="1080" y="138"/>
                    </a:lnTo>
                    <a:lnTo>
                      <a:pt x="1080" y="138"/>
                    </a:lnTo>
                    <a:lnTo>
                      <a:pt x="1080" y="138"/>
                    </a:lnTo>
                    <a:lnTo>
                      <a:pt x="1080" y="138"/>
                    </a:lnTo>
                    <a:lnTo>
                      <a:pt x="1086" y="138"/>
                    </a:lnTo>
                    <a:lnTo>
                      <a:pt x="1092" y="138"/>
                    </a:lnTo>
                    <a:lnTo>
                      <a:pt x="1092" y="138"/>
                    </a:lnTo>
                    <a:lnTo>
                      <a:pt x="1092" y="138"/>
                    </a:lnTo>
                    <a:lnTo>
                      <a:pt x="1092" y="138"/>
                    </a:lnTo>
                    <a:lnTo>
                      <a:pt x="1092" y="132"/>
                    </a:lnTo>
                    <a:lnTo>
                      <a:pt x="1092" y="132"/>
                    </a:lnTo>
                    <a:lnTo>
                      <a:pt x="1104" y="132"/>
                    </a:lnTo>
                    <a:lnTo>
                      <a:pt x="1104" y="132"/>
                    </a:lnTo>
                    <a:lnTo>
                      <a:pt x="1104" y="132"/>
                    </a:lnTo>
                    <a:lnTo>
                      <a:pt x="1104" y="132"/>
                    </a:lnTo>
                    <a:lnTo>
                      <a:pt x="1104" y="132"/>
                    </a:lnTo>
                    <a:lnTo>
                      <a:pt x="1104" y="132"/>
                    </a:lnTo>
                    <a:lnTo>
                      <a:pt x="1104" y="132"/>
                    </a:lnTo>
                    <a:lnTo>
                      <a:pt x="1104" y="132"/>
                    </a:lnTo>
                    <a:lnTo>
                      <a:pt x="1110" y="132"/>
                    </a:lnTo>
                    <a:lnTo>
                      <a:pt x="1110" y="126"/>
                    </a:lnTo>
                    <a:lnTo>
                      <a:pt x="1110" y="126"/>
                    </a:lnTo>
                    <a:lnTo>
                      <a:pt x="1110" y="126"/>
                    </a:lnTo>
                    <a:lnTo>
                      <a:pt x="1110" y="126"/>
                    </a:lnTo>
                    <a:lnTo>
                      <a:pt x="1110" y="126"/>
                    </a:lnTo>
                    <a:lnTo>
                      <a:pt x="1110" y="126"/>
                    </a:lnTo>
                    <a:lnTo>
                      <a:pt x="1110" y="126"/>
                    </a:lnTo>
                    <a:lnTo>
                      <a:pt x="1116" y="126"/>
                    </a:lnTo>
                    <a:lnTo>
                      <a:pt x="1116" y="126"/>
                    </a:lnTo>
                    <a:lnTo>
                      <a:pt x="1116" y="126"/>
                    </a:lnTo>
                    <a:lnTo>
                      <a:pt x="1116" y="126"/>
                    </a:lnTo>
                    <a:lnTo>
                      <a:pt x="1116" y="126"/>
                    </a:lnTo>
                    <a:lnTo>
                      <a:pt x="1116" y="126"/>
                    </a:lnTo>
                    <a:lnTo>
                      <a:pt x="1116" y="126"/>
                    </a:lnTo>
                    <a:lnTo>
                      <a:pt x="1116" y="126"/>
                    </a:lnTo>
                    <a:lnTo>
                      <a:pt x="1122" y="126"/>
                    </a:lnTo>
                    <a:lnTo>
                      <a:pt x="1122" y="126"/>
                    </a:lnTo>
                    <a:lnTo>
                      <a:pt x="1122" y="126"/>
                    </a:lnTo>
                    <a:lnTo>
                      <a:pt x="1122" y="126"/>
                    </a:lnTo>
                    <a:lnTo>
                      <a:pt x="1122" y="126"/>
                    </a:lnTo>
                    <a:lnTo>
                      <a:pt x="1122" y="120"/>
                    </a:lnTo>
                    <a:lnTo>
                      <a:pt x="1122" y="120"/>
                    </a:lnTo>
                    <a:lnTo>
                      <a:pt x="1122" y="114"/>
                    </a:lnTo>
                    <a:lnTo>
                      <a:pt x="1122" y="114"/>
                    </a:lnTo>
                    <a:lnTo>
                      <a:pt x="1122" y="108"/>
                    </a:lnTo>
                    <a:lnTo>
                      <a:pt x="1122" y="102"/>
                    </a:lnTo>
                    <a:lnTo>
                      <a:pt x="1128" y="96"/>
                    </a:lnTo>
                    <a:lnTo>
                      <a:pt x="1128" y="96"/>
                    </a:lnTo>
                    <a:lnTo>
                      <a:pt x="1128" y="96"/>
                    </a:lnTo>
                    <a:lnTo>
                      <a:pt x="1128" y="96"/>
                    </a:lnTo>
                    <a:lnTo>
                      <a:pt x="1128" y="102"/>
                    </a:lnTo>
                    <a:lnTo>
                      <a:pt x="1128" y="108"/>
                    </a:lnTo>
                    <a:lnTo>
                      <a:pt x="1128" y="108"/>
                    </a:lnTo>
                    <a:lnTo>
                      <a:pt x="1128" y="114"/>
                    </a:lnTo>
                    <a:lnTo>
                      <a:pt x="1128" y="120"/>
                    </a:lnTo>
                    <a:lnTo>
                      <a:pt x="1128" y="120"/>
                    </a:lnTo>
                    <a:lnTo>
                      <a:pt x="1134" y="120"/>
                    </a:lnTo>
                    <a:lnTo>
                      <a:pt x="1134" y="120"/>
                    </a:lnTo>
                    <a:lnTo>
                      <a:pt x="1134" y="120"/>
                    </a:lnTo>
                    <a:lnTo>
                      <a:pt x="1134" y="120"/>
                    </a:lnTo>
                    <a:lnTo>
                      <a:pt x="1134" y="120"/>
                    </a:lnTo>
                    <a:lnTo>
                      <a:pt x="1134" y="120"/>
                    </a:lnTo>
                    <a:lnTo>
                      <a:pt x="1134" y="120"/>
                    </a:lnTo>
                    <a:lnTo>
                      <a:pt x="1134" y="120"/>
                    </a:lnTo>
                    <a:lnTo>
                      <a:pt x="1134" y="120"/>
                    </a:lnTo>
                    <a:lnTo>
                      <a:pt x="1140" y="120"/>
                    </a:lnTo>
                    <a:lnTo>
                      <a:pt x="1140" y="120"/>
                    </a:lnTo>
                    <a:lnTo>
                      <a:pt x="1140" y="120"/>
                    </a:lnTo>
                    <a:lnTo>
                      <a:pt x="1140" y="120"/>
                    </a:lnTo>
                    <a:lnTo>
                      <a:pt x="1140" y="120"/>
                    </a:lnTo>
                    <a:lnTo>
                      <a:pt x="1140" y="120"/>
                    </a:lnTo>
                    <a:lnTo>
                      <a:pt x="1140" y="120"/>
                    </a:lnTo>
                    <a:lnTo>
                      <a:pt x="1146" y="120"/>
                    </a:lnTo>
                    <a:lnTo>
                      <a:pt x="1146" y="120"/>
                    </a:lnTo>
                    <a:lnTo>
                      <a:pt x="1146" y="120"/>
                    </a:lnTo>
                    <a:lnTo>
                      <a:pt x="1152" y="114"/>
                    </a:lnTo>
                    <a:lnTo>
                      <a:pt x="1152" y="114"/>
                    </a:lnTo>
                    <a:lnTo>
                      <a:pt x="1152" y="114"/>
                    </a:lnTo>
                    <a:lnTo>
                      <a:pt x="1158" y="114"/>
                    </a:lnTo>
                    <a:lnTo>
                      <a:pt x="1158" y="114"/>
                    </a:lnTo>
                    <a:lnTo>
                      <a:pt x="1158" y="114"/>
                    </a:lnTo>
                    <a:lnTo>
                      <a:pt x="1158" y="114"/>
                    </a:lnTo>
                    <a:lnTo>
                      <a:pt x="1164" y="114"/>
                    </a:lnTo>
                    <a:lnTo>
                      <a:pt x="1164" y="114"/>
                    </a:lnTo>
                    <a:lnTo>
                      <a:pt x="1170" y="114"/>
                    </a:lnTo>
                    <a:lnTo>
                      <a:pt x="1170" y="114"/>
                    </a:lnTo>
                    <a:lnTo>
                      <a:pt x="1170" y="114"/>
                    </a:lnTo>
                    <a:lnTo>
                      <a:pt x="1170" y="114"/>
                    </a:lnTo>
                    <a:lnTo>
                      <a:pt x="1170" y="114"/>
                    </a:lnTo>
                    <a:lnTo>
                      <a:pt x="1170" y="114"/>
                    </a:lnTo>
                    <a:lnTo>
                      <a:pt x="1170" y="114"/>
                    </a:lnTo>
                    <a:lnTo>
                      <a:pt x="1170" y="114"/>
                    </a:lnTo>
                    <a:lnTo>
                      <a:pt x="1176" y="108"/>
                    </a:lnTo>
                    <a:lnTo>
                      <a:pt x="1176" y="108"/>
                    </a:lnTo>
                    <a:lnTo>
                      <a:pt x="1176" y="108"/>
                    </a:lnTo>
                    <a:lnTo>
                      <a:pt x="1176" y="108"/>
                    </a:lnTo>
                    <a:lnTo>
                      <a:pt x="1176" y="108"/>
                    </a:lnTo>
                    <a:lnTo>
                      <a:pt x="1188" y="108"/>
                    </a:lnTo>
                    <a:lnTo>
                      <a:pt x="1188" y="108"/>
                    </a:lnTo>
                    <a:lnTo>
                      <a:pt x="1188" y="108"/>
                    </a:lnTo>
                    <a:lnTo>
                      <a:pt x="1188" y="108"/>
                    </a:lnTo>
                    <a:lnTo>
                      <a:pt x="1188" y="108"/>
                    </a:lnTo>
                    <a:lnTo>
                      <a:pt x="1188" y="108"/>
                    </a:lnTo>
                    <a:lnTo>
                      <a:pt x="1188" y="108"/>
                    </a:lnTo>
                    <a:lnTo>
                      <a:pt x="1200" y="102"/>
                    </a:lnTo>
                    <a:lnTo>
                      <a:pt x="1200" y="102"/>
                    </a:lnTo>
                    <a:lnTo>
                      <a:pt x="1200" y="102"/>
                    </a:lnTo>
                    <a:lnTo>
                      <a:pt x="1200" y="102"/>
                    </a:lnTo>
                    <a:lnTo>
                      <a:pt x="1200" y="102"/>
                    </a:lnTo>
                    <a:lnTo>
                      <a:pt x="1200" y="102"/>
                    </a:lnTo>
                    <a:lnTo>
                      <a:pt x="1200" y="102"/>
                    </a:lnTo>
                    <a:lnTo>
                      <a:pt x="1206" y="102"/>
                    </a:lnTo>
                    <a:lnTo>
                      <a:pt x="1206" y="102"/>
                    </a:lnTo>
                    <a:lnTo>
                      <a:pt x="1206" y="102"/>
                    </a:lnTo>
                    <a:lnTo>
                      <a:pt x="1206" y="102"/>
                    </a:lnTo>
                    <a:lnTo>
                      <a:pt x="1206" y="102"/>
                    </a:lnTo>
                    <a:lnTo>
                      <a:pt x="1206" y="102"/>
                    </a:lnTo>
                    <a:lnTo>
                      <a:pt x="1206" y="102"/>
                    </a:lnTo>
                    <a:lnTo>
                      <a:pt x="1206" y="102"/>
                    </a:lnTo>
                    <a:lnTo>
                      <a:pt x="1218" y="102"/>
                    </a:lnTo>
                    <a:lnTo>
                      <a:pt x="1218" y="102"/>
                    </a:lnTo>
                    <a:lnTo>
                      <a:pt x="1218" y="96"/>
                    </a:lnTo>
                    <a:lnTo>
                      <a:pt x="1218" y="96"/>
                    </a:lnTo>
                    <a:lnTo>
                      <a:pt x="1218" y="96"/>
                    </a:lnTo>
                    <a:lnTo>
                      <a:pt x="1218" y="96"/>
                    </a:lnTo>
                    <a:lnTo>
                      <a:pt x="1224" y="96"/>
                    </a:lnTo>
                    <a:lnTo>
                      <a:pt x="1230" y="96"/>
                    </a:lnTo>
                    <a:lnTo>
                      <a:pt x="1230" y="96"/>
                    </a:lnTo>
                    <a:lnTo>
                      <a:pt x="1230" y="96"/>
                    </a:lnTo>
                    <a:lnTo>
                      <a:pt x="1230" y="96"/>
                    </a:lnTo>
                    <a:lnTo>
                      <a:pt x="1230" y="96"/>
                    </a:lnTo>
                    <a:lnTo>
                      <a:pt x="1236" y="96"/>
                    </a:lnTo>
                    <a:lnTo>
                      <a:pt x="1236" y="96"/>
                    </a:lnTo>
                    <a:lnTo>
                      <a:pt x="1236" y="96"/>
                    </a:lnTo>
                    <a:lnTo>
                      <a:pt x="1236" y="96"/>
                    </a:lnTo>
                    <a:lnTo>
                      <a:pt x="1236" y="96"/>
                    </a:lnTo>
                    <a:lnTo>
                      <a:pt x="1236" y="96"/>
                    </a:lnTo>
                    <a:lnTo>
                      <a:pt x="1236" y="96"/>
                    </a:lnTo>
                    <a:lnTo>
                      <a:pt x="1236" y="90"/>
                    </a:lnTo>
                    <a:lnTo>
                      <a:pt x="1242" y="90"/>
                    </a:lnTo>
                    <a:lnTo>
                      <a:pt x="1242" y="90"/>
                    </a:lnTo>
                    <a:lnTo>
                      <a:pt x="1248" y="90"/>
                    </a:lnTo>
                    <a:lnTo>
                      <a:pt x="1248" y="90"/>
                    </a:lnTo>
                    <a:lnTo>
                      <a:pt x="1248" y="90"/>
                    </a:lnTo>
                    <a:lnTo>
                      <a:pt x="1248" y="90"/>
                    </a:lnTo>
                    <a:lnTo>
                      <a:pt x="1254" y="90"/>
                    </a:lnTo>
                    <a:lnTo>
                      <a:pt x="1254" y="90"/>
                    </a:lnTo>
                    <a:lnTo>
                      <a:pt x="1254" y="90"/>
                    </a:lnTo>
                    <a:lnTo>
                      <a:pt x="1260" y="84"/>
                    </a:lnTo>
                    <a:lnTo>
                      <a:pt x="1260" y="84"/>
                    </a:lnTo>
                    <a:lnTo>
                      <a:pt x="1260" y="84"/>
                    </a:lnTo>
                    <a:lnTo>
                      <a:pt x="1266" y="84"/>
                    </a:lnTo>
                    <a:lnTo>
                      <a:pt x="1266" y="84"/>
                    </a:lnTo>
                    <a:lnTo>
                      <a:pt x="1266" y="84"/>
                    </a:lnTo>
                    <a:lnTo>
                      <a:pt x="1266" y="84"/>
                    </a:lnTo>
                    <a:lnTo>
                      <a:pt x="1266" y="84"/>
                    </a:lnTo>
                    <a:lnTo>
                      <a:pt x="1266" y="84"/>
                    </a:lnTo>
                    <a:lnTo>
                      <a:pt x="1266" y="84"/>
                    </a:lnTo>
                    <a:lnTo>
                      <a:pt x="1272" y="84"/>
                    </a:lnTo>
                    <a:lnTo>
                      <a:pt x="1272" y="84"/>
                    </a:lnTo>
                    <a:lnTo>
                      <a:pt x="1272" y="84"/>
                    </a:lnTo>
                    <a:lnTo>
                      <a:pt x="1272" y="84"/>
                    </a:lnTo>
                    <a:lnTo>
                      <a:pt x="1272" y="84"/>
                    </a:lnTo>
                    <a:lnTo>
                      <a:pt x="1272" y="84"/>
                    </a:lnTo>
                    <a:lnTo>
                      <a:pt x="1272" y="84"/>
                    </a:lnTo>
                    <a:lnTo>
                      <a:pt x="1272" y="84"/>
                    </a:lnTo>
                    <a:lnTo>
                      <a:pt x="1272" y="84"/>
                    </a:lnTo>
                    <a:lnTo>
                      <a:pt x="1272" y="84"/>
                    </a:lnTo>
                    <a:lnTo>
                      <a:pt x="1272" y="84"/>
                    </a:lnTo>
                    <a:lnTo>
                      <a:pt x="1278" y="84"/>
                    </a:lnTo>
                    <a:lnTo>
                      <a:pt x="1278" y="78"/>
                    </a:lnTo>
                    <a:lnTo>
                      <a:pt x="1278" y="78"/>
                    </a:lnTo>
                    <a:lnTo>
                      <a:pt x="1278" y="78"/>
                    </a:lnTo>
                    <a:lnTo>
                      <a:pt x="1278" y="78"/>
                    </a:lnTo>
                    <a:lnTo>
                      <a:pt x="1278" y="78"/>
                    </a:lnTo>
                    <a:lnTo>
                      <a:pt x="1278" y="78"/>
                    </a:lnTo>
                    <a:lnTo>
                      <a:pt x="1278" y="78"/>
                    </a:lnTo>
                    <a:lnTo>
                      <a:pt x="1278" y="78"/>
                    </a:lnTo>
                    <a:lnTo>
                      <a:pt x="1284" y="78"/>
                    </a:lnTo>
                    <a:lnTo>
                      <a:pt x="1284" y="78"/>
                    </a:lnTo>
                    <a:lnTo>
                      <a:pt x="1284" y="78"/>
                    </a:lnTo>
                    <a:lnTo>
                      <a:pt x="1284" y="72"/>
                    </a:lnTo>
                    <a:lnTo>
                      <a:pt x="1284" y="66"/>
                    </a:lnTo>
                    <a:lnTo>
                      <a:pt x="1284" y="60"/>
                    </a:lnTo>
                    <a:lnTo>
                      <a:pt x="1284" y="60"/>
                    </a:lnTo>
                    <a:lnTo>
                      <a:pt x="1284" y="54"/>
                    </a:lnTo>
                    <a:lnTo>
                      <a:pt x="1284" y="48"/>
                    </a:lnTo>
                    <a:lnTo>
                      <a:pt x="1284" y="48"/>
                    </a:lnTo>
                    <a:lnTo>
                      <a:pt x="1290" y="54"/>
                    </a:lnTo>
                    <a:lnTo>
                      <a:pt x="1290" y="54"/>
                    </a:lnTo>
                    <a:lnTo>
                      <a:pt x="1290" y="60"/>
                    </a:lnTo>
                    <a:lnTo>
                      <a:pt x="1290" y="66"/>
                    </a:lnTo>
                    <a:lnTo>
                      <a:pt x="1290" y="72"/>
                    </a:lnTo>
                    <a:lnTo>
                      <a:pt x="1290" y="72"/>
                    </a:lnTo>
                    <a:lnTo>
                      <a:pt x="1290" y="78"/>
                    </a:lnTo>
                    <a:lnTo>
                      <a:pt x="1290" y="78"/>
                    </a:lnTo>
                    <a:lnTo>
                      <a:pt x="1290" y="78"/>
                    </a:lnTo>
                    <a:lnTo>
                      <a:pt x="1290" y="78"/>
                    </a:lnTo>
                    <a:lnTo>
                      <a:pt x="1296" y="78"/>
                    </a:lnTo>
                    <a:lnTo>
                      <a:pt x="1296" y="78"/>
                    </a:lnTo>
                    <a:lnTo>
                      <a:pt x="1296" y="78"/>
                    </a:lnTo>
                    <a:lnTo>
                      <a:pt x="1296" y="78"/>
                    </a:lnTo>
                    <a:lnTo>
                      <a:pt x="1296" y="78"/>
                    </a:lnTo>
                    <a:lnTo>
                      <a:pt x="1296" y="78"/>
                    </a:lnTo>
                    <a:lnTo>
                      <a:pt x="1296" y="78"/>
                    </a:lnTo>
                    <a:lnTo>
                      <a:pt x="1296" y="78"/>
                    </a:lnTo>
                    <a:lnTo>
                      <a:pt x="1302" y="78"/>
                    </a:lnTo>
                    <a:lnTo>
                      <a:pt x="1302" y="78"/>
                    </a:lnTo>
                    <a:lnTo>
                      <a:pt x="1302" y="78"/>
                    </a:lnTo>
                    <a:lnTo>
                      <a:pt x="1302" y="78"/>
                    </a:lnTo>
                    <a:lnTo>
                      <a:pt x="1302" y="78"/>
                    </a:lnTo>
                    <a:lnTo>
                      <a:pt x="1302" y="72"/>
                    </a:lnTo>
                    <a:lnTo>
                      <a:pt x="1302" y="72"/>
                    </a:lnTo>
                    <a:lnTo>
                      <a:pt x="1302" y="72"/>
                    </a:lnTo>
                    <a:lnTo>
                      <a:pt x="1314" y="72"/>
                    </a:lnTo>
                    <a:lnTo>
                      <a:pt x="1314" y="72"/>
                    </a:lnTo>
                    <a:lnTo>
                      <a:pt x="1314" y="72"/>
                    </a:lnTo>
                    <a:lnTo>
                      <a:pt x="1314" y="72"/>
                    </a:lnTo>
                    <a:lnTo>
                      <a:pt x="1314" y="72"/>
                    </a:lnTo>
                    <a:lnTo>
                      <a:pt x="1314" y="72"/>
                    </a:lnTo>
                    <a:lnTo>
                      <a:pt x="1320" y="72"/>
                    </a:lnTo>
                    <a:lnTo>
                      <a:pt x="1326" y="72"/>
                    </a:lnTo>
                    <a:lnTo>
                      <a:pt x="1326" y="72"/>
                    </a:lnTo>
                    <a:lnTo>
                      <a:pt x="1326" y="72"/>
                    </a:lnTo>
                    <a:lnTo>
                      <a:pt x="1326" y="72"/>
                    </a:lnTo>
                    <a:lnTo>
                      <a:pt x="1326" y="72"/>
                    </a:lnTo>
                    <a:lnTo>
                      <a:pt x="1332" y="72"/>
                    </a:lnTo>
                    <a:lnTo>
                      <a:pt x="1332" y="72"/>
                    </a:lnTo>
                    <a:lnTo>
                      <a:pt x="1332" y="72"/>
                    </a:lnTo>
                    <a:lnTo>
                      <a:pt x="1332" y="72"/>
                    </a:lnTo>
                    <a:lnTo>
                      <a:pt x="1332" y="72"/>
                    </a:lnTo>
                    <a:lnTo>
                      <a:pt x="1332" y="72"/>
                    </a:lnTo>
                    <a:lnTo>
                      <a:pt x="1332" y="72"/>
                    </a:lnTo>
                    <a:lnTo>
                      <a:pt x="1338" y="72"/>
                    </a:lnTo>
                    <a:lnTo>
                      <a:pt x="1338" y="72"/>
                    </a:lnTo>
                    <a:lnTo>
                      <a:pt x="1338" y="72"/>
                    </a:lnTo>
                    <a:lnTo>
                      <a:pt x="1344" y="66"/>
                    </a:lnTo>
                    <a:lnTo>
                      <a:pt x="1344" y="66"/>
                    </a:lnTo>
                    <a:lnTo>
                      <a:pt x="1344" y="66"/>
                    </a:lnTo>
                    <a:lnTo>
                      <a:pt x="1350" y="66"/>
                    </a:lnTo>
                    <a:lnTo>
                      <a:pt x="1350" y="66"/>
                    </a:lnTo>
                    <a:lnTo>
                      <a:pt x="1350" y="66"/>
                    </a:lnTo>
                    <a:lnTo>
                      <a:pt x="1350" y="66"/>
                    </a:lnTo>
                    <a:lnTo>
                      <a:pt x="1356" y="66"/>
                    </a:lnTo>
                    <a:lnTo>
                      <a:pt x="1356" y="66"/>
                    </a:lnTo>
                    <a:lnTo>
                      <a:pt x="1362" y="66"/>
                    </a:lnTo>
                    <a:lnTo>
                      <a:pt x="1362" y="66"/>
                    </a:lnTo>
                    <a:lnTo>
                      <a:pt x="1362" y="66"/>
                    </a:lnTo>
                    <a:lnTo>
                      <a:pt x="1362" y="66"/>
                    </a:lnTo>
                    <a:lnTo>
                      <a:pt x="1362" y="66"/>
                    </a:lnTo>
                    <a:lnTo>
                      <a:pt x="1362" y="66"/>
                    </a:lnTo>
                    <a:lnTo>
                      <a:pt x="1362" y="66"/>
                    </a:lnTo>
                    <a:lnTo>
                      <a:pt x="1362" y="66"/>
                    </a:lnTo>
                    <a:lnTo>
                      <a:pt x="1368" y="66"/>
                    </a:lnTo>
                    <a:lnTo>
                      <a:pt x="1368" y="66"/>
                    </a:lnTo>
                    <a:lnTo>
                      <a:pt x="1368" y="66"/>
                    </a:lnTo>
                    <a:lnTo>
                      <a:pt x="1368" y="66"/>
                    </a:lnTo>
                    <a:lnTo>
                      <a:pt x="1368" y="66"/>
                    </a:lnTo>
                    <a:lnTo>
                      <a:pt x="1374" y="60"/>
                    </a:lnTo>
                    <a:lnTo>
                      <a:pt x="1380" y="60"/>
                    </a:lnTo>
                    <a:lnTo>
                      <a:pt x="1380" y="60"/>
                    </a:lnTo>
                    <a:lnTo>
                      <a:pt x="1380" y="60"/>
                    </a:lnTo>
                    <a:lnTo>
                      <a:pt x="1380" y="60"/>
                    </a:lnTo>
                    <a:lnTo>
                      <a:pt x="1380" y="60"/>
                    </a:lnTo>
                    <a:lnTo>
                      <a:pt x="1380" y="60"/>
                    </a:lnTo>
                    <a:lnTo>
                      <a:pt x="1392" y="60"/>
                    </a:lnTo>
                    <a:lnTo>
                      <a:pt x="1392" y="60"/>
                    </a:lnTo>
                    <a:lnTo>
                      <a:pt x="1392" y="60"/>
                    </a:lnTo>
                    <a:lnTo>
                      <a:pt x="1392" y="60"/>
                    </a:lnTo>
                    <a:lnTo>
                      <a:pt x="1392" y="60"/>
                    </a:lnTo>
                    <a:lnTo>
                      <a:pt x="1392" y="60"/>
                    </a:lnTo>
                    <a:lnTo>
                      <a:pt x="1392" y="60"/>
                    </a:lnTo>
                    <a:lnTo>
                      <a:pt x="1392" y="60"/>
                    </a:lnTo>
                    <a:lnTo>
                      <a:pt x="1398" y="60"/>
                    </a:lnTo>
                    <a:lnTo>
                      <a:pt x="1398" y="60"/>
                    </a:lnTo>
                    <a:lnTo>
                      <a:pt x="1398" y="60"/>
                    </a:lnTo>
                    <a:lnTo>
                      <a:pt x="1398" y="60"/>
                    </a:lnTo>
                    <a:lnTo>
                      <a:pt x="1398" y="60"/>
                    </a:lnTo>
                    <a:lnTo>
                      <a:pt x="1398" y="60"/>
                    </a:lnTo>
                    <a:lnTo>
                      <a:pt x="1398" y="54"/>
                    </a:lnTo>
                    <a:lnTo>
                      <a:pt x="1410" y="54"/>
                    </a:lnTo>
                    <a:lnTo>
                      <a:pt x="1410" y="54"/>
                    </a:lnTo>
                    <a:lnTo>
                      <a:pt x="1410" y="54"/>
                    </a:lnTo>
                    <a:lnTo>
                      <a:pt x="1410" y="54"/>
                    </a:lnTo>
                    <a:lnTo>
                      <a:pt x="1410" y="54"/>
                    </a:lnTo>
                    <a:lnTo>
                      <a:pt x="1410" y="54"/>
                    </a:lnTo>
                    <a:lnTo>
                      <a:pt x="1416" y="54"/>
                    </a:lnTo>
                    <a:lnTo>
                      <a:pt x="1422" y="54"/>
                    </a:lnTo>
                    <a:lnTo>
                      <a:pt x="1422" y="54"/>
                    </a:lnTo>
                    <a:lnTo>
                      <a:pt x="1422" y="54"/>
                    </a:lnTo>
                    <a:lnTo>
                      <a:pt x="1422" y="54"/>
                    </a:lnTo>
                    <a:lnTo>
                      <a:pt x="1422" y="54"/>
                    </a:lnTo>
                    <a:lnTo>
                      <a:pt x="1428" y="54"/>
                    </a:lnTo>
                    <a:lnTo>
                      <a:pt x="1428" y="48"/>
                    </a:lnTo>
                    <a:lnTo>
                      <a:pt x="1428" y="48"/>
                    </a:lnTo>
                    <a:lnTo>
                      <a:pt x="1428" y="48"/>
                    </a:lnTo>
                    <a:lnTo>
                      <a:pt x="1428" y="48"/>
                    </a:lnTo>
                    <a:lnTo>
                      <a:pt x="1428" y="48"/>
                    </a:lnTo>
                    <a:lnTo>
                      <a:pt x="1428" y="48"/>
                    </a:lnTo>
                    <a:lnTo>
                      <a:pt x="1428" y="48"/>
                    </a:lnTo>
                    <a:lnTo>
                      <a:pt x="1434" y="48"/>
                    </a:lnTo>
                    <a:lnTo>
                      <a:pt x="1434" y="48"/>
                    </a:lnTo>
                    <a:lnTo>
                      <a:pt x="1434" y="48"/>
                    </a:lnTo>
                    <a:lnTo>
                      <a:pt x="1434" y="48"/>
                    </a:lnTo>
                    <a:lnTo>
                      <a:pt x="1434" y="48"/>
                    </a:lnTo>
                    <a:lnTo>
                      <a:pt x="1434" y="48"/>
                    </a:lnTo>
                    <a:lnTo>
                      <a:pt x="1434" y="48"/>
                    </a:lnTo>
                    <a:lnTo>
                      <a:pt x="1440" y="48"/>
                    </a:lnTo>
                    <a:lnTo>
                      <a:pt x="1440" y="48"/>
                    </a:lnTo>
                    <a:lnTo>
                      <a:pt x="1440" y="48"/>
                    </a:lnTo>
                    <a:lnTo>
                      <a:pt x="1440" y="48"/>
                    </a:lnTo>
                    <a:lnTo>
                      <a:pt x="1440" y="48"/>
                    </a:lnTo>
                    <a:lnTo>
                      <a:pt x="1440" y="48"/>
                    </a:lnTo>
                    <a:lnTo>
                      <a:pt x="1440" y="48"/>
                    </a:lnTo>
                    <a:lnTo>
                      <a:pt x="1440" y="48"/>
                    </a:lnTo>
                    <a:lnTo>
                      <a:pt x="1440" y="48"/>
                    </a:lnTo>
                    <a:lnTo>
                      <a:pt x="1440" y="48"/>
                    </a:lnTo>
                    <a:lnTo>
                      <a:pt x="1440" y="42"/>
                    </a:lnTo>
                    <a:lnTo>
                      <a:pt x="1440" y="42"/>
                    </a:lnTo>
                    <a:lnTo>
                      <a:pt x="1446" y="36"/>
                    </a:lnTo>
                    <a:lnTo>
                      <a:pt x="1446" y="30"/>
                    </a:lnTo>
                    <a:lnTo>
                      <a:pt x="1446" y="24"/>
                    </a:lnTo>
                    <a:lnTo>
                      <a:pt x="1446" y="18"/>
                    </a:lnTo>
                    <a:lnTo>
                      <a:pt x="1446" y="18"/>
                    </a:lnTo>
                    <a:lnTo>
                      <a:pt x="1446" y="18"/>
                    </a:lnTo>
                    <a:lnTo>
                      <a:pt x="1446" y="18"/>
                    </a:lnTo>
                    <a:lnTo>
                      <a:pt x="1446" y="24"/>
                    </a:lnTo>
                    <a:lnTo>
                      <a:pt x="1446" y="30"/>
                    </a:lnTo>
                    <a:lnTo>
                      <a:pt x="1446" y="36"/>
                    </a:lnTo>
                    <a:lnTo>
                      <a:pt x="1452" y="36"/>
                    </a:lnTo>
                    <a:lnTo>
                      <a:pt x="1452" y="42"/>
                    </a:lnTo>
                    <a:lnTo>
                      <a:pt x="1452" y="42"/>
                    </a:lnTo>
                    <a:lnTo>
                      <a:pt x="1452" y="48"/>
                    </a:lnTo>
                    <a:lnTo>
                      <a:pt x="1452" y="48"/>
                    </a:lnTo>
                    <a:lnTo>
                      <a:pt x="1452" y="48"/>
                    </a:lnTo>
                    <a:lnTo>
                      <a:pt x="1452" y="48"/>
                    </a:lnTo>
                    <a:lnTo>
                      <a:pt x="1452" y="48"/>
                    </a:lnTo>
                    <a:lnTo>
                      <a:pt x="1452" y="48"/>
                    </a:lnTo>
                    <a:lnTo>
                      <a:pt x="1458" y="48"/>
                    </a:lnTo>
                    <a:lnTo>
                      <a:pt x="1458" y="48"/>
                    </a:lnTo>
                    <a:lnTo>
                      <a:pt x="1458" y="48"/>
                    </a:lnTo>
                    <a:lnTo>
                      <a:pt x="1458" y="48"/>
                    </a:lnTo>
                    <a:lnTo>
                      <a:pt x="1458" y="48"/>
                    </a:lnTo>
                    <a:lnTo>
                      <a:pt x="1458" y="48"/>
                    </a:lnTo>
                    <a:lnTo>
                      <a:pt x="1458" y="48"/>
                    </a:lnTo>
                    <a:lnTo>
                      <a:pt x="1464" y="48"/>
                    </a:lnTo>
                    <a:lnTo>
                      <a:pt x="1464" y="48"/>
                    </a:lnTo>
                    <a:lnTo>
                      <a:pt x="1464" y="48"/>
                    </a:lnTo>
                    <a:lnTo>
                      <a:pt x="1464" y="42"/>
                    </a:lnTo>
                    <a:lnTo>
                      <a:pt x="1464" y="42"/>
                    </a:lnTo>
                    <a:lnTo>
                      <a:pt x="1464" y="42"/>
                    </a:lnTo>
                    <a:lnTo>
                      <a:pt x="1476" y="42"/>
                    </a:lnTo>
                    <a:lnTo>
                      <a:pt x="1476" y="42"/>
                    </a:lnTo>
                    <a:lnTo>
                      <a:pt x="1476" y="42"/>
                    </a:lnTo>
                    <a:lnTo>
                      <a:pt x="1476" y="42"/>
                    </a:lnTo>
                    <a:lnTo>
                      <a:pt x="1476" y="42"/>
                    </a:lnTo>
                    <a:lnTo>
                      <a:pt x="1476" y="42"/>
                    </a:lnTo>
                    <a:lnTo>
                      <a:pt x="1476" y="42"/>
                    </a:lnTo>
                    <a:lnTo>
                      <a:pt x="1488" y="42"/>
                    </a:lnTo>
                    <a:lnTo>
                      <a:pt x="1488" y="42"/>
                    </a:lnTo>
                    <a:lnTo>
                      <a:pt x="1488" y="42"/>
                    </a:lnTo>
                    <a:lnTo>
                      <a:pt x="1488" y="42"/>
                    </a:lnTo>
                    <a:lnTo>
                      <a:pt x="1488" y="42"/>
                    </a:lnTo>
                    <a:lnTo>
                      <a:pt x="1488" y="42"/>
                    </a:lnTo>
                    <a:lnTo>
                      <a:pt x="1488" y="42"/>
                    </a:lnTo>
                    <a:lnTo>
                      <a:pt x="1494" y="42"/>
                    </a:lnTo>
                    <a:lnTo>
                      <a:pt x="1494" y="42"/>
                    </a:lnTo>
                    <a:lnTo>
                      <a:pt x="1494" y="42"/>
                    </a:lnTo>
                    <a:lnTo>
                      <a:pt x="1494" y="42"/>
                    </a:lnTo>
                    <a:lnTo>
                      <a:pt x="1494" y="42"/>
                    </a:lnTo>
                    <a:lnTo>
                      <a:pt x="1494" y="42"/>
                    </a:lnTo>
                    <a:lnTo>
                      <a:pt x="1494" y="42"/>
                    </a:lnTo>
                    <a:lnTo>
                      <a:pt x="1494" y="42"/>
                    </a:lnTo>
                    <a:lnTo>
                      <a:pt x="1506" y="42"/>
                    </a:lnTo>
                    <a:lnTo>
                      <a:pt x="1506" y="42"/>
                    </a:lnTo>
                    <a:lnTo>
                      <a:pt x="1506" y="42"/>
                    </a:lnTo>
                    <a:lnTo>
                      <a:pt x="1506" y="42"/>
                    </a:lnTo>
                    <a:lnTo>
                      <a:pt x="1506" y="42"/>
                    </a:lnTo>
                    <a:lnTo>
                      <a:pt x="1506" y="42"/>
                    </a:lnTo>
                    <a:lnTo>
                      <a:pt x="1512" y="42"/>
                    </a:lnTo>
                    <a:lnTo>
                      <a:pt x="1518" y="42"/>
                    </a:lnTo>
                    <a:lnTo>
                      <a:pt x="1518" y="42"/>
                    </a:lnTo>
                    <a:lnTo>
                      <a:pt x="1518" y="42"/>
                    </a:lnTo>
                    <a:lnTo>
                      <a:pt x="1518" y="42"/>
                    </a:lnTo>
                    <a:lnTo>
                      <a:pt x="1518" y="42"/>
                    </a:lnTo>
                    <a:lnTo>
                      <a:pt x="1524" y="42"/>
                    </a:lnTo>
                    <a:lnTo>
                      <a:pt x="1524" y="42"/>
                    </a:lnTo>
                    <a:lnTo>
                      <a:pt x="1524" y="42"/>
                    </a:lnTo>
                    <a:lnTo>
                      <a:pt x="1524" y="42"/>
                    </a:lnTo>
                    <a:lnTo>
                      <a:pt x="1524" y="42"/>
                    </a:lnTo>
                    <a:lnTo>
                      <a:pt x="1524" y="42"/>
                    </a:lnTo>
                    <a:lnTo>
                      <a:pt x="1524" y="42"/>
                    </a:lnTo>
                    <a:lnTo>
                      <a:pt x="1530" y="42"/>
                    </a:lnTo>
                    <a:lnTo>
                      <a:pt x="1530" y="42"/>
                    </a:lnTo>
                    <a:lnTo>
                      <a:pt x="1530" y="42"/>
                    </a:lnTo>
                    <a:lnTo>
                      <a:pt x="1536" y="42"/>
                    </a:lnTo>
                    <a:lnTo>
                      <a:pt x="1536" y="42"/>
                    </a:lnTo>
                    <a:lnTo>
                      <a:pt x="1536" y="42"/>
                    </a:lnTo>
                    <a:lnTo>
                      <a:pt x="1542" y="42"/>
                    </a:lnTo>
                    <a:lnTo>
                      <a:pt x="1542" y="42"/>
                    </a:lnTo>
                    <a:lnTo>
                      <a:pt x="1542" y="42"/>
                    </a:lnTo>
                    <a:lnTo>
                      <a:pt x="1542" y="42"/>
                    </a:lnTo>
                    <a:lnTo>
                      <a:pt x="1548" y="36"/>
                    </a:lnTo>
                    <a:lnTo>
                      <a:pt x="1548" y="36"/>
                    </a:lnTo>
                    <a:lnTo>
                      <a:pt x="1554" y="36"/>
                    </a:lnTo>
                    <a:lnTo>
                      <a:pt x="1554" y="36"/>
                    </a:lnTo>
                    <a:lnTo>
                      <a:pt x="1554" y="36"/>
                    </a:lnTo>
                    <a:lnTo>
                      <a:pt x="1554" y="36"/>
                    </a:lnTo>
                    <a:lnTo>
                      <a:pt x="1554" y="36"/>
                    </a:lnTo>
                    <a:lnTo>
                      <a:pt x="1554" y="36"/>
                    </a:lnTo>
                    <a:lnTo>
                      <a:pt x="1554" y="36"/>
                    </a:lnTo>
                    <a:lnTo>
                      <a:pt x="1554" y="36"/>
                    </a:lnTo>
                    <a:lnTo>
                      <a:pt x="1560" y="36"/>
                    </a:lnTo>
                    <a:lnTo>
                      <a:pt x="1560" y="36"/>
                    </a:lnTo>
                    <a:lnTo>
                      <a:pt x="1560" y="36"/>
                    </a:lnTo>
                    <a:lnTo>
                      <a:pt x="1560" y="36"/>
                    </a:lnTo>
                    <a:lnTo>
                      <a:pt x="1560" y="36"/>
                    </a:lnTo>
                    <a:lnTo>
                      <a:pt x="1566" y="36"/>
                    </a:lnTo>
                    <a:lnTo>
                      <a:pt x="1572" y="36"/>
                    </a:lnTo>
                    <a:lnTo>
                      <a:pt x="1572" y="36"/>
                    </a:lnTo>
                    <a:lnTo>
                      <a:pt x="1572" y="36"/>
                    </a:lnTo>
                    <a:lnTo>
                      <a:pt x="1572" y="36"/>
                    </a:lnTo>
                    <a:lnTo>
                      <a:pt x="1572" y="36"/>
                    </a:lnTo>
                    <a:lnTo>
                      <a:pt x="1572" y="36"/>
                    </a:lnTo>
                    <a:lnTo>
                      <a:pt x="1584" y="36"/>
                    </a:lnTo>
                    <a:lnTo>
                      <a:pt x="1584" y="36"/>
                    </a:lnTo>
                    <a:lnTo>
                      <a:pt x="1584" y="36"/>
                    </a:lnTo>
                    <a:lnTo>
                      <a:pt x="1584" y="36"/>
                    </a:lnTo>
                    <a:lnTo>
                      <a:pt x="1584" y="36"/>
                    </a:lnTo>
                    <a:lnTo>
                      <a:pt x="1584" y="36"/>
                    </a:lnTo>
                    <a:lnTo>
                      <a:pt x="1584" y="36"/>
                    </a:lnTo>
                    <a:lnTo>
                      <a:pt x="1590" y="36"/>
                    </a:lnTo>
                    <a:lnTo>
                      <a:pt x="1590" y="36"/>
                    </a:lnTo>
                    <a:lnTo>
                      <a:pt x="1590" y="36"/>
                    </a:lnTo>
                    <a:lnTo>
                      <a:pt x="1590" y="36"/>
                    </a:lnTo>
                    <a:lnTo>
                      <a:pt x="1590" y="36"/>
                    </a:lnTo>
                    <a:lnTo>
                      <a:pt x="1590" y="36"/>
                    </a:lnTo>
                    <a:lnTo>
                      <a:pt x="1590" y="36"/>
                    </a:lnTo>
                    <a:lnTo>
                      <a:pt x="1590" y="36"/>
                    </a:lnTo>
                    <a:lnTo>
                      <a:pt x="1596" y="30"/>
                    </a:lnTo>
                    <a:lnTo>
                      <a:pt x="1596" y="30"/>
                    </a:lnTo>
                    <a:lnTo>
                      <a:pt x="1596" y="30"/>
                    </a:lnTo>
                    <a:lnTo>
                      <a:pt x="1596" y="30"/>
                    </a:lnTo>
                    <a:lnTo>
                      <a:pt x="1596" y="30"/>
                    </a:lnTo>
                    <a:lnTo>
                      <a:pt x="1596" y="30"/>
                    </a:lnTo>
                    <a:lnTo>
                      <a:pt x="1596" y="30"/>
                    </a:lnTo>
                    <a:lnTo>
                      <a:pt x="1596" y="30"/>
                    </a:lnTo>
                    <a:lnTo>
                      <a:pt x="1596" y="30"/>
                    </a:lnTo>
                    <a:lnTo>
                      <a:pt x="1602" y="30"/>
                    </a:lnTo>
                    <a:lnTo>
                      <a:pt x="1602" y="30"/>
                    </a:lnTo>
                    <a:lnTo>
                      <a:pt x="1602" y="30"/>
                    </a:lnTo>
                    <a:lnTo>
                      <a:pt x="1602" y="30"/>
                    </a:lnTo>
                    <a:lnTo>
                      <a:pt x="1602" y="30"/>
                    </a:lnTo>
                    <a:lnTo>
                      <a:pt x="1602" y="30"/>
                    </a:lnTo>
                    <a:lnTo>
                      <a:pt x="1602" y="30"/>
                    </a:lnTo>
                    <a:lnTo>
                      <a:pt x="1602" y="24"/>
                    </a:lnTo>
                    <a:lnTo>
                      <a:pt x="1602" y="18"/>
                    </a:lnTo>
                    <a:lnTo>
                      <a:pt x="1602" y="12"/>
                    </a:lnTo>
                    <a:lnTo>
                      <a:pt x="1602" y="6"/>
                    </a:lnTo>
                    <a:lnTo>
                      <a:pt x="1608" y="6"/>
                    </a:lnTo>
                    <a:lnTo>
                      <a:pt x="1608" y="0"/>
                    </a:lnTo>
                    <a:lnTo>
                      <a:pt x="1608" y="0"/>
                    </a:lnTo>
                    <a:lnTo>
                      <a:pt x="1608" y="6"/>
                    </a:lnTo>
                    <a:lnTo>
                      <a:pt x="1608" y="6"/>
                    </a:lnTo>
                    <a:lnTo>
                      <a:pt x="1608" y="12"/>
                    </a:lnTo>
                    <a:lnTo>
                      <a:pt x="1608" y="18"/>
                    </a:lnTo>
                    <a:lnTo>
                      <a:pt x="1608" y="24"/>
                    </a:lnTo>
                    <a:lnTo>
                      <a:pt x="1608" y="30"/>
                    </a:lnTo>
                    <a:lnTo>
                      <a:pt x="1608" y="30"/>
                    </a:lnTo>
                    <a:lnTo>
                      <a:pt x="1614" y="30"/>
                    </a:lnTo>
                    <a:lnTo>
                      <a:pt x="1614" y="30"/>
                    </a:lnTo>
                    <a:lnTo>
                      <a:pt x="1614" y="30"/>
                    </a:lnTo>
                    <a:lnTo>
                      <a:pt x="1614" y="30"/>
                    </a:lnTo>
                    <a:lnTo>
                      <a:pt x="1614" y="30"/>
                    </a:lnTo>
                    <a:lnTo>
                      <a:pt x="1614" y="30"/>
                    </a:lnTo>
                    <a:lnTo>
                      <a:pt x="1614" y="30"/>
                    </a:lnTo>
                    <a:lnTo>
                      <a:pt x="1614" y="30"/>
                    </a:lnTo>
                    <a:lnTo>
                      <a:pt x="1620" y="30"/>
                    </a:lnTo>
                    <a:lnTo>
                      <a:pt x="1620" y="30"/>
                    </a:lnTo>
                    <a:lnTo>
                      <a:pt x="1620" y="30"/>
                    </a:lnTo>
                    <a:lnTo>
                      <a:pt x="1620" y="30"/>
                    </a:lnTo>
                    <a:lnTo>
                      <a:pt x="1620" y="30"/>
                    </a:lnTo>
                    <a:lnTo>
                      <a:pt x="1620" y="30"/>
                    </a:lnTo>
                    <a:lnTo>
                      <a:pt x="1620" y="30"/>
                    </a:lnTo>
                    <a:lnTo>
                      <a:pt x="1620" y="30"/>
                    </a:lnTo>
                    <a:lnTo>
                      <a:pt x="1626" y="30"/>
                    </a:lnTo>
                    <a:lnTo>
                      <a:pt x="1626" y="30"/>
                    </a:lnTo>
                    <a:lnTo>
                      <a:pt x="1626" y="30"/>
                    </a:lnTo>
                    <a:lnTo>
                      <a:pt x="1632" y="36"/>
                    </a:lnTo>
                    <a:lnTo>
                      <a:pt x="1632" y="36"/>
                    </a:lnTo>
                    <a:lnTo>
                      <a:pt x="1632" y="36"/>
                    </a:lnTo>
                    <a:lnTo>
                      <a:pt x="1638" y="36"/>
                    </a:lnTo>
                    <a:lnTo>
                      <a:pt x="1638" y="36"/>
                    </a:lnTo>
                    <a:lnTo>
                      <a:pt x="1638" y="36"/>
                    </a:lnTo>
                    <a:lnTo>
                      <a:pt x="1638" y="36"/>
                    </a:lnTo>
                    <a:lnTo>
                      <a:pt x="1644" y="36"/>
                    </a:lnTo>
                    <a:lnTo>
                      <a:pt x="1644" y="36"/>
                    </a:lnTo>
                    <a:lnTo>
                      <a:pt x="1650" y="36"/>
                    </a:lnTo>
                    <a:lnTo>
                      <a:pt x="1650" y="36"/>
                    </a:lnTo>
                    <a:lnTo>
                      <a:pt x="1650" y="36"/>
                    </a:lnTo>
                    <a:lnTo>
                      <a:pt x="1650" y="36"/>
                    </a:lnTo>
                    <a:lnTo>
                      <a:pt x="1650" y="36"/>
                    </a:lnTo>
                    <a:lnTo>
                      <a:pt x="1650" y="36"/>
                    </a:lnTo>
                    <a:lnTo>
                      <a:pt x="1650" y="36"/>
                    </a:lnTo>
                    <a:lnTo>
                      <a:pt x="1656" y="36"/>
                    </a:lnTo>
                    <a:lnTo>
                      <a:pt x="1656" y="36"/>
                    </a:lnTo>
                    <a:lnTo>
                      <a:pt x="1656" y="36"/>
                    </a:lnTo>
                    <a:lnTo>
                      <a:pt x="1656" y="36"/>
                    </a:lnTo>
                    <a:lnTo>
                      <a:pt x="1656" y="36"/>
                    </a:lnTo>
                    <a:lnTo>
                      <a:pt x="1656" y="36"/>
                    </a:lnTo>
                    <a:lnTo>
                      <a:pt x="1668" y="36"/>
                    </a:lnTo>
                    <a:lnTo>
                      <a:pt x="1668" y="36"/>
                    </a:lnTo>
                    <a:lnTo>
                      <a:pt x="1668" y="36"/>
                    </a:lnTo>
                    <a:lnTo>
                      <a:pt x="1668" y="36"/>
                    </a:lnTo>
                    <a:lnTo>
                      <a:pt x="1668" y="36"/>
                    </a:lnTo>
                    <a:lnTo>
                      <a:pt x="1668" y="36"/>
                    </a:lnTo>
                    <a:lnTo>
                      <a:pt x="1668" y="36"/>
                    </a:lnTo>
                    <a:lnTo>
                      <a:pt x="1680" y="36"/>
                    </a:lnTo>
                    <a:lnTo>
                      <a:pt x="1680" y="36"/>
                    </a:lnTo>
                    <a:lnTo>
                      <a:pt x="1680" y="36"/>
                    </a:lnTo>
                    <a:lnTo>
                      <a:pt x="1680" y="36"/>
                    </a:lnTo>
                    <a:lnTo>
                      <a:pt x="1680" y="36"/>
                    </a:lnTo>
                    <a:lnTo>
                      <a:pt x="1680" y="36"/>
                    </a:lnTo>
                    <a:lnTo>
                      <a:pt x="1680" y="36"/>
                    </a:lnTo>
                    <a:lnTo>
                      <a:pt x="1686" y="36"/>
                    </a:lnTo>
                    <a:lnTo>
                      <a:pt x="1686" y="36"/>
                    </a:lnTo>
                    <a:lnTo>
                      <a:pt x="1686" y="36"/>
                    </a:lnTo>
                    <a:lnTo>
                      <a:pt x="1686" y="36"/>
                    </a:lnTo>
                    <a:lnTo>
                      <a:pt x="1686" y="36"/>
                    </a:lnTo>
                    <a:lnTo>
                      <a:pt x="1686" y="36"/>
                    </a:lnTo>
                    <a:lnTo>
                      <a:pt x="1686" y="36"/>
                    </a:lnTo>
                    <a:lnTo>
                      <a:pt x="1686" y="36"/>
                    </a:lnTo>
                    <a:lnTo>
                      <a:pt x="1698" y="36"/>
                    </a:lnTo>
                    <a:lnTo>
                      <a:pt x="1698" y="36"/>
                    </a:lnTo>
                    <a:lnTo>
                      <a:pt x="1698" y="36"/>
                    </a:lnTo>
                    <a:lnTo>
                      <a:pt x="1698" y="36"/>
                    </a:lnTo>
                    <a:lnTo>
                      <a:pt x="1698" y="36"/>
                    </a:lnTo>
                    <a:lnTo>
                      <a:pt x="1698" y="36"/>
                    </a:lnTo>
                    <a:lnTo>
                      <a:pt x="1704" y="36"/>
                    </a:lnTo>
                    <a:lnTo>
                      <a:pt x="1710" y="36"/>
                    </a:lnTo>
                    <a:lnTo>
                      <a:pt x="1710" y="36"/>
                    </a:lnTo>
                    <a:lnTo>
                      <a:pt x="1710" y="36"/>
                    </a:lnTo>
                    <a:lnTo>
                      <a:pt x="1710" y="36"/>
                    </a:lnTo>
                    <a:lnTo>
                      <a:pt x="1710" y="36"/>
                    </a:lnTo>
                    <a:lnTo>
                      <a:pt x="1716" y="36"/>
                    </a:lnTo>
                    <a:lnTo>
                      <a:pt x="1716" y="36"/>
                    </a:lnTo>
                    <a:lnTo>
                      <a:pt x="1716" y="36"/>
                    </a:lnTo>
                    <a:lnTo>
                      <a:pt x="1716" y="36"/>
                    </a:lnTo>
                    <a:lnTo>
                      <a:pt x="1716" y="36"/>
                    </a:lnTo>
                    <a:lnTo>
                      <a:pt x="1716" y="36"/>
                    </a:lnTo>
                    <a:lnTo>
                      <a:pt x="1716" y="36"/>
                    </a:lnTo>
                    <a:lnTo>
                      <a:pt x="1722" y="36"/>
                    </a:lnTo>
                    <a:lnTo>
                      <a:pt x="1722" y="36"/>
                    </a:lnTo>
                    <a:lnTo>
                      <a:pt x="1722" y="36"/>
                    </a:lnTo>
                    <a:lnTo>
                      <a:pt x="1728" y="36"/>
                    </a:lnTo>
                    <a:lnTo>
                      <a:pt x="1728" y="36"/>
                    </a:lnTo>
                    <a:lnTo>
                      <a:pt x="1728" y="36"/>
                    </a:lnTo>
                    <a:lnTo>
                      <a:pt x="1734" y="36"/>
                    </a:lnTo>
                    <a:lnTo>
                      <a:pt x="1734" y="36"/>
                    </a:lnTo>
                    <a:lnTo>
                      <a:pt x="1734" y="36"/>
                    </a:lnTo>
                    <a:lnTo>
                      <a:pt x="1734" y="36"/>
                    </a:lnTo>
                    <a:lnTo>
                      <a:pt x="1740" y="36"/>
                    </a:lnTo>
                    <a:lnTo>
                      <a:pt x="1740" y="36"/>
                    </a:lnTo>
                    <a:lnTo>
                      <a:pt x="1746" y="36"/>
                    </a:lnTo>
                    <a:lnTo>
                      <a:pt x="1746" y="36"/>
                    </a:lnTo>
                    <a:lnTo>
                      <a:pt x="1746" y="36"/>
                    </a:lnTo>
                    <a:lnTo>
                      <a:pt x="1746" y="36"/>
                    </a:lnTo>
                    <a:lnTo>
                      <a:pt x="1746" y="36"/>
                    </a:lnTo>
                    <a:lnTo>
                      <a:pt x="1746" y="36"/>
                    </a:lnTo>
                    <a:lnTo>
                      <a:pt x="1746" y="36"/>
                    </a:lnTo>
                    <a:lnTo>
                      <a:pt x="1746" y="36"/>
                    </a:lnTo>
                    <a:lnTo>
                      <a:pt x="1752" y="36"/>
                    </a:lnTo>
                    <a:lnTo>
                      <a:pt x="1752" y="36"/>
                    </a:lnTo>
                    <a:lnTo>
                      <a:pt x="1752" y="36"/>
                    </a:lnTo>
                    <a:lnTo>
                      <a:pt x="1752" y="36"/>
                    </a:lnTo>
                    <a:lnTo>
                      <a:pt x="1752" y="36"/>
                    </a:lnTo>
                    <a:lnTo>
                      <a:pt x="1752" y="36"/>
                    </a:lnTo>
                    <a:lnTo>
                      <a:pt x="1752" y="36"/>
                    </a:lnTo>
                    <a:lnTo>
                      <a:pt x="1752" y="36"/>
                    </a:lnTo>
                    <a:lnTo>
                      <a:pt x="1758" y="36"/>
                    </a:lnTo>
                    <a:lnTo>
                      <a:pt x="1758" y="36"/>
                    </a:lnTo>
                    <a:lnTo>
                      <a:pt x="1758" y="36"/>
                    </a:lnTo>
                    <a:lnTo>
                      <a:pt x="1758" y="36"/>
                    </a:lnTo>
                    <a:lnTo>
                      <a:pt x="1758" y="36"/>
                    </a:lnTo>
                    <a:lnTo>
                      <a:pt x="1758" y="36"/>
                    </a:lnTo>
                    <a:lnTo>
                      <a:pt x="1758" y="36"/>
                    </a:lnTo>
                    <a:lnTo>
                      <a:pt x="1758" y="36"/>
                    </a:lnTo>
                    <a:lnTo>
                      <a:pt x="1764" y="36"/>
                    </a:lnTo>
                    <a:lnTo>
                      <a:pt x="1764" y="36"/>
                    </a:lnTo>
                    <a:lnTo>
                      <a:pt x="1764" y="36"/>
                    </a:lnTo>
                    <a:lnTo>
                      <a:pt x="1764" y="36"/>
                    </a:lnTo>
                    <a:lnTo>
                      <a:pt x="1764" y="30"/>
                    </a:lnTo>
                    <a:lnTo>
                      <a:pt x="1764" y="30"/>
                    </a:lnTo>
                    <a:lnTo>
                      <a:pt x="1764" y="24"/>
                    </a:lnTo>
                    <a:lnTo>
                      <a:pt x="1764" y="18"/>
                    </a:lnTo>
                    <a:lnTo>
                      <a:pt x="1764" y="12"/>
                    </a:lnTo>
                    <a:lnTo>
                      <a:pt x="1764" y="6"/>
                    </a:lnTo>
                    <a:lnTo>
                      <a:pt x="1764" y="6"/>
                    </a:lnTo>
                    <a:lnTo>
                      <a:pt x="1764" y="6"/>
                    </a:lnTo>
                    <a:lnTo>
                      <a:pt x="1770" y="6"/>
                    </a:lnTo>
                    <a:lnTo>
                      <a:pt x="1770" y="12"/>
                    </a:lnTo>
                    <a:lnTo>
                      <a:pt x="1770" y="18"/>
                    </a:lnTo>
                    <a:lnTo>
                      <a:pt x="1770" y="24"/>
                    </a:lnTo>
                    <a:lnTo>
                      <a:pt x="1770" y="30"/>
                    </a:lnTo>
                    <a:lnTo>
                      <a:pt x="1770" y="36"/>
                    </a:lnTo>
                    <a:lnTo>
                      <a:pt x="1770" y="36"/>
                    </a:lnTo>
                    <a:lnTo>
                      <a:pt x="1770" y="36"/>
                    </a:lnTo>
                    <a:lnTo>
                      <a:pt x="1770" y="36"/>
                    </a:lnTo>
                    <a:lnTo>
                      <a:pt x="1770" y="36"/>
                    </a:lnTo>
                    <a:lnTo>
                      <a:pt x="1776" y="36"/>
                    </a:lnTo>
                    <a:lnTo>
                      <a:pt x="1776" y="36"/>
                    </a:lnTo>
                    <a:lnTo>
                      <a:pt x="1776" y="36"/>
                    </a:lnTo>
                    <a:lnTo>
                      <a:pt x="1776" y="36"/>
                    </a:lnTo>
                    <a:lnTo>
                      <a:pt x="1776" y="36"/>
                    </a:lnTo>
                    <a:lnTo>
                      <a:pt x="1776" y="36"/>
                    </a:lnTo>
                    <a:lnTo>
                      <a:pt x="1776" y="36"/>
                    </a:lnTo>
                    <a:lnTo>
                      <a:pt x="1776" y="36"/>
                    </a:lnTo>
                    <a:lnTo>
                      <a:pt x="1782" y="36"/>
                    </a:lnTo>
                    <a:lnTo>
                      <a:pt x="1782" y="36"/>
                    </a:lnTo>
                    <a:lnTo>
                      <a:pt x="1782" y="42"/>
                    </a:lnTo>
                    <a:lnTo>
                      <a:pt x="1782" y="42"/>
                    </a:lnTo>
                    <a:lnTo>
                      <a:pt x="1782" y="42"/>
                    </a:lnTo>
                    <a:lnTo>
                      <a:pt x="1782" y="42"/>
                    </a:lnTo>
                    <a:lnTo>
                      <a:pt x="1782" y="42"/>
                    </a:lnTo>
                    <a:lnTo>
                      <a:pt x="1788" y="42"/>
                    </a:lnTo>
                    <a:lnTo>
                      <a:pt x="1794" y="42"/>
                    </a:lnTo>
                    <a:lnTo>
                      <a:pt x="1794" y="42"/>
                    </a:lnTo>
                    <a:lnTo>
                      <a:pt x="1794" y="42"/>
                    </a:lnTo>
                    <a:lnTo>
                      <a:pt x="1794" y="42"/>
                    </a:lnTo>
                    <a:lnTo>
                      <a:pt x="1794" y="42"/>
                    </a:lnTo>
                    <a:lnTo>
                      <a:pt x="1800" y="42"/>
                    </a:lnTo>
                    <a:lnTo>
                      <a:pt x="1800" y="42"/>
                    </a:lnTo>
                    <a:lnTo>
                      <a:pt x="1806" y="42"/>
                    </a:lnTo>
                    <a:lnTo>
                      <a:pt x="1806" y="42"/>
                    </a:lnTo>
                    <a:lnTo>
                      <a:pt x="1806" y="42"/>
                    </a:lnTo>
                    <a:lnTo>
                      <a:pt x="1806" y="42"/>
                    </a:lnTo>
                    <a:lnTo>
                      <a:pt x="1812" y="42"/>
                    </a:lnTo>
                    <a:lnTo>
                      <a:pt x="1812" y="42"/>
                    </a:lnTo>
                    <a:lnTo>
                      <a:pt x="1812" y="48"/>
                    </a:lnTo>
                    <a:lnTo>
                      <a:pt x="1812" y="48"/>
                    </a:lnTo>
                    <a:lnTo>
                      <a:pt x="1812" y="48"/>
                    </a:lnTo>
                    <a:lnTo>
                      <a:pt x="1812" y="48"/>
                    </a:lnTo>
                    <a:lnTo>
                      <a:pt x="1812" y="48"/>
                    </a:lnTo>
                    <a:lnTo>
                      <a:pt x="1812" y="48"/>
                    </a:lnTo>
                    <a:lnTo>
                      <a:pt x="1818" y="48"/>
                    </a:lnTo>
                    <a:lnTo>
                      <a:pt x="1818" y="48"/>
                    </a:lnTo>
                    <a:lnTo>
                      <a:pt x="1818" y="48"/>
                    </a:lnTo>
                    <a:lnTo>
                      <a:pt x="1824" y="48"/>
                    </a:lnTo>
                    <a:lnTo>
                      <a:pt x="1824" y="48"/>
                    </a:lnTo>
                    <a:lnTo>
                      <a:pt x="1824" y="48"/>
                    </a:lnTo>
                    <a:lnTo>
                      <a:pt x="1830" y="48"/>
                    </a:lnTo>
                    <a:lnTo>
                      <a:pt x="1830" y="48"/>
                    </a:lnTo>
                    <a:lnTo>
                      <a:pt x="1830" y="48"/>
                    </a:lnTo>
                    <a:lnTo>
                      <a:pt x="1830" y="48"/>
                    </a:lnTo>
                    <a:lnTo>
                      <a:pt x="1836" y="48"/>
                    </a:lnTo>
                    <a:lnTo>
                      <a:pt x="1836" y="48"/>
                    </a:lnTo>
                    <a:lnTo>
                      <a:pt x="1842" y="48"/>
                    </a:lnTo>
                    <a:lnTo>
                      <a:pt x="1842" y="48"/>
                    </a:lnTo>
                    <a:lnTo>
                      <a:pt x="1842" y="48"/>
                    </a:lnTo>
                    <a:lnTo>
                      <a:pt x="1842" y="48"/>
                    </a:lnTo>
                    <a:lnTo>
                      <a:pt x="1842" y="48"/>
                    </a:lnTo>
                    <a:lnTo>
                      <a:pt x="1842" y="48"/>
                    </a:lnTo>
                    <a:lnTo>
                      <a:pt x="1842" y="54"/>
                    </a:lnTo>
                    <a:lnTo>
                      <a:pt x="1848" y="54"/>
                    </a:lnTo>
                    <a:lnTo>
                      <a:pt x="1848" y="54"/>
                    </a:lnTo>
                    <a:lnTo>
                      <a:pt x="1848" y="54"/>
                    </a:lnTo>
                    <a:lnTo>
                      <a:pt x="1848" y="54"/>
                    </a:lnTo>
                    <a:lnTo>
                      <a:pt x="1848" y="54"/>
                    </a:lnTo>
                    <a:lnTo>
                      <a:pt x="1848" y="54"/>
                    </a:lnTo>
                    <a:lnTo>
                      <a:pt x="1860" y="54"/>
                    </a:lnTo>
                    <a:lnTo>
                      <a:pt x="1860" y="54"/>
                    </a:lnTo>
                    <a:lnTo>
                      <a:pt x="1860" y="54"/>
                    </a:lnTo>
                    <a:lnTo>
                      <a:pt x="1860" y="54"/>
                    </a:lnTo>
                    <a:lnTo>
                      <a:pt x="1860" y="54"/>
                    </a:lnTo>
                    <a:lnTo>
                      <a:pt x="1860" y="54"/>
                    </a:lnTo>
                    <a:lnTo>
                      <a:pt x="1860" y="54"/>
                    </a:lnTo>
                    <a:lnTo>
                      <a:pt x="1872" y="54"/>
                    </a:lnTo>
                    <a:lnTo>
                      <a:pt x="1872" y="54"/>
                    </a:lnTo>
                    <a:lnTo>
                      <a:pt x="1872" y="54"/>
                    </a:lnTo>
                    <a:lnTo>
                      <a:pt x="1872" y="54"/>
                    </a:lnTo>
                    <a:lnTo>
                      <a:pt x="1872" y="54"/>
                    </a:lnTo>
                    <a:lnTo>
                      <a:pt x="1872" y="54"/>
                    </a:lnTo>
                    <a:lnTo>
                      <a:pt x="1872" y="54"/>
                    </a:lnTo>
                    <a:lnTo>
                      <a:pt x="1878" y="54"/>
                    </a:lnTo>
                    <a:lnTo>
                      <a:pt x="1878" y="54"/>
                    </a:lnTo>
                    <a:lnTo>
                      <a:pt x="1878" y="54"/>
                    </a:lnTo>
                    <a:lnTo>
                      <a:pt x="1878" y="54"/>
                    </a:lnTo>
                    <a:lnTo>
                      <a:pt x="1878" y="54"/>
                    </a:lnTo>
                    <a:lnTo>
                      <a:pt x="1878" y="54"/>
                    </a:lnTo>
                    <a:lnTo>
                      <a:pt x="1878" y="54"/>
                    </a:lnTo>
                    <a:lnTo>
                      <a:pt x="1878" y="54"/>
                    </a:lnTo>
                    <a:lnTo>
                      <a:pt x="1890" y="60"/>
                    </a:lnTo>
                    <a:lnTo>
                      <a:pt x="1890" y="60"/>
                    </a:lnTo>
                    <a:lnTo>
                      <a:pt x="1890" y="60"/>
                    </a:lnTo>
                    <a:lnTo>
                      <a:pt x="1890" y="60"/>
                    </a:lnTo>
                    <a:lnTo>
                      <a:pt x="1890" y="60"/>
                    </a:lnTo>
                    <a:lnTo>
                      <a:pt x="1890" y="60"/>
                    </a:lnTo>
                    <a:lnTo>
                      <a:pt x="1896" y="60"/>
                    </a:lnTo>
                    <a:lnTo>
                      <a:pt x="1902" y="60"/>
                    </a:lnTo>
                    <a:lnTo>
                      <a:pt x="1902" y="60"/>
                    </a:lnTo>
                    <a:lnTo>
                      <a:pt x="1902" y="60"/>
                    </a:lnTo>
                    <a:lnTo>
                      <a:pt x="1902" y="60"/>
                    </a:lnTo>
                    <a:lnTo>
                      <a:pt x="1902" y="60"/>
                    </a:lnTo>
                    <a:lnTo>
                      <a:pt x="1908" y="60"/>
                    </a:lnTo>
                    <a:lnTo>
                      <a:pt x="1908" y="60"/>
                    </a:lnTo>
                    <a:lnTo>
                      <a:pt x="1908" y="60"/>
                    </a:lnTo>
                    <a:lnTo>
                      <a:pt x="1908" y="60"/>
                    </a:lnTo>
                    <a:lnTo>
                      <a:pt x="1908" y="60"/>
                    </a:lnTo>
                    <a:lnTo>
                      <a:pt x="1908" y="60"/>
                    </a:lnTo>
                    <a:lnTo>
                      <a:pt x="1908" y="60"/>
                    </a:lnTo>
                    <a:lnTo>
                      <a:pt x="1914" y="60"/>
                    </a:lnTo>
                    <a:lnTo>
                      <a:pt x="1914" y="60"/>
                    </a:lnTo>
                    <a:lnTo>
                      <a:pt x="1914" y="60"/>
                    </a:lnTo>
                    <a:lnTo>
                      <a:pt x="1914" y="60"/>
                    </a:lnTo>
                    <a:lnTo>
                      <a:pt x="1914" y="60"/>
                    </a:lnTo>
                    <a:lnTo>
                      <a:pt x="1914" y="60"/>
                    </a:lnTo>
                    <a:lnTo>
                      <a:pt x="1914" y="60"/>
                    </a:lnTo>
                    <a:lnTo>
                      <a:pt x="1914" y="60"/>
                    </a:lnTo>
                    <a:lnTo>
                      <a:pt x="1914" y="60"/>
                    </a:lnTo>
                    <a:lnTo>
                      <a:pt x="1914" y="60"/>
                    </a:lnTo>
                    <a:lnTo>
                      <a:pt x="1914" y="60"/>
                    </a:lnTo>
                    <a:lnTo>
                      <a:pt x="1920" y="60"/>
                    </a:lnTo>
                    <a:lnTo>
                      <a:pt x="1920" y="60"/>
                    </a:lnTo>
                    <a:lnTo>
                      <a:pt x="1920" y="60"/>
                    </a:lnTo>
                    <a:lnTo>
                      <a:pt x="1920" y="60"/>
                    </a:lnTo>
                    <a:lnTo>
                      <a:pt x="1920" y="60"/>
                    </a:lnTo>
                    <a:lnTo>
                      <a:pt x="1920" y="60"/>
                    </a:lnTo>
                    <a:lnTo>
                      <a:pt x="1920" y="60"/>
                    </a:lnTo>
                    <a:lnTo>
                      <a:pt x="1920" y="60"/>
                    </a:lnTo>
                    <a:lnTo>
                      <a:pt x="1920" y="60"/>
                    </a:lnTo>
                    <a:lnTo>
                      <a:pt x="1920" y="60"/>
                    </a:lnTo>
                    <a:lnTo>
                      <a:pt x="1926" y="54"/>
                    </a:lnTo>
                    <a:lnTo>
                      <a:pt x="1926" y="48"/>
                    </a:lnTo>
                    <a:lnTo>
                      <a:pt x="1926" y="42"/>
                    </a:lnTo>
                    <a:lnTo>
                      <a:pt x="1926" y="36"/>
                    </a:lnTo>
                    <a:lnTo>
                      <a:pt x="1926" y="36"/>
                    </a:lnTo>
                    <a:lnTo>
                      <a:pt x="1926" y="30"/>
                    </a:lnTo>
                    <a:lnTo>
                      <a:pt x="1926" y="30"/>
                    </a:lnTo>
                    <a:lnTo>
                      <a:pt x="1926" y="36"/>
                    </a:lnTo>
                    <a:lnTo>
                      <a:pt x="1926" y="42"/>
                    </a:lnTo>
                    <a:lnTo>
                      <a:pt x="1926" y="42"/>
                    </a:lnTo>
                    <a:lnTo>
                      <a:pt x="1932" y="48"/>
                    </a:lnTo>
                    <a:lnTo>
                      <a:pt x="1932" y="54"/>
                    </a:lnTo>
                    <a:lnTo>
                      <a:pt x="1932" y="60"/>
                    </a:lnTo>
                    <a:lnTo>
                      <a:pt x="1932" y="60"/>
                    </a:lnTo>
                    <a:lnTo>
                      <a:pt x="1932" y="66"/>
                    </a:lnTo>
                    <a:lnTo>
                      <a:pt x="1932" y="66"/>
                    </a:lnTo>
                    <a:lnTo>
                      <a:pt x="1932" y="66"/>
                    </a:lnTo>
                    <a:lnTo>
                      <a:pt x="1932" y="66"/>
                    </a:lnTo>
                    <a:lnTo>
                      <a:pt x="1932" y="66"/>
                    </a:lnTo>
                    <a:lnTo>
                      <a:pt x="1932" y="66"/>
                    </a:lnTo>
                    <a:lnTo>
                      <a:pt x="1938" y="66"/>
                    </a:lnTo>
                    <a:lnTo>
                      <a:pt x="1938" y="66"/>
                    </a:lnTo>
                    <a:lnTo>
                      <a:pt x="1938" y="66"/>
                    </a:lnTo>
                    <a:lnTo>
                      <a:pt x="1938" y="66"/>
                    </a:lnTo>
                    <a:lnTo>
                      <a:pt x="1938" y="66"/>
                    </a:lnTo>
                    <a:lnTo>
                      <a:pt x="1938" y="66"/>
                    </a:lnTo>
                    <a:lnTo>
                      <a:pt x="1938" y="66"/>
                    </a:lnTo>
                    <a:lnTo>
                      <a:pt x="1944" y="66"/>
                    </a:lnTo>
                    <a:lnTo>
                      <a:pt x="1944" y="66"/>
                    </a:lnTo>
                    <a:lnTo>
                      <a:pt x="1944" y="66"/>
                    </a:lnTo>
                    <a:lnTo>
                      <a:pt x="1944" y="66"/>
                    </a:lnTo>
                    <a:lnTo>
                      <a:pt x="1944" y="66"/>
                    </a:lnTo>
                    <a:lnTo>
                      <a:pt x="1944" y="66"/>
                    </a:lnTo>
                    <a:lnTo>
                      <a:pt x="1956" y="72"/>
                    </a:lnTo>
                    <a:lnTo>
                      <a:pt x="1956" y="72"/>
                    </a:lnTo>
                    <a:lnTo>
                      <a:pt x="1956" y="72"/>
                    </a:lnTo>
                    <a:lnTo>
                      <a:pt x="1956" y="72"/>
                    </a:lnTo>
                    <a:lnTo>
                      <a:pt x="1956" y="72"/>
                    </a:lnTo>
                    <a:lnTo>
                      <a:pt x="1956" y="72"/>
                    </a:lnTo>
                    <a:lnTo>
                      <a:pt x="1956" y="72"/>
                    </a:lnTo>
                    <a:lnTo>
                      <a:pt x="1968" y="78"/>
                    </a:lnTo>
                    <a:lnTo>
                      <a:pt x="1968" y="78"/>
                    </a:lnTo>
                    <a:lnTo>
                      <a:pt x="1968" y="78"/>
                    </a:lnTo>
                    <a:lnTo>
                      <a:pt x="1968" y="78"/>
                    </a:lnTo>
                    <a:lnTo>
                      <a:pt x="1968" y="78"/>
                    </a:lnTo>
                    <a:lnTo>
                      <a:pt x="1968" y="78"/>
                    </a:lnTo>
                    <a:lnTo>
                      <a:pt x="1968" y="78"/>
                    </a:lnTo>
                    <a:lnTo>
                      <a:pt x="1974" y="78"/>
                    </a:lnTo>
                    <a:lnTo>
                      <a:pt x="1974" y="78"/>
                    </a:lnTo>
                    <a:lnTo>
                      <a:pt x="1974" y="78"/>
                    </a:lnTo>
                    <a:lnTo>
                      <a:pt x="1974" y="78"/>
                    </a:lnTo>
                    <a:lnTo>
                      <a:pt x="1974" y="78"/>
                    </a:lnTo>
                    <a:lnTo>
                      <a:pt x="1974" y="78"/>
                    </a:lnTo>
                    <a:lnTo>
                      <a:pt x="1974" y="78"/>
                    </a:lnTo>
                    <a:lnTo>
                      <a:pt x="1980" y="78"/>
                    </a:lnTo>
                    <a:lnTo>
                      <a:pt x="1986" y="84"/>
                    </a:lnTo>
                    <a:lnTo>
                      <a:pt x="1986" y="84"/>
                    </a:lnTo>
                    <a:lnTo>
                      <a:pt x="1986" y="84"/>
                    </a:lnTo>
                    <a:lnTo>
                      <a:pt x="1986" y="84"/>
                    </a:lnTo>
                    <a:lnTo>
                      <a:pt x="1986" y="84"/>
                    </a:lnTo>
                    <a:lnTo>
                      <a:pt x="1986" y="84"/>
                    </a:lnTo>
                    <a:lnTo>
                      <a:pt x="1992" y="84"/>
                    </a:lnTo>
                    <a:lnTo>
                      <a:pt x="1998" y="84"/>
                    </a:lnTo>
                    <a:lnTo>
                      <a:pt x="1998" y="84"/>
                    </a:lnTo>
                    <a:lnTo>
                      <a:pt x="1998" y="84"/>
                    </a:lnTo>
                    <a:lnTo>
                      <a:pt x="1998" y="84"/>
                    </a:lnTo>
                    <a:lnTo>
                      <a:pt x="2004" y="84"/>
                    </a:lnTo>
                    <a:lnTo>
                      <a:pt x="2004" y="84"/>
                    </a:lnTo>
                    <a:lnTo>
                      <a:pt x="2004" y="84"/>
                    </a:lnTo>
                    <a:lnTo>
                      <a:pt x="2004" y="90"/>
                    </a:lnTo>
                    <a:lnTo>
                      <a:pt x="2004" y="90"/>
                    </a:lnTo>
                    <a:lnTo>
                      <a:pt x="2004" y="90"/>
                    </a:lnTo>
                    <a:lnTo>
                      <a:pt x="2004" y="90"/>
                    </a:lnTo>
                    <a:lnTo>
                      <a:pt x="2004" y="90"/>
                    </a:lnTo>
                    <a:lnTo>
                      <a:pt x="2010" y="90"/>
                    </a:lnTo>
                    <a:lnTo>
                      <a:pt x="2010" y="90"/>
                    </a:lnTo>
                    <a:lnTo>
                      <a:pt x="2010" y="90"/>
                    </a:lnTo>
                    <a:lnTo>
                      <a:pt x="2016" y="90"/>
                    </a:lnTo>
                    <a:lnTo>
                      <a:pt x="2016" y="90"/>
                    </a:lnTo>
                    <a:lnTo>
                      <a:pt x="2016" y="90"/>
                    </a:lnTo>
                    <a:lnTo>
                      <a:pt x="2022" y="90"/>
                    </a:lnTo>
                    <a:lnTo>
                      <a:pt x="2022" y="90"/>
                    </a:lnTo>
                    <a:lnTo>
                      <a:pt x="2022" y="90"/>
                    </a:lnTo>
                    <a:lnTo>
                      <a:pt x="2022" y="90"/>
                    </a:lnTo>
                    <a:lnTo>
                      <a:pt x="2028" y="96"/>
                    </a:lnTo>
                    <a:lnTo>
                      <a:pt x="2028" y="96"/>
                    </a:lnTo>
                    <a:lnTo>
                      <a:pt x="2034" y="96"/>
                    </a:lnTo>
                    <a:lnTo>
                      <a:pt x="2034" y="96"/>
                    </a:lnTo>
                    <a:lnTo>
                      <a:pt x="2034" y="96"/>
                    </a:lnTo>
                    <a:lnTo>
                      <a:pt x="2034" y="96"/>
                    </a:lnTo>
                    <a:lnTo>
                      <a:pt x="2034" y="96"/>
                    </a:lnTo>
                    <a:lnTo>
                      <a:pt x="2034" y="96"/>
                    </a:lnTo>
                    <a:lnTo>
                      <a:pt x="2034" y="96"/>
                    </a:lnTo>
                    <a:lnTo>
                      <a:pt x="2034" y="96"/>
                    </a:lnTo>
                    <a:lnTo>
                      <a:pt x="2040" y="96"/>
                    </a:lnTo>
                    <a:lnTo>
                      <a:pt x="2040" y="96"/>
                    </a:lnTo>
                    <a:lnTo>
                      <a:pt x="2040" y="96"/>
                    </a:lnTo>
                    <a:lnTo>
                      <a:pt x="2040" y="96"/>
                    </a:lnTo>
                    <a:lnTo>
                      <a:pt x="2040" y="96"/>
                    </a:lnTo>
                    <a:lnTo>
                      <a:pt x="2052" y="102"/>
                    </a:lnTo>
                    <a:lnTo>
                      <a:pt x="2052" y="102"/>
                    </a:lnTo>
                    <a:lnTo>
                      <a:pt x="2052" y="102"/>
                    </a:lnTo>
                    <a:lnTo>
                      <a:pt x="2052" y="102"/>
                    </a:lnTo>
                    <a:lnTo>
                      <a:pt x="2052" y="102"/>
                    </a:lnTo>
                    <a:lnTo>
                      <a:pt x="2052" y="102"/>
                    </a:lnTo>
                    <a:lnTo>
                      <a:pt x="2052" y="102"/>
                    </a:lnTo>
                    <a:lnTo>
                      <a:pt x="2064" y="102"/>
                    </a:lnTo>
                    <a:lnTo>
                      <a:pt x="2064" y="102"/>
                    </a:lnTo>
                    <a:lnTo>
                      <a:pt x="2064" y="102"/>
                    </a:lnTo>
                    <a:lnTo>
                      <a:pt x="2064" y="102"/>
                    </a:lnTo>
                    <a:lnTo>
                      <a:pt x="2064" y="102"/>
                    </a:lnTo>
                    <a:lnTo>
                      <a:pt x="2064" y="102"/>
                    </a:lnTo>
                    <a:lnTo>
                      <a:pt x="2064" y="102"/>
                    </a:lnTo>
                    <a:lnTo>
                      <a:pt x="2070" y="102"/>
                    </a:lnTo>
                    <a:lnTo>
                      <a:pt x="2070" y="102"/>
                    </a:lnTo>
                    <a:lnTo>
                      <a:pt x="2070" y="102"/>
                    </a:lnTo>
                    <a:lnTo>
                      <a:pt x="2070" y="102"/>
                    </a:lnTo>
                    <a:lnTo>
                      <a:pt x="2070" y="102"/>
                    </a:lnTo>
                    <a:lnTo>
                      <a:pt x="2070" y="108"/>
                    </a:lnTo>
                    <a:lnTo>
                      <a:pt x="2070" y="108"/>
                    </a:lnTo>
                    <a:lnTo>
                      <a:pt x="2070" y="108"/>
                    </a:lnTo>
                    <a:lnTo>
                      <a:pt x="2076" y="108"/>
                    </a:lnTo>
                    <a:lnTo>
                      <a:pt x="2076" y="108"/>
                    </a:lnTo>
                    <a:lnTo>
                      <a:pt x="2076" y="108"/>
                    </a:lnTo>
                    <a:lnTo>
                      <a:pt x="2076" y="108"/>
                    </a:lnTo>
                    <a:lnTo>
                      <a:pt x="2076" y="108"/>
                    </a:lnTo>
                    <a:lnTo>
                      <a:pt x="2076" y="108"/>
                    </a:lnTo>
                    <a:lnTo>
                      <a:pt x="2076" y="108"/>
                    </a:lnTo>
                    <a:lnTo>
                      <a:pt x="2076" y="108"/>
                    </a:lnTo>
                    <a:lnTo>
                      <a:pt x="2082" y="108"/>
                    </a:lnTo>
                    <a:lnTo>
                      <a:pt x="2082" y="108"/>
                    </a:lnTo>
                    <a:lnTo>
                      <a:pt x="2082" y="108"/>
                    </a:lnTo>
                    <a:lnTo>
                      <a:pt x="2082" y="108"/>
                    </a:lnTo>
                    <a:lnTo>
                      <a:pt x="2082" y="108"/>
                    </a:lnTo>
                    <a:lnTo>
                      <a:pt x="2082" y="108"/>
                    </a:lnTo>
                    <a:lnTo>
                      <a:pt x="2082" y="108"/>
                    </a:lnTo>
                    <a:lnTo>
                      <a:pt x="2082" y="102"/>
                    </a:lnTo>
                    <a:lnTo>
                      <a:pt x="2082" y="102"/>
                    </a:lnTo>
                    <a:lnTo>
                      <a:pt x="2082" y="96"/>
                    </a:lnTo>
                    <a:lnTo>
                      <a:pt x="2082" y="90"/>
                    </a:lnTo>
                    <a:lnTo>
                      <a:pt x="2082" y="84"/>
                    </a:lnTo>
                    <a:lnTo>
                      <a:pt x="2088" y="84"/>
                    </a:lnTo>
                    <a:lnTo>
                      <a:pt x="2088" y="78"/>
                    </a:lnTo>
                    <a:lnTo>
                      <a:pt x="2088" y="78"/>
                    </a:lnTo>
                    <a:lnTo>
                      <a:pt x="2088" y="84"/>
                    </a:lnTo>
                    <a:lnTo>
                      <a:pt x="2088" y="84"/>
                    </a:lnTo>
                    <a:lnTo>
                      <a:pt x="2088" y="90"/>
                    </a:lnTo>
                    <a:lnTo>
                      <a:pt x="2088" y="96"/>
                    </a:lnTo>
                    <a:lnTo>
                      <a:pt x="2088" y="102"/>
                    </a:lnTo>
                    <a:lnTo>
                      <a:pt x="2088" y="108"/>
                    </a:lnTo>
                    <a:lnTo>
                      <a:pt x="2094" y="108"/>
                    </a:lnTo>
                    <a:lnTo>
                      <a:pt x="2094" y="108"/>
                    </a:lnTo>
                    <a:lnTo>
                      <a:pt x="2094" y="108"/>
                    </a:lnTo>
                    <a:lnTo>
                      <a:pt x="2094" y="114"/>
                    </a:lnTo>
                    <a:lnTo>
                      <a:pt x="2094" y="114"/>
                    </a:lnTo>
                    <a:lnTo>
                      <a:pt x="2094" y="114"/>
                    </a:lnTo>
                    <a:lnTo>
                      <a:pt x="2094" y="114"/>
                    </a:lnTo>
                    <a:lnTo>
                      <a:pt x="2094" y="114"/>
                    </a:lnTo>
                    <a:lnTo>
                      <a:pt x="2094" y="114"/>
                    </a:lnTo>
                    <a:lnTo>
                      <a:pt x="2100" y="114"/>
                    </a:lnTo>
                    <a:lnTo>
                      <a:pt x="2100" y="114"/>
                    </a:lnTo>
                    <a:lnTo>
                      <a:pt x="2100" y="114"/>
                    </a:lnTo>
                    <a:lnTo>
                      <a:pt x="2100" y="114"/>
                    </a:lnTo>
                    <a:lnTo>
                      <a:pt x="2100" y="114"/>
                    </a:lnTo>
                    <a:lnTo>
                      <a:pt x="2100" y="114"/>
                    </a:lnTo>
                    <a:lnTo>
                      <a:pt x="2100" y="114"/>
                    </a:lnTo>
                    <a:lnTo>
                      <a:pt x="2106" y="114"/>
                    </a:lnTo>
                    <a:lnTo>
                      <a:pt x="2106" y="114"/>
                    </a:lnTo>
                    <a:lnTo>
                      <a:pt x="2106" y="114"/>
                    </a:lnTo>
                    <a:lnTo>
                      <a:pt x="2106" y="120"/>
                    </a:lnTo>
                    <a:lnTo>
                      <a:pt x="2112" y="120"/>
                    </a:lnTo>
                    <a:lnTo>
                      <a:pt x="2112" y="120"/>
                    </a:lnTo>
                    <a:lnTo>
                      <a:pt x="2118" y="120"/>
                    </a:lnTo>
                    <a:lnTo>
                      <a:pt x="2118" y="120"/>
                    </a:lnTo>
                    <a:lnTo>
                      <a:pt x="2118" y="120"/>
                    </a:lnTo>
                    <a:lnTo>
                      <a:pt x="2118" y="120"/>
                    </a:lnTo>
                    <a:lnTo>
                      <a:pt x="2118" y="120"/>
                    </a:lnTo>
                    <a:lnTo>
                      <a:pt x="2124" y="126"/>
                    </a:lnTo>
                    <a:lnTo>
                      <a:pt x="2130" y="126"/>
                    </a:lnTo>
                    <a:lnTo>
                      <a:pt x="2130" y="126"/>
                    </a:lnTo>
                    <a:lnTo>
                      <a:pt x="2130" y="126"/>
                    </a:lnTo>
                    <a:lnTo>
                      <a:pt x="2130" y="126"/>
                    </a:lnTo>
                    <a:lnTo>
                      <a:pt x="2130" y="126"/>
                    </a:lnTo>
                    <a:lnTo>
                      <a:pt x="2130" y="126"/>
                    </a:lnTo>
                    <a:lnTo>
                      <a:pt x="2130" y="126"/>
                    </a:lnTo>
                    <a:lnTo>
                      <a:pt x="2130" y="132"/>
                    </a:lnTo>
                    <a:lnTo>
                      <a:pt x="2136" y="132"/>
                    </a:lnTo>
                    <a:lnTo>
                      <a:pt x="2136" y="132"/>
                    </a:lnTo>
                    <a:lnTo>
                      <a:pt x="2136" y="132"/>
                    </a:lnTo>
                    <a:lnTo>
                      <a:pt x="2136" y="132"/>
                    </a:lnTo>
                    <a:lnTo>
                      <a:pt x="2136" y="132"/>
                    </a:lnTo>
                    <a:lnTo>
                      <a:pt x="2136" y="132"/>
                    </a:lnTo>
                    <a:lnTo>
                      <a:pt x="2148" y="132"/>
                    </a:lnTo>
                    <a:lnTo>
                      <a:pt x="2148" y="138"/>
                    </a:lnTo>
                    <a:lnTo>
                      <a:pt x="2148" y="138"/>
                    </a:lnTo>
                    <a:lnTo>
                      <a:pt x="2148" y="138"/>
                    </a:lnTo>
                    <a:lnTo>
                      <a:pt x="2148" y="138"/>
                    </a:lnTo>
                    <a:lnTo>
                      <a:pt x="2148" y="138"/>
                    </a:lnTo>
                    <a:lnTo>
                      <a:pt x="2148" y="138"/>
                    </a:lnTo>
                    <a:lnTo>
                      <a:pt x="2160" y="138"/>
                    </a:lnTo>
                    <a:lnTo>
                      <a:pt x="2160" y="138"/>
                    </a:lnTo>
                    <a:lnTo>
                      <a:pt x="2160" y="138"/>
                    </a:lnTo>
                    <a:lnTo>
                      <a:pt x="2160" y="144"/>
                    </a:lnTo>
                    <a:lnTo>
                      <a:pt x="2160" y="144"/>
                    </a:lnTo>
                    <a:lnTo>
                      <a:pt x="2160" y="144"/>
                    </a:lnTo>
                    <a:lnTo>
                      <a:pt x="2160" y="144"/>
                    </a:lnTo>
                    <a:lnTo>
                      <a:pt x="2166" y="144"/>
                    </a:lnTo>
                    <a:lnTo>
                      <a:pt x="2166" y="144"/>
                    </a:lnTo>
                    <a:lnTo>
                      <a:pt x="2166" y="144"/>
                    </a:lnTo>
                    <a:lnTo>
                      <a:pt x="2166" y="144"/>
                    </a:lnTo>
                    <a:lnTo>
                      <a:pt x="2166" y="144"/>
                    </a:lnTo>
                    <a:lnTo>
                      <a:pt x="2166" y="144"/>
                    </a:lnTo>
                    <a:lnTo>
                      <a:pt x="2166" y="144"/>
                    </a:lnTo>
                    <a:lnTo>
                      <a:pt x="2172" y="144"/>
                    </a:lnTo>
                    <a:lnTo>
                      <a:pt x="2178" y="150"/>
                    </a:lnTo>
                    <a:lnTo>
                      <a:pt x="2178" y="150"/>
                    </a:lnTo>
                    <a:lnTo>
                      <a:pt x="2178" y="150"/>
                    </a:lnTo>
                    <a:lnTo>
                      <a:pt x="2178" y="150"/>
                    </a:lnTo>
                    <a:lnTo>
                      <a:pt x="2178" y="150"/>
                    </a:lnTo>
                    <a:lnTo>
                      <a:pt x="2178" y="150"/>
                    </a:lnTo>
                    <a:lnTo>
                      <a:pt x="2184" y="150"/>
                    </a:lnTo>
                    <a:lnTo>
                      <a:pt x="2190" y="150"/>
                    </a:lnTo>
                    <a:lnTo>
                      <a:pt x="2190" y="150"/>
                    </a:lnTo>
                    <a:lnTo>
                      <a:pt x="2190" y="156"/>
                    </a:lnTo>
                    <a:lnTo>
                      <a:pt x="2190" y="156"/>
                    </a:lnTo>
                    <a:lnTo>
                      <a:pt x="2196" y="156"/>
                    </a:lnTo>
                    <a:lnTo>
                      <a:pt x="2196" y="156"/>
                    </a:lnTo>
                    <a:lnTo>
                      <a:pt x="2196" y="156"/>
                    </a:lnTo>
                    <a:lnTo>
                      <a:pt x="2196" y="156"/>
                    </a:lnTo>
                    <a:lnTo>
                      <a:pt x="2196" y="156"/>
                    </a:lnTo>
                    <a:lnTo>
                      <a:pt x="2196" y="156"/>
                    </a:lnTo>
                    <a:lnTo>
                      <a:pt x="2196" y="156"/>
                    </a:lnTo>
                    <a:lnTo>
                      <a:pt x="2196" y="156"/>
                    </a:lnTo>
                    <a:lnTo>
                      <a:pt x="2202" y="156"/>
                    </a:lnTo>
                    <a:lnTo>
                      <a:pt x="2202" y="156"/>
                    </a:lnTo>
                    <a:lnTo>
                      <a:pt x="2202" y="156"/>
                    </a:lnTo>
                    <a:lnTo>
                      <a:pt x="2208" y="162"/>
                    </a:lnTo>
                    <a:lnTo>
                      <a:pt x="2208" y="162"/>
                    </a:lnTo>
                    <a:lnTo>
                      <a:pt x="2208" y="162"/>
                    </a:lnTo>
                    <a:lnTo>
                      <a:pt x="2214" y="162"/>
                    </a:lnTo>
                    <a:lnTo>
                      <a:pt x="2214" y="162"/>
                    </a:lnTo>
                    <a:lnTo>
                      <a:pt x="2214" y="162"/>
                    </a:lnTo>
                    <a:lnTo>
                      <a:pt x="2214" y="162"/>
                    </a:lnTo>
                    <a:lnTo>
                      <a:pt x="2220" y="162"/>
                    </a:lnTo>
                    <a:lnTo>
                      <a:pt x="2220" y="162"/>
                    </a:lnTo>
                    <a:lnTo>
                      <a:pt x="2226" y="162"/>
                    </a:lnTo>
                    <a:lnTo>
                      <a:pt x="2226" y="168"/>
                    </a:lnTo>
                    <a:lnTo>
                      <a:pt x="2226" y="168"/>
                    </a:lnTo>
                    <a:lnTo>
                      <a:pt x="2226" y="168"/>
                    </a:lnTo>
                    <a:lnTo>
                      <a:pt x="2226" y="168"/>
                    </a:lnTo>
                    <a:lnTo>
                      <a:pt x="2226" y="168"/>
                    </a:lnTo>
                    <a:lnTo>
                      <a:pt x="2226" y="168"/>
                    </a:lnTo>
                    <a:lnTo>
                      <a:pt x="2232" y="168"/>
                    </a:lnTo>
                    <a:lnTo>
                      <a:pt x="2232" y="168"/>
                    </a:lnTo>
                    <a:lnTo>
                      <a:pt x="2232" y="168"/>
                    </a:lnTo>
                    <a:lnTo>
                      <a:pt x="2232" y="168"/>
                    </a:lnTo>
                    <a:lnTo>
                      <a:pt x="2232" y="168"/>
                    </a:lnTo>
                    <a:lnTo>
                      <a:pt x="2232" y="168"/>
                    </a:lnTo>
                    <a:lnTo>
                      <a:pt x="2232" y="168"/>
                    </a:lnTo>
                    <a:lnTo>
                      <a:pt x="2232" y="168"/>
                    </a:lnTo>
                    <a:lnTo>
                      <a:pt x="2232" y="168"/>
                    </a:lnTo>
                    <a:lnTo>
                      <a:pt x="2238" y="168"/>
                    </a:lnTo>
                    <a:lnTo>
                      <a:pt x="2238" y="168"/>
                    </a:lnTo>
                    <a:lnTo>
                      <a:pt x="2238" y="168"/>
                    </a:lnTo>
                    <a:lnTo>
                      <a:pt x="2238" y="168"/>
                    </a:lnTo>
                    <a:lnTo>
                      <a:pt x="2238" y="168"/>
                    </a:lnTo>
                    <a:lnTo>
                      <a:pt x="2238" y="168"/>
                    </a:lnTo>
                    <a:lnTo>
                      <a:pt x="2238" y="168"/>
                    </a:lnTo>
                    <a:lnTo>
                      <a:pt x="2238" y="168"/>
                    </a:lnTo>
                    <a:lnTo>
                      <a:pt x="2244" y="168"/>
                    </a:lnTo>
                    <a:lnTo>
                      <a:pt x="2244" y="168"/>
                    </a:lnTo>
                    <a:lnTo>
                      <a:pt x="2244" y="174"/>
                    </a:lnTo>
                    <a:lnTo>
                      <a:pt x="2244" y="168"/>
                    </a:lnTo>
                    <a:lnTo>
                      <a:pt x="2244" y="168"/>
                    </a:lnTo>
                    <a:lnTo>
                      <a:pt x="2244" y="162"/>
                    </a:lnTo>
                    <a:lnTo>
                      <a:pt x="2244" y="162"/>
                    </a:lnTo>
                    <a:lnTo>
                      <a:pt x="2244" y="156"/>
                    </a:lnTo>
                    <a:lnTo>
                      <a:pt x="2244" y="150"/>
                    </a:lnTo>
                    <a:lnTo>
                      <a:pt x="2244" y="144"/>
                    </a:lnTo>
                    <a:lnTo>
                      <a:pt x="2244" y="144"/>
                    </a:lnTo>
                    <a:lnTo>
                      <a:pt x="2250" y="144"/>
                    </a:lnTo>
                    <a:lnTo>
                      <a:pt x="2250" y="150"/>
                    </a:lnTo>
                    <a:lnTo>
                      <a:pt x="2250" y="150"/>
                    </a:lnTo>
                    <a:lnTo>
                      <a:pt x="2250" y="156"/>
                    </a:lnTo>
                    <a:lnTo>
                      <a:pt x="2250" y="162"/>
                    </a:lnTo>
                    <a:lnTo>
                      <a:pt x="2250" y="168"/>
                    </a:lnTo>
                    <a:lnTo>
                      <a:pt x="2250" y="174"/>
                    </a:lnTo>
                    <a:lnTo>
                      <a:pt x="2250" y="174"/>
                    </a:lnTo>
                    <a:lnTo>
                      <a:pt x="2250" y="174"/>
                    </a:lnTo>
                    <a:lnTo>
                      <a:pt x="2250" y="174"/>
                    </a:lnTo>
                    <a:lnTo>
                      <a:pt x="2250" y="174"/>
                    </a:lnTo>
                    <a:lnTo>
                      <a:pt x="2256" y="174"/>
                    </a:lnTo>
                    <a:lnTo>
                      <a:pt x="2256" y="174"/>
                    </a:lnTo>
                    <a:lnTo>
                      <a:pt x="2256" y="180"/>
                    </a:lnTo>
                    <a:lnTo>
                      <a:pt x="2256" y="180"/>
                    </a:lnTo>
                    <a:lnTo>
                      <a:pt x="2256" y="180"/>
                    </a:lnTo>
                    <a:lnTo>
                      <a:pt x="2256" y="180"/>
                    </a:lnTo>
                    <a:lnTo>
                      <a:pt x="2256" y="180"/>
                    </a:lnTo>
                    <a:lnTo>
                      <a:pt x="2262" y="180"/>
                    </a:lnTo>
                    <a:lnTo>
                      <a:pt x="2262" y="180"/>
                    </a:lnTo>
                    <a:lnTo>
                      <a:pt x="2262" y="180"/>
                    </a:lnTo>
                    <a:lnTo>
                      <a:pt x="2262" y="180"/>
                    </a:lnTo>
                    <a:lnTo>
                      <a:pt x="2262" y="180"/>
                    </a:lnTo>
                    <a:lnTo>
                      <a:pt x="2262" y="180"/>
                    </a:lnTo>
                    <a:lnTo>
                      <a:pt x="2262" y="180"/>
                    </a:lnTo>
                    <a:lnTo>
                      <a:pt x="2262" y="180"/>
                    </a:lnTo>
                    <a:lnTo>
                      <a:pt x="2268" y="180"/>
                    </a:lnTo>
                    <a:lnTo>
                      <a:pt x="2274" y="186"/>
                    </a:lnTo>
                    <a:lnTo>
                      <a:pt x="2274" y="186"/>
                    </a:lnTo>
                    <a:lnTo>
                      <a:pt x="2274" y="186"/>
                    </a:lnTo>
                    <a:lnTo>
                      <a:pt x="2274" y="186"/>
                    </a:lnTo>
                    <a:lnTo>
                      <a:pt x="2274" y="192"/>
                    </a:lnTo>
                    <a:lnTo>
                      <a:pt x="2280" y="192"/>
                    </a:lnTo>
                    <a:lnTo>
                      <a:pt x="2280" y="192"/>
                    </a:lnTo>
                    <a:lnTo>
                      <a:pt x="2286" y="192"/>
                    </a:lnTo>
                    <a:lnTo>
                      <a:pt x="2286" y="192"/>
                    </a:lnTo>
                    <a:lnTo>
                      <a:pt x="2286" y="198"/>
                    </a:lnTo>
                    <a:lnTo>
                      <a:pt x="2286" y="198"/>
                    </a:lnTo>
                    <a:lnTo>
                      <a:pt x="2292" y="198"/>
                    </a:lnTo>
                    <a:lnTo>
                      <a:pt x="2292" y="198"/>
                    </a:lnTo>
                    <a:lnTo>
                      <a:pt x="2292" y="198"/>
                    </a:lnTo>
                    <a:lnTo>
                      <a:pt x="2292" y="198"/>
                    </a:lnTo>
                    <a:lnTo>
                      <a:pt x="2292" y="198"/>
                    </a:lnTo>
                    <a:lnTo>
                      <a:pt x="2292" y="198"/>
                    </a:lnTo>
                    <a:lnTo>
                      <a:pt x="2292" y="198"/>
                    </a:lnTo>
                    <a:lnTo>
                      <a:pt x="2298" y="198"/>
                    </a:lnTo>
                    <a:lnTo>
                      <a:pt x="2298" y="198"/>
                    </a:lnTo>
                    <a:lnTo>
                      <a:pt x="2298" y="198"/>
                    </a:lnTo>
                    <a:lnTo>
                      <a:pt x="2298" y="198"/>
                    </a:lnTo>
                    <a:lnTo>
                      <a:pt x="2304" y="204"/>
                    </a:lnTo>
                    <a:lnTo>
                      <a:pt x="2304" y="204"/>
                    </a:lnTo>
                    <a:lnTo>
                      <a:pt x="2310" y="204"/>
                    </a:lnTo>
                    <a:lnTo>
                      <a:pt x="2310" y="204"/>
                    </a:lnTo>
                    <a:lnTo>
                      <a:pt x="2310" y="204"/>
                    </a:lnTo>
                    <a:lnTo>
                      <a:pt x="2310" y="204"/>
                    </a:lnTo>
                    <a:lnTo>
                      <a:pt x="2310" y="204"/>
                    </a:lnTo>
                    <a:lnTo>
                      <a:pt x="2316" y="210"/>
                    </a:lnTo>
                    <a:lnTo>
                      <a:pt x="2322" y="210"/>
                    </a:lnTo>
                    <a:lnTo>
                      <a:pt x="2322" y="210"/>
                    </a:lnTo>
                    <a:lnTo>
                      <a:pt x="2322" y="210"/>
                    </a:lnTo>
                    <a:lnTo>
                      <a:pt x="2322" y="210"/>
                    </a:lnTo>
                    <a:lnTo>
                      <a:pt x="2322" y="210"/>
                    </a:lnTo>
                    <a:lnTo>
                      <a:pt x="2322" y="210"/>
                    </a:lnTo>
                    <a:lnTo>
                      <a:pt x="2322" y="216"/>
                    </a:lnTo>
                    <a:lnTo>
                      <a:pt x="2322" y="216"/>
                    </a:lnTo>
                    <a:lnTo>
                      <a:pt x="2328" y="216"/>
                    </a:lnTo>
                    <a:lnTo>
                      <a:pt x="2328" y="216"/>
                    </a:lnTo>
                    <a:lnTo>
                      <a:pt x="2328" y="216"/>
                    </a:lnTo>
                    <a:lnTo>
                      <a:pt x="2328" y="216"/>
                    </a:lnTo>
                    <a:lnTo>
                      <a:pt x="2328" y="216"/>
                    </a:lnTo>
                    <a:lnTo>
                      <a:pt x="2328" y="216"/>
                    </a:lnTo>
                    <a:lnTo>
                      <a:pt x="2340" y="222"/>
                    </a:lnTo>
                    <a:lnTo>
                      <a:pt x="2340" y="222"/>
                    </a:lnTo>
                    <a:lnTo>
                      <a:pt x="2340" y="222"/>
                    </a:lnTo>
                    <a:lnTo>
                      <a:pt x="2340" y="222"/>
                    </a:lnTo>
                    <a:lnTo>
                      <a:pt x="2340" y="222"/>
                    </a:lnTo>
                    <a:lnTo>
                      <a:pt x="2340" y="222"/>
                    </a:lnTo>
                    <a:lnTo>
                      <a:pt x="2340" y="222"/>
                    </a:lnTo>
                    <a:lnTo>
                      <a:pt x="2352" y="228"/>
                    </a:lnTo>
                    <a:lnTo>
                      <a:pt x="2352" y="228"/>
                    </a:lnTo>
                    <a:lnTo>
                      <a:pt x="2352" y="228"/>
                    </a:lnTo>
                    <a:lnTo>
                      <a:pt x="2352" y="228"/>
                    </a:lnTo>
                    <a:lnTo>
                      <a:pt x="2352" y="228"/>
                    </a:lnTo>
                    <a:lnTo>
                      <a:pt x="2352" y="228"/>
                    </a:lnTo>
                    <a:lnTo>
                      <a:pt x="2352" y="228"/>
                    </a:lnTo>
                    <a:lnTo>
                      <a:pt x="2358" y="228"/>
                    </a:lnTo>
                    <a:lnTo>
                      <a:pt x="2358" y="228"/>
                    </a:lnTo>
                    <a:lnTo>
                      <a:pt x="2358" y="228"/>
                    </a:lnTo>
                    <a:lnTo>
                      <a:pt x="2358" y="228"/>
                    </a:lnTo>
                    <a:lnTo>
                      <a:pt x="2358" y="228"/>
                    </a:lnTo>
                    <a:lnTo>
                      <a:pt x="2358" y="228"/>
                    </a:lnTo>
                    <a:lnTo>
                      <a:pt x="2358" y="228"/>
                    </a:lnTo>
                    <a:lnTo>
                      <a:pt x="2364" y="228"/>
                    </a:lnTo>
                    <a:lnTo>
                      <a:pt x="2370" y="234"/>
                    </a:lnTo>
                    <a:lnTo>
                      <a:pt x="2370" y="234"/>
                    </a:lnTo>
                    <a:lnTo>
                      <a:pt x="2370" y="234"/>
                    </a:lnTo>
                    <a:lnTo>
                      <a:pt x="2370" y="234"/>
                    </a:lnTo>
                    <a:lnTo>
                      <a:pt x="2370" y="234"/>
                    </a:lnTo>
                    <a:lnTo>
                      <a:pt x="2370" y="234"/>
                    </a:lnTo>
                    <a:lnTo>
                      <a:pt x="2376" y="234"/>
                    </a:lnTo>
                    <a:lnTo>
                      <a:pt x="2382" y="240"/>
                    </a:lnTo>
                    <a:lnTo>
                      <a:pt x="2382" y="240"/>
                    </a:lnTo>
                    <a:lnTo>
                      <a:pt x="2382" y="240"/>
                    </a:lnTo>
                    <a:lnTo>
                      <a:pt x="2382" y="240"/>
                    </a:lnTo>
                    <a:lnTo>
                      <a:pt x="2388" y="240"/>
                    </a:lnTo>
                    <a:lnTo>
                      <a:pt x="2388" y="240"/>
                    </a:lnTo>
                    <a:lnTo>
                      <a:pt x="2388" y="240"/>
                    </a:lnTo>
                    <a:lnTo>
                      <a:pt x="2388" y="240"/>
                    </a:lnTo>
                    <a:lnTo>
                      <a:pt x="2388" y="240"/>
                    </a:lnTo>
                    <a:lnTo>
                      <a:pt x="2388" y="240"/>
                    </a:lnTo>
                    <a:lnTo>
                      <a:pt x="2388" y="240"/>
                    </a:lnTo>
                    <a:lnTo>
                      <a:pt x="2388" y="246"/>
                    </a:lnTo>
                    <a:lnTo>
                      <a:pt x="2394" y="246"/>
                    </a:lnTo>
                    <a:lnTo>
                      <a:pt x="2394" y="246"/>
                    </a:lnTo>
                    <a:lnTo>
                      <a:pt x="2394" y="246"/>
                    </a:lnTo>
                    <a:lnTo>
                      <a:pt x="2394" y="246"/>
                    </a:lnTo>
                    <a:lnTo>
                      <a:pt x="2394" y="246"/>
                    </a:lnTo>
                    <a:lnTo>
                      <a:pt x="2394" y="246"/>
                    </a:lnTo>
                    <a:lnTo>
                      <a:pt x="2394" y="246"/>
                    </a:lnTo>
                    <a:lnTo>
                      <a:pt x="2394" y="246"/>
                    </a:lnTo>
                    <a:lnTo>
                      <a:pt x="2400" y="246"/>
                    </a:lnTo>
                    <a:lnTo>
                      <a:pt x="2400" y="246"/>
                    </a:lnTo>
                    <a:lnTo>
                      <a:pt x="2400" y="246"/>
                    </a:lnTo>
                    <a:lnTo>
                      <a:pt x="2400" y="246"/>
                    </a:lnTo>
                    <a:lnTo>
                      <a:pt x="2400" y="246"/>
                    </a:lnTo>
                    <a:lnTo>
                      <a:pt x="2400" y="246"/>
                    </a:lnTo>
                    <a:lnTo>
                      <a:pt x="2400" y="246"/>
                    </a:lnTo>
                    <a:lnTo>
                      <a:pt x="2400" y="246"/>
                    </a:lnTo>
                    <a:lnTo>
                      <a:pt x="2400" y="246"/>
                    </a:lnTo>
                    <a:lnTo>
                      <a:pt x="2400" y="246"/>
                    </a:lnTo>
                    <a:lnTo>
                      <a:pt x="2400" y="246"/>
                    </a:lnTo>
                    <a:lnTo>
                      <a:pt x="2406" y="240"/>
                    </a:lnTo>
                    <a:lnTo>
                      <a:pt x="2406" y="240"/>
                    </a:lnTo>
                    <a:lnTo>
                      <a:pt x="2406" y="234"/>
                    </a:lnTo>
                    <a:lnTo>
                      <a:pt x="2406" y="228"/>
                    </a:lnTo>
                    <a:lnTo>
                      <a:pt x="2406" y="228"/>
                    </a:lnTo>
                    <a:lnTo>
                      <a:pt x="2406" y="222"/>
                    </a:lnTo>
                    <a:lnTo>
                      <a:pt x="2406" y="222"/>
                    </a:lnTo>
                    <a:lnTo>
                      <a:pt x="2406" y="228"/>
                    </a:lnTo>
                    <a:lnTo>
                      <a:pt x="2406" y="234"/>
                    </a:lnTo>
                    <a:lnTo>
                      <a:pt x="2412" y="234"/>
                    </a:lnTo>
                    <a:lnTo>
                      <a:pt x="2412" y="240"/>
                    </a:lnTo>
                    <a:lnTo>
                      <a:pt x="2412" y="246"/>
                    </a:lnTo>
                    <a:lnTo>
                      <a:pt x="2412" y="252"/>
                    </a:lnTo>
                    <a:lnTo>
                      <a:pt x="2412" y="252"/>
                    </a:lnTo>
                    <a:lnTo>
                      <a:pt x="2412" y="252"/>
                    </a:lnTo>
                    <a:lnTo>
                      <a:pt x="2412" y="252"/>
                    </a:lnTo>
                    <a:lnTo>
                      <a:pt x="2412" y="252"/>
                    </a:lnTo>
                    <a:lnTo>
                      <a:pt x="2412" y="252"/>
                    </a:lnTo>
                    <a:lnTo>
                      <a:pt x="2412" y="252"/>
                    </a:lnTo>
                    <a:lnTo>
                      <a:pt x="2418" y="252"/>
                    </a:lnTo>
                    <a:lnTo>
                      <a:pt x="2418" y="258"/>
                    </a:lnTo>
                    <a:lnTo>
                      <a:pt x="2418" y="258"/>
                    </a:lnTo>
                    <a:lnTo>
                      <a:pt x="2418" y="258"/>
                    </a:lnTo>
                    <a:lnTo>
                      <a:pt x="2418" y="258"/>
                    </a:lnTo>
                    <a:lnTo>
                      <a:pt x="2418" y="258"/>
                    </a:lnTo>
                    <a:lnTo>
                      <a:pt x="2418" y="258"/>
                    </a:lnTo>
                    <a:lnTo>
                      <a:pt x="2418" y="258"/>
                    </a:lnTo>
                    <a:lnTo>
                      <a:pt x="2424" y="258"/>
                    </a:lnTo>
                    <a:lnTo>
                      <a:pt x="2424" y="258"/>
                    </a:lnTo>
                    <a:lnTo>
                      <a:pt x="2424" y="258"/>
                    </a:lnTo>
                    <a:lnTo>
                      <a:pt x="2424" y="258"/>
                    </a:lnTo>
                    <a:lnTo>
                      <a:pt x="2424" y="258"/>
                    </a:lnTo>
                    <a:lnTo>
                      <a:pt x="2424" y="264"/>
                    </a:lnTo>
                    <a:lnTo>
                      <a:pt x="2436" y="264"/>
                    </a:lnTo>
                    <a:lnTo>
                      <a:pt x="2436" y="264"/>
                    </a:lnTo>
                    <a:lnTo>
                      <a:pt x="2436" y="264"/>
                    </a:lnTo>
                    <a:lnTo>
                      <a:pt x="2436" y="270"/>
                    </a:lnTo>
                    <a:lnTo>
                      <a:pt x="2436" y="270"/>
                    </a:lnTo>
                    <a:lnTo>
                      <a:pt x="2436" y="270"/>
                    </a:lnTo>
                    <a:lnTo>
                      <a:pt x="2436" y="270"/>
                    </a:lnTo>
                    <a:lnTo>
                      <a:pt x="2448" y="276"/>
                    </a:lnTo>
                    <a:lnTo>
                      <a:pt x="2448" y="276"/>
                    </a:lnTo>
                    <a:lnTo>
                      <a:pt x="2448" y="276"/>
                    </a:lnTo>
                    <a:lnTo>
                      <a:pt x="2448" y="276"/>
                    </a:lnTo>
                    <a:lnTo>
                      <a:pt x="2448" y="276"/>
                    </a:lnTo>
                    <a:lnTo>
                      <a:pt x="2448" y="276"/>
                    </a:lnTo>
                    <a:lnTo>
                      <a:pt x="2454" y="276"/>
                    </a:lnTo>
                    <a:lnTo>
                      <a:pt x="2454" y="276"/>
                    </a:lnTo>
                    <a:lnTo>
                      <a:pt x="2454" y="276"/>
                    </a:lnTo>
                    <a:lnTo>
                      <a:pt x="2454" y="276"/>
                    </a:lnTo>
                    <a:lnTo>
                      <a:pt x="2454" y="276"/>
                    </a:lnTo>
                    <a:lnTo>
                      <a:pt x="2454" y="276"/>
                    </a:lnTo>
                    <a:lnTo>
                      <a:pt x="2454" y="276"/>
                    </a:lnTo>
                    <a:lnTo>
                      <a:pt x="2454" y="282"/>
                    </a:lnTo>
                    <a:lnTo>
                      <a:pt x="2460" y="282"/>
                    </a:lnTo>
                    <a:lnTo>
                      <a:pt x="2466" y="282"/>
                    </a:lnTo>
                    <a:lnTo>
                      <a:pt x="2466" y="282"/>
                    </a:lnTo>
                    <a:lnTo>
                      <a:pt x="2466" y="282"/>
                    </a:lnTo>
                    <a:lnTo>
                      <a:pt x="2466" y="288"/>
                    </a:lnTo>
                    <a:lnTo>
                      <a:pt x="2466" y="288"/>
                    </a:lnTo>
                    <a:lnTo>
                      <a:pt x="2472" y="288"/>
                    </a:lnTo>
                    <a:lnTo>
                      <a:pt x="2472" y="288"/>
                    </a:lnTo>
                    <a:lnTo>
                      <a:pt x="2478" y="294"/>
                    </a:lnTo>
                    <a:lnTo>
                      <a:pt x="2478" y="294"/>
                    </a:lnTo>
                    <a:lnTo>
                      <a:pt x="2478" y="294"/>
                    </a:lnTo>
                    <a:lnTo>
                      <a:pt x="2478" y="294"/>
                    </a:lnTo>
                    <a:lnTo>
                      <a:pt x="2484" y="294"/>
                    </a:lnTo>
                    <a:lnTo>
                      <a:pt x="2484" y="294"/>
                    </a:lnTo>
                    <a:lnTo>
                      <a:pt x="2484" y="294"/>
                    </a:lnTo>
                    <a:lnTo>
                      <a:pt x="2484" y="294"/>
                    </a:lnTo>
                    <a:lnTo>
                      <a:pt x="2484" y="294"/>
                    </a:lnTo>
                    <a:lnTo>
                      <a:pt x="2484" y="294"/>
                    </a:lnTo>
                    <a:lnTo>
                      <a:pt x="2484" y="294"/>
                    </a:lnTo>
                    <a:lnTo>
                      <a:pt x="2484" y="294"/>
                    </a:lnTo>
                    <a:lnTo>
                      <a:pt x="2490" y="294"/>
                    </a:lnTo>
                    <a:lnTo>
                      <a:pt x="2490" y="294"/>
                    </a:lnTo>
                    <a:lnTo>
                      <a:pt x="2490" y="294"/>
                    </a:lnTo>
                    <a:lnTo>
                      <a:pt x="2496" y="300"/>
                    </a:lnTo>
                    <a:lnTo>
                      <a:pt x="2496" y="300"/>
                    </a:lnTo>
                    <a:lnTo>
                      <a:pt x="2502" y="300"/>
                    </a:lnTo>
                    <a:lnTo>
                      <a:pt x="2502" y="300"/>
                    </a:lnTo>
                    <a:lnTo>
                      <a:pt x="2502" y="300"/>
                    </a:lnTo>
                    <a:lnTo>
                      <a:pt x="2502" y="300"/>
                    </a:lnTo>
                    <a:lnTo>
                      <a:pt x="2502" y="306"/>
                    </a:lnTo>
                    <a:lnTo>
                      <a:pt x="2508" y="306"/>
                    </a:lnTo>
                    <a:lnTo>
                      <a:pt x="2508" y="306"/>
                    </a:lnTo>
                    <a:lnTo>
                      <a:pt x="2514" y="306"/>
                    </a:lnTo>
                    <a:lnTo>
                      <a:pt x="2514" y="306"/>
                    </a:lnTo>
                    <a:lnTo>
                      <a:pt x="2514" y="306"/>
                    </a:lnTo>
                    <a:lnTo>
                      <a:pt x="2514" y="312"/>
                    </a:lnTo>
                    <a:lnTo>
                      <a:pt x="2514" y="312"/>
                    </a:lnTo>
                    <a:lnTo>
                      <a:pt x="2514" y="312"/>
                    </a:lnTo>
                    <a:lnTo>
                      <a:pt x="2514" y="312"/>
                    </a:lnTo>
                    <a:lnTo>
                      <a:pt x="2520" y="312"/>
                    </a:lnTo>
                    <a:lnTo>
                      <a:pt x="2520" y="312"/>
                    </a:lnTo>
                    <a:lnTo>
                      <a:pt x="2520" y="312"/>
                    </a:lnTo>
                    <a:lnTo>
                      <a:pt x="2520" y="312"/>
                    </a:lnTo>
                    <a:lnTo>
                      <a:pt x="2520" y="312"/>
                    </a:lnTo>
                    <a:lnTo>
                      <a:pt x="2520" y="312"/>
                    </a:lnTo>
                    <a:lnTo>
                      <a:pt x="2532" y="318"/>
                    </a:lnTo>
                    <a:lnTo>
                      <a:pt x="2532" y="318"/>
                    </a:lnTo>
                    <a:lnTo>
                      <a:pt x="2532" y="318"/>
                    </a:lnTo>
                    <a:lnTo>
                      <a:pt x="2532" y="318"/>
                    </a:lnTo>
                    <a:lnTo>
                      <a:pt x="2532" y="318"/>
                    </a:lnTo>
                    <a:lnTo>
                      <a:pt x="2532" y="318"/>
                    </a:lnTo>
                    <a:lnTo>
                      <a:pt x="2532" y="318"/>
                    </a:lnTo>
                    <a:lnTo>
                      <a:pt x="2544" y="324"/>
                    </a:lnTo>
                    <a:lnTo>
                      <a:pt x="2544" y="324"/>
                    </a:lnTo>
                    <a:lnTo>
                      <a:pt x="2544" y="324"/>
                    </a:lnTo>
                    <a:lnTo>
                      <a:pt x="2544" y="324"/>
                    </a:lnTo>
                    <a:lnTo>
                      <a:pt x="2544" y="324"/>
                    </a:lnTo>
                    <a:lnTo>
                      <a:pt x="2544" y="324"/>
                    </a:lnTo>
                    <a:lnTo>
                      <a:pt x="2544" y="324"/>
                    </a:lnTo>
                    <a:lnTo>
                      <a:pt x="2550" y="324"/>
                    </a:lnTo>
                    <a:lnTo>
                      <a:pt x="2550" y="324"/>
                    </a:lnTo>
                    <a:lnTo>
                      <a:pt x="2550" y="324"/>
                    </a:lnTo>
                    <a:lnTo>
                      <a:pt x="2550" y="324"/>
                    </a:lnTo>
                    <a:lnTo>
                      <a:pt x="2550" y="324"/>
                    </a:lnTo>
                    <a:lnTo>
                      <a:pt x="2550" y="324"/>
                    </a:lnTo>
                    <a:lnTo>
                      <a:pt x="2550" y="330"/>
                    </a:lnTo>
                    <a:lnTo>
                      <a:pt x="2550" y="330"/>
                    </a:lnTo>
                    <a:lnTo>
                      <a:pt x="2550" y="330"/>
                    </a:lnTo>
                    <a:lnTo>
                      <a:pt x="2556" y="330"/>
                    </a:lnTo>
                    <a:lnTo>
                      <a:pt x="2556" y="330"/>
                    </a:lnTo>
                    <a:lnTo>
                      <a:pt x="2556" y="330"/>
                    </a:lnTo>
                    <a:lnTo>
                      <a:pt x="2556" y="330"/>
                    </a:lnTo>
                    <a:lnTo>
                      <a:pt x="2556" y="330"/>
                    </a:lnTo>
                    <a:lnTo>
                      <a:pt x="2556" y="330"/>
                    </a:lnTo>
                    <a:lnTo>
                      <a:pt x="2556" y="330"/>
                    </a:lnTo>
                    <a:lnTo>
                      <a:pt x="2556" y="330"/>
                    </a:lnTo>
                    <a:lnTo>
                      <a:pt x="2556" y="330"/>
                    </a:lnTo>
                    <a:lnTo>
                      <a:pt x="2562" y="330"/>
                    </a:lnTo>
                    <a:lnTo>
                      <a:pt x="2562" y="330"/>
                    </a:lnTo>
                    <a:lnTo>
                      <a:pt x="2562" y="330"/>
                    </a:lnTo>
                    <a:lnTo>
                      <a:pt x="2562" y="330"/>
                    </a:lnTo>
                    <a:lnTo>
                      <a:pt x="2562" y="330"/>
                    </a:lnTo>
                    <a:lnTo>
                      <a:pt x="2562" y="330"/>
                    </a:lnTo>
                    <a:lnTo>
                      <a:pt x="2562" y="330"/>
                    </a:lnTo>
                    <a:lnTo>
                      <a:pt x="2562" y="330"/>
                    </a:lnTo>
                    <a:lnTo>
                      <a:pt x="2562" y="324"/>
                    </a:lnTo>
                    <a:lnTo>
                      <a:pt x="2562" y="324"/>
                    </a:lnTo>
                    <a:lnTo>
                      <a:pt x="2562" y="318"/>
                    </a:lnTo>
                    <a:lnTo>
                      <a:pt x="2568" y="318"/>
                    </a:lnTo>
                    <a:lnTo>
                      <a:pt x="2568" y="312"/>
                    </a:lnTo>
                    <a:lnTo>
                      <a:pt x="2568" y="312"/>
                    </a:lnTo>
                    <a:lnTo>
                      <a:pt x="2568" y="312"/>
                    </a:lnTo>
                    <a:lnTo>
                      <a:pt x="2568" y="312"/>
                    </a:lnTo>
                    <a:lnTo>
                      <a:pt x="2568" y="318"/>
                    </a:lnTo>
                    <a:lnTo>
                      <a:pt x="2568" y="324"/>
                    </a:lnTo>
                    <a:lnTo>
                      <a:pt x="2568" y="324"/>
                    </a:lnTo>
                    <a:lnTo>
                      <a:pt x="2568" y="330"/>
                    </a:lnTo>
                    <a:lnTo>
                      <a:pt x="2568" y="336"/>
                    </a:lnTo>
                    <a:lnTo>
                      <a:pt x="2574" y="336"/>
                    </a:lnTo>
                    <a:lnTo>
                      <a:pt x="2574" y="336"/>
                    </a:lnTo>
                    <a:lnTo>
                      <a:pt x="2574" y="336"/>
                    </a:lnTo>
                    <a:lnTo>
                      <a:pt x="2574" y="336"/>
                    </a:lnTo>
                    <a:lnTo>
                      <a:pt x="2574" y="336"/>
                    </a:lnTo>
                    <a:lnTo>
                      <a:pt x="2574" y="336"/>
                    </a:lnTo>
                    <a:lnTo>
                      <a:pt x="2574" y="336"/>
                    </a:lnTo>
                    <a:lnTo>
                      <a:pt x="2574" y="336"/>
                    </a:lnTo>
                    <a:lnTo>
                      <a:pt x="2574" y="342"/>
                    </a:lnTo>
                    <a:lnTo>
                      <a:pt x="2580" y="342"/>
                    </a:lnTo>
                    <a:lnTo>
                      <a:pt x="2580" y="342"/>
                    </a:lnTo>
                    <a:lnTo>
                      <a:pt x="2580" y="342"/>
                    </a:lnTo>
                    <a:lnTo>
                      <a:pt x="2580" y="342"/>
                    </a:lnTo>
                    <a:lnTo>
                      <a:pt x="2580" y="342"/>
                    </a:lnTo>
                    <a:lnTo>
                      <a:pt x="2580" y="342"/>
                    </a:lnTo>
                    <a:lnTo>
                      <a:pt x="2580" y="342"/>
                    </a:lnTo>
                    <a:lnTo>
                      <a:pt x="2586" y="342"/>
                    </a:lnTo>
                    <a:lnTo>
                      <a:pt x="2586" y="342"/>
                    </a:lnTo>
                    <a:lnTo>
                      <a:pt x="2586" y="342"/>
                    </a:lnTo>
                    <a:lnTo>
                      <a:pt x="2586" y="342"/>
                    </a:lnTo>
                    <a:lnTo>
                      <a:pt x="2592" y="348"/>
                    </a:lnTo>
                    <a:lnTo>
                      <a:pt x="2592" y="348"/>
                    </a:lnTo>
                    <a:lnTo>
                      <a:pt x="2598" y="348"/>
                    </a:lnTo>
                    <a:lnTo>
                      <a:pt x="2598" y="354"/>
                    </a:lnTo>
                    <a:lnTo>
                      <a:pt x="2598" y="354"/>
                    </a:lnTo>
                    <a:lnTo>
                      <a:pt x="2598" y="354"/>
                    </a:lnTo>
                    <a:lnTo>
                      <a:pt x="2598" y="354"/>
                    </a:lnTo>
                    <a:lnTo>
                      <a:pt x="2604" y="360"/>
                    </a:lnTo>
                    <a:lnTo>
                      <a:pt x="2610" y="360"/>
                    </a:lnTo>
                    <a:lnTo>
                      <a:pt x="2610" y="360"/>
                    </a:lnTo>
                    <a:lnTo>
                      <a:pt x="2610" y="360"/>
                    </a:lnTo>
                    <a:lnTo>
                      <a:pt x="2610" y="360"/>
                    </a:lnTo>
                    <a:lnTo>
                      <a:pt x="2610" y="360"/>
                    </a:lnTo>
                    <a:lnTo>
                      <a:pt x="2610" y="360"/>
                    </a:lnTo>
                    <a:lnTo>
                      <a:pt x="2610" y="360"/>
                    </a:lnTo>
                    <a:lnTo>
                      <a:pt x="2610" y="360"/>
                    </a:lnTo>
                    <a:lnTo>
                      <a:pt x="2616" y="360"/>
                    </a:lnTo>
                    <a:lnTo>
                      <a:pt x="2616" y="360"/>
                    </a:lnTo>
                    <a:lnTo>
                      <a:pt x="2616" y="360"/>
                    </a:lnTo>
                    <a:lnTo>
                      <a:pt x="2616" y="360"/>
                    </a:lnTo>
                    <a:lnTo>
                      <a:pt x="2616" y="360"/>
                    </a:lnTo>
                    <a:lnTo>
                      <a:pt x="2616" y="366"/>
                    </a:lnTo>
                    <a:lnTo>
                      <a:pt x="2628" y="366"/>
                    </a:lnTo>
                    <a:lnTo>
                      <a:pt x="2628" y="366"/>
                    </a:lnTo>
                    <a:lnTo>
                      <a:pt x="2628" y="366"/>
                    </a:lnTo>
                    <a:lnTo>
                      <a:pt x="2628" y="372"/>
                    </a:lnTo>
                    <a:lnTo>
                      <a:pt x="2628" y="372"/>
                    </a:lnTo>
                    <a:lnTo>
                      <a:pt x="2628" y="372"/>
                    </a:lnTo>
                    <a:lnTo>
                      <a:pt x="2628" y="372"/>
                    </a:lnTo>
                    <a:lnTo>
                      <a:pt x="2640" y="372"/>
                    </a:lnTo>
                    <a:lnTo>
                      <a:pt x="2640" y="378"/>
                    </a:lnTo>
                    <a:lnTo>
                      <a:pt x="2640" y="378"/>
                    </a:lnTo>
                    <a:lnTo>
                      <a:pt x="2640" y="378"/>
                    </a:lnTo>
                    <a:lnTo>
                      <a:pt x="2640" y="378"/>
                    </a:lnTo>
                    <a:lnTo>
                      <a:pt x="2640" y="378"/>
                    </a:lnTo>
                    <a:lnTo>
                      <a:pt x="2646" y="378"/>
                    </a:lnTo>
                    <a:lnTo>
                      <a:pt x="2646" y="378"/>
                    </a:lnTo>
                    <a:lnTo>
                      <a:pt x="2646" y="378"/>
                    </a:lnTo>
                    <a:lnTo>
                      <a:pt x="2646" y="378"/>
                    </a:lnTo>
                    <a:lnTo>
                      <a:pt x="2646" y="378"/>
                    </a:lnTo>
                    <a:lnTo>
                      <a:pt x="2646" y="378"/>
                    </a:lnTo>
                    <a:lnTo>
                      <a:pt x="2646" y="378"/>
                    </a:lnTo>
                    <a:lnTo>
                      <a:pt x="2646" y="378"/>
                    </a:lnTo>
                    <a:lnTo>
                      <a:pt x="2652" y="378"/>
                    </a:lnTo>
                    <a:lnTo>
                      <a:pt x="2658" y="384"/>
                    </a:lnTo>
                    <a:lnTo>
                      <a:pt x="2658" y="384"/>
                    </a:lnTo>
                    <a:lnTo>
                      <a:pt x="2658" y="384"/>
                    </a:lnTo>
                    <a:lnTo>
                      <a:pt x="2658" y="384"/>
                    </a:lnTo>
                    <a:lnTo>
                      <a:pt x="2658" y="384"/>
                    </a:lnTo>
                    <a:lnTo>
                      <a:pt x="2664" y="384"/>
                    </a:lnTo>
                    <a:lnTo>
                      <a:pt x="2664" y="384"/>
                    </a:lnTo>
                    <a:lnTo>
                      <a:pt x="2670" y="390"/>
                    </a:lnTo>
                    <a:lnTo>
                      <a:pt x="2670" y="390"/>
                    </a:lnTo>
                    <a:lnTo>
                      <a:pt x="2670" y="390"/>
                    </a:lnTo>
                    <a:lnTo>
                      <a:pt x="2670" y="390"/>
                    </a:lnTo>
                    <a:lnTo>
                      <a:pt x="2676" y="390"/>
                    </a:lnTo>
                    <a:lnTo>
                      <a:pt x="2676" y="390"/>
                    </a:lnTo>
                    <a:lnTo>
                      <a:pt x="2676" y="396"/>
                    </a:lnTo>
                    <a:lnTo>
                      <a:pt x="2676" y="396"/>
                    </a:lnTo>
                    <a:lnTo>
                      <a:pt x="2676" y="396"/>
                    </a:lnTo>
                    <a:lnTo>
                      <a:pt x="2676" y="396"/>
                    </a:lnTo>
                    <a:lnTo>
                      <a:pt x="2676" y="396"/>
                    </a:lnTo>
                    <a:lnTo>
                      <a:pt x="2676" y="396"/>
                    </a:lnTo>
                    <a:lnTo>
                      <a:pt x="2682" y="396"/>
                    </a:lnTo>
                    <a:lnTo>
                      <a:pt x="2682" y="396"/>
                    </a:lnTo>
                    <a:lnTo>
                      <a:pt x="2682" y="396"/>
                    </a:lnTo>
                    <a:lnTo>
                      <a:pt x="2688" y="402"/>
                    </a:lnTo>
                    <a:lnTo>
                      <a:pt x="2688" y="402"/>
                    </a:lnTo>
                    <a:lnTo>
                      <a:pt x="2694" y="402"/>
                    </a:lnTo>
                    <a:lnTo>
                      <a:pt x="2694" y="402"/>
                    </a:lnTo>
                    <a:lnTo>
                      <a:pt x="2694" y="402"/>
                    </a:lnTo>
                    <a:lnTo>
                      <a:pt x="2694" y="402"/>
                    </a:lnTo>
                    <a:lnTo>
                      <a:pt x="2694" y="402"/>
                    </a:lnTo>
                    <a:lnTo>
                      <a:pt x="2700" y="408"/>
                    </a:lnTo>
                    <a:lnTo>
                      <a:pt x="2700" y="408"/>
                    </a:lnTo>
                    <a:lnTo>
                      <a:pt x="2706" y="408"/>
                    </a:lnTo>
                    <a:lnTo>
                      <a:pt x="2706" y="408"/>
                    </a:lnTo>
                    <a:lnTo>
                      <a:pt x="2706" y="408"/>
                    </a:lnTo>
                    <a:lnTo>
                      <a:pt x="2706" y="408"/>
                    </a:lnTo>
                    <a:lnTo>
                      <a:pt x="2706" y="408"/>
                    </a:lnTo>
                    <a:lnTo>
                      <a:pt x="2706" y="408"/>
                    </a:lnTo>
                    <a:lnTo>
                      <a:pt x="2706" y="408"/>
                    </a:lnTo>
                    <a:lnTo>
                      <a:pt x="2712" y="408"/>
                    </a:lnTo>
                    <a:lnTo>
                      <a:pt x="2712" y="408"/>
                    </a:lnTo>
                    <a:lnTo>
                      <a:pt x="2712" y="408"/>
                    </a:lnTo>
                    <a:lnTo>
                      <a:pt x="2712" y="408"/>
                    </a:lnTo>
                    <a:lnTo>
                      <a:pt x="2712" y="408"/>
                    </a:lnTo>
                    <a:lnTo>
                      <a:pt x="2712" y="408"/>
                    </a:lnTo>
                    <a:lnTo>
                      <a:pt x="2712" y="408"/>
                    </a:lnTo>
                    <a:lnTo>
                      <a:pt x="2712" y="408"/>
                    </a:lnTo>
                    <a:lnTo>
                      <a:pt x="2718" y="414"/>
                    </a:lnTo>
                    <a:lnTo>
                      <a:pt x="2718" y="414"/>
                    </a:lnTo>
                    <a:lnTo>
                      <a:pt x="2718" y="414"/>
                    </a:lnTo>
                    <a:lnTo>
                      <a:pt x="2718" y="414"/>
                    </a:lnTo>
                    <a:lnTo>
                      <a:pt x="2718" y="414"/>
                    </a:lnTo>
                    <a:lnTo>
                      <a:pt x="2718" y="414"/>
                    </a:lnTo>
                    <a:lnTo>
                      <a:pt x="2718" y="414"/>
                    </a:lnTo>
                    <a:lnTo>
                      <a:pt x="2718" y="414"/>
                    </a:lnTo>
                    <a:lnTo>
                      <a:pt x="2718" y="414"/>
                    </a:lnTo>
                    <a:lnTo>
                      <a:pt x="2724" y="414"/>
                    </a:lnTo>
                    <a:lnTo>
                      <a:pt x="2724" y="414"/>
                    </a:lnTo>
                    <a:lnTo>
                      <a:pt x="2724" y="414"/>
                    </a:lnTo>
                    <a:lnTo>
                      <a:pt x="2724" y="414"/>
                    </a:lnTo>
                    <a:lnTo>
                      <a:pt x="2724" y="414"/>
                    </a:lnTo>
                    <a:lnTo>
                      <a:pt x="2724" y="408"/>
                    </a:lnTo>
                    <a:lnTo>
                      <a:pt x="2724" y="408"/>
                    </a:lnTo>
                    <a:lnTo>
                      <a:pt x="2724" y="402"/>
                    </a:lnTo>
                    <a:lnTo>
                      <a:pt x="2724" y="402"/>
                    </a:lnTo>
                    <a:lnTo>
                      <a:pt x="2724" y="396"/>
                    </a:lnTo>
                    <a:lnTo>
                      <a:pt x="2724" y="396"/>
                    </a:lnTo>
                    <a:lnTo>
                      <a:pt x="2730" y="396"/>
                    </a:lnTo>
                    <a:lnTo>
                      <a:pt x="2730" y="396"/>
                    </a:lnTo>
                    <a:lnTo>
                      <a:pt x="2730" y="402"/>
                    </a:lnTo>
                    <a:lnTo>
                      <a:pt x="2730" y="408"/>
                    </a:lnTo>
                    <a:lnTo>
                      <a:pt x="2730" y="408"/>
                    </a:lnTo>
                    <a:lnTo>
                      <a:pt x="2730" y="414"/>
                    </a:lnTo>
                    <a:lnTo>
                      <a:pt x="2730" y="414"/>
                    </a:lnTo>
                    <a:lnTo>
                      <a:pt x="2730" y="420"/>
                    </a:lnTo>
                    <a:lnTo>
                      <a:pt x="2730" y="420"/>
                    </a:lnTo>
                    <a:lnTo>
                      <a:pt x="2730" y="420"/>
                    </a:lnTo>
                    <a:lnTo>
                      <a:pt x="2736" y="420"/>
                    </a:lnTo>
                    <a:lnTo>
                      <a:pt x="2736" y="420"/>
                    </a:lnTo>
                    <a:lnTo>
                      <a:pt x="2736" y="420"/>
                    </a:lnTo>
                    <a:lnTo>
                      <a:pt x="2736" y="420"/>
                    </a:lnTo>
                    <a:lnTo>
                      <a:pt x="2736" y="420"/>
                    </a:lnTo>
                    <a:lnTo>
                      <a:pt x="2736" y="420"/>
                    </a:lnTo>
                    <a:lnTo>
                      <a:pt x="2736" y="420"/>
                    </a:lnTo>
                    <a:lnTo>
                      <a:pt x="2736" y="420"/>
                    </a:lnTo>
                    <a:lnTo>
                      <a:pt x="2742" y="420"/>
                    </a:lnTo>
                    <a:lnTo>
                      <a:pt x="2742" y="426"/>
                    </a:lnTo>
                    <a:lnTo>
                      <a:pt x="2742" y="426"/>
                    </a:lnTo>
                    <a:lnTo>
                      <a:pt x="2742" y="426"/>
                    </a:lnTo>
                    <a:lnTo>
                      <a:pt x="2742" y="426"/>
                    </a:lnTo>
                    <a:lnTo>
                      <a:pt x="2742" y="426"/>
                    </a:lnTo>
                    <a:lnTo>
                      <a:pt x="2742" y="426"/>
                    </a:lnTo>
                    <a:lnTo>
                      <a:pt x="2748" y="426"/>
                    </a:lnTo>
                    <a:lnTo>
                      <a:pt x="2748" y="426"/>
                    </a:lnTo>
                    <a:lnTo>
                      <a:pt x="2754" y="432"/>
                    </a:lnTo>
                    <a:lnTo>
                      <a:pt x="2754" y="432"/>
                    </a:lnTo>
                    <a:lnTo>
                      <a:pt x="2754" y="432"/>
                    </a:lnTo>
                    <a:lnTo>
                      <a:pt x="2754" y="432"/>
                    </a:lnTo>
                    <a:lnTo>
                      <a:pt x="2754" y="432"/>
                    </a:lnTo>
                    <a:lnTo>
                      <a:pt x="2760" y="432"/>
                    </a:lnTo>
                    <a:lnTo>
                      <a:pt x="2760" y="432"/>
                    </a:lnTo>
                    <a:lnTo>
                      <a:pt x="2766" y="438"/>
                    </a:lnTo>
                    <a:lnTo>
                      <a:pt x="2766" y="438"/>
                    </a:lnTo>
                    <a:lnTo>
                      <a:pt x="2766" y="438"/>
                    </a:lnTo>
                    <a:lnTo>
                      <a:pt x="2772" y="438"/>
                    </a:lnTo>
                    <a:lnTo>
                      <a:pt x="2772" y="438"/>
                    </a:lnTo>
                    <a:lnTo>
                      <a:pt x="2772" y="438"/>
                    </a:lnTo>
                    <a:lnTo>
                      <a:pt x="2772" y="438"/>
                    </a:lnTo>
                    <a:lnTo>
                      <a:pt x="2772" y="438"/>
                    </a:lnTo>
                    <a:lnTo>
                      <a:pt x="2772" y="444"/>
                    </a:lnTo>
                    <a:lnTo>
                      <a:pt x="2772" y="444"/>
                    </a:lnTo>
                    <a:lnTo>
                      <a:pt x="2772" y="444"/>
                    </a:lnTo>
                    <a:lnTo>
                      <a:pt x="2778" y="444"/>
                    </a:lnTo>
                    <a:lnTo>
                      <a:pt x="2778" y="444"/>
                    </a:lnTo>
                    <a:lnTo>
                      <a:pt x="2778" y="444"/>
                    </a:lnTo>
                    <a:lnTo>
                      <a:pt x="2778" y="444"/>
                    </a:lnTo>
                    <a:lnTo>
                      <a:pt x="2784" y="450"/>
                    </a:lnTo>
                    <a:lnTo>
                      <a:pt x="2784" y="450"/>
                    </a:lnTo>
                    <a:lnTo>
                      <a:pt x="2790" y="450"/>
                    </a:lnTo>
                    <a:lnTo>
                      <a:pt x="2790" y="450"/>
                    </a:lnTo>
                    <a:lnTo>
                      <a:pt x="2790" y="450"/>
                    </a:lnTo>
                    <a:lnTo>
                      <a:pt x="2790" y="450"/>
                    </a:lnTo>
                    <a:lnTo>
                      <a:pt x="2790" y="450"/>
                    </a:lnTo>
                    <a:lnTo>
                      <a:pt x="2796" y="456"/>
                    </a:lnTo>
                    <a:lnTo>
                      <a:pt x="2802" y="456"/>
                    </a:lnTo>
                    <a:lnTo>
                      <a:pt x="2802" y="456"/>
                    </a:lnTo>
                    <a:lnTo>
                      <a:pt x="2802" y="456"/>
                    </a:lnTo>
                    <a:lnTo>
                      <a:pt x="2802" y="456"/>
                    </a:lnTo>
                    <a:lnTo>
                      <a:pt x="2802" y="456"/>
                    </a:lnTo>
                    <a:lnTo>
                      <a:pt x="2802" y="456"/>
                    </a:lnTo>
                    <a:lnTo>
                      <a:pt x="2802" y="456"/>
                    </a:lnTo>
                    <a:lnTo>
                      <a:pt x="2802" y="456"/>
                    </a:lnTo>
                    <a:lnTo>
                      <a:pt x="2808" y="456"/>
                    </a:lnTo>
                    <a:lnTo>
                      <a:pt x="2808" y="456"/>
                    </a:lnTo>
                    <a:lnTo>
                      <a:pt x="2808" y="456"/>
                    </a:lnTo>
                    <a:lnTo>
                      <a:pt x="2808" y="456"/>
                    </a:lnTo>
                    <a:lnTo>
                      <a:pt x="2808" y="456"/>
                    </a:lnTo>
                    <a:lnTo>
                      <a:pt x="2808" y="456"/>
                    </a:lnTo>
                    <a:lnTo>
                      <a:pt x="2820" y="462"/>
                    </a:lnTo>
                    <a:lnTo>
                      <a:pt x="2820" y="462"/>
                    </a:lnTo>
                    <a:lnTo>
                      <a:pt x="2820" y="462"/>
                    </a:lnTo>
                    <a:lnTo>
                      <a:pt x="2820" y="462"/>
                    </a:lnTo>
                    <a:lnTo>
                      <a:pt x="2820" y="462"/>
                    </a:lnTo>
                    <a:lnTo>
                      <a:pt x="2820" y="462"/>
                    </a:lnTo>
                    <a:lnTo>
                      <a:pt x="2820" y="462"/>
                    </a:lnTo>
                    <a:lnTo>
                      <a:pt x="2832" y="468"/>
                    </a:lnTo>
                    <a:lnTo>
                      <a:pt x="2832" y="468"/>
                    </a:lnTo>
                    <a:lnTo>
                      <a:pt x="2832" y="468"/>
                    </a:lnTo>
                    <a:lnTo>
                      <a:pt x="2832" y="468"/>
                    </a:lnTo>
                    <a:lnTo>
                      <a:pt x="2832" y="468"/>
                    </a:lnTo>
                    <a:lnTo>
                      <a:pt x="2832" y="468"/>
                    </a:lnTo>
                    <a:lnTo>
                      <a:pt x="2838" y="468"/>
                    </a:lnTo>
                    <a:lnTo>
                      <a:pt x="2838" y="468"/>
                    </a:lnTo>
                    <a:lnTo>
                      <a:pt x="2838" y="468"/>
                    </a:lnTo>
                    <a:lnTo>
                      <a:pt x="2838" y="474"/>
                    </a:lnTo>
                    <a:lnTo>
                      <a:pt x="2838" y="474"/>
                    </a:lnTo>
                    <a:lnTo>
                      <a:pt x="2838" y="474"/>
                    </a:lnTo>
                    <a:lnTo>
                      <a:pt x="2838" y="474"/>
                    </a:lnTo>
                    <a:lnTo>
                      <a:pt x="2838" y="474"/>
                    </a:lnTo>
                    <a:lnTo>
                      <a:pt x="2844" y="474"/>
                    </a:lnTo>
                    <a:lnTo>
                      <a:pt x="2850" y="474"/>
                    </a:lnTo>
                    <a:lnTo>
                      <a:pt x="2850" y="474"/>
                    </a:lnTo>
                    <a:lnTo>
                      <a:pt x="2850" y="474"/>
                    </a:lnTo>
                    <a:lnTo>
                      <a:pt x="2850" y="474"/>
                    </a:lnTo>
                    <a:lnTo>
                      <a:pt x="2850" y="480"/>
                    </a:lnTo>
                    <a:lnTo>
                      <a:pt x="2856" y="480"/>
                    </a:lnTo>
                    <a:lnTo>
                      <a:pt x="2856" y="480"/>
                    </a:lnTo>
                    <a:lnTo>
                      <a:pt x="2862" y="480"/>
                    </a:lnTo>
                    <a:lnTo>
                      <a:pt x="2862" y="480"/>
                    </a:lnTo>
                    <a:lnTo>
                      <a:pt x="2862" y="480"/>
                    </a:lnTo>
                    <a:lnTo>
                      <a:pt x="2862" y="480"/>
                    </a:lnTo>
                    <a:lnTo>
                      <a:pt x="2868" y="480"/>
                    </a:lnTo>
                    <a:lnTo>
                      <a:pt x="2868" y="480"/>
                    </a:lnTo>
                    <a:lnTo>
                      <a:pt x="2868" y="480"/>
                    </a:lnTo>
                    <a:lnTo>
                      <a:pt x="2868" y="480"/>
                    </a:lnTo>
                    <a:lnTo>
                      <a:pt x="2868" y="486"/>
                    </a:lnTo>
                    <a:lnTo>
                      <a:pt x="2868" y="486"/>
                    </a:lnTo>
                    <a:lnTo>
                      <a:pt x="2868" y="486"/>
                    </a:lnTo>
                    <a:lnTo>
                      <a:pt x="2874" y="486"/>
                    </a:lnTo>
                    <a:lnTo>
                      <a:pt x="2874" y="486"/>
                    </a:lnTo>
                    <a:lnTo>
                      <a:pt x="2874" y="486"/>
                    </a:lnTo>
                    <a:lnTo>
                      <a:pt x="2874" y="486"/>
                    </a:lnTo>
                    <a:lnTo>
                      <a:pt x="2874" y="486"/>
                    </a:lnTo>
                    <a:lnTo>
                      <a:pt x="2874" y="486"/>
                    </a:lnTo>
                    <a:lnTo>
                      <a:pt x="2874" y="486"/>
                    </a:lnTo>
                    <a:lnTo>
                      <a:pt x="2874" y="486"/>
                    </a:lnTo>
                    <a:lnTo>
                      <a:pt x="2874" y="486"/>
                    </a:lnTo>
                    <a:lnTo>
                      <a:pt x="2880" y="486"/>
                    </a:lnTo>
                    <a:lnTo>
                      <a:pt x="2880" y="486"/>
                    </a:lnTo>
                    <a:lnTo>
                      <a:pt x="2880" y="486"/>
                    </a:lnTo>
                    <a:lnTo>
                      <a:pt x="2880" y="486"/>
                    </a:lnTo>
                    <a:lnTo>
                      <a:pt x="2880" y="486"/>
                    </a:lnTo>
                    <a:lnTo>
                      <a:pt x="2880" y="486"/>
                    </a:lnTo>
                    <a:lnTo>
                      <a:pt x="2880" y="486"/>
                    </a:lnTo>
                    <a:lnTo>
                      <a:pt x="2880" y="486"/>
                    </a:lnTo>
                    <a:lnTo>
                      <a:pt x="2880" y="486"/>
                    </a:lnTo>
                    <a:lnTo>
                      <a:pt x="2880" y="486"/>
                    </a:lnTo>
                    <a:lnTo>
                      <a:pt x="2886" y="486"/>
                    </a:lnTo>
                    <a:lnTo>
                      <a:pt x="2886" y="486"/>
                    </a:lnTo>
                    <a:lnTo>
                      <a:pt x="2886" y="480"/>
                    </a:lnTo>
                    <a:lnTo>
                      <a:pt x="2886" y="480"/>
                    </a:lnTo>
                    <a:lnTo>
                      <a:pt x="2886" y="474"/>
                    </a:lnTo>
                    <a:lnTo>
                      <a:pt x="2886" y="474"/>
                    </a:lnTo>
                    <a:lnTo>
                      <a:pt x="2886" y="474"/>
                    </a:lnTo>
                    <a:lnTo>
                      <a:pt x="2886" y="474"/>
                    </a:lnTo>
                    <a:lnTo>
                      <a:pt x="2886" y="474"/>
                    </a:lnTo>
                    <a:lnTo>
                      <a:pt x="2886" y="474"/>
                    </a:lnTo>
                    <a:lnTo>
                      <a:pt x="2892" y="480"/>
                    </a:lnTo>
                    <a:lnTo>
                      <a:pt x="2892" y="486"/>
                    </a:lnTo>
                    <a:lnTo>
                      <a:pt x="2892" y="486"/>
                    </a:lnTo>
                    <a:lnTo>
                      <a:pt x="2892" y="492"/>
                    </a:lnTo>
                    <a:lnTo>
                      <a:pt x="2892" y="492"/>
                    </a:lnTo>
                    <a:lnTo>
                      <a:pt x="2892" y="492"/>
                    </a:lnTo>
                    <a:lnTo>
                      <a:pt x="2892" y="492"/>
                    </a:lnTo>
                    <a:lnTo>
                      <a:pt x="2892" y="492"/>
                    </a:lnTo>
                    <a:lnTo>
                      <a:pt x="2892" y="492"/>
                    </a:lnTo>
                    <a:lnTo>
                      <a:pt x="2892" y="492"/>
                    </a:lnTo>
                    <a:lnTo>
                      <a:pt x="2898" y="492"/>
                    </a:lnTo>
                    <a:lnTo>
                      <a:pt x="2898" y="492"/>
                    </a:lnTo>
                    <a:lnTo>
                      <a:pt x="2898" y="492"/>
                    </a:lnTo>
                    <a:lnTo>
                      <a:pt x="2898" y="492"/>
                    </a:lnTo>
                    <a:lnTo>
                      <a:pt x="2898" y="492"/>
                    </a:lnTo>
                    <a:lnTo>
                      <a:pt x="2898" y="498"/>
                    </a:lnTo>
                    <a:lnTo>
                      <a:pt x="2898" y="498"/>
                    </a:lnTo>
                    <a:lnTo>
                      <a:pt x="2904" y="498"/>
                    </a:lnTo>
                    <a:lnTo>
                      <a:pt x="2904" y="498"/>
                    </a:lnTo>
                    <a:lnTo>
                      <a:pt x="2904" y="498"/>
                    </a:lnTo>
                    <a:lnTo>
                      <a:pt x="2904" y="498"/>
                    </a:lnTo>
                    <a:lnTo>
                      <a:pt x="2904" y="498"/>
                    </a:lnTo>
                    <a:lnTo>
                      <a:pt x="2904" y="498"/>
                    </a:lnTo>
                    <a:lnTo>
                      <a:pt x="2904" y="498"/>
                    </a:lnTo>
                    <a:lnTo>
                      <a:pt x="2916" y="504"/>
                    </a:lnTo>
                    <a:lnTo>
                      <a:pt x="2916" y="504"/>
                    </a:lnTo>
                    <a:lnTo>
                      <a:pt x="2916" y="504"/>
                    </a:lnTo>
                    <a:lnTo>
                      <a:pt x="2916" y="504"/>
                    </a:lnTo>
                    <a:lnTo>
                      <a:pt x="2916" y="504"/>
                    </a:lnTo>
                    <a:lnTo>
                      <a:pt x="2916" y="504"/>
                    </a:lnTo>
                    <a:lnTo>
                      <a:pt x="2916" y="504"/>
                    </a:lnTo>
                    <a:lnTo>
                      <a:pt x="2928" y="510"/>
                    </a:lnTo>
                    <a:lnTo>
                      <a:pt x="2928" y="510"/>
                    </a:lnTo>
                    <a:lnTo>
                      <a:pt x="2928" y="510"/>
                    </a:lnTo>
                    <a:lnTo>
                      <a:pt x="2928" y="510"/>
                    </a:lnTo>
                    <a:lnTo>
                      <a:pt x="2928" y="510"/>
                    </a:lnTo>
                    <a:lnTo>
                      <a:pt x="2928" y="510"/>
                    </a:lnTo>
                    <a:lnTo>
                      <a:pt x="2934" y="510"/>
                    </a:lnTo>
                    <a:lnTo>
                      <a:pt x="2934" y="510"/>
                    </a:lnTo>
                    <a:lnTo>
                      <a:pt x="2934" y="510"/>
                    </a:lnTo>
                    <a:lnTo>
                      <a:pt x="2934" y="510"/>
                    </a:lnTo>
                    <a:lnTo>
                      <a:pt x="2934" y="510"/>
                    </a:lnTo>
                    <a:lnTo>
                      <a:pt x="2934" y="510"/>
                    </a:lnTo>
                    <a:lnTo>
                      <a:pt x="2934" y="510"/>
                    </a:lnTo>
                    <a:lnTo>
                      <a:pt x="2934" y="510"/>
                    </a:lnTo>
                    <a:lnTo>
                      <a:pt x="2940" y="510"/>
                    </a:lnTo>
                    <a:lnTo>
                      <a:pt x="2946" y="516"/>
                    </a:lnTo>
                    <a:lnTo>
                      <a:pt x="2946" y="516"/>
                    </a:lnTo>
                    <a:lnTo>
                      <a:pt x="2946" y="516"/>
                    </a:lnTo>
                    <a:lnTo>
                      <a:pt x="2946" y="516"/>
                    </a:lnTo>
                    <a:lnTo>
                      <a:pt x="2946" y="516"/>
                    </a:lnTo>
                    <a:lnTo>
                      <a:pt x="2952" y="516"/>
                    </a:lnTo>
                    <a:lnTo>
                      <a:pt x="2952" y="516"/>
                    </a:lnTo>
                    <a:lnTo>
                      <a:pt x="2958" y="522"/>
                    </a:lnTo>
                    <a:lnTo>
                      <a:pt x="2958" y="522"/>
                    </a:lnTo>
                    <a:lnTo>
                      <a:pt x="2958" y="522"/>
                    </a:lnTo>
                    <a:lnTo>
                      <a:pt x="2958" y="522"/>
                    </a:lnTo>
                    <a:lnTo>
                      <a:pt x="2964" y="522"/>
                    </a:lnTo>
                    <a:lnTo>
                      <a:pt x="2964" y="522"/>
                    </a:lnTo>
                    <a:lnTo>
                      <a:pt x="2964" y="522"/>
                    </a:lnTo>
                    <a:lnTo>
                      <a:pt x="2964" y="522"/>
                    </a:lnTo>
                    <a:lnTo>
                      <a:pt x="2964" y="522"/>
                    </a:lnTo>
                    <a:lnTo>
                      <a:pt x="2964" y="522"/>
                    </a:lnTo>
                    <a:lnTo>
                      <a:pt x="2964" y="522"/>
                    </a:lnTo>
                    <a:lnTo>
                      <a:pt x="2970" y="522"/>
                    </a:lnTo>
                    <a:lnTo>
                      <a:pt x="2970" y="522"/>
                    </a:lnTo>
                    <a:lnTo>
                      <a:pt x="2970" y="522"/>
                    </a:lnTo>
                    <a:lnTo>
                      <a:pt x="2970" y="522"/>
                    </a:lnTo>
                    <a:lnTo>
                      <a:pt x="2976" y="528"/>
                    </a:lnTo>
                    <a:lnTo>
                      <a:pt x="2976" y="528"/>
                    </a:lnTo>
                    <a:lnTo>
                      <a:pt x="2982" y="528"/>
                    </a:lnTo>
                    <a:lnTo>
                      <a:pt x="2982" y="528"/>
                    </a:lnTo>
                    <a:lnTo>
                      <a:pt x="2982" y="528"/>
                    </a:lnTo>
                    <a:lnTo>
                      <a:pt x="2982" y="528"/>
                    </a:lnTo>
                    <a:lnTo>
                      <a:pt x="2982" y="528"/>
                    </a:lnTo>
                    <a:lnTo>
                      <a:pt x="2988" y="534"/>
                    </a:lnTo>
                    <a:lnTo>
                      <a:pt x="2994" y="534"/>
                    </a:lnTo>
                    <a:lnTo>
                      <a:pt x="2994" y="534"/>
                    </a:lnTo>
                    <a:lnTo>
                      <a:pt x="2994" y="534"/>
                    </a:lnTo>
                    <a:lnTo>
                      <a:pt x="2994" y="534"/>
                    </a:lnTo>
                    <a:lnTo>
                      <a:pt x="2994" y="534"/>
                    </a:lnTo>
                    <a:lnTo>
                      <a:pt x="2994" y="534"/>
                    </a:lnTo>
                    <a:lnTo>
                      <a:pt x="2994" y="534"/>
                    </a:lnTo>
                    <a:lnTo>
                      <a:pt x="2994" y="534"/>
                    </a:lnTo>
                    <a:lnTo>
                      <a:pt x="3000" y="534"/>
                    </a:lnTo>
                    <a:lnTo>
                      <a:pt x="3000" y="534"/>
                    </a:lnTo>
                    <a:lnTo>
                      <a:pt x="3000" y="534"/>
                    </a:lnTo>
                    <a:lnTo>
                      <a:pt x="3000" y="534"/>
                    </a:lnTo>
                    <a:lnTo>
                      <a:pt x="3000" y="534"/>
                    </a:lnTo>
                    <a:lnTo>
                      <a:pt x="3000" y="534"/>
                    </a:lnTo>
                    <a:lnTo>
                      <a:pt x="3012" y="540"/>
                    </a:lnTo>
                    <a:lnTo>
                      <a:pt x="3012" y="540"/>
                    </a:lnTo>
                    <a:lnTo>
                      <a:pt x="3012" y="540"/>
                    </a:lnTo>
                    <a:lnTo>
                      <a:pt x="3012" y="540"/>
                    </a:lnTo>
                    <a:lnTo>
                      <a:pt x="3012" y="540"/>
                    </a:lnTo>
                    <a:lnTo>
                      <a:pt x="3012" y="540"/>
                    </a:lnTo>
                    <a:lnTo>
                      <a:pt x="3012" y="540"/>
                    </a:lnTo>
                    <a:lnTo>
                      <a:pt x="3024" y="540"/>
                    </a:lnTo>
                    <a:lnTo>
                      <a:pt x="3024" y="540"/>
                    </a:lnTo>
                    <a:lnTo>
                      <a:pt x="3024" y="540"/>
                    </a:lnTo>
                    <a:lnTo>
                      <a:pt x="3024" y="540"/>
                    </a:lnTo>
                    <a:lnTo>
                      <a:pt x="3024" y="540"/>
                    </a:lnTo>
                    <a:lnTo>
                      <a:pt x="3024" y="540"/>
                    </a:lnTo>
                    <a:lnTo>
                      <a:pt x="3030" y="540"/>
                    </a:lnTo>
                    <a:lnTo>
                      <a:pt x="3030" y="540"/>
                    </a:lnTo>
                    <a:lnTo>
                      <a:pt x="3030" y="540"/>
                    </a:lnTo>
                    <a:lnTo>
                      <a:pt x="3030" y="540"/>
                    </a:lnTo>
                    <a:lnTo>
                      <a:pt x="3030" y="540"/>
                    </a:lnTo>
                    <a:lnTo>
                      <a:pt x="3030" y="540"/>
                    </a:lnTo>
                    <a:lnTo>
                      <a:pt x="3030" y="546"/>
                    </a:lnTo>
                    <a:lnTo>
                      <a:pt x="3030" y="546"/>
                    </a:lnTo>
                    <a:lnTo>
                      <a:pt x="3036" y="546"/>
                    </a:lnTo>
                    <a:lnTo>
                      <a:pt x="3036" y="546"/>
                    </a:lnTo>
                    <a:lnTo>
                      <a:pt x="3036" y="546"/>
                    </a:lnTo>
                    <a:lnTo>
                      <a:pt x="3036" y="546"/>
                    </a:lnTo>
                    <a:lnTo>
                      <a:pt x="3036" y="546"/>
                    </a:lnTo>
                    <a:lnTo>
                      <a:pt x="3036" y="546"/>
                    </a:lnTo>
                    <a:lnTo>
                      <a:pt x="3036" y="546"/>
                    </a:lnTo>
                    <a:lnTo>
                      <a:pt x="3036" y="546"/>
                    </a:lnTo>
                    <a:lnTo>
                      <a:pt x="3036" y="546"/>
                    </a:lnTo>
                    <a:lnTo>
                      <a:pt x="3042" y="546"/>
                    </a:lnTo>
                    <a:lnTo>
                      <a:pt x="3042" y="546"/>
                    </a:lnTo>
                    <a:lnTo>
                      <a:pt x="3042" y="546"/>
                    </a:lnTo>
                    <a:lnTo>
                      <a:pt x="3042" y="546"/>
                    </a:lnTo>
                    <a:lnTo>
                      <a:pt x="3042" y="546"/>
                    </a:lnTo>
                    <a:lnTo>
                      <a:pt x="3042" y="546"/>
                    </a:lnTo>
                    <a:lnTo>
                      <a:pt x="3042" y="546"/>
                    </a:lnTo>
                    <a:lnTo>
                      <a:pt x="3042" y="546"/>
                    </a:lnTo>
                    <a:lnTo>
                      <a:pt x="3042" y="540"/>
                    </a:lnTo>
                    <a:lnTo>
                      <a:pt x="3042" y="540"/>
                    </a:lnTo>
                    <a:lnTo>
                      <a:pt x="3042" y="534"/>
                    </a:lnTo>
                    <a:lnTo>
                      <a:pt x="3048" y="534"/>
                    </a:lnTo>
                    <a:lnTo>
                      <a:pt x="3048" y="534"/>
                    </a:lnTo>
                    <a:lnTo>
                      <a:pt x="3048" y="528"/>
                    </a:lnTo>
                    <a:lnTo>
                      <a:pt x="3048" y="528"/>
                    </a:lnTo>
                    <a:lnTo>
                      <a:pt x="3048" y="534"/>
                    </a:lnTo>
                    <a:lnTo>
                      <a:pt x="3048" y="534"/>
                    </a:lnTo>
                    <a:lnTo>
                      <a:pt x="3048" y="540"/>
                    </a:lnTo>
                    <a:lnTo>
                      <a:pt x="3048" y="540"/>
                    </a:lnTo>
                    <a:lnTo>
                      <a:pt x="3048" y="546"/>
                    </a:lnTo>
                    <a:lnTo>
                      <a:pt x="3054" y="546"/>
                    </a:lnTo>
                    <a:lnTo>
                      <a:pt x="3054" y="546"/>
                    </a:lnTo>
                    <a:lnTo>
                      <a:pt x="3054" y="546"/>
                    </a:lnTo>
                    <a:lnTo>
                      <a:pt x="3054" y="546"/>
                    </a:lnTo>
                    <a:lnTo>
                      <a:pt x="3054" y="546"/>
                    </a:lnTo>
                    <a:lnTo>
                      <a:pt x="3054" y="546"/>
                    </a:lnTo>
                    <a:lnTo>
                      <a:pt x="3054" y="552"/>
                    </a:lnTo>
                    <a:lnTo>
                      <a:pt x="3054" y="552"/>
                    </a:lnTo>
                    <a:lnTo>
                      <a:pt x="3054" y="552"/>
                    </a:lnTo>
                    <a:lnTo>
                      <a:pt x="3060" y="552"/>
                    </a:lnTo>
                    <a:lnTo>
                      <a:pt x="3060" y="552"/>
                    </a:lnTo>
                    <a:lnTo>
                      <a:pt x="3060" y="552"/>
                    </a:lnTo>
                    <a:lnTo>
                      <a:pt x="3060" y="552"/>
                    </a:lnTo>
                    <a:lnTo>
                      <a:pt x="3060" y="552"/>
                    </a:lnTo>
                    <a:lnTo>
                      <a:pt x="3060" y="552"/>
                    </a:lnTo>
                    <a:lnTo>
                      <a:pt x="3060" y="552"/>
                    </a:lnTo>
                    <a:lnTo>
                      <a:pt x="3060" y="552"/>
                    </a:lnTo>
                    <a:lnTo>
                      <a:pt x="3066" y="552"/>
                    </a:lnTo>
                    <a:lnTo>
                      <a:pt x="3066" y="552"/>
                    </a:lnTo>
                    <a:lnTo>
                      <a:pt x="3066" y="552"/>
                    </a:lnTo>
                    <a:lnTo>
                      <a:pt x="3066" y="552"/>
                    </a:lnTo>
                    <a:lnTo>
                      <a:pt x="3072" y="558"/>
                    </a:lnTo>
                    <a:lnTo>
                      <a:pt x="3078" y="558"/>
                    </a:lnTo>
                    <a:lnTo>
                      <a:pt x="3078" y="558"/>
                    </a:lnTo>
                    <a:lnTo>
                      <a:pt x="3078" y="558"/>
                    </a:lnTo>
                    <a:lnTo>
                      <a:pt x="3078" y="558"/>
                    </a:lnTo>
                    <a:lnTo>
                      <a:pt x="3078" y="558"/>
                    </a:lnTo>
                    <a:lnTo>
                      <a:pt x="3078" y="558"/>
                    </a:lnTo>
                    <a:lnTo>
                      <a:pt x="3084" y="558"/>
                    </a:lnTo>
                    <a:lnTo>
                      <a:pt x="3090" y="558"/>
                    </a:lnTo>
                    <a:lnTo>
                      <a:pt x="3090" y="558"/>
                    </a:lnTo>
                    <a:lnTo>
                      <a:pt x="3090" y="558"/>
                    </a:lnTo>
                    <a:lnTo>
                      <a:pt x="3090" y="558"/>
                    </a:lnTo>
                    <a:lnTo>
                      <a:pt x="3090" y="558"/>
                    </a:lnTo>
                    <a:lnTo>
                      <a:pt x="3090" y="564"/>
                    </a:lnTo>
                    <a:lnTo>
                      <a:pt x="3090" y="564"/>
                    </a:lnTo>
                    <a:lnTo>
                      <a:pt x="3096" y="564"/>
                    </a:lnTo>
                    <a:lnTo>
                      <a:pt x="3096" y="564"/>
                    </a:lnTo>
                    <a:lnTo>
                      <a:pt x="3096" y="564"/>
                    </a:lnTo>
                    <a:lnTo>
                      <a:pt x="3096" y="564"/>
                    </a:lnTo>
                    <a:lnTo>
                      <a:pt x="3096" y="564"/>
                    </a:lnTo>
                    <a:lnTo>
                      <a:pt x="3096" y="564"/>
                    </a:lnTo>
                    <a:lnTo>
                      <a:pt x="3096" y="564"/>
                    </a:lnTo>
                    <a:lnTo>
                      <a:pt x="3108" y="564"/>
                    </a:lnTo>
                    <a:lnTo>
                      <a:pt x="3108" y="564"/>
                    </a:lnTo>
                    <a:lnTo>
                      <a:pt x="3108" y="564"/>
                    </a:lnTo>
                    <a:lnTo>
                      <a:pt x="3108" y="564"/>
                    </a:lnTo>
                    <a:lnTo>
                      <a:pt x="3108" y="564"/>
                    </a:lnTo>
                    <a:lnTo>
                      <a:pt x="3108" y="564"/>
                    </a:lnTo>
                    <a:lnTo>
                      <a:pt x="3108" y="564"/>
                    </a:lnTo>
                    <a:lnTo>
                      <a:pt x="3120" y="570"/>
                    </a:lnTo>
                    <a:lnTo>
                      <a:pt x="3120" y="570"/>
                    </a:lnTo>
                    <a:lnTo>
                      <a:pt x="3120" y="570"/>
                    </a:lnTo>
                    <a:lnTo>
                      <a:pt x="3120" y="570"/>
                    </a:lnTo>
                    <a:lnTo>
                      <a:pt x="3120" y="570"/>
                    </a:lnTo>
                    <a:lnTo>
                      <a:pt x="3120" y="570"/>
                    </a:lnTo>
                    <a:lnTo>
                      <a:pt x="3126" y="570"/>
                    </a:lnTo>
                    <a:lnTo>
                      <a:pt x="3126" y="570"/>
                    </a:lnTo>
                    <a:lnTo>
                      <a:pt x="3126" y="570"/>
                    </a:lnTo>
                    <a:lnTo>
                      <a:pt x="3126" y="570"/>
                    </a:lnTo>
                    <a:lnTo>
                      <a:pt x="3126" y="570"/>
                    </a:lnTo>
                    <a:lnTo>
                      <a:pt x="3126" y="570"/>
                    </a:lnTo>
                    <a:lnTo>
                      <a:pt x="3126" y="570"/>
                    </a:lnTo>
                    <a:lnTo>
                      <a:pt x="3126" y="570"/>
                    </a:lnTo>
                    <a:lnTo>
                      <a:pt x="3132" y="570"/>
                    </a:lnTo>
                    <a:lnTo>
                      <a:pt x="3138" y="570"/>
                    </a:lnTo>
                    <a:lnTo>
                      <a:pt x="3138" y="570"/>
                    </a:lnTo>
                    <a:lnTo>
                      <a:pt x="3138" y="570"/>
                    </a:lnTo>
                    <a:lnTo>
                      <a:pt x="3138" y="570"/>
                    </a:lnTo>
                    <a:lnTo>
                      <a:pt x="3138" y="570"/>
                    </a:lnTo>
                    <a:lnTo>
                      <a:pt x="3144" y="576"/>
                    </a:lnTo>
                    <a:lnTo>
                      <a:pt x="3144" y="576"/>
                    </a:lnTo>
                    <a:lnTo>
                      <a:pt x="3150" y="576"/>
                    </a:lnTo>
                    <a:lnTo>
                      <a:pt x="3150" y="576"/>
                    </a:lnTo>
                    <a:lnTo>
                      <a:pt x="3150" y="576"/>
                    </a:lnTo>
                    <a:lnTo>
                      <a:pt x="3150" y="576"/>
                    </a:lnTo>
                    <a:lnTo>
                      <a:pt x="3156" y="576"/>
                    </a:lnTo>
                    <a:lnTo>
                      <a:pt x="3156" y="576"/>
                    </a:lnTo>
                    <a:lnTo>
                      <a:pt x="3156" y="576"/>
                    </a:lnTo>
                    <a:lnTo>
                      <a:pt x="3156" y="576"/>
                    </a:lnTo>
                    <a:lnTo>
                      <a:pt x="3156" y="576"/>
                    </a:lnTo>
                    <a:lnTo>
                      <a:pt x="3156" y="576"/>
                    </a:lnTo>
                    <a:lnTo>
                      <a:pt x="3156" y="576"/>
                    </a:lnTo>
                    <a:lnTo>
                      <a:pt x="3162" y="576"/>
                    </a:lnTo>
                    <a:lnTo>
                      <a:pt x="3162" y="576"/>
                    </a:lnTo>
                    <a:lnTo>
                      <a:pt x="3162" y="576"/>
                    </a:lnTo>
                    <a:lnTo>
                      <a:pt x="3162" y="576"/>
                    </a:lnTo>
                    <a:lnTo>
                      <a:pt x="3168" y="576"/>
                    </a:lnTo>
                    <a:lnTo>
                      <a:pt x="3168" y="576"/>
                    </a:lnTo>
                    <a:lnTo>
                      <a:pt x="3174" y="576"/>
                    </a:lnTo>
                    <a:lnTo>
                      <a:pt x="3174" y="576"/>
                    </a:lnTo>
                    <a:lnTo>
                      <a:pt x="3174" y="576"/>
                    </a:lnTo>
                    <a:lnTo>
                      <a:pt x="3174" y="576"/>
                    </a:lnTo>
                    <a:lnTo>
                      <a:pt x="3174" y="576"/>
                    </a:lnTo>
                    <a:lnTo>
                      <a:pt x="3180" y="582"/>
                    </a:lnTo>
                    <a:lnTo>
                      <a:pt x="3186" y="582"/>
                    </a:lnTo>
                    <a:lnTo>
                      <a:pt x="3186" y="582"/>
                    </a:lnTo>
                    <a:lnTo>
                      <a:pt x="3186" y="582"/>
                    </a:lnTo>
                    <a:lnTo>
                      <a:pt x="3186" y="582"/>
                    </a:lnTo>
                    <a:lnTo>
                      <a:pt x="3186" y="582"/>
                    </a:lnTo>
                    <a:lnTo>
                      <a:pt x="3186" y="582"/>
                    </a:lnTo>
                    <a:lnTo>
                      <a:pt x="3186" y="582"/>
                    </a:lnTo>
                    <a:lnTo>
                      <a:pt x="3186" y="582"/>
                    </a:lnTo>
                    <a:lnTo>
                      <a:pt x="3192" y="582"/>
                    </a:lnTo>
                    <a:lnTo>
                      <a:pt x="3192" y="582"/>
                    </a:lnTo>
                    <a:lnTo>
                      <a:pt x="3192" y="582"/>
                    </a:lnTo>
                    <a:lnTo>
                      <a:pt x="3192" y="582"/>
                    </a:lnTo>
                    <a:lnTo>
                      <a:pt x="3192" y="582"/>
                    </a:lnTo>
                    <a:lnTo>
                      <a:pt x="3192" y="582"/>
                    </a:lnTo>
                    <a:lnTo>
                      <a:pt x="3192" y="582"/>
                    </a:lnTo>
                    <a:lnTo>
                      <a:pt x="3192" y="582"/>
                    </a:lnTo>
                    <a:lnTo>
                      <a:pt x="3192" y="582"/>
                    </a:lnTo>
                    <a:lnTo>
                      <a:pt x="3198" y="582"/>
                    </a:lnTo>
                    <a:lnTo>
                      <a:pt x="3198" y="582"/>
                    </a:lnTo>
                    <a:lnTo>
                      <a:pt x="3198" y="582"/>
                    </a:lnTo>
                    <a:lnTo>
                      <a:pt x="3198" y="582"/>
                    </a:lnTo>
                    <a:lnTo>
                      <a:pt x="3198" y="582"/>
                    </a:lnTo>
                    <a:lnTo>
                      <a:pt x="3198" y="582"/>
                    </a:lnTo>
                    <a:lnTo>
                      <a:pt x="3198" y="582"/>
                    </a:lnTo>
                    <a:lnTo>
                      <a:pt x="3198" y="582"/>
                    </a:lnTo>
                    <a:lnTo>
                      <a:pt x="3198" y="582"/>
                    </a:lnTo>
                    <a:lnTo>
                      <a:pt x="3204" y="582"/>
                    </a:lnTo>
                    <a:lnTo>
                      <a:pt x="3204" y="582"/>
                    </a:lnTo>
                    <a:lnTo>
                      <a:pt x="3204" y="582"/>
                    </a:lnTo>
                    <a:lnTo>
                      <a:pt x="3204" y="582"/>
                    </a:lnTo>
                    <a:lnTo>
                      <a:pt x="3204" y="582"/>
                    </a:lnTo>
                    <a:lnTo>
                      <a:pt x="3204" y="582"/>
                    </a:lnTo>
                    <a:lnTo>
                      <a:pt x="3204" y="576"/>
                    </a:lnTo>
                    <a:lnTo>
                      <a:pt x="3204" y="576"/>
                    </a:lnTo>
                    <a:lnTo>
                      <a:pt x="3204" y="570"/>
                    </a:lnTo>
                    <a:lnTo>
                      <a:pt x="3204" y="570"/>
                    </a:lnTo>
                    <a:lnTo>
                      <a:pt x="3204" y="570"/>
                    </a:lnTo>
                    <a:lnTo>
                      <a:pt x="3204" y="564"/>
                    </a:lnTo>
                    <a:lnTo>
                      <a:pt x="3210" y="564"/>
                    </a:lnTo>
                    <a:lnTo>
                      <a:pt x="3210" y="570"/>
                    </a:lnTo>
                    <a:lnTo>
                      <a:pt x="3210" y="570"/>
                    </a:lnTo>
                    <a:lnTo>
                      <a:pt x="3210" y="576"/>
                    </a:lnTo>
                    <a:lnTo>
                      <a:pt x="3210" y="576"/>
                    </a:lnTo>
                    <a:lnTo>
                      <a:pt x="3210" y="576"/>
                    </a:lnTo>
                    <a:lnTo>
                      <a:pt x="3210" y="582"/>
                    </a:lnTo>
                    <a:lnTo>
                      <a:pt x="3210" y="582"/>
                    </a:lnTo>
                    <a:lnTo>
                      <a:pt x="3210" y="582"/>
                    </a:lnTo>
                    <a:lnTo>
                      <a:pt x="3210" y="582"/>
                    </a:lnTo>
                    <a:lnTo>
                      <a:pt x="3216" y="582"/>
                    </a:lnTo>
                    <a:lnTo>
                      <a:pt x="3216" y="582"/>
                    </a:lnTo>
                    <a:lnTo>
                      <a:pt x="3216" y="582"/>
                    </a:lnTo>
                    <a:lnTo>
                      <a:pt x="3216" y="582"/>
                    </a:lnTo>
                    <a:lnTo>
                      <a:pt x="3216" y="582"/>
                    </a:lnTo>
                    <a:lnTo>
                      <a:pt x="3216" y="582"/>
                    </a:lnTo>
                    <a:lnTo>
                      <a:pt x="3216" y="582"/>
                    </a:lnTo>
                    <a:lnTo>
                      <a:pt x="3216" y="582"/>
                    </a:lnTo>
                    <a:lnTo>
                      <a:pt x="3222" y="582"/>
                    </a:lnTo>
                    <a:lnTo>
                      <a:pt x="3222" y="582"/>
                    </a:lnTo>
                    <a:lnTo>
                      <a:pt x="3222" y="582"/>
                    </a:lnTo>
                    <a:lnTo>
                      <a:pt x="3222" y="582"/>
                    </a:lnTo>
                    <a:lnTo>
                      <a:pt x="3222" y="582"/>
                    </a:lnTo>
                    <a:lnTo>
                      <a:pt x="3222" y="582"/>
                    </a:lnTo>
                    <a:lnTo>
                      <a:pt x="3222" y="582"/>
                    </a:lnTo>
                    <a:lnTo>
                      <a:pt x="3228" y="582"/>
                    </a:lnTo>
                    <a:lnTo>
                      <a:pt x="3234" y="588"/>
                    </a:lnTo>
                    <a:lnTo>
                      <a:pt x="3240" y="588"/>
                    </a:lnTo>
                    <a:lnTo>
                      <a:pt x="3240" y="588"/>
                    </a:lnTo>
                    <a:lnTo>
                      <a:pt x="3240" y="588"/>
                    </a:lnTo>
                    <a:lnTo>
                      <a:pt x="3240" y="588"/>
                    </a:lnTo>
                    <a:lnTo>
                      <a:pt x="3240" y="588"/>
                    </a:lnTo>
                    <a:lnTo>
                      <a:pt x="3240" y="588"/>
                    </a:lnTo>
                    <a:lnTo>
                      <a:pt x="3240" y="588"/>
                    </a:lnTo>
                    <a:lnTo>
                      <a:pt x="3252" y="588"/>
                    </a:lnTo>
                    <a:lnTo>
                      <a:pt x="3252" y="588"/>
                    </a:lnTo>
                    <a:lnTo>
                      <a:pt x="3252" y="588"/>
                    </a:lnTo>
                    <a:lnTo>
                      <a:pt x="3258" y="588"/>
                    </a:lnTo>
                    <a:lnTo>
                      <a:pt x="3258" y="588"/>
                    </a:lnTo>
                    <a:lnTo>
                      <a:pt x="3258" y="588"/>
                    </a:lnTo>
                    <a:lnTo>
                      <a:pt x="3258" y="588"/>
                    </a:lnTo>
                    <a:lnTo>
                      <a:pt x="3258" y="588"/>
                    </a:lnTo>
                    <a:lnTo>
                      <a:pt x="3270" y="594"/>
                    </a:lnTo>
                    <a:lnTo>
                      <a:pt x="3270" y="594"/>
                    </a:lnTo>
                    <a:lnTo>
                      <a:pt x="3270" y="594"/>
                    </a:lnTo>
                    <a:lnTo>
                      <a:pt x="3270" y="594"/>
                    </a:lnTo>
                    <a:lnTo>
                      <a:pt x="3276" y="594"/>
                    </a:lnTo>
                    <a:lnTo>
                      <a:pt x="3276" y="594"/>
                    </a:lnTo>
                    <a:lnTo>
                      <a:pt x="3276" y="594"/>
                    </a:lnTo>
                    <a:lnTo>
                      <a:pt x="3276" y="594"/>
                    </a:lnTo>
                    <a:lnTo>
                      <a:pt x="3288" y="594"/>
                    </a:lnTo>
                    <a:lnTo>
                      <a:pt x="3288" y="594"/>
                    </a:lnTo>
                    <a:lnTo>
                      <a:pt x="3288" y="594"/>
                    </a:lnTo>
                    <a:lnTo>
                      <a:pt x="3288" y="594"/>
                    </a:lnTo>
                    <a:lnTo>
                      <a:pt x="3288" y="594"/>
                    </a:lnTo>
                    <a:lnTo>
                      <a:pt x="3288" y="594"/>
                    </a:lnTo>
                    <a:lnTo>
                      <a:pt x="3294" y="594"/>
                    </a:lnTo>
                    <a:lnTo>
                      <a:pt x="3294" y="594"/>
                    </a:lnTo>
                    <a:lnTo>
                      <a:pt x="3306" y="594"/>
                    </a:lnTo>
                    <a:lnTo>
                      <a:pt x="3306" y="594"/>
                    </a:lnTo>
                    <a:lnTo>
                      <a:pt x="3306" y="594"/>
                    </a:lnTo>
                    <a:lnTo>
                      <a:pt x="3306" y="594"/>
                    </a:lnTo>
                    <a:lnTo>
                      <a:pt x="3306" y="594"/>
                    </a:lnTo>
                    <a:lnTo>
                      <a:pt x="3306" y="594"/>
                    </a:lnTo>
                    <a:lnTo>
                      <a:pt x="3306" y="594"/>
                    </a:lnTo>
                    <a:lnTo>
                      <a:pt x="3306" y="594"/>
                    </a:lnTo>
                    <a:lnTo>
                      <a:pt x="3318" y="594"/>
                    </a:lnTo>
                    <a:lnTo>
                      <a:pt x="3318" y="594"/>
                    </a:lnTo>
                    <a:lnTo>
                      <a:pt x="3324" y="594"/>
                    </a:lnTo>
                    <a:lnTo>
                      <a:pt x="3324" y="594"/>
                    </a:lnTo>
                    <a:lnTo>
                      <a:pt x="3324" y="594"/>
                    </a:lnTo>
                    <a:lnTo>
                      <a:pt x="3324" y="594"/>
                    </a:lnTo>
                    <a:lnTo>
                      <a:pt x="3324" y="594"/>
                    </a:lnTo>
                    <a:lnTo>
                      <a:pt x="3324" y="594"/>
                    </a:lnTo>
                    <a:lnTo>
                      <a:pt x="3336" y="594"/>
                    </a:lnTo>
                    <a:lnTo>
                      <a:pt x="3336" y="594"/>
                    </a:lnTo>
                    <a:lnTo>
                      <a:pt x="3336" y="594"/>
                    </a:lnTo>
                    <a:lnTo>
                      <a:pt x="3336" y="594"/>
                    </a:lnTo>
                    <a:lnTo>
                      <a:pt x="3342" y="594"/>
                    </a:lnTo>
                    <a:lnTo>
                      <a:pt x="3342" y="594"/>
                    </a:lnTo>
                    <a:lnTo>
                      <a:pt x="3342" y="594"/>
                    </a:lnTo>
                    <a:lnTo>
                      <a:pt x="3342" y="594"/>
                    </a:lnTo>
                    <a:lnTo>
                      <a:pt x="3354" y="594"/>
                    </a:lnTo>
                    <a:lnTo>
                      <a:pt x="3354" y="594"/>
                    </a:lnTo>
                    <a:lnTo>
                      <a:pt x="3354" y="594"/>
                    </a:lnTo>
                    <a:lnTo>
                      <a:pt x="3354" y="594"/>
                    </a:lnTo>
                    <a:lnTo>
                      <a:pt x="3354" y="594"/>
                    </a:lnTo>
                    <a:lnTo>
                      <a:pt x="3360" y="594"/>
                    </a:lnTo>
                    <a:lnTo>
                      <a:pt x="3360" y="594"/>
                    </a:lnTo>
                    <a:lnTo>
                      <a:pt x="3360" y="594"/>
                    </a:lnTo>
                    <a:lnTo>
                      <a:pt x="3360" y="594"/>
                    </a:lnTo>
                    <a:lnTo>
                      <a:pt x="3360" y="594"/>
                    </a:lnTo>
                    <a:lnTo>
                      <a:pt x="3360" y="594"/>
                    </a:lnTo>
                    <a:lnTo>
                      <a:pt x="3360" y="594"/>
                    </a:lnTo>
                    <a:lnTo>
                      <a:pt x="3360"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94"/>
                    </a:lnTo>
                    <a:lnTo>
                      <a:pt x="3366" y="588"/>
                    </a:lnTo>
                    <a:lnTo>
                      <a:pt x="3366" y="588"/>
                    </a:lnTo>
                    <a:lnTo>
                      <a:pt x="3366" y="588"/>
                    </a:lnTo>
                    <a:lnTo>
                      <a:pt x="3366" y="582"/>
                    </a:lnTo>
                    <a:lnTo>
                      <a:pt x="3366" y="582"/>
                    </a:lnTo>
                    <a:lnTo>
                      <a:pt x="3366" y="576"/>
                    </a:lnTo>
                    <a:lnTo>
                      <a:pt x="3366" y="576"/>
                    </a:lnTo>
                    <a:lnTo>
                      <a:pt x="3366" y="576"/>
                    </a:lnTo>
                    <a:lnTo>
                      <a:pt x="3372" y="576"/>
                    </a:lnTo>
                    <a:lnTo>
                      <a:pt x="3372" y="582"/>
                    </a:lnTo>
                    <a:lnTo>
                      <a:pt x="3372" y="582"/>
                    </a:lnTo>
                    <a:lnTo>
                      <a:pt x="3372" y="582"/>
                    </a:lnTo>
                    <a:lnTo>
                      <a:pt x="3372" y="588"/>
                    </a:lnTo>
                    <a:lnTo>
                      <a:pt x="3372" y="588"/>
                    </a:lnTo>
                    <a:lnTo>
                      <a:pt x="3372" y="588"/>
                    </a:lnTo>
                    <a:lnTo>
                      <a:pt x="3372" y="594"/>
                    </a:lnTo>
                    <a:lnTo>
                      <a:pt x="3372" y="594"/>
                    </a:lnTo>
                    <a:lnTo>
                      <a:pt x="3372" y="594"/>
                    </a:lnTo>
                    <a:lnTo>
                      <a:pt x="3378" y="594"/>
                    </a:lnTo>
                    <a:lnTo>
                      <a:pt x="3378" y="594"/>
                    </a:lnTo>
                    <a:lnTo>
                      <a:pt x="3378" y="594"/>
                    </a:lnTo>
                    <a:lnTo>
                      <a:pt x="3378" y="594"/>
                    </a:lnTo>
                    <a:lnTo>
                      <a:pt x="3378" y="594"/>
                    </a:lnTo>
                    <a:lnTo>
                      <a:pt x="3378" y="594"/>
                    </a:lnTo>
                    <a:lnTo>
                      <a:pt x="3378" y="594"/>
                    </a:lnTo>
                    <a:lnTo>
                      <a:pt x="3378" y="594"/>
                    </a:lnTo>
                    <a:lnTo>
                      <a:pt x="3384" y="594"/>
                    </a:lnTo>
                    <a:lnTo>
                      <a:pt x="3384" y="594"/>
                    </a:lnTo>
                    <a:lnTo>
                      <a:pt x="3384" y="594"/>
                    </a:lnTo>
                    <a:lnTo>
                      <a:pt x="3384" y="594"/>
                    </a:lnTo>
                    <a:lnTo>
                      <a:pt x="3384" y="594"/>
                    </a:lnTo>
                    <a:lnTo>
                      <a:pt x="3384" y="594"/>
                    </a:lnTo>
                    <a:lnTo>
                      <a:pt x="3396" y="594"/>
                    </a:lnTo>
                    <a:lnTo>
                      <a:pt x="3396" y="594"/>
                    </a:lnTo>
                    <a:lnTo>
                      <a:pt x="3396" y="594"/>
                    </a:lnTo>
                    <a:lnTo>
                      <a:pt x="3402" y="594"/>
                    </a:lnTo>
                    <a:lnTo>
                      <a:pt x="3402" y="594"/>
                    </a:lnTo>
                    <a:lnTo>
                      <a:pt x="3402" y="594"/>
                    </a:lnTo>
                    <a:lnTo>
                      <a:pt x="3402" y="594"/>
                    </a:lnTo>
                    <a:lnTo>
                      <a:pt x="3402" y="594"/>
                    </a:lnTo>
                    <a:lnTo>
                      <a:pt x="3414" y="594"/>
                    </a:lnTo>
                    <a:lnTo>
                      <a:pt x="3414" y="594"/>
                    </a:lnTo>
                    <a:lnTo>
                      <a:pt x="3414" y="594"/>
                    </a:lnTo>
                    <a:lnTo>
                      <a:pt x="3414" y="594"/>
                    </a:lnTo>
                    <a:lnTo>
                      <a:pt x="3414" y="594"/>
                    </a:lnTo>
                    <a:lnTo>
                      <a:pt x="3420" y="594"/>
                    </a:lnTo>
                    <a:lnTo>
                      <a:pt x="3420" y="594"/>
                    </a:lnTo>
                    <a:lnTo>
                      <a:pt x="3420" y="594"/>
                    </a:lnTo>
                    <a:lnTo>
                      <a:pt x="3432" y="594"/>
                    </a:lnTo>
                    <a:lnTo>
                      <a:pt x="3432" y="594"/>
                    </a:lnTo>
                    <a:lnTo>
                      <a:pt x="3432" y="594"/>
                    </a:lnTo>
                    <a:lnTo>
                      <a:pt x="3432" y="588"/>
                    </a:lnTo>
                    <a:lnTo>
                      <a:pt x="3432" y="588"/>
                    </a:lnTo>
                    <a:lnTo>
                      <a:pt x="3432" y="588"/>
                    </a:lnTo>
                    <a:lnTo>
                      <a:pt x="3432" y="588"/>
                    </a:lnTo>
                    <a:lnTo>
                      <a:pt x="3438" y="588"/>
                    </a:lnTo>
                    <a:lnTo>
                      <a:pt x="3444" y="588"/>
                    </a:lnTo>
                    <a:lnTo>
                      <a:pt x="3450" y="588"/>
                    </a:lnTo>
                    <a:lnTo>
                      <a:pt x="3450" y="588"/>
                    </a:lnTo>
                    <a:lnTo>
                      <a:pt x="3450" y="588"/>
                    </a:lnTo>
                    <a:lnTo>
                      <a:pt x="3450" y="588"/>
                    </a:lnTo>
                    <a:lnTo>
                      <a:pt x="3450" y="588"/>
                    </a:lnTo>
                    <a:lnTo>
                      <a:pt x="3450" y="588"/>
                    </a:lnTo>
                    <a:lnTo>
                      <a:pt x="3450" y="588"/>
                    </a:lnTo>
                    <a:lnTo>
                      <a:pt x="3462" y="588"/>
                    </a:lnTo>
                    <a:lnTo>
                      <a:pt x="3462" y="588"/>
                    </a:lnTo>
                    <a:lnTo>
                      <a:pt x="3468" y="588"/>
                    </a:lnTo>
                    <a:lnTo>
                      <a:pt x="3468" y="588"/>
                    </a:lnTo>
                    <a:lnTo>
                      <a:pt x="3468" y="588"/>
                    </a:lnTo>
                    <a:lnTo>
                      <a:pt x="3468" y="588"/>
                    </a:lnTo>
                    <a:lnTo>
                      <a:pt x="3468" y="588"/>
                    </a:lnTo>
                    <a:lnTo>
                      <a:pt x="3468" y="588"/>
                    </a:lnTo>
                    <a:lnTo>
                      <a:pt x="3480" y="588"/>
                    </a:lnTo>
                    <a:lnTo>
                      <a:pt x="3480" y="588"/>
                    </a:lnTo>
                    <a:lnTo>
                      <a:pt x="3480" y="588"/>
                    </a:lnTo>
                    <a:lnTo>
                      <a:pt x="3480" y="588"/>
                    </a:lnTo>
                    <a:lnTo>
                      <a:pt x="3486" y="588"/>
                    </a:lnTo>
                    <a:lnTo>
                      <a:pt x="3486" y="588"/>
                    </a:lnTo>
                    <a:lnTo>
                      <a:pt x="3486" y="588"/>
                    </a:lnTo>
                    <a:lnTo>
                      <a:pt x="3486" y="588"/>
                    </a:lnTo>
                    <a:lnTo>
                      <a:pt x="3498" y="582"/>
                    </a:lnTo>
                    <a:lnTo>
                      <a:pt x="3498" y="582"/>
                    </a:lnTo>
                    <a:lnTo>
                      <a:pt x="3498" y="582"/>
                    </a:lnTo>
                    <a:lnTo>
                      <a:pt x="3498" y="582"/>
                    </a:lnTo>
                    <a:lnTo>
                      <a:pt x="3498" y="582"/>
                    </a:lnTo>
                    <a:lnTo>
                      <a:pt x="3498" y="582"/>
                    </a:lnTo>
                    <a:lnTo>
                      <a:pt x="3504" y="582"/>
                    </a:lnTo>
                    <a:lnTo>
                      <a:pt x="3504" y="582"/>
                    </a:lnTo>
                    <a:lnTo>
                      <a:pt x="3516" y="582"/>
                    </a:lnTo>
                    <a:lnTo>
                      <a:pt x="3516" y="582"/>
                    </a:lnTo>
                    <a:lnTo>
                      <a:pt x="3516" y="582"/>
                    </a:lnTo>
                    <a:lnTo>
                      <a:pt x="3516" y="582"/>
                    </a:lnTo>
                    <a:lnTo>
                      <a:pt x="3516" y="582"/>
                    </a:lnTo>
                    <a:lnTo>
                      <a:pt x="3516" y="576"/>
                    </a:lnTo>
                    <a:lnTo>
                      <a:pt x="3516" y="576"/>
                    </a:lnTo>
                    <a:lnTo>
                      <a:pt x="3522" y="576"/>
                    </a:lnTo>
                    <a:lnTo>
                      <a:pt x="3522" y="576"/>
                    </a:lnTo>
                    <a:lnTo>
                      <a:pt x="3522" y="576"/>
                    </a:lnTo>
                    <a:lnTo>
                      <a:pt x="3522" y="576"/>
                    </a:lnTo>
                    <a:lnTo>
                      <a:pt x="3522" y="576"/>
                    </a:lnTo>
                    <a:lnTo>
                      <a:pt x="3522" y="576"/>
                    </a:lnTo>
                    <a:lnTo>
                      <a:pt x="3522" y="576"/>
                    </a:lnTo>
                    <a:lnTo>
                      <a:pt x="3522" y="576"/>
                    </a:lnTo>
                    <a:lnTo>
                      <a:pt x="3528" y="576"/>
                    </a:lnTo>
                    <a:lnTo>
                      <a:pt x="3528" y="576"/>
                    </a:lnTo>
                    <a:lnTo>
                      <a:pt x="3528" y="576"/>
                    </a:lnTo>
                    <a:lnTo>
                      <a:pt x="3528" y="576"/>
                    </a:lnTo>
                    <a:lnTo>
                      <a:pt x="3528" y="576"/>
                    </a:lnTo>
                    <a:lnTo>
                      <a:pt x="3528" y="576"/>
                    </a:lnTo>
                    <a:lnTo>
                      <a:pt x="3528" y="576"/>
                    </a:lnTo>
                    <a:lnTo>
                      <a:pt x="3528" y="576"/>
                    </a:lnTo>
                    <a:lnTo>
                      <a:pt x="3528" y="576"/>
                    </a:lnTo>
                    <a:lnTo>
                      <a:pt x="3522" y="576"/>
                    </a:lnTo>
                    <a:lnTo>
                      <a:pt x="3522" y="576"/>
                    </a:lnTo>
                    <a:lnTo>
                      <a:pt x="3522" y="576"/>
                    </a:lnTo>
                    <a:lnTo>
                      <a:pt x="3522" y="576"/>
                    </a:lnTo>
                    <a:lnTo>
                      <a:pt x="3522" y="576"/>
                    </a:lnTo>
                    <a:lnTo>
                      <a:pt x="3522" y="576"/>
                    </a:lnTo>
                    <a:lnTo>
                      <a:pt x="3528" y="570"/>
                    </a:lnTo>
                    <a:lnTo>
                      <a:pt x="3528" y="570"/>
                    </a:lnTo>
                    <a:lnTo>
                      <a:pt x="3528" y="564"/>
                    </a:lnTo>
                    <a:lnTo>
                      <a:pt x="3528" y="564"/>
                    </a:lnTo>
                    <a:lnTo>
                      <a:pt x="3528" y="558"/>
                    </a:lnTo>
                    <a:lnTo>
                      <a:pt x="3528" y="558"/>
                    </a:lnTo>
                    <a:lnTo>
                      <a:pt x="3528" y="564"/>
                    </a:lnTo>
                    <a:lnTo>
                      <a:pt x="3528" y="564"/>
                    </a:lnTo>
                    <a:lnTo>
                      <a:pt x="3528" y="564"/>
                    </a:lnTo>
                    <a:lnTo>
                      <a:pt x="3534" y="570"/>
                    </a:lnTo>
                    <a:lnTo>
                      <a:pt x="3534" y="570"/>
                    </a:lnTo>
                    <a:lnTo>
                      <a:pt x="3534" y="576"/>
                    </a:lnTo>
                    <a:lnTo>
                      <a:pt x="3534" y="576"/>
                    </a:lnTo>
                    <a:lnTo>
                      <a:pt x="3534" y="576"/>
                    </a:lnTo>
                    <a:lnTo>
                      <a:pt x="3534" y="576"/>
                    </a:lnTo>
                    <a:lnTo>
                      <a:pt x="3534" y="576"/>
                    </a:lnTo>
                    <a:lnTo>
                      <a:pt x="3534" y="576"/>
                    </a:lnTo>
                    <a:lnTo>
                      <a:pt x="3534" y="576"/>
                    </a:lnTo>
                    <a:lnTo>
                      <a:pt x="3540" y="576"/>
                    </a:lnTo>
                    <a:lnTo>
                      <a:pt x="3540" y="576"/>
                    </a:lnTo>
                    <a:lnTo>
                      <a:pt x="3540" y="576"/>
                    </a:lnTo>
                    <a:lnTo>
                      <a:pt x="3540" y="576"/>
                    </a:lnTo>
                    <a:lnTo>
                      <a:pt x="3540" y="576"/>
                    </a:lnTo>
                    <a:lnTo>
                      <a:pt x="3540" y="576"/>
                    </a:lnTo>
                    <a:lnTo>
                      <a:pt x="3540" y="576"/>
                    </a:lnTo>
                    <a:lnTo>
                      <a:pt x="3540" y="576"/>
                    </a:lnTo>
                    <a:lnTo>
                      <a:pt x="3546" y="576"/>
                    </a:lnTo>
                    <a:lnTo>
                      <a:pt x="3546" y="576"/>
                    </a:lnTo>
                    <a:lnTo>
                      <a:pt x="3546" y="576"/>
                    </a:lnTo>
                    <a:lnTo>
                      <a:pt x="3546" y="576"/>
                    </a:lnTo>
                    <a:lnTo>
                      <a:pt x="3558" y="576"/>
                    </a:lnTo>
                    <a:lnTo>
                      <a:pt x="3558" y="576"/>
                    </a:lnTo>
                    <a:lnTo>
                      <a:pt x="3558" y="576"/>
                    </a:lnTo>
                    <a:lnTo>
                      <a:pt x="3558" y="576"/>
                    </a:lnTo>
                    <a:lnTo>
                      <a:pt x="3558" y="576"/>
                    </a:lnTo>
                    <a:lnTo>
                      <a:pt x="3558" y="576"/>
                    </a:lnTo>
                    <a:lnTo>
                      <a:pt x="3564" y="576"/>
                    </a:lnTo>
                    <a:lnTo>
                      <a:pt x="3564" y="570"/>
                    </a:lnTo>
                    <a:lnTo>
                      <a:pt x="3576" y="570"/>
                    </a:lnTo>
                    <a:lnTo>
                      <a:pt x="3576" y="570"/>
                    </a:lnTo>
                    <a:lnTo>
                      <a:pt x="3576" y="570"/>
                    </a:lnTo>
                    <a:lnTo>
                      <a:pt x="3576" y="570"/>
                    </a:lnTo>
                    <a:lnTo>
                      <a:pt x="3576" y="570"/>
                    </a:lnTo>
                    <a:lnTo>
                      <a:pt x="3576" y="570"/>
                    </a:lnTo>
                    <a:lnTo>
                      <a:pt x="3576" y="570"/>
                    </a:lnTo>
                    <a:lnTo>
                      <a:pt x="3576" y="570"/>
                    </a:lnTo>
                    <a:lnTo>
                      <a:pt x="3588" y="570"/>
                    </a:lnTo>
                    <a:lnTo>
                      <a:pt x="3594" y="570"/>
                    </a:lnTo>
                    <a:lnTo>
                      <a:pt x="3594" y="570"/>
                    </a:lnTo>
                    <a:lnTo>
                      <a:pt x="3594" y="570"/>
                    </a:lnTo>
                    <a:lnTo>
                      <a:pt x="3594" y="570"/>
                    </a:lnTo>
                    <a:lnTo>
                      <a:pt x="3594" y="570"/>
                    </a:lnTo>
                    <a:lnTo>
                      <a:pt x="3594" y="570"/>
                    </a:lnTo>
                    <a:lnTo>
                      <a:pt x="3594" y="570"/>
                    </a:lnTo>
                    <a:lnTo>
                      <a:pt x="3606" y="564"/>
                    </a:lnTo>
                    <a:lnTo>
                      <a:pt x="3606" y="564"/>
                    </a:lnTo>
                    <a:lnTo>
                      <a:pt x="3606" y="564"/>
                    </a:lnTo>
                    <a:lnTo>
                      <a:pt x="3612" y="564"/>
                    </a:lnTo>
                    <a:lnTo>
                      <a:pt x="3612" y="564"/>
                    </a:lnTo>
                    <a:lnTo>
                      <a:pt x="3612" y="564"/>
                    </a:lnTo>
                    <a:lnTo>
                      <a:pt x="3612" y="564"/>
                    </a:lnTo>
                    <a:lnTo>
                      <a:pt x="3612" y="564"/>
                    </a:lnTo>
                    <a:lnTo>
                      <a:pt x="3624" y="564"/>
                    </a:lnTo>
                    <a:lnTo>
                      <a:pt x="3624" y="564"/>
                    </a:lnTo>
                    <a:lnTo>
                      <a:pt x="3624" y="564"/>
                    </a:lnTo>
                    <a:lnTo>
                      <a:pt x="3624" y="558"/>
                    </a:lnTo>
                    <a:lnTo>
                      <a:pt x="3624" y="558"/>
                    </a:lnTo>
                    <a:lnTo>
                      <a:pt x="3630" y="558"/>
                    </a:lnTo>
                    <a:lnTo>
                      <a:pt x="3630" y="558"/>
                    </a:lnTo>
                    <a:lnTo>
                      <a:pt x="3630" y="558"/>
                    </a:lnTo>
                    <a:lnTo>
                      <a:pt x="3642" y="558"/>
                    </a:lnTo>
                    <a:lnTo>
                      <a:pt x="3642" y="558"/>
                    </a:lnTo>
                    <a:lnTo>
                      <a:pt x="3642" y="558"/>
                    </a:lnTo>
                    <a:lnTo>
                      <a:pt x="3642" y="558"/>
                    </a:lnTo>
                    <a:lnTo>
                      <a:pt x="3642" y="558"/>
                    </a:lnTo>
                    <a:lnTo>
                      <a:pt x="3642" y="558"/>
                    </a:lnTo>
                    <a:lnTo>
                      <a:pt x="3642" y="558"/>
                    </a:lnTo>
                    <a:lnTo>
                      <a:pt x="3648" y="558"/>
                    </a:lnTo>
                    <a:lnTo>
                      <a:pt x="3660" y="552"/>
                    </a:lnTo>
                    <a:lnTo>
                      <a:pt x="3660" y="552"/>
                    </a:lnTo>
                    <a:lnTo>
                      <a:pt x="3660" y="552"/>
                    </a:lnTo>
                    <a:lnTo>
                      <a:pt x="3660" y="552"/>
                    </a:lnTo>
                    <a:lnTo>
                      <a:pt x="3660" y="552"/>
                    </a:lnTo>
                    <a:lnTo>
                      <a:pt x="3660" y="552"/>
                    </a:lnTo>
                    <a:lnTo>
                      <a:pt x="3660" y="552"/>
                    </a:lnTo>
                    <a:lnTo>
                      <a:pt x="3660" y="552"/>
                    </a:lnTo>
                    <a:lnTo>
                      <a:pt x="3672" y="546"/>
                    </a:lnTo>
                    <a:lnTo>
                      <a:pt x="3672" y="546"/>
                    </a:lnTo>
                    <a:lnTo>
                      <a:pt x="3678" y="546"/>
                    </a:lnTo>
                    <a:lnTo>
                      <a:pt x="3678" y="546"/>
                    </a:lnTo>
                    <a:lnTo>
                      <a:pt x="3678" y="546"/>
                    </a:lnTo>
                    <a:lnTo>
                      <a:pt x="3678" y="546"/>
                    </a:lnTo>
                    <a:lnTo>
                      <a:pt x="3678" y="546"/>
                    </a:lnTo>
                    <a:lnTo>
                      <a:pt x="3678" y="546"/>
                    </a:lnTo>
                    <a:lnTo>
                      <a:pt x="3678" y="546"/>
                    </a:lnTo>
                    <a:lnTo>
                      <a:pt x="3678" y="546"/>
                    </a:lnTo>
                    <a:lnTo>
                      <a:pt x="3684" y="546"/>
                    </a:lnTo>
                    <a:lnTo>
                      <a:pt x="3684" y="546"/>
                    </a:lnTo>
                    <a:lnTo>
                      <a:pt x="3684" y="546"/>
                    </a:lnTo>
                    <a:lnTo>
                      <a:pt x="3684" y="546"/>
                    </a:lnTo>
                    <a:lnTo>
                      <a:pt x="3684" y="546"/>
                    </a:lnTo>
                    <a:lnTo>
                      <a:pt x="3684" y="546"/>
                    </a:lnTo>
                    <a:lnTo>
                      <a:pt x="3684" y="540"/>
                    </a:lnTo>
                    <a:lnTo>
                      <a:pt x="3684" y="540"/>
                    </a:lnTo>
                    <a:lnTo>
                      <a:pt x="3690" y="540"/>
                    </a:lnTo>
                    <a:lnTo>
                      <a:pt x="3690" y="540"/>
                    </a:lnTo>
                    <a:lnTo>
                      <a:pt x="3690" y="540"/>
                    </a:lnTo>
                    <a:lnTo>
                      <a:pt x="3684" y="540"/>
                    </a:lnTo>
                    <a:lnTo>
                      <a:pt x="3684" y="540"/>
                    </a:lnTo>
                    <a:lnTo>
                      <a:pt x="3684" y="546"/>
                    </a:lnTo>
                    <a:lnTo>
                      <a:pt x="3684" y="546"/>
                    </a:lnTo>
                    <a:lnTo>
                      <a:pt x="3684" y="546"/>
                    </a:lnTo>
                    <a:lnTo>
                      <a:pt x="3684" y="546"/>
                    </a:lnTo>
                    <a:lnTo>
                      <a:pt x="3684" y="546"/>
                    </a:lnTo>
                    <a:lnTo>
                      <a:pt x="3684" y="540"/>
                    </a:lnTo>
                    <a:lnTo>
                      <a:pt x="3684" y="540"/>
                    </a:lnTo>
                    <a:lnTo>
                      <a:pt x="3684" y="534"/>
                    </a:lnTo>
                    <a:lnTo>
                      <a:pt x="3684" y="534"/>
                    </a:lnTo>
                    <a:lnTo>
                      <a:pt x="3684" y="528"/>
                    </a:lnTo>
                    <a:lnTo>
                      <a:pt x="3690" y="528"/>
                    </a:lnTo>
                    <a:lnTo>
                      <a:pt x="3690" y="522"/>
                    </a:lnTo>
                    <a:lnTo>
                      <a:pt x="3690" y="522"/>
                    </a:lnTo>
                    <a:lnTo>
                      <a:pt x="3690" y="522"/>
                    </a:lnTo>
                    <a:lnTo>
                      <a:pt x="3690" y="528"/>
                    </a:lnTo>
                    <a:lnTo>
                      <a:pt x="3690" y="528"/>
                    </a:lnTo>
                    <a:lnTo>
                      <a:pt x="3690" y="534"/>
                    </a:lnTo>
                    <a:lnTo>
                      <a:pt x="3690" y="534"/>
                    </a:lnTo>
                    <a:lnTo>
                      <a:pt x="3690" y="540"/>
                    </a:lnTo>
                    <a:lnTo>
                      <a:pt x="3690" y="540"/>
                    </a:lnTo>
                    <a:lnTo>
                      <a:pt x="3696" y="540"/>
                    </a:lnTo>
                    <a:lnTo>
                      <a:pt x="3696" y="540"/>
                    </a:lnTo>
                    <a:lnTo>
                      <a:pt x="3696" y="540"/>
                    </a:lnTo>
                    <a:lnTo>
                      <a:pt x="3696" y="540"/>
                    </a:lnTo>
                    <a:lnTo>
                      <a:pt x="3696" y="540"/>
                    </a:lnTo>
                    <a:lnTo>
                      <a:pt x="3696" y="540"/>
                    </a:lnTo>
                    <a:lnTo>
                      <a:pt x="3696" y="540"/>
                    </a:lnTo>
                    <a:lnTo>
                      <a:pt x="3696" y="540"/>
                    </a:lnTo>
                    <a:lnTo>
                      <a:pt x="3702" y="540"/>
                    </a:lnTo>
                    <a:lnTo>
                      <a:pt x="3702" y="540"/>
                    </a:lnTo>
                    <a:lnTo>
                      <a:pt x="3702" y="540"/>
                    </a:lnTo>
                    <a:lnTo>
                      <a:pt x="3702" y="540"/>
                    </a:lnTo>
                    <a:lnTo>
                      <a:pt x="3702" y="540"/>
                    </a:lnTo>
                    <a:lnTo>
                      <a:pt x="3702" y="540"/>
                    </a:lnTo>
                    <a:lnTo>
                      <a:pt x="3702" y="540"/>
                    </a:lnTo>
                    <a:lnTo>
                      <a:pt x="3702" y="540"/>
                    </a:lnTo>
                    <a:lnTo>
                      <a:pt x="3708" y="540"/>
                    </a:lnTo>
                    <a:lnTo>
                      <a:pt x="3720" y="534"/>
                    </a:lnTo>
                    <a:lnTo>
                      <a:pt x="3720" y="534"/>
                    </a:lnTo>
                    <a:lnTo>
                      <a:pt x="3720" y="534"/>
                    </a:lnTo>
                    <a:lnTo>
                      <a:pt x="3720" y="534"/>
                    </a:lnTo>
                    <a:lnTo>
                      <a:pt x="3720" y="534"/>
                    </a:lnTo>
                    <a:lnTo>
                      <a:pt x="3720" y="534"/>
                    </a:lnTo>
                    <a:lnTo>
                      <a:pt x="3720" y="534"/>
                    </a:lnTo>
                    <a:lnTo>
                      <a:pt x="3720" y="534"/>
                    </a:lnTo>
                    <a:lnTo>
                      <a:pt x="3732" y="534"/>
                    </a:lnTo>
                    <a:lnTo>
                      <a:pt x="3732" y="534"/>
                    </a:lnTo>
                    <a:lnTo>
                      <a:pt x="3738" y="534"/>
                    </a:lnTo>
                    <a:lnTo>
                      <a:pt x="3738" y="534"/>
                    </a:lnTo>
                    <a:lnTo>
                      <a:pt x="3738" y="534"/>
                    </a:lnTo>
                    <a:lnTo>
                      <a:pt x="3738" y="534"/>
                    </a:lnTo>
                    <a:lnTo>
                      <a:pt x="3738" y="534"/>
                    </a:lnTo>
                    <a:lnTo>
                      <a:pt x="3738" y="534"/>
                    </a:lnTo>
                    <a:lnTo>
                      <a:pt x="3750" y="528"/>
                    </a:lnTo>
                    <a:lnTo>
                      <a:pt x="3750" y="528"/>
                    </a:lnTo>
                    <a:lnTo>
                      <a:pt x="3750" y="528"/>
                    </a:lnTo>
                    <a:lnTo>
                      <a:pt x="3750" y="528"/>
                    </a:lnTo>
                    <a:lnTo>
                      <a:pt x="3756" y="528"/>
                    </a:lnTo>
                    <a:lnTo>
                      <a:pt x="3756" y="528"/>
                    </a:lnTo>
                    <a:lnTo>
                      <a:pt x="3756" y="528"/>
                    </a:lnTo>
                    <a:lnTo>
                      <a:pt x="3756" y="528"/>
                    </a:lnTo>
                    <a:lnTo>
                      <a:pt x="3768" y="522"/>
                    </a:lnTo>
                    <a:lnTo>
                      <a:pt x="3768" y="522"/>
                    </a:lnTo>
                    <a:lnTo>
                      <a:pt x="3768" y="522"/>
                    </a:lnTo>
                    <a:lnTo>
                      <a:pt x="3768" y="522"/>
                    </a:lnTo>
                    <a:lnTo>
                      <a:pt x="3768" y="522"/>
                    </a:lnTo>
                    <a:lnTo>
                      <a:pt x="3768" y="522"/>
                    </a:lnTo>
                    <a:lnTo>
                      <a:pt x="3774" y="522"/>
                    </a:lnTo>
                    <a:lnTo>
                      <a:pt x="3774" y="522"/>
                    </a:lnTo>
                    <a:lnTo>
                      <a:pt x="3786" y="522"/>
                    </a:lnTo>
                    <a:lnTo>
                      <a:pt x="3786" y="522"/>
                    </a:lnTo>
                    <a:lnTo>
                      <a:pt x="3786" y="522"/>
                    </a:lnTo>
                    <a:lnTo>
                      <a:pt x="3786" y="522"/>
                    </a:lnTo>
                    <a:lnTo>
                      <a:pt x="3786" y="516"/>
                    </a:lnTo>
                    <a:lnTo>
                      <a:pt x="3786" y="516"/>
                    </a:lnTo>
                    <a:lnTo>
                      <a:pt x="3786" y="516"/>
                    </a:lnTo>
                    <a:lnTo>
                      <a:pt x="3786" y="516"/>
                    </a:lnTo>
                    <a:lnTo>
                      <a:pt x="3798" y="516"/>
                    </a:lnTo>
                    <a:lnTo>
                      <a:pt x="3804" y="516"/>
                    </a:lnTo>
                    <a:lnTo>
                      <a:pt x="3804" y="516"/>
                    </a:lnTo>
                    <a:lnTo>
                      <a:pt x="3804" y="516"/>
                    </a:lnTo>
                    <a:lnTo>
                      <a:pt x="3804" y="516"/>
                    </a:lnTo>
                    <a:lnTo>
                      <a:pt x="3804" y="516"/>
                    </a:lnTo>
                    <a:lnTo>
                      <a:pt x="3804" y="510"/>
                    </a:lnTo>
                    <a:lnTo>
                      <a:pt x="3804" y="510"/>
                    </a:lnTo>
                    <a:lnTo>
                      <a:pt x="3816" y="510"/>
                    </a:lnTo>
                    <a:lnTo>
                      <a:pt x="3816" y="510"/>
                    </a:lnTo>
                    <a:lnTo>
                      <a:pt x="3816" y="510"/>
                    </a:lnTo>
                    <a:lnTo>
                      <a:pt x="3822" y="510"/>
                    </a:lnTo>
                    <a:lnTo>
                      <a:pt x="3822" y="510"/>
                    </a:lnTo>
                    <a:lnTo>
                      <a:pt x="3822" y="504"/>
                    </a:lnTo>
                    <a:lnTo>
                      <a:pt x="3822" y="504"/>
                    </a:lnTo>
                    <a:lnTo>
                      <a:pt x="3822" y="504"/>
                    </a:lnTo>
                    <a:lnTo>
                      <a:pt x="3834" y="504"/>
                    </a:lnTo>
                    <a:lnTo>
                      <a:pt x="3834" y="504"/>
                    </a:lnTo>
                    <a:lnTo>
                      <a:pt x="3834" y="504"/>
                    </a:lnTo>
                    <a:lnTo>
                      <a:pt x="3834" y="498"/>
                    </a:lnTo>
                    <a:lnTo>
                      <a:pt x="3834" y="498"/>
                    </a:lnTo>
                    <a:lnTo>
                      <a:pt x="3840" y="498"/>
                    </a:lnTo>
                    <a:lnTo>
                      <a:pt x="3840" y="498"/>
                    </a:lnTo>
                    <a:lnTo>
                      <a:pt x="3840" y="498"/>
                    </a:lnTo>
                    <a:lnTo>
                      <a:pt x="3840" y="498"/>
                    </a:lnTo>
                    <a:lnTo>
                      <a:pt x="3840" y="498"/>
                    </a:lnTo>
                    <a:lnTo>
                      <a:pt x="3840" y="498"/>
                    </a:lnTo>
                    <a:lnTo>
                      <a:pt x="3840"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8"/>
                    </a:lnTo>
                    <a:lnTo>
                      <a:pt x="3846" y="492"/>
                    </a:lnTo>
                    <a:lnTo>
                      <a:pt x="3846" y="486"/>
                    </a:lnTo>
                    <a:lnTo>
                      <a:pt x="3846" y="486"/>
                    </a:lnTo>
                    <a:lnTo>
                      <a:pt x="3846" y="480"/>
                    </a:lnTo>
                    <a:lnTo>
                      <a:pt x="3846" y="474"/>
                    </a:lnTo>
                    <a:lnTo>
                      <a:pt x="3846" y="474"/>
                    </a:lnTo>
                    <a:lnTo>
                      <a:pt x="3846" y="474"/>
                    </a:lnTo>
                    <a:lnTo>
                      <a:pt x="3852" y="474"/>
                    </a:lnTo>
                    <a:lnTo>
                      <a:pt x="3852" y="480"/>
                    </a:lnTo>
                    <a:lnTo>
                      <a:pt x="3852" y="480"/>
                    </a:lnTo>
                    <a:lnTo>
                      <a:pt x="3852" y="486"/>
                    </a:lnTo>
                    <a:lnTo>
                      <a:pt x="3852" y="492"/>
                    </a:lnTo>
                    <a:lnTo>
                      <a:pt x="3852" y="492"/>
                    </a:lnTo>
                    <a:lnTo>
                      <a:pt x="3852" y="492"/>
                    </a:lnTo>
                    <a:lnTo>
                      <a:pt x="3852" y="492"/>
                    </a:lnTo>
                    <a:lnTo>
                      <a:pt x="3852" y="492"/>
                    </a:lnTo>
                    <a:lnTo>
                      <a:pt x="3858" y="492"/>
                    </a:lnTo>
                    <a:lnTo>
                      <a:pt x="3858" y="492"/>
                    </a:lnTo>
                    <a:lnTo>
                      <a:pt x="3858" y="492"/>
                    </a:lnTo>
                    <a:lnTo>
                      <a:pt x="3858" y="492"/>
                    </a:lnTo>
                    <a:lnTo>
                      <a:pt x="3858" y="492"/>
                    </a:lnTo>
                    <a:lnTo>
                      <a:pt x="3858" y="492"/>
                    </a:lnTo>
                    <a:lnTo>
                      <a:pt x="3858" y="492"/>
                    </a:lnTo>
                    <a:lnTo>
                      <a:pt x="3858" y="492"/>
                    </a:lnTo>
                    <a:lnTo>
                      <a:pt x="3864" y="492"/>
                    </a:lnTo>
                    <a:lnTo>
                      <a:pt x="3864" y="492"/>
                    </a:lnTo>
                    <a:lnTo>
                      <a:pt x="3864" y="492"/>
                    </a:lnTo>
                    <a:lnTo>
                      <a:pt x="3864" y="492"/>
                    </a:lnTo>
                    <a:lnTo>
                      <a:pt x="3864" y="492"/>
                    </a:lnTo>
                    <a:lnTo>
                      <a:pt x="3864" y="492"/>
                    </a:lnTo>
                    <a:lnTo>
                      <a:pt x="3864" y="492"/>
                    </a:lnTo>
                    <a:lnTo>
                      <a:pt x="3876" y="492"/>
                    </a:lnTo>
                    <a:lnTo>
                      <a:pt x="3876" y="492"/>
                    </a:lnTo>
                    <a:lnTo>
                      <a:pt x="3876" y="492"/>
                    </a:lnTo>
                    <a:lnTo>
                      <a:pt x="3882" y="492"/>
                    </a:lnTo>
                    <a:lnTo>
                      <a:pt x="3882" y="492"/>
                    </a:lnTo>
                    <a:lnTo>
                      <a:pt x="3882" y="492"/>
                    </a:lnTo>
                    <a:lnTo>
                      <a:pt x="3882" y="492"/>
                    </a:lnTo>
                    <a:lnTo>
                      <a:pt x="3882" y="486"/>
                    </a:lnTo>
                    <a:lnTo>
                      <a:pt x="3894" y="486"/>
                    </a:lnTo>
                    <a:lnTo>
                      <a:pt x="3894" y="486"/>
                    </a:lnTo>
                    <a:lnTo>
                      <a:pt x="3894" y="486"/>
                    </a:lnTo>
                    <a:lnTo>
                      <a:pt x="3894" y="486"/>
                    </a:lnTo>
                    <a:lnTo>
                      <a:pt x="3894" y="486"/>
                    </a:lnTo>
                    <a:lnTo>
                      <a:pt x="3900" y="486"/>
                    </a:lnTo>
                    <a:lnTo>
                      <a:pt x="3900" y="486"/>
                    </a:lnTo>
                    <a:lnTo>
                      <a:pt x="3900" y="486"/>
                    </a:lnTo>
                    <a:lnTo>
                      <a:pt x="3912" y="480"/>
                    </a:lnTo>
                    <a:lnTo>
                      <a:pt x="3912" y="480"/>
                    </a:lnTo>
                    <a:lnTo>
                      <a:pt x="3912" y="480"/>
                    </a:lnTo>
                    <a:lnTo>
                      <a:pt x="3912" y="480"/>
                    </a:lnTo>
                    <a:lnTo>
                      <a:pt x="3912" y="480"/>
                    </a:lnTo>
                    <a:lnTo>
                      <a:pt x="3912" y="480"/>
                    </a:lnTo>
                    <a:lnTo>
                      <a:pt x="3912" y="480"/>
                    </a:lnTo>
                    <a:lnTo>
                      <a:pt x="3918" y="480"/>
                    </a:lnTo>
                    <a:lnTo>
                      <a:pt x="3930" y="480"/>
                    </a:lnTo>
                    <a:lnTo>
                      <a:pt x="3930" y="480"/>
                    </a:lnTo>
                    <a:lnTo>
                      <a:pt x="3930" y="474"/>
                    </a:lnTo>
                    <a:lnTo>
                      <a:pt x="3930" y="474"/>
                    </a:lnTo>
                    <a:lnTo>
                      <a:pt x="3930" y="474"/>
                    </a:lnTo>
                    <a:lnTo>
                      <a:pt x="3930" y="474"/>
                    </a:lnTo>
                    <a:lnTo>
                      <a:pt x="3930" y="474"/>
                    </a:lnTo>
                    <a:lnTo>
                      <a:pt x="3930" y="474"/>
                    </a:lnTo>
                    <a:lnTo>
                      <a:pt x="3942" y="474"/>
                    </a:lnTo>
                    <a:lnTo>
                      <a:pt x="3942" y="474"/>
                    </a:lnTo>
                    <a:lnTo>
                      <a:pt x="3948" y="474"/>
                    </a:lnTo>
                    <a:lnTo>
                      <a:pt x="3948" y="474"/>
                    </a:lnTo>
                    <a:lnTo>
                      <a:pt x="3948" y="474"/>
                    </a:lnTo>
                    <a:lnTo>
                      <a:pt x="3948" y="468"/>
                    </a:lnTo>
                    <a:lnTo>
                      <a:pt x="3948" y="468"/>
                    </a:lnTo>
                    <a:lnTo>
                      <a:pt x="3948" y="468"/>
                    </a:lnTo>
                    <a:lnTo>
                      <a:pt x="3960" y="468"/>
                    </a:lnTo>
                    <a:lnTo>
                      <a:pt x="3960" y="468"/>
                    </a:lnTo>
                    <a:lnTo>
                      <a:pt x="3960" y="468"/>
                    </a:lnTo>
                    <a:lnTo>
                      <a:pt x="3960" y="468"/>
                    </a:lnTo>
                    <a:lnTo>
                      <a:pt x="3966" y="468"/>
                    </a:lnTo>
                    <a:lnTo>
                      <a:pt x="3966" y="468"/>
                    </a:lnTo>
                    <a:lnTo>
                      <a:pt x="3966" y="468"/>
                    </a:lnTo>
                    <a:lnTo>
                      <a:pt x="3966" y="462"/>
                    </a:lnTo>
                    <a:lnTo>
                      <a:pt x="3978" y="462"/>
                    </a:lnTo>
                    <a:lnTo>
                      <a:pt x="3978" y="462"/>
                    </a:lnTo>
                    <a:lnTo>
                      <a:pt x="3978" y="462"/>
                    </a:lnTo>
                    <a:lnTo>
                      <a:pt x="3978" y="462"/>
                    </a:lnTo>
                    <a:lnTo>
                      <a:pt x="3978" y="462"/>
                    </a:lnTo>
                    <a:lnTo>
                      <a:pt x="3978" y="462"/>
                    </a:lnTo>
                    <a:lnTo>
                      <a:pt x="3984" y="462"/>
                    </a:lnTo>
                    <a:lnTo>
                      <a:pt x="3984" y="456"/>
                    </a:lnTo>
                    <a:lnTo>
                      <a:pt x="3996" y="456"/>
                    </a:lnTo>
                    <a:lnTo>
                      <a:pt x="3996" y="456"/>
                    </a:lnTo>
                    <a:lnTo>
                      <a:pt x="3996" y="456"/>
                    </a:lnTo>
                    <a:lnTo>
                      <a:pt x="3996" y="456"/>
                    </a:lnTo>
                    <a:lnTo>
                      <a:pt x="3996" y="450"/>
                    </a:lnTo>
                    <a:lnTo>
                      <a:pt x="3996" y="450"/>
                    </a:lnTo>
                    <a:lnTo>
                      <a:pt x="3996" y="450"/>
                    </a:lnTo>
                    <a:lnTo>
                      <a:pt x="4002" y="450"/>
                    </a:lnTo>
                    <a:lnTo>
                      <a:pt x="4002" y="450"/>
                    </a:lnTo>
                    <a:lnTo>
                      <a:pt x="4002" y="450"/>
                    </a:lnTo>
                    <a:lnTo>
                      <a:pt x="4002" y="450"/>
                    </a:lnTo>
                    <a:lnTo>
                      <a:pt x="4002" y="450"/>
                    </a:lnTo>
                    <a:lnTo>
                      <a:pt x="4002" y="450"/>
                    </a:lnTo>
                    <a:lnTo>
                      <a:pt x="4002" y="450"/>
                    </a:lnTo>
                    <a:lnTo>
                      <a:pt x="4002" y="450"/>
                    </a:lnTo>
                    <a:lnTo>
                      <a:pt x="4008" y="450"/>
                    </a:lnTo>
                    <a:lnTo>
                      <a:pt x="4008" y="450"/>
                    </a:lnTo>
                    <a:lnTo>
                      <a:pt x="4008" y="450"/>
                    </a:lnTo>
                    <a:lnTo>
                      <a:pt x="4008" y="450"/>
                    </a:lnTo>
                    <a:lnTo>
                      <a:pt x="4008" y="450"/>
                    </a:lnTo>
                    <a:lnTo>
                      <a:pt x="4008" y="450"/>
                    </a:lnTo>
                    <a:lnTo>
                      <a:pt x="4008" y="450"/>
                    </a:lnTo>
                    <a:lnTo>
                      <a:pt x="4008" y="450"/>
                    </a:lnTo>
                    <a:lnTo>
                      <a:pt x="4008" y="450"/>
                    </a:lnTo>
                    <a:lnTo>
                      <a:pt x="4008" y="450"/>
                    </a:lnTo>
                    <a:lnTo>
                      <a:pt x="4002" y="450"/>
                    </a:lnTo>
                    <a:lnTo>
                      <a:pt x="4002" y="450"/>
                    </a:lnTo>
                    <a:lnTo>
                      <a:pt x="4002" y="450"/>
                    </a:lnTo>
                    <a:lnTo>
                      <a:pt x="4002" y="450"/>
                    </a:lnTo>
                    <a:lnTo>
                      <a:pt x="4002" y="450"/>
                    </a:lnTo>
                    <a:lnTo>
                      <a:pt x="4008" y="444"/>
                    </a:lnTo>
                    <a:lnTo>
                      <a:pt x="4008" y="438"/>
                    </a:lnTo>
                    <a:lnTo>
                      <a:pt x="4008" y="432"/>
                    </a:lnTo>
                    <a:lnTo>
                      <a:pt x="4008" y="432"/>
                    </a:lnTo>
                    <a:lnTo>
                      <a:pt x="4008" y="426"/>
                    </a:lnTo>
                    <a:lnTo>
                      <a:pt x="4008" y="426"/>
                    </a:lnTo>
                    <a:lnTo>
                      <a:pt x="4008" y="426"/>
                    </a:lnTo>
                    <a:lnTo>
                      <a:pt x="4008" y="426"/>
                    </a:lnTo>
                    <a:lnTo>
                      <a:pt x="4008" y="432"/>
                    </a:lnTo>
                    <a:lnTo>
                      <a:pt x="4008" y="432"/>
                    </a:lnTo>
                    <a:lnTo>
                      <a:pt x="4014" y="438"/>
                    </a:lnTo>
                    <a:lnTo>
                      <a:pt x="4014" y="444"/>
                    </a:lnTo>
                    <a:lnTo>
                      <a:pt x="4014" y="444"/>
                    </a:lnTo>
                    <a:lnTo>
                      <a:pt x="4014" y="444"/>
                    </a:lnTo>
                    <a:lnTo>
                      <a:pt x="4014" y="450"/>
                    </a:lnTo>
                    <a:lnTo>
                      <a:pt x="4014" y="450"/>
                    </a:lnTo>
                    <a:lnTo>
                      <a:pt x="4014" y="450"/>
                    </a:lnTo>
                    <a:lnTo>
                      <a:pt x="4014" y="450"/>
                    </a:lnTo>
                    <a:lnTo>
                      <a:pt x="4014" y="450"/>
                    </a:lnTo>
                    <a:lnTo>
                      <a:pt x="4020" y="444"/>
                    </a:lnTo>
                    <a:lnTo>
                      <a:pt x="4020" y="444"/>
                    </a:lnTo>
                    <a:lnTo>
                      <a:pt x="4020" y="444"/>
                    </a:lnTo>
                    <a:lnTo>
                      <a:pt x="4020" y="444"/>
                    </a:lnTo>
                    <a:lnTo>
                      <a:pt x="4020" y="444"/>
                    </a:lnTo>
                    <a:lnTo>
                      <a:pt x="4020" y="444"/>
                    </a:lnTo>
                    <a:lnTo>
                      <a:pt x="4020" y="444"/>
                    </a:lnTo>
                    <a:lnTo>
                      <a:pt x="4020" y="444"/>
                    </a:lnTo>
                    <a:lnTo>
                      <a:pt x="4026" y="444"/>
                    </a:lnTo>
                    <a:lnTo>
                      <a:pt x="4026" y="444"/>
                    </a:lnTo>
                    <a:lnTo>
                      <a:pt x="4026" y="444"/>
                    </a:lnTo>
                    <a:lnTo>
                      <a:pt x="4026" y="444"/>
                    </a:lnTo>
                    <a:lnTo>
                      <a:pt x="4026" y="444"/>
                    </a:lnTo>
                    <a:lnTo>
                      <a:pt x="4026" y="444"/>
                    </a:lnTo>
                    <a:lnTo>
                      <a:pt x="4026" y="444"/>
                    </a:lnTo>
                    <a:lnTo>
                      <a:pt x="4026" y="444"/>
                    </a:lnTo>
                    <a:lnTo>
                      <a:pt x="4026" y="444"/>
                    </a:lnTo>
                    <a:lnTo>
                      <a:pt x="4026" y="444"/>
                    </a:lnTo>
                    <a:lnTo>
                      <a:pt x="4032" y="444"/>
                    </a:lnTo>
                    <a:lnTo>
                      <a:pt x="4032" y="444"/>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8" name="Rectangle 1253">
                <a:extLst>
                  <a:ext uri="{FF2B5EF4-FFF2-40B4-BE49-F238E27FC236}">
                    <a16:creationId xmlns:a16="http://schemas.microsoft.com/office/drawing/2014/main" id="{F776D348-0EC6-4E6B-8D7C-2EB43CEA81F7}"/>
                  </a:ext>
                </a:extLst>
              </p:cNvPr>
              <p:cNvSpPr>
                <a:spLocks noChangeArrowheads="1"/>
              </p:cNvSpPr>
              <p:nvPr/>
            </p:nvSpPr>
            <p:spPr bwMode="auto">
              <a:xfrm>
                <a:off x="1506" y="3477"/>
                <a:ext cx="248"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1609" name="Freeform 1254">
                <a:extLst>
                  <a:ext uri="{FF2B5EF4-FFF2-40B4-BE49-F238E27FC236}">
                    <a16:creationId xmlns:a16="http://schemas.microsoft.com/office/drawing/2014/main" id="{3BD4ACD3-837F-418A-8077-969BDF934302}"/>
                  </a:ext>
                </a:extLst>
              </p:cNvPr>
              <p:cNvSpPr>
                <a:spLocks/>
              </p:cNvSpPr>
              <p:nvPr/>
            </p:nvSpPr>
            <p:spPr bwMode="auto">
              <a:xfrm>
                <a:off x="858" y="3465"/>
                <a:ext cx="4032" cy="0"/>
              </a:xfrm>
              <a:custGeom>
                <a:avLst/>
                <a:gdLst>
                  <a:gd name="T0" fmla="*/ 54 w 4032"/>
                  <a:gd name="T1" fmla="*/ 132 w 4032"/>
                  <a:gd name="T2" fmla="*/ 174 w 4032"/>
                  <a:gd name="T3" fmla="*/ 246 w 4032"/>
                  <a:gd name="T4" fmla="*/ 318 w 4032"/>
                  <a:gd name="T5" fmla="*/ 366 w 4032"/>
                  <a:gd name="T6" fmla="*/ 438 w 4032"/>
                  <a:gd name="T7" fmla="*/ 486 w 4032"/>
                  <a:gd name="T8" fmla="*/ 558 w 4032"/>
                  <a:gd name="T9" fmla="*/ 630 w 4032"/>
                  <a:gd name="T10" fmla="*/ 666 w 4032"/>
                  <a:gd name="T11" fmla="*/ 750 w 4032"/>
                  <a:gd name="T12" fmla="*/ 804 w 4032"/>
                  <a:gd name="T13" fmla="*/ 858 w 4032"/>
                  <a:gd name="T14" fmla="*/ 942 w 4032"/>
                  <a:gd name="T15" fmla="*/ 978 w 4032"/>
                  <a:gd name="T16" fmla="*/ 1050 w 4032"/>
                  <a:gd name="T17" fmla="*/ 1116 w 4032"/>
                  <a:gd name="T18" fmla="*/ 1170 w 4032"/>
                  <a:gd name="T19" fmla="*/ 1242 w 4032"/>
                  <a:gd name="T20" fmla="*/ 1290 w 4032"/>
                  <a:gd name="T21" fmla="*/ 1362 w 4032"/>
                  <a:gd name="T22" fmla="*/ 1428 w 4032"/>
                  <a:gd name="T23" fmla="*/ 1476 w 4032"/>
                  <a:gd name="T24" fmla="*/ 1554 w 4032"/>
                  <a:gd name="T25" fmla="*/ 1602 w 4032"/>
                  <a:gd name="T26" fmla="*/ 1668 w 4032"/>
                  <a:gd name="T27" fmla="*/ 1746 w 4032"/>
                  <a:gd name="T28" fmla="*/ 1776 w 4032"/>
                  <a:gd name="T29" fmla="*/ 1860 w 4032"/>
                  <a:gd name="T30" fmla="*/ 1920 w 4032"/>
                  <a:gd name="T31" fmla="*/ 1968 w 4032"/>
                  <a:gd name="T32" fmla="*/ 2040 w 4032"/>
                  <a:gd name="T33" fmla="*/ 2094 w 4032"/>
                  <a:gd name="T34" fmla="*/ 2160 w 4032"/>
                  <a:gd name="T35" fmla="*/ 2232 w 4032"/>
                  <a:gd name="T36" fmla="*/ 2274 w 4032"/>
                  <a:gd name="T37" fmla="*/ 2352 w 4032"/>
                  <a:gd name="T38" fmla="*/ 2406 w 4032"/>
                  <a:gd name="T39" fmla="*/ 2466 w 4032"/>
                  <a:gd name="T40" fmla="*/ 2544 w 4032"/>
                  <a:gd name="T41" fmla="*/ 2580 w 4032"/>
                  <a:gd name="T42" fmla="*/ 2658 w 4032"/>
                  <a:gd name="T43" fmla="*/ 2718 w 4032"/>
                  <a:gd name="T44" fmla="*/ 2772 w 4032"/>
                  <a:gd name="T45" fmla="*/ 2850 w 4032"/>
                  <a:gd name="T46" fmla="*/ 2892 w 4032"/>
                  <a:gd name="T47" fmla="*/ 2964 w 4032"/>
                  <a:gd name="T48" fmla="*/ 3036 w 4032"/>
                  <a:gd name="T49" fmla="*/ 3078 w 4032"/>
                  <a:gd name="T50" fmla="*/ 3156 w 4032"/>
                  <a:gd name="T51" fmla="*/ 3204 w 4032"/>
                  <a:gd name="T52" fmla="*/ 3288 w 4032"/>
                  <a:gd name="T53" fmla="*/ 3366 w 4032"/>
                  <a:gd name="T54" fmla="*/ 3420 w 4032"/>
                  <a:gd name="T55" fmla="*/ 3522 w 4032"/>
                  <a:gd name="T56" fmla="*/ 3558 w 4032"/>
                  <a:gd name="T57" fmla="*/ 3678 w 4032"/>
                  <a:gd name="T58" fmla="*/ 3702 w 4032"/>
                  <a:gd name="T59" fmla="*/ 3816 w 4032"/>
                  <a:gd name="T60" fmla="*/ 3858 w 4032"/>
                  <a:gd name="T61" fmla="*/ 3948 w 4032"/>
                  <a:gd name="T62" fmla="*/ 4008 w 403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032">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24" y="0"/>
                    </a:lnTo>
                    <a:lnTo>
                      <a:pt x="30" y="0"/>
                    </a:lnTo>
                    <a:lnTo>
                      <a:pt x="36" y="0"/>
                    </a:lnTo>
                    <a:lnTo>
                      <a:pt x="36" y="0"/>
                    </a:lnTo>
                    <a:lnTo>
                      <a:pt x="36" y="0"/>
                    </a:lnTo>
                    <a:lnTo>
                      <a:pt x="36" y="0"/>
                    </a:lnTo>
                    <a:lnTo>
                      <a:pt x="36" y="0"/>
                    </a:lnTo>
                    <a:lnTo>
                      <a:pt x="36"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54" y="0"/>
                    </a:lnTo>
                    <a:lnTo>
                      <a:pt x="66" y="0"/>
                    </a:lnTo>
                    <a:lnTo>
                      <a:pt x="66" y="0"/>
                    </a:lnTo>
                    <a:lnTo>
                      <a:pt x="66" y="0"/>
                    </a:lnTo>
                    <a:lnTo>
                      <a:pt x="66" y="0"/>
                    </a:lnTo>
                    <a:lnTo>
                      <a:pt x="66" y="0"/>
                    </a:lnTo>
                    <a:lnTo>
                      <a:pt x="66" y="0"/>
                    </a:lnTo>
                    <a:lnTo>
                      <a:pt x="66"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84" y="0"/>
                    </a:lnTo>
                    <a:lnTo>
                      <a:pt x="90" y="0"/>
                    </a:lnTo>
                    <a:lnTo>
                      <a:pt x="90" y="0"/>
                    </a:lnTo>
                    <a:lnTo>
                      <a:pt x="96" y="0"/>
                    </a:lnTo>
                    <a:lnTo>
                      <a:pt x="96" y="0"/>
                    </a:lnTo>
                    <a:lnTo>
                      <a:pt x="96" y="0"/>
                    </a:lnTo>
                    <a:lnTo>
                      <a:pt x="96" y="0"/>
                    </a:lnTo>
                    <a:lnTo>
                      <a:pt x="96" y="0"/>
                    </a:lnTo>
                    <a:lnTo>
                      <a:pt x="102" y="0"/>
                    </a:lnTo>
                    <a:lnTo>
                      <a:pt x="102" y="0"/>
                    </a:lnTo>
                    <a:lnTo>
                      <a:pt x="108" y="0"/>
                    </a:lnTo>
                    <a:lnTo>
                      <a:pt x="108" y="0"/>
                    </a:lnTo>
                    <a:lnTo>
                      <a:pt x="108" y="0"/>
                    </a:lnTo>
                    <a:lnTo>
                      <a:pt x="114" y="0"/>
                    </a:lnTo>
                    <a:lnTo>
                      <a:pt x="114" y="0"/>
                    </a:lnTo>
                    <a:lnTo>
                      <a:pt x="114" y="0"/>
                    </a:lnTo>
                    <a:lnTo>
                      <a:pt x="114" y="0"/>
                    </a:lnTo>
                    <a:lnTo>
                      <a:pt x="114" y="0"/>
                    </a:lnTo>
                    <a:lnTo>
                      <a:pt x="114" y="0"/>
                    </a:lnTo>
                    <a:lnTo>
                      <a:pt x="114" y="0"/>
                    </a:lnTo>
                    <a:lnTo>
                      <a:pt x="114" y="0"/>
                    </a:lnTo>
                    <a:lnTo>
                      <a:pt x="120" y="0"/>
                    </a:lnTo>
                    <a:lnTo>
                      <a:pt x="120" y="0"/>
                    </a:lnTo>
                    <a:lnTo>
                      <a:pt x="120" y="0"/>
                    </a:lnTo>
                    <a:lnTo>
                      <a:pt x="120" y="0"/>
                    </a:lnTo>
                    <a:lnTo>
                      <a:pt x="126" y="0"/>
                    </a:lnTo>
                    <a:lnTo>
                      <a:pt x="126" y="0"/>
                    </a:lnTo>
                    <a:lnTo>
                      <a:pt x="132" y="0"/>
                    </a:lnTo>
                    <a:lnTo>
                      <a:pt x="132" y="0"/>
                    </a:lnTo>
                    <a:lnTo>
                      <a:pt x="132" y="0"/>
                    </a:lnTo>
                    <a:lnTo>
                      <a:pt x="132" y="0"/>
                    </a:lnTo>
                    <a:lnTo>
                      <a:pt x="132"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6" y="0"/>
                    </a:lnTo>
                    <a:lnTo>
                      <a:pt x="186" y="0"/>
                    </a:lnTo>
                    <a:lnTo>
                      <a:pt x="192" y="0"/>
                    </a:lnTo>
                    <a:lnTo>
                      <a:pt x="192" y="0"/>
                    </a:lnTo>
                    <a:lnTo>
                      <a:pt x="192" y="0"/>
                    </a:lnTo>
                    <a:lnTo>
                      <a:pt x="192" y="0"/>
                    </a:lnTo>
                    <a:lnTo>
                      <a:pt x="198" y="0"/>
                    </a:lnTo>
                    <a:lnTo>
                      <a:pt x="198" y="0"/>
                    </a:lnTo>
                    <a:lnTo>
                      <a:pt x="198"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22" y="0"/>
                    </a:lnTo>
                    <a:lnTo>
                      <a:pt x="228" y="0"/>
                    </a:lnTo>
                    <a:lnTo>
                      <a:pt x="228" y="0"/>
                    </a:lnTo>
                    <a:lnTo>
                      <a:pt x="228" y="0"/>
                    </a:lnTo>
                    <a:lnTo>
                      <a:pt x="228" y="0"/>
                    </a:lnTo>
                    <a:lnTo>
                      <a:pt x="228" y="0"/>
                    </a:lnTo>
                    <a:lnTo>
                      <a:pt x="228" y="0"/>
                    </a:lnTo>
                    <a:lnTo>
                      <a:pt x="234" y="0"/>
                    </a:lnTo>
                    <a:lnTo>
                      <a:pt x="240"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46" y="0"/>
                    </a:lnTo>
                    <a:lnTo>
                      <a:pt x="258" y="0"/>
                    </a:lnTo>
                    <a:lnTo>
                      <a:pt x="258" y="0"/>
                    </a:lnTo>
                    <a:lnTo>
                      <a:pt x="258" y="0"/>
                    </a:lnTo>
                    <a:lnTo>
                      <a:pt x="258" y="0"/>
                    </a:lnTo>
                    <a:lnTo>
                      <a:pt x="258" y="0"/>
                    </a:lnTo>
                    <a:lnTo>
                      <a:pt x="258" y="0"/>
                    </a:lnTo>
                    <a:lnTo>
                      <a:pt x="258"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76" y="0"/>
                    </a:lnTo>
                    <a:lnTo>
                      <a:pt x="282" y="0"/>
                    </a:lnTo>
                    <a:lnTo>
                      <a:pt x="282" y="0"/>
                    </a:lnTo>
                    <a:lnTo>
                      <a:pt x="288" y="0"/>
                    </a:lnTo>
                    <a:lnTo>
                      <a:pt x="288" y="0"/>
                    </a:lnTo>
                    <a:lnTo>
                      <a:pt x="288" y="0"/>
                    </a:lnTo>
                    <a:lnTo>
                      <a:pt x="288" y="0"/>
                    </a:lnTo>
                    <a:lnTo>
                      <a:pt x="288" y="0"/>
                    </a:lnTo>
                    <a:lnTo>
                      <a:pt x="294" y="0"/>
                    </a:lnTo>
                    <a:lnTo>
                      <a:pt x="294"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54" y="0"/>
                    </a:lnTo>
                    <a:lnTo>
                      <a:pt x="354" y="0"/>
                    </a:lnTo>
                    <a:lnTo>
                      <a:pt x="354" y="0"/>
                    </a:lnTo>
                    <a:lnTo>
                      <a:pt x="354" y="0"/>
                    </a:lnTo>
                    <a:lnTo>
                      <a:pt x="354" y="0"/>
                    </a:lnTo>
                    <a:lnTo>
                      <a:pt x="354" y="0"/>
                    </a:lnTo>
                    <a:lnTo>
                      <a:pt x="354" y="0"/>
                    </a:lnTo>
                    <a:lnTo>
                      <a:pt x="366" y="0"/>
                    </a:lnTo>
                    <a:lnTo>
                      <a:pt x="366" y="0"/>
                    </a:lnTo>
                    <a:lnTo>
                      <a:pt x="366" y="0"/>
                    </a:lnTo>
                    <a:lnTo>
                      <a:pt x="366" y="0"/>
                    </a:lnTo>
                    <a:lnTo>
                      <a:pt x="366" y="0"/>
                    </a:lnTo>
                    <a:lnTo>
                      <a:pt x="372" y="0"/>
                    </a:lnTo>
                    <a:lnTo>
                      <a:pt x="372" y="0"/>
                    </a:lnTo>
                    <a:lnTo>
                      <a:pt x="372" y="0"/>
                    </a:lnTo>
                    <a:lnTo>
                      <a:pt x="372" y="0"/>
                    </a:lnTo>
                    <a:lnTo>
                      <a:pt x="372" y="0"/>
                    </a:lnTo>
                    <a:lnTo>
                      <a:pt x="372" y="0"/>
                    </a:lnTo>
                    <a:lnTo>
                      <a:pt x="372" y="0"/>
                    </a:lnTo>
                    <a:lnTo>
                      <a:pt x="372" y="0"/>
                    </a:lnTo>
                    <a:lnTo>
                      <a:pt x="378" y="0"/>
                    </a:lnTo>
                    <a:lnTo>
                      <a:pt x="378" y="0"/>
                    </a:lnTo>
                    <a:lnTo>
                      <a:pt x="384" y="0"/>
                    </a:lnTo>
                    <a:lnTo>
                      <a:pt x="384" y="0"/>
                    </a:lnTo>
                    <a:lnTo>
                      <a:pt x="384" y="0"/>
                    </a:lnTo>
                    <a:lnTo>
                      <a:pt x="384" y="0"/>
                    </a:lnTo>
                    <a:lnTo>
                      <a:pt x="390" y="0"/>
                    </a:lnTo>
                    <a:lnTo>
                      <a:pt x="390" y="0"/>
                    </a:lnTo>
                    <a:lnTo>
                      <a:pt x="390" y="0"/>
                    </a:lnTo>
                    <a:lnTo>
                      <a:pt x="396" y="0"/>
                    </a:lnTo>
                    <a:lnTo>
                      <a:pt x="396" y="0"/>
                    </a:lnTo>
                    <a:lnTo>
                      <a:pt x="396" y="0"/>
                    </a:lnTo>
                    <a:lnTo>
                      <a:pt x="402" y="0"/>
                    </a:lnTo>
                    <a:lnTo>
                      <a:pt x="402" y="0"/>
                    </a:lnTo>
                    <a:lnTo>
                      <a:pt x="402" y="0"/>
                    </a:lnTo>
                    <a:lnTo>
                      <a:pt x="402" y="0"/>
                    </a:lnTo>
                    <a:lnTo>
                      <a:pt x="402" y="0"/>
                    </a:lnTo>
                    <a:lnTo>
                      <a:pt x="402" y="0"/>
                    </a:lnTo>
                    <a:lnTo>
                      <a:pt x="402" y="0"/>
                    </a:lnTo>
                    <a:lnTo>
                      <a:pt x="402" y="0"/>
                    </a:lnTo>
                    <a:lnTo>
                      <a:pt x="408" y="0"/>
                    </a:lnTo>
                    <a:lnTo>
                      <a:pt x="408" y="0"/>
                    </a:lnTo>
                    <a:lnTo>
                      <a:pt x="408" y="0"/>
                    </a:lnTo>
                    <a:lnTo>
                      <a:pt x="408" y="0"/>
                    </a:lnTo>
                    <a:lnTo>
                      <a:pt x="414" y="0"/>
                    </a:lnTo>
                    <a:lnTo>
                      <a:pt x="420" y="0"/>
                    </a:lnTo>
                    <a:lnTo>
                      <a:pt x="420" y="0"/>
                    </a:lnTo>
                    <a:lnTo>
                      <a:pt x="420" y="0"/>
                    </a:lnTo>
                    <a:lnTo>
                      <a:pt x="420" y="0"/>
                    </a:lnTo>
                    <a:lnTo>
                      <a:pt x="420" y="0"/>
                    </a:lnTo>
                    <a:lnTo>
                      <a:pt x="420" y="0"/>
                    </a:lnTo>
                    <a:lnTo>
                      <a:pt x="426" y="0"/>
                    </a:lnTo>
                    <a:lnTo>
                      <a:pt x="432"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10" y="0"/>
                    </a:lnTo>
                    <a:lnTo>
                      <a:pt x="516" y="0"/>
                    </a:lnTo>
                    <a:lnTo>
                      <a:pt x="516" y="0"/>
                    </a:lnTo>
                    <a:lnTo>
                      <a:pt x="516" y="0"/>
                    </a:lnTo>
                    <a:lnTo>
                      <a:pt x="516" y="0"/>
                    </a:lnTo>
                    <a:lnTo>
                      <a:pt x="516" y="0"/>
                    </a:lnTo>
                    <a:lnTo>
                      <a:pt x="516" y="0"/>
                    </a:lnTo>
                    <a:lnTo>
                      <a:pt x="528" y="0"/>
                    </a:lnTo>
                    <a:lnTo>
                      <a:pt x="528"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6" y="0"/>
                    </a:lnTo>
                    <a:lnTo>
                      <a:pt x="546" y="0"/>
                    </a:lnTo>
                    <a:lnTo>
                      <a:pt x="546" y="0"/>
                    </a:lnTo>
                    <a:lnTo>
                      <a:pt x="546" y="0"/>
                    </a:lnTo>
                    <a:lnTo>
                      <a:pt x="546" y="0"/>
                    </a:lnTo>
                    <a:lnTo>
                      <a:pt x="546" y="0"/>
                    </a:lnTo>
                    <a:lnTo>
                      <a:pt x="546"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64" y="0"/>
                    </a:lnTo>
                    <a:lnTo>
                      <a:pt x="564" y="0"/>
                    </a:lnTo>
                    <a:lnTo>
                      <a:pt x="570" y="0"/>
                    </a:lnTo>
                    <a:lnTo>
                      <a:pt x="570"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594" y="0"/>
                    </a:lnTo>
                    <a:lnTo>
                      <a:pt x="594" y="0"/>
                    </a:lnTo>
                    <a:lnTo>
                      <a:pt x="594" y="0"/>
                    </a:lnTo>
                    <a:lnTo>
                      <a:pt x="594" y="0"/>
                    </a:lnTo>
                    <a:lnTo>
                      <a:pt x="600" y="0"/>
                    </a:lnTo>
                    <a:lnTo>
                      <a:pt x="600" y="0"/>
                    </a:lnTo>
                    <a:lnTo>
                      <a:pt x="600" y="0"/>
                    </a:lnTo>
                    <a:lnTo>
                      <a:pt x="600" y="0"/>
                    </a:lnTo>
                    <a:lnTo>
                      <a:pt x="606" y="0"/>
                    </a:lnTo>
                    <a:lnTo>
                      <a:pt x="612" y="0"/>
                    </a:lnTo>
                    <a:lnTo>
                      <a:pt x="612" y="0"/>
                    </a:lnTo>
                    <a:lnTo>
                      <a:pt x="612" y="0"/>
                    </a:lnTo>
                    <a:lnTo>
                      <a:pt x="612" y="0"/>
                    </a:lnTo>
                    <a:lnTo>
                      <a:pt x="612" y="0"/>
                    </a:lnTo>
                    <a:lnTo>
                      <a:pt x="612"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6" y="0"/>
                    </a:lnTo>
                    <a:lnTo>
                      <a:pt x="666" y="0"/>
                    </a:lnTo>
                    <a:lnTo>
                      <a:pt x="672" y="0"/>
                    </a:lnTo>
                    <a:lnTo>
                      <a:pt x="672" y="0"/>
                    </a:lnTo>
                    <a:lnTo>
                      <a:pt x="672" y="0"/>
                    </a:lnTo>
                    <a:lnTo>
                      <a:pt x="672" y="0"/>
                    </a:lnTo>
                    <a:lnTo>
                      <a:pt x="678" y="0"/>
                    </a:lnTo>
                    <a:lnTo>
                      <a:pt x="678" y="0"/>
                    </a:lnTo>
                    <a:lnTo>
                      <a:pt x="678" y="0"/>
                    </a:lnTo>
                    <a:lnTo>
                      <a:pt x="684" y="0"/>
                    </a:lnTo>
                    <a:lnTo>
                      <a:pt x="684" y="0"/>
                    </a:lnTo>
                    <a:lnTo>
                      <a:pt x="684" y="0"/>
                    </a:lnTo>
                    <a:lnTo>
                      <a:pt x="690"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702" y="0"/>
                    </a:lnTo>
                    <a:lnTo>
                      <a:pt x="708" y="0"/>
                    </a:lnTo>
                    <a:lnTo>
                      <a:pt x="708" y="0"/>
                    </a:lnTo>
                    <a:lnTo>
                      <a:pt x="708" y="0"/>
                    </a:lnTo>
                    <a:lnTo>
                      <a:pt x="708" y="0"/>
                    </a:lnTo>
                    <a:lnTo>
                      <a:pt x="708" y="0"/>
                    </a:lnTo>
                    <a:lnTo>
                      <a:pt x="708" y="0"/>
                    </a:lnTo>
                    <a:lnTo>
                      <a:pt x="720"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26" y="0"/>
                    </a:lnTo>
                    <a:lnTo>
                      <a:pt x="726" y="0"/>
                    </a:lnTo>
                    <a:lnTo>
                      <a:pt x="738" y="0"/>
                    </a:lnTo>
                    <a:lnTo>
                      <a:pt x="738" y="0"/>
                    </a:lnTo>
                    <a:lnTo>
                      <a:pt x="738" y="0"/>
                    </a:lnTo>
                    <a:lnTo>
                      <a:pt x="738"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56" y="0"/>
                    </a:lnTo>
                    <a:lnTo>
                      <a:pt x="756" y="0"/>
                    </a:lnTo>
                    <a:lnTo>
                      <a:pt x="762" y="0"/>
                    </a:lnTo>
                    <a:lnTo>
                      <a:pt x="762" y="0"/>
                    </a:lnTo>
                    <a:lnTo>
                      <a:pt x="768" y="0"/>
                    </a:lnTo>
                    <a:lnTo>
                      <a:pt x="768" y="0"/>
                    </a:lnTo>
                    <a:lnTo>
                      <a:pt x="768" y="0"/>
                    </a:lnTo>
                    <a:lnTo>
                      <a:pt x="768" y="0"/>
                    </a:lnTo>
                    <a:lnTo>
                      <a:pt x="774" y="0"/>
                    </a:lnTo>
                    <a:lnTo>
                      <a:pt x="774" y="0"/>
                    </a:lnTo>
                    <a:lnTo>
                      <a:pt x="774"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34" y="0"/>
                    </a:lnTo>
                    <a:lnTo>
                      <a:pt x="834" y="0"/>
                    </a:lnTo>
                    <a:lnTo>
                      <a:pt x="834" y="0"/>
                    </a:lnTo>
                    <a:lnTo>
                      <a:pt x="834" y="0"/>
                    </a:lnTo>
                    <a:lnTo>
                      <a:pt x="834" y="0"/>
                    </a:lnTo>
                    <a:lnTo>
                      <a:pt x="834"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2" y="0"/>
                    </a:lnTo>
                    <a:lnTo>
                      <a:pt x="858" y="0"/>
                    </a:lnTo>
                    <a:lnTo>
                      <a:pt x="858" y="0"/>
                    </a:lnTo>
                    <a:lnTo>
                      <a:pt x="864" y="0"/>
                    </a:lnTo>
                    <a:lnTo>
                      <a:pt x="864" y="0"/>
                    </a:lnTo>
                    <a:lnTo>
                      <a:pt x="864" y="0"/>
                    </a:lnTo>
                    <a:lnTo>
                      <a:pt x="864" y="0"/>
                    </a:lnTo>
                    <a:lnTo>
                      <a:pt x="870" y="0"/>
                    </a:lnTo>
                    <a:lnTo>
                      <a:pt x="870" y="0"/>
                    </a:lnTo>
                    <a:lnTo>
                      <a:pt x="870" y="0"/>
                    </a:lnTo>
                    <a:lnTo>
                      <a:pt x="876" y="0"/>
                    </a:lnTo>
                    <a:lnTo>
                      <a:pt x="876" y="0"/>
                    </a:lnTo>
                    <a:lnTo>
                      <a:pt x="876" y="0"/>
                    </a:lnTo>
                    <a:lnTo>
                      <a:pt x="882"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12" y="0"/>
                    </a:lnTo>
                    <a:lnTo>
                      <a:pt x="912"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30" y="0"/>
                    </a:lnTo>
                    <a:lnTo>
                      <a:pt x="930" y="0"/>
                    </a:lnTo>
                    <a:lnTo>
                      <a:pt x="930" y="0"/>
                    </a:lnTo>
                    <a:lnTo>
                      <a:pt x="930" y="0"/>
                    </a:lnTo>
                    <a:lnTo>
                      <a:pt x="930" y="0"/>
                    </a:lnTo>
                    <a:lnTo>
                      <a:pt x="930" y="0"/>
                    </a:lnTo>
                    <a:lnTo>
                      <a:pt x="930"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6" y="0"/>
                    </a:lnTo>
                    <a:lnTo>
                      <a:pt x="996" y="0"/>
                    </a:lnTo>
                    <a:lnTo>
                      <a:pt x="996" y="0"/>
                    </a:lnTo>
                    <a:lnTo>
                      <a:pt x="996" y="0"/>
                    </a:lnTo>
                    <a:lnTo>
                      <a:pt x="996" y="0"/>
                    </a:lnTo>
                    <a:lnTo>
                      <a:pt x="996" y="0"/>
                    </a:lnTo>
                    <a:lnTo>
                      <a:pt x="996"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32"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0" y="0"/>
                    </a:lnTo>
                    <a:lnTo>
                      <a:pt x="1050" y="0"/>
                    </a:lnTo>
                    <a:lnTo>
                      <a:pt x="1056" y="0"/>
                    </a:lnTo>
                    <a:lnTo>
                      <a:pt x="1056" y="0"/>
                    </a:lnTo>
                    <a:lnTo>
                      <a:pt x="1056" y="0"/>
                    </a:lnTo>
                    <a:lnTo>
                      <a:pt x="1056" y="0"/>
                    </a:lnTo>
                    <a:lnTo>
                      <a:pt x="1062" y="0"/>
                    </a:lnTo>
                    <a:lnTo>
                      <a:pt x="1062" y="0"/>
                    </a:lnTo>
                    <a:lnTo>
                      <a:pt x="1062" y="0"/>
                    </a:lnTo>
                    <a:lnTo>
                      <a:pt x="1068" y="0"/>
                    </a:lnTo>
                    <a:lnTo>
                      <a:pt x="1068" y="0"/>
                    </a:lnTo>
                    <a:lnTo>
                      <a:pt x="1068"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6" y="0"/>
                    </a:lnTo>
                    <a:lnTo>
                      <a:pt x="1092" y="0"/>
                    </a:lnTo>
                    <a:lnTo>
                      <a:pt x="1092" y="0"/>
                    </a:lnTo>
                    <a:lnTo>
                      <a:pt x="1092" y="0"/>
                    </a:lnTo>
                    <a:lnTo>
                      <a:pt x="1092" y="0"/>
                    </a:lnTo>
                    <a:lnTo>
                      <a:pt x="1092" y="0"/>
                    </a:lnTo>
                    <a:lnTo>
                      <a:pt x="1092"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0" y="0"/>
                    </a:lnTo>
                    <a:lnTo>
                      <a:pt x="1110" y="0"/>
                    </a:lnTo>
                    <a:lnTo>
                      <a:pt x="1116"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0" y="0"/>
                    </a:lnTo>
                    <a:lnTo>
                      <a:pt x="1146" y="0"/>
                    </a:lnTo>
                    <a:lnTo>
                      <a:pt x="1146" y="0"/>
                    </a:lnTo>
                    <a:lnTo>
                      <a:pt x="1146" y="0"/>
                    </a:lnTo>
                    <a:lnTo>
                      <a:pt x="1152" y="0"/>
                    </a:lnTo>
                    <a:lnTo>
                      <a:pt x="1152" y="0"/>
                    </a:lnTo>
                    <a:lnTo>
                      <a:pt x="1152" y="0"/>
                    </a:lnTo>
                    <a:lnTo>
                      <a:pt x="1158" y="0"/>
                    </a:lnTo>
                    <a:lnTo>
                      <a:pt x="1158" y="0"/>
                    </a:lnTo>
                    <a:lnTo>
                      <a:pt x="1158" y="0"/>
                    </a:lnTo>
                    <a:lnTo>
                      <a:pt x="1158" y="0"/>
                    </a:lnTo>
                    <a:lnTo>
                      <a:pt x="1164" y="0"/>
                    </a:lnTo>
                    <a:lnTo>
                      <a:pt x="1164" y="0"/>
                    </a:lnTo>
                    <a:lnTo>
                      <a:pt x="1170" y="0"/>
                    </a:lnTo>
                    <a:lnTo>
                      <a:pt x="1170"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8" y="0"/>
                    </a:lnTo>
                    <a:lnTo>
                      <a:pt x="1188" y="0"/>
                    </a:lnTo>
                    <a:lnTo>
                      <a:pt x="1188" y="0"/>
                    </a:lnTo>
                    <a:lnTo>
                      <a:pt x="1188" y="0"/>
                    </a:lnTo>
                    <a:lnTo>
                      <a:pt x="1188" y="0"/>
                    </a:lnTo>
                    <a:lnTo>
                      <a:pt x="1188" y="0"/>
                    </a:lnTo>
                    <a:lnTo>
                      <a:pt x="1188" y="0"/>
                    </a:lnTo>
                    <a:lnTo>
                      <a:pt x="1200"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06" y="0"/>
                    </a:lnTo>
                    <a:lnTo>
                      <a:pt x="1218" y="0"/>
                    </a:lnTo>
                    <a:lnTo>
                      <a:pt x="1218" y="0"/>
                    </a:lnTo>
                    <a:lnTo>
                      <a:pt x="1218" y="0"/>
                    </a:lnTo>
                    <a:lnTo>
                      <a:pt x="1218" y="0"/>
                    </a:lnTo>
                    <a:lnTo>
                      <a:pt x="1218" y="0"/>
                    </a:lnTo>
                    <a:lnTo>
                      <a:pt x="1218" y="0"/>
                    </a:lnTo>
                    <a:lnTo>
                      <a:pt x="1224"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42" y="0"/>
                    </a:lnTo>
                    <a:lnTo>
                      <a:pt x="1242" y="0"/>
                    </a:lnTo>
                    <a:lnTo>
                      <a:pt x="1248" y="0"/>
                    </a:lnTo>
                    <a:lnTo>
                      <a:pt x="1248" y="0"/>
                    </a:lnTo>
                    <a:lnTo>
                      <a:pt x="1248" y="0"/>
                    </a:lnTo>
                    <a:lnTo>
                      <a:pt x="1248" y="0"/>
                    </a:lnTo>
                    <a:lnTo>
                      <a:pt x="1254" y="0"/>
                    </a:lnTo>
                    <a:lnTo>
                      <a:pt x="1254" y="0"/>
                    </a:lnTo>
                    <a:lnTo>
                      <a:pt x="1254" y="0"/>
                    </a:lnTo>
                    <a:lnTo>
                      <a:pt x="1260" y="0"/>
                    </a:lnTo>
                    <a:lnTo>
                      <a:pt x="1260" y="0"/>
                    </a:lnTo>
                    <a:lnTo>
                      <a:pt x="1260" y="0"/>
                    </a:lnTo>
                    <a:lnTo>
                      <a:pt x="1266"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2" y="0"/>
                    </a:lnTo>
                    <a:lnTo>
                      <a:pt x="1302" y="0"/>
                    </a:lnTo>
                    <a:lnTo>
                      <a:pt x="1302" y="0"/>
                    </a:lnTo>
                    <a:lnTo>
                      <a:pt x="1314" y="0"/>
                    </a:lnTo>
                    <a:lnTo>
                      <a:pt x="1314" y="0"/>
                    </a:lnTo>
                    <a:lnTo>
                      <a:pt x="1314" y="0"/>
                    </a:lnTo>
                    <a:lnTo>
                      <a:pt x="1314" y="0"/>
                    </a:lnTo>
                    <a:lnTo>
                      <a:pt x="1314" y="0"/>
                    </a:lnTo>
                    <a:lnTo>
                      <a:pt x="1314" y="0"/>
                    </a:lnTo>
                    <a:lnTo>
                      <a:pt x="1320"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2" y="0"/>
                    </a:lnTo>
                    <a:lnTo>
                      <a:pt x="1338" y="0"/>
                    </a:lnTo>
                    <a:lnTo>
                      <a:pt x="1338" y="0"/>
                    </a:lnTo>
                    <a:lnTo>
                      <a:pt x="1338" y="0"/>
                    </a:lnTo>
                    <a:lnTo>
                      <a:pt x="1344" y="0"/>
                    </a:lnTo>
                    <a:lnTo>
                      <a:pt x="1344" y="0"/>
                    </a:lnTo>
                    <a:lnTo>
                      <a:pt x="1344" y="0"/>
                    </a:lnTo>
                    <a:lnTo>
                      <a:pt x="1350" y="0"/>
                    </a:lnTo>
                    <a:lnTo>
                      <a:pt x="1350" y="0"/>
                    </a:lnTo>
                    <a:lnTo>
                      <a:pt x="1350" y="0"/>
                    </a:lnTo>
                    <a:lnTo>
                      <a:pt x="1350" y="0"/>
                    </a:lnTo>
                    <a:lnTo>
                      <a:pt x="1356" y="0"/>
                    </a:lnTo>
                    <a:lnTo>
                      <a:pt x="1356" y="0"/>
                    </a:lnTo>
                    <a:lnTo>
                      <a:pt x="1362" y="0"/>
                    </a:lnTo>
                    <a:lnTo>
                      <a:pt x="1362"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410" y="0"/>
                    </a:lnTo>
                    <a:lnTo>
                      <a:pt x="1410" y="0"/>
                    </a:lnTo>
                    <a:lnTo>
                      <a:pt x="1410" y="0"/>
                    </a:lnTo>
                    <a:lnTo>
                      <a:pt x="1410" y="0"/>
                    </a:lnTo>
                    <a:lnTo>
                      <a:pt x="1410" y="0"/>
                    </a:lnTo>
                    <a:lnTo>
                      <a:pt x="1410"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6" y="0"/>
                    </a:lnTo>
                    <a:lnTo>
                      <a:pt x="1476" y="0"/>
                    </a:lnTo>
                    <a:lnTo>
                      <a:pt x="1476" y="0"/>
                    </a:lnTo>
                    <a:lnTo>
                      <a:pt x="1476" y="0"/>
                    </a:lnTo>
                    <a:lnTo>
                      <a:pt x="1476" y="0"/>
                    </a:lnTo>
                    <a:lnTo>
                      <a:pt x="1476" y="0"/>
                    </a:lnTo>
                    <a:lnTo>
                      <a:pt x="1476" y="0"/>
                    </a:lnTo>
                    <a:lnTo>
                      <a:pt x="1488"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24" y="0"/>
                    </a:lnTo>
                    <a:lnTo>
                      <a:pt x="1530" y="0"/>
                    </a:lnTo>
                    <a:lnTo>
                      <a:pt x="1530" y="0"/>
                    </a:lnTo>
                    <a:lnTo>
                      <a:pt x="1530" y="0"/>
                    </a:lnTo>
                    <a:lnTo>
                      <a:pt x="1536" y="0"/>
                    </a:lnTo>
                    <a:lnTo>
                      <a:pt x="1536" y="0"/>
                    </a:lnTo>
                    <a:lnTo>
                      <a:pt x="1536" y="0"/>
                    </a:lnTo>
                    <a:lnTo>
                      <a:pt x="1542" y="0"/>
                    </a:lnTo>
                    <a:lnTo>
                      <a:pt x="1542" y="0"/>
                    </a:lnTo>
                    <a:lnTo>
                      <a:pt x="1542" y="0"/>
                    </a:lnTo>
                    <a:lnTo>
                      <a:pt x="1542" y="0"/>
                    </a:lnTo>
                    <a:lnTo>
                      <a:pt x="1548" y="0"/>
                    </a:lnTo>
                    <a:lnTo>
                      <a:pt x="1548"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6"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32" y="0"/>
                    </a:lnTo>
                    <a:lnTo>
                      <a:pt x="1632" y="0"/>
                    </a:lnTo>
                    <a:lnTo>
                      <a:pt x="1632" y="0"/>
                    </a:lnTo>
                    <a:lnTo>
                      <a:pt x="1638" y="0"/>
                    </a:lnTo>
                    <a:lnTo>
                      <a:pt x="1638" y="0"/>
                    </a:lnTo>
                    <a:lnTo>
                      <a:pt x="1638" y="0"/>
                    </a:lnTo>
                    <a:lnTo>
                      <a:pt x="1638" y="0"/>
                    </a:lnTo>
                    <a:lnTo>
                      <a:pt x="1644" y="0"/>
                    </a:lnTo>
                    <a:lnTo>
                      <a:pt x="1644"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8" y="0"/>
                    </a:lnTo>
                    <a:lnTo>
                      <a:pt x="1668" y="0"/>
                    </a:lnTo>
                    <a:lnTo>
                      <a:pt x="1668" y="0"/>
                    </a:lnTo>
                    <a:lnTo>
                      <a:pt x="1668" y="0"/>
                    </a:lnTo>
                    <a:lnTo>
                      <a:pt x="1668" y="0"/>
                    </a:lnTo>
                    <a:lnTo>
                      <a:pt x="1668" y="0"/>
                    </a:lnTo>
                    <a:lnTo>
                      <a:pt x="1668" y="0"/>
                    </a:lnTo>
                    <a:lnTo>
                      <a:pt x="1680"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86" y="0"/>
                    </a:lnTo>
                    <a:lnTo>
                      <a:pt x="1698" y="0"/>
                    </a:lnTo>
                    <a:lnTo>
                      <a:pt x="1698" y="0"/>
                    </a:lnTo>
                    <a:lnTo>
                      <a:pt x="1698" y="0"/>
                    </a:lnTo>
                    <a:lnTo>
                      <a:pt x="1698" y="0"/>
                    </a:lnTo>
                    <a:lnTo>
                      <a:pt x="1698" y="0"/>
                    </a:lnTo>
                    <a:lnTo>
                      <a:pt x="1698" y="0"/>
                    </a:lnTo>
                    <a:lnTo>
                      <a:pt x="1704"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2" y="0"/>
                    </a:lnTo>
                    <a:lnTo>
                      <a:pt x="1728" y="0"/>
                    </a:lnTo>
                    <a:lnTo>
                      <a:pt x="1728" y="0"/>
                    </a:lnTo>
                    <a:lnTo>
                      <a:pt x="1728" y="0"/>
                    </a:lnTo>
                    <a:lnTo>
                      <a:pt x="1734" y="0"/>
                    </a:lnTo>
                    <a:lnTo>
                      <a:pt x="1734" y="0"/>
                    </a:lnTo>
                    <a:lnTo>
                      <a:pt x="1734" y="0"/>
                    </a:lnTo>
                    <a:lnTo>
                      <a:pt x="1734" y="0"/>
                    </a:lnTo>
                    <a:lnTo>
                      <a:pt x="1740" y="0"/>
                    </a:lnTo>
                    <a:lnTo>
                      <a:pt x="1740" y="0"/>
                    </a:lnTo>
                    <a:lnTo>
                      <a:pt x="1746" y="0"/>
                    </a:lnTo>
                    <a:lnTo>
                      <a:pt x="1746" y="0"/>
                    </a:lnTo>
                    <a:lnTo>
                      <a:pt x="1746"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2" y="0"/>
                    </a:lnTo>
                    <a:lnTo>
                      <a:pt x="1788" y="0"/>
                    </a:lnTo>
                    <a:lnTo>
                      <a:pt x="1794" y="0"/>
                    </a:lnTo>
                    <a:lnTo>
                      <a:pt x="1794" y="0"/>
                    </a:lnTo>
                    <a:lnTo>
                      <a:pt x="1794" y="0"/>
                    </a:lnTo>
                    <a:lnTo>
                      <a:pt x="1794" y="0"/>
                    </a:lnTo>
                    <a:lnTo>
                      <a:pt x="1794" y="0"/>
                    </a:lnTo>
                    <a:lnTo>
                      <a:pt x="1800" y="0"/>
                    </a:lnTo>
                    <a:lnTo>
                      <a:pt x="1800" y="0"/>
                    </a:lnTo>
                    <a:lnTo>
                      <a:pt x="1806" y="0"/>
                    </a:lnTo>
                    <a:lnTo>
                      <a:pt x="1806" y="0"/>
                    </a:lnTo>
                    <a:lnTo>
                      <a:pt x="1806" y="0"/>
                    </a:lnTo>
                    <a:lnTo>
                      <a:pt x="1806" y="0"/>
                    </a:lnTo>
                    <a:lnTo>
                      <a:pt x="1812" y="0"/>
                    </a:lnTo>
                    <a:lnTo>
                      <a:pt x="1812" y="0"/>
                    </a:lnTo>
                    <a:lnTo>
                      <a:pt x="1812" y="0"/>
                    </a:lnTo>
                    <a:lnTo>
                      <a:pt x="1812" y="0"/>
                    </a:lnTo>
                    <a:lnTo>
                      <a:pt x="1812" y="0"/>
                    </a:lnTo>
                    <a:lnTo>
                      <a:pt x="1812" y="0"/>
                    </a:lnTo>
                    <a:lnTo>
                      <a:pt x="1812" y="0"/>
                    </a:lnTo>
                    <a:lnTo>
                      <a:pt x="1812" y="0"/>
                    </a:lnTo>
                    <a:lnTo>
                      <a:pt x="1818" y="0"/>
                    </a:lnTo>
                    <a:lnTo>
                      <a:pt x="1818" y="0"/>
                    </a:lnTo>
                    <a:lnTo>
                      <a:pt x="1818" y="0"/>
                    </a:lnTo>
                    <a:lnTo>
                      <a:pt x="1824" y="0"/>
                    </a:lnTo>
                    <a:lnTo>
                      <a:pt x="1824" y="0"/>
                    </a:lnTo>
                    <a:lnTo>
                      <a:pt x="1824" y="0"/>
                    </a:lnTo>
                    <a:lnTo>
                      <a:pt x="1830" y="0"/>
                    </a:lnTo>
                    <a:lnTo>
                      <a:pt x="1830" y="0"/>
                    </a:lnTo>
                    <a:lnTo>
                      <a:pt x="1830" y="0"/>
                    </a:lnTo>
                    <a:lnTo>
                      <a:pt x="1830" y="0"/>
                    </a:lnTo>
                    <a:lnTo>
                      <a:pt x="1836" y="0"/>
                    </a:lnTo>
                    <a:lnTo>
                      <a:pt x="1836"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60" y="0"/>
                    </a:lnTo>
                    <a:lnTo>
                      <a:pt x="1860" y="0"/>
                    </a:lnTo>
                    <a:lnTo>
                      <a:pt x="1860" y="0"/>
                    </a:lnTo>
                    <a:lnTo>
                      <a:pt x="1860" y="0"/>
                    </a:lnTo>
                    <a:lnTo>
                      <a:pt x="1860" y="0"/>
                    </a:lnTo>
                    <a:lnTo>
                      <a:pt x="1860" y="0"/>
                    </a:lnTo>
                    <a:lnTo>
                      <a:pt x="1860"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90" y="0"/>
                    </a:lnTo>
                    <a:lnTo>
                      <a:pt x="1890" y="0"/>
                    </a:lnTo>
                    <a:lnTo>
                      <a:pt x="1890" y="0"/>
                    </a:lnTo>
                    <a:lnTo>
                      <a:pt x="1890" y="0"/>
                    </a:lnTo>
                    <a:lnTo>
                      <a:pt x="1890" y="0"/>
                    </a:lnTo>
                    <a:lnTo>
                      <a:pt x="1890"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6" y="0"/>
                    </a:lnTo>
                    <a:lnTo>
                      <a:pt x="2016" y="0"/>
                    </a:lnTo>
                    <a:lnTo>
                      <a:pt x="2016" y="0"/>
                    </a:lnTo>
                    <a:lnTo>
                      <a:pt x="2022" y="0"/>
                    </a:lnTo>
                    <a:lnTo>
                      <a:pt x="2022" y="0"/>
                    </a:lnTo>
                    <a:lnTo>
                      <a:pt x="2022" y="0"/>
                    </a:lnTo>
                    <a:lnTo>
                      <a:pt x="2022"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52" y="0"/>
                    </a:lnTo>
                    <a:lnTo>
                      <a:pt x="2052" y="0"/>
                    </a:lnTo>
                    <a:lnTo>
                      <a:pt x="2052" y="0"/>
                    </a:lnTo>
                    <a:lnTo>
                      <a:pt x="2052" y="0"/>
                    </a:lnTo>
                    <a:lnTo>
                      <a:pt x="2052" y="0"/>
                    </a:lnTo>
                    <a:lnTo>
                      <a:pt x="2052" y="0"/>
                    </a:lnTo>
                    <a:lnTo>
                      <a:pt x="2052"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2"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0" y="0"/>
                    </a:lnTo>
                    <a:lnTo>
                      <a:pt x="2106" y="0"/>
                    </a:lnTo>
                    <a:lnTo>
                      <a:pt x="2106" y="0"/>
                    </a:lnTo>
                    <a:lnTo>
                      <a:pt x="2106" y="0"/>
                    </a:lnTo>
                    <a:lnTo>
                      <a:pt x="2106" y="0"/>
                    </a:lnTo>
                    <a:lnTo>
                      <a:pt x="2112" y="0"/>
                    </a:lnTo>
                    <a:lnTo>
                      <a:pt x="2112" y="0"/>
                    </a:lnTo>
                    <a:lnTo>
                      <a:pt x="2118" y="0"/>
                    </a:lnTo>
                    <a:lnTo>
                      <a:pt x="2118" y="0"/>
                    </a:lnTo>
                    <a:lnTo>
                      <a:pt x="2118" y="0"/>
                    </a:lnTo>
                    <a:lnTo>
                      <a:pt x="2118" y="0"/>
                    </a:lnTo>
                    <a:lnTo>
                      <a:pt x="2118" y="0"/>
                    </a:lnTo>
                    <a:lnTo>
                      <a:pt x="2124" y="0"/>
                    </a:lnTo>
                    <a:lnTo>
                      <a:pt x="2130"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48" y="0"/>
                    </a:lnTo>
                    <a:lnTo>
                      <a:pt x="2148" y="0"/>
                    </a:lnTo>
                    <a:lnTo>
                      <a:pt x="2148" y="0"/>
                    </a:lnTo>
                    <a:lnTo>
                      <a:pt x="2148" y="0"/>
                    </a:lnTo>
                    <a:lnTo>
                      <a:pt x="2148"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72" y="0"/>
                    </a:lnTo>
                    <a:lnTo>
                      <a:pt x="2178" y="0"/>
                    </a:lnTo>
                    <a:lnTo>
                      <a:pt x="2178" y="0"/>
                    </a:lnTo>
                    <a:lnTo>
                      <a:pt x="2178" y="0"/>
                    </a:lnTo>
                    <a:lnTo>
                      <a:pt x="2178" y="0"/>
                    </a:lnTo>
                    <a:lnTo>
                      <a:pt x="2178" y="0"/>
                    </a:lnTo>
                    <a:lnTo>
                      <a:pt x="2178" y="0"/>
                    </a:lnTo>
                    <a:lnTo>
                      <a:pt x="2184" y="0"/>
                    </a:lnTo>
                    <a:lnTo>
                      <a:pt x="2190" y="0"/>
                    </a:lnTo>
                    <a:lnTo>
                      <a:pt x="2190" y="0"/>
                    </a:lnTo>
                    <a:lnTo>
                      <a:pt x="2190" y="0"/>
                    </a:lnTo>
                    <a:lnTo>
                      <a:pt x="2190" y="0"/>
                    </a:lnTo>
                    <a:lnTo>
                      <a:pt x="2196" y="0"/>
                    </a:lnTo>
                    <a:lnTo>
                      <a:pt x="2196" y="0"/>
                    </a:lnTo>
                    <a:lnTo>
                      <a:pt x="2196" y="0"/>
                    </a:lnTo>
                    <a:lnTo>
                      <a:pt x="2196" y="0"/>
                    </a:lnTo>
                    <a:lnTo>
                      <a:pt x="2196" y="0"/>
                    </a:lnTo>
                    <a:lnTo>
                      <a:pt x="2196" y="0"/>
                    </a:lnTo>
                    <a:lnTo>
                      <a:pt x="2196" y="0"/>
                    </a:lnTo>
                    <a:lnTo>
                      <a:pt x="2196" y="0"/>
                    </a:lnTo>
                    <a:lnTo>
                      <a:pt x="2202" y="0"/>
                    </a:lnTo>
                    <a:lnTo>
                      <a:pt x="2202" y="0"/>
                    </a:lnTo>
                    <a:lnTo>
                      <a:pt x="2202" y="0"/>
                    </a:lnTo>
                    <a:lnTo>
                      <a:pt x="2208" y="0"/>
                    </a:lnTo>
                    <a:lnTo>
                      <a:pt x="2208" y="0"/>
                    </a:lnTo>
                    <a:lnTo>
                      <a:pt x="2208" y="0"/>
                    </a:lnTo>
                    <a:lnTo>
                      <a:pt x="2214" y="0"/>
                    </a:lnTo>
                    <a:lnTo>
                      <a:pt x="2214" y="0"/>
                    </a:lnTo>
                    <a:lnTo>
                      <a:pt x="2214" y="0"/>
                    </a:lnTo>
                    <a:lnTo>
                      <a:pt x="2214"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2" y="0"/>
                    </a:lnTo>
                    <a:lnTo>
                      <a:pt x="2262" y="0"/>
                    </a:lnTo>
                    <a:lnTo>
                      <a:pt x="2268" y="0"/>
                    </a:lnTo>
                    <a:lnTo>
                      <a:pt x="2274" y="0"/>
                    </a:lnTo>
                    <a:lnTo>
                      <a:pt x="2274" y="0"/>
                    </a:lnTo>
                    <a:lnTo>
                      <a:pt x="2274" y="0"/>
                    </a:lnTo>
                    <a:lnTo>
                      <a:pt x="2274" y="0"/>
                    </a:lnTo>
                    <a:lnTo>
                      <a:pt x="2274" y="0"/>
                    </a:lnTo>
                    <a:lnTo>
                      <a:pt x="2280" y="0"/>
                    </a:lnTo>
                    <a:lnTo>
                      <a:pt x="2280" y="0"/>
                    </a:lnTo>
                    <a:lnTo>
                      <a:pt x="2286" y="0"/>
                    </a:lnTo>
                    <a:lnTo>
                      <a:pt x="2286" y="0"/>
                    </a:lnTo>
                    <a:lnTo>
                      <a:pt x="2286" y="0"/>
                    </a:lnTo>
                    <a:lnTo>
                      <a:pt x="2286" y="0"/>
                    </a:lnTo>
                    <a:lnTo>
                      <a:pt x="2292" y="0"/>
                    </a:lnTo>
                    <a:lnTo>
                      <a:pt x="2292" y="0"/>
                    </a:lnTo>
                    <a:lnTo>
                      <a:pt x="2292" y="0"/>
                    </a:lnTo>
                    <a:lnTo>
                      <a:pt x="2292" y="0"/>
                    </a:lnTo>
                    <a:lnTo>
                      <a:pt x="2292" y="0"/>
                    </a:lnTo>
                    <a:lnTo>
                      <a:pt x="2292" y="0"/>
                    </a:lnTo>
                    <a:lnTo>
                      <a:pt x="2292" y="0"/>
                    </a:lnTo>
                    <a:lnTo>
                      <a:pt x="2298" y="0"/>
                    </a:lnTo>
                    <a:lnTo>
                      <a:pt x="2298" y="0"/>
                    </a:lnTo>
                    <a:lnTo>
                      <a:pt x="2298" y="0"/>
                    </a:lnTo>
                    <a:lnTo>
                      <a:pt x="2298" y="0"/>
                    </a:lnTo>
                    <a:lnTo>
                      <a:pt x="2304" y="0"/>
                    </a:lnTo>
                    <a:lnTo>
                      <a:pt x="2304" y="0"/>
                    </a:lnTo>
                    <a:lnTo>
                      <a:pt x="2310" y="0"/>
                    </a:lnTo>
                    <a:lnTo>
                      <a:pt x="2310" y="0"/>
                    </a:lnTo>
                    <a:lnTo>
                      <a:pt x="2310" y="0"/>
                    </a:lnTo>
                    <a:lnTo>
                      <a:pt x="2310" y="0"/>
                    </a:lnTo>
                    <a:lnTo>
                      <a:pt x="2310" y="0"/>
                    </a:lnTo>
                    <a:lnTo>
                      <a:pt x="2316"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40" y="0"/>
                    </a:lnTo>
                    <a:lnTo>
                      <a:pt x="2340" y="0"/>
                    </a:lnTo>
                    <a:lnTo>
                      <a:pt x="2340" y="0"/>
                    </a:lnTo>
                    <a:lnTo>
                      <a:pt x="2340" y="0"/>
                    </a:lnTo>
                    <a:lnTo>
                      <a:pt x="2340" y="0"/>
                    </a:lnTo>
                    <a:lnTo>
                      <a:pt x="2340" y="0"/>
                    </a:lnTo>
                    <a:lnTo>
                      <a:pt x="2340"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58" y="0"/>
                    </a:lnTo>
                    <a:lnTo>
                      <a:pt x="2364" y="0"/>
                    </a:lnTo>
                    <a:lnTo>
                      <a:pt x="2370" y="0"/>
                    </a:lnTo>
                    <a:lnTo>
                      <a:pt x="2370" y="0"/>
                    </a:lnTo>
                    <a:lnTo>
                      <a:pt x="2370" y="0"/>
                    </a:lnTo>
                    <a:lnTo>
                      <a:pt x="2370" y="0"/>
                    </a:lnTo>
                    <a:lnTo>
                      <a:pt x="2370" y="0"/>
                    </a:lnTo>
                    <a:lnTo>
                      <a:pt x="2370" y="0"/>
                    </a:lnTo>
                    <a:lnTo>
                      <a:pt x="2376"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6" y="0"/>
                    </a:lnTo>
                    <a:lnTo>
                      <a:pt x="2436" y="0"/>
                    </a:lnTo>
                    <a:lnTo>
                      <a:pt x="2436" y="0"/>
                    </a:lnTo>
                    <a:lnTo>
                      <a:pt x="2436" y="0"/>
                    </a:lnTo>
                    <a:lnTo>
                      <a:pt x="2436" y="0"/>
                    </a:lnTo>
                    <a:lnTo>
                      <a:pt x="2436" y="0"/>
                    </a:lnTo>
                    <a:lnTo>
                      <a:pt x="2436"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72" y="0"/>
                    </a:lnTo>
                    <a:lnTo>
                      <a:pt x="2472"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6" y="0"/>
                    </a:lnTo>
                    <a:lnTo>
                      <a:pt x="2496" y="0"/>
                    </a:lnTo>
                    <a:lnTo>
                      <a:pt x="2502" y="0"/>
                    </a:lnTo>
                    <a:lnTo>
                      <a:pt x="2502" y="0"/>
                    </a:lnTo>
                    <a:lnTo>
                      <a:pt x="2502" y="0"/>
                    </a:lnTo>
                    <a:lnTo>
                      <a:pt x="2502" y="0"/>
                    </a:lnTo>
                    <a:lnTo>
                      <a:pt x="2502" y="0"/>
                    </a:lnTo>
                    <a:lnTo>
                      <a:pt x="2508" y="0"/>
                    </a:lnTo>
                    <a:lnTo>
                      <a:pt x="2508"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32" y="0"/>
                    </a:lnTo>
                    <a:lnTo>
                      <a:pt x="2532" y="0"/>
                    </a:lnTo>
                    <a:lnTo>
                      <a:pt x="2532" y="0"/>
                    </a:lnTo>
                    <a:lnTo>
                      <a:pt x="2532" y="0"/>
                    </a:lnTo>
                    <a:lnTo>
                      <a:pt x="2532" y="0"/>
                    </a:lnTo>
                    <a:lnTo>
                      <a:pt x="2532" y="0"/>
                    </a:lnTo>
                    <a:lnTo>
                      <a:pt x="2532" y="0"/>
                    </a:lnTo>
                    <a:lnTo>
                      <a:pt x="2544"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0" y="0"/>
                    </a:lnTo>
                    <a:lnTo>
                      <a:pt x="2586" y="0"/>
                    </a:lnTo>
                    <a:lnTo>
                      <a:pt x="2586" y="0"/>
                    </a:lnTo>
                    <a:lnTo>
                      <a:pt x="2586" y="0"/>
                    </a:lnTo>
                    <a:lnTo>
                      <a:pt x="2586" y="0"/>
                    </a:lnTo>
                    <a:lnTo>
                      <a:pt x="2592" y="0"/>
                    </a:lnTo>
                    <a:lnTo>
                      <a:pt x="2592" y="0"/>
                    </a:lnTo>
                    <a:lnTo>
                      <a:pt x="2598" y="0"/>
                    </a:lnTo>
                    <a:lnTo>
                      <a:pt x="2598" y="0"/>
                    </a:lnTo>
                    <a:lnTo>
                      <a:pt x="2598" y="0"/>
                    </a:lnTo>
                    <a:lnTo>
                      <a:pt x="2598" y="0"/>
                    </a:lnTo>
                    <a:lnTo>
                      <a:pt x="2598" y="0"/>
                    </a:lnTo>
                    <a:lnTo>
                      <a:pt x="2604" y="0"/>
                    </a:lnTo>
                    <a:lnTo>
                      <a:pt x="2610" y="0"/>
                    </a:lnTo>
                    <a:lnTo>
                      <a:pt x="2610"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8" y="0"/>
                    </a:lnTo>
                    <a:lnTo>
                      <a:pt x="2628" y="0"/>
                    </a:lnTo>
                    <a:lnTo>
                      <a:pt x="2628" y="0"/>
                    </a:lnTo>
                    <a:lnTo>
                      <a:pt x="2628" y="0"/>
                    </a:lnTo>
                    <a:lnTo>
                      <a:pt x="2628" y="0"/>
                    </a:lnTo>
                    <a:lnTo>
                      <a:pt x="2628" y="0"/>
                    </a:lnTo>
                    <a:lnTo>
                      <a:pt x="2628"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8" y="0"/>
                    </a:lnTo>
                    <a:lnTo>
                      <a:pt x="2658" y="0"/>
                    </a:lnTo>
                    <a:lnTo>
                      <a:pt x="2658" y="0"/>
                    </a:lnTo>
                    <a:lnTo>
                      <a:pt x="2658" y="0"/>
                    </a:lnTo>
                    <a:lnTo>
                      <a:pt x="2658" y="0"/>
                    </a:lnTo>
                    <a:lnTo>
                      <a:pt x="2664" y="0"/>
                    </a:lnTo>
                    <a:lnTo>
                      <a:pt x="2664" y="0"/>
                    </a:lnTo>
                    <a:lnTo>
                      <a:pt x="2670" y="0"/>
                    </a:lnTo>
                    <a:lnTo>
                      <a:pt x="2670" y="0"/>
                    </a:lnTo>
                    <a:lnTo>
                      <a:pt x="2670" y="0"/>
                    </a:lnTo>
                    <a:lnTo>
                      <a:pt x="2670" y="0"/>
                    </a:lnTo>
                    <a:lnTo>
                      <a:pt x="2676" y="0"/>
                    </a:lnTo>
                    <a:lnTo>
                      <a:pt x="2676" y="0"/>
                    </a:lnTo>
                    <a:lnTo>
                      <a:pt x="2676" y="0"/>
                    </a:lnTo>
                    <a:lnTo>
                      <a:pt x="2676" y="0"/>
                    </a:lnTo>
                    <a:lnTo>
                      <a:pt x="2676" y="0"/>
                    </a:lnTo>
                    <a:lnTo>
                      <a:pt x="2676" y="0"/>
                    </a:lnTo>
                    <a:lnTo>
                      <a:pt x="2676" y="0"/>
                    </a:lnTo>
                    <a:lnTo>
                      <a:pt x="2676" y="0"/>
                    </a:lnTo>
                    <a:lnTo>
                      <a:pt x="2682" y="0"/>
                    </a:lnTo>
                    <a:lnTo>
                      <a:pt x="2682" y="0"/>
                    </a:lnTo>
                    <a:lnTo>
                      <a:pt x="2682" y="0"/>
                    </a:lnTo>
                    <a:lnTo>
                      <a:pt x="2688" y="0"/>
                    </a:lnTo>
                    <a:lnTo>
                      <a:pt x="2688" y="0"/>
                    </a:lnTo>
                    <a:lnTo>
                      <a:pt x="2694" y="0"/>
                    </a:lnTo>
                    <a:lnTo>
                      <a:pt x="2694" y="0"/>
                    </a:lnTo>
                    <a:lnTo>
                      <a:pt x="2694" y="0"/>
                    </a:lnTo>
                    <a:lnTo>
                      <a:pt x="2694" y="0"/>
                    </a:lnTo>
                    <a:lnTo>
                      <a:pt x="2694"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2" y="0"/>
                    </a:lnTo>
                    <a:lnTo>
                      <a:pt x="2748" y="0"/>
                    </a:lnTo>
                    <a:lnTo>
                      <a:pt x="2748" y="0"/>
                    </a:lnTo>
                    <a:lnTo>
                      <a:pt x="2754" y="0"/>
                    </a:lnTo>
                    <a:lnTo>
                      <a:pt x="2754" y="0"/>
                    </a:lnTo>
                    <a:lnTo>
                      <a:pt x="2754" y="0"/>
                    </a:lnTo>
                    <a:lnTo>
                      <a:pt x="2754" y="0"/>
                    </a:lnTo>
                    <a:lnTo>
                      <a:pt x="2754" y="0"/>
                    </a:lnTo>
                    <a:lnTo>
                      <a:pt x="2760" y="0"/>
                    </a:lnTo>
                    <a:lnTo>
                      <a:pt x="2760" y="0"/>
                    </a:lnTo>
                    <a:lnTo>
                      <a:pt x="2766" y="0"/>
                    </a:lnTo>
                    <a:lnTo>
                      <a:pt x="2766" y="0"/>
                    </a:lnTo>
                    <a:lnTo>
                      <a:pt x="2766" y="0"/>
                    </a:lnTo>
                    <a:lnTo>
                      <a:pt x="2772" y="0"/>
                    </a:lnTo>
                    <a:lnTo>
                      <a:pt x="2772" y="0"/>
                    </a:lnTo>
                    <a:lnTo>
                      <a:pt x="2772" y="0"/>
                    </a:lnTo>
                    <a:lnTo>
                      <a:pt x="2772" y="0"/>
                    </a:lnTo>
                    <a:lnTo>
                      <a:pt x="2772" y="0"/>
                    </a:lnTo>
                    <a:lnTo>
                      <a:pt x="2772" y="0"/>
                    </a:lnTo>
                    <a:lnTo>
                      <a:pt x="2772" y="0"/>
                    </a:lnTo>
                    <a:lnTo>
                      <a:pt x="2772" y="0"/>
                    </a:lnTo>
                    <a:lnTo>
                      <a:pt x="2778" y="0"/>
                    </a:lnTo>
                    <a:lnTo>
                      <a:pt x="2778" y="0"/>
                    </a:lnTo>
                    <a:lnTo>
                      <a:pt x="2778" y="0"/>
                    </a:lnTo>
                    <a:lnTo>
                      <a:pt x="2778" y="0"/>
                    </a:lnTo>
                    <a:lnTo>
                      <a:pt x="2784" y="0"/>
                    </a:lnTo>
                    <a:lnTo>
                      <a:pt x="2784" y="0"/>
                    </a:lnTo>
                    <a:lnTo>
                      <a:pt x="2790" y="0"/>
                    </a:lnTo>
                    <a:lnTo>
                      <a:pt x="2790" y="0"/>
                    </a:lnTo>
                    <a:lnTo>
                      <a:pt x="2790" y="0"/>
                    </a:lnTo>
                    <a:lnTo>
                      <a:pt x="2790" y="0"/>
                    </a:lnTo>
                    <a:lnTo>
                      <a:pt x="2790" y="0"/>
                    </a:lnTo>
                    <a:lnTo>
                      <a:pt x="2796"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20" y="0"/>
                    </a:lnTo>
                    <a:lnTo>
                      <a:pt x="2820" y="0"/>
                    </a:lnTo>
                    <a:lnTo>
                      <a:pt x="2820" y="0"/>
                    </a:lnTo>
                    <a:lnTo>
                      <a:pt x="2820" y="0"/>
                    </a:lnTo>
                    <a:lnTo>
                      <a:pt x="2820" y="0"/>
                    </a:lnTo>
                    <a:lnTo>
                      <a:pt x="2820" y="0"/>
                    </a:lnTo>
                    <a:lnTo>
                      <a:pt x="2820"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44" y="0"/>
                    </a:lnTo>
                    <a:lnTo>
                      <a:pt x="2850" y="0"/>
                    </a:lnTo>
                    <a:lnTo>
                      <a:pt x="2850" y="0"/>
                    </a:lnTo>
                    <a:lnTo>
                      <a:pt x="2850" y="0"/>
                    </a:lnTo>
                    <a:lnTo>
                      <a:pt x="2850" y="0"/>
                    </a:lnTo>
                    <a:lnTo>
                      <a:pt x="2850" y="0"/>
                    </a:lnTo>
                    <a:lnTo>
                      <a:pt x="2856" y="0"/>
                    </a:lnTo>
                    <a:lnTo>
                      <a:pt x="2856"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16" y="0"/>
                    </a:lnTo>
                    <a:lnTo>
                      <a:pt x="2916" y="0"/>
                    </a:lnTo>
                    <a:lnTo>
                      <a:pt x="2916" y="0"/>
                    </a:lnTo>
                    <a:lnTo>
                      <a:pt x="2916" y="0"/>
                    </a:lnTo>
                    <a:lnTo>
                      <a:pt x="2916" y="0"/>
                    </a:lnTo>
                    <a:lnTo>
                      <a:pt x="2916" y="0"/>
                    </a:lnTo>
                    <a:lnTo>
                      <a:pt x="2916"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6" y="0"/>
                    </a:lnTo>
                    <a:lnTo>
                      <a:pt x="2946" y="0"/>
                    </a:lnTo>
                    <a:lnTo>
                      <a:pt x="2946" y="0"/>
                    </a:lnTo>
                    <a:lnTo>
                      <a:pt x="2946" y="0"/>
                    </a:lnTo>
                    <a:lnTo>
                      <a:pt x="2946" y="0"/>
                    </a:lnTo>
                    <a:lnTo>
                      <a:pt x="2952" y="0"/>
                    </a:lnTo>
                    <a:lnTo>
                      <a:pt x="2952"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72" y="0"/>
                    </a:lnTo>
                    <a:lnTo>
                      <a:pt x="3078" y="0"/>
                    </a:lnTo>
                    <a:lnTo>
                      <a:pt x="3078" y="0"/>
                    </a:lnTo>
                    <a:lnTo>
                      <a:pt x="3078" y="0"/>
                    </a:lnTo>
                    <a:lnTo>
                      <a:pt x="3078" y="0"/>
                    </a:lnTo>
                    <a:lnTo>
                      <a:pt x="3078" y="0"/>
                    </a:lnTo>
                    <a:lnTo>
                      <a:pt x="3078" y="0"/>
                    </a:lnTo>
                    <a:lnTo>
                      <a:pt x="3084"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108" y="0"/>
                    </a:lnTo>
                    <a:lnTo>
                      <a:pt x="3108" y="0"/>
                    </a:lnTo>
                    <a:lnTo>
                      <a:pt x="3108" y="0"/>
                    </a:lnTo>
                    <a:lnTo>
                      <a:pt x="3108" y="0"/>
                    </a:lnTo>
                    <a:lnTo>
                      <a:pt x="3108" y="0"/>
                    </a:lnTo>
                    <a:lnTo>
                      <a:pt x="3108" y="0"/>
                    </a:lnTo>
                    <a:lnTo>
                      <a:pt x="3108"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26" y="0"/>
                    </a:lnTo>
                    <a:lnTo>
                      <a:pt x="3126" y="0"/>
                    </a:lnTo>
                    <a:lnTo>
                      <a:pt x="3126" y="0"/>
                    </a:lnTo>
                    <a:lnTo>
                      <a:pt x="3132" y="0"/>
                    </a:lnTo>
                    <a:lnTo>
                      <a:pt x="3138" y="0"/>
                    </a:lnTo>
                    <a:lnTo>
                      <a:pt x="3138" y="0"/>
                    </a:lnTo>
                    <a:lnTo>
                      <a:pt x="3138" y="0"/>
                    </a:lnTo>
                    <a:lnTo>
                      <a:pt x="3138" y="0"/>
                    </a:lnTo>
                    <a:lnTo>
                      <a:pt x="3138" y="0"/>
                    </a:lnTo>
                    <a:lnTo>
                      <a:pt x="3144" y="0"/>
                    </a:lnTo>
                    <a:lnTo>
                      <a:pt x="3144" y="0"/>
                    </a:lnTo>
                    <a:lnTo>
                      <a:pt x="3150"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8" y="0"/>
                    </a:lnTo>
                    <a:lnTo>
                      <a:pt x="3168" y="0"/>
                    </a:lnTo>
                    <a:lnTo>
                      <a:pt x="3174" y="0"/>
                    </a:lnTo>
                    <a:lnTo>
                      <a:pt x="3174" y="0"/>
                    </a:lnTo>
                    <a:lnTo>
                      <a:pt x="3174" y="0"/>
                    </a:lnTo>
                    <a:lnTo>
                      <a:pt x="3174" y="0"/>
                    </a:lnTo>
                    <a:lnTo>
                      <a:pt x="3174" y="0"/>
                    </a:lnTo>
                    <a:lnTo>
                      <a:pt x="3180" y="0"/>
                    </a:lnTo>
                    <a:lnTo>
                      <a:pt x="3186" y="0"/>
                    </a:lnTo>
                    <a:lnTo>
                      <a:pt x="3186"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198" y="0"/>
                    </a:lnTo>
                    <a:lnTo>
                      <a:pt x="3198" y="0"/>
                    </a:lnTo>
                    <a:lnTo>
                      <a:pt x="3198" y="0"/>
                    </a:lnTo>
                    <a:lnTo>
                      <a:pt x="3204" y="0"/>
                    </a:lnTo>
                    <a:lnTo>
                      <a:pt x="3204" y="0"/>
                    </a:lnTo>
                    <a:lnTo>
                      <a:pt x="3204" y="0"/>
                    </a:lnTo>
                    <a:lnTo>
                      <a:pt x="3204" y="0"/>
                    </a:lnTo>
                    <a:lnTo>
                      <a:pt x="3204" y="0"/>
                    </a:lnTo>
                    <a:lnTo>
                      <a:pt x="3204" y="0"/>
                    </a:lnTo>
                    <a:lnTo>
                      <a:pt x="3204"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2" y="0"/>
                    </a:lnTo>
                    <a:lnTo>
                      <a:pt x="3228" y="0"/>
                    </a:lnTo>
                    <a:lnTo>
                      <a:pt x="3234" y="0"/>
                    </a:lnTo>
                    <a:lnTo>
                      <a:pt x="3240" y="0"/>
                    </a:lnTo>
                    <a:lnTo>
                      <a:pt x="3240" y="0"/>
                    </a:lnTo>
                    <a:lnTo>
                      <a:pt x="3240" y="0"/>
                    </a:lnTo>
                    <a:lnTo>
                      <a:pt x="3240" y="0"/>
                    </a:lnTo>
                    <a:lnTo>
                      <a:pt x="3240" y="0"/>
                    </a:lnTo>
                    <a:lnTo>
                      <a:pt x="3240" y="0"/>
                    </a:lnTo>
                    <a:lnTo>
                      <a:pt x="3240" y="0"/>
                    </a:lnTo>
                    <a:lnTo>
                      <a:pt x="3252" y="0"/>
                    </a:lnTo>
                    <a:lnTo>
                      <a:pt x="3252" y="0"/>
                    </a:lnTo>
                    <a:lnTo>
                      <a:pt x="3252" y="0"/>
                    </a:lnTo>
                    <a:lnTo>
                      <a:pt x="3258" y="0"/>
                    </a:lnTo>
                    <a:lnTo>
                      <a:pt x="3258" y="0"/>
                    </a:lnTo>
                    <a:lnTo>
                      <a:pt x="3258" y="0"/>
                    </a:lnTo>
                    <a:lnTo>
                      <a:pt x="3258" y="0"/>
                    </a:lnTo>
                    <a:lnTo>
                      <a:pt x="3258" y="0"/>
                    </a:lnTo>
                    <a:lnTo>
                      <a:pt x="3270" y="0"/>
                    </a:lnTo>
                    <a:lnTo>
                      <a:pt x="3270" y="0"/>
                    </a:lnTo>
                    <a:lnTo>
                      <a:pt x="3270" y="0"/>
                    </a:lnTo>
                    <a:lnTo>
                      <a:pt x="3270" y="0"/>
                    </a:lnTo>
                    <a:lnTo>
                      <a:pt x="3276" y="0"/>
                    </a:lnTo>
                    <a:lnTo>
                      <a:pt x="3276" y="0"/>
                    </a:lnTo>
                    <a:lnTo>
                      <a:pt x="3276" y="0"/>
                    </a:lnTo>
                    <a:lnTo>
                      <a:pt x="3276" y="0"/>
                    </a:lnTo>
                    <a:lnTo>
                      <a:pt x="3288" y="0"/>
                    </a:lnTo>
                    <a:lnTo>
                      <a:pt x="3288" y="0"/>
                    </a:lnTo>
                    <a:lnTo>
                      <a:pt x="3288" y="0"/>
                    </a:lnTo>
                    <a:lnTo>
                      <a:pt x="3288" y="0"/>
                    </a:lnTo>
                    <a:lnTo>
                      <a:pt x="3288" y="0"/>
                    </a:lnTo>
                    <a:lnTo>
                      <a:pt x="3288" y="0"/>
                    </a:lnTo>
                    <a:lnTo>
                      <a:pt x="3294" y="0"/>
                    </a:lnTo>
                    <a:lnTo>
                      <a:pt x="3294" y="0"/>
                    </a:lnTo>
                    <a:lnTo>
                      <a:pt x="3306" y="0"/>
                    </a:lnTo>
                    <a:lnTo>
                      <a:pt x="3306" y="0"/>
                    </a:lnTo>
                    <a:lnTo>
                      <a:pt x="3306" y="0"/>
                    </a:lnTo>
                    <a:lnTo>
                      <a:pt x="3306" y="0"/>
                    </a:lnTo>
                    <a:lnTo>
                      <a:pt x="3306" y="0"/>
                    </a:lnTo>
                    <a:lnTo>
                      <a:pt x="3306" y="0"/>
                    </a:lnTo>
                    <a:lnTo>
                      <a:pt x="3306" y="0"/>
                    </a:lnTo>
                    <a:lnTo>
                      <a:pt x="3306" y="0"/>
                    </a:lnTo>
                    <a:lnTo>
                      <a:pt x="3318" y="0"/>
                    </a:lnTo>
                    <a:lnTo>
                      <a:pt x="3318" y="0"/>
                    </a:lnTo>
                    <a:lnTo>
                      <a:pt x="3324" y="0"/>
                    </a:lnTo>
                    <a:lnTo>
                      <a:pt x="3324" y="0"/>
                    </a:lnTo>
                    <a:lnTo>
                      <a:pt x="3324" y="0"/>
                    </a:lnTo>
                    <a:lnTo>
                      <a:pt x="3324" y="0"/>
                    </a:lnTo>
                    <a:lnTo>
                      <a:pt x="3324" y="0"/>
                    </a:lnTo>
                    <a:lnTo>
                      <a:pt x="3324" y="0"/>
                    </a:lnTo>
                    <a:lnTo>
                      <a:pt x="3336" y="0"/>
                    </a:lnTo>
                    <a:lnTo>
                      <a:pt x="3336" y="0"/>
                    </a:lnTo>
                    <a:lnTo>
                      <a:pt x="3336" y="0"/>
                    </a:lnTo>
                    <a:lnTo>
                      <a:pt x="3336" y="0"/>
                    </a:lnTo>
                    <a:lnTo>
                      <a:pt x="3342" y="0"/>
                    </a:lnTo>
                    <a:lnTo>
                      <a:pt x="3342" y="0"/>
                    </a:lnTo>
                    <a:lnTo>
                      <a:pt x="3342" y="0"/>
                    </a:lnTo>
                    <a:lnTo>
                      <a:pt x="3342"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60" y="0"/>
                    </a:lnTo>
                    <a:lnTo>
                      <a:pt x="3360"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84"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2" y="0"/>
                    </a:lnTo>
                    <a:lnTo>
                      <a:pt x="3438" y="0"/>
                    </a:lnTo>
                    <a:lnTo>
                      <a:pt x="3444" y="0"/>
                    </a:lnTo>
                    <a:lnTo>
                      <a:pt x="3450" y="0"/>
                    </a:lnTo>
                    <a:lnTo>
                      <a:pt x="3450" y="0"/>
                    </a:lnTo>
                    <a:lnTo>
                      <a:pt x="3450" y="0"/>
                    </a:lnTo>
                    <a:lnTo>
                      <a:pt x="3450" y="0"/>
                    </a:lnTo>
                    <a:lnTo>
                      <a:pt x="3450" y="0"/>
                    </a:lnTo>
                    <a:lnTo>
                      <a:pt x="3450" y="0"/>
                    </a:lnTo>
                    <a:lnTo>
                      <a:pt x="3450" y="0"/>
                    </a:lnTo>
                    <a:lnTo>
                      <a:pt x="3462" y="0"/>
                    </a:lnTo>
                    <a:lnTo>
                      <a:pt x="3462" y="0"/>
                    </a:lnTo>
                    <a:lnTo>
                      <a:pt x="3468" y="0"/>
                    </a:lnTo>
                    <a:lnTo>
                      <a:pt x="3468" y="0"/>
                    </a:lnTo>
                    <a:lnTo>
                      <a:pt x="3468" y="0"/>
                    </a:lnTo>
                    <a:lnTo>
                      <a:pt x="3468" y="0"/>
                    </a:lnTo>
                    <a:lnTo>
                      <a:pt x="3468" y="0"/>
                    </a:lnTo>
                    <a:lnTo>
                      <a:pt x="3468" y="0"/>
                    </a:lnTo>
                    <a:lnTo>
                      <a:pt x="3480" y="0"/>
                    </a:lnTo>
                    <a:lnTo>
                      <a:pt x="3480" y="0"/>
                    </a:lnTo>
                    <a:lnTo>
                      <a:pt x="3480" y="0"/>
                    </a:lnTo>
                    <a:lnTo>
                      <a:pt x="3480" y="0"/>
                    </a:lnTo>
                    <a:lnTo>
                      <a:pt x="3486" y="0"/>
                    </a:lnTo>
                    <a:lnTo>
                      <a:pt x="3486" y="0"/>
                    </a:lnTo>
                    <a:lnTo>
                      <a:pt x="3486" y="0"/>
                    </a:lnTo>
                    <a:lnTo>
                      <a:pt x="3486" y="0"/>
                    </a:lnTo>
                    <a:lnTo>
                      <a:pt x="3498" y="0"/>
                    </a:lnTo>
                    <a:lnTo>
                      <a:pt x="3498" y="0"/>
                    </a:lnTo>
                    <a:lnTo>
                      <a:pt x="3498" y="0"/>
                    </a:lnTo>
                    <a:lnTo>
                      <a:pt x="3498" y="0"/>
                    </a:lnTo>
                    <a:lnTo>
                      <a:pt x="3498" y="0"/>
                    </a:lnTo>
                    <a:lnTo>
                      <a:pt x="3498" y="0"/>
                    </a:lnTo>
                    <a:lnTo>
                      <a:pt x="3504" y="0"/>
                    </a:lnTo>
                    <a:lnTo>
                      <a:pt x="3504" y="0"/>
                    </a:lnTo>
                    <a:lnTo>
                      <a:pt x="3516"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28" y="0"/>
                    </a:lnTo>
                    <a:lnTo>
                      <a:pt x="3528" y="0"/>
                    </a:lnTo>
                    <a:lnTo>
                      <a:pt x="3528"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0" y="0"/>
                    </a:lnTo>
                    <a:lnTo>
                      <a:pt x="3540" y="0"/>
                    </a:lnTo>
                    <a:lnTo>
                      <a:pt x="3546" y="0"/>
                    </a:lnTo>
                    <a:lnTo>
                      <a:pt x="3546" y="0"/>
                    </a:lnTo>
                    <a:lnTo>
                      <a:pt x="3546" y="0"/>
                    </a:lnTo>
                    <a:lnTo>
                      <a:pt x="3546" y="0"/>
                    </a:lnTo>
                    <a:lnTo>
                      <a:pt x="3558" y="0"/>
                    </a:lnTo>
                    <a:lnTo>
                      <a:pt x="3558" y="0"/>
                    </a:lnTo>
                    <a:lnTo>
                      <a:pt x="3558" y="0"/>
                    </a:lnTo>
                    <a:lnTo>
                      <a:pt x="3558" y="0"/>
                    </a:lnTo>
                    <a:lnTo>
                      <a:pt x="3558" y="0"/>
                    </a:lnTo>
                    <a:lnTo>
                      <a:pt x="3558" y="0"/>
                    </a:lnTo>
                    <a:lnTo>
                      <a:pt x="3564" y="0"/>
                    </a:lnTo>
                    <a:lnTo>
                      <a:pt x="3564" y="0"/>
                    </a:lnTo>
                    <a:lnTo>
                      <a:pt x="3576" y="0"/>
                    </a:lnTo>
                    <a:lnTo>
                      <a:pt x="3576" y="0"/>
                    </a:lnTo>
                    <a:lnTo>
                      <a:pt x="3576" y="0"/>
                    </a:lnTo>
                    <a:lnTo>
                      <a:pt x="3576" y="0"/>
                    </a:lnTo>
                    <a:lnTo>
                      <a:pt x="3576" y="0"/>
                    </a:lnTo>
                    <a:lnTo>
                      <a:pt x="3576" y="0"/>
                    </a:lnTo>
                    <a:lnTo>
                      <a:pt x="3576" y="0"/>
                    </a:lnTo>
                    <a:lnTo>
                      <a:pt x="3576" y="0"/>
                    </a:lnTo>
                    <a:lnTo>
                      <a:pt x="3588" y="0"/>
                    </a:lnTo>
                    <a:lnTo>
                      <a:pt x="3594" y="0"/>
                    </a:lnTo>
                    <a:lnTo>
                      <a:pt x="3594" y="0"/>
                    </a:lnTo>
                    <a:lnTo>
                      <a:pt x="3594" y="0"/>
                    </a:lnTo>
                    <a:lnTo>
                      <a:pt x="3594" y="0"/>
                    </a:lnTo>
                    <a:lnTo>
                      <a:pt x="3594" y="0"/>
                    </a:lnTo>
                    <a:lnTo>
                      <a:pt x="3594" y="0"/>
                    </a:lnTo>
                    <a:lnTo>
                      <a:pt x="3594" y="0"/>
                    </a:lnTo>
                    <a:lnTo>
                      <a:pt x="3606" y="0"/>
                    </a:lnTo>
                    <a:lnTo>
                      <a:pt x="3606" y="0"/>
                    </a:lnTo>
                    <a:lnTo>
                      <a:pt x="3606" y="0"/>
                    </a:lnTo>
                    <a:lnTo>
                      <a:pt x="3612" y="0"/>
                    </a:lnTo>
                    <a:lnTo>
                      <a:pt x="3612" y="0"/>
                    </a:lnTo>
                    <a:lnTo>
                      <a:pt x="3612" y="0"/>
                    </a:lnTo>
                    <a:lnTo>
                      <a:pt x="3612" y="0"/>
                    </a:lnTo>
                    <a:lnTo>
                      <a:pt x="3612" y="0"/>
                    </a:lnTo>
                    <a:lnTo>
                      <a:pt x="3624" y="0"/>
                    </a:lnTo>
                    <a:lnTo>
                      <a:pt x="3624" y="0"/>
                    </a:lnTo>
                    <a:lnTo>
                      <a:pt x="3624" y="0"/>
                    </a:lnTo>
                    <a:lnTo>
                      <a:pt x="3624" y="0"/>
                    </a:lnTo>
                    <a:lnTo>
                      <a:pt x="3624" y="0"/>
                    </a:lnTo>
                    <a:lnTo>
                      <a:pt x="3630" y="0"/>
                    </a:lnTo>
                    <a:lnTo>
                      <a:pt x="3630" y="0"/>
                    </a:lnTo>
                    <a:lnTo>
                      <a:pt x="3630" y="0"/>
                    </a:lnTo>
                    <a:lnTo>
                      <a:pt x="3642" y="0"/>
                    </a:lnTo>
                    <a:lnTo>
                      <a:pt x="3642" y="0"/>
                    </a:lnTo>
                    <a:lnTo>
                      <a:pt x="3642" y="0"/>
                    </a:lnTo>
                    <a:lnTo>
                      <a:pt x="3642" y="0"/>
                    </a:lnTo>
                    <a:lnTo>
                      <a:pt x="3642" y="0"/>
                    </a:lnTo>
                    <a:lnTo>
                      <a:pt x="3642" y="0"/>
                    </a:lnTo>
                    <a:lnTo>
                      <a:pt x="3642" y="0"/>
                    </a:lnTo>
                    <a:lnTo>
                      <a:pt x="3648" y="0"/>
                    </a:lnTo>
                    <a:lnTo>
                      <a:pt x="3660" y="0"/>
                    </a:lnTo>
                    <a:lnTo>
                      <a:pt x="3660" y="0"/>
                    </a:lnTo>
                    <a:lnTo>
                      <a:pt x="3660" y="0"/>
                    </a:lnTo>
                    <a:lnTo>
                      <a:pt x="3660" y="0"/>
                    </a:lnTo>
                    <a:lnTo>
                      <a:pt x="3660" y="0"/>
                    </a:lnTo>
                    <a:lnTo>
                      <a:pt x="3660" y="0"/>
                    </a:lnTo>
                    <a:lnTo>
                      <a:pt x="3660" y="0"/>
                    </a:lnTo>
                    <a:lnTo>
                      <a:pt x="3660" y="0"/>
                    </a:lnTo>
                    <a:lnTo>
                      <a:pt x="3672" y="0"/>
                    </a:lnTo>
                    <a:lnTo>
                      <a:pt x="3672" y="0"/>
                    </a:lnTo>
                    <a:lnTo>
                      <a:pt x="3678"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84" y="0"/>
                    </a:lnTo>
                    <a:lnTo>
                      <a:pt x="3684" y="0"/>
                    </a:lnTo>
                    <a:lnTo>
                      <a:pt x="3684" y="0"/>
                    </a:lnTo>
                    <a:lnTo>
                      <a:pt x="3684"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696" y="0"/>
                    </a:lnTo>
                    <a:lnTo>
                      <a:pt x="3696" y="0"/>
                    </a:lnTo>
                    <a:lnTo>
                      <a:pt x="3696" y="0"/>
                    </a:lnTo>
                    <a:lnTo>
                      <a:pt x="3702" y="0"/>
                    </a:lnTo>
                    <a:lnTo>
                      <a:pt x="3702" y="0"/>
                    </a:lnTo>
                    <a:lnTo>
                      <a:pt x="3702" y="0"/>
                    </a:lnTo>
                    <a:lnTo>
                      <a:pt x="3702" y="0"/>
                    </a:lnTo>
                    <a:lnTo>
                      <a:pt x="3702" y="0"/>
                    </a:lnTo>
                    <a:lnTo>
                      <a:pt x="3702" y="0"/>
                    </a:lnTo>
                    <a:lnTo>
                      <a:pt x="3702" y="0"/>
                    </a:lnTo>
                    <a:lnTo>
                      <a:pt x="3702" y="0"/>
                    </a:lnTo>
                    <a:lnTo>
                      <a:pt x="3708" y="0"/>
                    </a:lnTo>
                    <a:lnTo>
                      <a:pt x="3720" y="0"/>
                    </a:lnTo>
                    <a:lnTo>
                      <a:pt x="3720" y="0"/>
                    </a:lnTo>
                    <a:lnTo>
                      <a:pt x="3720" y="0"/>
                    </a:lnTo>
                    <a:lnTo>
                      <a:pt x="3720" y="0"/>
                    </a:lnTo>
                    <a:lnTo>
                      <a:pt x="3720" y="0"/>
                    </a:lnTo>
                    <a:lnTo>
                      <a:pt x="3720" y="0"/>
                    </a:lnTo>
                    <a:lnTo>
                      <a:pt x="3720" y="0"/>
                    </a:lnTo>
                    <a:lnTo>
                      <a:pt x="3720" y="0"/>
                    </a:lnTo>
                    <a:lnTo>
                      <a:pt x="3732" y="0"/>
                    </a:lnTo>
                    <a:lnTo>
                      <a:pt x="3732" y="0"/>
                    </a:lnTo>
                    <a:lnTo>
                      <a:pt x="3738" y="0"/>
                    </a:lnTo>
                    <a:lnTo>
                      <a:pt x="3738" y="0"/>
                    </a:lnTo>
                    <a:lnTo>
                      <a:pt x="3738" y="0"/>
                    </a:lnTo>
                    <a:lnTo>
                      <a:pt x="3738" y="0"/>
                    </a:lnTo>
                    <a:lnTo>
                      <a:pt x="3738" y="0"/>
                    </a:lnTo>
                    <a:lnTo>
                      <a:pt x="3738" y="0"/>
                    </a:lnTo>
                    <a:lnTo>
                      <a:pt x="3750" y="0"/>
                    </a:lnTo>
                    <a:lnTo>
                      <a:pt x="3750" y="0"/>
                    </a:lnTo>
                    <a:lnTo>
                      <a:pt x="3750" y="0"/>
                    </a:lnTo>
                    <a:lnTo>
                      <a:pt x="3750" y="0"/>
                    </a:lnTo>
                    <a:lnTo>
                      <a:pt x="3756" y="0"/>
                    </a:lnTo>
                    <a:lnTo>
                      <a:pt x="3756" y="0"/>
                    </a:lnTo>
                    <a:lnTo>
                      <a:pt x="3756" y="0"/>
                    </a:lnTo>
                    <a:lnTo>
                      <a:pt x="3756" y="0"/>
                    </a:lnTo>
                    <a:lnTo>
                      <a:pt x="3768" y="0"/>
                    </a:lnTo>
                    <a:lnTo>
                      <a:pt x="3768" y="0"/>
                    </a:lnTo>
                    <a:lnTo>
                      <a:pt x="3768" y="0"/>
                    </a:lnTo>
                    <a:lnTo>
                      <a:pt x="3768" y="0"/>
                    </a:lnTo>
                    <a:lnTo>
                      <a:pt x="3768" y="0"/>
                    </a:lnTo>
                    <a:lnTo>
                      <a:pt x="3768" y="0"/>
                    </a:lnTo>
                    <a:lnTo>
                      <a:pt x="3774" y="0"/>
                    </a:lnTo>
                    <a:lnTo>
                      <a:pt x="3774" y="0"/>
                    </a:lnTo>
                    <a:lnTo>
                      <a:pt x="3786" y="0"/>
                    </a:lnTo>
                    <a:lnTo>
                      <a:pt x="3786" y="0"/>
                    </a:lnTo>
                    <a:lnTo>
                      <a:pt x="3786" y="0"/>
                    </a:lnTo>
                    <a:lnTo>
                      <a:pt x="3786" y="0"/>
                    </a:lnTo>
                    <a:lnTo>
                      <a:pt x="3786" y="0"/>
                    </a:lnTo>
                    <a:lnTo>
                      <a:pt x="3786" y="0"/>
                    </a:lnTo>
                    <a:lnTo>
                      <a:pt x="3786" y="0"/>
                    </a:lnTo>
                    <a:lnTo>
                      <a:pt x="3786" y="0"/>
                    </a:lnTo>
                    <a:lnTo>
                      <a:pt x="3798" y="0"/>
                    </a:lnTo>
                    <a:lnTo>
                      <a:pt x="3804" y="0"/>
                    </a:lnTo>
                    <a:lnTo>
                      <a:pt x="3804" y="0"/>
                    </a:lnTo>
                    <a:lnTo>
                      <a:pt x="3804" y="0"/>
                    </a:lnTo>
                    <a:lnTo>
                      <a:pt x="3804" y="0"/>
                    </a:lnTo>
                    <a:lnTo>
                      <a:pt x="3804" y="0"/>
                    </a:lnTo>
                    <a:lnTo>
                      <a:pt x="3804" y="0"/>
                    </a:lnTo>
                    <a:lnTo>
                      <a:pt x="3804" y="0"/>
                    </a:lnTo>
                    <a:lnTo>
                      <a:pt x="3816" y="0"/>
                    </a:lnTo>
                    <a:lnTo>
                      <a:pt x="3816" y="0"/>
                    </a:lnTo>
                    <a:lnTo>
                      <a:pt x="3816" y="0"/>
                    </a:lnTo>
                    <a:lnTo>
                      <a:pt x="3822" y="0"/>
                    </a:lnTo>
                    <a:lnTo>
                      <a:pt x="3822" y="0"/>
                    </a:lnTo>
                    <a:lnTo>
                      <a:pt x="3822" y="0"/>
                    </a:lnTo>
                    <a:lnTo>
                      <a:pt x="3822" y="0"/>
                    </a:lnTo>
                    <a:lnTo>
                      <a:pt x="3822"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76" y="0"/>
                    </a:lnTo>
                    <a:lnTo>
                      <a:pt x="3876" y="0"/>
                    </a:lnTo>
                    <a:lnTo>
                      <a:pt x="3876" y="0"/>
                    </a:lnTo>
                    <a:lnTo>
                      <a:pt x="3882"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0" y="0"/>
                    </a:lnTo>
                    <a:lnTo>
                      <a:pt x="3912" y="0"/>
                    </a:lnTo>
                    <a:lnTo>
                      <a:pt x="3912" y="0"/>
                    </a:lnTo>
                    <a:lnTo>
                      <a:pt x="3912" y="0"/>
                    </a:lnTo>
                    <a:lnTo>
                      <a:pt x="3912" y="0"/>
                    </a:lnTo>
                    <a:lnTo>
                      <a:pt x="3912" y="0"/>
                    </a:lnTo>
                    <a:lnTo>
                      <a:pt x="3912" y="0"/>
                    </a:lnTo>
                    <a:lnTo>
                      <a:pt x="3912" y="0"/>
                    </a:lnTo>
                    <a:lnTo>
                      <a:pt x="3918" y="0"/>
                    </a:lnTo>
                    <a:lnTo>
                      <a:pt x="3930" y="0"/>
                    </a:lnTo>
                    <a:lnTo>
                      <a:pt x="3930" y="0"/>
                    </a:lnTo>
                    <a:lnTo>
                      <a:pt x="3930" y="0"/>
                    </a:lnTo>
                    <a:lnTo>
                      <a:pt x="3930" y="0"/>
                    </a:lnTo>
                    <a:lnTo>
                      <a:pt x="3930" y="0"/>
                    </a:lnTo>
                    <a:lnTo>
                      <a:pt x="3930" y="0"/>
                    </a:lnTo>
                    <a:lnTo>
                      <a:pt x="3930" y="0"/>
                    </a:lnTo>
                    <a:lnTo>
                      <a:pt x="3930" y="0"/>
                    </a:lnTo>
                    <a:lnTo>
                      <a:pt x="3942" y="0"/>
                    </a:lnTo>
                    <a:lnTo>
                      <a:pt x="3942" y="0"/>
                    </a:lnTo>
                    <a:lnTo>
                      <a:pt x="3948" y="0"/>
                    </a:lnTo>
                    <a:lnTo>
                      <a:pt x="3948" y="0"/>
                    </a:lnTo>
                    <a:lnTo>
                      <a:pt x="3948" y="0"/>
                    </a:lnTo>
                    <a:lnTo>
                      <a:pt x="3948" y="0"/>
                    </a:lnTo>
                    <a:lnTo>
                      <a:pt x="3948" y="0"/>
                    </a:lnTo>
                    <a:lnTo>
                      <a:pt x="3948" y="0"/>
                    </a:lnTo>
                    <a:lnTo>
                      <a:pt x="3960" y="0"/>
                    </a:lnTo>
                    <a:lnTo>
                      <a:pt x="3960" y="0"/>
                    </a:lnTo>
                    <a:lnTo>
                      <a:pt x="3960" y="0"/>
                    </a:lnTo>
                    <a:lnTo>
                      <a:pt x="3960" y="0"/>
                    </a:lnTo>
                    <a:lnTo>
                      <a:pt x="3966" y="0"/>
                    </a:lnTo>
                    <a:lnTo>
                      <a:pt x="3966" y="0"/>
                    </a:lnTo>
                    <a:lnTo>
                      <a:pt x="3966" y="0"/>
                    </a:lnTo>
                    <a:lnTo>
                      <a:pt x="3966" y="0"/>
                    </a:lnTo>
                    <a:lnTo>
                      <a:pt x="3978" y="0"/>
                    </a:lnTo>
                    <a:lnTo>
                      <a:pt x="3978" y="0"/>
                    </a:lnTo>
                    <a:lnTo>
                      <a:pt x="3978" y="0"/>
                    </a:lnTo>
                    <a:lnTo>
                      <a:pt x="3978" y="0"/>
                    </a:lnTo>
                    <a:lnTo>
                      <a:pt x="3978" y="0"/>
                    </a:lnTo>
                    <a:lnTo>
                      <a:pt x="3978" y="0"/>
                    </a:lnTo>
                    <a:lnTo>
                      <a:pt x="3984" y="0"/>
                    </a:lnTo>
                    <a:lnTo>
                      <a:pt x="3984"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26" y="0"/>
                    </a:lnTo>
                    <a:lnTo>
                      <a:pt x="4026" y="0"/>
                    </a:lnTo>
                    <a:lnTo>
                      <a:pt x="4026" y="0"/>
                    </a:lnTo>
                    <a:lnTo>
                      <a:pt x="4026" y="0"/>
                    </a:lnTo>
                    <a:lnTo>
                      <a:pt x="4026" y="0"/>
                    </a:lnTo>
                    <a:lnTo>
                      <a:pt x="4032" y="0"/>
                    </a:lnTo>
                    <a:lnTo>
                      <a:pt x="4032"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0" name="Rectangle 1255">
                <a:extLst>
                  <a:ext uri="{FF2B5EF4-FFF2-40B4-BE49-F238E27FC236}">
                    <a16:creationId xmlns:a16="http://schemas.microsoft.com/office/drawing/2014/main" id="{D4D10A2F-1156-47A5-AB65-5B4BE97D4D0F}"/>
                  </a:ext>
                </a:extLst>
              </p:cNvPr>
              <p:cNvSpPr>
                <a:spLocks noChangeArrowheads="1"/>
              </p:cNvSpPr>
              <p:nvPr/>
            </p:nvSpPr>
            <p:spPr bwMode="auto">
              <a:xfrm>
                <a:off x="1926" y="3477"/>
                <a:ext cx="22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FF"/>
                    </a:solidFill>
                  </a:rPr>
                  <a:t>DISP_X</a:t>
                </a:r>
                <a:endParaRPr lang="en-US" altLang="en-US"/>
              </a:p>
            </p:txBody>
          </p:sp>
          <p:sp>
            <p:nvSpPr>
              <p:cNvPr id="1611" name="Freeform 1256">
                <a:extLst>
                  <a:ext uri="{FF2B5EF4-FFF2-40B4-BE49-F238E27FC236}">
                    <a16:creationId xmlns:a16="http://schemas.microsoft.com/office/drawing/2014/main" id="{3DF23692-1547-414D-B507-C6452C2BC6EE}"/>
                  </a:ext>
                </a:extLst>
              </p:cNvPr>
              <p:cNvSpPr>
                <a:spLocks/>
              </p:cNvSpPr>
              <p:nvPr/>
            </p:nvSpPr>
            <p:spPr bwMode="auto">
              <a:xfrm>
                <a:off x="858" y="3465"/>
                <a:ext cx="4032" cy="0"/>
              </a:xfrm>
              <a:custGeom>
                <a:avLst/>
                <a:gdLst>
                  <a:gd name="T0" fmla="*/ 54 w 4032"/>
                  <a:gd name="T1" fmla="*/ 132 w 4032"/>
                  <a:gd name="T2" fmla="*/ 174 w 4032"/>
                  <a:gd name="T3" fmla="*/ 246 w 4032"/>
                  <a:gd name="T4" fmla="*/ 318 w 4032"/>
                  <a:gd name="T5" fmla="*/ 366 w 4032"/>
                  <a:gd name="T6" fmla="*/ 438 w 4032"/>
                  <a:gd name="T7" fmla="*/ 486 w 4032"/>
                  <a:gd name="T8" fmla="*/ 558 w 4032"/>
                  <a:gd name="T9" fmla="*/ 630 w 4032"/>
                  <a:gd name="T10" fmla="*/ 666 w 4032"/>
                  <a:gd name="T11" fmla="*/ 750 w 4032"/>
                  <a:gd name="T12" fmla="*/ 804 w 4032"/>
                  <a:gd name="T13" fmla="*/ 858 w 4032"/>
                  <a:gd name="T14" fmla="*/ 942 w 4032"/>
                  <a:gd name="T15" fmla="*/ 978 w 4032"/>
                  <a:gd name="T16" fmla="*/ 1050 w 4032"/>
                  <a:gd name="T17" fmla="*/ 1116 w 4032"/>
                  <a:gd name="T18" fmla="*/ 1170 w 4032"/>
                  <a:gd name="T19" fmla="*/ 1242 w 4032"/>
                  <a:gd name="T20" fmla="*/ 1290 w 4032"/>
                  <a:gd name="T21" fmla="*/ 1362 w 4032"/>
                  <a:gd name="T22" fmla="*/ 1428 w 4032"/>
                  <a:gd name="T23" fmla="*/ 1476 w 4032"/>
                  <a:gd name="T24" fmla="*/ 1554 w 4032"/>
                  <a:gd name="T25" fmla="*/ 1602 w 4032"/>
                  <a:gd name="T26" fmla="*/ 1668 w 4032"/>
                  <a:gd name="T27" fmla="*/ 1746 w 4032"/>
                  <a:gd name="T28" fmla="*/ 1776 w 4032"/>
                  <a:gd name="T29" fmla="*/ 1860 w 4032"/>
                  <a:gd name="T30" fmla="*/ 1920 w 4032"/>
                  <a:gd name="T31" fmla="*/ 1968 w 4032"/>
                  <a:gd name="T32" fmla="*/ 2040 w 4032"/>
                  <a:gd name="T33" fmla="*/ 2094 w 4032"/>
                  <a:gd name="T34" fmla="*/ 2160 w 4032"/>
                  <a:gd name="T35" fmla="*/ 2232 w 4032"/>
                  <a:gd name="T36" fmla="*/ 2274 w 4032"/>
                  <a:gd name="T37" fmla="*/ 2352 w 4032"/>
                  <a:gd name="T38" fmla="*/ 2406 w 4032"/>
                  <a:gd name="T39" fmla="*/ 2466 w 4032"/>
                  <a:gd name="T40" fmla="*/ 2544 w 4032"/>
                  <a:gd name="T41" fmla="*/ 2580 w 4032"/>
                  <a:gd name="T42" fmla="*/ 2658 w 4032"/>
                  <a:gd name="T43" fmla="*/ 2718 w 4032"/>
                  <a:gd name="T44" fmla="*/ 2772 w 4032"/>
                  <a:gd name="T45" fmla="*/ 2850 w 4032"/>
                  <a:gd name="T46" fmla="*/ 2892 w 4032"/>
                  <a:gd name="T47" fmla="*/ 2964 w 4032"/>
                  <a:gd name="T48" fmla="*/ 3036 w 4032"/>
                  <a:gd name="T49" fmla="*/ 3078 w 4032"/>
                  <a:gd name="T50" fmla="*/ 3156 w 4032"/>
                  <a:gd name="T51" fmla="*/ 3204 w 4032"/>
                  <a:gd name="T52" fmla="*/ 3288 w 4032"/>
                  <a:gd name="T53" fmla="*/ 3366 w 4032"/>
                  <a:gd name="T54" fmla="*/ 3420 w 4032"/>
                  <a:gd name="T55" fmla="*/ 3522 w 4032"/>
                  <a:gd name="T56" fmla="*/ 3558 w 4032"/>
                  <a:gd name="T57" fmla="*/ 3678 w 4032"/>
                  <a:gd name="T58" fmla="*/ 3702 w 4032"/>
                  <a:gd name="T59" fmla="*/ 3816 w 4032"/>
                  <a:gd name="T60" fmla="*/ 3858 w 4032"/>
                  <a:gd name="T61" fmla="*/ 3948 w 4032"/>
                  <a:gd name="T62" fmla="*/ 4008 w 4032"/>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032">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24" y="0"/>
                    </a:lnTo>
                    <a:lnTo>
                      <a:pt x="30" y="0"/>
                    </a:lnTo>
                    <a:lnTo>
                      <a:pt x="36" y="0"/>
                    </a:lnTo>
                    <a:lnTo>
                      <a:pt x="36" y="0"/>
                    </a:lnTo>
                    <a:lnTo>
                      <a:pt x="36" y="0"/>
                    </a:lnTo>
                    <a:lnTo>
                      <a:pt x="36" y="0"/>
                    </a:lnTo>
                    <a:lnTo>
                      <a:pt x="36" y="0"/>
                    </a:lnTo>
                    <a:lnTo>
                      <a:pt x="36"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54" y="0"/>
                    </a:lnTo>
                    <a:lnTo>
                      <a:pt x="54" y="0"/>
                    </a:lnTo>
                    <a:lnTo>
                      <a:pt x="66" y="0"/>
                    </a:lnTo>
                    <a:lnTo>
                      <a:pt x="66" y="0"/>
                    </a:lnTo>
                    <a:lnTo>
                      <a:pt x="66" y="0"/>
                    </a:lnTo>
                    <a:lnTo>
                      <a:pt x="66" y="0"/>
                    </a:lnTo>
                    <a:lnTo>
                      <a:pt x="66" y="0"/>
                    </a:lnTo>
                    <a:lnTo>
                      <a:pt x="66" y="0"/>
                    </a:lnTo>
                    <a:lnTo>
                      <a:pt x="66"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84" y="0"/>
                    </a:lnTo>
                    <a:lnTo>
                      <a:pt x="90" y="0"/>
                    </a:lnTo>
                    <a:lnTo>
                      <a:pt x="90" y="0"/>
                    </a:lnTo>
                    <a:lnTo>
                      <a:pt x="96" y="0"/>
                    </a:lnTo>
                    <a:lnTo>
                      <a:pt x="96" y="0"/>
                    </a:lnTo>
                    <a:lnTo>
                      <a:pt x="96" y="0"/>
                    </a:lnTo>
                    <a:lnTo>
                      <a:pt x="96" y="0"/>
                    </a:lnTo>
                    <a:lnTo>
                      <a:pt x="96" y="0"/>
                    </a:lnTo>
                    <a:lnTo>
                      <a:pt x="102" y="0"/>
                    </a:lnTo>
                    <a:lnTo>
                      <a:pt x="102" y="0"/>
                    </a:lnTo>
                    <a:lnTo>
                      <a:pt x="108" y="0"/>
                    </a:lnTo>
                    <a:lnTo>
                      <a:pt x="108" y="0"/>
                    </a:lnTo>
                    <a:lnTo>
                      <a:pt x="108" y="0"/>
                    </a:lnTo>
                    <a:lnTo>
                      <a:pt x="114" y="0"/>
                    </a:lnTo>
                    <a:lnTo>
                      <a:pt x="114" y="0"/>
                    </a:lnTo>
                    <a:lnTo>
                      <a:pt x="114" y="0"/>
                    </a:lnTo>
                    <a:lnTo>
                      <a:pt x="114" y="0"/>
                    </a:lnTo>
                    <a:lnTo>
                      <a:pt x="114" y="0"/>
                    </a:lnTo>
                    <a:lnTo>
                      <a:pt x="114" y="0"/>
                    </a:lnTo>
                    <a:lnTo>
                      <a:pt x="114" y="0"/>
                    </a:lnTo>
                    <a:lnTo>
                      <a:pt x="114" y="0"/>
                    </a:lnTo>
                    <a:lnTo>
                      <a:pt x="120" y="0"/>
                    </a:lnTo>
                    <a:lnTo>
                      <a:pt x="120" y="0"/>
                    </a:lnTo>
                    <a:lnTo>
                      <a:pt x="120" y="0"/>
                    </a:lnTo>
                    <a:lnTo>
                      <a:pt x="120" y="0"/>
                    </a:lnTo>
                    <a:lnTo>
                      <a:pt x="126" y="0"/>
                    </a:lnTo>
                    <a:lnTo>
                      <a:pt x="126" y="0"/>
                    </a:lnTo>
                    <a:lnTo>
                      <a:pt x="132" y="0"/>
                    </a:lnTo>
                    <a:lnTo>
                      <a:pt x="132" y="0"/>
                    </a:lnTo>
                    <a:lnTo>
                      <a:pt x="132" y="0"/>
                    </a:lnTo>
                    <a:lnTo>
                      <a:pt x="132" y="0"/>
                    </a:lnTo>
                    <a:lnTo>
                      <a:pt x="132"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6" y="0"/>
                    </a:lnTo>
                    <a:lnTo>
                      <a:pt x="186" y="0"/>
                    </a:lnTo>
                    <a:lnTo>
                      <a:pt x="192" y="0"/>
                    </a:lnTo>
                    <a:lnTo>
                      <a:pt x="192" y="0"/>
                    </a:lnTo>
                    <a:lnTo>
                      <a:pt x="192" y="0"/>
                    </a:lnTo>
                    <a:lnTo>
                      <a:pt x="192" y="0"/>
                    </a:lnTo>
                    <a:lnTo>
                      <a:pt x="198" y="0"/>
                    </a:lnTo>
                    <a:lnTo>
                      <a:pt x="198" y="0"/>
                    </a:lnTo>
                    <a:lnTo>
                      <a:pt x="198" y="0"/>
                    </a:lnTo>
                    <a:lnTo>
                      <a:pt x="204" y="0"/>
                    </a:lnTo>
                    <a:lnTo>
                      <a:pt x="204" y="0"/>
                    </a:lnTo>
                    <a:lnTo>
                      <a:pt x="204" y="0"/>
                    </a:lnTo>
                    <a:lnTo>
                      <a:pt x="210" y="0"/>
                    </a:lnTo>
                    <a:lnTo>
                      <a:pt x="210" y="0"/>
                    </a:lnTo>
                    <a:lnTo>
                      <a:pt x="210" y="0"/>
                    </a:lnTo>
                    <a:lnTo>
                      <a:pt x="210" y="0"/>
                    </a:lnTo>
                    <a:lnTo>
                      <a:pt x="210" y="0"/>
                    </a:lnTo>
                    <a:lnTo>
                      <a:pt x="210" y="0"/>
                    </a:lnTo>
                    <a:lnTo>
                      <a:pt x="210" y="0"/>
                    </a:lnTo>
                    <a:lnTo>
                      <a:pt x="210" y="0"/>
                    </a:lnTo>
                    <a:lnTo>
                      <a:pt x="216" y="0"/>
                    </a:lnTo>
                    <a:lnTo>
                      <a:pt x="216" y="0"/>
                    </a:lnTo>
                    <a:lnTo>
                      <a:pt x="216" y="0"/>
                    </a:lnTo>
                    <a:lnTo>
                      <a:pt x="216" y="0"/>
                    </a:lnTo>
                    <a:lnTo>
                      <a:pt x="222" y="0"/>
                    </a:lnTo>
                    <a:lnTo>
                      <a:pt x="228" y="0"/>
                    </a:lnTo>
                    <a:lnTo>
                      <a:pt x="228" y="0"/>
                    </a:lnTo>
                    <a:lnTo>
                      <a:pt x="228" y="0"/>
                    </a:lnTo>
                    <a:lnTo>
                      <a:pt x="228" y="0"/>
                    </a:lnTo>
                    <a:lnTo>
                      <a:pt x="228" y="0"/>
                    </a:lnTo>
                    <a:lnTo>
                      <a:pt x="228" y="0"/>
                    </a:lnTo>
                    <a:lnTo>
                      <a:pt x="234" y="0"/>
                    </a:lnTo>
                    <a:lnTo>
                      <a:pt x="240" y="0"/>
                    </a:lnTo>
                    <a:lnTo>
                      <a:pt x="240" y="0"/>
                    </a:lnTo>
                    <a:lnTo>
                      <a:pt x="240" y="0"/>
                    </a:lnTo>
                    <a:lnTo>
                      <a:pt x="240" y="0"/>
                    </a:lnTo>
                    <a:lnTo>
                      <a:pt x="240" y="0"/>
                    </a:lnTo>
                    <a:lnTo>
                      <a:pt x="240" y="0"/>
                    </a:lnTo>
                    <a:lnTo>
                      <a:pt x="240" y="0"/>
                    </a:lnTo>
                    <a:lnTo>
                      <a:pt x="246" y="0"/>
                    </a:lnTo>
                    <a:lnTo>
                      <a:pt x="246" y="0"/>
                    </a:lnTo>
                    <a:lnTo>
                      <a:pt x="246" y="0"/>
                    </a:lnTo>
                    <a:lnTo>
                      <a:pt x="246" y="0"/>
                    </a:lnTo>
                    <a:lnTo>
                      <a:pt x="246" y="0"/>
                    </a:lnTo>
                    <a:lnTo>
                      <a:pt x="246" y="0"/>
                    </a:lnTo>
                    <a:lnTo>
                      <a:pt x="246" y="0"/>
                    </a:lnTo>
                    <a:lnTo>
                      <a:pt x="258" y="0"/>
                    </a:lnTo>
                    <a:lnTo>
                      <a:pt x="258" y="0"/>
                    </a:lnTo>
                    <a:lnTo>
                      <a:pt x="258" y="0"/>
                    </a:lnTo>
                    <a:lnTo>
                      <a:pt x="258" y="0"/>
                    </a:lnTo>
                    <a:lnTo>
                      <a:pt x="258" y="0"/>
                    </a:lnTo>
                    <a:lnTo>
                      <a:pt x="258" y="0"/>
                    </a:lnTo>
                    <a:lnTo>
                      <a:pt x="258" y="0"/>
                    </a:lnTo>
                    <a:lnTo>
                      <a:pt x="270" y="0"/>
                    </a:lnTo>
                    <a:lnTo>
                      <a:pt x="270" y="0"/>
                    </a:lnTo>
                    <a:lnTo>
                      <a:pt x="270" y="0"/>
                    </a:lnTo>
                    <a:lnTo>
                      <a:pt x="270" y="0"/>
                    </a:lnTo>
                    <a:lnTo>
                      <a:pt x="270" y="0"/>
                    </a:lnTo>
                    <a:lnTo>
                      <a:pt x="270" y="0"/>
                    </a:lnTo>
                    <a:lnTo>
                      <a:pt x="276" y="0"/>
                    </a:lnTo>
                    <a:lnTo>
                      <a:pt x="276" y="0"/>
                    </a:lnTo>
                    <a:lnTo>
                      <a:pt x="276" y="0"/>
                    </a:lnTo>
                    <a:lnTo>
                      <a:pt x="276" y="0"/>
                    </a:lnTo>
                    <a:lnTo>
                      <a:pt x="276" y="0"/>
                    </a:lnTo>
                    <a:lnTo>
                      <a:pt x="276" y="0"/>
                    </a:lnTo>
                    <a:lnTo>
                      <a:pt x="276" y="0"/>
                    </a:lnTo>
                    <a:lnTo>
                      <a:pt x="282" y="0"/>
                    </a:lnTo>
                    <a:lnTo>
                      <a:pt x="282" y="0"/>
                    </a:lnTo>
                    <a:lnTo>
                      <a:pt x="288" y="0"/>
                    </a:lnTo>
                    <a:lnTo>
                      <a:pt x="288" y="0"/>
                    </a:lnTo>
                    <a:lnTo>
                      <a:pt x="288" y="0"/>
                    </a:lnTo>
                    <a:lnTo>
                      <a:pt x="288" y="0"/>
                    </a:lnTo>
                    <a:lnTo>
                      <a:pt x="288" y="0"/>
                    </a:lnTo>
                    <a:lnTo>
                      <a:pt x="294" y="0"/>
                    </a:lnTo>
                    <a:lnTo>
                      <a:pt x="294"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54" y="0"/>
                    </a:lnTo>
                    <a:lnTo>
                      <a:pt x="354" y="0"/>
                    </a:lnTo>
                    <a:lnTo>
                      <a:pt x="354" y="0"/>
                    </a:lnTo>
                    <a:lnTo>
                      <a:pt x="354" y="0"/>
                    </a:lnTo>
                    <a:lnTo>
                      <a:pt x="354" y="0"/>
                    </a:lnTo>
                    <a:lnTo>
                      <a:pt x="354" y="0"/>
                    </a:lnTo>
                    <a:lnTo>
                      <a:pt x="354" y="0"/>
                    </a:lnTo>
                    <a:lnTo>
                      <a:pt x="366" y="0"/>
                    </a:lnTo>
                    <a:lnTo>
                      <a:pt x="366" y="0"/>
                    </a:lnTo>
                    <a:lnTo>
                      <a:pt x="366" y="0"/>
                    </a:lnTo>
                    <a:lnTo>
                      <a:pt x="366" y="0"/>
                    </a:lnTo>
                    <a:lnTo>
                      <a:pt x="366" y="0"/>
                    </a:lnTo>
                    <a:lnTo>
                      <a:pt x="372" y="0"/>
                    </a:lnTo>
                    <a:lnTo>
                      <a:pt x="372" y="0"/>
                    </a:lnTo>
                    <a:lnTo>
                      <a:pt x="372" y="0"/>
                    </a:lnTo>
                    <a:lnTo>
                      <a:pt x="372" y="0"/>
                    </a:lnTo>
                    <a:lnTo>
                      <a:pt x="372" y="0"/>
                    </a:lnTo>
                    <a:lnTo>
                      <a:pt x="372" y="0"/>
                    </a:lnTo>
                    <a:lnTo>
                      <a:pt x="372" y="0"/>
                    </a:lnTo>
                    <a:lnTo>
                      <a:pt x="372" y="0"/>
                    </a:lnTo>
                    <a:lnTo>
                      <a:pt x="378" y="0"/>
                    </a:lnTo>
                    <a:lnTo>
                      <a:pt x="378" y="0"/>
                    </a:lnTo>
                    <a:lnTo>
                      <a:pt x="384" y="0"/>
                    </a:lnTo>
                    <a:lnTo>
                      <a:pt x="384" y="0"/>
                    </a:lnTo>
                    <a:lnTo>
                      <a:pt x="384" y="0"/>
                    </a:lnTo>
                    <a:lnTo>
                      <a:pt x="384" y="0"/>
                    </a:lnTo>
                    <a:lnTo>
                      <a:pt x="390" y="0"/>
                    </a:lnTo>
                    <a:lnTo>
                      <a:pt x="390" y="0"/>
                    </a:lnTo>
                    <a:lnTo>
                      <a:pt x="390" y="0"/>
                    </a:lnTo>
                    <a:lnTo>
                      <a:pt x="396" y="0"/>
                    </a:lnTo>
                    <a:lnTo>
                      <a:pt x="396" y="0"/>
                    </a:lnTo>
                    <a:lnTo>
                      <a:pt x="396" y="0"/>
                    </a:lnTo>
                    <a:lnTo>
                      <a:pt x="402" y="0"/>
                    </a:lnTo>
                    <a:lnTo>
                      <a:pt x="402" y="0"/>
                    </a:lnTo>
                    <a:lnTo>
                      <a:pt x="402" y="0"/>
                    </a:lnTo>
                    <a:lnTo>
                      <a:pt x="402" y="0"/>
                    </a:lnTo>
                    <a:lnTo>
                      <a:pt x="402" y="0"/>
                    </a:lnTo>
                    <a:lnTo>
                      <a:pt x="402" y="0"/>
                    </a:lnTo>
                    <a:lnTo>
                      <a:pt x="402" y="0"/>
                    </a:lnTo>
                    <a:lnTo>
                      <a:pt x="402" y="0"/>
                    </a:lnTo>
                    <a:lnTo>
                      <a:pt x="408" y="0"/>
                    </a:lnTo>
                    <a:lnTo>
                      <a:pt x="408" y="0"/>
                    </a:lnTo>
                    <a:lnTo>
                      <a:pt x="408" y="0"/>
                    </a:lnTo>
                    <a:lnTo>
                      <a:pt x="408" y="0"/>
                    </a:lnTo>
                    <a:lnTo>
                      <a:pt x="414" y="0"/>
                    </a:lnTo>
                    <a:lnTo>
                      <a:pt x="420" y="0"/>
                    </a:lnTo>
                    <a:lnTo>
                      <a:pt x="420" y="0"/>
                    </a:lnTo>
                    <a:lnTo>
                      <a:pt x="420" y="0"/>
                    </a:lnTo>
                    <a:lnTo>
                      <a:pt x="420" y="0"/>
                    </a:lnTo>
                    <a:lnTo>
                      <a:pt x="420" y="0"/>
                    </a:lnTo>
                    <a:lnTo>
                      <a:pt x="420" y="0"/>
                    </a:lnTo>
                    <a:lnTo>
                      <a:pt x="426" y="0"/>
                    </a:lnTo>
                    <a:lnTo>
                      <a:pt x="432" y="0"/>
                    </a:lnTo>
                    <a:lnTo>
                      <a:pt x="432" y="0"/>
                    </a:lnTo>
                    <a:lnTo>
                      <a:pt x="432" y="0"/>
                    </a:lnTo>
                    <a:lnTo>
                      <a:pt x="432" y="0"/>
                    </a:lnTo>
                    <a:lnTo>
                      <a:pt x="432" y="0"/>
                    </a:lnTo>
                    <a:lnTo>
                      <a:pt x="432" y="0"/>
                    </a:lnTo>
                    <a:lnTo>
                      <a:pt x="432" y="0"/>
                    </a:lnTo>
                    <a:lnTo>
                      <a:pt x="438" y="0"/>
                    </a:lnTo>
                    <a:lnTo>
                      <a:pt x="438" y="0"/>
                    </a:lnTo>
                    <a:lnTo>
                      <a:pt x="438" y="0"/>
                    </a:lnTo>
                    <a:lnTo>
                      <a:pt x="438" y="0"/>
                    </a:lnTo>
                    <a:lnTo>
                      <a:pt x="438" y="0"/>
                    </a:lnTo>
                    <a:lnTo>
                      <a:pt x="438" y="0"/>
                    </a:lnTo>
                    <a:lnTo>
                      <a:pt x="438" y="0"/>
                    </a:lnTo>
                    <a:lnTo>
                      <a:pt x="450" y="0"/>
                    </a:lnTo>
                    <a:lnTo>
                      <a:pt x="450" y="0"/>
                    </a:lnTo>
                    <a:lnTo>
                      <a:pt x="450" y="0"/>
                    </a:lnTo>
                    <a:lnTo>
                      <a:pt x="450" y="0"/>
                    </a:lnTo>
                    <a:lnTo>
                      <a:pt x="450" y="0"/>
                    </a:lnTo>
                    <a:lnTo>
                      <a:pt x="450" y="0"/>
                    </a:lnTo>
                    <a:lnTo>
                      <a:pt x="450"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10" y="0"/>
                    </a:lnTo>
                    <a:lnTo>
                      <a:pt x="516" y="0"/>
                    </a:lnTo>
                    <a:lnTo>
                      <a:pt x="516" y="0"/>
                    </a:lnTo>
                    <a:lnTo>
                      <a:pt x="516" y="0"/>
                    </a:lnTo>
                    <a:lnTo>
                      <a:pt x="516" y="0"/>
                    </a:lnTo>
                    <a:lnTo>
                      <a:pt x="516" y="0"/>
                    </a:lnTo>
                    <a:lnTo>
                      <a:pt x="516" y="0"/>
                    </a:lnTo>
                    <a:lnTo>
                      <a:pt x="528" y="0"/>
                    </a:lnTo>
                    <a:lnTo>
                      <a:pt x="528" y="0"/>
                    </a:lnTo>
                    <a:lnTo>
                      <a:pt x="528" y="0"/>
                    </a:lnTo>
                    <a:lnTo>
                      <a:pt x="528" y="0"/>
                    </a:lnTo>
                    <a:lnTo>
                      <a:pt x="528" y="0"/>
                    </a:lnTo>
                    <a:lnTo>
                      <a:pt x="528" y="0"/>
                    </a:lnTo>
                    <a:lnTo>
                      <a:pt x="528" y="0"/>
                    </a:lnTo>
                    <a:lnTo>
                      <a:pt x="528" y="0"/>
                    </a:lnTo>
                    <a:lnTo>
                      <a:pt x="534" y="0"/>
                    </a:lnTo>
                    <a:lnTo>
                      <a:pt x="534" y="0"/>
                    </a:lnTo>
                    <a:lnTo>
                      <a:pt x="534" y="0"/>
                    </a:lnTo>
                    <a:lnTo>
                      <a:pt x="534" y="0"/>
                    </a:lnTo>
                    <a:lnTo>
                      <a:pt x="534" y="0"/>
                    </a:lnTo>
                    <a:lnTo>
                      <a:pt x="534" y="0"/>
                    </a:lnTo>
                    <a:lnTo>
                      <a:pt x="534" y="0"/>
                    </a:lnTo>
                    <a:lnTo>
                      <a:pt x="546" y="0"/>
                    </a:lnTo>
                    <a:lnTo>
                      <a:pt x="546" y="0"/>
                    </a:lnTo>
                    <a:lnTo>
                      <a:pt x="546" y="0"/>
                    </a:lnTo>
                    <a:lnTo>
                      <a:pt x="546" y="0"/>
                    </a:lnTo>
                    <a:lnTo>
                      <a:pt x="546" y="0"/>
                    </a:lnTo>
                    <a:lnTo>
                      <a:pt x="546" y="0"/>
                    </a:lnTo>
                    <a:lnTo>
                      <a:pt x="546" y="0"/>
                    </a:lnTo>
                    <a:lnTo>
                      <a:pt x="558" y="0"/>
                    </a:lnTo>
                    <a:lnTo>
                      <a:pt x="558" y="0"/>
                    </a:lnTo>
                    <a:lnTo>
                      <a:pt x="558" y="0"/>
                    </a:lnTo>
                    <a:lnTo>
                      <a:pt x="558" y="0"/>
                    </a:lnTo>
                    <a:lnTo>
                      <a:pt x="558" y="0"/>
                    </a:lnTo>
                    <a:lnTo>
                      <a:pt x="564" y="0"/>
                    </a:lnTo>
                    <a:lnTo>
                      <a:pt x="564" y="0"/>
                    </a:lnTo>
                    <a:lnTo>
                      <a:pt x="564" y="0"/>
                    </a:lnTo>
                    <a:lnTo>
                      <a:pt x="564" y="0"/>
                    </a:lnTo>
                    <a:lnTo>
                      <a:pt x="564" y="0"/>
                    </a:lnTo>
                    <a:lnTo>
                      <a:pt x="564" y="0"/>
                    </a:lnTo>
                    <a:lnTo>
                      <a:pt x="564" y="0"/>
                    </a:lnTo>
                    <a:lnTo>
                      <a:pt x="564" y="0"/>
                    </a:lnTo>
                    <a:lnTo>
                      <a:pt x="570" y="0"/>
                    </a:lnTo>
                    <a:lnTo>
                      <a:pt x="570"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594" y="0"/>
                    </a:lnTo>
                    <a:lnTo>
                      <a:pt x="594" y="0"/>
                    </a:lnTo>
                    <a:lnTo>
                      <a:pt x="594" y="0"/>
                    </a:lnTo>
                    <a:lnTo>
                      <a:pt x="594" y="0"/>
                    </a:lnTo>
                    <a:lnTo>
                      <a:pt x="600" y="0"/>
                    </a:lnTo>
                    <a:lnTo>
                      <a:pt x="600" y="0"/>
                    </a:lnTo>
                    <a:lnTo>
                      <a:pt x="600" y="0"/>
                    </a:lnTo>
                    <a:lnTo>
                      <a:pt x="600" y="0"/>
                    </a:lnTo>
                    <a:lnTo>
                      <a:pt x="606" y="0"/>
                    </a:lnTo>
                    <a:lnTo>
                      <a:pt x="612" y="0"/>
                    </a:lnTo>
                    <a:lnTo>
                      <a:pt x="612" y="0"/>
                    </a:lnTo>
                    <a:lnTo>
                      <a:pt x="612" y="0"/>
                    </a:lnTo>
                    <a:lnTo>
                      <a:pt x="612" y="0"/>
                    </a:lnTo>
                    <a:lnTo>
                      <a:pt x="612" y="0"/>
                    </a:lnTo>
                    <a:lnTo>
                      <a:pt x="612" y="0"/>
                    </a:lnTo>
                    <a:lnTo>
                      <a:pt x="618"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42" y="0"/>
                    </a:lnTo>
                    <a:lnTo>
                      <a:pt x="642" y="0"/>
                    </a:lnTo>
                    <a:lnTo>
                      <a:pt x="642" y="0"/>
                    </a:lnTo>
                    <a:lnTo>
                      <a:pt x="642" y="0"/>
                    </a:lnTo>
                    <a:lnTo>
                      <a:pt x="648" y="0"/>
                    </a:lnTo>
                    <a:lnTo>
                      <a:pt x="648" y="0"/>
                    </a:lnTo>
                    <a:lnTo>
                      <a:pt x="648" y="0"/>
                    </a:lnTo>
                    <a:lnTo>
                      <a:pt x="648"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6" y="0"/>
                    </a:lnTo>
                    <a:lnTo>
                      <a:pt x="666" y="0"/>
                    </a:lnTo>
                    <a:lnTo>
                      <a:pt x="672" y="0"/>
                    </a:lnTo>
                    <a:lnTo>
                      <a:pt x="672" y="0"/>
                    </a:lnTo>
                    <a:lnTo>
                      <a:pt x="672" y="0"/>
                    </a:lnTo>
                    <a:lnTo>
                      <a:pt x="672" y="0"/>
                    </a:lnTo>
                    <a:lnTo>
                      <a:pt x="678" y="0"/>
                    </a:lnTo>
                    <a:lnTo>
                      <a:pt x="678" y="0"/>
                    </a:lnTo>
                    <a:lnTo>
                      <a:pt x="678" y="0"/>
                    </a:lnTo>
                    <a:lnTo>
                      <a:pt x="684" y="0"/>
                    </a:lnTo>
                    <a:lnTo>
                      <a:pt x="684" y="0"/>
                    </a:lnTo>
                    <a:lnTo>
                      <a:pt x="684" y="0"/>
                    </a:lnTo>
                    <a:lnTo>
                      <a:pt x="690" y="0"/>
                    </a:lnTo>
                    <a:lnTo>
                      <a:pt x="690" y="0"/>
                    </a:lnTo>
                    <a:lnTo>
                      <a:pt x="690" y="0"/>
                    </a:lnTo>
                    <a:lnTo>
                      <a:pt x="690" y="0"/>
                    </a:lnTo>
                    <a:lnTo>
                      <a:pt x="690" y="0"/>
                    </a:lnTo>
                    <a:lnTo>
                      <a:pt x="690" y="0"/>
                    </a:lnTo>
                    <a:lnTo>
                      <a:pt x="690" y="0"/>
                    </a:lnTo>
                    <a:lnTo>
                      <a:pt x="696" y="0"/>
                    </a:lnTo>
                    <a:lnTo>
                      <a:pt x="696" y="0"/>
                    </a:lnTo>
                    <a:lnTo>
                      <a:pt x="696" y="0"/>
                    </a:lnTo>
                    <a:lnTo>
                      <a:pt x="696" y="0"/>
                    </a:lnTo>
                    <a:lnTo>
                      <a:pt x="696" y="0"/>
                    </a:lnTo>
                    <a:lnTo>
                      <a:pt x="702" y="0"/>
                    </a:lnTo>
                    <a:lnTo>
                      <a:pt x="708" y="0"/>
                    </a:lnTo>
                    <a:lnTo>
                      <a:pt x="708" y="0"/>
                    </a:lnTo>
                    <a:lnTo>
                      <a:pt x="708" y="0"/>
                    </a:lnTo>
                    <a:lnTo>
                      <a:pt x="708" y="0"/>
                    </a:lnTo>
                    <a:lnTo>
                      <a:pt x="708" y="0"/>
                    </a:lnTo>
                    <a:lnTo>
                      <a:pt x="708" y="0"/>
                    </a:lnTo>
                    <a:lnTo>
                      <a:pt x="720"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26" y="0"/>
                    </a:lnTo>
                    <a:lnTo>
                      <a:pt x="726" y="0"/>
                    </a:lnTo>
                    <a:lnTo>
                      <a:pt x="726" y="0"/>
                    </a:lnTo>
                    <a:lnTo>
                      <a:pt x="738" y="0"/>
                    </a:lnTo>
                    <a:lnTo>
                      <a:pt x="738" y="0"/>
                    </a:lnTo>
                    <a:lnTo>
                      <a:pt x="738" y="0"/>
                    </a:lnTo>
                    <a:lnTo>
                      <a:pt x="738" y="0"/>
                    </a:lnTo>
                    <a:lnTo>
                      <a:pt x="738" y="0"/>
                    </a:lnTo>
                    <a:lnTo>
                      <a:pt x="738" y="0"/>
                    </a:lnTo>
                    <a:lnTo>
                      <a:pt x="738"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56" y="0"/>
                    </a:lnTo>
                    <a:lnTo>
                      <a:pt x="756" y="0"/>
                    </a:lnTo>
                    <a:lnTo>
                      <a:pt x="762" y="0"/>
                    </a:lnTo>
                    <a:lnTo>
                      <a:pt x="762" y="0"/>
                    </a:lnTo>
                    <a:lnTo>
                      <a:pt x="768" y="0"/>
                    </a:lnTo>
                    <a:lnTo>
                      <a:pt x="768" y="0"/>
                    </a:lnTo>
                    <a:lnTo>
                      <a:pt x="768" y="0"/>
                    </a:lnTo>
                    <a:lnTo>
                      <a:pt x="768" y="0"/>
                    </a:lnTo>
                    <a:lnTo>
                      <a:pt x="774" y="0"/>
                    </a:lnTo>
                    <a:lnTo>
                      <a:pt x="774" y="0"/>
                    </a:lnTo>
                    <a:lnTo>
                      <a:pt x="774"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798" y="0"/>
                    </a:lnTo>
                    <a:lnTo>
                      <a:pt x="798" y="0"/>
                    </a:lnTo>
                    <a:lnTo>
                      <a:pt x="798" y="0"/>
                    </a:lnTo>
                    <a:lnTo>
                      <a:pt x="798" y="0"/>
                    </a:lnTo>
                    <a:lnTo>
                      <a:pt x="798" y="0"/>
                    </a:lnTo>
                    <a:lnTo>
                      <a:pt x="798" y="0"/>
                    </a:lnTo>
                    <a:lnTo>
                      <a:pt x="804" y="0"/>
                    </a:lnTo>
                    <a:lnTo>
                      <a:pt x="804" y="0"/>
                    </a:lnTo>
                    <a:lnTo>
                      <a:pt x="804" y="0"/>
                    </a:lnTo>
                    <a:lnTo>
                      <a:pt x="804" y="0"/>
                    </a:lnTo>
                    <a:lnTo>
                      <a:pt x="804" y="0"/>
                    </a:lnTo>
                    <a:lnTo>
                      <a:pt x="804" y="0"/>
                    </a:lnTo>
                    <a:lnTo>
                      <a:pt x="804" y="0"/>
                    </a:lnTo>
                    <a:lnTo>
                      <a:pt x="804" y="0"/>
                    </a:lnTo>
                    <a:lnTo>
                      <a:pt x="804" y="0"/>
                    </a:lnTo>
                    <a:lnTo>
                      <a:pt x="804" y="0"/>
                    </a:lnTo>
                    <a:lnTo>
                      <a:pt x="810" y="0"/>
                    </a:lnTo>
                    <a:lnTo>
                      <a:pt x="810" y="0"/>
                    </a:lnTo>
                    <a:lnTo>
                      <a:pt x="810" y="0"/>
                    </a:lnTo>
                    <a:lnTo>
                      <a:pt x="810" y="0"/>
                    </a:lnTo>
                    <a:lnTo>
                      <a:pt x="810" y="0"/>
                    </a:lnTo>
                    <a:lnTo>
                      <a:pt x="810" y="0"/>
                    </a:lnTo>
                    <a:lnTo>
                      <a:pt x="810" y="0"/>
                    </a:lnTo>
                    <a:lnTo>
                      <a:pt x="810" y="0"/>
                    </a:lnTo>
                    <a:lnTo>
                      <a:pt x="810" y="0"/>
                    </a:lnTo>
                    <a:lnTo>
                      <a:pt x="810"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2" y="0"/>
                    </a:lnTo>
                    <a:lnTo>
                      <a:pt x="834" y="0"/>
                    </a:lnTo>
                    <a:lnTo>
                      <a:pt x="834" y="0"/>
                    </a:lnTo>
                    <a:lnTo>
                      <a:pt x="834" y="0"/>
                    </a:lnTo>
                    <a:lnTo>
                      <a:pt x="834" y="0"/>
                    </a:lnTo>
                    <a:lnTo>
                      <a:pt x="834" y="0"/>
                    </a:lnTo>
                    <a:lnTo>
                      <a:pt x="834" y="0"/>
                    </a:lnTo>
                    <a:lnTo>
                      <a:pt x="840"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2" y="0"/>
                    </a:lnTo>
                    <a:lnTo>
                      <a:pt x="858" y="0"/>
                    </a:lnTo>
                    <a:lnTo>
                      <a:pt x="858" y="0"/>
                    </a:lnTo>
                    <a:lnTo>
                      <a:pt x="864" y="0"/>
                    </a:lnTo>
                    <a:lnTo>
                      <a:pt x="864" y="0"/>
                    </a:lnTo>
                    <a:lnTo>
                      <a:pt x="864" y="0"/>
                    </a:lnTo>
                    <a:lnTo>
                      <a:pt x="864" y="0"/>
                    </a:lnTo>
                    <a:lnTo>
                      <a:pt x="870" y="0"/>
                    </a:lnTo>
                    <a:lnTo>
                      <a:pt x="870" y="0"/>
                    </a:lnTo>
                    <a:lnTo>
                      <a:pt x="870" y="0"/>
                    </a:lnTo>
                    <a:lnTo>
                      <a:pt x="876" y="0"/>
                    </a:lnTo>
                    <a:lnTo>
                      <a:pt x="876" y="0"/>
                    </a:lnTo>
                    <a:lnTo>
                      <a:pt x="876" y="0"/>
                    </a:lnTo>
                    <a:lnTo>
                      <a:pt x="882"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12" y="0"/>
                    </a:lnTo>
                    <a:lnTo>
                      <a:pt x="912" y="0"/>
                    </a:lnTo>
                    <a:lnTo>
                      <a:pt x="912"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30" y="0"/>
                    </a:lnTo>
                    <a:lnTo>
                      <a:pt x="930" y="0"/>
                    </a:lnTo>
                    <a:lnTo>
                      <a:pt x="930" y="0"/>
                    </a:lnTo>
                    <a:lnTo>
                      <a:pt x="930" y="0"/>
                    </a:lnTo>
                    <a:lnTo>
                      <a:pt x="930" y="0"/>
                    </a:lnTo>
                    <a:lnTo>
                      <a:pt x="930" y="0"/>
                    </a:lnTo>
                    <a:lnTo>
                      <a:pt x="930"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54" y="0"/>
                    </a:lnTo>
                    <a:lnTo>
                      <a:pt x="954" y="0"/>
                    </a:lnTo>
                    <a:lnTo>
                      <a:pt x="954" y="0"/>
                    </a:lnTo>
                    <a:lnTo>
                      <a:pt x="960" y="0"/>
                    </a:lnTo>
                    <a:lnTo>
                      <a:pt x="960" y="0"/>
                    </a:lnTo>
                    <a:lnTo>
                      <a:pt x="960" y="0"/>
                    </a:lnTo>
                    <a:lnTo>
                      <a:pt x="960" y="0"/>
                    </a:lnTo>
                    <a:lnTo>
                      <a:pt x="960" y="0"/>
                    </a:lnTo>
                    <a:lnTo>
                      <a:pt x="960" y="0"/>
                    </a:lnTo>
                    <a:lnTo>
                      <a:pt x="960" y="0"/>
                    </a:lnTo>
                    <a:lnTo>
                      <a:pt x="960" y="0"/>
                    </a:lnTo>
                    <a:lnTo>
                      <a:pt x="960" y="0"/>
                    </a:lnTo>
                    <a:lnTo>
                      <a:pt x="960" y="0"/>
                    </a:lnTo>
                    <a:lnTo>
                      <a:pt x="966" y="0"/>
                    </a:lnTo>
                    <a:lnTo>
                      <a:pt x="966" y="0"/>
                    </a:lnTo>
                    <a:lnTo>
                      <a:pt x="966" y="0"/>
                    </a:lnTo>
                    <a:lnTo>
                      <a:pt x="966" y="0"/>
                    </a:lnTo>
                    <a:lnTo>
                      <a:pt x="966" y="0"/>
                    </a:lnTo>
                    <a:lnTo>
                      <a:pt x="966" y="0"/>
                    </a:lnTo>
                    <a:lnTo>
                      <a:pt x="966" y="0"/>
                    </a:lnTo>
                    <a:lnTo>
                      <a:pt x="966" y="0"/>
                    </a:lnTo>
                    <a:lnTo>
                      <a:pt x="966" y="0"/>
                    </a:lnTo>
                    <a:lnTo>
                      <a:pt x="966" y="0"/>
                    </a:lnTo>
                    <a:lnTo>
                      <a:pt x="972" y="0"/>
                    </a:lnTo>
                    <a:lnTo>
                      <a:pt x="972" y="0"/>
                    </a:lnTo>
                    <a:lnTo>
                      <a:pt x="972" y="0"/>
                    </a:lnTo>
                    <a:lnTo>
                      <a:pt x="972" y="0"/>
                    </a:lnTo>
                    <a:lnTo>
                      <a:pt x="972" y="0"/>
                    </a:lnTo>
                    <a:lnTo>
                      <a:pt x="972" y="0"/>
                    </a:lnTo>
                    <a:lnTo>
                      <a:pt x="972"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6" y="0"/>
                    </a:lnTo>
                    <a:lnTo>
                      <a:pt x="996" y="0"/>
                    </a:lnTo>
                    <a:lnTo>
                      <a:pt x="996" y="0"/>
                    </a:lnTo>
                    <a:lnTo>
                      <a:pt x="996" y="0"/>
                    </a:lnTo>
                    <a:lnTo>
                      <a:pt x="996" y="0"/>
                    </a:lnTo>
                    <a:lnTo>
                      <a:pt x="996" y="0"/>
                    </a:lnTo>
                    <a:lnTo>
                      <a:pt x="996"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32"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0" y="0"/>
                    </a:lnTo>
                    <a:lnTo>
                      <a:pt x="1050" y="0"/>
                    </a:lnTo>
                    <a:lnTo>
                      <a:pt x="1056" y="0"/>
                    </a:lnTo>
                    <a:lnTo>
                      <a:pt x="1056" y="0"/>
                    </a:lnTo>
                    <a:lnTo>
                      <a:pt x="1056" y="0"/>
                    </a:lnTo>
                    <a:lnTo>
                      <a:pt x="1056" y="0"/>
                    </a:lnTo>
                    <a:lnTo>
                      <a:pt x="1062" y="0"/>
                    </a:lnTo>
                    <a:lnTo>
                      <a:pt x="1062" y="0"/>
                    </a:lnTo>
                    <a:lnTo>
                      <a:pt x="1062" y="0"/>
                    </a:lnTo>
                    <a:lnTo>
                      <a:pt x="1068" y="0"/>
                    </a:lnTo>
                    <a:lnTo>
                      <a:pt x="1068" y="0"/>
                    </a:lnTo>
                    <a:lnTo>
                      <a:pt x="1068"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6" y="0"/>
                    </a:lnTo>
                    <a:lnTo>
                      <a:pt x="1092" y="0"/>
                    </a:lnTo>
                    <a:lnTo>
                      <a:pt x="1092" y="0"/>
                    </a:lnTo>
                    <a:lnTo>
                      <a:pt x="1092" y="0"/>
                    </a:lnTo>
                    <a:lnTo>
                      <a:pt x="1092" y="0"/>
                    </a:lnTo>
                    <a:lnTo>
                      <a:pt x="1092" y="0"/>
                    </a:lnTo>
                    <a:lnTo>
                      <a:pt x="1092"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0" y="0"/>
                    </a:lnTo>
                    <a:lnTo>
                      <a:pt x="1110" y="0"/>
                    </a:lnTo>
                    <a:lnTo>
                      <a:pt x="1110" y="0"/>
                    </a:lnTo>
                    <a:lnTo>
                      <a:pt x="1110" y="0"/>
                    </a:lnTo>
                    <a:lnTo>
                      <a:pt x="1110" y="0"/>
                    </a:lnTo>
                    <a:lnTo>
                      <a:pt x="1116"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2" y="0"/>
                    </a:lnTo>
                    <a:lnTo>
                      <a:pt x="1122" y="0"/>
                    </a:lnTo>
                    <a:lnTo>
                      <a:pt x="1122" y="0"/>
                    </a:lnTo>
                    <a:lnTo>
                      <a:pt x="1122" y="0"/>
                    </a:lnTo>
                    <a:lnTo>
                      <a:pt x="1122" y="0"/>
                    </a:lnTo>
                    <a:lnTo>
                      <a:pt x="1128" y="0"/>
                    </a:lnTo>
                    <a:lnTo>
                      <a:pt x="1128" y="0"/>
                    </a:lnTo>
                    <a:lnTo>
                      <a:pt x="1128" y="0"/>
                    </a:lnTo>
                    <a:lnTo>
                      <a:pt x="1128" y="0"/>
                    </a:lnTo>
                    <a:lnTo>
                      <a:pt x="1128" y="0"/>
                    </a:lnTo>
                    <a:lnTo>
                      <a:pt x="1128" y="0"/>
                    </a:lnTo>
                    <a:lnTo>
                      <a:pt x="1128"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0" y="0"/>
                    </a:lnTo>
                    <a:lnTo>
                      <a:pt x="1140" y="0"/>
                    </a:lnTo>
                    <a:lnTo>
                      <a:pt x="1140" y="0"/>
                    </a:lnTo>
                    <a:lnTo>
                      <a:pt x="1146" y="0"/>
                    </a:lnTo>
                    <a:lnTo>
                      <a:pt x="1146" y="0"/>
                    </a:lnTo>
                    <a:lnTo>
                      <a:pt x="1146" y="0"/>
                    </a:lnTo>
                    <a:lnTo>
                      <a:pt x="1152" y="0"/>
                    </a:lnTo>
                    <a:lnTo>
                      <a:pt x="1152" y="0"/>
                    </a:lnTo>
                    <a:lnTo>
                      <a:pt x="1152" y="0"/>
                    </a:lnTo>
                    <a:lnTo>
                      <a:pt x="1158" y="0"/>
                    </a:lnTo>
                    <a:lnTo>
                      <a:pt x="1158" y="0"/>
                    </a:lnTo>
                    <a:lnTo>
                      <a:pt x="1158" y="0"/>
                    </a:lnTo>
                    <a:lnTo>
                      <a:pt x="1158" y="0"/>
                    </a:lnTo>
                    <a:lnTo>
                      <a:pt x="1164" y="0"/>
                    </a:lnTo>
                    <a:lnTo>
                      <a:pt x="1164" y="0"/>
                    </a:lnTo>
                    <a:lnTo>
                      <a:pt x="1170" y="0"/>
                    </a:lnTo>
                    <a:lnTo>
                      <a:pt x="1170"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88" y="0"/>
                    </a:lnTo>
                    <a:lnTo>
                      <a:pt x="1188" y="0"/>
                    </a:lnTo>
                    <a:lnTo>
                      <a:pt x="1188" y="0"/>
                    </a:lnTo>
                    <a:lnTo>
                      <a:pt x="1188" y="0"/>
                    </a:lnTo>
                    <a:lnTo>
                      <a:pt x="1188" y="0"/>
                    </a:lnTo>
                    <a:lnTo>
                      <a:pt x="1188" y="0"/>
                    </a:lnTo>
                    <a:lnTo>
                      <a:pt x="1188" y="0"/>
                    </a:lnTo>
                    <a:lnTo>
                      <a:pt x="1200" y="0"/>
                    </a:lnTo>
                    <a:lnTo>
                      <a:pt x="1200" y="0"/>
                    </a:lnTo>
                    <a:lnTo>
                      <a:pt x="1200" y="0"/>
                    </a:lnTo>
                    <a:lnTo>
                      <a:pt x="1200" y="0"/>
                    </a:lnTo>
                    <a:lnTo>
                      <a:pt x="1200" y="0"/>
                    </a:lnTo>
                    <a:lnTo>
                      <a:pt x="1200" y="0"/>
                    </a:lnTo>
                    <a:lnTo>
                      <a:pt x="1200" y="0"/>
                    </a:lnTo>
                    <a:lnTo>
                      <a:pt x="1206" y="0"/>
                    </a:lnTo>
                    <a:lnTo>
                      <a:pt x="1206" y="0"/>
                    </a:lnTo>
                    <a:lnTo>
                      <a:pt x="1206" y="0"/>
                    </a:lnTo>
                    <a:lnTo>
                      <a:pt x="1206" y="0"/>
                    </a:lnTo>
                    <a:lnTo>
                      <a:pt x="1206" y="0"/>
                    </a:lnTo>
                    <a:lnTo>
                      <a:pt x="1206" y="0"/>
                    </a:lnTo>
                    <a:lnTo>
                      <a:pt x="1206" y="0"/>
                    </a:lnTo>
                    <a:lnTo>
                      <a:pt x="1206" y="0"/>
                    </a:lnTo>
                    <a:lnTo>
                      <a:pt x="1218" y="0"/>
                    </a:lnTo>
                    <a:lnTo>
                      <a:pt x="1218" y="0"/>
                    </a:lnTo>
                    <a:lnTo>
                      <a:pt x="1218" y="0"/>
                    </a:lnTo>
                    <a:lnTo>
                      <a:pt x="1218" y="0"/>
                    </a:lnTo>
                    <a:lnTo>
                      <a:pt x="1218" y="0"/>
                    </a:lnTo>
                    <a:lnTo>
                      <a:pt x="1218" y="0"/>
                    </a:lnTo>
                    <a:lnTo>
                      <a:pt x="1224"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42" y="0"/>
                    </a:lnTo>
                    <a:lnTo>
                      <a:pt x="1242" y="0"/>
                    </a:lnTo>
                    <a:lnTo>
                      <a:pt x="1248" y="0"/>
                    </a:lnTo>
                    <a:lnTo>
                      <a:pt x="1248" y="0"/>
                    </a:lnTo>
                    <a:lnTo>
                      <a:pt x="1248" y="0"/>
                    </a:lnTo>
                    <a:lnTo>
                      <a:pt x="1248" y="0"/>
                    </a:lnTo>
                    <a:lnTo>
                      <a:pt x="1254" y="0"/>
                    </a:lnTo>
                    <a:lnTo>
                      <a:pt x="1254" y="0"/>
                    </a:lnTo>
                    <a:lnTo>
                      <a:pt x="1254" y="0"/>
                    </a:lnTo>
                    <a:lnTo>
                      <a:pt x="1260" y="0"/>
                    </a:lnTo>
                    <a:lnTo>
                      <a:pt x="1260" y="0"/>
                    </a:lnTo>
                    <a:lnTo>
                      <a:pt x="1260" y="0"/>
                    </a:lnTo>
                    <a:lnTo>
                      <a:pt x="1266" y="0"/>
                    </a:lnTo>
                    <a:lnTo>
                      <a:pt x="1266" y="0"/>
                    </a:lnTo>
                    <a:lnTo>
                      <a:pt x="1266" y="0"/>
                    </a:lnTo>
                    <a:lnTo>
                      <a:pt x="1266" y="0"/>
                    </a:lnTo>
                    <a:lnTo>
                      <a:pt x="1266" y="0"/>
                    </a:lnTo>
                    <a:lnTo>
                      <a:pt x="1266" y="0"/>
                    </a:lnTo>
                    <a:lnTo>
                      <a:pt x="1266" y="0"/>
                    </a:lnTo>
                    <a:lnTo>
                      <a:pt x="1272" y="0"/>
                    </a:lnTo>
                    <a:lnTo>
                      <a:pt x="1272" y="0"/>
                    </a:lnTo>
                    <a:lnTo>
                      <a:pt x="1272" y="0"/>
                    </a:lnTo>
                    <a:lnTo>
                      <a:pt x="1272" y="0"/>
                    </a:lnTo>
                    <a:lnTo>
                      <a:pt x="1272" y="0"/>
                    </a:lnTo>
                    <a:lnTo>
                      <a:pt x="1272" y="0"/>
                    </a:lnTo>
                    <a:lnTo>
                      <a:pt x="1272" y="0"/>
                    </a:lnTo>
                    <a:lnTo>
                      <a:pt x="1272" y="0"/>
                    </a:lnTo>
                    <a:lnTo>
                      <a:pt x="1272" y="0"/>
                    </a:lnTo>
                    <a:lnTo>
                      <a:pt x="1272" y="0"/>
                    </a:lnTo>
                    <a:lnTo>
                      <a:pt x="1272" y="0"/>
                    </a:lnTo>
                    <a:lnTo>
                      <a:pt x="1278" y="0"/>
                    </a:lnTo>
                    <a:lnTo>
                      <a:pt x="1278" y="0"/>
                    </a:lnTo>
                    <a:lnTo>
                      <a:pt x="1278" y="0"/>
                    </a:lnTo>
                    <a:lnTo>
                      <a:pt x="1278" y="0"/>
                    </a:lnTo>
                    <a:lnTo>
                      <a:pt x="1278" y="0"/>
                    </a:lnTo>
                    <a:lnTo>
                      <a:pt x="1278" y="0"/>
                    </a:lnTo>
                    <a:lnTo>
                      <a:pt x="1278" y="0"/>
                    </a:lnTo>
                    <a:lnTo>
                      <a:pt x="1278" y="0"/>
                    </a:lnTo>
                    <a:lnTo>
                      <a:pt x="1278" y="0"/>
                    </a:lnTo>
                    <a:lnTo>
                      <a:pt x="1284" y="0"/>
                    </a:lnTo>
                    <a:lnTo>
                      <a:pt x="1284" y="0"/>
                    </a:lnTo>
                    <a:lnTo>
                      <a:pt x="1284" y="0"/>
                    </a:lnTo>
                    <a:lnTo>
                      <a:pt x="1284"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296" y="0"/>
                    </a:lnTo>
                    <a:lnTo>
                      <a:pt x="1296" y="0"/>
                    </a:lnTo>
                    <a:lnTo>
                      <a:pt x="1296" y="0"/>
                    </a:lnTo>
                    <a:lnTo>
                      <a:pt x="1296" y="0"/>
                    </a:lnTo>
                    <a:lnTo>
                      <a:pt x="1296" y="0"/>
                    </a:lnTo>
                    <a:lnTo>
                      <a:pt x="1302" y="0"/>
                    </a:lnTo>
                    <a:lnTo>
                      <a:pt x="1302" y="0"/>
                    </a:lnTo>
                    <a:lnTo>
                      <a:pt x="1302" y="0"/>
                    </a:lnTo>
                    <a:lnTo>
                      <a:pt x="1302" y="0"/>
                    </a:lnTo>
                    <a:lnTo>
                      <a:pt x="1302" y="0"/>
                    </a:lnTo>
                    <a:lnTo>
                      <a:pt x="1302" y="0"/>
                    </a:lnTo>
                    <a:lnTo>
                      <a:pt x="1302" y="0"/>
                    </a:lnTo>
                    <a:lnTo>
                      <a:pt x="1302" y="0"/>
                    </a:lnTo>
                    <a:lnTo>
                      <a:pt x="1314" y="0"/>
                    </a:lnTo>
                    <a:lnTo>
                      <a:pt x="1314" y="0"/>
                    </a:lnTo>
                    <a:lnTo>
                      <a:pt x="1314" y="0"/>
                    </a:lnTo>
                    <a:lnTo>
                      <a:pt x="1314" y="0"/>
                    </a:lnTo>
                    <a:lnTo>
                      <a:pt x="1314" y="0"/>
                    </a:lnTo>
                    <a:lnTo>
                      <a:pt x="1314" y="0"/>
                    </a:lnTo>
                    <a:lnTo>
                      <a:pt x="1320"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2" y="0"/>
                    </a:lnTo>
                    <a:lnTo>
                      <a:pt x="1338" y="0"/>
                    </a:lnTo>
                    <a:lnTo>
                      <a:pt x="1338" y="0"/>
                    </a:lnTo>
                    <a:lnTo>
                      <a:pt x="1338" y="0"/>
                    </a:lnTo>
                    <a:lnTo>
                      <a:pt x="1344" y="0"/>
                    </a:lnTo>
                    <a:lnTo>
                      <a:pt x="1344" y="0"/>
                    </a:lnTo>
                    <a:lnTo>
                      <a:pt x="1344" y="0"/>
                    </a:lnTo>
                    <a:lnTo>
                      <a:pt x="1350" y="0"/>
                    </a:lnTo>
                    <a:lnTo>
                      <a:pt x="1350" y="0"/>
                    </a:lnTo>
                    <a:lnTo>
                      <a:pt x="1350" y="0"/>
                    </a:lnTo>
                    <a:lnTo>
                      <a:pt x="1350" y="0"/>
                    </a:lnTo>
                    <a:lnTo>
                      <a:pt x="1356" y="0"/>
                    </a:lnTo>
                    <a:lnTo>
                      <a:pt x="1356" y="0"/>
                    </a:lnTo>
                    <a:lnTo>
                      <a:pt x="1362" y="0"/>
                    </a:lnTo>
                    <a:lnTo>
                      <a:pt x="1362" y="0"/>
                    </a:lnTo>
                    <a:lnTo>
                      <a:pt x="1362" y="0"/>
                    </a:lnTo>
                    <a:lnTo>
                      <a:pt x="1362" y="0"/>
                    </a:lnTo>
                    <a:lnTo>
                      <a:pt x="1362" y="0"/>
                    </a:lnTo>
                    <a:lnTo>
                      <a:pt x="1362" y="0"/>
                    </a:lnTo>
                    <a:lnTo>
                      <a:pt x="1362" y="0"/>
                    </a:lnTo>
                    <a:lnTo>
                      <a:pt x="1362"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410" y="0"/>
                    </a:lnTo>
                    <a:lnTo>
                      <a:pt x="1410" y="0"/>
                    </a:lnTo>
                    <a:lnTo>
                      <a:pt x="1410" y="0"/>
                    </a:lnTo>
                    <a:lnTo>
                      <a:pt x="1410" y="0"/>
                    </a:lnTo>
                    <a:lnTo>
                      <a:pt x="1410" y="0"/>
                    </a:lnTo>
                    <a:lnTo>
                      <a:pt x="1410" y="0"/>
                    </a:lnTo>
                    <a:lnTo>
                      <a:pt x="1416" y="0"/>
                    </a:lnTo>
                    <a:lnTo>
                      <a:pt x="1422" y="0"/>
                    </a:lnTo>
                    <a:lnTo>
                      <a:pt x="1422" y="0"/>
                    </a:lnTo>
                    <a:lnTo>
                      <a:pt x="1422" y="0"/>
                    </a:lnTo>
                    <a:lnTo>
                      <a:pt x="1422" y="0"/>
                    </a:lnTo>
                    <a:lnTo>
                      <a:pt x="1422" y="0"/>
                    </a:lnTo>
                    <a:lnTo>
                      <a:pt x="1428" y="0"/>
                    </a:lnTo>
                    <a:lnTo>
                      <a:pt x="1428" y="0"/>
                    </a:lnTo>
                    <a:lnTo>
                      <a:pt x="1428" y="0"/>
                    </a:lnTo>
                    <a:lnTo>
                      <a:pt x="1428" y="0"/>
                    </a:lnTo>
                    <a:lnTo>
                      <a:pt x="1428" y="0"/>
                    </a:lnTo>
                    <a:lnTo>
                      <a:pt x="1428" y="0"/>
                    </a:lnTo>
                    <a:lnTo>
                      <a:pt x="1428" y="0"/>
                    </a:lnTo>
                    <a:lnTo>
                      <a:pt x="1428" y="0"/>
                    </a:lnTo>
                    <a:lnTo>
                      <a:pt x="1434" y="0"/>
                    </a:lnTo>
                    <a:lnTo>
                      <a:pt x="1434" y="0"/>
                    </a:lnTo>
                    <a:lnTo>
                      <a:pt x="1434" y="0"/>
                    </a:lnTo>
                    <a:lnTo>
                      <a:pt x="1434" y="0"/>
                    </a:lnTo>
                    <a:lnTo>
                      <a:pt x="1434" y="0"/>
                    </a:lnTo>
                    <a:lnTo>
                      <a:pt x="1434" y="0"/>
                    </a:lnTo>
                    <a:lnTo>
                      <a:pt x="1434" y="0"/>
                    </a:lnTo>
                    <a:lnTo>
                      <a:pt x="1440" y="0"/>
                    </a:lnTo>
                    <a:lnTo>
                      <a:pt x="1440" y="0"/>
                    </a:lnTo>
                    <a:lnTo>
                      <a:pt x="1440" y="0"/>
                    </a:lnTo>
                    <a:lnTo>
                      <a:pt x="1440" y="0"/>
                    </a:lnTo>
                    <a:lnTo>
                      <a:pt x="1440" y="0"/>
                    </a:lnTo>
                    <a:lnTo>
                      <a:pt x="1440" y="0"/>
                    </a:lnTo>
                    <a:lnTo>
                      <a:pt x="1440"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46" y="0"/>
                    </a:lnTo>
                    <a:lnTo>
                      <a:pt x="1446" y="0"/>
                    </a:lnTo>
                    <a:lnTo>
                      <a:pt x="1452" y="0"/>
                    </a:lnTo>
                    <a:lnTo>
                      <a:pt x="1452"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58" y="0"/>
                    </a:lnTo>
                    <a:lnTo>
                      <a:pt x="1458" y="0"/>
                    </a:lnTo>
                    <a:lnTo>
                      <a:pt x="1464" y="0"/>
                    </a:lnTo>
                    <a:lnTo>
                      <a:pt x="1464" y="0"/>
                    </a:lnTo>
                    <a:lnTo>
                      <a:pt x="1464" y="0"/>
                    </a:lnTo>
                    <a:lnTo>
                      <a:pt x="1464" y="0"/>
                    </a:lnTo>
                    <a:lnTo>
                      <a:pt x="1464" y="0"/>
                    </a:lnTo>
                    <a:lnTo>
                      <a:pt x="1464" y="0"/>
                    </a:lnTo>
                    <a:lnTo>
                      <a:pt x="1476" y="0"/>
                    </a:lnTo>
                    <a:lnTo>
                      <a:pt x="1476" y="0"/>
                    </a:lnTo>
                    <a:lnTo>
                      <a:pt x="1476" y="0"/>
                    </a:lnTo>
                    <a:lnTo>
                      <a:pt x="1476" y="0"/>
                    </a:lnTo>
                    <a:lnTo>
                      <a:pt x="1476" y="0"/>
                    </a:lnTo>
                    <a:lnTo>
                      <a:pt x="1476" y="0"/>
                    </a:lnTo>
                    <a:lnTo>
                      <a:pt x="1476" y="0"/>
                    </a:lnTo>
                    <a:lnTo>
                      <a:pt x="1488"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494" y="0"/>
                    </a:lnTo>
                    <a:lnTo>
                      <a:pt x="1494" y="0"/>
                    </a:lnTo>
                    <a:lnTo>
                      <a:pt x="1506" y="0"/>
                    </a:lnTo>
                    <a:lnTo>
                      <a:pt x="1506" y="0"/>
                    </a:lnTo>
                    <a:lnTo>
                      <a:pt x="1506" y="0"/>
                    </a:lnTo>
                    <a:lnTo>
                      <a:pt x="1506" y="0"/>
                    </a:lnTo>
                    <a:lnTo>
                      <a:pt x="1506" y="0"/>
                    </a:lnTo>
                    <a:lnTo>
                      <a:pt x="1506" y="0"/>
                    </a:lnTo>
                    <a:lnTo>
                      <a:pt x="1512"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24" y="0"/>
                    </a:lnTo>
                    <a:lnTo>
                      <a:pt x="1530" y="0"/>
                    </a:lnTo>
                    <a:lnTo>
                      <a:pt x="1530" y="0"/>
                    </a:lnTo>
                    <a:lnTo>
                      <a:pt x="1530" y="0"/>
                    </a:lnTo>
                    <a:lnTo>
                      <a:pt x="1536" y="0"/>
                    </a:lnTo>
                    <a:lnTo>
                      <a:pt x="1536" y="0"/>
                    </a:lnTo>
                    <a:lnTo>
                      <a:pt x="1536" y="0"/>
                    </a:lnTo>
                    <a:lnTo>
                      <a:pt x="1542" y="0"/>
                    </a:lnTo>
                    <a:lnTo>
                      <a:pt x="1542" y="0"/>
                    </a:lnTo>
                    <a:lnTo>
                      <a:pt x="1542" y="0"/>
                    </a:lnTo>
                    <a:lnTo>
                      <a:pt x="1542" y="0"/>
                    </a:lnTo>
                    <a:lnTo>
                      <a:pt x="1548" y="0"/>
                    </a:lnTo>
                    <a:lnTo>
                      <a:pt x="1548"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6"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590" y="0"/>
                    </a:lnTo>
                    <a:lnTo>
                      <a:pt x="1596" y="0"/>
                    </a:lnTo>
                    <a:lnTo>
                      <a:pt x="1596" y="0"/>
                    </a:lnTo>
                    <a:lnTo>
                      <a:pt x="1596"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2" y="0"/>
                    </a:lnTo>
                    <a:lnTo>
                      <a:pt x="1602" y="0"/>
                    </a:lnTo>
                    <a:lnTo>
                      <a:pt x="1602" y="0"/>
                    </a:lnTo>
                    <a:lnTo>
                      <a:pt x="1608" y="0"/>
                    </a:lnTo>
                    <a:lnTo>
                      <a:pt x="1608" y="0"/>
                    </a:lnTo>
                    <a:lnTo>
                      <a:pt x="1608" y="0"/>
                    </a:lnTo>
                    <a:lnTo>
                      <a:pt x="1608" y="0"/>
                    </a:lnTo>
                    <a:lnTo>
                      <a:pt x="1608" y="0"/>
                    </a:lnTo>
                    <a:lnTo>
                      <a:pt x="1608" y="0"/>
                    </a:lnTo>
                    <a:lnTo>
                      <a:pt x="1608" y="0"/>
                    </a:lnTo>
                    <a:lnTo>
                      <a:pt x="1608" y="0"/>
                    </a:lnTo>
                    <a:lnTo>
                      <a:pt x="1608" y="0"/>
                    </a:lnTo>
                    <a:lnTo>
                      <a:pt x="1608" y="0"/>
                    </a:lnTo>
                    <a:lnTo>
                      <a:pt x="1614" y="0"/>
                    </a:lnTo>
                    <a:lnTo>
                      <a:pt x="1614" y="0"/>
                    </a:lnTo>
                    <a:lnTo>
                      <a:pt x="1614" y="0"/>
                    </a:lnTo>
                    <a:lnTo>
                      <a:pt x="1614"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0" y="0"/>
                    </a:lnTo>
                    <a:lnTo>
                      <a:pt x="1626" y="0"/>
                    </a:lnTo>
                    <a:lnTo>
                      <a:pt x="1626" y="0"/>
                    </a:lnTo>
                    <a:lnTo>
                      <a:pt x="1626" y="0"/>
                    </a:lnTo>
                    <a:lnTo>
                      <a:pt x="1632" y="0"/>
                    </a:lnTo>
                    <a:lnTo>
                      <a:pt x="1632" y="0"/>
                    </a:lnTo>
                    <a:lnTo>
                      <a:pt x="1632" y="0"/>
                    </a:lnTo>
                    <a:lnTo>
                      <a:pt x="1638" y="0"/>
                    </a:lnTo>
                    <a:lnTo>
                      <a:pt x="1638" y="0"/>
                    </a:lnTo>
                    <a:lnTo>
                      <a:pt x="1638" y="0"/>
                    </a:lnTo>
                    <a:lnTo>
                      <a:pt x="1638" y="0"/>
                    </a:lnTo>
                    <a:lnTo>
                      <a:pt x="1644" y="0"/>
                    </a:lnTo>
                    <a:lnTo>
                      <a:pt x="1644"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68" y="0"/>
                    </a:lnTo>
                    <a:lnTo>
                      <a:pt x="1668" y="0"/>
                    </a:lnTo>
                    <a:lnTo>
                      <a:pt x="1668" y="0"/>
                    </a:lnTo>
                    <a:lnTo>
                      <a:pt x="1668" y="0"/>
                    </a:lnTo>
                    <a:lnTo>
                      <a:pt x="1668" y="0"/>
                    </a:lnTo>
                    <a:lnTo>
                      <a:pt x="1668" y="0"/>
                    </a:lnTo>
                    <a:lnTo>
                      <a:pt x="1668" y="0"/>
                    </a:lnTo>
                    <a:lnTo>
                      <a:pt x="1680"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86" y="0"/>
                    </a:lnTo>
                    <a:lnTo>
                      <a:pt x="1698" y="0"/>
                    </a:lnTo>
                    <a:lnTo>
                      <a:pt x="1698" y="0"/>
                    </a:lnTo>
                    <a:lnTo>
                      <a:pt x="1698" y="0"/>
                    </a:lnTo>
                    <a:lnTo>
                      <a:pt x="1698" y="0"/>
                    </a:lnTo>
                    <a:lnTo>
                      <a:pt x="1698" y="0"/>
                    </a:lnTo>
                    <a:lnTo>
                      <a:pt x="1698" y="0"/>
                    </a:lnTo>
                    <a:lnTo>
                      <a:pt x="1704"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22" y="0"/>
                    </a:lnTo>
                    <a:lnTo>
                      <a:pt x="1722" y="0"/>
                    </a:lnTo>
                    <a:lnTo>
                      <a:pt x="1722" y="0"/>
                    </a:lnTo>
                    <a:lnTo>
                      <a:pt x="1728" y="0"/>
                    </a:lnTo>
                    <a:lnTo>
                      <a:pt x="1728" y="0"/>
                    </a:lnTo>
                    <a:lnTo>
                      <a:pt x="1728" y="0"/>
                    </a:lnTo>
                    <a:lnTo>
                      <a:pt x="1734" y="0"/>
                    </a:lnTo>
                    <a:lnTo>
                      <a:pt x="1734" y="0"/>
                    </a:lnTo>
                    <a:lnTo>
                      <a:pt x="1734" y="0"/>
                    </a:lnTo>
                    <a:lnTo>
                      <a:pt x="1734" y="0"/>
                    </a:lnTo>
                    <a:lnTo>
                      <a:pt x="1740" y="0"/>
                    </a:lnTo>
                    <a:lnTo>
                      <a:pt x="1740" y="0"/>
                    </a:lnTo>
                    <a:lnTo>
                      <a:pt x="1746" y="0"/>
                    </a:lnTo>
                    <a:lnTo>
                      <a:pt x="1746" y="0"/>
                    </a:lnTo>
                    <a:lnTo>
                      <a:pt x="1746" y="0"/>
                    </a:lnTo>
                    <a:lnTo>
                      <a:pt x="1746" y="0"/>
                    </a:lnTo>
                    <a:lnTo>
                      <a:pt x="1746" y="0"/>
                    </a:lnTo>
                    <a:lnTo>
                      <a:pt x="1746" y="0"/>
                    </a:lnTo>
                    <a:lnTo>
                      <a:pt x="1746" y="0"/>
                    </a:lnTo>
                    <a:lnTo>
                      <a:pt x="1746"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58" y="0"/>
                    </a:lnTo>
                    <a:lnTo>
                      <a:pt x="1764" y="0"/>
                    </a:lnTo>
                    <a:lnTo>
                      <a:pt x="1764" y="0"/>
                    </a:lnTo>
                    <a:lnTo>
                      <a:pt x="1764" y="0"/>
                    </a:lnTo>
                    <a:lnTo>
                      <a:pt x="1764" y="0"/>
                    </a:lnTo>
                    <a:lnTo>
                      <a:pt x="1764" y="0"/>
                    </a:lnTo>
                    <a:lnTo>
                      <a:pt x="1764" y="0"/>
                    </a:lnTo>
                    <a:lnTo>
                      <a:pt x="1764" y="0"/>
                    </a:lnTo>
                    <a:lnTo>
                      <a:pt x="1764" y="0"/>
                    </a:lnTo>
                    <a:lnTo>
                      <a:pt x="1764" y="0"/>
                    </a:lnTo>
                    <a:lnTo>
                      <a:pt x="1764" y="0"/>
                    </a:lnTo>
                    <a:lnTo>
                      <a:pt x="1764" y="0"/>
                    </a:lnTo>
                    <a:lnTo>
                      <a:pt x="1764" y="0"/>
                    </a:lnTo>
                    <a:lnTo>
                      <a:pt x="1770" y="0"/>
                    </a:lnTo>
                    <a:lnTo>
                      <a:pt x="1770" y="0"/>
                    </a:lnTo>
                    <a:lnTo>
                      <a:pt x="1770" y="0"/>
                    </a:lnTo>
                    <a:lnTo>
                      <a:pt x="1770" y="0"/>
                    </a:lnTo>
                    <a:lnTo>
                      <a:pt x="1770" y="0"/>
                    </a:lnTo>
                    <a:lnTo>
                      <a:pt x="1770" y="0"/>
                    </a:lnTo>
                    <a:lnTo>
                      <a:pt x="1770" y="0"/>
                    </a:lnTo>
                    <a:lnTo>
                      <a:pt x="1770" y="0"/>
                    </a:lnTo>
                    <a:lnTo>
                      <a:pt x="1770" y="0"/>
                    </a:lnTo>
                    <a:lnTo>
                      <a:pt x="1770" y="0"/>
                    </a:lnTo>
                    <a:lnTo>
                      <a:pt x="1776" y="0"/>
                    </a:lnTo>
                    <a:lnTo>
                      <a:pt x="1776" y="0"/>
                    </a:lnTo>
                    <a:lnTo>
                      <a:pt x="1776" y="0"/>
                    </a:lnTo>
                    <a:lnTo>
                      <a:pt x="1776" y="0"/>
                    </a:lnTo>
                    <a:lnTo>
                      <a:pt x="1776" y="0"/>
                    </a:lnTo>
                    <a:lnTo>
                      <a:pt x="1776" y="0"/>
                    </a:lnTo>
                    <a:lnTo>
                      <a:pt x="1776" y="0"/>
                    </a:lnTo>
                    <a:lnTo>
                      <a:pt x="1776" y="0"/>
                    </a:lnTo>
                    <a:lnTo>
                      <a:pt x="1782" y="0"/>
                    </a:lnTo>
                    <a:lnTo>
                      <a:pt x="1782" y="0"/>
                    </a:lnTo>
                    <a:lnTo>
                      <a:pt x="1782" y="0"/>
                    </a:lnTo>
                    <a:lnTo>
                      <a:pt x="1782" y="0"/>
                    </a:lnTo>
                    <a:lnTo>
                      <a:pt x="1782" y="0"/>
                    </a:lnTo>
                    <a:lnTo>
                      <a:pt x="1782" y="0"/>
                    </a:lnTo>
                    <a:lnTo>
                      <a:pt x="1782" y="0"/>
                    </a:lnTo>
                    <a:lnTo>
                      <a:pt x="1788" y="0"/>
                    </a:lnTo>
                    <a:lnTo>
                      <a:pt x="1794" y="0"/>
                    </a:lnTo>
                    <a:lnTo>
                      <a:pt x="1794" y="0"/>
                    </a:lnTo>
                    <a:lnTo>
                      <a:pt x="1794" y="0"/>
                    </a:lnTo>
                    <a:lnTo>
                      <a:pt x="1794" y="0"/>
                    </a:lnTo>
                    <a:lnTo>
                      <a:pt x="1794" y="0"/>
                    </a:lnTo>
                    <a:lnTo>
                      <a:pt x="1800" y="0"/>
                    </a:lnTo>
                    <a:lnTo>
                      <a:pt x="1800" y="0"/>
                    </a:lnTo>
                    <a:lnTo>
                      <a:pt x="1806" y="0"/>
                    </a:lnTo>
                    <a:lnTo>
                      <a:pt x="1806" y="0"/>
                    </a:lnTo>
                    <a:lnTo>
                      <a:pt x="1806" y="0"/>
                    </a:lnTo>
                    <a:lnTo>
                      <a:pt x="1806" y="0"/>
                    </a:lnTo>
                    <a:lnTo>
                      <a:pt x="1812" y="0"/>
                    </a:lnTo>
                    <a:lnTo>
                      <a:pt x="1812" y="0"/>
                    </a:lnTo>
                    <a:lnTo>
                      <a:pt x="1812" y="0"/>
                    </a:lnTo>
                    <a:lnTo>
                      <a:pt x="1812" y="0"/>
                    </a:lnTo>
                    <a:lnTo>
                      <a:pt x="1812" y="0"/>
                    </a:lnTo>
                    <a:lnTo>
                      <a:pt x="1812" y="0"/>
                    </a:lnTo>
                    <a:lnTo>
                      <a:pt x="1812" y="0"/>
                    </a:lnTo>
                    <a:lnTo>
                      <a:pt x="1812" y="0"/>
                    </a:lnTo>
                    <a:lnTo>
                      <a:pt x="1818" y="0"/>
                    </a:lnTo>
                    <a:lnTo>
                      <a:pt x="1818" y="0"/>
                    </a:lnTo>
                    <a:lnTo>
                      <a:pt x="1818" y="0"/>
                    </a:lnTo>
                    <a:lnTo>
                      <a:pt x="1824" y="0"/>
                    </a:lnTo>
                    <a:lnTo>
                      <a:pt x="1824" y="0"/>
                    </a:lnTo>
                    <a:lnTo>
                      <a:pt x="1824" y="0"/>
                    </a:lnTo>
                    <a:lnTo>
                      <a:pt x="1830" y="0"/>
                    </a:lnTo>
                    <a:lnTo>
                      <a:pt x="1830" y="0"/>
                    </a:lnTo>
                    <a:lnTo>
                      <a:pt x="1830" y="0"/>
                    </a:lnTo>
                    <a:lnTo>
                      <a:pt x="1830" y="0"/>
                    </a:lnTo>
                    <a:lnTo>
                      <a:pt x="1836" y="0"/>
                    </a:lnTo>
                    <a:lnTo>
                      <a:pt x="1836"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60" y="0"/>
                    </a:lnTo>
                    <a:lnTo>
                      <a:pt x="1860" y="0"/>
                    </a:lnTo>
                    <a:lnTo>
                      <a:pt x="1860" y="0"/>
                    </a:lnTo>
                    <a:lnTo>
                      <a:pt x="1860" y="0"/>
                    </a:lnTo>
                    <a:lnTo>
                      <a:pt x="1860" y="0"/>
                    </a:lnTo>
                    <a:lnTo>
                      <a:pt x="1860" y="0"/>
                    </a:lnTo>
                    <a:lnTo>
                      <a:pt x="1860"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90" y="0"/>
                    </a:lnTo>
                    <a:lnTo>
                      <a:pt x="1890" y="0"/>
                    </a:lnTo>
                    <a:lnTo>
                      <a:pt x="1890" y="0"/>
                    </a:lnTo>
                    <a:lnTo>
                      <a:pt x="1890" y="0"/>
                    </a:lnTo>
                    <a:lnTo>
                      <a:pt x="1890" y="0"/>
                    </a:lnTo>
                    <a:lnTo>
                      <a:pt x="1890" y="0"/>
                    </a:lnTo>
                    <a:lnTo>
                      <a:pt x="1896" y="0"/>
                    </a:lnTo>
                    <a:lnTo>
                      <a:pt x="1902" y="0"/>
                    </a:lnTo>
                    <a:lnTo>
                      <a:pt x="1902" y="0"/>
                    </a:lnTo>
                    <a:lnTo>
                      <a:pt x="1902" y="0"/>
                    </a:lnTo>
                    <a:lnTo>
                      <a:pt x="1902" y="0"/>
                    </a:lnTo>
                    <a:lnTo>
                      <a:pt x="1902"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14" y="0"/>
                    </a:lnTo>
                    <a:lnTo>
                      <a:pt x="1914" y="0"/>
                    </a:lnTo>
                    <a:lnTo>
                      <a:pt x="1914" y="0"/>
                    </a:lnTo>
                    <a:lnTo>
                      <a:pt x="1914" y="0"/>
                    </a:lnTo>
                    <a:lnTo>
                      <a:pt x="1914" y="0"/>
                    </a:lnTo>
                    <a:lnTo>
                      <a:pt x="1920" y="0"/>
                    </a:lnTo>
                    <a:lnTo>
                      <a:pt x="1920" y="0"/>
                    </a:lnTo>
                    <a:lnTo>
                      <a:pt x="1920" y="0"/>
                    </a:lnTo>
                    <a:lnTo>
                      <a:pt x="1920" y="0"/>
                    </a:lnTo>
                    <a:lnTo>
                      <a:pt x="1920" y="0"/>
                    </a:lnTo>
                    <a:lnTo>
                      <a:pt x="1920" y="0"/>
                    </a:lnTo>
                    <a:lnTo>
                      <a:pt x="1920" y="0"/>
                    </a:lnTo>
                    <a:lnTo>
                      <a:pt x="1920" y="0"/>
                    </a:lnTo>
                    <a:lnTo>
                      <a:pt x="1920" y="0"/>
                    </a:lnTo>
                    <a:lnTo>
                      <a:pt x="1920" y="0"/>
                    </a:lnTo>
                    <a:lnTo>
                      <a:pt x="1926" y="0"/>
                    </a:lnTo>
                    <a:lnTo>
                      <a:pt x="1926" y="0"/>
                    </a:lnTo>
                    <a:lnTo>
                      <a:pt x="1926" y="0"/>
                    </a:lnTo>
                    <a:lnTo>
                      <a:pt x="1926" y="0"/>
                    </a:lnTo>
                    <a:lnTo>
                      <a:pt x="1926" y="0"/>
                    </a:lnTo>
                    <a:lnTo>
                      <a:pt x="1926" y="0"/>
                    </a:lnTo>
                    <a:lnTo>
                      <a:pt x="1926" y="0"/>
                    </a:lnTo>
                    <a:lnTo>
                      <a:pt x="1926" y="0"/>
                    </a:lnTo>
                    <a:lnTo>
                      <a:pt x="1926" y="0"/>
                    </a:lnTo>
                    <a:lnTo>
                      <a:pt x="1926" y="0"/>
                    </a:lnTo>
                    <a:lnTo>
                      <a:pt x="1932" y="0"/>
                    </a:lnTo>
                    <a:lnTo>
                      <a:pt x="1932" y="0"/>
                    </a:lnTo>
                    <a:lnTo>
                      <a:pt x="1932" y="0"/>
                    </a:lnTo>
                    <a:lnTo>
                      <a:pt x="1932" y="0"/>
                    </a:lnTo>
                    <a:lnTo>
                      <a:pt x="1932" y="0"/>
                    </a:lnTo>
                    <a:lnTo>
                      <a:pt x="1932" y="0"/>
                    </a:lnTo>
                    <a:lnTo>
                      <a:pt x="1932" y="0"/>
                    </a:lnTo>
                    <a:lnTo>
                      <a:pt x="1932" y="0"/>
                    </a:lnTo>
                    <a:lnTo>
                      <a:pt x="1932" y="0"/>
                    </a:lnTo>
                    <a:lnTo>
                      <a:pt x="1932"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6" y="0"/>
                    </a:lnTo>
                    <a:lnTo>
                      <a:pt x="2016" y="0"/>
                    </a:lnTo>
                    <a:lnTo>
                      <a:pt x="2016" y="0"/>
                    </a:lnTo>
                    <a:lnTo>
                      <a:pt x="2022" y="0"/>
                    </a:lnTo>
                    <a:lnTo>
                      <a:pt x="2022" y="0"/>
                    </a:lnTo>
                    <a:lnTo>
                      <a:pt x="2022" y="0"/>
                    </a:lnTo>
                    <a:lnTo>
                      <a:pt x="2022"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0" y="0"/>
                    </a:lnTo>
                    <a:lnTo>
                      <a:pt x="2052" y="0"/>
                    </a:lnTo>
                    <a:lnTo>
                      <a:pt x="2052" y="0"/>
                    </a:lnTo>
                    <a:lnTo>
                      <a:pt x="2052" y="0"/>
                    </a:lnTo>
                    <a:lnTo>
                      <a:pt x="2052" y="0"/>
                    </a:lnTo>
                    <a:lnTo>
                      <a:pt x="2052" y="0"/>
                    </a:lnTo>
                    <a:lnTo>
                      <a:pt x="2052" y="0"/>
                    </a:lnTo>
                    <a:lnTo>
                      <a:pt x="2052"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0" y="0"/>
                    </a:lnTo>
                    <a:lnTo>
                      <a:pt x="2070" y="0"/>
                    </a:lnTo>
                    <a:lnTo>
                      <a:pt x="2070" y="0"/>
                    </a:lnTo>
                    <a:lnTo>
                      <a:pt x="2076" y="0"/>
                    </a:lnTo>
                    <a:lnTo>
                      <a:pt x="2076" y="0"/>
                    </a:lnTo>
                    <a:lnTo>
                      <a:pt x="2076" y="0"/>
                    </a:lnTo>
                    <a:lnTo>
                      <a:pt x="2076" y="0"/>
                    </a:lnTo>
                    <a:lnTo>
                      <a:pt x="2076" y="0"/>
                    </a:lnTo>
                    <a:lnTo>
                      <a:pt x="2076" y="0"/>
                    </a:lnTo>
                    <a:lnTo>
                      <a:pt x="2076" y="0"/>
                    </a:lnTo>
                    <a:lnTo>
                      <a:pt x="2076" y="0"/>
                    </a:lnTo>
                    <a:lnTo>
                      <a:pt x="2082" y="0"/>
                    </a:lnTo>
                    <a:lnTo>
                      <a:pt x="2082" y="0"/>
                    </a:lnTo>
                    <a:lnTo>
                      <a:pt x="2082" y="0"/>
                    </a:lnTo>
                    <a:lnTo>
                      <a:pt x="2082" y="0"/>
                    </a:lnTo>
                    <a:lnTo>
                      <a:pt x="2082" y="0"/>
                    </a:lnTo>
                    <a:lnTo>
                      <a:pt x="2082" y="0"/>
                    </a:lnTo>
                    <a:lnTo>
                      <a:pt x="2082"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88" y="0"/>
                    </a:lnTo>
                    <a:lnTo>
                      <a:pt x="2088" y="0"/>
                    </a:lnTo>
                    <a:lnTo>
                      <a:pt x="2088" y="0"/>
                    </a:lnTo>
                    <a:lnTo>
                      <a:pt x="2094"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00" y="0"/>
                    </a:lnTo>
                    <a:lnTo>
                      <a:pt x="2106" y="0"/>
                    </a:lnTo>
                    <a:lnTo>
                      <a:pt x="2106" y="0"/>
                    </a:lnTo>
                    <a:lnTo>
                      <a:pt x="2106" y="0"/>
                    </a:lnTo>
                    <a:lnTo>
                      <a:pt x="2106" y="0"/>
                    </a:lnTo>
                    <a:lnTo>
                      <a:pt x="2112" y="0"/>
                    </a:lnTo>
                    <a:lnTo>
                      <a:pt x="2112" y="0"/>
                    </a:lnTo>
                    <a:lnTo>
                      <a:pt x="2118" y="0"/>
                    </a:lnTo>
                    <a:lnTo>
                      <a:pt x="2118" y="0"/>
                    </a:lnTo>
                    <a:lnTo>
                      <a:pt x="2118" y="0"/>
                    </a:lnTo>
                    <a:lnTo>
                      <a:pt x="2118" y="0"/>
                    </a:lnTo>
                    <a:lnTo>
                      <a:pt x="2118" y="0"/>
                    </a:lnTo>
                    <a:lnTo>
                      <a:pt x="2124" y="0"/>
                    </a:lnTo>
                    <a:lnTo>
                      <a:pt x="2130" y="0"/>
                    </a:lnTo>
                    <a:lnTo>
                      <a:pt x="2130" y="0"/>
                    </a:lnTo>
                    <a:lnTo>
                      <a:pt x="2130" y="0"/>
                    </a:lnTo>
                    <a:lnTo>
                      <a:pt x="2130" y="0"/>
                    </a:lnTo>
                    <a:lnTo>
                      <a:pt x="2130" y="0"/>
                    </a:lnTo>
                    <a:lnTo>
                      <a:pt x="2130" y="0"/>
                    </a:lnTo>
                    <a:lnTo>
                      <a:pt x="2130" y="0"/>
                    </a:lnTo>
                    <a:lnTo>
                      <a:pt x="2130" y="0"/>
                    </a:lnTo>
                    <a:lnTo>
                      <a:pt x="2136" y="0"/>
                    </a:lnTo>
                    <a:lnTo>
                      <a:pt x="2136" y="0"/>
                    </a:lnTo>
                    <a:lnTo>
                      <a:pt x="2136" y="0"/>
                    </a:lnTo>
                    <a:lnTo>
                      <a:pt x="2136" y="0"/>
                    </a:lnTo>
                    <a:lnTo>
                      <a:pt x="2136" y="0"/>
                    </a:lnTo>
                    <a:lnTo>
                      <a:pt x="2136" y="0"/>
                    </a:lnTo>
                    <a:lnTo>
                      <a:pt x="2148" y="0"/>
                    </a:lnTo>
                    <a:lnTo>
                      <a:pt x="2148" y="0"/>
                    </a:lnTo>
                    <a:lnTo>
                      <a:pt x="2148" y="0"/>
                    </a:lnTo>
                    <a:lnTo>
                      <a:pt x="2148" y="0"/>
                    </a:lnTo>
                    <a:lnTo>
                      <a:pt x="2148" y="0"/>
                    </a:lnTo>
                    <a:lnTo>
                      <a:pt x="2148" y="0"/>
                    </a:lnTo>
                    <a:lnTo>
                      <a:pt x="2148"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72" y="0"/>
                    </a:lnTo>
                    <a:lnTo>
                      <a:pt x="2178" y="0"/>
                    </a:lnTo>
                    <a:lnTo>
                      <a:pt x="2178" y="0"/>
                    </a:lnTo>
                    <a:lnTo>
                      <a:pt x="2178" y="0"/>
                    </a:lnTo>
                    <a:lnTo>
                      <a:pt x="2178" y="0"/>
                    </a:lnTo>
                    <a:lnTo>
                      <a:pt x="2178" y="0"/>
                    </a:lnTo>
                    <a:lnTo>
                      <a:pt x="2178" y="0"/>
                    </a:lnTo>
                    <a:lnTo>
                      <a:pt x="2184" y="0"/>
                    </a:lnTo>
                    <a:lnTo>
                      <a:pt x="2190" y="0"/>
                    </a:lnTo>
                    <a:lnTo>
                      <a:pt x="2190" y="0"/>
                    </a:lnTo>
                    <a:lnTo>
                      <a:pt x="2190" y="0"/>
                    </a:lnTo>
                    <a:lnTo>
                      <a:pt x="2190" y="0"/>
                    </a:lnTo>
                    <a:lnTo>
                      <a:pt x="2196" y="0"/>
                    </a:lnTo>
                    <a:lnTo>
                      <a:pt x="2196" y="0"/>
                    </a:lnTo>
                    <a:lnTo>
                      <a:pt x="2196" y="0"/>
                    </a:lnTo>
                    <a:lnTo>
                      <a:pt x="2196" y="0"/>
                    </a:lnTo>
                    <a:lnTo>
                      <a:pt x="2196" y="0"/>
                    </a:lnTo>
                    <a:lnTo>
                      <a:pt x="2196" y="0"/>
                    </a:lnTo>
                    <a:lnTo>
                      <a:pt x="2196" y="0"/>
                    </a:lnTo>
                    <a:lnTo>
                      <a:pt x="2196" y="0"/>
                    </a:lnTo>
                    <a:lnTo>
                      <a:pt x="2202" y="0"/>
                    </a:lnTo>
                    <a:lnTo>
                      <a:pt x="2202" y="0"/>
                    </a:lnTo>
                    <a:lnTo>
                      <a:pt x="2202" y="0"/>
                    </a:lnTo>
                    <a:lnTo>
                      <a:pt x="2208" y="0"/>
                    </a:lnTo>
                    <a:lnTo>
                      <a:pt x="2208" y="0"/>
                    </a:lnTo>
                    <a:lnTo>
                      <a:pt x="2208" y="0"/>
                    </a:lnTo>
                    <a:lnTo>
                      <a:pt x="2214" y="0"/>
                    </a:lnTo>
                    <a:lnTo>
                      <a:pt x="2214" y="0"/>
                    </a:lnTo>
                    <a:lnTo>
                      <a:pt x="2214" y="0"/>
                    </a:lnTo>
                    <a:lnTo>
                      <a:pt x="2214" y="0"/>
                    </a:lnTo>
                    <a:lnTo>
                      <a:pt x="2220" y="0"/>
                    </a:lnTo>
                    <a:lnTo>
                      <a:pt x="2220" y="0"/>
                    </a:lnTo>
                    <a:lnTo>
                      <a:pt x="2226" y="0"/>
                    </a:lnTo>
                    <a:lnTo>
                      <a:pt x="2226" y="0"/>
                    </a:lnTo>
                    <a:lnTo>
                      <a:pt x="2226" y="0"/>
                    </a:lnTo>
                    <a:lnTo>
                      <a:pt x="2226" y="0"/>
                    </a:lnTo>
                    <a:lnTo>
                      <a:pt x="2226" y="0"/>
                    </a:lnTo>
                    <a:lnTo>
                      <a:pt x="2226" y="0"/>
                    </a:lnTo>
                    <a:lnTo>
                      <a:pt x="2226" y="0"/>
                    </a:lnTo>
                    <a:lnTo>
                      <a:pt x="2232" y="0"/>
                    </a:lnTo>
                    <a:lnTo>
                      <a:pt x="2232" y="0"/>
                    </a:lnTo>
                    <a:lnTo>
                      <a:pt x="2232" y="0"/>
                    </a:lnTo>
                    <a:lnTo>
                      <a:pt x="2232" y="0"/>
                    </a:lnTo>
                    <a:lnTo>
                      <a:pt x="2232" y="0"/>
                    </a:lnTo>
                    <a:lnTo>
                      <a:pt x="2232" y="0"/>
                    </a:lnTo>
                    <a:lnTo>
                      <a:pt x="2232" y="0"/>
                    </a:lnTo>
                    <a:lnTo>
                      <a:pt x="2232" y="0"/>
                    </a:lnTo>
                    <a:lnTo>
                      <a:pt x="2232" y="0"/>
                    </a:lnTo>
                    <a:lnTo>
                      <a:pt x="2238" y="0"/>
                    </a:lnTo>
                    <a:lnTo>
                      <a:pt x="2238" y="0"/>
                    </a:lnTo>
                    <a:lnTo>
                      <a:pt x="2238" y="0"/>
                    </a:lnTo>
                    <a:lnTo>
                      <a:pt x="2238" y="0"/>
                    </a:lnTo>
                    <a:lnTo>
                      <a:pt x="2238" y="0"/>
                    </a:lnTo>
                    <a:lnTo>
                      <a:pt x="2238" y="0"/>
                    </a:lnTo>
                    <a:lnTo>
                      <a:pt x="2238" y="0"/>
                    </a:lnTo>
                    <a:lnTo>
                      <a:pt x="2238" y="0"/>
                    </a:lnTo>
                    <a:lnTo>
                      <a:pt x="2244" y="0"/>
                    </a:lnTo>
                    <a:lnTo>
                      <a:pt x="2244" y="0"/>
                    </a:lnTo>
                    <a:lnTo>
                      <a:pt x="2244" y="0"/>
                    </a:lnTo>
                    <a:lnTo>
                      <a:pt x="2244" y="0"/>
                    </a:lnTo>
                    <a:lnTo>
                      <a:pt x="2244" y="0"/>
                    </a:lnTo>
                    <a:lnTo>
                      <a:pt x="2244" y="0"/>
                    </a:lnTo>
                    <a:lnTo>
                      <a:pt x="2244" y="0"/>
                    </a:lnTo>
                    <a:lnTo>
                      <a:pt x="2244" y="0"/>
                    </a:lnTo>
                    <a:lnTo>
                      <a:pt x="2244" y="0"/>
                    </a:lnTo>
                    <a:lnTo>
                      <a:pt x="2244" y="0"/>
                    </a:lnTo>
                    <a:lnTo>
                      <a:pt x="2244" y="0"/>
                    </a:lnTo>
                    <a:lnTo>
                      <a:pt x="2250" y="0"/>
                    </a:lnTo>
                    <a:lnTo>
                      <a:pt x="2250" y="0"/>
                    </a:lnTo>
                    <a:lnTo>
                      <a:pt x="2250"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56" y="0"/>
                    </a:lnTo>
                    <a:lnTo>
                      <a:pt x="2262" y="0"/>
                    </a:lnTo>
                    <a:lnTo>
                      <a:pt x="2262" y="0"/>
                    </a:lnTo>
                    <a:lnTo>
                      <a:pt x="2262" y="0"/>
                    </a:lnTo>
                    <a:lnTo>
                      <a:pt x="2262" y="0"/>
                    </a:lnTo>
                    <a:lnTo>
                      <a:pt x="2262" y="0"/>
                    </a:lnTo>
                    <a:lnTo>
                      <a:pt x="2262" y="0"/>
                    </a:lnTo>
                    <a:lnTo>
                      <a:pt x="2262" y="0"/>
                    </a:lnTo>
                    <a:lnTo>
                      <a:pt x="2262" y="0"/>
                    </a:lnTo>
                    <a:lnTo>
                      <a:pt x="2268" y="0"/>
                    </a:lnTo>
                    <a:lnTo>
                      <a:pt x="2274" y="0"/>
                    </a:lnTo>
                    <a:lnTo>
                      <a:pt x="2274" y="0"/>
                    </a:lnTo>
                    <a:lnTo>
                      <a:pt x="2274" y="0"/>
                    </a:lnTo>
                    <a:lnTo>
                      <a:pt x="2274" y="0"/>
                    </a:lnTo>
                    <a:lnTo>
                      <a:pt x="2274" y="0"/>
                    </a:lnTo>
                    <a:lnTo>
                      <a:pt x="2280" y="0"/>
                    </a:lnTo>
                    <a:lnTo>
                      <a:pt x="2280" y="0"/>
                    </a:lnTo>
                    <a:lnTo>
                      <a:pt x="2286" y="0"/>
                    </a:lnTo>
                    <a:lnTo>
                      <a:pt x="2286" y="0"/>
                    </a:lnTo>
                    <a:lnTo>
                      <a:pt x="2286" y="0"/>
                    </a:lnTo>
                    <a:lnTo>
                      <a:pt x="2286" y="0"/>
                    </a:lnTo>
                    <a:lnTo>
                      <a:pt x="2292" y="0"/>
                    </a:lnTo>
                    <a:lnTo>
                      <a:pt x="2292" y="0"/>
                    </a:lnTo>
                    <a:lnTo>
                      <a:pt x="2292" y="0"/>
                    </a:lnTo>
                    <a:lnTo>
                      <a:pt x="2292" y="0"/>
                    </a:lnTo>
                    <a:lnTo>
                      <a:pt x="2292" y="0"/>
                    </a:lnTo>
                    <a:lnTo>
                      <a:pt x="2292" y="0"/>
                    </a:lnTo>
                    <a:lnTo>
                      <a:pt x="2292" y="0"/>
                    </a:lnTo>
                    <a:lnTo>
                      <a:pt x="2298" y="0"/>
                    </a:lnTo>
                    <a:lnTo>
                      <a:pt x="2298" y="0"/>
                    </a:lnTo>
                    <a:lnTo>
                      <a:pt x="2298" y="0"/>
                    </a:lnTo>
                    <a:lnTo>
                      <a:pt x="2298" y="0"/>
                    </a:lnTo>
                    <a:lnTo>
                      <a:pt x="2304" y="0"/>
                    </a:lnTo>
                    <a:lnTo>
                      <a:pt x="2304" y="0"/>
                    </a:lnTo>
                    <a:lnTo>
                      <a:pt x="2310" y="0"/>
                    </a:lnTo>
                    <a:lnTo>
                      <a:pt x="2310" y="0"/>
                    </a:lnTo>
                    <a:lnTo>
                      <a:pt x="2310" y="0"/>
                    </a:lnTo>
                    <a:lnTo>
                      <a:pt x="2310" y="0"/>
                    </a:lnTo>
                    <a:lnTo>
                      <a:pt x="2310" y="0"/>
                    </a:lnTo>
                    <a:lnTo>
                      <a:pt x="2316"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40" y="0"/>
                    </a:lnTo>
                    <a:lnTo>
                      <a:pt x="2340" y="0"/>
                    </a:lnTo>
                    <a:lnTo>
                      <a:pt x="2340" y="0"/>
                    </a:lnTo>
                    <a:lnTo>
                      <a:pt x="2340" y="0"/>
                    </a:lnTo>
                    <a:lnTo>
                      <a:pt x="2340" y="0"/>
                    </a:lnTo>
                    <a:lnTo>
                      <a:pt x="2340" y="0"/>
                    </a:lnTo>
                    <a:lnTo>
                      <a:pt x="2340"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58" y="0"/>
                    </a:lnTo>
                    <a:lnTo>
                      <a:pt x="2364" y="0"/>
                    </a:lnTo>
                    <a:lnTo>
                      <a:pt x="2370" y="0"/>
                    </a:lnTo>
                    <a:lnTo>
                      <a:pt x="2370" y="0"/>
                    </a:lnTo>
                    <a:lnTo>
                      <a:pt x="2370" y="0"/>
                    </a:lnTo>
                    <a:lnTo>
                      <a:pt x="2370" y="0"/>
                    </a:lnTo>
                    <a:lnTo>
                      <a:pt x="2370" y="0"/>
                    </a:lnTo>
                    <a:lnTo>
                      <a:pt x="2370" y="0"/>
                    </a:lnTo>
                    <a:lnTo>
                      <a:pt x="2376"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88" y="0"/>
                    </a:lnTo>
                    <a:lnTo>
                      <a:pt x="2394" y="0"/>
                    </a:lnTo>
                    <a:lnTo>
                      <a:pt x="2394" y="0"/>
                    </a:lnTo>
                    <a:lnTo>
                      <a:pt x="2394" y="0"/>
                    </a:lnTo>
                    <a:lnTo>
                      <a:pt x="2394" y="0"/>
                    </a:lnTo>
                    <a:lnTo>
                      <a:pt x="2394" y="0"/>
                    </a:lnTo>
                    <a:lnTo>
                      <a:pt x="2394" y="0"/>
                    </a:lnTo>
                    <a:lnTo>
                      <a:pt x="2394" y="0"/>
                    </a:lnTo>
                    <a:lnTo>
                      <a:pt x="2394" y="0"/>
                    </a:lnTo>
                    <a:lnTo>
                      <a:pt x="2400" y="0"/>
                    </a:lnTo>
                    <a:lnTo>
                      <a:pt x="2400" y="0"/>
                    </a:lnTo>
                    <a:lnTo>
                      <a:pt x="2400" y="0"/>
                    </a:lnTo>
                    <a:lnTo>
                      <a:pt x="2400" y="0"/>
                    </a:lnTo>
                    <a:lnTo>
                      <a:pt x="2400" y="0"/>
                    </a:lnTo>
                    <a:lnTo>
                      <a:pt x="2400" y="0"/>
                    </a:lnTo>
                    <a:lnTo>
                      <a:pt x="2400" y="0"/>
                    </a:lnTo>
                    <a:lnTo>
                      <a:pt x="2400"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2" y="0"/>
                    </a:lnTo>
                    <a:lnTo>
                      <a:pt x="2412" y="0"/>
                    </a:lnTo>
                    <a:lnTo>
                      <a:pt x="2412" y="0"/>
                    </a:lnTo>
                    <a:lnTo>
                      <a:pt x="2412" y="0"/>
                    </a:lnTo>
                    <a:lnTo>
                      <a:pt x="2412" y="0"/>
                    </a:lnTo>
                    <a:lnTo>
                      <a:pt x="2412" y="0"/>
                    </a:lnTo>
                    <a:lnTo>
                      <a:pt x="2418"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36" y="0"/>
                    </a:lnTo>
                    <a:lnTo>
                      <a:pt x="2436" y="0"/>
                    </a:lnTo>
                    <a:lnTo>
                      <a:pt x="2436" y="0"/>
                    </a:lnTo>
                    <a:lnTo>
                      <a:pt x="2436" y="0"/>
                    </a:lnTo>
                    <a:lnTo>
                      <a:pt x="2436" y="0"/>
                    </a:lnTo>
                    <a:lnTo>
                      <a:pt x="2436" y="0"/>
                    </a:lnTo>
                    <a:lnTo>
                      <a:pt x="2436" y="0"/>
                    </a:lnTo>
                    <a:lnTo>
                      <a:pt x="2448" y="0"/>
                    </a:lnTo>
                    <a:lnTo>
                      <a:pt x="2448"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72" y="0"/>
                    </a:lnTo>
                    <a:lnTo>
                      <a:pt x="2472"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6" y="0"/>
                    </a:lnTo>
                    <a:lnTo>
                      <a:pt x="2496" y="0"/>
                    </a:lnTo>
                    <a:lnTo>
                      <a:pt x="2502" y="0"/>
                    </a:lnTo>
                    <a:lnTo>
                      <a:pt x="2502" y="0"/>
                    </a:lnTo>
                    <a:lnTo>
                      <a:pt x="2502" y="0"/>
                    </a:lnTo>
                    <a:lnTo>
                      <a:pt x="2502" y="0"/>
                    </a:lnTo>
                    <a:lnTo>
                      <a:pt x="2502" y="0"/>
                    </a:lnTo>
                    <a:lnTo>
                      <a:pt x="2508" y="0"/>
                    </a:lnTo>
                    <a:lnTo>
                      <a:pt x="2508"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32" y="0"/>
                    </a:lnTo>
                    <a:lnTo>
                      <a:pt x="2532" y="0"/>
                    </a:lnTo>
                    <a:lnTo>
                      <a:pt x="2532" y="0"/>
                    </a:lnTo>
                    <a:lnTo>
                      <a:pt x="2532" y="0"/>
                    </a:lnTo>
                    <a:lnTo>
                      <a:pt x="2532" y="0"/>
                    </a:lnTo>
                    <a:lnTo>
                      <a:pt x="2532" y="0"/>
                    </a:lnTo>
                    <a:lnTo>
                      <a:pt x="2532" y="0"/>
                    </a:lnTo>
                    <a:lnTo>
                      <a:pt x="2544" y="0"/>
                    </a:lnTo>
                    <a:lnTo>
                      <a:pt x="2544" y="0"/>
                    </a:lnTo>
                    <a:lnTo>
                      <a:pt x="2544" y="0"/>
                    </a:lnTo>
                    <a:lnTo>
                      <a:pt x="2544" y="0"/>
                    </a:lnTo>
                    <a:lnTo>
                      <a:pt x="2544" y="0"/>
                    </a:lnTo>
                    <a:lnTo>
                      <a:pt x="2544" y="0"/>
                    </a:lnTo>
                    <a:lnTo>
                      <a:pt x="2544" y="0"/>
                    </a:lnTo>
                    <a:lnTo>
                      <a:pt x="2550" y="0"/>
                    </a:lnTo>
                    <a:lnTo>
                      <a:pt x="2550" y="0"/>
                    </a:lnTo>
                    <a:lnTo>
                      <a:pt x="2550"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2" y="0"/>
                    </a:lnTo>
                    <a:lnTo>
                      <a:pt x="2562" y="0"/>
                    </a:lnTo>
                    <a:lnTo>
                      <a:pt x="2562" y="0"/>
                    </a:lnTo>
                    <a:lnTo>
                      <a:pt x="2562" y="0"/>
                    </a:lnTo>
                    <a:lnTo>
                      <a:pt x="2568" y="0"/>
                    </a:lnTo>
                    <a:lnTo>
                      <a:pt x="2568" y="0"/>
                    </a:lnTo>
                    <a:lnTo>
                      <a:pt x="2568" y="0"/>
                    </a:lnTo>
                    <a:lnTo>
                      <a:pt x="2568" y="0"/>
                    </a:lnTo>
                    <a:lnTo>
                      <a:pt x="2568" y="0"/>
                    </a:lnTo>
                    <a:lnTo>
                      <a:pt x="2568" y="0"/>
                    </a:lnTo>
                    <a:lnTo>
                      <a:pt x="2568" y="0"/>
                    </a:lnTo>
                    <a:lnTo>
                      <a:pt x="2568" y="0"/>
                    </a:lnTo>
                    <a:lnTo>
                      <a:pt x="2568" y="0"/>
                    </a:lnTo>
                    <a:lnTo>
                      <a:pt x="2568" y="0"/>
                    </a:lnTo>
                    <a:lnTo>
                      <a:pt x="2574" y="0"/>
                    </a:lnTo>
                    <a:lnTo>
                      <a:pt x="2574" y="0"/>
                    </a:lnTo>
                    <a:lnTo>
                      <a:pt x="2574" y="0"/>
                    </a:lnTo>
                    <a:lnTo>
                      <a:pt x="2574" y="0"/>
                    </a:lnTo>
                    <a:lnTo>
                      <a:pt x="2574" y="0"/>
                    </a:lnTo>
                    <a:lnTo>
                      <a:pt x="2574" y="0"/>
                    </a:lnTo>
                    <a:lnTo>
                      <a:pt x="2574" y="0"/>
                    </a:lnTo>
                    <a:lnTo>
                      <a:pt x="2574" y="0"/>
                    </a:lnTo>
                    <a:lnTo>
                      <a:pt x="2574" y="0"/>
                    </a:lnTo>
                    <a:lnTo>
                      <a:pt x="2580" y="0"/>
                    </a:lnTo>
                    <a:lnTo>
                      <a:pt x="2580" y="0"/>
                    </a:lnTo>
                    <a:lnTo>
                      <a:pt x="2580" y="0"/>
                    </a:lnTo>
                    <a:lnTo>
                      <a:pt x="2580" y="0"/>
                    </a:lnTo>
                    <a:lnTo>
                      <a:pt x="2580" y="0"/>
                    </a:lnTo>
                    <a:lnTo>
                      <a:pt x="2580" y="0"/>
                    </a:lnTo>
                    <a:lnTo>
                      <a:pt x="2580" y="0"/>
                    </a:lnTo>
                    <a:lnTo>
                      <a:pt x="2586" y="0"/>
                    </a:lnTo>
                    <a:lnTo>
                      <a:pt x="2586" y="0"/>
                    </a:lnTo>
                    <a:lnTo>
                      <a:pt x="2586" y="0"/>
                    </a:lnTo>
                    <a:lnTo>
                      <a:pt x="2586" y="0"/>
                    </a:lnTo>
                    <a:lnTo>
                      <a:pt x="2592" y="0"/>
                    </a:lnTo>
                    <a:lnTo>
                      <a:pt x="2592" y="0"/>
                    </a:lnTo>
                    <a:lnTo>
                      <a:pt x="2598" y="0"/>
                    </a:lnTo>
                    <a:lnTo>
                      <a:pt x="2598" y="0"/>
                    </a:lnTo>
                    <a:lnTo>
                      <a:pt x="2598" y="0"/>
                    </a:lnTo>
                    <a:lnTo>
                      <a:pt x="2598" y="0"/>
                    </a:lnTo>
                    <a:lnTo>
                      <a:pt x="2598" y="0"/>
                    </a:lnTo>
                    <a:lnTo>
                      <a:pt x="2604" y="0"/>
                    </a:lnTo>
                    <a:lnTo>
                      <a:pt x="2610" y="0"/>
                    </a:lnTo>
                    <a:lnTo>
                      <a:pt x="2610" y="0"/>
                    </a:lnTo>
                    <a:lnTo>
                      <a:pt x="2610" y="0"/>
                    </a:lnTo>
                    <a:lnTo>
                      <a:pt x="2610" y="0"/>
                    </a:lnTo>
                    <a:lnTo>
                      <a:pt x="2610" y="0"/>
                    </a:lnTo>
                    <a:lnTo>
                      <a:pt x="2610" y="0"/>
                    </a:lnTo>
                    <a:lnTo>
                      <a:pt x="2610" y="0"/>
                    </a:lnTo>
                    <a:lnTo>
                      <a:pt x="2610" y="0"/>
                    </a:lnTo>
                    <a:lnTo>
                      <a:pt x="2616" y="0"/>
                    </a:lnTo>
                    <a:lnTo>
                      <a:pt x="2616" y="0"/>
                    </a:lnTo>
                    <a:lnTo>
                      <a:pt x="2616" y="0"/>
                    </a:lnTo>
                    <a:lnTo>
                      <a:pt x="2616" y="0"/>
                    </a:lnTo>
                    <a:lnTo>
                      <a:pt x="2616" y="0"/>
                    </a:lnTo>
                    <a:lnTo>
                      <a:pt x="2616" y="0"/>
                    </a:lnTo>
                    <a:lnTo>
                      <a:pt x="2628" y="0"/>
                    </a:lnTo>
                    <a:lnTo>
                      <a:pt x="2628" y="0"/>
                    </a:lnTo>
                    <a:lnTo>
                      <a:pt x="2628" y="0"/>
                    </a:lnTo>
                    <a:lnTo>
                      <a:pt x="2628" y="0"/>
                    </a:lnTo>
                    <a:lnTo>
                      <a:pt x="2628" y="0"/>
                    </a:lnTo>
                    <a:lnTo>
                      <a:pt x="2628" y="0"/>
                    </a:lnTo>
                    <a:lnTo>
                      <a:pt x="2628"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52" y="0"/>
                    </a:lnTo>
                    <a:lnTo>
                      <a:pt x="2658" y="0"/>
                    </a:lnTo>
                    <a:lnTo>
                      <a:pt x="2658" y="0"/>
                    </a:lnTo>
                    <a:lnTo>
                      <a:pt x="2658" y="0"/>
                    </a:lnTo>
                    <a:lnTo>
                      <a:pt x="2658" y="0"/>
                    </a:lnTo>
                    <a:lnTo>
                      <a:pt x="2658" y="0"/>
                    </a:lnTo>
                    <a:lnTo>
                      <a:pt x="2664" y="0"/>
                    </a:lnTo>
                    <a:lnTo>
                      <a:pt x="2664" y="0"/>
                    </a:lnTo>
                    <a:lnTo>
                      <a:pt x="2670" y="0"/>
                    </a:lnTo>
                    <a:lnTo>
                      <a:pt x="2670" y="0"/>
                    </a:lnTo>
                    <a:lnTo>
                      <a:pt x="2670" y="0"/>
                    </a:lnTo>
                    <a:lnTo>
                      <a:pt x="2670" y="0"/>
                    </a:lnTo>
                    <a:lnTo>
                      <a:pt x="2676" y="0"/>
                    </a:lnTo>
                    <a:lnTo>
                      <a:pt x="2676" y="0"/>
                    </a:lnTo>
                    <a:lnTo>
                      <a:pt x="2676" y="0"/>
                    </a:lnTo>
                    <a:lnTo>
                      <a:pt x="2676" y="0"/>
                    </a:lnTo>
                    <a:lnTo>
                      <a:pt x="2676" y="0"/>
                    </a:lnTo>
                    <a:lnTo>
                      <a:pt x="2676" y="0"/>
                    </a:lnTo>
                    <a:lnTo>
                      <a:pt x="2676" y="0"/>
                    </a:lnTo>
                    <a:lnTo>
                      <a:pt x="2676" y="0"/>
                    </a:lnTo>
                    <a:lnTo>
                      <a:pt x="2682" y="0"/>
                    </a:lnTo>
                    <a:lnTo>
                      <a:pt x="2682" y="0"/>
                    </a:lnTo>
                    <a:lnTo>
                      <a:pt x="2682" y="0"/>
                    </a:lnTo>
                    <a:lnTo>
                      <a:pt x="2688" y="0"/>
                    </a:lnTo>
                    <a:lnTo>
                      <a:pt x="2688" y="0"/>
                    </a:lnTo>
                    <a:lnTo>
                      <a:pt x="2694" y="0"/>
                    </a:lnTo>
                    <a:lnTo>
                      <a:pt x="2694" y="0"/>
                    </a:lnTo>
                    <a:lnTo>
                      <a:pt x="2694" y="0"/>
                    </a:lnTo>
                    <a:lnTo>
                      <a:pt x="2694" y="0"/>
                    </a:lnTo>
                    <a:lnTo>
                      <a:pt x="2694" y="0"/>
                    </a:lnTo>
                    <a:lnTo>
                      <a:pt x="2700" y="0"/>
                    </a:lnTo>
                    <a:lnTo>
                      <a:pt x="2700" y="0"/>
                    </a:lnTo>
                    <a:lnTo>
                      <a:pt x="2706" y="0"/>
                    </a:lnTo>
                    <a:lnTo>
                      <a:pt x="2706" y="0"/>
                    </a:lnTo>
                    <a:lnTo>
                      <a:pt x="2706" y="0"/>
                    </a:lnTo>
                    <a:lnTo>
                      <a:pt x="2706" y="0"/>
                    </a:lnTo>
                    <a:lnTo>
                      <a:pt x="2706" y="0"/>
                    </a:lnTo>
                    <a:lnTo>
                      <a:pt x="2706" y="0"/>
                    </a:lnTo>
                    <a:lnTo>
                      <a:pt x="2706" y="0"/>
                    </a:lnTo>
                    <a:lnTo>
                      <a:pt x="2712" y="0"/>
                    </a:lnTo>
                    <a:lnTo>
                      <a:pt x="2712"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24" y="0"/>
                    </a:lnTo>
                    <a:lnTo>
                      <a:pt x="2724" y="0"/>
                    </a:lnTo>
                    <a:lnTo>
                      <a:pt x="2724" y="0"/>
                    </a:lnTo>
                    <a:lnTo>
                      <a:pt x="2724" y="0"/>
                    </a:lnTo>
                    <a:lnTo>
                      <a:pt x="2724" y="0"/>
                    </a:lnTo>
                    <a:lnTo>
                      <a:pt x="2730" y="0"/>
                    </a:lnTo>
                    <a:lnTo>
                      <a:pt x="2730" y="0"/>
                    </a:lnTo>
                    <a:lnTo>
                      <a:pt x="2730" y="0"/>
                    </a:lnTo>
                    <a:lnTo>
                      <a:pt x="2730" y="0"/>
                    </a:lnTo>
                    <a:lnTo>
                      <a:pt x="2730" y="0"/>
                    </a:lnTo>
                    <a:lnTo>
                      <a:pt x="2730" y="0"/>
                    </a:lnTo>
                    <a:lnTo>
                      <a:pt x="2730" y="0"/>
                    </a:lnTo>
                    <a:lnTo>
                      <a:pt x="2730" y="0"/>
                    </a:lnTo>
                    <a:lnTo>
                      <a:pt x="2730" y="0"/>
                    </a:lnTo>
                    <a:lnTo>
                      <a:pt x="2730" y="0"/>
                    </a:lnTo>
                    <a:lnTo>
                      <a:pt x="2736" y="0"/>
                    </a:lnTo>
                    <a:lnTo>
                      <a:pt x="2736" y="0"/>
                    </a:lnTo>
                    <a:lnTo>
                      <a:pt x="2736" y="0"/>
                    </a:lnTo>
                    <a:lnTo>
                      <a:pt x="2736" y="0"/>
                    </a:lnTo>
                    <a:lnTo>
                      <a:pt x="2736" y="0"/>
                    </a:lnTo>
                    <a:lnTo>
                      <a:pt x="2736" y="0"/>
                    </a:lnTo>
                    <a:lnTo>
                      <a:pt x="2736" y="0"/>
                    </a:lnTo>
                    <a:lnTo>
                      <a:pt x="2736" y="0"/>
                    </a:lnTo>
                    <a:lnTo>
                      <a:pt x="2742" y="0"/>
                    </a:lnTo>
                    <a:lnTo>
                      <a:pt x="2742" y="0"/>
                    </a:lnTo>
                    <a:lnTo>
                      <a:pt x="2742" y="0"/>
                    </a:lnTo>
                    <a:lnTo>
                      <a:pt x="2742" y="0"/>
                    </a:lnTo>
                    <a:lnTo>
                      <a:pt x="2742" y="0"/>
                    </a:lnTo>
                    <a:lnTo>
                      <a:pt x="2742" y="0"/>
                    </a:lnTo>
                    <a:lnTo>
                      <a:pt x="2742" y="0"/>
                    </a:lnTo>
                    <a:lnTo>
                      <a:pt x="2748" y="0"/>
                    </a:lnTo>
                    <a:lnTo>
                      <a:pt x="2748" y="0"/>
                    </a:lnTo>
                    <a:lnTo>
                      <a:pt x="2754" y="0"/>
                    </a:lnTo>
                    <a:lnTo>
                      <a:pt x="2754" y="0"/>
                    </a:lnTo>
                    <a:lnTo>
                      <a:pt x="2754" y="0"/>
                    </a:lnTo>
                    <a:lnTo>
                      <a:pt x="2754" y="0"/>
                    </a:lnTo>
                    <a:lnTo>
                      <a:pt x="2754" y="0"/>
                    </a:lnTo>
                    <a:lnTo>
                      <a:pt x="2760" y="0"/>
                    </a:lnTo>
                    <a:lnTo>
                      <a:pt x="2760" y="0"/>
                    </a:lnTo>
                    <a:lnTo>
                      <a:pt x="2766" y="0"/>
                    </a:lnTo>
                    <a:lnTo>
                      <a:pt x="2766" y="0"/>
                    </a:lnTo>
                    <a:lnTo>
                      <a:pt x="2766" y="0"/>
                    </a:lnTo>
                    <a:lnTo>
                      <a:pt x="2772" y="0"/>
                    </a:lnTo>
                    <a:lnTo>
                      <a:pt x="2772" y="0"/>
                    </a:lnTo>
                    <a:lnTo>
                      <a:pt x="2772" y="0"/>
                    </a:lnTo>
                    <a:lnTo>
                      <a:pt x="2772" y="0"/>
                    </a:lnTo>
                    <a:lnTo>
                      <a:pt x="2772" y="0"/>
                    </a:lnTo>
                    <a:lnTo>
                      <a:pt x="2772" y="0"/>
                    </a:lnTo>
                    <a:lnTo>
                      <a:pt x="2772" y="0"/>
                    </a:lnTo>
                    <a:lnTo>
                      <a:pt x="2772" y="0"/>
                    </a:lnTo>
                    <a:lnTo>
                      <a:pt x="2778" y="0"/>
                    </a:lnTo>
                    <a:lnTo>
                      <a:pt x="2778" y="0"/>
                    </a:lnTo>
                    <a:lnTo>
                      <a:pt x="2778" y="0"/>
                    </a:lnTo>
                    <a:lnTo>
                      <a:pt x="2778" y="0"/>
                    </a:lnTo>
                    <a:lnTo>
                      <a:pt x="2784" y="0"/>
                    </a:lnTo>
                    <a:lnTo>
                      <a:pt x="2784" y="0"/>
                    </a:lnTo>
                    <a:lnTo>
                      <a:pt x="2790" y="0"/>
                    </a:lnTo>
                    <a:lnTo>
                      <a:pt x="2790" y="0"/>
                    </a:lnTo>
                    <a:lnTo>
                      <a:pt x="2790" y="0"/>
                    </a:lnTo>
                    <a:lnTo>
                      <a:pt x="2790" y="0"/>
                    </a:lnTo>
                    <a:lnTo>
                      <a:pt x="2790" y="0"/>
                    </a:lnTo>
                    <a:lnTo>
                      <a:pt x="2796"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20" y="0"/>
                    </a:lnTo>
                    <a:lnTo>
                      <a:pt x="2820" y="0"/>
                    </a:lnTo>
                    <a:lnTo>
                      <a:pt x="2820" y="0"/>
                    </a:lnTo>
                    <a:lnTo>
                      <a:pt x="2820" y="0"/>
                    </a:lnTo>
                    <a:lnTo>
                      <a:pt x="2820" y="0"/>
                    </a:lnTo>
                    <a:lnTo>
                      <a:pt x="2820" y="0"/>
                    </a:lnTo>
                    <a:lnTo>
                      <a:pt x="2820"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44" y="0"/>
                    </a:lnTo>
                    <a:lnTo>
                      <a:pt x="2850" y="0"/>
                    </a:lnTo>
                    <a:lnTo>
                      <a:pt x="2850" y="0"/>
                    </a:lnTo>
                    <a:lnTo>
                      <a:pt x="2850" y="0"/>
                    </a:lnTo>
                    <a:lnTo>
                      <a:pt x="2850" y="0"/>
                    </a:lnTo>
                    <a:lnTo>
                      <a:pt x="2850" y="0"/>
                    </a:lnTo>
                    <a:lnTo>
                      <a:pt x="2856" y="0"/>
                    </a:lnTo>
                    <a:lnTo>
                      <a:pt x="2856" y="0"/>
                    </a:lnTo>
                    <a:lnTo>
                      <a:pt x="2862" y="0"/>
                    </a:lnTo>
                    <a:lnTo>
                      <a:pt x="2862" y="0"/>
                    </a:lnTo>
                    <a:lnTo>
                      <a:pt x="2862" y="0"/>
                    </a:lnTo>
                    <a:lnTo>
                      <a:pt x="2862"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74" y="0"/>
                    </a:lnTo>
                    <a:lnTo>
                      <a:pt x="2880" y="0"/>
                    </a:lnTo>
                    <a:lnTo>
                      <a:pt x="2880" y="0"/>
                    </a:lnTo>
                    <a:lnTo>
                      <a:pt x="2880" y="0"/>
                    </a:lnTo>
                    <a:lnTo>
                      <a:pt x="2880" y="0"/>
                    </a:lnTo>
                    <a:lnTo>
                      <a:pt x="2880" y="0"/>
                    </a:lnTo>
                    <a:lnTo>
                      <a:pt x="2880" y="0"/>
                    </a:lnTo>
                    <a:lnTo>
                      <a:pt x="2880" y="0"/>
                    </a:lnTo>
                    <a:lnTo>
                      <a:pt x="2880" y="0"/>
                    </a:lnTo>
                    <a:lnTo>
                      <a:pt x="2880" y="0"/>
                    </a:lnTo>
                    <a:lnTo>
                      <a:pt x="2880" y="0"/>
                    </a:lnTo>
                    <a:lnTo>
                      <a:pt x="2886" y="0"/>
                    </a:lnTo>
                    <a:lnTo>
                      <a:pt x="2886" y="0"/>
                    </a:lnTo>
                    <a:lnTo>
                      <a:pt x="2886"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892" y="0"/>
                    </a:lnTo>
                    <a:lnTo>
                      <a:pt x="2892" y="0"/>
                    </a:lnTo>
                    <a:lnTo>
                      <a:pt x="2892" y="0"/>
                    </a:lnTo>
                    <a:lnTo>
                      <a:pt x="2892" y="0"/>
                    </a:lnTo>
                    <a:lnTo>
                      <a:pt x="2898"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16" y="0"/>
                    </a:lnTo>
                    <a:lnTo>
                      <a:pt x="2916" y="0"/>
                    </a:lnTo>
                    <a:lnTo>
                      <a:pt x="2916" y="0"/>
                    </a:lnTo>
                    <a:lnTo>
                      <a:pt x="2916" y="0"/>
                    </a:lnTo>
                    <a:lnTo>
                      <a:pt x="2916" y="0"/>
                    </a:lnTo>
                    <a:lnTo>
                      <a:pt x="2916" y="0"/>
                    </a:lnTo>
                    <a:lnTo>
                      <a:pt x="2916" y="0"/>
                    </a:lnTo>
                    <a:lnTo>
                      <a:pt x="2928"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6" y="0"/>
                    </a:lnTo>
                    <a:lnTo>
                      <a:pt x="2946" y="0"/>
                    </a:lnTo>
                    <a:lnTo>
                      <a:pt x="2946" y="0"/>
                    </a:lnTo>
                    <a:lnTo>
                      <a:pt x="2946" y="0"/>
                    </a:lnTo>
                    <a:lnTo>
                      <a:pt x="2946" y="0"/>
                    </a:lnTo>
                    <a:lnTo>
                      <a:pt x="2952" y="0"/>
                    </a:lnTo>
                    <a:lnTo>
                      <a:pt x="2952"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30" y="0"/>
                    </a:lnTo>
                    <a:lnTo>
                      <a:pt x="3036" y="0"/>
                    </a:lnTo>
                    <a:lnTo>
                      <a:pt x="3036" y="0"/>
                    </a:lnTo>
                    <a:lnTo>
                      <a:pt x="3036" y="0"/>
                    </a:lnTo>
                    <a:lnTo>
                      <a:pt x="3036" y="0"/>
                    </a:lnTo>
                    <a:lnTo>
                      <a:pt x="3036" y="0"/>
                    </a:lnTo>
                    <a:lnTo>
                      <a:pt x="3036" y="0"/>
                    </a:lnTo>
                    <a:lnTo>
                      <a:pt x="3036" y="0"/>
                    </a:lnTo>
                    <a:lnTo>
                      <a:pt x="3036" y="0"/>
                    </a:lnTo>
                    <a:lnTo>
                      <a:pt x="3036" y="0"/>
                    </a:lnTo>
                    <a:lnTo>
                      <a:pt x="3042" y="0"/>
                    </a:lnTo>
                    <a:lnTo>
                      <a:pt x="3042" y="0"/>
                    </a:lnTo>
                    <a:lnTo>
                      <a:pt x="3042" y="0"/>
                    </a:lnTo>
                    <a:lnTo>
                      <a:pt x="3042" y="0"/>
                    </a:lnTo>
                    <a:lnTo>
                      <a:pt x="3042" y="0"/>
                    </a:lnTo>
                    <a:lnTo>
                      <a:pt x="3042" y="0"/>
                    </a:lnTo>
                    <a:lnTo>
                      <a:pt x="3042" y="0"/>
                    </a:lnTo>
                    <a:lnTo>
                      <a:pt x="3042" y="0"/>
                    </a:lnTo>
                    <a:lnTo>
                      <a:pt x="3042" y="0"/>
                    </a:lnTo>
                    <a:lnTo>
                      <a:pt x="3042" y="0"/>
                    </a:lnTo>
                    <a:lnTo>
                      <a:pt x="3042" y="0"/>
                    </a:lnTo>
                    <a:lnTo>
                      <a:pt x="3048" y="0"/>
                    </a:lnTo>
                    <a:lnTo>
                      <a:pt x="3048" y="0"/>
                    </a:lnTo>
                    <a:lnTo>
                      <a:pt x="3048" y="0"/>
                    </a:lnTo>
                    <a:lnTo>
                      <a:pt x="3048" y="0"/>
                    </a:lnTo>
                    <a:lnTo>
                      <a:pt x="3048" y="0"/>
                    </a:lnTo>
                    <a:lnTo>
                      <a:pt x="3048" y="0"/>
                    </a:lnTo>
                    <a:lnTo>
                      <a:pt x="3048" y="0"/>
                    </a:lnTo>
                    <a:lnTo>
                      <a:pt x="3048" y="0"/>
                    </a:lnTo>
                    <a:lnTo>
                      <a:pt x="3048" y="0"/>
                    </a:lnTo>
                    <a:lnTo>
                      <a:pt x="3054" y="0"/>
                    </a:lnTo>
                    <a:lnTo>
                      <a:pt x="3054"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66" y="0"/>
                    </a:lnTo>
                    <a:lnTo>
                      <a:pt x="3066" y="0"/>
                    </a:lnTo>
                    <a:lnTo>
                      <a:pt x="3066" y="0"/>
                    </a:lnTo>
                    <a:lnTo>
                      <a:pt x="3066" y="0"/>
                    </a:lnTo>
                    <a:lnTo>
                      <a:pt x="3072" y="0"/>
                    </a:lnTo>
                    <a:lnTo>
                      <a:pt x="3078" y="0"/>
                    </a:lnTo>
                    <a:lnTo>
                      <a:pt x="3078" y="0"/>
                    </a:lnTo>
                    <a:lnTo>
                      <a:pt x="3078" y="0"/>
                    </a:lnTo>
                    <a:lnTo>
                      <a:pt x="3078" y="0"/>
                    </a:lnTo>
                    <a:lnTo>
                      <a:pt x="3078" y="0"/>
                    </a:lnTo>
                    <a:lnTo>
                      <a:pt x="3078" y="0"/>
                    </a:lnTo>
                    <a:lnTo>
                      <a:pt x="3084"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108" y="0"/>
                    </a:lnTo>
                    <a:lnTo>
                      <a:pt x="3108" y="0"/>
                    </a:lnTo>
                    <a:lnTo>
                      <a:pt x="3108" y="0"/>
                    </a:lnTo>
                    <a:lnTo>
                      <a:pt x="3108" y="0"/>
                    </a:lnTo>
                    <a:lnTo>
                      <a:pt x="3108" y="0"/>
                    </a:lnTo>
                    <a:lnTo>
                      <a:pt x="3108" y="0"/>
                    </a:lnTo>
                    <a:lnTo>
                      <a:pt x="3108"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26" y="0"/>
                    </a:lnTo>
                    <a:lnTo>
                      <a:pt x="3126" y="0"/>
                    </a:lnTo>
                    <a:lnTo>
                      <a:pt x="3126" y="0"/>
                    </a:lnTo>
                    <a:lnTo>
                      <a:pt x="3132" y="0"/>
                    </a:lnTo>
                    <a:lnTo>
                      <a:pt x="3138" y="0"/>
                    </a:lnTo>
                    <a:lnTo>
                      <a:pt x="3138" y="0"/>
                    </a:lnTo>
                    <a:lnTo>
                      <a:pt x="3138" y="0"/>
                    </a:lnTo>
                    <a:lnTo>
                      <a:pt x="3138" y="0"/>
                    </a:lnTo>
                    <a:lnTo>
                      <a:pt x="3138" y="0"/>
                    </a:lnTo>
                    <a:lnTo>
                      <a:pt x="3144" y="0"/>
                    </a:lnTo>
                    <a:lnTo>
                      <a:pt x="3144" y="0"/>
                    </a:lnTo>
                    <a:lnTo>
                      <a:pt x="3150"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8" y="0"/>
                    </a:lnTo>
                    <a:lnTo>
                      <a:pt x="3168" y="0"/>
                    </a:lnTo>
                    <a:lnTo>
                      <a:pt x="3174" y="0"/>
                    </a:lnTo>
                    <a:lnTo>
                      <a:pt x="3174" y="0"/>
                    </a:lnTo>
                    <a:lnTo>
                      <a:pt x="3174" y="0"/>
                    </a:lnTo>
                    <a:lnTo>
                      <a:pt x="3174" y="0"/>
                    </a:lnTo>
                    <a:lnTo>
                      <a:pt x="3174" y="0"/>
                    </a:lnTo>
                    <a:lnTo>
                      <a:pt x="3180" y="0"/>
                    </a:lnTo>
                    <a:lnTo>
                      <a:pt x="3186" y="0"/>
                    </a:lnTo>
                    <a:lnTo>
                      <a:pt x="3186"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192" y="0"/>
                    </a:lnTo>
                    <a:lnTo>
                      <a:pt x="3192" y="0"/>
                    </a:lnTo>
                    <a:lnTo>
                      <a:pt x="3192" y="0"/>
                    </a:lnTo>
                    <a:lnTo>
                      <a:pt x="3198" y="0"/>
                    </a:lnTo>
                    <a:lnTo>
                      <a:pt x="3198" y="0"/>
                    </a:lnTo>
                    <a:lnTo>
                      <a:pt x="3198" y="0"/>
                    </a:lnTo>
                    <a:lnTo>
                      <a:pt x="3198" y="0"/>
                    </a:lnTo>
                    <a:lnTo>
                      <a:pt x="3198" y="0"/>
                    </a:lnTo>
                    <a:lnTo>
                      <a:pt x="3198" y="0"/>
                    </a:lnTo>
                    <a:lnTo>
                      <a:pt x="3198" y="0"/>
                    </a:lnTo>
                    <a:lnTo>
                      <a:pt x="3198" y="0"/>
                    </a:lnTo>
                    <a:lnTo>
                      <a:pt x="3198" y="0"/>
                    </a:lnTo>
                    <a:lnTo>
                      <a:pt x="3204" y="0"/>
                    </a:lnTo>
                    <a:lnTo>
                      <a:pt x="3204" y="0"/>
                    </a:lnTo>
                    <a:lnTo>
                      <a:pt x="3204" y="0"/>
                    </a:lnTo>
                    <a:lnTo>
                      <a:pt x="3204" y="0"/>
                    </a:lnTo>
                    <a:lnTo>
                      <a:pt x="3204" y="0"/>
                    </a:lnTo>
                    <a:lnTo>
                      <a:pt x="3204" y="0"/>
                    </a:lnTo>
                    <a:lnTo>
                      <a:pt x="3204" y="0"/>
                    </a:lnTo>
                    <a:lnTo>
                      <a:pt x="3204" y="0"/>
                    </a:lnTo>
                    <a:lnTo>
                      <a:pt x="3204" y="0"/>
                    </a:lnTo>
                    <a:lnTo>
                      <a:pt x="3204" y="0"/>
                    </a:lnTo>
                    <a:lnTo>
                      <a:pt x="3204" y="0"/>
                    </a:lnTo>
                    <a:lnTo>
                      <a:pt x="3204" y="0"/>
                    </a:lnTo>
                    <a:lnTo>
                      <a:pt x="3210" y="0"/>
                    </a:lnTo>
                    <a:lnTo>
                      <a:pt x="3210" y="0"/>
                    </a:lnTo>
                    <a:lnTo>
                      <a:pt x="3210" y="0"/>
                    </a:lnTo>
                    <a:lnTo>
                      <a:pt x="3210" y="0"/>
                    </a:lnTo>
                    <a:lnTo>
                      <a:pt x="3210" y="0"/>
                    </a:lnTo>
                    <a:lnTo>
                      <a:pt x="3210" y="0"/>
                    </a:lnTo>
                    <a:lnTo>
                      <a:pt x="3210" y="0"/>
                    </a:lnTo>
                    <a:lnTo>
                      <a:pt x="3210" y="0"/>
                    </a:lnTo>
                    <a:lnTo>
                      <a:pt x="3210" y="0"/>
                    </a:lnTo>
                    <a:lnTo>
                      <a:pt x="3210" y="0"/>
                    </a:lnTo>
                    <a:lnTo>
                      <a:pt x="3216" y="0"/>
                    </a:lnTo>
                    <a:lnTo>
                      <a:pt x="3216" y="0"/>
                    </a:lnTo>
                    <a:lnTo>
                      <a:pt x="3216"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2" y="0"/>
                    </a:lnTo>
                    <a:lnTo>
                      <a:pt x="3228" y="0"/>
                    </a:lnTo>
                    <a:lnTo>
                      <a:pt x="3234" y="0"/>
                    </a:lnTo>
                    <a:lnTo>
                      <a:pt x="3240" y="0"/>
                    </a:lnTo>
                    <a:lnTo>
                      <a:pt x="3240" y="0"/>
                    </a:lnTo>
                    <a:lnTo>
                      <a:pt x="3240" y="0"/>
                    </a:lnTo>
                    <a:lnTo>
                      <a:pt x="3240" y="0"/>
                    </a:lnTo>
                    <a:lnTo>
                      <a:pt x="3240" y="0"/>
                    </a:lnTo>
                    <a:lnTo>
                      <a:pt x="3240" y="0"/>
                    </a:lnTo>
                    <a:lnTo>
                      <a:pt x="3240" y="0"/>
                    </a:lnTo>
                    <a:lnTo>
                      <a:pt x="3252" y="0"/>
                    </a:lnTo>
                    <a:lnTo>
                      <a:pt x="3252" y="0"/>
                    </a:lnTo>
                    <a:lnTo>
                      <a:pt x="3252" y="0"/>
                    </a:lnTo>
                    <a:lnTo>
                      <a:pt x="3258" y="0"/>
                    </a:lnTo>
                    <a:lnTo>
                      <a:pt x="3258" y="0"/>
                    </a:lnTo>
                    <a:lnTo>
                      <a:pt x="3258" y="0"/>
                    </a:lnTo>
                    <a:lnTo>
                      <a:pt x="3258" y="0"/>
                    </a:lnTo>
                    <a:lnTo>
                      <a:pt x="3258" y="0"/>
                    </a:lnTo>
                    <a:lnTo>
                      <a:pt x="3270" y="0"/>
                    </a:lnTo>
                    <a:lnTo>
                      <a:pt x="3270" y="0"/>
                    </a:lnTo>
                    <a:lnTo>
                      <a:pt x="3270" y="0"/>
                    </a:lnTo>
                    <a:lnTo>
                      <a:pt x="3270" y="0"/>
                    </a:lnTo>
                    <a:lnTo>
                      <a:pt x="3276" y="0"/>
                    </a:lnTo>
                    <a:lnTo>
                      <a:pt x="3276" y="0"/>
                    </a:lnTo>
                    <a:lnTo>
                      <a:pt x="3276" y="0"/>
                    </a:lnTo>
                    <a:lnTo>
                      <a:pt x="3276" y="0"/>
                    </a:lnTo>
                    <a:lnTo>
                      <a:pt x="3288" y="0"/>
                    </a:lnTo>
                    <a:lnTo>
                      <a:pt x="3288" y="0"/>
                    </a:lnTo>
                    <a:lnTo>
                      <a:pt x="3288" y="0"/>
                    </a:lnTo>
                    <a:lnTo>
                      <a:pt x="3288" y="0"/>
                    </a:lnTo>
                    <a:lnTo>
                      <a:pt x="3288" y="0"/>
                    </a:lnTo>
                    <a:lnTo>
                      <a:pt x="3288" y="0"/>
                    </a:lnTo>
                    <a:lnTo>
                      <a:pt x="3294" y="0"/>
                    </a:lnTo>
                    <a:lnTo>
                      <a:pt x="3294" y="0"/>
                    </a:lnTo>
                    <a:lnTo>
                      <a:pt x="3306" y="0"/>
                    </a:lnTo>
                    <a:lnTo>
                      <a:pt x="3306" y="0"/>
                    </a:lnTo>
                    <a:lnTo>
                      <a:pt x="3306" y="0"/>
                    </a:lnTo>
                    <a:lnTo>
                      <a:pt x="3306" y="0"/>
                    </a:lnTo>
                    <a:lnTo>
                      <a:pt x="3306" y="0"/>
                    </a:lnTo>
                    <a:lnTo>
                      <a:pt x="3306" y="0"/>
                    </a:lnTo>
                    <a:lnTo>
                      <a:pt x="3306" y="0"/>
                    </a:lnTo>
                    <a:lnTo>
                      <a:pt x="3306" y="0"/>
                    </a:lnTo>
                    <a:lnTo>
                      <a:pt x="3318" y="0"/>
                    </a:lnTo>
                    <a:lnTo>
                      <a:pt x="3318" y="0"/>
                    </a:lnTo>
                    <a:lnTo>
                      <a:pt x="3324" y="0"/>
                    </a:lnTo>
                    <a:lnTo>
                      <a:pt x="3324" y="0"/>
                    </a:lnTo>
                    <a:lnTo>
                      <a:pt x="3324" y="0"/>
                    </a:lnTo>
                    <a:lnTo>
                      <a:pt x="3324" y="0"/>
                    </a:lnTo>
                    <a:lnTo>
                      <a:pt x="3324" y="0"/>
                    </a:lnTo>
                    <a:lnTo>
                      <a:pt x="3324" y="0"/>
                    </a:lnTo>
                    <a:lnTo>
                      <a:pt x="3336" y="0"/>
                    </a:lnTo>
                    <a:lnTo>
                      <a:pt x="3336" y="0"/>
                    </a:lnTo>
                    <a:lnTo>
                      <a:pt x="3336" y="0"/>
                    </a:lnTo>
                    <a:lnTo>
                      <a:pt x="3336" y="0"/>
                    </a:lnTo>
                    <a:lnTo>
                      <a:pt x="3342" y="0"/>
                    </a:lnTo>
                    <a:lnTo>
                      <a:pt x="3342" y="0"/>
                    </a:lnTo>
                    <a:lnTo>
                      <a:pt x="3342" y="0"/>
                    </a:lnTo>
                    <a:lnTo>
                      <a:pt x="3342" y="0"/>
                    </a:lnTo>
                    <a:lnTo>
                      <a:pt x="3354" y="0"/>
                    </a:lnTo>
                    <a:lnTo>
                      <a:pt x="3354" y="0"/>
                    </a:lnTo>
                    <a:lnTo>
                      <a:pt x="3354" y="0"/>
                    </a:lnTo>
                    <a:lnTo>
                      <a:pt x="3354" y="0"/>
                    </a:lnTo>
                    <a:lnTo>
                      <a:pt x="3354" y="0"/>
                    </a:lnTo>
                    <a:lnTo>
                      <a:pt x="3360" y="0"/>
                    </a:lnTo>
                    <a:lnTo>
                      <a:pt x="3360" y="0"/>
                    </a:lnTo>
                    <a:lnTo>
                      <a:pt x="3360" y="0"/>
                    </a:lnTo>
                    <a:lnTo>
                      <a:pt x="3360" y="0"/>
                    </a:lnTo>
                    <a:lnTo>
                      <a:pt x="3360" y="0"/>
                    </a:lnTo>
                    <a:lnTo>
                      <a:pt x="3360" y="0"/>
                    </a:lnTo>
                    <a:lnTo>
                      <a:pt x="3360" y="0"/>
                    </a:lnTo>
                    <a:lnTo>
                      <a:pt x="3360"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66" y="0"/>
                    </a:lnTo>
                    <a:lnTo>
                      <a:pt x="3372" y="0"/>
                    </a:lnTo>
                    <a:lnTo>
                      <a:pt x="3372" y="0"/>
                    </a:lnTo>
                    <a:lnTo>
                      <a:pt x="3372" y="0"/>
                    </a:lnTo>
                    <a:lnTo>
                      <a:pt x="3372" y="0"/>
                    </a:lnTo>
                    <a:lnTo>
                      <a:pt x="3372" y="0"/>
                    </a:lnTo>
                    <a:lnTo>
                      <a:pt x="3372" y="0"/>
                    </a:lnTo>
                    <a:lnTo>
                      <a:pt x="3372" y="0"/>
                    </a:lnTo>
                    <a:lnTo>
                      <a:pt x="3372" y="0"/>
                    </a:lnTo>
                    <a:lnTo>
                      <a:pt x="3372" y="0"/>
                    </a:lnTo>
                    <a:lnTo>
                      <a:pt x="3372" y="0"/>
                    </a:lnTo>
                    <a:lnTo>
                      <a:pt x="3378" y="0"/>
                    </a:lnTo>
                    <a:lnTo>
                      <a:pt x="3378" y="0"/>
                    </a:lnTo>
                    <a:lnTo>
                      <a:pt x="3378" y="0"/>
                    </a:lnTo>
                    <a:lnTo>
                      <a:pt x="3378" y="0"/>
                    </a:lnTo>
                    <a:lnTo>
                      <a:pt x="3378" y="0"/>
                    </a:lnTo>
                    <a:lnTo>
                      <a:pt x="3378" y="0"/>
                    </a:lnTo>
                    <a:lnTo>
                      <a:pt x="3378" y="0"/>
                    </a:lnTo>
                    <a:lnTo>
                      <a:pt x="3378" y="0"/>
                    </a:lnTo>
                    <a:lnTo>
                      <a:pt x="3384" y="0"/>
                    </a:lnTo>
                    <a:lnTo>
                      <a:pt x="3384" y="0"/>
                    </a:lnTo>
                    <a:lnTo>
                      <a:pt x="3384" y="0"/>
                    </a:lnTo>
                    <a:lnTo>
                      <a:pt x="3384" y="0"/>
                    </a:lnTo>
                    <a:lnTo>
                      <a:pt x="3384" y="0"/>
                    </a:lnTo>
                    <a:lnTo>
                      <a:pt x="3384" y="0"/>
                    </a:lnTo>
                    <a:lnTo>
                      <a:pt x="3396" y="0"/>
                    </a:lnTo>
                    <a:lnTo>
                      <a:pt x="3396" y="0"/>
                    </a:lnTo>
                    <a:lnTo>
                      <a:pt x="3396" y="0"/>
                    </a:lnTo>
                    <a:lnTo>
                      <a:pt x="3402" y="0"/>
                    </a:lnTo>
                    <a:lnTo>
                      <a:pt x="3402" y="0"/>
                    </a:lnTo>
                    <a:lnTo>
                      <a:pt x="3402" y="0"/>
                    </a:lnTo>
                    <a:lnTo>
                      <a:pt x="3402" y="0"/>
                    </a:lnTo>
                    <a:lnTo>
                      <a:pt x="3402" y="0"/>
                    </a:lnTo>
                    <a:lnTo>
                      <a:pt x="3414" y="0"/>
                    </a:lnTo>
                    <a:lnTo>
                      <a:pt x="3414" y="0"/>
                    </a:lnTo>
                    <a:lnTo>
                      <a:pt x="3414" y="0"/>
                    </a:lnTo>
                    <a:lnTo>
                      <a:pt x="3414" y="0"/>
                    </a:lnTo>
                    <a:lnTo>
                      <a:pt x="3414" y="0"/>
                    </a:lnTo>
                    <a:lnTo>
                      <a:pt x="3420" y="0"/>
                    </a:lnTo>
                    <a:lnTo>
                      <a:pt x="3420" y="0"/>
                    </a:lnTo>
                    <a:lnTo>
                      <a:pt x="3420" y="0"/>
                    </a:lnTo>
                    <a:lnTo>
                      <a:pt x="3432" y="0"/>
                    </a:lnTo>
                    <a:lnTo>
                      <a:pt x="3432" y="0"/>
                    </a:lnTo>
                    <a:lnTo>
                      <a:pt x="3432" y="0"/>
                    </a:lnTo>
                    <a:lnTo>
                      <a:pt x="3432" y="0"/>
                    </a:lnTo>
                    <a:lnTo>
                      <a:pt x="3432" y="0"/>
                    </a:lnTo>
                    <a:lnTo>
                      <a:pt x="3432" y="0"/>
                    </a:lnTo>
                    <a:lnTo>
                      <a:pt x="3432" y="0"/>
                    </a:lnTo>
                    <a:lnTo>
                      <a:pt x="3438" y="0"/>
                    </a:lnTo>
                    <a:lnTo>
                      <a:pt x="3444" y="0"/>
                    </a:lnTo>
                    <a:lnTo>
                      <a:pt x="3450" y="0"/>
                    </a:lnTo>
                    <a:lnTo>
                      <a:pt x="3450" y="0"/>
                    </a:lnTo>
                    <a:lnTo>
                      <a:pt x="3450" y="0"/>
                    </a:lnTo>
                    <a:lnTo>
                      <a:pt x="3450" y="0"/>
                    </a:lnTo>
                    <a:lnTo>
                      <a:pt x="3450" y="0"/>
                    </a:lnTo>
                    <a:lnTo>
                      <a:pt x="3450" y="0"/>
                    </a:lnTo>
                    <a:lnTo>
                      <a:pt x="3450" y="0"/>
                    </a:lnTo>
                    <a:lnTo>
                      <a:pt x="3462" y="0"/>
                    </a:lnTo>
                    <a:lnTo>
                      <a:pt x="3462" y="0"/>
                    </a:lnTo>
                    <a:lnTo>
                      <a:pt x="3468" y="0"/>
                    </a:lnTo>
                    <a:lnTo>
                      <a:pt x="3468" y="0"/>
                    </a:lnTo>
                    <a:lnTo>
                      <a:pt x="3468" y="0"/>
                    </a:lnTo>
                    <a:lnTo>
                      <a:pt x="3468" y="0"/>
                    </a:lnTo>
                    <a:lnTo>
                      <a:pt x="3468" y="0"/>
                    </a:lnTo>
                    <a:lnTo>
                      <a:pt x="3468" y="0"/>
                    </a:lnTo>
                    <a:lnTo>
                      <a:pt x="3480" y="0"/>
                    </a:lnTo>
                    <a:lnTo>
                      <a:pt x="3480" y="0"/>
                    </a:lnTo>
                    <a:lnTo>
                      <a:pt x="3480" y="0"/>
                    </a:lnTo>
                    <a:lnTo>
                      <a:pt x="3480" y="0"/>
                    </a:lnTo>
                    <a:lnTo>
                      <a:pt x="3486" y="0"/>
                    </a:lnTo>
                    <a:lnTo>
                      <a:pt x="3486" y="0"/>
                    </a:lnTo>
                    <a:lnTo>
                      <a:pt x="3486" y="0"/>
                    </a:lnTo>
                    <a:lnTo>
                      <a:pt x="3486" y="0"/>
                    </a:lnTo>
                    <a:lnTo>
                      <a:pt x="3498" y="0"/>
                    </a:lnTo>
                    <a:lnTo>
                      <a:pt x="3498" y="0"/>
                    </a:lnTo>
                    <a:lnTo>
                      <a:pt x="3498" y="0"/>
                    </a:lnTo>
                    <a:lnTo>
                      <a:pt x="3498" y="0"/>
                    </a:lnTo>
                    <a:lnTo>
                      <a:pt x="3498" y="0"/>
                    </a:lnTo>
                    <a:lnTo>
                      <a:pt x="3498" y="0"/>
                    </a:lnTo>
                    <a:lnTo>
                      <a:pt x="3504" y="0"/>
                    </a:lnTo>
                    <a:lnTo>
                      <a:pt x="3504" y="0"/>
                    </a:lnTo>
                    <a:lnTo>
                      <a:pt x="3516"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28" y="0"/>
                    </a:lnTo>
                    <a:lnTo>
                      <a:pt x="3528" y="0"/>
                    </a:lnTo>
                    <a:lnTo>
                      <a:pt x="3528" y="0"/>
                    </a:lnTo>
                    <a:lnTo>
                      <a:pt x="3522" y="0"/>
                    </a:lnTo>
                    <a:lnTo>
                      <a:pt x="3522" y="0"/>
                    </a:lnTo>
                    <a:lnTo>
                      <a:pt x="3522" y="0"/>
                    </a:lnTo>
                    <a:lnTo>
                      <a:pt x="3522" y="0"/>
                    </a:lnTo>
                    <a:lnTo>
                      <a:pt x="3522" y="0"/>
                    </a:lnTo>
                    <a:lnTo>
                      <a:pt x="3522" y="0"/>
                    </a:lnTo>
                    <a:lnTo>
                      <a:pt x="3528" y="0"/>
                    </a:lnTo>
                    <a:lnTo>
                      <a:pt x="3528" y="0"/>
                    </a:lnTo>
                    <a:lnTo>
                      <a:pt x="3528" y="0"/>
                    </a:lnTo>
                    <a:lnTo>
                      <a:pt x="3528" y="0"/>
                    </a:lnTo>
                    <a:lnTo>
                      <a:pt x="3528" y="0"/>
                    </a:lnTo>
                    <a:lnTo>
                      <a:pt x="3528" y="0"/>
                    </a:lnTo>
                    <a:lnTo>
                      <a:pt x="3528" y="0"/>
                    </a:lnTo>
                    <a:lnTo>
                      <a:pt x="3528" y="0"/>
                    </a:lnTo>
                    <a:lnTo>
                      <a:pt x="3528" y="0"/>
                    </a:lnTo>
                    <a:lnTo>
                      <a:pt x="3534" y="0"/>
                    </a:lnTo>
                    <a:lnTo>
                      <a:pt x="3534" y="0"/>
                    </a:lnTo>
                    <a:lnTo>
                      <a:pt x="3534" y="0"/>
                    </a:lnTo>
                    <a:lnTo>
                      <a:pt x="3534" y="0"/>
                    </a:lnTo>
                    <a:lnTo>
                      <a:pt x="3534" y="0"/>
                    </a:lnTo>
                    <a:lnTo>
                      <a:pt x="3534" y="0"/>
                    </a:lnTo>
                    <a:lnTo>
                      <a:pt x="3534" y="0"/>
                    </a:lnTo>
                    <a:lnTo>
                      <a:pt x="3534" y="0"/>
                    </a:lnTo>
                    <a:lnTo>
                      <a:pt x="3534" y="0"/>
                    </a:lnTo>
                    <a:lnTo>
                      <a:pt x="3540" y="0"/>
                    </a:lnTo>
                    <a:lnTo>
                      <a:pt x="3540" y="0"/>
                    </a:lnTo>
                    <a:lnTo>
                      <a:pt x="3540" y="0"/>
                    </a:lnTo>
                    <a:lnTo>
                      <a:pt x="3540" y="0"/>
                    </a:lnTo>
                    <a:lnTo>
                      <a:pt x="3540" y="0"/>
                    </a:lnTo>
                    <a:lnTo>
                      <a:pt x="3540" y="0"/>
                    </a:lnTo>
                    <a:lnTo>
                      <a:pt x="3540" y="0"/>
                    </a:lnTo>
                    <a:lnTo>
                      <a:pt x="3540" y="0"/>
                    </a:lnTo>
                    <a:lnTo>
                      <a:pt x="3546" y="0"/>
                    </a:lnTo>
                    <a:lnTo>
                      <a:pt x="3546" y="0"/>
                    </a:lnTo>
                    <a:lnTo>
                      <a:pt x="3546" y="0"/>
                    </a:lnTo>
                    <a:lnTo>
                      <a:pt x="3546" y="0"/>
                    </a:lnTo>
                    <a:lnTo>
                      <a:pt x="3558" y="0"/>
                    </a:lnTo>
                    <a:lnTo>
                      <a:pt x="3558" y="0"/>
                    </a:lnTo>
                    <a:lnTo>
                      <a:pt x="3558" y="0"/>
                    </a:lnTo>
                    <a:lnTo>
                      <a:pt x="3558" y="0"/>
                    </a:lnTo>
                    <a:lnTo>
                      <a:pt x="3558" y="0"/>
                    </a:lnTo>
                    <a:lnTo>
                      <a:pt x="3558" y="0"/>
                    </a:lnTo>
                    <a:lnTo>
                      <a:pt x="3564" y="0"/>
                    </a:lnTo>
                    <a:lnTo>
                      <a:pt x="3564" y="0"/>
                    </a:lnTo>
                    <a:lnTo>
                      <a:pt x="3576" y="0"/>
                    </a:lnTo>
                    <a:lnTo>
                      <a:pt x="3576" y="0"/>
                    </a:lnTo>
                    <a:lnTo>
                      <a:pt x="3576" y="0"/>
                    </a:lnTo>
                    <a:lnTo>
                      <a:pt x="3576" y="0"/>
                    </a:lnTo>
                    <a:lnTo>
                      <a:pt x="3576" y="0"/>
                    </a:lnTo>
                    <a:lnTo>
                      <a:pt x="3576" y="0"/>
                    </a:lnTo>
                    <a:lnTo>
                      <a:pt x="3576" y="0"/>
                    </a:lnTo>
                    <a:lnTo>
                      <a:pt x="3576" y="0"/>
                    </a:lnTo>
                    <a:lnTo>
                      <a:pt x="3588" y="0"/>
                    </a:lnTo>
                    <a:lnTo>
                      <a:pt x="3594" y="0"/>
                    </a:lnTo>
                    <a:lnTo>
                      <a:pt x="3594" y="0"/>
                    </a:lnTo>
                    <a:lnTo>
                      <a:pt x="3594" y="0"/>
                    </a:lnTo>
                    <a:lnTo>
                      <a:pt x="3594" y="0"/>
                    </a:lnTo>
                    <a:lnTo>
                      <a:pt x="3594" y="0"/>
                    </a:lnTo>
                    <a:lnTo>
                      <a:pt x="3594" y="0"/>
                    </a:lnTo>
                    <a:lnTo>
                      <a:pt x="3594" y="0"/>
                    </a:lnTo>
                    <a:lnTo>
                      <a:pt x="3606" y="0"/>
                    </a:lnTo>
                    <a:lnTo>
                      <a:pt x="3606" y="0"/>
                    </a:lnTo>
                    <a:lnTo>
                      <a:pt x="3606" y="0"/>
                    </a:lnTo>
                    <a:lnTo>
                      <a:pt x="3612" y="0"/>
                    </a:lnTo>
                    <a:lnTo>
                      <a:pt x="3612" y="0"/>
                    </a:lnTo>
                    <a:lnTo>
                      <a:pt x="3612" y="0"/>
                    </a:lnTo>
                    <a:lnTo>
                      <a:pt x="3612" y="0"/>
                    </a:lnTo>
                    <a:lnTo>
                      <a:pt x="3612" y="0"/>
                    </a:lnTo>
                    <a:lnTo>
                      <a:pt x="3624" y="0"/>
                    </a:lnTo>
                    <a:lnTo>
                      <a:pt x="3624" y="0"/>
                    </a:lnTo>
                    <a:lnTo>
                      <a:pt x="3624" y="0"/>
                    </a:lnTo>
                    <a:lnTo>
                      <a:pt x="3624" y="0"/>
                    </a:lnTo>
                    <a:lnTo>
                      <a:pt x="3624" y="0"/>
                    </a:lnTo>
                    <a:lnTo>
                      <a:pt x="3630" y="0"/>
                    </a:lnTo>
                    <a:lnTo>
                      <a:pt x="3630" y="0"/>
                    </a:lnTo>
                    <a:lnTo>
                      <a:pt x="3630" y="0"/>
                    </a:lnTo>
                    <a:lnTo>
                      <a:pt x="3642" y="0"/>
                    </a:lnTo>
                    <a:lnTo>
                      <a:pt x="3642" y="0"/>
                    </a:lnTo>
                    <a:lnTo>
                      <a:pt x="3642" y="0"/>
                    </a:lnTo>
                    <a:lnTo>
                      <a:pt x="3642" y="0"/>
                    </a:lnTo>
                    <a:lnTo>
                      <a:pt x="3642" y="0"/>
                    </a:lnTo>
                    <a:lnTo>
                      <a:pt x="3642" y="0"/>
                    </a:lnTo>
                    <a:lnTo>
                      <a:pt x="3642" y="0"/>
                    </a:lnTo>
                    <a:lnTo>
                      <a:pt x="3648" y="0"/>
                    </a:lnTo>
                    <a:lnTo>
                      <a:pt x="3660" y="0"/>
                    </a:lnTo>
                    <a:lnTo>
                      <a:pt x="3660" y="0"/>
                    </a:lnTo>
                    <a:lnTo>
                      <a:pt x="3660" y="0"/>
                    </a:lnTo>
                    <a:lnTo>
                      <a:pt x="3660" y="0"/>
                    </a:lnTo>
                    <a:lnTo>
                      <a:pt x="3660" y="0"/>
                    </a:lnTo>
                    <a:lnTo>
                      <a:pt x="3660" y="0"/>
                    </a:lnTo>
                    <a:lnTo>
                      <a:pt x="3660" y="0"/>
                    </a:lnTo>
                    <a:lnTo>
                      <a:pt x="3660" y="0"/>
                    </a:lnTo>
                    <a:lnTo>
                      <a:pt x="3672" y="0"/>
                    </a:lnTo>
                    <a:lnTo>
                      <a:pt x="3672" y="0"/>
                    </a:lnTo>
                    <a:lnTo>
                      <a:pt x="3678"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84" y="0"/>
                    </a:lnTo>
                    <a:lnTo>
                      <a:pt x="3684" y="0"/>
                    </a:lnTo>
                    <a:lnTo>
                      <a:pt x="3684" y="0"/>
                    </a:lnTo>
                    <a:lnTo>
                      <a:pt x="3684"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0" y="0"/>
                    </a:lnTo>
                    <a:lnTo>
                      <a:pt x="3690" y="0"/>
                    </a:lnTo>
                    <a:lnTo>
                      <a:pt x="3690" y="0"/>
                    </a:lnTo>
                    <a:lnTo>
                      <a:pt x="3696" y="0"/>
                    </a:lnTo>
                    <a:lnTo>
                      <a:pt x="3696" y="0"/>
                    </a:lnTo>
                    <a:lnTo>
                      <a:pt x="3696" y="0"/>
                    </a:lnTo>
                    <a:lnTo>
                      <a:pt x="3696" y="0"/>
                    </a:lnTo>
                    <a:lnTo>
                      <a:pt x="3696" y="0"/>
                    </a:lnTo>
                    <a:lnTo>
                      <a:pt x="3696" y="0"/>
                    </a:lnTo>
                    <a:lnTo>
                      <a:pt x="3696" y="0"/>
                    </a:lnTo>
                    <a:lnTo>
                      <a:pt x="3696" y="0"/>
                    </a:lnTo>
                    <a:lnTo>
                      <a:pt x="3702" y="0"/>
                    </a:lnTo>
                    <a:lnTo>
                      <a:pt x="3702" y="0"/>
                    </a:lnTo>
                    <a:lnTo>
                      <a:pt x="3702" y="0"/>
                    </a:lnTo>
                    <a:lnTo>
                      <a:pt x="3702" y="0"/>
                    </a:lnTo>
                    <a:lnTo>
                      <a:pt x="3702" y="0"/>
                    </a:lnTo>
                    <a:lnTo>
                      <a:pt x="3702" y="0"/>
                    </a:lnTo>
                    <a:lnTo>
                      <a:pt x="3702" y="0"/>
                    </a:lnTo>
                    <a:lnTo>
                      <a:pt x="3702" y="0"/>
                    </a:lnTo>
                    <a:lnTo>
                      <a:pt x="3708" y="0"/>
                    </a:lnTo>
                    <a:lnTo>
                      <a:pt x="3720" y="0"/>
                    </a:lnTo>
                    <a:lnTo>
                      <a:pt x="3720" y="0"/>
                    </a:lnTo>
                    <a:lnTo>
                      <a:pt x="3720" y="0"/>
                    </a:lnTo>
                    <a:lnTo>
                      <a:pt x="3720" y="0"/>
                    </a:lnTo>
                    <a:lnTo>
                      <a:pt x="3720" y="0"/>
                    </a:lnTo>
                    <a:lnTo>
                      <a:pt x="3720" y="0"/>
                    </a:lnTo>
                    <a:lnTo>
                      <a:pt x="3720" y="0"/>
                    </a:lnTo>
                    <a:lnTo>
                      <a:pt x="3720" y="0"/>
                    </a:lnTo>
                    <a:lnTo>
                      <a:pt x="3732" y="0"/>
                    </a:lnTo>
                    <a:lnTo>
                      <a:pt x="3732" y="0"/>
                    </a:lnTo>
                    <a:lnTo>
                      <a:pt x="3738" y="0"/>
                    </a:lnTo>
                    <a:lnTo>
                      <a:pt x="3738" y="0"/>
                    </a:lnTo>
                    <a:lnTo>
                      <a:pt x="3738" y="0"/>
                    </a:lnTo>
                    <a:lnTo>
                      <a:pt x="3738" y="0"/>
                    </a:lnTo>
                    <a:lnTo>
                      <a:pt x="3738" y="0"/>
                    </a:lnTo>
                    <a:lnTo>
                      <a:pt x="3738" y="0"/>
                    </a:lnTo>
                    <a:lnTo>
                      <a:pt x="3750" y="0"/>
                    </a:lnTo>
                    <a:lnTo>
                      <a:pt x="3750" y="0"/>
                    </a:lnTo>
                    <a:lnTo>
                      <a:pt x="3750" y="0"/>
                    </a:lnTo>
                    <a:lnTo>
                      <a:pt x="3750" y="0"/>
                    </a:lnTo>
                    <a:lnTo>
                      <a:pt x="3756" y="0"/>
                    </a:lnTo>
                    <a:lnTo>
                      <a:pt x="3756" y="0"/>
                    </a:lnTo>
                    <a:lnTo>
                      <a:pt x="3756" y="0"/>
                    </a:lnTo>
                    <a:lnTo>
                      <a:pt x="3756" y="0"/>
                    </a:lnTo>
                    <a:lnTo>
                      <a:pt x="3768" y="0"/>
                    </a:lnTo>
                    <a:lnTo>
                      <a:pt x="3768" y="0"/>
                    </a:lnTo>
                    <a:lnTo>
                      <a:pt x="3768" y="0"/>
                    </a:lnTo>
                    <a:lnTo>
                      <a:pt x="3768" y="0"/>
                    </a:lnTo>
                    <a:lnTo>
                      <a:pt x="3768" y="0"/>
                    </a:lnTo>
                    <a:lnTo>
                      <a:pt x="3768" y="0"/>
                    </a:lnTo>
                    <a:lnTo>
                      <a:pt x="3774" y="0"/>
                    </a:lnTo>
                    <a:lnTo>
                      <a:pt x="3774" y="0"/>
                    </a:lnTo>
                    <a:lnTo>
                      <a:pt x="3786" y="0"/>
                    </a:lnTo>
                    <a:lnTo>
                      <a:pt x="3786" y="0"/>
                    </a:lnTo>
                    <a:lnTo>
                      <a:pt x="3786" y="0"/>
                    </a:lnTo>
                    <a:lnTo>
                      <a:pt x="3786" y="0"/>
                    </a:lnTo>
                    <a:lnTo>
                      <a:pt x="3786" y="0"/>
                    </a:lnTo>
                    <a:lnTo>
                      <a:pt x="3786" y="0"/>
                    </a:lnTo>
                    <a:lnTo>
                      <a:pt x="3786" y="0"/>
                    </a:lnTo>
                    <a:lnTo>
                      <a:pt x="3786" y="0"/>
                    </a:lnTo>
                    <a:lnTo>
                      <a:pt x="3798" y="0"/>
                    </a:lnTo>
                    <a:lnTo>
                      <a:pt x="3804" y="0"/>
                    </a:lnTo>
                    <a:lnTo>
                      <a:pt x="3804" y="0"/>
                    </a:lnTo>
                    <a:lnTo>
                      <a:pt x="3804" y="0"/>
                    </a:lnTo>
                    <a:lnTo>
                      <a:pt x="3804" y="0"/>
                    </a:lnTo>
                    <a:lnTo>
                      <a:pt x="3804" y="0"/>
                    </a:lnTo>
                    <a:lnTo>
                      <a:pt x="3804" y="0"/>
                    </a:lnTo>
                    <a:lnTo>
                      <a:pt x="3804" y="0"/>
                    </a:lnTo>
                    <a:lnTo>
                      <a:pt x="3816" y="0"/>
                    </a:lnTo>
                    <a:lnTo>
                      <a:pt x="3816" y="0"/>
                    </a:lnTo>
                    <a:lnTo>
                      <a:pt x="3816" y="0"/>
                    </a:lnTo>
                    <a:lnTo>
                      <a:pt x="3822" y="0"/>
                    </a:lnTo>
                    <a:lnTo>
                      <a:pt x="3822" y="0"/>
                    </a:lnTo>
                    <a:lnTo>
                      <a:pt x="3822" y="0"/>
                    </a:lnTo>
                    <a:lnTo>
                      <a:pt x="3822" y="0"/>
                    </a:lnTo>
                    <a:lnTo>
                      <a:pt x="3822"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58" y="0"/>
                    </a:lnTo>
                    <a:lnTo>
                      <a:pt x="3864" y="0"/>
                    </a:lnTo>
                    <a:lnTo>
                      <a:pt x="3864" y="0"/>
                    </a:lnTo>
                    <a:lnTo>
                      <a:pt x="3864" y="0"/>
                    </a:lnTo>
                    <a:lnTo>
                      <a:pt x="3864" y="0"/>
                    </a:lnTo>
                    <a:lnTo>
                      <a:pt x="3864" y="0"/>
                    </a:lnTo>
                    <a:lnTo>
                      <a:pt x="3864" y="0"/>
                    </a:lnTo>
                    <a:lnTo>
                      <a:pt x="3864" y="0"/>
                    </a:lnTo>
                    <a:lnTo>
                      <a:pt x="3876" y="0"/>
                    </a:lnTo>
                    <a:lnTo>
                      <a:pt x="3876" y="0"/>
                    </a:lnTo>
                    <a:lnTo>
                      <a:pt x="3876" y="0"/>
                    </a:lnTo>
                    <a:lnTo>
                      <a:pt x="3882" y="0"/>
                    </a:lnTo>
                    <a:lnTo>
                      <a:pt x="3882" y="0"/>
                    </a:lnTo>
                    <a:lnTo>
                      <a:pt x="3882" y="0"/>
                    </a:lnTo>
                    <a:lnTo>
                      <a:pt x="3882" y="0"/>
                    </a:lnTo>
                    <a:lnTo>
                      <a:pt x="3882" y="0"/>
                    </a:lnTo>
                    <a:lnTo>
                      <a:pt x="3894" y="0"/>
                    </a:lnTo>
                    <a:lnTo>
                      <a:pt x="3894" y="0"/>
                    </a:lnTo>
                    <a:lnTo>
                      <a:pt x="3894" y="0"/>
                    </a:lnTo>
                    <a:lnTo>
                      <a:pt x="3894" y="0"/>
                    </a:lnTo>
                    <a:lnTo>
                      <a:pt x="3894" y="0"/>
                    </a:lnTo>
                    <a:lnTo>
                      <a:pt x="3900" y="0"/>
                    </a:lnTo>
                    <a:lnTo>
                      <a:pt x="3900" y="0"/>
                    </a:lnTo>
                    <a:lnTo>
                      <a:pt x="3900" y="0"/>
                    </a:lnTo>
                    <a:lnTo>
                      <a:pt x="3912" y="0"/>
                    </a:lnTo>
                    <a:lnTo>
                      <a:pt x="3912" y="0"/>
                    </a:lnTo>
                    <a:lnTo>
                      <a:pt x="3912" y="0"/>
                    </a:lnTo>
                    <a:lnTo>
                      <a:pt x="3912" y="0"/>
                    </a:lnTo>
                    <a:lnTo>
                      <a:pt x="3912" y="0"/>
                    </a:lnTo>
                    <a:lnTo>
                      <a:pt x="3912" y="0"/>
                    </a:lnTo>
                    <a:lnTo>
                      <a:pt x="3912" y="0"/>
                    </a:lnTo>
                    <a:lnTo>
                      <a:pt x="3918" y="0"/>
                    </a:lnTo>
                    <a:lnTo>
                      <a:pt x="3930" y="0"/>
                    </a:lnTo>
                    <a:lnTo>
                      <a:pt x="3930" y="0"/>
                    </a:lnTo>
                    <a:lnTo>
                      <a:pt x="3930" y="0"/>
                    </a:lnTo>
                    <a:lnTo>
                      <a:pt x="3930" y="0"/>
                    </a:lnTo>
                    <a:lnTo>
                      <a:pt x="3930" y="0"/>
                    </a:lnTo>
                    <a:lnTo>
                      <a:pt x="3930" y="0"/>
                    </a:lnTo>
                    <a:lnTo>
                      <a:pt x="3930" y="0"/>
                    </a:lnTo>
                    <a:lnTo>
                      <a:pt x="3930" y="0"/>
                    </a:lnTo>
                    <a:lnTo>
                      <a:pt x="3942" y="0"/>
                    </a:lnTo>
                    <a:lnTo>
                      <a:pt x="3942" y="0"/>
                    </a:lnTo>
                    <a:lnTo>
                      <a:pt x="3948" y="0"/>
                    </a:lnTo>
                    <a:lnTo>
                      <a:pt x="3948" y="0"/>
                    </a:lnTo>
                    <a:lnTo>
                      <a:pt x="3948" y="0"/>
                    </a:lnTo>
                    <a:lnTo>
                      <a:pt x="3948" y="0"/>
                    </a:lnTo>
                    <a:lnTo>
                      <a:pt x="3948" y="0"/>
                    </a:lnTo>
                    <a:lnTo>
                      <a:pt x="3948" y="0"/>
                    </a:lnTo>
                    <a:lnTo>
                      <a:pt x="3960" y="0"/>
                    </a:lnTo>
                    <a:lnTo>
                      <a:pt x="3960" y="0"/>
                    </a:lnTo>
                    <a:lnTo>
                      <a:pt x="3960" y="0"/>
                    </a:lnTo>
                    <a:lnTo>
                      <a:pt x="3960" y="0"/>
                    </a:lnTo>
                    <a:lnTo>
                      <a:pt x="3966" y="0"/>
                    </a:lnTo>
                    <a:lnTo>
                      <a:pt x="3966" y="0"/>
                    </a:lnTo>
                    <a:lnTo>
                      <a:pt x="3966" y="0"/>
                    </a:lnTo>
                    <a:lnTo>
                      <a:pt x="3966" y="0"/>
                    </a:lnTo>
                    <a:lnTo>
                      <a:pt x="3978" y="0"/>
                    </a:lnTo>
                    <a:lnTo>
                      <a:pt x="3978" y="0"/>
                    </a:lnTo>
                    <a:lnTo>
                      <a:pt x="3978" y="0"/>
                    </a:lnTo>
                    <a:lnTo>
                      <a:pt x="3978" y="0"/>
                    </a:lnTo>
                    <a:lnTo>
                      <a:pt x="3978" y="0"/>
                    </a:lnTo>
                    <a:lnTo>
                      <a:pt x="3978" y="0"/>
                    </a:lnTo>
                    <a:lnTo>
                      <a:pt x="3984" y="0"/>
                    </a:lnTo>
                    <a:lnTo>
                      <a:pt x="3984"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26" y="0"/>
                    </a:lnTo>
                    <a:lnTo>
                      <a:pt x="4026" y="0"/>
                    </a:lnTo>
                    <a:lnTo>
                      <a:pt x="4026" y="0"/>
                    </a:lnTo>
                    <a:lnTo>
                      <a:pt x="4026" y="0"/>
                    </a:lnTo>
                    <a:lnTo>
                      <a:pt x="4026" y="0"/>
                    </a:lnTo>
                    <a:lnTo>
                      <a:pt x="4032" y="0"/>
                    </a:lnTo>
                    <a:lnTo>
                      <a:pt x="4032"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2" name="Rectangle 1257">
                <a:extLst>
                  <a:ext uri="{FF2B5EF4-FFF2-40B4-BE49-F238E27FC236}">
                    <a16:creationId xmlns:a16="http://schemas.microsoft.com/office/drawing/2014/main" id="{68ED4608-7C42-455D-A7A3-D8E195CEA0AC}"/>
                  </a:ext>
                </a:extLst>
              </p:cNvPr>
              <p:cNvSpPr>
                <a:spLocks noChangeArrowheads="1"/>
              </p:cNvSpPr>
              <p:nvPr/>
            </p:nvSpPr>
            <p:spPr bwMode="auto">
              <a:xfrm>
                <a:off x="2346" y="3477"/>
                <a:ext cx="225" cy="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DISP_Y</a:t>
                </a:r>
                <a:endParaRPr lang="en-US" altLang="en-US"/>
              </a:p>
            </p:txBody>
          </p:sp>
          <p:sp>
            <p:nvSpPr>
              <p:cNvPr id="1613" name="Rectangle 1258">
                <a:extLst>
                  <a:ext uri="{FF2B5EF4-FFF2-40B4-BE49-F238E27FC236}">
                    <a16:creationId xmlns:a16="http://schemas.microsoft.com/office/drawing/2014/main" id="{A6005766-8CCB-46D0-84F7-65E894DADE2A}"/>
                  </a:ext>
                </a:extLst>
              </p:cNvPr>
              <p:cNvSpPr>
                <a:spLocks noChangeArrowheads="1"/>
              </p:cNvSpPr>
              <p:nvPr/>
            </p:nvSpPr>
            <p:spPr bwMode="auto">
              <a:xfrm>
                <a:off x="858"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4" name="Rectangle 1259">
                <a:extLst>
                  <a:ext uri="{FF2B5EF4-FFF2-40B4-BE49-F238E27FC236}">
                    <a16:creationId xmlns:a16="http://schemas.microsoft.com/office/drawing/2014/main" id="{C123B1E7-5A10-42DF-914B-595B2AB1458E}"/>
                  </a:ext>
                </a:extLst>
              </p:cNvPr>
              <p:cNvSpPr>
                <a:spLocks noChangeArrowheads="1"/>
              </p:cNvSpPr>
              <p:nvPr/>
            </p:nvSpPr>
            <p:spPr bwMode="auto">
              <a:xfrm>
                <a:off x="85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5" name="Rectangle 1260">
                <a:extLst>
                  <a:ext uri="{FF2B5EF4-FFF2-40B4-BE49-F238E27FC236}">
                    <a16:creationId xmlns:a16="http://schemas.microsoft.com/office/drawing/2014/main" id="{E8A142B5-2291-4B4B-8725-13784E968213}"/>
                  </a:ext>
                </a:extLst>
              </p:cNvPr>
              <p:cNvSpPr>
                <a:spLocks noChangeArrowheads="1"/>
              </p:cNvSpPr>
              <p:nvPr/>
            </p:nvSpPr>
            <p:spPr bwMode="auto">
              <a:xfrm>
                <a:off x="85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6" name="Rectangle 1261">
                <a:extLst>
                  <a:ext uri="{FF2B5EF4-FFF2-40B4-BE49-F238E27FC236}">
                    <a16:creationId xmlns:a16="http://schemas.microsoft.com/office/drawing/2014/main" id="{4C785A43-FD25-4F76-A43D-327A71A5D2FB}"/>
                  </a:ext>
                </a:extLst>
              </p:cNvPr>
              <p:cNvSpPr>
                <a:spLocks noChangeArrowheads="1"/>
              </p:cNvSpPr>
              <p:nvPr/>
            </p:nvSpPr>
            <p:spPr bwMode="auto">
              <a:xfrm>
                <a:off x="86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7" name="Rectangle 1262">
                <a:extLst>
                  <a:ext uri="{FF2B5EF4-FFF2-40B4-BE49-F238E27FC236}">
                    <a16:creationId xmlns:a16="http://schemas.microsoft.com/office/drawing/2014/main" id="{C8C551E6-CB77-49E7-A1D0-0A003C974EAC}"/>
                  </a:ext>
                </a:extLst>
              </p:cNvPr>
              <p:cNvSpPr>
                <a:spLocks noChangeArrowheads="1"/>
              </p:cNvSpPr>
              <p:nvPr/>
            </p:nvSpPr>
            <p:spPr bwMode="auto">
              <a:xfrm>
                <a:off x="86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8" name="Rectangle 1263">
                <a:extLst>
                  <a:ext uri="{FF2B5EF4-FFF2-40B4-BE49-F238E27FC236}">
                    <a16:creationId xmlns:a16="http://schemas.microsoft.com/office/drawing/2014/main" id="{D2DA427D-B4D4-4494-82E9-192AC22860CB}"/>
                  </a:ext>
                </a:extLst>
              </p:cNvPr>
              <p:cNvSpPr>
                <a:spLocks noChangeArrowheads="1"/>
              </p:cNvSpPr>
              <p:nvPr/>
            </p:nvSpPr>
            <p:spPr bwMode="auto">
              <a:xfrm>
                <a:off x="88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19" name="Rectangle 1264">
                <a:extLst>
                  <a:ext uri="{FF2B5EF4-FFF2-40B4-BE49-F238E27FC236}">
                    <a16:creationId xmlns:a16="http://schemas.microsoft.com/office/drawing/2014/main" id="{C1148360-354B-4274-A6BA-2CAC01D0BCF5}"/>
                  </a:ext>
                </a:extLst>
              </p:cNvPr>
              <p:cNvSpPr>
                <a:spLocks noChangeArrowheads="1"/>
              </p:cNvSpPr>
              <p:nvPr/>
            </p:nvSpPr>
            <p:spPr bwMode="auto">
              <a:xfrm>
                <a:off x="89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0" name="Rectangle 1265">
                <a:extLst>
                  <a:ext uri="{FF2B5EF4-FFF2-40B4-BE49-F238E27FC236}">
                    <a16:creationId xmlns:a16="http://schemas.microsoft.com/office/drawing/2014/main" id="{0B633807-37D5-45EE-853D-B235C1A9E3C8}"/>
                  </a:ext>
                </a:extLst>
              </p:cNvPr>
              <p:cNvSpPr>
                <a:spLocks noChangeArrowheads="1"/>
              </p:cNvSpPr>
              <p:nvPr/>
            </p:nvSpPr>
            <p:spPr bwMode="auto">
              <a:xfrm>
                <a:off x="91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1" name="Rectangle 1266">
                <a:extLst>
                  <a:ext uri="{FF2B5EF4-FFF2-40B4-BE49-F238E27FC236}">
                    <a16:creationId xmlns:a16="http://schemas.microsoft.com/office/drawing/2014/main" id="{809292CB-6DDE-4AB2-822B-CEB7F4CB75F1}"/>
                  </a:ext>
                </a:extLst>
              </p:cNvPr>
              <p:cNvSpPr>
                <a:spLocks noChangeArrowheads="1"/>
              </p:cNvSpPr>
              <p:nvPr/>
            </p:nvSpPr>
            <p:spPr bwMode="auto">
              <a:xfrm>
                <a:off x="92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2" name="Rectangle 1267">
                <a:extLst>
                  <a:ext uri="{FF2B5EF4-FFF2-40B4-BE49-F238E27FC236}">
                    <a16:creationId xmlns:a16="http://schemas.microsoft.com/office/drawing/2014/main" id="{CF10A311-EF95-40C6-BB85-7CB35DD0F36D}"/>
                  </a:ext>
                </a:extLst>
              </p:cNvPr>
              <p:cNvSpPr>
                <a:spLocks noChangeArrowheads="1"/>
              </p:cNvSpPr>
              <p:nvPr/>
            </p:nvSpPr>
            <p:spPr bwMode="auto">
              <a:xfrm>
                <a:off x="94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3" name="Rectangle 1268">
                <a:extLst>
                  <a:ext uri="{FF2B5EF4-FFF2-40B4-BE49-F238E27FC236}">
                    <a16:creationId xmlns:a16="http://schemas.microsoft.com/office/drawing/2014/main" id="{56649221-E810-4ADA-9A8E-6303F2615F43}"/>
                  </a:ext>
                </a:extLst>
              </p:cNvPr>
              <p:cNvSpPr>
                <a:spLocks noChangeArrowheads="1"/>
              </p:cNvSpPr>
              <p:nvPr/>
            </p:nvSpPr>
            <p:spPr bwMode="auto">
              <a:xfrm>
                <a:off x="96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4" name="Rectangle 1269">
                <a:extLst>
                  <a:ext uri="{FF2B5EF4-FFF2-40B4-BE49-F238E27FC236}">
                    <a16:creationId xmlns:a16="http://schemas.microsoft.com/office/drawing/2014/main" id="{28DB9C74-1CBE-472A-AF5D-DD1B3989F862}"/>
                  </a:ext>
                </a:extLst>
              </p:cNvPr>
              <p:cNvSpPr>
                <a:spLocks noChangeArrowheads="1"/>
              </p:cNvSpPr>
              <p:nvPr/>
            </p:nvSpPr>
            <p:spPr bwMode="auto">
              <a:xfrm>
                <a:off x="97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5" name="Rectangle 1270">
                <a:extLst>
                  <a:ext uri="{FF2B5EF4-FFF2-40B4-BE49-F238E27FC236}">
                    <a16:creationId xmlns:a16="http://schemas.microsoft.com/office/drawing/2014/main" id="{4B1C56CA-A947-49AA-A279-1D4D0BA6974F}"/>
                  </a:ext>
                </a:extLst>
              </p:cNvPr>
              <p:cNvSpPr>
                <a:spLocks noChangeArrowheads="1"/>
              </p:cNvSpPr>
              <p:nvPr/>
            </p:nvSpPr>
            <p:spPr bwMode="auto">
              <a:xfrm>
                <a:off x="99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6" name="Rectangle 1271">
                <a:extLst>
                  <a:ext uri="{FF2B5EF4-FFF2-40B4-BE49-F238E27FC236}">
                    <a16:creationId xmlns:a16="http://schemas.microsoft.com/office/drawing/2014/main" id="{FD5C8E42-D171-42AF-B4E4-407B961F19E8}"/>
                  </a:ext>
                </a:extLst>
              </p:cNvPr>
              <p:cNvSpPr>
                <a:spLocks noChangeArrowheads="1"/>
              </p:cNvSpPr>
              <p:nvPr/>
            </p:nvSpPr>
            <p:spPr bwMode="auto">
              <a:xfrm>
                <a:off x="101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7" name="Rectangle 1272">
                <a:extLst>
                  <a:ext uri="{FF2B5EF4-FFF2-40B4-BE49-F238E27FC236}">
                    <a16:creationId xmlns:a16="http://schemas.microsoft.com/office/drawing/2014/main" id="{740B86D4-A9A2-43F5-BFE3-3A67800F5D9D}"/>
                  </a:ext>
                </a:extLst>
              </p:cNvPr>
              <p:cNvSpPr>
                <a:spLocks noChangeArrowheads="1"/>
              </p:cNvSpPr>
              <p:nvPr/>
            </p:nvSpPr>
            <p:spPr bwMode="auto">
              <a:xfrm>
                <a:off x="102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8" name="Rectangle 1273">
                <a:extLst>
                  <a:ext uri="{FF2B5EF4-FFF2-40B4-BE49-F238E27FC236}">
                    <a16:creationId xmlns:a16="http://schemas.microsoft.com/office/drawing/2014/main" id="{E774A709-4F1B-4B03-854A-6F5C6F784B0A}"/>
                  </a:ext>
                </a:extLst>
              </p:cNvPr>
              <p:cNvSpPr>
                <a:spLocks noChangeArrowheads="1"/>
              </p:cNvSpPr>
              <p:nvPr/>
            </p:nvSpPr>
            <p:spPr bwMode="auto">
              <a:xfrm>
                <a:off x="102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29" name="Rectangle 1274">
                <a:extLst>
                  <a:ext uri="{FF2B5EF4-FFF2-40B4-BE49-F238E27FC236}">
                    <a16:creationId xmlns:a16="http://schemas.microsoft.com/office/drawing/2014/main" id="{8B733F03-248D-4282-8E08-A81F8E9C9B9B}"/>
                  </a:ext>
                </a:extLst>
              </p:cNvPr>
              <p:cNvSpPr>
                <a:spLocks noChangeArrowheads="1"/>
              </p:cNvSpPr>
              <p:nvPr/>
            </p:nvSpPr>
            <p:spPr bwMode="auto">
              <a:xfrm>
                <a:off x="102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0" name="Rectangle 1275">
                <a:extLst>
                  <a:ext uri="{FF2B5EF4-FFF2-40B4-BE49-F238E27FC236}">
                    <a16:creationId xmlns:a16="http://schemas.microsoft.com/office/drawing/2014/main" id="{3C004229-E892-4B7D-AB39-47EBEB365C27}"/>
                  </a:ext>
                </a:extLst>
              </p:cNvPr>
              <p:cNvSpPr>
                <a:spLocks noChangeArrowheads="1"/>
              </p:cNvSpPr>
              <p:nvPr/>
            </p:nvSpPr>
            <p:spPr bwMode="auto">
              <a:xfrm>
                <a:off x="102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1" name="Rectangle 1276">
                <a:extLst>
                  <a:ext uri="{FF2B5EF4-FFF2-40B4-BE49-F238E27FC236}">
                    <a16:creationId xmlns:a16="http://schemas.microsoft.com/office/drawing/2014/main" id="{14BFAE10-0F63-43DC-95BC-36A4FFAD9360}"/>
                  </a:ext>
                </a:extLst>
              </p:cNvPr>
              <p:cNvSpPr>
                <a:spLocks noChangeArrowheads="1"/>
              </p:cNvSpPr>
              <p:nvPr/>
            </p:nvSpPr>
            <p:spPr bwMode="auto">
              <a:xfrm>
                <a:off x="104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2" name="Rectangle 1277">
                <a:extLst>
                  <a:ext uri="{FF2B5EF4-FFF2-40B4-BE49-F238E27FC236}">
                    <a16:creationId xmlns:a16="http://schemas.microsoft.com/office/drawing/2014/main" id="{E269015C-B115-4A9A-B464-42117312B33B}"/>
                  </a:ext>
                </a:extLst>
              </p:cNvPr>
              <p:cNvSpPr>
                <a:spLocks noChangeArrowheads="1"/>
              </p:cNvSpPr>
              <p:nvPr/>
            </p:nvSpPr>
            <p:spPr bwMode="auto">
              <a:xfrm>
                <a:off x="105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3" name="Rectangle 1278">
                <a:extLst>
                  <a:ext uri="{FF2B5EF4-FFF2-40B4-BE49-F238E27FC236}">
                    <a16:creationId xmlns:a16="http://schemas.microsoft.com/office/drawing/2014/main" id="{59A9A0BE-A0E4-4708-B7A3-78E157ED16EC}"/>
                  </a:ext>
                </a:extLst>
              </p:cNvPr>
              <p:cNvSpPr>
                <a:spLocks noChangeArrowheads="1"/>
              </p:cNvSpPr>
              <p:nvPr/>
            </p:nvSpPr>
            <p:spPr bwMode="auto">
              <a:xfrm>
                <a:off x="107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4" name="Rectangle 1279">
                <a:extLst>
                  <a:ext uri="{FF2B5EF4-FFF2-40B4-BE49-F238E27FC236}">
                    <a16:creationId xmlns:a16="http://schemas.microsoft.com/office/drawing/2014/main" id="{07AB98DC-CFDF-4933-B2EC-B03CE9CF30B6}"/>
                  </a:ext>
                </a:extLst>
              </p:cNvPr>
              <p:cNvSpPr>
                <a:spLocks noChangeArrowheads="1"/>
              </p:cNvSpPr>
              <p:nvPr/>
            </p:nvSpPr>
            <p:spPr bwMode="auto">
              <a:xfrm>
                <a:off x="108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5" name="Rectangle 1280">
                <a:extLst>
                  <a:ext uri="{FF2B5EF4-FFF2-40B4-BE49-F238E27FC236}">
                    <a16:creationId xmlns:a16="http://schemas.microsoft.com/office/drawing/2014/main" id="{F8071DA2-6473-4074-905C-BE9A580AEDE8}"/>
                  </a:ext>
                </a:extLst>
              </p:cNvPr>
              <p:cNvSpPr>
                <a:spLocks noChangeArrowheads="1"/>
              </p:cNvSpPr>
              <p:nvPr/>
            </p:nvSpPr>
            <p:spPr bwMode="auto">
              <a:xfrm>
                <a:off x="110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6" name="Rectangle 1281">
                <a:extLst>
                  <a:ext uri="{FF2B5EF4-FFF2-40B4-BE49-F238E27FC236}">
                    <a16:creationId xmlns:a16="http://schemas.microsoft.com/office/drawing/2014/main" id="{039CEAFC-4C0A-475B-89B2-061CD2AFA722}"/>
                  </a:ext>
                </a:extLst>
              </p:cNvPr>
              <p:cNvSpPr>
                <a:spLocks noChangeArrowheads="1"/>
              </p:cNvSpPr>
              <p:nvPr/>
            </p:nvSpPr>
            <p:spPr bwMode="auto">
              <a:xfrm>
                <a:off x="111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7" name="Rectangle 1282">
                <a:extLst>
                  <a:ext uri="{FF2B5EF4-FFF2-40B4-BE49-F238E27FC236}">
                    <a16:creationId xmlns:a16="http://schemas.microsoft.com/office/drawing/2014/main" id="{5525F1CF-45C2-4FA5-9E35-AF2EC0ED8082}"/>
                  </a:ext>
                </a:extLst>
              </p:cNvPr>
              <p:cNvSpPr>
                <a:spLocks noChangeArrowheads="1"/>
              </p:cNvSpPr>
              <p:nvPr/>
            </p:nvSpPr>
            <p:spPr bwMode="auto">
              <a:xfrm>
                <a:off x="114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8" name="Rectangle 1283">
                <a:extLst>
                  <a:ext uri="{FF2B5EF4-FFF2-40B4-BE49-F238E27FC236}">
                    <a16:creationId xmlns:a16="http://schemas.microsoft.com/office/drawing/2014/main" id="{CAF18F68-B54E-44FF-9CDB-2FA86A7057A8}"/>
                  </a:ext>
                </a:extLst>
              </p:cNvPr>
              <p:cNvSpPr>
                <a:spLocks noChangeArrowheads="1"/>
              </p:cNvSpPr>
              <p:nvPr/>
            </p:nvSpPr>
            <p:spPr bwMode="auto">
              <a:xfrm>
                <a:off x="115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9" name="Rectangle 1284">
                <a:extLst>
                  <a:ext uri="{FF2B5EF4-FFF2-40B4-BE49-F238E27FC236}">
                    <a16:creationId xmlns:a16="http://schemas.microsoft.com/office/drawing/2014/main" id="{CB07EC07-8AE9-4260-9B75-6C5952D43B57}"/>
                  </a:ext>
                </a:extLst>
              </p:cNvPr>
              <p:cNvSpPr>
                <a:spLocks noChangeArrowheads="1"/>
              </p:cNvSpPr>
              <p:nvPr/>
            </p:nvSpPr>
            <p:spPr bwMode="auto">
              <a:xfrm>
                <a:off x="1170"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0" name="Rectangle 1285">
                <a:extLst>
                  <a:ext uri="{FF2B5EF4-FFF2-40B4-BE49-F238E27FC236}">
                    <a16:creationId xmlns:a16="http://schemas.microsoft.com/office/drawing/2014/main" id="{C4AEDBFF-1A7C-4A18-8946-ADA3F567DE1D}"/>
                  </a:ext>
                </a:extLst>
              </p:cNvPr>
              <p:cNvSpPr>
                <a:spLocks noChangeArrowheads="1"/>
              </p:cNvSpPr>
              <p:nvPr/>
            </p:nvSpPr>
            <p:spPr bwMode="auto">
              <a:xfrm>
                <a:off x="1176"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1" name="Rectangle 1286">
                <a:extLst>
                  <a:ext uri="{FF2B5EF4-FFF2-40B4-BE49-F238E27FC236}">
                    <a16:creationId xmlns:a16="http://schemas.microsoft.com/office/drawing/2014/main" id="{B22595B9-375E-417D-A5B2-F3D56601F50E}"/>
                  </a:ext>
                </a:extLst>
              </p:cNvPr>
              <p:cNvSpPr>
                <a:spLocks noChangeArrowheads="1"/>
              </p:cNvSpPr>
              <p:nvPr/>
            </p:nvSpPr>
            <p:spPr bwMode="auto">
              <a:xfrm>
                <a:off x="117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2" name="Rectangle 1287">
                <a:extLst>
                  <a:ext uri="{FF2B5EF4-FFF2-40B4-BE49-F238E27FC236}">
                    <a16:creationId xmlns:a16="http://schemas.microsoft.com/office/drawing/2014/main" id="{A39E2A55-821D-4AE3-A684-2230567441BE}"/>
                  </a:ext>
                </a:extLst>
              </p:cNvPr>
              <p:cNvSpPr>
                <a:spLocks noChangeArrowheads="1"/>
              </p:cNvSpPr>
              <p:nvPr/>
            </p:nvSpPr>
            <p:spPr bwMode="auto">
              <a:xfrm>
                <a:off x="118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3" name="Rectangle 1288">
                <a:extLst>
                  <a:ext uri="{FF2B5EF4-FFF2-40B4-BE49-F238E27FC236}">
                    <a16:creationId xmlns:a16="http://schemas.microsoft.com/office/drawing/2014/main" id="{62B24A74-11C0-437C-9BC9-48642E709945}"/>
                  </a:ext>
                </a:extLst>
              </p:cNvPr>
              <p:cNvSpPr>
                <a:spLocks noChangeArrowheads="1"/>
              </p:cNvSpPr>
              <p:nvPr/>
            </p:nvSpPr>
            <p:spPr bwMode="auto">
              <a:xfrm>
                <a:off x="118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4" name="Rectangle 1289">
                <a:extLst>
                  <a:ext uri="{FF2B5EF4-FFF2-40B4-BE49-F238E27FC236}">
                    <a16:creationId xmlns:a16="http://schemas.microsoft.com/office/drawing/2014/main" id="{52128B01-3EEF-40E8-ABA7-C36F066A7AD3}"/>
                  </a:ext>
                </a:extLst>
              </p:cNvPr>
              <p:cNvSpPr>
                <a:spLocks noChangeArrowheads="1"/>
              </p:cNvSpPr>
              <p:nvPr/>
            </p:nvSpPr>
            <p:spPr bwMode="auto">
              <a:xfrm>
                <a:off x="120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5" name="Rectangle 1290">
                <a:extLst>
                  <a:ext uri="{FF2B5EF4-FFF2-40B4-BE49-F238E27FC236}">
                    <a16:creationId xmlns:a16="http://schemas.microsoft.com/office/drawing/2014/main" id="{8446D1FC-B0E1-4D5C-93AB-F8E361E8C46A}"/>
                  </a:ext>
                </a:extLst>
              </p:cNvPr>
              <p:cNvSpPr>
                <a:spLocks noChangeArrowheads="1"/>
              </p:cNvSpPr>
              <p:nvPr/>
            </p:nvSpPr>
            <p:spPr bwMode="auto">
              <a:xfrm>
                <a:off x="121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6" name="Rectangle 1291">
                <a:extLst>
                  <a:ext uri="{FF2B5EF4-FFF2-40B4-BE49-F238E27FC236}">
                    <a16:creationId xmlns:a16="http://schemas.microsoft.com/office/drawing/2014/main" id="{DE427E72-87D9-4B63-8C6F-FFAB1FE51DE8}"/>
                  </a:ext>
                </a:extLst>
              </p:cNvPr>
              <p:cNvSpPr>
                <a:spLocks noChangeArrowheads="1"/>
              </p:cNvSpPr>
              <p:nvPr/>
            </p:nvSpPr>
            <p:spPr bwMode="auto">
              <a:xfrm>
                <a:off x="123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7" name="Rectangle 1292">
                <a:extLst>
                  <a:ext uri="{FF2B5EF4-FFF2-40B4-BE49-F238E27FC236}">
                    <a16:creationId xmlns:a16="http://schemas.microsoft.com/office/drawing/2014/main" id="{8285EBD7-023F-4FEC-81BC-A03C2DFAC3B0}"/>
                  </a:ext>
                </a:extLst>
              </p:cNvPr>
              <p:cNvSpPr>
                <a:spLocks noChangeArrowheads="1"/>
              </p:cNvSpPr>
              <p:nvPr/>
            </p:nvSpPr>
            <p:spPr bwMode="auto">
              <a:xfrm>
                <a:off x="124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8" name="Rectangle 1293">
                <a:extLst>
                  <a:ext uri="{FF2B5EF4-FFF2-40B4-BE49-F238E27FC236}">
                    <a16:creationId xmlns:a16="http://schemas.microsoft.com/office/drawing/2014/main" id="{267A4A3B-0C99-443A-9DE0-D6412552F049}"/>
                  </a:ext>
                </a:extLst>
              </p:cNvPr>
              <p:cNvSpPr>
                <a:spLocks noChangeArrowheads="1"/>
              </p:cNvSpPr>
              <p:nvPr/>
            </p:nvSpPr>
            <p:spPr bwMode="auto">
              <a:xfrm>
                <a:off x="126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49" name="Rectangle 1294">
                <a:extLst>
                  <a:ext uri="{FF2B5EF4-FFF2-40B4-BE49-F238E27FC236}">
                    <a16:creationId xmlns:a16="http://schemas.microsoft.com/office/drawing/2014/main" id="{18201499-589D-4A72-9A96-A8F5C3FEF5BF}"/>
                  </a:ext>
                </a:extLst>
              </p:cNvPr>
              <p:cNvSpPr>
                <a:spLocks noChangeArrowheads="1"/>
              </p:cNvSpPr>
              <p:nvPr/>
            </p:nvSpPr>
            <p:spPr bwMode="auto">
              <a:xfrm>
                <a:off x="127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0" name="Rectangle 1295">
                <a:extLst>
                  <a:ext uri="{FF2B5EF4-FFF2-40B4-BE49-F238E27FC236}">
                    <a16:creationId xmlns:a16="http://schemas.microsoft.com/office/drawing/2014/main" id="{F2C5C847-96DD-4EC9-80B5-567994A40F75}"/>
                  </a:ext>
                </a:extLst>
              </p:cNvPr>
              <p:cNvSpPr>
                <a:spLocks noChangeArrowheads="1"/>
              </p:cNvSpPr>
              <p:nvPr/>
            </p:nvSpPr>
            <p:spPr bwMode="auto">
              <a:xfrm>
                <a:off x="129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1" name="Rectangle 1296">
                <a:extLst>
                  <a:ext uri="{FF2B5EF4-FFF2-40B4-BE49-F238E27FC236}">
                    <a16:creationId xmlns:a16="http://schemas.microsoft.com/office/drawing/2014/main" id="{1CB84B1F-34EE-4BA2-9158-079E27C9E4E4}"/>
                  </a:ext>
                </a:extLst>
              </p:cNvPr>
              <p:cNvSpPr>
                <a:spLocks noChangeArrowheads="1"/>
              </p:cNvSpPr>
              <p:nvPr/>
            </p:nvSpPr>
            <p:spPr bwMode="auto">
              <a:xfrm>
                <a:off x="130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2" name="Rectangle 1297">
                <a:extLst>
                  <a:ext uri="{FF2B5EF4-FFF2-40B4-BE49-F238E27FC236}">
                    <a16:creationId xmlns:a16="http://schemas.microsoft.com/office/drawing/2014/main" id="{3CF9F812-29A8-4565-B914-5BBE2A6857A2}"/>
                  </a:ext>
                </a:extLst>
              </p:cNvPr>
              <p:cNvSpPr>
                <a:spLocks noChangeArrowheads="1"/>
              </p:cNvSpPr>
              <p:nvPr/>
            </p:nvSpPr>
            <p:spPr bwMode="auto">
              <a:xfrm>
                <a:off x="1338"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3" name="Rectangle 1298">
                <a:extLst>
                  <a:ext uri="{FF2B5EF4-FFF2-40B4-BE49-F238E27FC236}">
                    <a16:creationId xmlns:a16="http://schemas.microsoft.com/office/drawing/2014/main" id="{55289B20-2625-4E8C-B035-9D03E11F7843}"/>
                  </a:ext>
                </a:extLst>
              </p:cNvPr>
              <p:cNvSpPr>
                <a:spLocks noChangeArrowheads="1"/>
              </p:cNvSpPr>
              <p:nvPr/>
            </p:nvSpPr>
            <p:spPr bwMode="auto">
              <a:xfrm>
                <a:off x="133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4" name="Rectangle 1299">
                <a:extLst>
                  <a:ext uri="{FF2B5EF4-FFF2-40B4-BE49-F238E27FC236}">
                    <a16:creationId xmlns:a16="http://schemas.microsoft.com/office/drawing/2014/main" id="{15BCA426-5354-45D7-86C7-F08DD9E3936F}"/>
                  </a:ext>
                </a:extLst>
              </p:cNvPr>
              <p:cNvSpPr>
                <a:spLocks noChangeArrowheads="1"/>
              </p:cNvSpPr>
              <p:nvPr/>
            </p:nvSpPr>
            <p:spPr bwMode="auto">
              <a:xfrm>
                <a:off x="133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5" name="Rectangle 1300">
                <a:extLst>
                  <a:ext uri="{FF2B5EF4-FFF2-40B4-BE49-F238E27FC236}">
                    <a16:creationId xmlns:a16="http://schemas.microsoft.com/office/drawing/2014/main" id="{E8CF04B8-E6E7-4BCF-9195-E4774CBDD3AE}"/>
                  </a:ext>
                </a:extLst>
              </p:cNvPr>
              <p:cNvSpPr>
                <a:spLocks noChangeArrowheads="1"/>
              </p:cNvSpPr>
              <p:nvPr/>
            </p:nvSpPr>
            <p:spPr bwMode="auto">
              <a:xfrm>
                <a:off x="134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6" name="Rectangle 1301">
                <a:extLst>
                  <a:ext uri="{FF2B5EF4-FFF2-40B4-BE49-F238E27FC236}">
                    <a16:creationId xmlns:a16="http://schemas.microsoft.com/office/drawing/2014/main" id="{6E9F27B8-DE1C-4BBF-B80F-B2EBE907F613}"/>
                  </a:ext>
                </a:extLst>
              </p:cNvPr>
              <p:cNvSpPr>
                <a:spLocks noChangeArrowheads="1"/>
              </p:cNvSpPr>
              <p:nvPr/>
            </p:nvSpPr>
            <p:spPr bwMode="auto">
              <a:xfrm>
                <a:off x="134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7" name="Rectangle 1302">
                <a:extLst>
                  <a:ext uri="{FF2B5EF4-FFF2-40B4-BE49-F238E27FC236}">
                    <a16:creationId xmlns:a16="http://schemas.microsoft.com/office/drawing/2014/main" id="{1BB97279-326D-423D-A9A4-F1ED3E8DAECA}"/>
                  </a:ext>
                </a:extLst>
              </p:cNvPr>
              <p:cNvSpPr>
                <a:spLocks noChangeArrowheads="1"/>
              </p:cNvSpPr>
              <p:nvPr/>
            </p:nvSpPr>
            <p:spPr bwMode="auto">
              <a:xfrm>
                <a:off x="136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8" name="Rectangle 1303">
                <a:extLst>
                  <a:ext uri="{FF2B5EF4-FFF2-40B4-BE49-F238E27FC236}">
                    <a16:creationId xmlns:a16="http://schemas.microsoft.com/office/drawing/2014/main" id="{6E2D45CA-A9A5-4EC9-837F-C76E313C16C5}"/>
                  </a:ext>
                </a:extLst>
              </p:cNvPr>
              <p:cNvSpPr>
                <a:spLocks noChangeArrowheads="1"/>
              </p:cNvSpPr>
              <p:nvPr/>
            </p:nvSpPr>
            <p:spPr bwMode="auto">
              <a:xfrm>
                <a:off x="137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59" name="Rectangle 1304">
                <a:extLst>
                  <a:ext uri="{FF2B5EF4-FFF2-40B4-BE49-F238E27FC236}">
                    <a16:creationId xmlns:a16="http://schemas.microsoft.com/office/drawing/2014/main" id="{DE72E960-F50D-4274-9D8E-122D0640FB35}"/>
                  </a:ext>
                </a:extLst>
              </p:cNvPr>
              <p:cNvSpPr>
                <a:spLocks noChangeArrowheads="1"/>
              </p:cNvSpPr>
              <p:nvPr/>
            </p:nvSpPr>
            <p:spPr bwMode="auto">
              <a:xfrm>
                <a:off x="139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0" name="Rectangle 1305">
                <a:extLst>
                  <a:ext uri="{FF2B5EF4-FFF2-40B4-BE49-F238E27FC236}">
                    <a16:creationId xmlns:a16="http://schemas.microsoft.com/office/drawing/2014/main" id="{B14D7110-0025-4A0F-B491-75494A285624}"/>
                  </a:ext>
                </a:extLst>
              </p:cNvPr>
              <p:cNvSpPr>
                <a:spLocks noChangeArrowheads="1"/>
              </p:cNvSpPr>
              <p:nvPr/>
            </p:nvSpPr>
            <p:spPr bwMode="auto">
              <a:xfrm>
                <a:off x="140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1" name="Rectangle 1306">
                <a:extLst>
                  <a:ext uri="{FF2B5EF4-FFF2-40B4-BE49-F238E27FC236}">
                    <a16:creationId xmlns:a16="http://schemas.microsoft.com/office/drawing/2014/main" id="{98083EDF-41F1-468C-8442-D3E4D3F286AD}"/>
                  </a:ext>
                </a:extLst>
              </p:cNvPr>
              <p:cNvSpPr>
                <a:spLocks noChangeArrowheads="1"/>
              </p:cNvSpPr>
              <p:nvPr/>
            </p:nvSpPr>
            <p:spPr bwMode="auto">
              <a:xfrm>
                <a:off x="142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2" name="Rectangle 1307">
                <a:extLst>
                  <a:ext uri="{FF2B5EF4-FFF2-40B4-BE49-F238E27FC236}">
                    <a16:creationId xmlns:a16="http://schemas.microsoft.com/office/drawing/2014/main" id="{46EB1CAB-056D-48CF-82DE-7C3211AAF49D}"/>
                  </a:ext>
                </a:extLst>
              </p:cNvPr>
              <p:cNvSpPr>
                <a:spLocks noChangeArrowheads="1"/>
              </p:cNvSpPr>
              <p:nvPr/>
            </p:nvSpPr>
            <p:spPr bwMode="auto">
              <a:xfrm>
                <a:off x="144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3" name="Rectangle 1308">
                <a:extLst>
                  <a:ext uri="{FF2B5EF4-FFF2-40B4-BE49-F238E27FC236}">
                    <a16:creationId xmlns:a16="http://schemas.microsoft.com/office/drawing/2014/main" id="{A29BF442-7A5C-477B-9BA3-5B2F425F2B9A}"/>
                  </a:ext>
                </a:extLst>
              </p:cNvPr>
              <p:cNvSpPr>
                <a:spLocks noChangeArrowheads="1"/>
              </p:cNvSpPr>
              <p:nvPr/>
            </p:nvSpPr>
            <p:spPr bwMode="auto">
              <a:xfrm>
                <a:off x="145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4" name="Rectangle 1309">
                <a:extLst>
                  <a:ext uri="{FF2B5EF4-FFF2-40B4-BE49-F238E27FC236}">
                    <a16:creationId xmlns:a16="http://schemas.microsoft.com/office/drawing/2014/main" id="{A19CF698-5DB8-42A1-8578-8675FA8A2DC7}"/>
                  </a:ext>
                </a:extLst>
              </p:cNvPr>
              <p:cNvSpPr>
                <a:spLocks noChangeArrowheads="1"/>
              </p:cNvSpPr>
              <p:nvPr/>
            </p:nvSpPr>
            <p:spPr bwMode="auto">
              <a:xfrm>
                <a:off x="147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5" name="Rectangle 1310">
                <a:extLst>
                  <a:ext uri="{FF2B5EF4-FFF2-40B4-BE49-F238E27FC236}">
                    <a16:creationId xmlns:a16="http://schemas.microsoft.com/office/drawing/2014/main" id="{9B7F0391-62FD-43F5-BF10-CD787377E7CE}"/>
                  </a:ext>
                </a:extLst>
              </p:cNvPr>
              <p:cNvSpPr>
                <a:spLocks noChangeArrowheads="1"/>
              </p:cNvSpPr>
              <p:nvPr/>
            </p:nvSpPr>
            <p:spPr bwMode="auto">
              <a:xfrm>
                <a:off x="148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6" name="Rectangle 1311">
                <a:extLst>
                  <a:ext uri="{FF2B5EF4-FFF2-40B4-BE49-F238E27FC236}">
                    <a16:creationId xmlns:a16="http://schemas.microsoft.com/office/drawing/2014/main" id="{507D2781-0B2B-4BA2-AC9A-297117CF3BB9}"/>
                  </a:ext>
                </a:extLst>
              </p:cNvPr>
              <p:cNvSpPr>
                <a:spLocks noChangeArrowheads="1"/>
              </p:cNvSpPr>
              <p:nvPr/>
            </p:nvSpPr>
            <p:spPr bwMode="auto">
              <a:xfrm>
                <a:off x="149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7" name="Rectangle 1312">
                <a:extLst>
                  <a:ext uri="{FF2B5EF4-FFF2-40B4-BE49-F238E27FC236}">
                    <a16:creationId xmlns:a16="http://schemas.microsoft.com/office/drawing/2014/main" id="{415905F5-13DE-4B18-A9D6-683187B15F3F}"/>
                  </a:ext>
                </a:extLst>
              </p:cNvPr>
              <p:cNvSpPr>
                <a:spLocks noChangeArrowheads="1"/>
              </p:cNvSpPr>
              <p:nvPr/>
            </p:nvSpPr>
            <p:spPr bwMode="auto">
              <a:xfrm>
                <a:off x="150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8" name="Rectangle 1313">
                <a:extLst>
                  <a:ext uri="{FF2B5EF4-FFF2-40B4-BE49-F238E27FC236}">
                    <a16:creationId xmlns:a16="http://schemas.microsoft.com/office/drawing/2014/main" id="{3A240F63-1E25-4C71-A603-5162BEDD4611}"/>
                  </a:ext>
                </a:extLst>
              </p:cNvPr>
              <p:cNvSpPr>
                <a:spLocks noChangeArrowheads="1"/>
              </p:cNvSpPr>
              <p:nvPr/>
            </p:nvSpPr>
            <p:spPr bwMode="auto">
              <a:xfrm>
                <a:off x="150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69" name="Rectangle 1314">
                <a:extLst>
                  <a:ext uri="{FF2B5EF4-FFF2-40B4-BE49-F238E27FC236}">
                    <a16:creationId xmlns:a16="http://schemas.microsoft.com/office/drawing/2014/main" id="{CFC8E03C-F685-4BCF-8457-D03FDE7EB0D4}"/>
                  </a:ext>
                </a:extLst>
              </p:cNvPr>
              <p:cNvSpPr>
                <a:spLocks noChangeArrowheads="1"/>
              </p:cNvSpPr>
              <p:nvPr/>
            </p:nvSpPr>
            <p:spPr bwMode="auto">
              <a:xfrm>
                <a:off x="150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0" name="Rectangle 1315">
                <a:extLst>
                  <a:ext uri="{FF2B5EF4-FFF2-40B4-BE49-F238E27FC236}">
                    <a16:creationId xmlns:a16="http://schemas.microsoft.com/office/drawing/2014/main" id="{E57CCBDE-E1FB-464C-9880-2D13DB983BD4}"/>
                  </a:ext>
                </a:extLst>
              </p:cNvPr>
              <p:cNvSpPr>
                <a:spLocks noChangeArrowheads="1"/>
              </p:cNvSpPr>
              <p:nvPr/>
            </p:nvSpPr>
            <p:spPr bwMode="auto">
              <a:xfrm>
                <a:off x="150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1" name="Rectangle 1316">
                <a:extLst>
                  <a:ext uri="{FF2B5EF4-FFF2-40B4-BE49-F238E27FC236}">
                    <a16:creationId xmlns:a16="http://schemas.microsoft.com/office/drawing/2014/main" id="{4536BEA3-D1D0-490F-B7EF-21DBDA916668}"/>
                  </a:ext>
                </a:extLst>
              </p:cNvPr>
              <p:cNvSpPr>
                <a:spLocks noChangeArrowheads="1"/>
              </p:cNvSpPr>
              <p:nvPr/>
            </p:nvSpPr>
            <p:spPr bwMode="auto">
              <a:xfrm>
                <a:off x="152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2" name="Rectangle 1317">
                <a:extLst>
                  <a:ext uri="{FF2B5EF4-FFF2-40B4-BE49-F238E27FC236}">
                    <a16:creationId xmlns:a16="http://schemas.microsoft.com/office/drawing/2014/main" id="{9ECCB273-592A-45E9-B679-E516908AB467}"/>
                  </a:ext>
                </a:extLst>
              </p:cNvPr>
              <p:cNvSpPr>
                <a:spLocks noChangeArrowheads="1"/>
              </p:cNvSpPr>
              <p:nvPr/>
            </p:nvSpPr>
            <p:spPr bwMode="auto">
              <a:xfrm>
                <a:off x="153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3" name="Rectangle 1318">
                <a:extLst>
                  <a:ext uri="{FF2B5EF4-FFF2-40B4-BE49-F238E27FC236}">
                    <a16:creationId xmlns:a16="http://schemas.microsoft.com/office/drawing/2014/main" id="{1683A635-EB5C-44BE-9C85-27720E13E007}"/>
                  </a:ext>
                </a:extLst>
              </p:cNvPr>
              <p:cNvSpPr>
                <a:spLocks noChangeArrowheads="1"/>
              </p:cNvSpPr>
              <p:nvPr/>
            </p:nvSpPr>
            <p:spPr bwMode="auto">
              <a:xfrm>
                <a:off x="155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4" name="Rectangle 1319">
                <a:extLst>
                  <a:ext uri="{FF2B5EF4-FFF2-40B4-BE49-F238E27FC236}">
                    <a16:creationId xmlns:a16="http://schemas.microsoft.com/office/drawing/2014/main" id="{F2281588-FC21-403A-AE92-7EF66949E642}"/>
                  </a:ext>
                </a:extLst>
              </p:cNvPr>
              <p:cNvSpPr>
                <a:spLocks noChangeArrowheads="1"/>
              </p:cNvSpPr>
              <p:nvPr/>
            </p:nvSpPr>
            <p:spPr bwMode="auto">
              <a:xfrm>
                <a:off x="156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5" name="Rectangle 1320">
                <a:extLst>
                  <a:ext uri="{FF2B5EF4-FFF2-40B4-BE49-F238E27FC236}">
                    <a16:creationId xmlns:a16="http://schemas.microsoft.com/office/drawing/2014/main" id="{642CF344-DC28-4C02-8E06-351FE29EC61A}"/>
                  </a:ext>
                </a:extLst>
              </p:cNvPr>
              <p:cNvSpPr>
                <a:spLocks noChangeArrowheads="1"/>
              </p:cNvSpPr>
              <p:nvPr/>
            </p:nvSpPr>
            <p:spPr bwMode="auto">
              <a:xfrm>
                <a:off x="158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6" name="Rectangle 1321">
                <a:extLst>
                  <a:ext uri="{FF2B5EF4-FFF2-40B4-BE49-F238E27FC236}">
                    <a16:creationId xmlns:a16="http://schemas.microsoft.com/office/drawing/2014/main" id="{2ECC56B6-8039-43C2-B4DC-1721F6D7AC32}"/>
                  </a:ext>
                </a:extLst>
              </p:cNvPr>
              <p:cNvSpPr>
                <a:spLocks noChangeArrowheads="1"/>
              </p:cNvSpPr>
              <p:nvPr/>
            </p:nvSpPr>
            <p:spPr bwMode="auto">
              <a:xfrm>
                <a:off x="159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7" name="Rectangle 1322">
                <a:extLst>
                  <a:ext uri="{FF2B5EF4-FFF2-40B4-BE49-F238E27FC236}">
                    <a16:creationId xmlns:a16="http://schemas.microsoft.com/office/drawing/2014/main" id="{BDF9F772-F11C-47B8-A2F9-56E6F1298B6B}"/>
                  </a:ext>
                </a:extLst>
              </p:cNvPr>
              <p:cNvSpPr>
                <a:spLocks noChangeArrowheads="1"/>
              </p:cNvSpPr>
              <p:nvPr/>
            </p:nvSpPr>
            <p:spPr bwMode="auto">
              <a:xfrm>
                <a:off x="162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8" name="Rectangle 1323">
                <a:extLst>
                  <a:ext uri="{FF2B5EF4-FFF2-40B4-BE49-F238E27FC236}">
                    <a16:creationId xmlns:a16="http://schemas.microsoft.com/office/drawing/2014/main" id="{1559184B-837E-46FB-95B1-147BBE5AA0C1}"/>
                  </a:ext>
                </a:extLst>
              </p:cNvPr>
              <p:cNvSpPr>
                <a:spLocks noChangeArrowheads="1"/>
              </p:cNvSpPr>
              <p:nvPr/>
            </p:nvSpPr>
            <p:spPr bwMode="auto">
              <a:xfrm>
                <a:off x="163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79" name="Rectangle 1324">
                <a:extLst>
                  <a:ext uri="{FF2B5EF4-FFF2-40B4-BE49-F238E27FC236}">
                    <a16:creationId xmlns:a16="http://schemas.microsoft.com/office/drawing/2014/main" id="{73608920-E242-499E-8BC5-23AA26424810}"/>
                  </a:ext>
                </a:extLst>
              </p:cNvPr>
              <p:cNvSpPr>
                <a:spLocks noChangeArrowheads="1"/>
              </p:cNvSpPr>
              <p:nvPr/>
            </p:nvSpPr>
            <p:spPr bwMode="auto">
              <a:xfrm>
                <a:off x="165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0" name="Rectangle 1325">
                <a:extLst>
                  <a:ext uri="{FF2B5EF4-FFF2-40B4-BE49-F238E27FC236}">
                    <a16:creationId xmlns:a16="http://schemas.microsoft.com/office/drawing/2014/main" id="{253D2B84-96A9-4E3B-A725-98DC70C69FB8}"/>
                  </a:ext>
                </a:extLst>
              </p:cNvPr>
              <p:cNvSpPr>
                <a:spLocks noChangeArrowheads="1"/>
              </p:cNvSpPr>
              <p:nvPr/>
            </p:nvSpPr>
            <p:spPr bwMode="auto">
              <a:xfrm>
                <a:off x="1656"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1" name="Rectangle 1326">
                <a:extLst>
                  <a:ext uri="{FF2B5EF4-FFF2-40B4-BE49-F238E27FC236}">
                    <a16:creationId xmlns:a16="http://schemas.microsoft.com/office/drawing/2014/main" id="{B4EA2D44-E79F-4F8D-8AEF-23CBF1C5A8C7}"/>
                  </a:ext>
                </a:extLst>
              </p:cNvPr>
              <p:cNvSpPr>
                <a:spLocks noChangeArrowheads="1"/>
              </p:cNvSpPr>
              <p:nvPr/>
            </p:nvSpPr>
            <p:spPr bwMode="auto">
              <a:xfrm>
                <a:off x="165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2" name="Rectangle 1327">
                <a:extLst>
                  <a:ext uri="{FF2B5EF4-FFF2-40B4-BE49-F238E27FC236}">
                    <a16:creationId xmlns:a16="http://schemas.microsoft.com/office/drawing/2014/main" id="{0E7362F4-813E-4296-8623-0F14474C7CBF}"/>
                  </a:ext>
                </a:extLst>
              </p:cNvPr>
              <p:cNvSpPr>
                <a:spLocks noChangeArrowheads="1"/>
              </p:cNvSpPr>
              <p:nvPr/>
            </p:nvSpPr>
            <p:spPr bwMode="auto">
              <a:xfrm>
                <a:off x="166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3" name="Rectangle 1328">
                <a:extLst>
                  <a:ext uri="{FF2B5EF4-FFF2-40B4-BE49-F238E27FC236}">
                    <a16:creationId xmlns:a16="http://schemas.microsoft.com/office/drawing/2014/main" id="{E706D79C-031A-475F-855C-9E9C37E22A28}"/>
                  </a:ext>
                </a:extLst>
              </p:cNvPr>
              <p:cNvSpPr>
                <a:spLocks noChangeArrowheads="1"/>
              </p:cNvSpPr>
              <p:nvPr/>
            </p:nvSpPr>
            <p:spPr bwMode="auto">
              <a:xfrm>
                <a:off x="166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4" name="Rectangle 1329">
                <a:extLst>
                  <a:ext uri="{FF2B5EF4-FFF2-40B4-BE49-F238E27FC236}">
                    <a16:creationId xmlns:a16="http://schemas.microsoft.com/office/drawing/2014/main" id="{A816126D-9589-4973-A4C4-700C38F1F1D5}"/>
                  </a:ext>
                </a:extLst>
              </p:cNvPr>
              <p:cNvSpPr>
                <a:spLocks noChangeArrowheads="1"/>
              </p:cNvSpPr>
              <p:nvPr/>
            </p:nvSpPr>
            <p:spPr bwMode="auto">
              <a:xfrm>
                <a:off x="168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5" name="Rectangle 1330">
                <a:extLst>
                  <a:ext uri="{FF2B5EF4-FFF2-40B4-BE49-F238E27FC236}">
                    <a16:creationId xmlns:a16="http://schemas.microsoft.com/office/drawing/2014/main" id="{EDFB14AF-9C73-4EC3-9E47-0E65395E529A}"/>
                  </a:ext>
                </a:extLst>
              </p:cNvPr>
              <p:cNvSpPr>
                <a:spLocks noChangeArrowheads="1"/>
              </p:cNvSpPr>
              <p:nvPr/>
            </p:nvSpPr>
            <p:spPr bwMode="auto">
              <a:xfrm>
                <a:off x="169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6" name="Rectangle 1331">
                <a:extLst>
                  <a:ext uri="{FF2B5EF4-FFF2-40B4-BE49-F238E27FC236}">
                    <a16:creationId xmlns:a16="http://schemas.microsoft.com/office/drawing/2014/main" id="{9ED13327-1528-43A7-9059-3894A4AEB705}"/>
                  </a:ext>
                </a:extLst>
              </p:cNvPr>
              <p:cNvSpPr>
                <a:spLocks noChangeArrowheads="1"/>
              </p:cNvSpPr>
              <p:nvPr/>
            </p:nvSpPr>
            <p:spPr bwMode="auto">
              <a:xfrm>
                <a:off x="171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7" name="Rectangle 1332">
                <a:extLst>
                  <a:ext uri="{FF2B5EF4-FFF2-40B4-BE49-F238E27FC236}">
                    <a16:creationId xmlns:a16="http://schemas.microsoft.com/office/drawing/2014/main" id="{2684A669-87CE-4A42-9497-6417599CE0EE}"/>
                  </a:ext>
                </a:extLst>
              </p:cNvPr>
              <p:cNvSpPr>
                <a:spLocks noChangeArrowheads="1"/>
              </p:cNvSpPr>
              <p:nvPr/>
            </p:nvSpPr>
            <p:spPr bwMode="auto">
              <a:xfrm>
                <a:off x="172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8" name="Rectangle 1333">
                <a:extLst>
                  <a:ext uri="{FF2B5EF4-FFF2-40B4-BE49-F238E27FC236}">
                    <a16:creationId xmlns:a16="http://schemas.microsoft.com/office/drawing/2014/main" id="{81B48585-1748-4C0A-8782-13976573D7E4}"/>
                  </a:ext>
                </a:extLst>
              </p:cNvPr>
              <p:cNvSpPr>
                <a:spLocks noChangeArrowheads="1"/>
              </p:cNvSpPr>
              <p:nvPr/>
            </p:nvSpPr>
            <p:spPr bwMode="auto">
              <a:xfrm>
                <a:off x="174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89" name="Rectangle 1334">
                <a:extLst>
                  <a:ext uri="{FF2B5EF4-FFF2-40B4-BE49-F238E27FC236}">
                    <a16:creationId xmlns:a16="http://schemas.microsoft.com/office/drawing/2014/main" id="{53EDFFBC-DC6C-469B-BB1E-A527342035D1}"/>
                  </a:ext>
                </a:extLst>
              </p:cNvPr>
              <p:cNvSpPr>
                <a:spLocks noChangeArrowheads="1"/>
              </p:cNvSpPr>
              <p:nvPr/>
            </p:nvSpPr>
            <p:spPr bwMode="auto">
              <a:xfrm>
                <a:off x="175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0" name="Rectangle 1335">
                <a:extLst>
                  <a:ext uri="{FF2B5EF4-FFF2-40B4-BE49-F238E27FC236}">
                    <a16:creationId xmlns:a16="http://schemas.microsoft.com/office/drawing/2014/main" id="{CDB8E556-1315-47B8-BAAB-818FAC81E111}"/>
                  </a:ext>
                </a:extLst>
              </p:cNvPr>
              <p:cNvSpPr>
                <a:spLocks noChangeArrowheads="1"/>
              </p:cNvSpPr>
              <p:nvPr/>
            </p:nvSpPr>
            <p:spPr bwMode="auto">
              <a:xfrm>
                <a:off x="177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1" name="Rectangle 1336">
                <a:extLst>
                  <a:ext uri="{FF2B5EF4-FFF2-40B4-BE49-F238E27FC236}">
                    <a16:creationId xmlns:a16="http://schemas.microsoft.com/office/drawing/2014/main" id="{697481D6-B19E-4040-862E-FE54EB745803}"/>
                  </a:ext>
                </a:extLst>
              </p:cNvPr>
              <p:cNvSpPr>
                <a:spLocks noChangeArrowheads="1"/>
              </p:cNvSpPr>
              <p:nvPr/>
            </p:nvSpPr>
            <p:spPr bwMode="auto">
              <a:xfrm>
                <a:off x="178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2" name="Rectangle 1337">
                <a:extLst>
                  <a:ext uri="{FF2B5EF4-FFF2-40B4-BE49-F238E27FC236}">
                    <a16:creationId xmlns:a16="http://schemas.microsoft.com/office/drawing/2014/main" id="{17357C9A-D0F5-4BC7-B074-DEACC2AFC3A7}"/>
                  </a:ext>
                </a:extLst>
              </p:cNvPr>
              <p:cNvSpPr>
                <a:spLocks noChangeArrowheads="1"/>
              </p:cNvSpPr>
              <p:nvPr/>
            </p:nvSpPr>
            <p:spPr bwMode="auto">
              <a:xfrm>
                <a:off x="1812"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3" name="Rectangle 1338">
                <a:extLst>
                  <a:ext uri="{FF2B5EF4-FFF2-40B4-BE49-F238E27FC236}">
                    <a16:creationId xmlns:a16="http://schemas.microsoft.com/office/drawing/2014/main" id="{F69119A7-11FD-4CE7-AD19-216A36ECB533}"/>
                  </a:ext>
                </a:extLst>
              </p:cNvPr>
              <p:cNvSpPr>
                <a:spLocks noChangeArrowheads="1"/>
              </p:cNvSpPr>
              <p:nvPr/>
            </p:nvSpPr>
            <p:spPr bwMode="auto">
              <a:xfrm>
                <a:off x="181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4" name="Rectangle 1339">
                <a:extLst>
                  <a:ext uri="{FF2B5EF4-FFF2-40B4-BE49-F238E27FC236}">
                    <a16:creationId xmlns:a16="http://schemas.microsoft.com/office/drawing/2014/main" id="{5293E0AF-DB6D-4DA9-B7F6-E999B8241EE5}"/>
                  </a:ext>
                </a:extLst>
              </p:cNvPr>
              <p:cNvSpPr>
                <a:spLocks noChangeArrowheads="1"/>
              </p:cNvSpPr>
              <p:nvPr/>
            </p:nvSpPr>
            <p:spPr bwMode="auto">
              <a:xfrm>
                <a:off x="181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5" name="Rectangle 1340">
                <a:extLst>
                  <a:ext uri="{FF2B5EF4-FFF2-40B4-BE49-F238E27FC236}">
                    <a16:creationId xmlns:a16="http://schemas.microsoft.com/office/drawing/2014/main" id="{8F20B83E-8DE2-41C0-B04B-06376305708E}"/>
                  </a:ext>
                </a:extLst>
              </p:cNvPr>
              <p:cNvSpPr>
                <a:spLocks noChangeArrowheads="1"/>
              </p:cNvSpPr>
              <p:nvPr/>
            </p:nvSpPr>
            <p:spPr bwMode="auto">
              <a:xfrm>
                <a:off x="182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6" name="Rectangle 1341">
                <a:extLst>
                  <a:ext uri="{FF2B5EF4-FFF2-40B4-BE49-F238E27FC236}">
                    <a16:creationId xmlns:a16="http://schemas.microsoft.com/office/drawing/2014/main" id="{1CF85D33-718D-4A7F-A655-EF4EEC97C531}"/>
                  </a:ext>
                </a:extLst>
              </p:cNvPr>
              <p:cNvSpPr>
                <a:spLocks noChangeArrowheads="1"/>
              </p:cNvSpPr>
              <p:nvPr/>
            </p:nvSpPr>
            <p:spPr bwMode="auto">
              <a:xfrm>
                <a:off x="183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7" name="Rectangle 1342">
                <a:extLst>
                  <a:ext uri="{FF2B5EF4-FFF2-40B4-BE49-F238E27FC236}">
                    <a16:creationId xmlns:a16="http://schemas.microsoft.com/office/drawing/2014/main" id="{22BABC12-F296-4DA0-A5A9-8A910524AF29}"/>
                  </a:ext>
                </a:extLst>
              </p:cNvPr>
              <p:cNvSpPr>
                <a:spLocks noChangeArrowheads="1"/>
              </p:cNvSpPr>
              <p:nvPr/>
            </p:nvSpPr>
            <p:spPr bwMode="auto">
              <a:xfrm>
                <a:off x="184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8" name="Rectangle 1343">
                <a:extLst>
                  <a:ext uri="{FF2B5EF4-FFF2-40B4-BE49-F238E27FC236}">
                    <a16:creationId xmlns:a16="http://schemas.microsoft.com/office/drawing/2014/main" id="{356EBCA9-F5EA-4556-9B86-472148BCEA82}"/>
                  </a:ext>
                </a:extLst>
              </p:cNvPr>
              <p:cNvSpPr>
                <a:spLocks noChangeArrowheads="1"/>
              </p:cNvSpPr>
              <p:nvPr/>
            </p:nvSpPr>
            <p:spPr bwMode="auto">
              <a:xfrm>
                <a:off x="185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99" name="Rectangle 1344">
                <a:extLst>
                  <a:ext uri="{FF2B5EF4-FFF2-40B4-BE49-F238E27FC236}">
                    <a16:creationId xmlns:a16="http://schemas.microsoft.com/office/drawing/2014/main" id="{7D003D9C-CBCA-4798-8126-D63160C8F7F8}"/>
                  </a:ext>
                </a:extLst>
              </p:cNvPr>
              <p:cNvSpPr>
                <a:spLocks noChangeArrowheads="1"/>
              </p:cNvSpPr>
              <p:nvPr/>
            </p:nvSpPr>
            <p:spPr bwMode="auto">
              <a:xfrm>
                <a:off x="187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0" name="Rectangle 1345">
                <a:extLst>
                  <a:ext uri="{FF2B5EF4-FFF2-40B4-BE49-F238E27FC236}">
                    <a16:creationId xmlns:a16="http://schemas.microsoft.com/office/drawing/2014/main" id="{009077A3-D6B9-4924-B1E6-5D416CD4AB38}"/>
                  </a:ext>
                </a:extLst>
              </p:cNvPr>
              <p:cNvSpPr>
                <a:spLocks noChangeArrowheads="1"/>
              </p:cNvSpPr>
              <p:nvPr/>
            </p:nvSpPr>
            <p:spPr bwMode="auto">
              <a:xfrm>
                <a:off x="189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1" name="Rectangle 1346">
                <a:extLst>
                  <a:ext uri="{FF2B5EF4-FFF2-40B4-BE49-F238E27FC236}">
                    <a16:creationId xmlns:a16="http://schemas.microsoft.com/office/drawing/2014/main" id="{980611B4-9ED2-4F7E-9911-CCC6E190CC1D}"/>
                  </a:ext>
                </a:extLst>
              </p:cNvPr>
              <p:cNvSpPr>
                <a:spLocks noChangeArrowheads="1"/>
              </p:cNvSpPr>
              <p:nvPr/>
            </p:nvSpPr>
            <p:spPr bwMode="auto">
              <a:xfrm>
                <a:off x="190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2" name="Rectangle 1347">
                <a:extLst>
                  <a:ext uri="{FF2B5EF4-FFF2-40B4-BE49-F238E27FC236}">
                    <a16:creationId xmlns:a16="http://schemas.microsoft.com/office/drawing/2014/main" id="{EFF64338-9999-4F25-8C91-749585BA5FA4}"/>
                  </a:ext>
                </a:extLst>
              </p:cNvPr>
              <p:cNvSpPr>
                <a:spLocks noChangeArrowheads="1"/>
              </p:cNvSpPr>
              <p:nvPr/>
            </p:nvSpPr>
            <p:spPr bwMode="auto">
              <a:xfrm>
                <a:off x="192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3" name="Rectangle 1348">
                <a:extLst>
                  <a:ext uri="{FF2B5EF4-FFF2-40B4-BE49-F238E27FC236}">
                    <a16:creationId xmlns:a16="http://schemas.microsoft.com/office/drawing/2014/main" id="{91EC023E-06A0-4F1A-A067-6FAAB6A6C098}"/>
                  </a:ext>
                </a:extLst>
              </p:cNvPr>
              <p:cNvSpPr>
                <a:spLocks noChangeArrowheads="1"/>
              </p:cNvSpPr>
              <p:nvPr/>
            </p:nvSpPr>
            <p:spPr bwMode="auto">
              <a:xfrm>
                <a:off x="193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4" name="Rectangle 1349">
                <a:extLst>
                  <a:ext uri="{FF2B5EF4-FFF2-40B4-BE49-F238E27FC236}">
                    <a16:creationId xmlns:a16="http://schemas.microsoft.com/office/drawing/2014/main" id="{3B66AF9E-D4EF-424E-B5E9-040CEA80EA82}"/>
                  </a:ext>
                </a:extLst>
              </p:cNvPr>
              <p:cNvSpPr>
                <a:spLocks noChangeArrowheads="1"/>
              </p:cNvSpPr>
              <p:nvPr/>
            </p:nvSpPr>
            <p:spPr bwMode="auto">
              <a:xfrm>
                <a:off x="195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5" name="Rectangle 1350">
                <a:extLst>
                  <a:ext uri="{FF2B5EF4-FFF2-40B4-BE49-F238E27FC236}">
                    <a16:creationId xmlns:a16="http://schemas.microsoft.com/office/drawing/2014/main" id="{BD5699FA-9968-40EF-B734-4AB962A2DAE3}"/>
                  </a:ext>
                </a:extLst>
              </p:cNvPr>
              <p:cNvSpPr>
                <a:spLocks noChangeArrowheads="1"/>
              </p:cNvSpPr>
              <p:nvPr/>
            </p:nvSpPr>
            <p:spPr bwMode="auto">
              <a:xfrm>
                <a:off x="197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6" name="Rectangle 1351">
                <a:extLst>
                  <a:ext uri="{FF2B5EF4-FFF2-40B4-BE49-F238E27FC236}">
                    <a16:creationId xmlns:a16="http://schemas.microsoft.com/office/drawing/2014/main" id="{AE625845-68A3-4E64-BA51-BA5333A55A8C}"/>
                  </a:ext>
                </a:extLst>
              </p:cNvPr>
              <p:cNvSpPr>
                <a:spLocks noChangeArrowheads="1"/>
              </p:cNvSpPr>
              <p:nvPr/>
            </p:nvSpPr>
            <p:spPr bwMode="auto">
              <a:xfrm>
                <a:off x="198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7" name="Rectangle 1352">
                <a:extLst>
                  <a:ext uri="{FF2B5EF4-FFF2-40B4-BE49-F238E27FC236}">
                    <a16:creationId xmlns:a16="http://schemas.microsoft.com/office/drawing/2014/main" id="{FAC3C2AB-D61B-4DD0-91B1-9E4282728E22}"/>
                  </a:ext>
                </a:extLst>
              </p:cNvPr>
              <p:cNvSpPr>
                <a:spLocks noChangeArrowheads="1"/>
              </p:cNvSpPr>
              <p:nvPr/>
            </p:nvSpPr>
            <p:spPr bwMode="auto">
              <a:xfrm>
                <a:off x="198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8" name="Rectangle 1353">
                <a:extLst>
                  <a:ext uri="{FF2B5EF4-FFF2-40B4-BE49-F238E27FC236}">
                    <a16:creationId xmlns:a16="http://schemas.microsoft.com/office/drawing/2014/main" id="{270E303A-A362-4B78-910A-1F34B8E8AD85}"/>
                  </a:ext>
                </a:extLst>
              </p:cNvPr>
              <p:cNvSpPr>
                <a:spLocks noChangeArrowheads="1"/>
              </p:cNvSpPr>
              <p:nvPr/>
            </p:nvSpPr>
            <p:spPr bwMode="auto">
              <a:xfrm>
                <a:off x="198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09" name="Rectangle 1354">
                <a:extLst>
                  <a:ext uri="{FF2B5EF4-FFF2-40B4-BE49-F238E27FC236}">
                    <a16:creationId xmlns:a16="http://schemas.microsoft.com/office/drawing/2014/main" id="{159BAC6C-DEDB-4074-B0F9-6FB1D84A958D}"/>
                  </a:ext>
                </a:extLst>
              </p:cNvPr>
              <p:cNvSpPr>
                <a:spLocks noChangeArrowheads="1"/>
              </p:cNvSpPr>
              <p:nvPr/>
            </p:nvSpPr>
            <p:spPr bwMode="auto">
              <a:xfrm>
                <a:off x="198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0" name="Rectangle 1355">
                <a:extLst>
                  <a:ext uri="{FF2B5EF4-FFF2-40B4-BE49-F238E27FC236}">
                    <a16:creationId xmlns:a16="http://schemas.microsoft.com/office/drawing/2014/main" id="{57FD47F1-7D33-47CC-841C-98CBCE8E7884}"/>
                  </a:ext>
                </a:extLst>
              </p:cNvPr>
              <p:cNvSpPr>
                <a:spLocks noChangeArrowheads="1"/>
              </p:cNvSpPr>
              <p:nvPr/>
            </p:nvSpPr>
            <p:spPr bwMode="auto">
              <a:xfrm>
                <a:off x="200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1" name="Rectangle 1356">
                <a:extLst>
                  <a:ext uri="{FF2B5EF4-FFF2-40B4-BE49-F238E27FC236}">
                    <a16:creationId xmlns:a16="http://schemas.microsoft.com/office/drawing/2014/main" id="{D1D538C4-1C07-4BF1-9363-F4AC8A880F35}"/>
                  </a:ext>
                </a:extLst>
              </p:cNvPr>
              <p:cNvSpPr>
                <a:spLocks noChangeArrowheads="1"/>
              </p:cNvSpPr>
              <p:nvPr/>
            </p:nvSpPr>
            <p:spPr bwMode="auto">
              <a:xfrm>
                <a:off x="201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2" name="Rectangle 1357">
                <a:extLst>
                  <a:ext uri="{FF2B5EF4-FFF2-40B4-BE49-F238E27FC236}">
                    <a16:creationId xmlns:a16="http://schemas.microsoft.com/office/drawing/2014/main" id="{5549A5D7-9193-46B2-BB71-46FA90827A31}"/>
                  </a:ext>
                </a:extLst>
              </p:cNvPr>
              <p:cNvSpPr>
                <a:spLocks noChangeArrowheads="1"/>
              </p:cNvSpPr>
              <p:nvPr/>
            </p:nvSpPr>
            <p:spPr bwMode="auto">
              <a:xfrm>
                <a:off x="203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3" name="Rectangle 1358">
                <a:extLst>
                  <a:ext uri="{FF2B5EF4-FFF2-40B4-BE49-F238E27FC236}">
                    <a16:creationId xmlns:a16="http://schemas.microsoft.com/office/drawing/2014/main" id="{A269FFD9-DC29-475F-9F34-6B72B4481990}"/>
                  </a:ext>
                </a:extLst>
              </p:cNvPr>
              <p:cNvSpPr>
                <a:spLocks noChangeArrowheads="1"/>
              </p:cNvSpPr>
              <p:nvPr/>
            </p:nvSpPr>
            <p:spPr bwMode="auto">
              <a:xfrm>
                <a:off x="204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4" name="Rectangle 1359">
                <a:extLst>
                  <a:ext uri="{FF2B5EF4-FFF2-40B4-BE49-F238E27FC236}">
                    <a16:creationId xmlns:a16="http://schemas.microsoft.com/office/drawing/2014/main" id="{131587A8-6FDC-4962-951B-36C18D74D953}"/>
                  </a:ext>
                </a:extLst>
              </p:cNvPr>
              <p:cNvSpPr>
                <a:spLocks noChangeArrowheads="1"/>
              </p:cNvSpPr>
              <p:nvPr/>
            </p:nvSpPr>
            <p:spPr bwMode="auto">
              <a:xfrm>
                <a:off x="206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5" name="Rectangle 1360">
                <a:extLst>
                  <a:ext uri="{FF2B5EF4-FFF2-40B4-BE49-F238E27FC236}">
                    <a16:creationId xmlns:a16="http://schemas.microsoft.com/office/drawing/2014/main" id="{0A4668EE-EA8E-4804-A89A-ED75BCA137D4}"/>
                  </a:ext>
                </a:extLst>
              </p:cNvPr>
              <p:cNvSpPr>
                <a:spLocks noChangeArrowheads="1"/>
              </p:cNvSpPr>
              <p:nvPr/>
            </p:nvSpPr>
            <p:spPr bwMode="auto">
              <a:xfrm>
                <a:off x="208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6" name="Rectangle 1361">
                <a:extLst>
                  <a:ext uri="{FF2B5EF4-FFF2-40B4-BE49-F238E27FC236}">
                    <a16:creationId xmlns:a16="http://schemas.microsoft.com/office/drawing/2014/main" id="{98D0C7EF-D0FE-4805-B2F8-884DB694592E}"/>
                  </a:ext>
                </a:extLst>
              </p:cNvPr>
              <p:cNvSpPr>
                <a:spLocks noChangeArrowheads="1"/>
              </p:cNvSpPr>
              <p:nvPr/>
            </p:nvSpPr>
            <p:spPr bwMode="auto">
              <a:xfrm>
                <a:off x="210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7" name="Rectangle 1362">
                <a:extLst>
                  <a:ext uri="{FF2B5EF4-FFF2-40B4-BE49-F238E27FC236}">
                    <a16:creationId xmlns:a16="http://schemas.microsoft.com/office/drawing/2014/main" id="{822282E9-1A0A-48B6-8EAB-7ADE26FACC43}"/>
                  </a:ext>
                </a:extLst>
              </p:cNvPr>
              <p:cNvSpPr>
                <a:spLocks noChangeArrowheads="1"/>
              </p:cNvSpPr>
              <p:nvPr/>
            </p:nvSpPr>
            <p:spPr bwMode="auto">
              <a:xfrm>
                <a:off x="211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8" name="Rectangle 1363">
                <a:extLst>
                  <a:ext uri="{FF2B5EF4-FFF2-40B4-BE49-F238E27FC236}">
                    <a16:creationId xmlns:a16="http://schemas.microsoft.com/office/drawing/2014/main" id="{5A1D2E83-49D6-4495-8D76-36A2BC530C0E}"/>
                  </a:ext>
                </a:extLst>
              </p:cNvPr>
              <p:cNvSpPr>
                <a:spLocks noChangeArrowheads="1"/>
              </p:cNvSpPr>
              <p:nvPr/>
            </p:nvSpPr>
            <p:spPr bwMode="auto">
              <a:xfrm>
                <a:off x="213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19" name="Rectangle 1364">
                <a:extLst>
                  <a:ext uri="{FF2B5EF4-FFF2-40B4-BE49-F238E27FC236}">
                    <a16:creationId xmlns:a16="http://schemas.microsoft.com/office/drawing/2014/main" id="{6BAAFEB6-8DD5-4613-A9C0-13282C258247}"/>
                  </a:ext>
                </a:extLst>
              </p:cNvPr>
              <p:cNvSpPr>
                <a:spLocks noChangeArrowheads="1"/>
              </p:cNvSpPr>
              <p:nvPr/>
            </p:nvSpPr>
            <p:spPr bwMode="auto">
              <a:xfrm>
                <a:off x="2130"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0" name="Rectangle 1365">
                <a:extLst>
                  <a:ext uri="{FF2B5EF4-FFF2-40B4-BE49-F238E27FC236}">
                    <a16:creationId xmlns:a16="http://schemas.microsoft.com/office/drawing/2014/main" id="{AFDBE697-696D-4781-87CB-557561C30222}"/>
                  </a:ext>
                </a:extLst>
              </p:cNvPr>
              <p:cNvSpPr>
                <a:spLocks noChangeArrowheads="1"/>
              </p:cNvSpPr>
              <p:nvPr/>
            </p:nvSpPr>
            <p:spPr bwMode="auto">
              <a:xfrm>
                <a:off x="2136"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1" name="Rectangle 1366">
                <a:extLst>
                  <a:ext uri="{FF2B5EF4-FFF2-40B4-BE49-F238E27FC236}">
                    <a16:creationId xmlns:a16="http://schemas.microsoft.com/office/drawing/2014/main" id="{3134A12E-4CFC-4FA9-92A5-1C7B334FAC53}"/>
                  </a:ext>
                </a:extLst>
              </p:cNvPr>
              <p:cNvSpPr>
                <a:spLocks noChangeArrowheads="1"/>
              </p:cNvSpPr>
              <p:nvPr/>
            </p:nvSpPr>
            <p:spPr bwMode="auto">
              <a:xfrm>
                <a:off x="214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2" name="Rectangle 1367">
                <a:extLst>
                  <a:ext uri="{FF2B5EF4-FFF2-40B4-BE49-F238E27FC236}">
                    <a16:creationId xmlns:a16="http://schemas.microsoft.com/office/drawing/2014/main" id="{CFFB3EED-74D9-4C87-8862-661DB66BF70B}"/>
                  </a:ext>
                </a:extLst>
              </p:cNvPr>
              <p:cNvSpPr>
                <a:spLocks noChangeArrowheads="1"/>
              </p:cNvSpPr>
              <p:nvPr/>
            </p:nvSpPr>
            <p:spPr bwMode="auto">
              <a:xfrm>
                <a:off x="214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3" name="Rectangle 1368">
                <a:extLst>
                  <a:ext uri="{FF2B5EF4-FFF2-40B4-BE49-F238E27FC236}">
                    <a16:creationId xmlns:a16="http://schemas.microsoft.com/office/drawing/2014/main" id="{61F87029-7568-4B79-B19E-D90515B4C095}"/>
                  </a:ext>
                </a:extLst>
              </p:cNvPr>
              <p:cNvSpPr>
                <a:spLocks noChangeArrowheads="1"/>
              </p:cNvSpPr>
              <p:nvPr/>
            </p:nvSpPr>
            <p:spPr bwMode="auto">
              <a:xfrm>
                <a:off x="214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4" name="Rectangle 1369">
                <a:extLst>
                  <a:ext uri="{FF2B5EF4-FFF2-40B4-BE49-F238E27FC236}">
                    <a16:creationId xmlns:a16="http://schemas.microsoft.com/office/drawing/2014/main" id="{64923FBE-F58A-4E0F-BBBE-ED007382A7AA}"/>
                  </a:ext>
                </a:extLst>
              </p:cNvPr>
              <p:cNvSpPr>
                <a:spLocks noChangeArrowheads="1"/>
              </p:cNvSpPr>
              <p:nvPr/>
            </p:nvSpPr>
            <p:spPr bwMode="auto">
              <a:xfrm>
                <a:off x="216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5" name="Rectangle 1370">
                <a:extLst>
                  <a:ext uri="{FF2B5EF4-FFF2-40B4-BE49-F238E27FC236}">
                    <a16:creationId xmlns:a16="http://schemas.microsoft.com/office/drawing/2014/main" id="{FF9D47EC-2DB5-4E66-AFAE-441E3DE5F924}"/>
                  </a:ext>
                </a:extLst>
              </p:cNvPr>
              <p:cNvSpPr>
                <a:spLocks noChangeArrowheads="1"/>
              </p:cNvSpPr>
              <p:nvPr/>
            </p:nvSpPr>
            <p:spPr bwMode="auto">
              <a:xfrm>
                <a:off x="217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6" name="Rectangle 1371">
                <a:extLst>
                  <a:ext uri="{FF2B5EF4-FFF2-40B4-BE49-F238E27FC236}">
                    <a16:creationId xmlns:a16="http://schemas.microsoft.com/office/drawing/2014/main" id="{FCABE11E-4BA4-4B11-BF3E-D832609FBE0A}"/>
                  </a:ext>
                </a:extLst>
              </p:cNvPr>
              <p:cNvSpPr>
                <a:spLocks noChangeArrowheads="1"/>
              </p:cNvSpPr>
              <p:nvPr/>
            </p:nvSpPr>
            <p:spPr bwMode="auto">
              <a:xfrm>
                <a:off x="219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7" name="Rectangle 1372">
                <a:extLst>
                  <a:ext uri="{FF2B5EF4-FFF2-40B4-BE49-F238E27FC236}">
                    <a16:creationId xmlns:a16="http://schemas.microsoft.com/office/drawing/2014/main" id="{0296B809-871C-4A36-B12A-51961F928BE6}"/>
                  </a:ext>
                </a:extLst>
              </p:cNvPr>
              <p:cNvSpPr>
                <a:spLocks noChangeArrowheads="1"/>
              </p:cNvSpPr>
              <p:nvPr/>
            </p:nvSpPr>
            <p:spPr bwMode="auto">
              <a:xfrm>
                <a:off x="220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8" name="Rectangle 1373">
                <a:extLst>
                  <a:ext uri="{FF2B5EF4-FFF2-40B4-BE49-F238E27FC236}">
                    <a16:creationId xmlns:a16="http://schemas.microsoft.com/office/drawing/2014/main" id="{7B6E5041-E329-4D9B-A884-EA6FF4F762CC}"/>
                  </a:ext>
                </a:extLst>
              </p:cNvPr>
              <p:cNvSpPr>
                <a:spLocks noChangeArrowheads="1"/>
              </p:cNvSpPr>
              <p:nvPr/>
            </p:nvSpPr>
            <p:spPr bwMode="auto">
              <a:xfrm>
                <a:off x="222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29" name="Rectangle 1374">
                <a:extLst>
                  <a:ext uri="{FF2B5EF4-FFF2-40B4-BE49-F238E27FC236}">
                    <a16:creationId xmlns:a16="http://schemas.microsoft.com/office/drawing/2014/main" id="{DC5196B3-3E41-4B32-8D33-7B879D256FB2}"/>
                  </a:ext>
                </a:extLst>
              </p:cNvPr>
              <p:cNvSpPr>
                <a:spLocks noChangeArrowheads="1"/>
              </p:cNvSpPr>
              <p:nvPr/>
            </p:nvSpPr>
            <p:spPr bwMode="auto">
              <a:xfrm>
                <a:off x="223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0" name="Rectangle 1375">
                <a:extLst>
                  <a:ext uri="{FF2B5EF4-FFF2-40B4-BE49-F238E27FC236}">
                    <a16:creationId xmlns:a16="http://schemas.microsoft.com/office/drawing/2014/main" id="{6BA9038F-7328-43CF-8E59-BE614889DEEF}"/>
                  </a:ext>
                </a:extLst>
              </p:cNvPr>
              <p:cNvSpPr>
                <a:spLocks noChangeArrowheads="1"/>
              </p:cNvSpPr>
              <p:nvPr/>
            </p:nvSpPr>
            <p:spPr bwMode="auto">
              <a:xfrm>
                <a:off x="225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1" name="Rectangle 1376">
                <a:extLst>
                  <a:ext uri="{FF2B5EF4-FFF2-40B4-BE49-F238E27FC236}">
                    <a16:creationId xmlns:a16="http://schemas.microsoft.com/office/drawing/2014/main" id="{8573FCB3-1361-43DE-8B64-4554CB17ECC3}"/>
                  </a:ext>
                </a:extLst>
              </p:cNvPr>
              <p:cNvSpPr>
                <a:spLocks noChangeArrowheads="1"/>
              </p:cNvSpPr>
              <p:nvPr/>
            </p:nvSpPr>
            <p:spPr bwMode="auto">
              <a:xfrm>
                <a:off x="227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2" name="Rectangle 1377">
                <a:extLst>
                  <a:ext uri="{FF2B5EF4-FFF2-40B4-BE49-F238E27FC236}">
                    <a16:creationId xmlns:a16="http://schemas.microsoft.com/office/drawing/2014/main" id="{282FE8E0-270D-4B73-9C0B-6B68D61847AF}"/>
                  </a:ext>
                </a:extLst>
              </p:cNvPr>
              <p:cNvSpPr>
                <a:spLocks noChangeArrowheads="1"/>
              </p:cNvSpPr>
              <p:nvPr/>
            </p:nvSpPr>
            <p:spPr bwMode="auto">
              <a:xfrm>
                <a:off x="2298"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3" name="Rectangle 1378">
                <a:extLst>
                  <a:ext uri="{FF2B5EF4-FFF2-40B4-BE49-F238E27FC236}">
                    <a16:creationId xmlns:a16="http://schemas.microsoft.com/office/drawing/2014/main" id="{C41FED9C-04CA-443F-A7F0-8932FFE8E852}"/>
                  </a:ext>
                </a:extLst>
              </p:cNvPr>
              <p:cNvSpPr>
                <a:spLocks noChangeArrowheads="1"/>
              </p:cNvSpPr>
              <p:nvPr/>
            </p:nvSpPr>
            <p:spPr bwMode="auto">
              <a:xfrm>
                <a:off x="229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4" name="Rectangle 1379">
                <a:extLst>
                  <a:ext uri="{FF2B5EF4-FFF2-40B4-BE49-F238E27FC236}">
                    <a16:creationId xmlns:a16="http://schemas.microsoft.com/office/drawing/2014/main" id="{4A3B22FB-6142-4C99-9D59-B21480FCC777}"/>
                  </a:ext>
                </a:extLst>
              </p:cNvPr>
              <p:cNvSpPr>
                <a:spLocks noChangeArrowheads="1"/>
              </p:cNvSpPr>
              <p:nvPr/>
            </p:nvSpPr>
            <p:spPr bwMode="auto">
              <a:xfrm>
                <a:off x="229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5" name="Rectangle 1380">
                <a:extLst>
                  <a:ext uri="{FF2B5EF4-FFF2-40B4-BE49-F238E27FC236}">
                    <a16:creationId xmlns:a16="http://schemas.microsoft.com/office/drawing/2014/main" id="{3B478F58-C5F5-4AB2-9CEA-BC0611908A20}"/>
                  </a:ext>
                </a:extLst>
              </p:cNvPr>
              <p:cNvSpPr>
                <a:spLocks noChangeArrowheads="1"/>
              </p:cNvSpPr>
              <p:nvPr/>
            </p:nvSpPr>
            <p:spPr bwMode="auto">
              <a:xfrm>
                <a:off x="230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6" name="Rectangle 1381">
                <a:extLst>
                  <a:ext uri="{FF2B5EF4-FFF2-40B4-BE49-F238E27FC236}">
                    <a16:creationId xmlns:a16="http://schemas.microsoft.com/office/drawing/2014/main" id="{5D2A82B4-56AB-46AE-9906-1372D86329C4}"/>
                  </a:ext>
                </a:extLst>
              </p:cNvPr>
              <p:cNvSpPr>
                <a:spLocks noChangeArrowheads="1"/>
              </p:cNvSpPr>
              <p:nvPr/>
            </p:nvSpPr>
            <p:spPr bwMode="auto">
              <a:xfrm>
                <a:off x="231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7" name="Rectangle 1382">
                <a:extLst>
                  <a:ext uri="{FF2B5EF4-FFF2-40B4-BE49-F238E27FC236}">
                    <a16:creationId xmlns:a16="http://schemas.microsoft.com/office/drawing/2014/main" id="{16FED0D2-2370-4B98-A86B-B06687732937}"/>
                  </a:ext>
                </a:extLst>
              </p:cNvPr>
              <p:cNvSpPr>
                <a:spLocks noChangeArrowheads="1"/>
              </p:cNvSpPr>
              <p:nvPr/>
            </p:nvSpPr>
            <p:spPr bwMode="auto">
              <a:xfrm>
                <a:off x="232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8" name="Rectangle 1383">
                <a:extLst>
                  <a:ext uri="{FF2B5EF4-FFF2-40B4-BE49-F238E27FC236}">
                    <a16:creationId xmlns:a16="http://schemas.microsoft.com/office/drawing/2014/main" id="{FFC1BD58-34D3-4F3D-88D8-0457ED1BBF1B}"/>
                  </a:ext>
                </a:extLst>
              </p:cNvPr>
              <p:cNvSpPr>
                <a:spLocks noChangeArrowheads="1"/>
              </p:cNvSpPr>
              <p:nvPr/>
            </p:nvSpPr>
            <p:spPr bwMode="auto">
              <a:xfrm>
                <a:off x="233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39" name="Rectangle 1384">
                <a:extLst>
                  <a:ext uri="{FF2B5EF4-FFF2-40B4-BE49-F238E27FC236}">
                    <a16:creationId xmlns:a16="http://schemas.microsoft.com/office/drawing/2014/main" id="{AF8C4025-861E-4433-846E-D187705559BC}"/>
                  </a:ext>
                </a:extLst>
              </p:cNvPr>
              <p:cNvSpPr>
                <a:spLocks noChangeArrowheads="1"/>
              </p:cNvSpPr>
              <p:nvPr/>
            </p:nvSpPr>
            <p:spPr bwMode="auto">
              <a:xfrm>
                <a:off x="235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0" name="Rectangle 1385">
                <a:extLst>
                  <a:ext uri="{FF2B5EF4-FFF2-40B4-BE49-F238E27FC236}">
                    <a16:creationId xmlns:a16="http://schemas.microsoft.com/office/drawing/2014/main" id="{C243F91B-7E02-4529-A5E9-32435880C09C}"/>
                  </a:ext>
                </a:extLst>
              </p:cNvPr>
              <p:cNvSpPr>
                <a:spLocks noChangeArrowheads="1"/>
              </p:cNvSpPr>
              <p:nvPr/>
            </p:nvSpPr>
            <p:spPr bwMode="auto">
              <a:xfrm>
                <a:off x="237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1" name="Rectangle 1386">
                <a:extLst>
                  <a:ext uri="{FF2B5EF4-FFF2-40B4-BE49-F238E27FC236}">
                    <a16:creationId xmlns:a16="http://schemas.microsoft.com/office/drawing/2014/main" id="{910FB42D-6D02-47A6-B51F-7D774A8A1878}"/>
                  </a:ext>
                </a:extLst>
              </p:cNvPr>
              <p:cNvSpPr>
                <a:spLocks noChangeArrowheads="1"/>
              </p:cNvSpPr>
              <p:nvPr/>
            </p:nvSpPr>
            <p:spPr bwMode="auto">
              <a:xfrm>
                <a:off x="238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2" name="Rectangle 1387">
                <a:extLst>
                  <a:ext uri="{FF2B5EF4-FFF2-40B4-BE49-F238E27FC236}">
                    <a16:creationId xmlns:a16="http://schemas.microsoft.com/office/drawing/2014/main" id="{5612EE65-A3E6-4603-B354-52294C7BF54B}"/>
                  </a:ext>
                </a:extLst>
              </p:cNvPr>
              <p:cNvSpPr>
                <a:spLocks noChangeArrowheads="1"/>
              </p:cNvSpPr>
              <p:nvPr/>
            </p:nvSpPr>
            <p:spPr bwMode="auto">
              <a:xfrm>
                <a:off x="240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3" name="Rectangle 1388">
                <a:extLst>
                  <a:ext uri="{FF2B5EF4-FFF2-40B4-BE49-F238E27FC236}">
                    <a16:creationId xmlns:a16="http://schemas.microsoft.com/office/drawing/2014/main" id="{41C41FB2-BAD5-4558-8BD7-00B0E375486D}"/>
                  </a:ext>
                </a:extLst>
              </p:cNvPr>
              <p:cNvSpPr>
                <a:spLocks noChangeArrowheads="1"/>
              </p:cNvSpPr>
              <p:nvPr/>
            </p:nvSpPr>
            <p:spPr bwMode="auto">
              <a:xfrm>
                <a:off x="241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4" name="Rectangle 1389">
                <a:extLst>
                  <a:ext uri="{FF2B5EF4-FFF2-40B4-BE49-F238E27FC236}">
                    <a16:creationId xmlns:a16="http://schemas.microsoft.com/office/drawing/2014/main" id="{81D5AA61-441B-4212-9818-7012DBD32F41}"/>
                  </a:ext>
                </a:extLst>
              </p:cNvPr>
              <p:cNvSpPr>
                <a:spLocks noChangeArrowheads="1"/>
              </p:cNvSpPr>
              <p:nvPr/>
            </p:nvSpPr>
            <p:spPr bwMode="auto">
              <a:xfrm>
                <a:off x="243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5" name="Rectangle 1390">
                <a:extLst>
                  <a:ext uri="{FF2B5EF4-FFF2-40B4-BE49-F238E27FC236}">
                    <a16:creationId xmlns:a16="http://schemas.microsoft.com/office/drawing/2014/main" id="{2E13A80D-A22B-41E0-A871-9D0411C9BF01}"/>
                  </a:ext>
                </a:extLst>
              </p:cNvPr>
              <p:cNvSpPr>
                <a:spLocks noChangeArrowheads="1"/>
              </p:cNvSpPr>
              <p:nvPr/>
            </p:nvSpPr>
            <p:spPr bwMode="auto">
              <a:xfrm>
                <a:off x="245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6" name="Rectangle 1391">
                <a:extLst>
                  <a:ext uri="{FF2B5EF4-FFF2-40B4-BE49-F238E27FC236}">
                    <a16:creationId xmlns:a16="http://schemas.microsoft.com/office/drawing/2014/main" id="{97EDE355-B126-47BD-8ACD-C295B8369D15}"/>
                  </a:ext>
                </a:extLst>
              </p:cNvPr>
              <p:cNvSpPr>
                <a:spLocks noChangeArrowheads="1"/>
              </p:cNvSpPr>
              <p:nvPr/>
            </p:nvSpPr>
            <p:spPr bwMode="auto">
              <a:xfrm>
                <a:off x="246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7" name="Rectangle 1392">
                <a:extLst>
                  <a:ext uri="{FF2B5EF4-FFF2-40B4-BE49-F238E27FC236}">
                    <a16:creationId xmlns:a16="http://schemas.microsoft.com/office/drawing/2014/main" id="{92AA0D71-0D58-4323-8856-E7570A482EEE}"/>
                  </a:ext>
                </a:extLst>
              </p:cNvPr>
              <p:cNvSpPr>
                <a:spLocks noChangeArrowheads="1"/>
              </p:cNvSpPr>
              <p:nvPr/>
            </p:nvSpPr>
            <p:spPr bwMode="auto">
              <a:xfrm>
                <a:off x="246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8" name="Rectangle 1393">
                <a:extLst>
                  <a:ext uri="{FF2B5EF4-FFF2-40B4-BE49-F238E27FC236}">
                    <a16:creationId xmlns:a16="http://schemas.microsoft.com/office/drawing/2014/main" id="{6C1224CB-9F26-4838-98CF-74527FD8A4AA}"/>
                  </a:ext>
                </a:extLst>
              </p:cNvPr>
              <p:cNvSpPr>
                <a:spLocks noChangeArrowheads="1"/>
              </p:cNvSpPr>
              <p:nvPr/>
            </p:nvSpPr>
            <p:spPr bwMode="auto">
              <a:xfrm>
                <a:off x="246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49" name="Rectangle 1394">
                <a:extLst>
                  <a:ext uri="{FF2B5EF4-FFF2-40B4-BE49-F238E27FC236}">
                    <a16:creationId xmlns:a16="http://schemas.microsoft.com/office/drawing/2014/main" id="{9703127F-03D2-4ECD-839A-ECEDF7FB0D27}"/>
                  </a:ext>
                </a:extLst>
              </p:cNvPr>
              <p:cNvSpPr>
                <a:spLocks noChangeArrowheads="1"/>
              </p:cNvSpPr>
              <p:nvPr/>
            </p:nvSpPr>
            <p:spPr bwMode="auto">
              <a:xfrm>
                <a:off x="246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0" name="Rectangle 1395">
                <a:extLst>
                  <a:ext uri="{FF2B5EF4-FFF2-40B4-BE49-F238E27FC236}">
                    <a16:creationId xmlns:a16="http://schemas.microsoft.com/office/drawing/2014/main" id="{9616AE0A-EE26-4E37-ACD2-D68D6E93B7C0}"/>
                  </a:ext>
                </a:extLst>
              </p:cNvPr>
              <p:cNvSpPr>
                <a:spLocks noChangeArrowheads="1"/>
              </p:cNvSpPr>
              <p:nvPr/>
            </p:nvSpPr>
            <p:spPr bwMode="auto">
              <a:xfrm>
                <a:off x="248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1" name="Rectangle 1396">
                <a:extLst>
                  <a:ext uri="{FF2B5EF4-FFF2-40B4-BE49-F238E27FC236}">
                    <a16:creationId xmlns:a16="http://schemas.microsoft.com/office/drawing/2014/main" id="{326DC6FA-3675-4884-8EAC-D96F3980ACFB}"/>
                  </a:ext>
                </a:extLst>
              </p:cNvPr>
              <p:cNvSpPr>
                <a:spLocks noChangeArrowheads="1"/>
              </p:cNvSpPr>
              <p:nvPr/>
            </p:nvSpPr>
            <p:spPr bwMode="auto">
              <a:xfrm>
                <a:off x="249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2" name="Rectangle 1397">
                <a:extLst>
                  <a:ext uri="{FF2B5EF4-FFF2-40B4-BE49-F238E27FC236}">
                    <a16:creationId xmlns:a16="http://schemas.microsoft.com/office/drawing/2014/main" id="{13FBF675-D56B-489B-94AC-313DB355A122}"/>
                  </a:ext>
                </a:extLst>
              </p:cNvPr>
              <p:cNvSpPr>
                <a:spLocks noChangeArrowheads="1"/>
              </p:cNvSpPr>
              <p:nvPr/>
            </p:nvSpPr>
            <p:spPr bwMode="auto">
              <a:xfrm>
                <a:off x="251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3" name="Rectangle 1398">
                <a:extLst>
                  <a:ext uri="{FF2B5EF4-FFF2-40B4-BE49-F238E27FC236}">
                    <a16:creationId xmlns:a16="http://schemas.microsoft.com/office/drawing/2014/main" id="{360C0349-B857-4036-B438-9EBE4358587E}"/>
                  </a:ext>
                </a:extLst>
              </p:cNvPr>
              <p:cNvSpPr>
                <a:spLocks noChangeArrowheads="1"/>
              </p:cNvSpPr>
              <p:nvPr/>
            </p:nvSpPr>
            <p:spPr bwMode="auto">
              <a:xfrm>
                <a:off x="252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4" name="Rectangle 1399">
                <a:extLst>
                  <a:ext uri="{FF2B5EF4-FFF2-40B4-BE49-F238E27FC236}">
                    <a16:creationId xmlns:a16="http://schemas.microsoft.com/office/drawing/2014/main" id="{8AAE0894-AB0C-4E69-8827-097475546D7D}"/>
                  </a:ext>
                </a:extLst>
              </p:cNvPr>
              <p:cNvSpPr>
                <a:spLocks noChangeArrowheads="1"/>
              </p:cNvSpPr>
              <p:nvPr/>
            </p:nvSpPr>
            <p:spPr bwMode="auto">
              <a:xfrm>
                <a:off x="254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5" name="Rectangle 1400">
                <a:extLst>
                  <a:ext uri="{FF2B5EF4-FFF2-40B4-BE49-F238E27FC236}">
                    <a16:creationId xmlns:a16="http://schemas.microsoft.com/office/drawing/2014/main" id="{0A6B192C-963F-4C2F-AF88-F9910AA3D516}"/>
                  </a:ext>
                </a:extLst>
              </p:cNvPr>
              <p:cNvSpPr>
                <a:spLocks noChangeArrowheads="1"/>
              </p:cNvSpPr>
              <p:nvPr/>
            </p:nvSpPr>
            <p:spPr bwMode="auto">
              <a:xfrm>
                <a:off x="256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56" name="Rectangle 1401">
                <a:extLst>
                  <a:ext uri="{FF2B5EF4-FFF2-40B4-BE49-F238E27FC236}">
                    <a16:creationId xmlns:a16="http://schemas.microsoft.com/office/drawing/2014/main" id="{16A3B450-4267-492F-831B-526BC68FEC0F}"/>
                  </a:ext>
                </a:extLst>
              </p:cNvPr>
              <p:cNvSpPr>
                <a:spLocks noChangeArrowheads="1"/>
              </p:cNvSpPr>
              <p:nvPr/>
            </p:nvSpPr>
            <p:spPr bwMode="auto">
              <a:xfrm>
                <a:off x="258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363" name="Rectangle 1403">
              <a:extLst>
                <a:ext uri="{FF2B5EF4-FFF2-40B4-BE49-F238E27FC236}">
                  <a16:creationId xmlns:a16="http://schemas.microsoft.com/office/drawing/2014/main" id="{AD2DD3BF-DDB7-47D4-A797-36BC8DCFDC3F}"/>
                </a:ext>
              </a:extLst>
            </p:cNvPr>
            <p:cNvSpPr>
              <a:spLocks noChangeArrowheads="1"/>
            </p:cNvSpPr>
            <p:nvPr/>
          </p:nvSpPr>
          <p:spPr bwMode="auto">
            <a:xfrm>
              <a:off x="259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4" name="Rectangle 1404">
              <a:extLst>
                <a:ext uri="{FF2B5EF4-FFF2-40B4-BE49-F238E27FC236}">
                  <a16:creationId xmlns:a16="http://schemas.microsoft.com/office/drawing/2014/main" id="{0CDA4E88-94B3-490D-AB18-2EF06E40DBA5}"/>
                </a:ext>
              </a:extLst>
            </p:cNvPr>
            <p:cNvSpPr>
              <a:spLocks noChangeArrowheads="1"/>
            </p:cNvSpPr>
            <p:nvPr/>
          </p:nvSpPr>
          <p:spPr bwMode="auto">
            <a:xfrm>
              <a:off x="261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5" name="Rectangle 1405">
              <a:extLst>
                <a:ext uri="{FF2B5EF4-FFF2-40B4-BE49-F238E27FC236}">
                  <a16:creationId xmlns:a16="http://schemas.microsoft.com/office/drawing/2014/main" id="{DE908134-09EC-4AEC-81DA-F6B4BD76C8AD}"/>
                </a:ext>
              </a:extLst>
            </p:cNvPr>
            <p:cNvSpPr>
              <a:spLocks noChangeArrowheads="1"/>
            </p:cNvSpPr>
            <p:nvPr/>
          </p:nvSpPr>
          <p:spPr bwMode="auto">
            <a:xfrm>
              <a:off x="2622"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6" name="Rectangle 1406">
              <a:extLst>
                <a:ext uri="{FF2B5EF4-FFF2-40B4-BE49-F238E27FC236}">
                  <a16:creationId xmlns:a16="http://schemas.microsoft.com/office/drawing/2014/main" id="{9301651C-9219-4323-AA24-4EBF7A7A2E0E}"/>
                </a:ext>
              </a:extLst>
            </p:cNvPr>
            <p:cNvSpPr>
              <a:spLocks noChangeArrowheads="1"/>
            </p:cNvSpPr>
            <p:nvPr/>
          </p:nvSpPr>
          <p:spPr bwMode="auto">
            <a:xfrm>
              <a:off x="262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7" name="Rectangle 1407">
              <a:extLst>
                <a:ext uri="{FF2B5EF4-FFF2-40B4-BE49-F238E27FC236}">
                  <a16:creationId xmlns:a16="http://schemas.microsoft.com/office/drawing/2014/main" id="{EA9F9E63-EFD8-4DEE-9473-939722F55158}"/>
                </a:ext>
              </a:extLst>
            </p:cNvPr>
            <p:cNvSpPr>
              <a:spLocks noChangeArrowheads="1"/>
            </p:cNvSpPr>
            <p:nvPr/>
          </p:nvSpPr>
          <p:spPr bwMode="auto">
            <a:xfrm>
              <a:off x="262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8" name="Rectangle 1408">
              <a:extLst>
                <a:ext uri="{FF2B5EF4-FFF2-40B4-BE49-F238E27FC236}">
                  <a16:creationId xmlns:a16="http://schemas.microsoft.com/office/drawing/2014/main" id="{4E61C5EF-1C46-41F3-97A2-58E559086F37}"/>
                </a:ext>
              </a:extLst>
            </p:cNvPr>
            <p:cNvSpPr>
              <a:spLocks noChangeArrowheads="1"/>
            </p:cNvSpPr>
            <p:nvPr/>
          </p:nvSpPr>
          <p:spPr bwMode="auto">
            <a:xfrm>
              <a:off x="262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69" name="Rectangle 1409">
              <a:extLst>
                <a:ext uri="{FF2B5EF4-FFF2-40B4-BE49-F238E27FC236}">
                  <a16:creationId xmlns:a16="http://schemas.microsoft.com/office/drawing/2014/main" id="{06BD8679-8C40-4A4B-8872-A0B97014E516}"/>
                </a:ext>
              </a:extLst>
            </p:cNvPr>
            <p:cNvSpPr>
              <a:spLocks noChangeArrowheads="1"/>
            </p:cNvSpPr>
            <p:nvPr/>
          </p:nvSpPr>
          <p:spPr bwMode="auto">
            <a:xfrm>
              <a:off x="264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0" name="Rectangle 1410">
              <a:extLst>
                <a:ext uri="{FF2B5EF4-FFF2-40B4-BE49-F238E27FC236}">
                  <a16:creationId xmlns:a16="http://schemas.microsoft.com/office/drawing/2014/main" id="{29469C4A-C84C-4CB4-AA27-DC9F07542DB7}"/>
                </a:ext>
              </a:extLst>
            </p:cNvPr>
            <p:cNvSpPr>
              <a:spLocks noChangeArrowheads="1"/>
            </p:cNvSpPr>
            <p:nvPr/>
          </p:nvSpPr>
          <p:spPr bwMode="auto">
            <a:xfrm>
              <a:off x="265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1" name="Rectangle 1411">
              <a:extLst>
                <a:ext uri="{FF2B5EF4-FFF2-40B4-BE49-F238E27FC236}">
                  <a16:creationId xmlns:a16="http://schemas.microsoft.com/office/drawing/2014/main" id="{1746825D-0CB3-4996-A5C4-C9DA5184C201}"/>
                </a:ext>
              </a:extLst>
            </p:cNvPr>
            <p:cNvSpPr>
              <a:spLocks noChangeArrowheads="1"/>
            </p:cNvSpPr>
            <p:nvPr/>
          </p:nvSpPr>
          <p:spPr bwMode="auto">
            <a:xfrm>
              <a:off x="267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2" name="Rectangle 1412">
              <a:extLst>
                <a:ext uri="{FF2B5EF4-FFF2-40B4-BE49-F238E27FC236}">
                  <a16:creationId xmlns:a16="http://schemas.microsoft.com/office/drawing/2014/main" id="{B07F498E-8917-42F8-B619-95C1879F882B}"/>
                </a:ext>
              </a:extLst>
            </p:cNvPr>
            <p:cNvSpPr>
              <a:spLocks noChangeArrowheads="1"/>
            </p:cNvSpPr>
            <p:nvPr/>
          </p:nvSpPr>
          <p:spPr bwMode="auto">
            <a:xfrm>
              <a:off x="268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3" name="Rectangle 1413">
              <a:extLst>
                <a:ext uri="{FF2B5EF4-FFF2-40B4-BE49-F238E27FC236}">
                  <a16:creationId xmlns:a16="http://schemas.microsoft.com/office/drawing/2014/main" id="{F4A6C7F2-1EB1-44A0-9375-2368A215AFA3}"/>
                </a:ext>
              </a:extLst>
            </p:cNvPr>
            <p:cNvSpPr>
              <a:spLocks noChangeArrowheads="1"/>
            </p:cNvSpPr>
            <p:nvPr/>
          </p:nvSpPr>
          <p:spPr bwMode="auto">
            <a:xfrm>
              <a:off x="270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4" name="Rectangle 1414">
              <a:extLst>
                <a:ext uri="{FF2B5EF4-FFF2-40B4-BE49-F238E27FC236}">
                  <a16:creationId xmlns:a16="http://schemas.microsoft.com/office/drawing/2014/main" id="{D70DE8F8-AF23-440B-B5E8-6EC0A8A4198C}"/>
                </a:ext>
              </a:extLst>
            </p:cNvPr>
            <p:cNvSpPr>
              <a:spLocks noChangeArrowheads="1"/>
            </p:cNvSpPr>
            <p:nvPr/>
          </p:nvSpPr>
          <p:spPr bwMode="auto">
            <a:xfrm>
              <a:off x="271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5" name="Rectangle 1415">
              <a:extLst>
                <a:ext uri="{FF2B5EF4-FFF2-40B4-BE49-F238E27FC236}">
                  <a16:creationId xmlns:a16="http://schemas.microsoft.com/office/drawing/2014/main" id="{75E91245-E64F-4106-B17E-18067B9FB628}"/>
                </a:ext>
              </a:extLst>
            </p:cNvPr>
            <p:cNvSpPr>
              <a:spLocks noChangeArrowheads="1"/>
            </p:cNvSpPr>
            <p:nvPr/>
          </p:nvSpPr>
          <p:spPr bwMode="auto">
            <a:xfrm>
              <a:off x="273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6" name="Rectangle 1416">
              <a:extLst>
                <a:ext uri="{FF2B5EF4-FFF2-40B4-BE49-F238E27FC236}">
                  <a16:creationId xmlns:a16="http://schemas.microsoft.com/office/drawing/2014/main" id="{16385DDB-1269-49C7-9CA9-17899755543B}"/>
                </a:ext>
              </a:extLst>
            </p:cNvPr>
            <p:cNvSpPr>
              <a:spLocks noChangeArrowheads="1"/>
            </p:cNvSpPr>
            <p:nvPr/>
          </p:nvSpPr>
          <p:spPr bwMode="auto">
            <a:xfrm>
              <a:off x="275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7" name="Rectangle 1417">
              <a:extLst>
                <a:ext uri="{FF2B5EF4-FFF2-40B4-BE49-F238E27FC236}">
                  <a16:creationId xmlns:a16="http://schemas.microsoft.com/office/drawing/2014/main" id="{09795295-4121-4277-A0BB-CEA05DFD125C}"/>
                </a:ext>
              </a:extLst>
            </p:cNvPr>
            <p:cNvSpPr>
              <a:spLocks noChangeArrowheads="1"/>
            </p:cNvSpPr>
            <p:nvPr/>
          </p:nvSpPr>
          <p:spPr bwMode="auto">
            <a:xfrm>
              <a:off x="2772"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8" name="Rectangle 1418">
              <a:extLst>
                <a:ext uri="{FF2B5EF4-FFF2-40B4-BE49-F238E27FC236}">
                  <a16:creationId xmlns:a16="http://schemas.microsoft.com/office/drawing/2014/main" id="{27C70A63-9402-48C1-9AA1-4CA162B3BEC6}"/>
                </a:ext>
              </a:extLst>
            </p:cNvPr>
            <p:cNvSpPr>
              <a:spLocks noChangeArrowheads="1"/>
            </p:cNvSpPr>
            <p:nvPr/>
          </p:nvSpPr>
          <p:spPr bwMode="auto">
            <a:xfrm>
              <a:off x="2772"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79" name="Rectangle 1419">
              <a:extLst>
                <a:ext uri="{FF2B5EF4-FFF2-40B4-BE49-F238E27FC236}">
                  <a16:creationId xmlns:a16="http://schemas.microsoft.com/office/drawing/2014/main" id="{E3FEE688-43FD-4A2B-B23C-74406153745A}"/>
                </a:ext>
              </a:extLst>
            </p:cNvPr>
            <p:cNvSpPr>
              <a:spLocks noChangeArrowheads="1"/>
            </p:cNvSpPr>
            <p:nvPr/>
          </p:nvSpPr>
          <p:spPr bwMode="auto">
            <a:xfrm>
              <a:off x="277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0" name="Rectangle 1420">
              <a:extLst>
                <a:ext uri="{FF2B5EF4-FFF2-40B4-BE49-F238E27FC236}">
                  <a16:creationId xmlns:a16="http://schemas.microsoft.com/office/drawing/2014/main" id="{75D6A760-C777-40D5-8F00-5809E017E58D}"/>
                </a:ext>
              </a:extLst>
            </p:cNvPr>
            <p:cNvSpPr>
              <a:spLocks noChangeArrowheads="1"/>
            </p:cNvSpPr>
            <p:nvPr/>
          </p:nvSpPr>
          <p:spPr bwMode="auto">
            <a:xfrm>
              <a:off x="277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1" name="Rectangle 1421">
              <a:extLst>
                <a:ext uri="{FF2B5EF4-FFF2-40B4-BE49-F238E27FC236}">
                  <a16:creationId xmlns:a16="http://schemas.microsoft.com/office/drawing/2014/main" id="{54E3D996-A876-4B4F-BE13-CB82F31FDFD5}"/>
                </a:ext>
              </a:extLst>
            </p:cNvPr>
            <p:cNvSpPr>
              <a:spLocks noChangeArrowheads="1"/>
            </p:cNvSpPr>
            <p:nvPr/>
          </p:nvSpPr>
          <p:spPr bwMode="auto">
            <a:xfrm>
              <a:off x="278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2" name="Rectangle 1422">
              <a:extLst>
                <a:ext uri="{FF2B5EF4-FFF2-40B4-BE49-F238E27FC236}">
                  <a16:creationId xmlns:a16="http://schemas.microsoft.com/office/drawing/2014/main" id="{AAE88394-93BD-4992-8E91-582A619560DD}"/>
                </a:ext>
              </a:extLst>
            </p:cNvPr>
            <p:cNvSpPr>
              <a:spLocks noChangeArrowheads="1"/>
            </p:cNvSpPr>
            <p:nvPr/>
          </p:nvSpPr>
          <p:spPr bwMode="auto">
            <a:xfrm>
              <a:off x="279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3" name="Rectangle 1423">
              <a:extLst>
                <a:ext uri="{FF2B5EF4-FFF2-40B4-BE49-F238E27FC236}">
                  <a16:creationId xmlns:a16="http://schemas.microsoft.com/office/drawing/2014/main" id="{AC8A4445-5F72-464E-BE1D-42B631466009}"/>
                </a:ext>
              </a:extLst>
            </p:cNvPr>
            <p:cNvSpPr>
              <a:spLocks noChangeArrowheads="1"/>
            </p:cNvSpPr>
            <p:nvPr/>
          </p:nvSpPr>
          <p:spPr bwMode="auto">
            <a:xfrm>
              <a:off x="280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4" name="Rectangle 1424">
              <a:extLst>
                <a:ext uri="{FF2B5EF4-FFF2-40B4-BE49-F238E27FC236}">
                  <a16:creationId xmlns:a16="http://schemas.microsoft.com/office/drawing/2014/main" id="{4303D267-3133-41EF-86E1-285AE8D7502C}"/>
                </a:ext>
              </a:extLst>
            </p:cNvPr>
            <p:cNvSpPr>
              <a:spLocks noChangeArrowheads="1"/>
            </p:cNvSpPr>
            <p:nvPr/>
          </p:nvSpPr>
          <p:spPr bwMode="auto">
            <a:xfrm>
              <a:off x="281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5" name="Rectangle 1425">
              <a:extLst>
                <a:ext uri="{FF2B5EF4-FFF2-40B4-BE49-F238E27FC236}">
                  <a16:creationId xmlns:a16="http://schemas.microsoft.com/office/drawing/2014/main" id="{7911932F-6120-4AF3-9CAA-DA7374A2D2BD}"/>
                </a:ext>
              </a:extLst>
            </p:cNvPr>
            <p:cNvSpPr>
              <a:spLocks noChangeArrowheads="1"/>
            </p:cNvSpPr>
            <p:nvPr/>
          </p:nvSpPr>
          <p:spPr bwMode="auto">
            <a:xfrm>
              <a:off x="283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6" name="Rectangle 1426">
              <a:extLst>
                <a:ext uri="{FF2B5EF4-FFF2-40B4-BE49-F238E27FC236}">
                  <a16:creationId xmlns:a16="http://schemas.microsoft.com/office/drawing/2014/main" id="{992D413D-B144-4FA4-BF75-2CE798EB5E0A}"/>
                </a:ext>
              </a:extLst>
            </p:cNvPr>
            <p:cNvSpPr>
              <a:spLocks noChangeArrowheads="1"/>
            </p:cNvSpPr>
            <p:nvPr/>
          </p:nvSpPr>
          <p:spPr bwMode="auto">
            <a:xfrm>
              <a:off x="285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7" name="Rectangle 1427">
              <a:extLst>
                <a:ext uri="{FF2B5EF4-FFF2-40B4-BE49-F238E27FC236}">
                  <a16:creationId xmlns:a16="http://schemas.microsoft.com/office/drawing/2014/main" id="{23355E03-AD81-4245-A5A8-F46B1875F7BF}"/>
                </a:ext>
              </a:extLst>
            </p:cNvPr>
            <p:cNvSpPr>
              <a:spLocks noChangeArrowheads="1"/>
            </p:cNvSpPr>
            <p:nvPr/>
          </p:nvSpPr>
          <p:spPr bwMode="auto">
            <a:xfrm>
              <a:off x="286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8" name="Rectangle 1428">
              <a:extLst>
                <a:ext uri="{FF2B5EF4-FFF2-40B4-BE49-F238E27FC236}">
                  <a16:creationId xmlns:a16="http://schemas.microsoft.com/office/drawing/2014/main" id="{80DC527D-B0FD-448D-AE6B-F0AE33783C0A}"/>
                </a:ext>
              </a:extLst>
            </p:cNvPr>
            <p:cNvSpPr>
              <a:spLocks noChangeArrowheads="1"/>
            </p:cNvSpPr>
            <p:nvPr/>
          </p:nvSpPr>
          <p:spPr bwMode="auto">
            <a:xfrm>
              <a:off x="288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89" name="Rectangle 1429">
              <a:extLst>
                <a:ext uri="{FF2B5EF4-FFF2-40B4-BE49-F238E27FC236}">
                  <a16:creationId xmlns:a16="http://schemas.microsoft.com/office/drawing/2014/main" id="{77C3F009-1697-4BE2-9BBD-EC6115012418}"/>
                </a:ext>
              </a:extLst>
            </p:cNvPr>
            <p:cNvSpPr>
              <a:spLocks noChangeArrowheads="1"/>
            </p:cNvSpPr>
            <p:nvPr/>
          </p:nvSpPr>
          <p:spPr bwMode="auto">
            <a:xfrm>
              <a:off x="289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0" name="Rectangle 1430">
              <a:extLst>
                <a:ext uri="{FF2B5EF4-FFF2-40B4-BE49-F238E27FC236}">
                  <a16:creationId xmlns:a16="http://schemas.microsoft.com/office/drawing/2014/main" id="{44999AA6-1743-49F7-BA62-6901B29CB086}"/>
                </a:ext>
              </a:extLst>
            </p:cNvPr>
            <p:cNvSpPr>
              <a:spLocks noChangeArrowheads="1"/>
            </p:cNvSpPr>
            <p:nvPr/>
          </p:nvSpPr>
          <p:spPr bwMode="auto">
            <a:xfrm>
              <a:off x="291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1" name="Rectangle 1431">
              <a:extLst>
                <a:ext uri="{FF2B5EF4-FFF2-40B4-BE49-F238E27FC236}">
                  <a16:creationId xmlns:a16="http://schemas.microsoft.com/office/drawing/2014/main" id="{382830B3-FA6A-4008-9EE9-DC4EB19DBEB3}"/>
                </a:ext>
              </a:extLst>
            </p:cNvPr>
            <p:cNvSpPr>
              <a:spLocks noChangeArrowheads="1"/>
            </p:cNvSpPr>
            <p:nvPr/>
          </p:nvSpPr>
          <p:spPr bwMode="auto">
            <a:xfrm>
              <a:off x="293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2" name="Rectangle 1432">
              <a:extLst>
                <a:ext uri="{FF2B5EF4-FFF2-40B4-BE49-F238E27FC236}">
                  <a16:creationId xmlns:a16="http://schemas.microsoft.com/office/drawing/2014/main" id="{17574168-15E2-4E33-A4FA-4F38F8F09709}"/>
                </a:ext>
              </a:extLst>
            </p:cNvPr>
            <p:cNvSpPr>
              <a:spLocks noChangeArrowheads="1"/>
            </p:cNvSpPr>
            <p:nvPr/>
          </p:nvSpPr>
          <p:spPr bwMode="auto">
            <a:xfrm>
              <a:off x="294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3" name="Rectangle 1433">
              <a:extLst>
                <a:ext uri="{FF2B5EF4-FFF2-40B4-BE49-F238E27FC236}">
                  <a16:creationId xmlns:a16="http://schemas.microsoft.com/office/drawing/2014/main" id="{D7C8DF45-62EC-4D98-B910-677889CD4381}"/>
                </a:ext>
              </a:extLst>
            </p:cNvPr>
            <p:cNvSpPr>
              <a:spLocks noChangeArrowheads="1"/>
            </p:cNvSpPr>
            <p:nvPr/>
          </p:nvSpPr>
          <p:spPr bwMode="auto">
            <a:xfrm>
              <a:off x="294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4" name="Rectangle 1434">
              <a:extLst>
                <a:ext uri="{FF2B5EF4-FFF2-40B4-BE49-F238E27FC236}">
                  <a16:creationId xmlns:a16="http://schemas.microsoft.com/office/drawing/2014/main" id="{4BE6C1D3-32B3-4960-A207-FDBEF42842C1}"/>
                </a:ext>
              </a:extLst>
            </p:cNvPr>
            <p:cNvSpPr>
              <a:spLocks noChangeArrowheads="1"/>
            </p:cNvSpPr>
            <p:nvPr/>
          </p:nvSpPr>
          <p:spPr bwMode="auto">
            <a:xfrm>
              <a:off x="294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5" name="Rectangle 1435">
              <a:extLst>
                <a:ext uri="{FF2B5EF4-FFF2-40B4-BE49-F238E27FC236}">
                  <a16:creationId xmlns:a16="http://schemas.microsoft.com/office/drawing/2014/main" id="{2FCEF653-B563-41D9-9A70-620AF2E88C1D}"/>
                </a:ext>
              </a:extLst>
            </p:cNvPr>
            <p:cNvSpPr>
              <a:spLocks noChangeArrowheads="1"/>
            </p:cNvSpPr>
            <p:nvPr/>
          </p:nvSpPr>
          <p:spPr bwMode="auto">
            <a:xfrm>
              <a:off x="294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6" name="Rectangle 1436">
              <a:extLst>
                <a:ext uri="{FF2B5EF4-FFF2-40B4-BE49-F238E27FC236}">
                  <a16:creationId xmlns:a16="http://schemas.microsoft.com/office/drawing/2014/main" id="{A2DAA378-9B09-46C0-BAA8-908F7E69337D}"/>
                </a:ext>
              </a:extLst>
            </p:cNvPr>
            <p:cNvSpPr>
              <a:spLocks noChangeArrowheads="1"/>
            </p:cNvSpPr>
            <p:nvPr/>
          </p:nvSpPr>
          <p:spPr bwMode="auto">
            <a:xfrm>
              <a:off x="296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7" name="Rectangle 1437">
              <a:extLst>
                <a:ext uri="{FF2B5EF4-FFF2-40B4-BE49-F238E27FC236}">
                  <a16:creationId xmlns:a16="http://schemas.microsoft.com/office/drawing/2014/main" id="{F5B3B996-F6F6-41AD-AF7B-A11ECEB5B66E}"/>
                </a:ext>
              </a:extLst>
            </p:cNvPr>
            <p:cNvSpPr>
              <a:spLocks noChangeArrowheads="1"/>
            </p:cNvSpPr>
            <p:nvPr/>
          </p:nvSpPr>
          <p:spPr bwMode="auto">
            <a:xfrm>
              <a:off x="297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8" name="Rectangle 1438">
              <a:extLst>
                <a:ext uri="{FF2B5EF4-FFF2-40B4-BE49-F238E27FC236}">
                  <a16:creationId xmlns:a16="http://schemas.microsoft.com/office/drawing/2014/main" id="{CDF6B392-1448-4A62-B645-98E7E0D34758}"/>
                </a:ext>
              </a:extLst>
            </p:cNvPr>
            <p:cNvSpPr>
              <a:spLocks noChangeArrowheads="1"/>
            </p:cNvSpPr>
            <p:nvPr/>
          </p:nvSpPr>
          <p:spPr bwMode="auto">
            <a:xfrm>
              <a:off x="299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99" name="Rectangle 1439">
              <a:extLst>
                <a:ext uri="{FF2B5EF4-FFF2-40B4-BE49-F238E27FC236}">
                  <a16:creationId xmlns:a16="http://schemas.microsoft.com/office/drawing/2014/main" id="{6820A3B6-1318-403B-8B52-03BEAD7E949E}"/>
                </a:ext>
              </a:extLst>
            </p:cNvPr>
            <p:cNvSpPr>
              <a:spLocks noChangeArrowheads="1"/>
            </p:cNvSpPr>
            <p:nvPr/>
          </p:nvSpPr>
          <p:spPr bwMode="auto">
            <a:xfrm>
              <a:off x="300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0" name="Rectangle 1440">
              <a:extLst>
                <a:ext uri="{FF2B5EF4-FFF2-40B4-BE49-F238E27FC236}">
                  <a16:creationId xmlns:a16="http://schemas.microsoft.com/office/drawing/2014/main" id="{CEC3E222-0129-4F01-AE10-7BBB6829D3B0}"/>
                </a:ext>
              </a:extLst>
            </p:cNvPr>
            <p:cNvSpPr>
              <a:spLocks noChangeArrowheads="1"/>
            </p:cNvSpPr>
            <p:nvPr/>
          </p:nvSpPr>
          <p:spPr bwMode="auto">
            <a:xfrm>
              <a:off x="303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1" name="Rectangle 1441">
              <a:extLst>
                <a:ext uri="{FF2B5EF4-FFF2-40B4-BE49-F238E27FC236}">
                  <a16:creationId xmlns:a16="http://schemas.microsoft.com/office/drawing/2014/main" id="{2A697BD0-FE50-43FF-8ECC-D92F7247AFF1}"/>
                </a:ext>
              </a:extLst>
            </p:cNvPr>
            <p:cNvSpPr>
              <a:spLocks noChangeArrowheads="1"/>
            </p:cNvSpPr>
            <p:nvPr/>
          </p:nvSpPr>
          <p:spPr bwMode="auto">
            <a:xfrm>
              <a:off x="304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2" name="Rectangle 1442">
              <a:extLst>
                <a:ext uri="{FF2B5EF4-FFF2-40B4-BE49-F238E27FC236}">
                  <a16:creationId xmlns:a16="http://schemas.microsoft.com/office/drawing/2014/main" id="{7936A49A-C365-44E8-928B-3DA4E51C0B92}"/>
                </a:ext>
              </a:extLst>
            </p:cNvPr>
            <p:cNvSpPr>
              <a:spLocks noChangeArrowheads="1"/>
            </p:cNvSpPr>
            <p:nvPr/>
          </p:nvSpPr>
          <p:spPr bwMode="auto">
            <a:xfrm>
              <a:off x="306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3" name="Rectangle 1443">
              <a:extLst>
                <a:ext uri="{FF2B5EF4-FFF2-40B4-BE49-F238E27FC236}">
                  <a16:creationId xmlns:a16="http://schemas.microsoft.com/office/drawing/2014/main" id="{04B127E5-C094-43BE-B9F5-7FC34A729AFE}"/>
                </a:ext>
              </a:extLst>
            </p:cNvPr>
            <p:cNvSpPr>
              <a:spLocks noChangeArrowheads="1"/>
            </p:cNvSpPr>
            <p:nvPr/>
          </p:nvSpPr>
          <p:spPr bwMode="auto">
            <a:xfrm>
              <a:off x="307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4" name="Rectangle 1444">
              <a:extLst>
                <a:ext uri="{FF2B5EF4-FFF2-40B4-BE49-F238E27FC236}">
                  <a16:creationId xmlns:a16="http://schemas.microsoft.com/office/drawing/2014/main" id="{E90A272E-A8F8-407C-982F-00419971B66A}"/>
                </a:ext>
              </a:extLst>
            </p:cNvPr>
            <p:cNvSpPr>
              <a:spLocks noChangeArrowheads="1"/>
            </p:cNvSpPr>
            <p:nvPr/>
          </p:nvSpPr>
          <p:spPr bwMode="auto">
            <a:xfrm>
              <a:off x="3090"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5" name="Rectangle 1445">
              <a:extLst>
                <a:ext uri="{FF2B5EF4-FFF2-40B4-BE49-F238E27FC236}">
                  <a16:creationId xmlns:a16="http://schemas.microsoft.com/office/drawing/2014/main" id="{44F6084C-5368-4E89-BFFC-9BE27C1E60C7}"/>
                </a:ext>
              </a:extLst>
            </p:cNvPr>
            <p:cNvSpPr>
              <a:spLocks noChangeArrowheads="1"/>
            </p:cNvSpPr>
            <p:nvPr/>
          </p:nvSpPr>
          <p:spPr bwMode="auto">
            <a:xfrm>
              <a:off x="3102"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6" name="Rectangle 1446">
              <a:extLst>
                <a:ext uri="{FF2B5EF4-FFF2-40B4-BE49-F238E27FC236}">
                  <a16:creationId xmlns:a16="http://schemas.microsoft.com/office/drawing/2014/main" id="{9386DAF3-15D7-44F2-B9E0-C1B58CE4C714}"/>
                </a:ext>
              </a:extLst>
            </p:cNvPr>
            <p:cNvSpPr>
              <a:spLocks noChangeArrowheads="1"/>
            </p:cNvSpPr>
            <p:nvPr/>
          </p:nvSpPr>
          <p:spPr bwMode="auto">
            <a:xfrm>
              <a:off x="310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7" name="Rectangle 1447">
              <a:extLst>
                <a:ext uri="{FF2B5EF4-FFF2-40B4-BE49-F238E27FC236}">
                  <a16:creationId xmlns:a16="http://schemas.microsoft.com/office/drawing/2014/main" id="{446C68C8-B21F-40C1-A44C-A0E5D2A45136}"/>
                </a:ext>
              </a:extLst>
            </p:cNvPr>
            <p:cNvSpPr>
              <a:spLocks noChangeArrowheads="1"/>
            </p:cNvSpPr>
            <p:nvPr/>
          </p:nvSpPr>
          <p:spPr bwMode="auto">
            <a:xfrm>
              <a:off x="310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8" name="Rectangle 1448">
              <a:extLst>
                <a:ext uri="{FF2B5EF4-FFF2-40B4-BE49-F238E27FC236}">
                  <a16:creationId xmlns:a16="http://schemas.microsoft.com/office/drawing/2014/main" id="{7EE0AAFE-260D-491D-9810-59A0FCB94D46}"/>
                </a:ext>
              </a:extLst>
            </p:cNvPr>
            <p:cNvSpPr>
              <a:spLocks noChangeArrowheads="1"/>
            </p:cNvSpPr>
            <p:nvPr/>
          </p:nvSpPr>
          <p:spPr bwMode="auto">
            <a:xfrm>
              <a:off x="310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09" name="Rectangle 1449">
              <a:extLst>
                <a:ext uri="{FF2B5EF4-FFF2-40B4-BE49-F238E27FC236}">
                  <a16:creationId xmlns:a16="http://schemas.microsoft.com/office/drawing/2014/main" id="{ED825E28-34DD-4911-9104-24B1F01ABCE7}"/>
                </a:ext>
              </a:extLst>
            </p:cNvPr>
            <p:cNvSpPr>
              <a:spLocks noChangeArrowheads="1"/>
            </p:cNvSpPr>
            <p:nvPr/>
          </p:nvSpPr>
          <p:spPr bwMode="auto">
            <a:xfrm>
              <a:off x="312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0" name="Rectangle 1450">
              <a:extLst>
                <a:ext uri="{FF2B5EF4-FFF2-40B4-BE49-F238E27FC236}">
                  <a16:creationId xmlns:a16="http://schemas.microsoft.com/office/drawing/2014/main" id="{B055C69A-7FFA-4974-ADBE-2B44A0DD5BA5}"/>
                </a:ext>
              </a:extLst>
            </p:cNvPr>
            <p:cNvSpPr>
              <a:spLocks noChangeArrowheads="1"/>
            </p:cNvSpPr>
            <p:nvPr/>
          </p:nvSpPr>
          <p:spPr bwMode="auto">
            <a:xfrm>
              <a:off x="313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1" name="Rectangle 1451">
              <a:extLst>
                <a:ext uri="{FF2B5EF4-FFF2-40B4-BE49-F238E27FC236}">
                  <a16:creationId xmlns:a16="http://schemas.microsoft.com/office/drawing/2014/main" id="{07080B46-CCD0-4416-973D-648FD08BB504}"/>
                </a:ext>
              </a:extLst>
            </p:cNvPr>
            <p:cNvSpPr>
              <a:spLocks noChangeArrowheads="1"/>
            </p:cNvSpPr>
            <p:nvPr/>
          </p:nvSpPr>
          <p:spPr bwMode="auto">
            <a:xfrm>
              <a:off x="315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2" name="Rectangle 1452">
              <a:extLst>
                <a:ext uri="{FF2B5EF4-FFF2-40B4-BE49-F238E27FC236}">
                  <a16:creationId xmlns:a16="http://schemas.microsoft.com/office/drawing/2014/main" id="{068F1AB7-37E0-4DBC-AF2E-9D1EBEB8F313}"/>
                </a:ext>
              </a:extLst>
            </p:cNvPr>
            <p:cNvSpPr>
              <a:spLocks noChangeArrowheads="1"/>
            </p:cNvSpPr>
            <p:nvPr/>
          </p:nvSpPr>
          <p:spPr bwMode="auto">
            <a:xfrm>
              <a:off x="316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3" name="Rectangle 1453">
              <a:extLst>
                <a:ext uri="{FF2B5EF4-FFF2-40B4-BE49-F238E27FC236}">
                  <a16:creationId xmlns:a16="http://schemas.microsoft.com/office/drawing/2014/main" id="{E530756C-2C00-41D2-B858-142C278DA751}"/>
                </a:ext>
              </a:extLst>
            </p:cNvPr>
            <p:cNvSpPr>
              <a:spLocks noChangeArrowheads="1"/>
            </p:cNvSpPr>
            <p:nvPr/>
          </p:nvSpPr>
          <p:spPr bwMode="auto">
            <a:xfrm>
              <a:off x="318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4" name="Rectangle 1454">
              <a:extLst>
                <a:ext uri="{FF2B5EF4-FFF2-40B4-BE49-F238E27FC236}">
                  <a16:creationId xmlns:a16="http://schemas.microsoft.com/office/drawing/2014/main" id="{A73CD8F7-DBFC-4F72-B6FB-6CEB6C15750C}"/>
                </a:ext>
              </a:extLst>
            </p:cNvPr>
            <p:cNvSpPr>
              <a:spLocks noChangeArrowheads="1"/>
            </p:cNvSpPr>
            <p:nvPr/>
          </p:nvSpPr>
          <p:spPr bwMode="auto">
            <a:xfrm>
              <a:off x="319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5" name="Rectangle 1455">
              <a:extLst>
                <a:ext uri="{FF2B5EF4-FFF2-40B4-BE49-F238E27FC236}">
                  <a16:creationId xmlns:a16="http://schemas.microsoft.com/office/drawing/2014/main" id="{A1CF736F-B87D-433D-9B28-D1F84980366E}"/>
                </a:ext>
              </a:extLst>
            </p:cNvPr>
            <p:cNvSpPr>
              <a:spLocks noChangeArrowheads="1"/>
            </p:cNvSpPr>
            <p:nvPr/>
          </p:nvSpPr>
          <p:spPr bwMode="auto">
            <a:xfrm>
              <a:off x="322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6" name="Rectangle 1456">
              <a:extLst>
                <a:ext uri="{FF2B5EF4-FFF2-40B4-BE49-F238E27FC236}">
                  <a16:creationId xmlns:a16="http://schemas.microsoft.com/office/drawing/2014/main" id="{B6452769-3728-443A-88F4-3E344D73CC89}"/>
                </a:ext>
              </a:extLst>
            </p:cNvPr>
            <p:cNvSpPr>
              <a:spLocks noChangeArrowheads="1"/>
            </p:cNvSpPr>
            <p:nvPr/>
          </p:nvSpPr>
          <p:spPr bwMode="auto">
            <a:xfrm>
              <a:off x="323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7" name="Rectangle 1457">
              <a:extLst>
                <a:ext uri="{FF2B5EF4-FFF2-40B4-BE49-F238E27FC236}">
                  <a16:creationId xmlns:a16="http://schemas.microsoft.com/office/drawing/2014/main" id="{8509EC0A-DE3D-40A1-B7CE-77F2CF7A14B2}"/>
                </a:ext>
              </a:extLst>
            </p:cNvPr>
            <p:cNvSpPr>
              <a:spLocks noChangeArrowheads="1"/>
            </p:cNvSpPr>
            <p:nvPr/>
          </p:nvSpPr>
          <p:spPr bwMode="auto">
            <a:xfrm>
              <a:off x="3258"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8" name="Rectangle 1458">
              <a:extLst>
                <a:ext uri="{FF2B5EF4-FFF2-40B4-BE49-F238E27FC236}">
                  <a16:creationId xmlns:a16="http://schemas.microsoft.com/office/drawing/2014/main" id="{3715CEFD-C8B8-47FF-8864-A0DC079D426F}"/>
                </a:ext>
              </a:extLst>
            </p:cNvPr>
            <p:cNvSpPr>
              <a:spLocks noChangeArrowheads="1"/>
            </p:cNvSpPr>
            <p:nvPr/>
          </p:nvSpPr>
          <p:spPr bwMode="auto">
            <a:xfrm>
              <a:off x="325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19" name="Rectangle 1459">
              <a:extLst>
                <a:ext uri="{FF2B5EF4-FFF2-40B4-BE49-F238E27FC236}">
                  <a16:creationId xmlns:a16="http://schemas.microsoft.com/office/drawing/2014/main" id="{B9A073F2-D9BE-40BD-A013-2CC6708407F1}"/>
                </a:ext>
              </a:extLst>
            </p:cNvPr>
            <p:cNvSpPr>
              <a:spLocks noChangeArrowheads="1"/>
            </p:cNvSpPr>
            <p:nvPr/>
          </p:nvSpPr>
          <p:spPr bwMode="auto">
            <a:xfrm>
              <a:off x="325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0" name="Rectangle 1460">
              <a:extLst>
                <a:ext uri="{FF2B5EF4-FFF2-40B4-BE49-F238E27FC236}">
                  <a16:creationId xmlns:a16="http://schemas.microsoft.com/office/drawing/2014/main" id="{F24C5397-A7A0-43B4-BC33-3092593486CF}"/>
                </a:ext>
              </a:extLst>
            </p:cNvPr>
            <p:cNvSpPr>
              <a:spLocks noChangeArrowheads="1"/>
            </p:cNvSpPr>
            <p:nvPr/>
          </p:nvSpPr>
          <p:spPr bwMode="auto">
            <a:xfrm>
              <a:off x="326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1" name="Rectangle 1461">
              <a:extLst>
                <a:ext uri="{FF2B5EF4-FFF2-40B4-BE49-F238E27FC236}">
                  <a16:creationId xmlns:a16="http://schemas.microsoft.com/office/drawing/2014/main" id="{2B58399D-84F6-4AF0-B4F1-DF926C621AEA}"/>
                </a:ext>
              </a:extLst>
            </p:cNvPr>
            <p:cNvSpPr>
              <a:spLocks noChangeArrowheads="1"/>
            </p:cNvSpPr>
            <p:nvPr/>
          </p:nvSpPr>
          <p:spPr bwMode="auto">
            <a:xfrm>
              <a:off x="327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2" name="Rectangle 1462">
              <a:extLst>
                <a:ext uri="{FF2B5EF4-FFF2-40B4-BE49-F238E27FC236}">
                  <a16:creationId xmlns:a16="http://schemas.microsoft.com/office/drawing/2014/main" id="{927E78DD-9A9E-46AD-9E8E-2490E242C83D}"/>
                </a:ext>
              </a:extLst>
            </p:cNvPr>
            <p:cNvSpPr>
              <a:spLocks noChangeArrowheads="1"/>
            </p:cNvSpPr>
            <p:nvPr/>
          </p:nvSpPr>
          <p:spPr bwMode="auto">
            <a:xfrm>
              <a:off x="328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3" name="Rectangle 1463">
              <a:extLst>
                <a:ext uri="{FF2B5EF4-FFF2-40B4-BE49-F238E27FC236}">
                  <a16:creationId xmlns:a16="http://schemas.microsoft.com/office/drawing/2014/main" id="{03970A1A-C2F6-46FC-822F-5AE14D9A4264}"/>
                </a:ext>
              </a:extLst>
            </p:cNvPr>
            <p:cNvSpPr>
              <a:spLocks noChangeArrowheads="1"/>
            </p:cNvSpPr>
            <p:nvPr/>
          </p:nvSpPr>
          <p:spPr bwMode="auto">
            <a:xfrm>
              <a:off x="329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4" name="Rectangle 1464">
              <a:extLst>
                <a:ext uri="{FF2B5EF4-FFF2-40B4-BE49-F238E27FC236}">
                  <a16:creationId xmlns:a16="http://schemas.microsoft.com/office/drawing/2014/main" id="{9B2ED2DE-54E4-418A-BF8D-1940AF50BFA7}"/>
                </a:ext>
              </a:extLst>
            </p:cNvPr>
            <p:cNvSpPr>
              <a:spLocks noChangeArrowheads="1"/>
            </p:cNvSpPr>
            <p:nvPr/>
          </p:nvSpPr>
          <p:spPr bwMode="auto">
            <a:xfrm>
              <a:off x="331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5" name="Rectangle 1465">
              <a:extLst>
                <a:ext uri="{FF2B5EF4-FFF2-40B4-BE49-F238E27FC236}">
                  <a16:creationId xmlns:a16="http://schemas.microsoft.com/office/drawing/2014/main" id="{B2C697F5-0538-438A-BCE8-42E3C98457EC}"/>
                </a:ext>
              </a:extLst>
            </p:cNvPr>
            <p:cNvSpPr>
              <a:spLocks noChangeArrowheads="1"/>
            </p:cNvSpPr>
            <p:nvPr/>
          </p:nvSpPr>
          <p:spPr bwMode="auto">
            <a:xfrm>
              <a:off x="333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6" name="Rectangle 1466">
              <a:extLst>
                <a:ext uri="{FF2B5EF4-FFF2-40B4-BE49-F238E27FC236}">
                  <a16:creationId xmlns:a16="http://schemas.microsoft.com/office/drawing/2014/main" id="{D8F8215C-BE0B-49AB-B226-B172183824CE}"/>
                </a:ext>
              </a:extLst>
            </p:cNvPr>
            <p:cNvSpPr>
              <a:spLocks noChangeArrowheads="1"/>
            </p:cNvSpPr>
            <p:nvPr/>
          </p:nvSpPr>
          <p:spPr bwMode="auto">
            <a:xfrm>
              <a:off x="334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7" name="Rectangle 1467">
              <a:extLst>
                <a:ext uri="{FF2B5EF4-FFF2-40B4-BE49-F238E27FC236}">
                  <a16:creationId xmlns:a16="http://schemas.microsoft.com/office/drawing/2014/main" id="{F0A85B82-39B4-4AE6-A6A4-AF99B5363968}"/>
                </a:ext>
              </a:extLst>
            </p:cNvPr>
            <p:cNvSpPr>
              <a:spLocks noChangeArrowheads="1"/>
            </p:cNvSpPr>
            <p:nvPr/>
          </p:nvSpPr>
          <p:spPr bwMode="auto">
            <a:xfrm>
              <a:off x="336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8" name="Rectangle 1468">
              <a:extLst>
                <a:ext uri="{FF2B5EF4-FFF2-40B4-BE49-F238E27FC236}">
                  <a16:creationId xmlns:a16="http://schemas.microsoft.com/office/drawing/2014/main" id="{19AAD991-3930-4F8C-9207-67820A1297E0}"/>
                </a:ext>
              </a:extLst>
            </p:cNvPr>
            <p:cNvSpPr>
              <a:spLocks noChangeArrowheads="1"/>
            </p:cNvSpPr>
            <p:nvPr/>
          </p:nvSpPr>
          <p:spPr bwMode="auto">
            <a:xfrm>
              <a:off x="337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29" name="Rectangle 1469">
              <a:extLst>
                <a:ext uri="{FF2B5EF4-FFF2-40B4-BE49-F238E27FC236}">
                  <a16:creationId xmlns:a16="http://schemas.microsoft.com/office/drawing/2014/main" id="{303CE0E6-D2EC-4386-9B90-B4B5F8897D49}"/>
                </a:ext>
              </a:extLst>
            </p:cNvPr>
            <p:cNvSpPr>
              <a:spLocks noChangeArrowheads="1"/>
            </p:cNvSpPr>
            <p:nvPr/>
          </p:nvSpPr>
          <p:spPr bwMode="auto">
            <a:xfrm>
              <a:off x="339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0" name="Rectangle 1470">
              <a:extLst>
                <a:ext uri="{FF2B5EF4-FFF2-40B4-BE49-F238E27FC236}">
                  <a16:creationId xmlns:a16="http://schemas.microsoft.com/office/drawing/2014/main" id="{EE041A92-5CE4-42F0-B153-0740BAA7EA4C}"/>
                </a:ext>
              </a:extLst>
            </p:cNvPr>
            <p:cNvSpPr>
              <a:spLocks noChangeArrowheads="1"/>
            </p:cNvSpPr>
            <p:nvPr/>
          </p:nvSpPr>
          <p:spPr bwMode="auto">
            <a:xfrm>
              <a:off x="340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1" name="Rectangle 1471">
              <a:extLst>
                <a:ext uri="{FF2B5EF4-FFF2-40B4-BE49-F238E27FC236}">
                  <a16:creationId xmlns:a16="http://schemas.microsoft.com/office/drawing/2014/main" id="{2B7AC9E9-2714-48A9-9D3C-EF9180BC3174}"/>
                </a:ext>
              </a:extLst>
            </p:cNvPr>
            <p:cNvSpPr>
              <a:spLocks noChangeArrowheads="1"/>
            </p:cNvSpPr>
            <p:nvPr/>
          </p:nvSpPr>
          <p:spPr bwMode="auto">
            <a:xfrm>
              <a:off x="341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2" name="Rectangle 1472">
              <a:extLst>
                <a:ext uri="{FF2B5EF4-FFF2-40B4-BE49-F238E27FC236}">
                  <a16:creationId xmlns:a16="http://schemas.microsoft.com/office/drawing/2014/main" id="{3AF821E4-2614-41A2-9C14-A42D7B4A676D}"/>
                </a:ext>
              </a:extLst>
            </p:cNvPr>
            <p:cNvSpPr>
              <a:spLocks noChangeArrowheads="1"/>
            </p:cNvSpPr>
            <p:nvPr/>
          </p:nvSpPr>
          <p:spPr bwMode="auto">
            <a:xfrm>
              <a:off x="342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3" name="Rectangle 1473">
              <a:extLst>
                <a:ext uri="{FF2B5EF4-FFF2-40B4-BE49-F238E27FC236}">
                  <a16:creationId xmlns:a16="http://schemas.microsoft.com/office/drawing/2014/main" id="{C4B8E2AF-CEAB-4DBE-BB96-3C41576C15C3}"/>
                </a:ext>
              </a:extLst>
            </p:cNvPr>
            <p:cNvSpPr>
              <a:spLocks noChangeArrowheads="1"/>
            </p:cNvSpPr>
            <p:nvPr/>
          </p:nvSpPr>
          <p:spPr bwMode="auto">
            <a:xfrm>
              <a:off x="342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4" name="Rectangle 1474">
              <a:extLst>
                <a:ext uri="{FF2B5EF4-FFF2-40B4-BE49-F238E27FC236}">
                  <a16:creationId xmlns:a16="http://schemas.microsoft.com/office/drawing/2014/main" id="{4433C804-39BF-48FA-9C94-B0A2D1A3B4A9}"/>
                </a:ext>
              </a:extLst>
            </p:cNvPr>
            <p:cNvSpPr>
              <a:spLocks noChangeArrowheads="1"/>
            </p:cNvSpPr>
            <p:nvPr/>
          </p:nvSpPr>
          <p:spPr bwMode="auto">
            <a:xfrm>
              <a:off x="342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5" name="Rectangle 1475">
              <a:extLst>
                <a:ext uri="{FF2B5EF4-FFF2-40B4-BE49-F238E27FC236}">
                  <a16:creationId xmlns:a16="http://schemas.microsoft.com/office/drawing/2014/main" id="{8475FCD1-6BDB-42F0-BCD6-D82F6000CC88}"/>
                </a:ext>
              </a:extLst>
            </p:cNvPr>
            <p:cNvSpPr>
              <a:spLocks noChangeArrowheads="1"/>
            </p:cNvSpPr>
            <p:nvPr/>
          </p:nvSpPr>
          <p:spPr bwMode="auto">
            <a:xfrm>
              <a:off x="342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6" name="Rectangle 1476">
              <a:extLst>
                <a:ext uri="{FF2B5EF4-FFF2-40B4-BE49-F238E27FC236}">
                  <a16:creationId xmlns:a16="http://schemas.microsoft.com/office/drawing/2014/main" id="{827C700C-6808-4743-A2C4-63CF93FD0F7C}"/>
                </a:ext>
              </a:extLst>
            </p:cNvPr>
            <p:cNvSpPr>
              <a:spLocks noChangeArrowheads="1"/>
            </p:cNvSpPr>
            <p:nvPr/>
          </p:nvSpPr>
          <p:spPr bwMode="auto">
            <a:xfrm>
              <a:off x="344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7" name="Rectangle 1477">
              <a:extLst>
                <a:ext uri="{FF2B5EF4-FFF2-40B4-BE49-F238E27FC236}">
                  <a16:creationId xmlns:a16="http://schemas.microsoft.com/office/drawing/2014/main" id="{43C91A5D-4E91-4039-9FDE-70EF73F92852}"/>
                </a:ext>
              </a:extLst>
            </p:cNvPr>
            <p:cNvSpPr>
              <a:spLocks noChangeArrowheads="1"/>
            </p:cNvSpPr>
            <p:nvPr/>
          </p:nvSpPr>
          <p:spPr bwMode="auto">
            <a:xfrm>
              <a:off x="345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8" name="Rectangle 1478">
              <a:extLst>
                <a:ext uri="{FF2B5EF4-FFF2-40B4-BE49-F238E27FC236}">
                  <a16:creationId xmlns:a16="http://schemas.microsoft.com/office/drawing/2014/main" id="{31B1BB3A-DFD9-46CF-80A1-37EF32F60C77}"/>
                </a:ext>
              </a:extLst>
            </p:cNvPr>
            <p:cNvSpPr>
              <a:spLocks noChangeArrowheads="1"/>
            </p:cNvSpPr>
            <p:nvPr/>
          </p:nvSpPr>
          <p:spPr bwMode="auto">
            <a:xfrm>
              <a:off x="347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39" name="Rectangle 1479">
              <a:extLst>
                <a:ext uri="{FF2B5EF4-FFF2-40B4-BE49-F238E27FC236}">
                  <a16:creationId xmlns:a16="http://schemas.microsoft.com/office/drawing/2014/main" id="{A0A51E87-BDD7-4252-9082-F8B88B424EC5}"/>
                </a:ext>
              </a:extLst>
            </p:cNvPr>
            <p:cNvSpPr>
              <a:spLocks noChangeArrowheads="1"/>
            </p:cNvSpPr>
            <p:nvPr/>
          </p:nvSpPr>
          <p:spPr bwMode="auto">
            <a:xfrm>
              <a:off x="348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0" name="Rectangle 1480">
              <a:extLst>
                <a:ext uri="{FF2B5EF4-FFF2-40B4-BE49-F238E27FC236}">
                  <a16:creationId xmlns:a16="http://schemas.microsoft.com/office/drawing/2014/main" id="{D56D997C-1228-4724-B4FE-2C0AC96EAC8C}"/>
                </a:ext>
              </a:extLst>
            </p:cNvPr>
            <p:cNvSpPr>
              <a:spLocks noChangeArrowheads="1"/>
            </p:cNvSpPr>
            <p:nvPr/>
          </p:nvSpPr>
          <p:spPr bwMode="auto">
            <a:xfrm>
              <a:off x="351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1" name="Rectangle 1481">
              <a:extLst>
                <a:ext uri="{FF2B5EF4-FFF2-40B4-BE49-F238E27FC236}">
                  <a16:creationId xmlns:a16="http://schemas.microsoft.com/office/drawing/2014/main" id="{5FD2D49C-F614-45C1-82B3-515688AE31AF}"/>
                </a:ext>
              </a:extLst>
            </p:cNvPr>
            <p:cNvSpPr>
              <a:spLocks noChangeArrowheads="1"/>
            </p:cNvSpPr>
            <p:nvPr/>
          </p:nvSpPr>
          <p:spPr bwMode="auto">
            <a:xfrm>
              <a:off x="352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2" name="Rectangle 1482">
              <a:extLst>
                <a:ext uri="{FF2B5EF4-FFF2-40B4-BE49-F238E27FC236}">
                  <a16:creationId xmlns:a16="http://schemas.microsoft.com/office/drawing/2014/main" id="{0EAE644B-09DE-4F09-BBD9-0EB0E32DBE4E}"/>
                </a:ext>
              </a:extLst>
            </p:cNvPr>
            <p:cNvSpPr>
              <a:spLocks noChangeArrowheads="1"/>
            </p:cNvSpPr>
            <p:nvPr/>
          </p:nvSpPr>
          <p:spPr bwMode="auto">
            <a:xfrm>
              <a:off x="354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3" name="Rectangle 1483">
              <a:extLst>
                <a:ext uri="{FF2B5EF4-FFF2-40B4-BE49-F238E27FC236}">
                  <a16:creationId xmlns:a16="http://schemas.microsoft.com/office/drawing/2014/main" id="{335A555A-7764-4DF9-9943-CF2E14C91A03}"/>
                </a:ext>
              </a:extLst>
            </p:cNvPr>
            <p:cNvSpPr>
              <a:spLocks noChangeArrowheads="1"/>
            </p:cNvSpPr>
            <p:nvPr/>
          </p:nvSpPr>
          <p:spPr bwMode="auto">
            <a:xfrm>
              <a:off x="355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4" name="Rectangle 1484">
              <a:extLst>
                <a:ext uri="{FF2B5EF4-FFF2-40B4-BE49-F238E27FC236}">
                  <a16:creationId xmlns:a16="http://schemas.microsoft.com/office/drawing/2014/main" id="{89021AFA-1750-4B30-8792-114962C1F4AC}"/>
                </a:ext>
              </a:extLst>
            </p:cNvPr>
            <p:cNvSpPr>
              <a:spLocks noChangeArrowheads="1"/>
            </p:cNvSpPr>
            <p:nvPr/>
          </p:nvSpPr>
          <p:spPr bwMode="auto">
            <a:xfrm>
              <a:off x="357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5" name="Rectangle 1485">
              <a:extLst>
                <a:ext uri="{FF2B5EF4-FFF2-40B4-BE49-F238E27FC236}">
                  <a16:creationId xmlns:a16="http://schemas.microsoft.com/office/drawing/2014/main" id="{E057A26E-599B-4181-BF32-D2350DC4A8B2}"/>
                </a:ext>
              </a:extLst>
            </p:cNvPr>
            <p:cNvSpPr>
              <a:spLocks noChangeArrowheads="1"/>
            </p:cNvSpPr>
            <p:nvPr/>
          </p:nvSpPr>
          <p:spPr bwMode="auto">
            <a:xfrm>
              <a:off x="3582"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6" name="Rectangle 1486">
              <a:extLst>
                <a:ext uri="{FF2B5EF4-FFF2-40B4-BE49-F238E27FC236}">
                  <a16:creationId xmlns:a16="http://schemas.microsoft.com/office/drawing/2014/main" id="{78D20BAD-4CD8-4901-8DCC-EBEE82BD089D}"/>
                </a:ext>
              </a:extLst>
            </p:cNvPr>
            <p:cNvSpPr>
              <a:spLocks noChangeArrowheads="1"/>
            </p:cNvSpPr>
            <p:nvPr/>
          </p:nvSpPr>
          <p:spPr bwMode="auto">
            <a:xfrm>
              <a:off x="358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7" name="Rectangle 1487">
              <a:extLst>
                <a:ext uri="{FF2B5EF4-FFF2-40B4-BE49-F238E27FC236}">
                  <a16:creationId xmlns:a16="http://schemas.microsoft.com/office/drawing/2014/main" id="{919DC436-F408-40C0-9168-F1C38BC70F58}"/>
                </a:ext>
              </a:extLst>
            </p:cNvPr>
            <p:cNvSpPr>
              <a:spLocks noChangeArrowheads="1"/>
            </p:cNvSpPr>
            <p:nvPr/>
          </p:nvSpPr>
          <p:spPr bwMode="auto">
            <a:xfrm>
              <a:off x="358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8" name="Rectangle 1488">
              <a:extLst>
                <a:ext uri="{FF2B5EF4-FFF2-40B4-BE49-F238E27FC236}">
                  <a16:creationId xmlns:a16="http://schemas.microsoft.com/office/drawing/2014/main" id="{B1F41E16-C920-447E-9DEA-9AF51CF61A87}"/>
                </a:ext>
              </a:extLst>
            </p:cNvPr>
            <p:cNvSpPr>
              <a:spLocks noChangeArrowheads="1"/>
            </p:cNvSpPr>
            <p:nvPr/>
          </p:nvSpPr>
          <p:spPr bwMode="auto">
            <a:xfrm>
              <a:off x="358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49" name="Rectangle 1489">
              <a:extLst>
                <a:ext uri="{FF2B5EF4-FFF2-40B4-BE49-F238E27FC236}">
                  <a16:creationId xmlns:a16="http://schemas.microsoft.com/office/drawing/2014/main" id="{3E7F99A0-8C8D-48F7-96FE-72FDB7AE0B4D}"/>
                </a:ext>
              </a:extLst>
            </p:cNvPr>
            <p:cNvSpPr>
              <a:spLocks noChangeArrowheads="1"/>
            </p:cNvSpPr>
            <p:nvPr/>
          </p:nvSpPr>
          <p:spPr bwMode="auto">
            <a:xfrm>
              <a:off x="360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0" name="Rectangle 1490">
              <a:extLst>
                <a:ext uri="{FF2B5EF4-FFF2-40B4-BE49-F238E27FC236}">
                  <a16:creationId xmlns:a16="http://schemas.microsoft.com/office/drawing/2014/main" id="{0F6ECEEA-7B0F-4F57-92C5-19D34A7794AF}"/>
                </a:ext>
              </a:extLst>
            </p:cNvPr>
            <p:cNvSpPr>
              <a:spLocks noChangeArrowheads="1"/>
            </p:cNvSpPr>
            <p:nvPr/>
          </p:nvSpPr>
          <p:spPr bwMode="auto">
            <a:xfrm>
              <a:off x="361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1" name="Rectangle 1491">
              <a:extLst>
                <a:ext uri="{FF2B5EF4-FFF2-40B4-BE49-F238E27FC236}">
                  <a16:creationId xmlns:a16="http://schemas.microsoft.com/office/drawing/2014/main" id="{40BE71E4-0C2F-4A30-951A-9A6A3A9D6DBF}"/>
                </a:ext>
              </a:extLst>
            </p:cNvPr>
            <p:cNvSpPr>
              <a:spLocks noChangeArrowheads="1"/>
            </p:cNvSpPr>
            <p:nvPr/>
          </p:nvSpPr>
          <p:spPr bwMode="auto">
            <a:xfrm>
              <a:off x="363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2" name="Rectangle 1492">
              <a:extLst>
                <a:ext uri="{FF2B5EF4-FFF2-40B4-BE49-F238E27FC236}">
                  <a16:creationId xmlns:a16="http://schemas.microsoft.com/office/drawing/2014/main" id="{4FE823C1-5F51-4988-B533-ADFDD5E1A6EB}"/>
                </a:ext>
              </a:extLst>
            </p:cNvPr>
            <p:cNvSpPr>
              <a:spLocks noChangeArrowheads="1"/>
            </p:cNvSpPr>
            <p:nvPr/>
          </p:nvSpPr>
          <p:spPr bwMode="auto">
            <a:xfrm>
              <a:off x="364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3" name="Rectangle 1493">
              <a:extLst>
                <a:ext uri="{FF2B5EF4-FFF2-40B4-BE49-F238E27FC236}">
                  <a16:creationId xmlns:a16="http://schemas.microsoft.com/office/drawing/2014/main" id="{B0C8A5D1-7E61-49F5-8EC8-8235B2C4DFAE}"/>
                </a:ext>
              </a:extLst>
            </p:cNvPr>
            <p:cNvSpPr>
              <a:spLocks noChangeArrowheads="1"/>
            </p:cNvSpPr>
            <p:nvPr/>
          </p:nvSpPr>
          <p:spPr bwMode="auto">
            <a:xfrm>
              <a:off x="366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4" name="Rectangle 1494">
              <a:extLst>
                <a:ext uri="{FF2B5EF4-FFF2-40B4-BE49-F238E27FC236}">
                  <a16:creationId xmlns:a16="http://schemas.microsoft.com/office/drawing/2014/main" id="{ECBF3590-E7CE-42DD-8C8D-A977546DDD58}"/>
                </a:ext>
              </a:extLst>
            </p:cNvPr>
            <p:cNvSpPr>
              <a:spLocks noChangeArrowheads="1"/>
            </p:cNvSpPr>
            <p:nvPr/>
          </p:nvSpPr>
          <p:spPr bwMode="auto">
            <a:xfrm>
              <a:off x="367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5" name="Rectangle 1495">
              <a:extLst>
                <a:ext uri="{FF2B5EF4-FFF2-40B4-BE49-F238E27FC236}">
                  <a16:creationId xmlns:a16="http://schemas.microsoft.com/office/drawing/2014/main" id="{BCB10339-1123-470A-8594-4AFA3BD829BA}"/>
                </a:ext>
              </a:extLst>
            </p:cNvPr>
            <p:cNvSpPr>
              <a:spLocks noChangeArrowheads="1"/>
            </p:cNvSpPr>
            <p:nvPr/>
          </p:nvSpPr>
          <p:spPr bwMode="auto">
            <a:xfrm>
              <a:off x="370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6" name="Rectangle 1496">
              <a:extLst>
                <a:ext uri="{FF2B5EF4-FFF2-40B4-BE49-F238E27FC236}">
                  <a16:creationId xmlns:a16="http://schemas.microsoft.com/office/drawing/2014/main" id="{F53844DF-A1AA-4214-9B03-34FACD7936D8}"/>
                </a:ext>
              </a:extLst>
            </p:cNvPr>
            <p:cNvSpPr>
              <a:spLocks noChangeArrowheads="1"/>
            </p:cNvSpPr>
            <p:nvPr/>
          </p:nvSpPr>
          <p:spPr bwMode="auto">
            <a:xfrm>
              <a:off x="371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7" name="Rectangle 1497">
              <a:extLst>
                <a:ext uri="{FF2B5EF4-FFF2-40B4-BE49-F238E27FC236}">
                  <a16:creationId xmlns:a16="http://schemas.microsoft.com/office/drawing/2014/main" id="{0579A06E-8B35-4703-9ADB-3A642EC320C8}"/>
                </a:ext>
              </a:extLst>
            </p:cNvPr>
            <p:cNvSpPr>
              <a:spLocks noChangeArrowheads="1"/>
            </p:cNvSpPr>
            <p:nvPr/>
          </p:nvSpPr>
          <p:spPr bwMode="auto">
            <a:xfrm>
              <a:off x="3732"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8" name="Rectangle 1498">
              <a:extLst>
                <a:ext uri="{FF2B5EF4-FFF2-40B4-BE49-F238E27FC236}">
                  <a16:creationId xmlns:a16="http://schemas.microsoft.com/office/drawing/2014/main" id="{6AB38ECB-5E24-4EB2-9DEF-E7F9ED408C9B}"/>
                </a:ext>
              </a:extLst>
            </p:cNvPr>
            <p:cNvSpPr>
              <a:spLocks noChangeArrowheads="1"/>
            </p:cNvSpPr>
            <p:nvPr/>
          </p:nvSpPr>
          <p:spPr bwMode="auto">
            <a:xfrm>
              <a:off x="373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59" name="Rectangle 1499">
              <a:extLst>
                <a:ext uri="{FF2B5EF4-FFF2-40B4-BE49-F238E27FC236}">
                  <a16:creationId xmlns:a16="http://schemas.microsoft.com/office/drawing/2014/main" id="{58D4A6B9-C78E-4115-A34A-8BE66D4F1254}"/>
                </a:ext>
              </a:extLst>
            </p:cNvPr>
            <p:cNvSpPr>
              <a:spLocks noChangeArrowheads="1"/>
            </p:cNvSpPr>
            <p:nvPr/>
          </p:nvSpPr>
          <p:spPr bwMode="auto">
            <a:xfrm>
              <a:off x="373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0" name="Rectangle 1500">
              <a:extLst>
                <a:ext uri="{FF2B5EF4-FFF2-40B4-BE49-F238E27FC236}">
                  <a16:creationId xmlns:a16="http://schemas.microsoft.com/office/drawing/2014/main" id="{B2A37BE6-C926-4F55-9948-02E4C8E72749}"/>
                </a:ext>
              </a:extLst>
            </p:cNvPr>
            <p:cNvSpPr>
              <a:spLocks noChangeArrowheads="1"/>
            </p:cNvSpPr>
            <p:nvPr/>
          </p:nvSpPr>
          <p:spPr bwMode="auto">
            <a:xfrm>
              <a:off x="374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1" name="Rectangle 1501">
              <a:extLst>
                <a:ext uri="{FF2B5EF4-FFF2-40B4-BE49-F238E27FC236}">
                  <a16:creationId xmlns:a16="http://schemas.microsoft.com/office/drawing/2014/main" id="{3D33CF6B-C09A-4AB2-B14B-FD7B7FFE322F}"/>
                </a:ext>
              </a:extLst>
            </p:cNvPr>
            <p:cNvSpPr>
              <a:spLocks noChangeArrowheads="1"/>
            </p:cNvSpPr>
            <p:nvPr/>
          </p:nvSpPr>
          <p:spPr bwMode="auto">
            <a:xfrm>
              <a:off x="375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2" name="Rectangle 1502">
              <a:extLst>
                <a:ext uri="{FF2B5EF4-FFF2-40B4-BE49-F238E27FC236}">
                  <a16:creationId xmlns:a16="http://schemas.microsoft.com/office/drawing/2014/main" id="{FF46F2DD-E5A3-4F06-A5C8-EBBEE704FCF4}"/>
                </a:ext>
              </a:extLst>
            </p:cNvPr>
            <p:cNvSpPr>
              <a:spLocks noChangeArrowheads="1"/>
            </p:cNvSpPr>
            <p:nvPr/>
          </p:nvSpPr>
          <p:spPr bwMode="auto">
            <a:xfrm>
              <a:off x="376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3" name="Rectangle 1503">
              <a:extLst>
                <a:ext uri="{FF2B5EF4-FFF2-40B4-BE49-F238E27FC236}">
                  <a16:creationId xmlns:a16="http://schemas.microsoft.com/office/drawing/2014/main" id="{966A1D1B-8AE6-44B9-95ED-D98A35B424A6}"/>
                </a:ext>
              </a:extLst>
            </p:cNvPr>
            <p:cNvSpPr>
              <a:spLocks noChangeArrowheads="1"/>
            </p:cNvSpPr>
            <p:nvPr/>
          </p:nvSpPr>
          <p:spPr bwMode="auto">
            <a:xfrm>
              <a:off x="377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4" name="Rectangle 1504">
              <a:extLst>
                <a:ext uri="{FF2B5EF4-FFF2-40B4-BE49-F238E27FC236}">
                  <a16:creationId xmlns:a16="http://schemas.microsoft.com/office/drawing/2014/main" id="{CFA25727-F83D-4B52-94A4-3C05957C2DED}"/>
                </a:ext>
              </a:extLst>
            </p:cNvPr>
            <p:cNvSpPr>
              <a:spLocks noChangeArrowheads="1"/>
            </p:cNvSpPr>
            <p:nvPr/>
          </p:nvSpPr>
          <p:spPr bwMode="auto">
            <a:xfrm>
              <a:off x="379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5" name="Rectangle 1505">
              <a:extLst>
                <a:ext uri="{FF2B5EF4-FFF2-40B4-BE49-F238E27FC236}">
                  <a16:creationId xmlns:a16="http://schemas.microsoft.com/office/drawing/2014/main" id="{72146184-AD06-4419-B85B-852E9B97F345}"/>
                </a:ext>
              </a:extLst>
            </p:cNvPr>
            <p:cNvSpPr>
              <a:spLocks noChangeArrowheads="1"/>
            </p:cNvSpPr>
            <p:nvPr/>
          </p:nvSpPr>
          <p:spPr bwMode="auto">
            <a:xfrm>
              <a:off x="381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6" name="Rectangle 1506">
              <a:extLst>
                <a:ext uri="{FF2B5EF4-FFF2-40B4-BE49-F238E27FC236}">
                  <a16:creationId xmlns:a16="http://schemas.microsoft.com/office/drawing/2014/main" id="{1CD421A3-DF64-4479-B59D-D7EB37ECD55D}"/>
                </a:ext>
              </a:extLst>
            </p:cNvPr>
            <p:cNvSpPr>
              <a:spLocks noChangeArrowheads="1"/>
            </p:cNvSpPr>
            <p:nvPr/>
          </p:nvSpPr>
          <p:spPr bwMode="auto">
            <a:xfrm>
              <a:off x="3828"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7" name="Rectangle 1507">
              <a:extLst>
                <a:ext uri="{FF2B5EF4-FFF2-40B4-BE49-F238E27FC236}">
                  <a16:creationId xmlns:a16="http://schemas.microsoft.com/office/drawing/2014/main" id="{5A6674DD-97C7-4338-94B4-E879FDCE07BB}"/>
                </a:ext>
              </a:extLst>
            </p:cNvPr>
            <p:cNvSpPr>
              <a:spLocks noChangeArrowheads="1"/>
            </p:cNvSpPr>
            <p:nvPr/>
          </p:nvSpPr>
          <p:spPr bwMode="auto">
            <a:xfrm>
              <a:off x="384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8" name="Rectangle 1508">
              <a:extLst>
                <a:ext uri="{FF2B5EF4-FFF2-40B4-BE49-F238E27FC236}">
                  <a16:creationId xmlns:a16="http://schemas.microsoft.com/office/drawing/2014/main" id="{BF7ED9A0-9492-4746-89A4-2F7DD925CE4E}"/>
                </a:ext>
              </a:extLst>
            </p:cNvPr>
            <p:cNvSpPr>
              <a:spLocks noChangeArrowheads="1"/>
            </p:cNvSpPr>
            <p:nvPr/>
          </p:nvSpPr>
          <p:spPr bwMode="auto">
            <a:xfrm>
              <a:off x="385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69" name="Rectangle 1509">
              <a:extLst>
                <a:ext uri="{FF2B5EF4-FFF2-40B4-BE49-F238E27FC236}">
                  <a16:creationId xmlns:a16="http://schemas.microsoft.com/office/drawing/2014/main" id="{6BE16F77-CA75-416D-8895-13A7367C4315}"/>
                </a:ext>
              </a:extLst>
            </p:cNvPr>
            <p:cNvSpPr>
              <a:spLocks noChangeArrowheads="1"/>
            </p:cNvSpPr>
            <p:nvPr/>
          </p:nvSpPr>
          <p:spPr bwMode="auto">
            <a:xfrm>
              <a:off x="387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0" name="Rectangle 1510">
              <a:extLst>
                <a:ext uri="{FF2B5EF4-FFF2-40B4-BE49-F238E27FC236}">
                  <a16:creationId xmlns:a16="http://schemas.microsoft.com/office/drawing/2014/main" id="{6D48CC03-AD51-43F7-935B-AD161CC3FB5F}"/>
                </a:ext>
              </a:extLst>
            </p:cNvPr>
            <p:cNvSpPr>
              <a:spLocks noChangeArrowheads="1"/>
            </p:cNvSpPr>
            <p:nvPr/>
          </p:nvSpPr>
          <p:spPr bwMode="auto">
            <a:xfrm>
              <a:off x="389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1" name="Rectangle 1511">
              <a:extLst>
                <a:ext uri="{FF2B5EF4-FFF2-40B4-BE49-F238E27FC236}">
                  <a16:creationId xmlns:a16="http://schemas.microsoft.com/office/drawing/2014/main" id="{A24999D1-5064-4273-A5A5-DC5D664224B9}"/>
                </a:ext>
              </a:extLst>
            </p:cNvPr>
            <p:cNvSpPr>
              <a:spLocks noChangeArrowheads="1"/>
            </p:cNvSpPr>
            <p:nvPr/>
          </p:nvSpPr>
          <p:spPr bwMode="auto">
            <a:xfrm>
              <a:off x="390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2" name="Rectangle 1512">
              <a:extLst>
                <a:ext uri="{FF2B5EF4-FFF2-40B4-BE49-F238E27FC236}">
                  <a16:creationId xmlns:a16="http://schemas.microsoft.com/office/drawing/2014/main" id="{FB239027-53AC-481F-B656-A89269E4C33F}"/>
                </a:ext>
              </a:extLst>
            </p:cNvPr>
            <p:cNvSpPr>
              <a:spLocks noChangeArrowheads="1"/>
            </p:cNvSpPr>
            <p:nvPr/>
          </p:nvSpPr>
          <p:spPr bwMode="auto">
            <a:xfrm>
              <a:off x="390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3" name="Rectangle 1513">
              <a:extLst>
                <a:ext uri="{FF2B5EF4-FFF2-40B4-BE49-F238E27FC236}">
                  <a16:creationId xmlns:a16="http://schemas.microsoft.com/office/drawing/2014/main" id="{C0BDF215-77B4-46C9-91E4-4B12B90470B1}"/>
                </a:ext>
              </a:extLst>
            </p:cNvPr>
            <p:cNvSpPr>
              <a:spLocks noChangeArrowheads="1"/>
            </p:cNvSpPr>
            <p:nvPr/>
          </p:nvSpPr>
          <p:spPr bwMode="auto">
            <a:xfrm>
              <a:off x="390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4" name="Rectangle 1514">
              <a:extLst>
                <a:ext uri="{FF2B5EF4-FFF2-40B4-BE49-F238E27FC236}">
                  <a16:creationId xmlns:a16="http://schemas.microsoft.com/office/drawing/2014/main" id="{1460DF58-0568-486E-8B2D-2A24D5E2C031}"/>
                </a:ext>
              </a:extLst>
            </p:cNvPr>
            <p:cNvSpPr>
              <a:spLocks noChangeArrowheads="1"/>
            </p:cNvSpPr>
            <p:nvPr/>
          </p:nvSpPr>
          <p:spPr bwMode="auto">
            <a:xfrm>
              <a:off x="390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5" name="Rectangle 1515">
              <a:extLst>
                <a:ext uri="{FF2B5EF4-FFF2-40B4-BE49-F238E27FC236}">
                  <a16:creationId xmlns:a16="http://schemas.microsoft.com/office/drawing/2014/main" id="{7345EFB0-A8BE-4549-85E7-F05CA5BE76D5}"/>
                </a:ext>
              </a:extLst>
            </p:cNvPr>
            <p:cNvSpPr>
              <a:spLocks noChangeArrowheads="1"/>
            </p:cNvSpPr>
            <p:nvPr/>
          </p:nvSpPr>
          <p:spPr bwMode="auto">
            <a:xfrm>
              <a:off x="3924"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6" name="Rectangle 1516">
              <a:extLst>
                <a:ext uri="{FF2B5EF4-FFF2-40B4-BE49-F238E27FC236}">
                  <a16:creationId xmlns:a16="http://schemas.microsoft.com/office/drawing/2014/main" id="{6DBCF797-ECD6-4497-AF11-15F7E79A578F}"/>
                </a:ext>
              </a:extLst>
            </p:cNvPr>
            <p:cNvSpPr>
              <a:spLocks noChangeArrowheads="1"/>
            </p:cNvSpPr>
            <p:nvPr/>
          </p:nvSpPr>
          <p:spPr bwMode="auto">
            <a:xfrm>
              <a:off x="393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7" name="Rectangle 1517">
              <a:extLst>
                <a:ext uri="{FF2B5EF4-FFF2-40B4-BE49-F238E27FC236}">
                  <a16:creationId xmlns:a16="http://schemas.microsoft.com/office/drawing/2014/main" id="{55AC5E3B-DE3C-4845-9E61-213701692071}"/>
                </a:ext>
              </a:extLst>
            </p:cNvPr>
            <p:cNvSpPr>
              <a:spLocks noChangeArrowheads="1"/>
            </p:cNvSpPr>
            <p:nvPr/>
          </p:nvSpPr>
          <p:spPr bwMode="auto">
            <a:xfrm>
              <a:off x="395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8" name="Rectangle 1518">
              <a:extLst>
                <a:ext uri="{FF2B5EF4-FFF2-40B4-BE49-F238E27FC236}">
                  <a16:creationId xmlns:a16="http://schemas.microsoft.com/office/drawing/2014/main" id="{7FB9F98E-F8EC-4408-BFCF-E9C77E5C0BD3}"/>
                </a:ext>
              </a:extLst>
            </p:cNvPr>
            <p:cNvSpPr>
              <a:spLocks noChangeArrowheads="1"/>
            </p:cNvSpPr>
            <p:nvPr/>
          </p:nvSpPr>
          <p:spPr bwMode="auto">
            <a:xfrm>
              <a:off x="396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79" name="Rectangle 1519">
              <a:extLst>
                <a:ext uri="{FF2B5EF4-FFF2-40B4-BE49-F238E27FC236}">
                  <a16:creationId xmlns:a16="http://schemas.microsoft.com/office/drawing/2014/main" id="{348B4F7C-8C50-44F9-862D-504C5A80964F}"/>
                </a:ext>
              </a:extLst>
            </p:cNvPr>
            <p:cNvSpPr>
              <a:spLocks noChangeArrowheads="1"/>
            </p:cNvSpPr>
            <p:nvPr/>
          </p:nvSpPr>
          <p:spPr bwMode="auto">
            <a:xfrm>
              <a:off x="399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0" name="Rectangle 1520">
              <a:extLst>
                <a:ext uri="{FF2B5EF4-FFF2-40B4-BE49-F238E27FC236}">
                  <a16:creationId xmlns:a16="http://schemas.microsoft.com/office/drawing/2014/main" id="{C267187B-1176-4022-8C86-A5C1F6B28C77}"/>
                </a:ext>
              </a:extLst>
            </p:cNvPr>
            <p:cNvSpPr>
              <a:spLocks noChangeArrowheads="1"/>
            </p:cNvSpPr>
            <p:nvPr/>
          </p:nvSpPr>
          <p:spPr bwMode="auto">
            <a:xfrm>
              <a:off x="400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1" name="Rectangle 1521">
              <a:extLst>
                <a:ext uri="{FF2B5EF4-FFF2-40B4-BE49-F238E27FC236}">
                  <a16:creationId xmlns:a16="http://schemas.microsoft.com/office/drawing/2014/main" id="{E091B049-FBFF-4B58-B3AF-3A0F9903576A}"/>
                </a:ext>
              </a:extLst>
            </p:cNvPr>
            <p:cNvSpPr>
              <a:spLocks noChangeArrowheads="1"/>
            </p:cNvSpPr>
            <p:nvPr/>
          </p:nvSpPr>
          <p:spPr bwMode="auto">
            <a:xfrm>
              <a:off x="4020"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2" name="Rectangle 1522">
              <a:extLst>
                <a:ext uri="{FF2B5EF4-FFF2-40B4-BE49-F238E27FC236}">
                  <a16:creationId xmlns:a16="http://schemas.microsoft.com/office/drawing/2014/main" id="{2E02402D-5DA3-4D87-8526-823D9CC3AF5D}"/>
                </a:ext>
              </a:extLst>
            </p:cNvPr>
            <p:cNvSpPr>
              <a:spLocks noChangeArrowheads="1"/>
            </p:cNvSpPr>
            <p:nvPr/>
          </p:nvSpPr>
          <p:spPr bwMode="auto">
            <a:xfrm>
              <a:off x="4032"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3" name="Rectangle 1523">
              <a:extLst>
                <a:ext uri="{FF2B5EF4-FFF2-40B4-BE49-F238E27FC236}">
                  <a16:creationId xmlns:a16="http://schemas.microsoft.com/office/drawing/2014/main" id="{739EA682-8154-47DD-9128-0B8B2F0A97CC}"/>
                </a:ext>
              </a:extLst>
            </p:cNvPr>
            <p:cNvSpPr>
              <a:spLocks noChangeArrowheads="1"/>
            </p:cNvSpPr>
            <p:nvPr/>
          </p:nvSpPr>
          <p:spPr bwMode="auto">
            <a:xfrm>
              <a:off x="4050"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4" name="Rectangle 1524">
              <a:extLst>
                <a:ext uri="{FF2B5EF4-FFF2-40B4-BE49-F238E27FC236}">
                  <a16:creationId xmlns:a16="http://schemas.microsoft.com/office/drawing/2014/main" id="{D6286E65-C518-42B3-892C-8EFEB291F1F8}"/>
                </a:ext>
              </a:extLst>
            </p:cNvPr>
            <p:cNvSpPr>
              <a:spLocks noChangeArrowheads="1"/>
            </p:cNvSpPr>
            <p:nvPr/>
          </p:nvSpPr>
          <p:spPr bwMode="auto">
            <a:xfrm>
              <a:off x="405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5" name="Rectangle 1525">
              <a:extLst>
                <a:ext uri="{FF2B5EF4-FFF2-40B4-BE49-F238E27FC236}">
                  <a16:creationId xmlns:a16="http://schemas.microsoft.com/office/drawing/2014/main" id="{CA457476-9C53-48BB-91C3-54F2A6B0156C}"/>
                </a:ext>
              </a:extLst>
            </p:cNvPr>
            <p:cNvSpPr>
              <a:spLocks noChangeArrowheads="1"/>
            </p:cNvSpPr>
            <p:nvPr/>
          </p:nvSpPr>
          <p:spPr bwMode="auto">
            <a:xfrm>
              <a:off x="4062"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6" name="Rectangle 1526">
              <a:extLst>
                <a:ext uri="{FF2B5EF4-FFF2-40B4-BE49-F238E27FC236}">
                  <a16:creationId xmlns:a16="http://schemas.microsoft.com/office/drawing/2014/main" id="{5ED6674E-497C-4F70-AD7A-C7874E98BD30}"/>
                </a:ext>
              </a:extLst>
            </p:cNvPr>
            <p:cNvSpPr>
              <a:spLocks noChangeArrowheads="1"/>
            </p:cNvSpPr>
            <p:nvPr/>
          </p:nvSpPr>
          <p:spPr bwMode="auto">
            <a:xfrm>
              <a:off x="406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7" name="Rectangle 1527">
              <a:extLst>
                <a:ext uri="{FF2B5EF4-FFF2-40B4-BE49-F238E27FC236}">
                  <a16:creationId xmlns:a16="http://schemas.microsoft.com/office/drawing/2014/main" id="{576757E0-6B75-475E-BB37-6565AD5BF4AC}"/>
                </a:ext>
              </a:extLst>
            </p:cNvPr>
            <p:cNvSpPr>
              <a:spLocks noChangeArrowheads="1"/>
            </p:cNvSpPr>
            <p:nvPr/>
          </p:nvSpPr>
          <p:spPr bwMode="auto">
            <a:xfrm>
              <a:off x="406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8" name="Rectangle 1528">
              <a:extLst>
                <a:ext uri="{FF2B5EF4-FFF2-40B4-BE49-F238E27FC236}">
                  <a16:creationId xmlns:a16="http://schemas.microsoft.com/office/drawing/2014/main" id="{65467B45-6A18-4E31-9C64-73E8E22B0BFF}"/>
                </a:ext>
              </a:extLst>
            </p:cNvPr>
            <p:cNvSpPr>
              <a:spLocks noChangeArrowheads="1"/>
            </p:cNvSpPr>
            <p:nvPr/>
          </p:nvSpPr>
          <p:spPr bwMode="auto">
            <a:xfrm>
              <a:off x="406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89" name="Rectangle 1529">
              <a:extLst>
                <a:ext uri="{FF2B5EF4-FFF2-40B4-BE49-F238E27FC236}">
                  <a16:creationId xmlns:a16="http://schemas.microsoft.com/office/drawing/2014/main" id="{085AA9FC-B595-4EB0-94A9-7169DF3053E2}"/>
                </a:ext>
              </a:extLst>
            </p:cNvPr>
            <p:cNvSpPr>
              <a:spLocks noChangeArrowheads="1"/>
            </p:cNvSpPr>
            <p:nvPr/>
          </p:nvSpPr>
          <p:spPr bwMode="auto">
            <a:xfrm>
              <a:off x="408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0" name="Rectangle 1530">
              <a:extLst>
                <a:ext uri="{FF2B5EF4-FFF2-40B4-BE49-F238E27FC236}">
                  <a16:creationId xmlns:a16="http://schemas.microsoft.com/office/drawing/2014/main" id="{344BC581-5804-4645-98BC-26579C2FEC7E}"/>
                </a:ext>
              </a:extLst>
            </p:cNvPr>
            <p:cNvSpPr>
              <a:spLocks noChangeArrowheads="1"/>
            </p:cNvSpPr>
            <p:nvPr/>
          </p:nvSpPr>
          <p:spPr bwMode="auto">
            <a:xfrm>
              <a:off x="409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1" name="Rectangle 1531">
              <a:extLst>
                <a:ext uri="{FF2B5EF4-FFF2-40B4-BE49-F238E27FC236}">
                  <a16:creationId xmlns:a16="http://schemas.microsoft.com/office/drawing/2014/main" id="{86974087-0A5E-4EC0-B0A2-CF8E406B802F}"/>
                </a:ext>
              </a:extLst>
            </p:cNvPr>
            <p:cNvSpPr>
              <a:spLocks noChangeArrowheads="1"/>
            </p:cNvSpPr>
            <p:nvPr/>
          </p:nvSpPr>
          <p:spPr bwMode="auto">
            <a:xfrm>
              <a:off x="411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2" name="Rectangle 1532">
              <a:extLst>
                <a:ext uri="{FF2B5EF4-FFF2-40B4-BE49-F238E27FC236}">
                  <a16:creationId xmlns:a16="http://schemas.microsoft.com/office/drawing/2014/main" id="{3EB40D35-52FF-43A8-960E-3F9EA9FD3F4D}"/>
                </a:ext>
              </a:extLst>
            </p:cNvPr>
            <p:cNvSpPr>
              <a:spLocks noChangeArrowheads="1"/>
            </p:cNvSpPr>
            <p:nvPr/>
          </p:nvSpPr>
          <p:spPr bwMode="auto">
            <a:xfrm>
              <a:off x="413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3" name="Rectangle 1533">
              <a:extLst>
                <a:ext uri="{FF2B5EF4-FFF2-40B4-BE49-F238E27FC236}">
                  <a16:creationId xmlns:a16="http://schemas.microsoft.com/office/drawing/2014/main" id="{BFAEBD0D-4281-4C28-BF8A-696882F18329}"/>
                </a:ext>
              </a:extLst>
            </p:cNvPr>
            <p:cNvSpPr>
              <a:spLocks noChangeArrowheads="1"/>
            </p:cNvSpPr>
            <p:nvPr/>
          </p:nvSpPr>
          <p:spPr bwMode="auto">
            <a:xfrm>
              <a:off x="415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4" name="Rectangle 1534">
              <a:extLst>
                <a:ext uri="{FF2B5EF4-FFF2-40B4-BE49-F238E27FC236}">
                  <a16:creationId xmlns:a16="http://schemas.microsoft.com/office/drawing/2014/main" id="{2F0D2CBF-346A-4793-BFBD-619B63B4A20C}"/>
                </a:ext>
              </a:extLst>
            </p:cNvPr>
            <p:cNvSpPr>
              <a:spLocks noChangeArrowheads="1"/>
            </p:cNvSpPr>
            <p:nvPr/>
          </p:nvSpPr>
          <p:spPr bwMode="auto">
            <a:xfrm>
              <a:off x="416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5" name="Rectangle 1535">
              <a:extLst>
                <a:ext uri="{FF2B5EF4-FFF2-40B4-BE49-F238E27FC236}">
                  <a16:creationId xmlns:a16="http://schemas.microsoft.com/office/drawing/2014/main" id="{DC54A6C9-2366-4926-9BB3-418F8910A6A2}"/>
                </a:ext>
              </a:extLst>
            </p:cNvPr>
            <p:cNvSpPr>
              <a:spLocks noChangeArrowheads="1"/>
            </p:cNvSpPr>
            <p:nvPr/>
          </p:nvSpPr>
          <p:spPr bwMode="auto">
            <a:xfrm>
              <a:off x="418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6" name="Rectangle 1536">
              <a:extLst>
                <a:ext uri="{FF2B5EF4-FFF2-40B4-BE49-F238E27FC236}">
                  <a16:creationId xmlns:a16="http://schemas.microsoft.com/office/drawing/2014/main" id="{50E02ABC-C19B-475C-B9F5-B34C3540A2E6}"/>
                </a:ext>
              </a:extLst>
            </p:cNvPr>
            <p:cNvSpPr>
              <a:spLocks noChangeArrowheads="1"/>
            </p:cNvSpPr>
            <p:nvPr/>
          </p:nvSpPr>
          <p:spPr bwMode="auto">
            <a:xfrm>
              <a:off x="420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7" name="Rectangle 1537">
              <a:extLst>
                <a:ext uri="{FF2B5EF4-FFF2-40B4-BE49-F238E27FC236}">
                  <a16:creationId xmlns:a16="http://schemas.microsoft.com/office/drawing/2014/main" id="{F5E20BA1-1CD3-494D-9286-1794164683EA}"/>
                </a:ext>
              </a:extLst>
            </p:cNvPr>
            <p:cNvSpPr>
              <a:spLocks noChangeArrowheads="1"/>
            </p:cNvSpPr>
            <p:nvPr/>
          </p:nvSpPr>
          <p:spPr bwMode="auto">
            <a:xfrm>
              <a:off x="422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8" name="Rectangle 1538">
              <a:extLst>
                <a:ext uri="{FF2B5EF4-FFF2-40B4-BE49-F238E27FC236}">
                  <a16:creationId xmlns:a16="http://schemas.microsoft.com/office/drawing/2014/main" id="{03D7E685-F53E-415D-B593-B5AF4FA474AD}"/>
                </a:ext>
              </a:extLst>
            </p:cNvPr>
            <p:cNvSpPr>
              <a:spLocks noChangeArrowheads="1"/>
            </p:cNvSpPr>
            <p:nvPr/>
          </p:nvSpPr>
          <p:spPr bwMode="auto">
            <a:xfrm>
              <a:off x="4224"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499" name="Rectangle 1539">
              <a:extLst>
                <a:ext uri="{FF2B5EF4-FFF2-40B4-BE49-F238E27FC236}">
                  <a16:creationId xmlns:a16="http://schemas.microsoft.com/office/drawing/2014/main" id="{A854B4AB-A324-49F1-BAF6-112FA2165CD0}"/>
                </a:ext>
              </a:extLst>
            </p:cNvPr>
            <p:cNvSpPr>
              <a:spLocks noChangeArrowheads="1"/>
            </p:cNvSpPr>
            <p:nvPr/>
          </p:nvSpPr>
          <p:spPr bwMode="auto">
            <a:xfrm>
              <a:off x="422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0" name="Rectangle 1540">
              <a:extLst>
                <a:ext uri="{FF2B5EF4-FFF2-40B4-BE49-F238E27FC236}">
                  <a16:creationId xmlns:a16="http://schemas.microsoft.com/office/drawing/2014/main" id="{DCA0B2FA-FDF4-447D-9BC2-1E84E5AED01F}"/>
                </a:ext>
              </a:extLst>
            </p:cNvPr>
            <p:cNvSpPr>
              <a:spLocks noChangeArrowheads="1"/>
            </p:cNvSpPr>
            <p:nvPr/>
          </p:nvSpPr>
          <p:spPr bwMode="auto">
            <a:xfrm>
              <a:off x="422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1" name="Rectangle 1541">
              <a:extLst>
                <a:ext uri="{FF2B5EF4-FFF2-40B4-BE49-F238E27FC236}">
                  <a16:creationId xmlns:a16="http://schemas.microsoft.com/office/drawing/2014/main" id="{953B95C1-2F76-45EA-8865-4328DA42A6A2}"/>
                </a:ext>
              </a:extLst>
            </p:cNvPr>
            <p:cNvSpPr>
              <a:spLocks noChangeArrowheads="1"/>
            </p:cNvSpPr>
            <p:nvPr/>
          </p:nvSpPr>
          <p:spPr bwMode="auto">
            <a:xfrm>
              <a:off x="423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2" name="Rectangle 1542">
              <a:extLst>
                <a:ext uri="{FF2B5EF4-FFF2-40B4-BE49-F238E27FC236}">
                  <a16:creationId xmlns:a16="http://schemas.microsoft.com/office/drawing/2014/main" id="{031ACD1E-3D10-4E99-8BE9-493BAC7E188A}"/>
                </a:ext>
              </a:extLst>
            </p:cNvPr>
            <p:cNvSpPr>
              <a:spLocks noChangeArrowheads="1"/>
            </p:cNvSpPr>
            <p:nvPr/>
          </p:nvSpPr>
          <p:spPr bwMode="auto">
            <a:xfrm>
              <a:off x="424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3" name="Rectangle 1543">
              <a:extLst>
                <a:ext uri="{FF2B5EF4-FFF2-40B4-BE49-F238E27FC236}">
                  <a16:creationId xmlns:a16="http://schemas.microsoft.com/office/drawing/2014/main" id="{D6A76817-CCEC-4281-B02D-05ED78EDA5BE}"/>
                </a:ext>
              </a:extLst>
            </p:cNvPr>
            <p:cNvSpPr>
              <a:spLocks noChangeArrowheads="1"/>
            </p:cNvSpPr>
            <p:nvPr/>
          </p:nvSpPr>
          <p:spPr bwMode="auto">
            <a:xfrm>
              <a:off x="426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4" name="Rectangle 1544">
              <a:extLst>
                <a:ext uri="{FF2B5EF4-FFF2-40B4-BE49-F238E27FC236}">
                  <a16:creationId xmlns:a16="http://schemas.microsoft.com/office/drawing/2014/main" id="{826CC7C2-4742-47CC-B047-AFAB45FBFC1E}"/>
                </a:ext>
              </a:extLst>
            </p:cNvPr>
            <p:cNvSpPr>
              <a:spLocks noChangeArrowheads="1"/>
            </p:cNvSpPr>
            <p:nvPr/>
          </p:nvSpPr>
          <p:spPr bwMode="auto">
            <a:xfrm>
              <a:off x="427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5" name="Rectangle 1545">
              <a:extLst>
                <a:ext uri="{FF2B5EF4-FFF2-40B4-BE49-F238E27FC236}">
                  <a16:creationId xmlns:a16="http://schemas.microsoft.com/office/drawing/2014/main" id="{9FF45A0D-8E57-4376-89C9-465FB56CF2AD}"/>
                </a:ext>
              </a:extLst>
            </p:cNvPr>
            <p:cNvSpPr>
              <a:spLocks noChangeArrowheads="1"/>
            </p:cNvSpPr>
            <p:nvPr/>
          </p:nvSpPr>
          <p:spPr bwMode="auto">
            <a:xfrm>
              <a:off x="4296" y="3591"/>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6" name="Rectangle 1546">
              <a:extLst>
                <a:ext uri="{FF2B5EF4-FFF2-40B4-BE49-F238E27FC236}">
                  <a16:creationId xmlns:a16="http://schemas.microsoft.com/office/drawing/2014/main" id="{6EF89224-1BC9-4847-80F8-4198B1BC5DCE}"/>
                </a:ext>
              </a:extLst>
            </p:cNvPr>
            <p:cNvSpPr>
              <a:spLocks noChangeArrowheads="1"/>
            </p:cNvSpPr>
            <p:nvPr/>
          </p:nvSpPr>
          <p:spPr bwMode="auto">
            <a:xfrm>
              <a:off x="430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7" name="Rectangle 1547">
              <a:extLst>
                <a:ext uri="{FF2B5EF4-FFF2-40B4-BE49-F238E27FC236}">
                  <a16:creationId xmlns:a16="http://schemas.microsoft.com/office/drawing/2014/main" id="{E0B1CB48-B4DE-4784-999F-8ECE3A47B395}"/>
                </a:ext>
              </a:extLst>
            </p:cNvPr>
            <p:cNvSpPr>
              <a:spLocks noChangeArrowheads="1"/>
            </p:cNvSpPr>
            <p:nvPr/>
          </p:nvSpPr>
          <p:spPr bwMode="auto">
            <a:xfrm>
              <a:off x="432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8" name="Rectangle 1548">
              <a:extLst>
                <a:ext uri="{FF2B5EF4-FFF2-40B4-BE49-F238E27FC236}">
                  <a16:creationId xmlns:a16="http://schemas.microsoft.com/office/drawing/2014/main" id="{C4853069-BC8A-4C15-A876-3013C6E5F520}"/>
                </a:ext>
              </a:extLst>
            </p:cNvPr>
            <p:cNvSpPr>
              <a:spLocks noChangeArrowheads="1"/>
            </p:cNvSpPr>
            <p:nvPr/>
          </p:nvSpPr>
          <p:spPr bwMode="auto">
            <a:xfrm>
              <a:off x="434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09" name="Rectangle 1549">
              <a:extLst>
                <a:ext uri="{FF2B5EF4-FFF2-40B4-BE49-F238E27FC236}">
                  <a16:creationId xmlns:a16="http://schemas.microsoft.com/office/drawing/2014/main" id="{781C55F2-CA09-47BA-B61A-B8D1B1F15BF4}"/>
                </a:ext>
              </a:extLst>
            </p:cNvPr>
            <p:cNvSpPr>
              <a:spLocks noChangeArrowheads="1"/>
            </p:cNvSpPr>
            <p:nvPr/>
          </p:nvSpPr>
          <p:spPr bwMode="auto">
            <a:xfrm>
              <a:off x="436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0" name="Rectangle 1550">
              <a:extLst>
                <a:ext uri="{FF2B5EF4-FFF2-40B4-BE49-F238E27FC236}">
                  <a16:creationId xmlns:a16="http://schemas.microsoft.com/office/drawing/2014/main" id="{351828BB-F68A-4787-89C2-BA530C076FA3}"/>
                </a:ext>
              </a:extLst>
            </p:cNvPr>
            <p:cNvSpPr>
              <a:spLocks noChangeArrowheads="1"/>
            </p:cNvSpPr>
            <p:nvPr/>
          </p:nvSpPr>
          <p:spPr bwMode="auto">
            <a:xfrm>
              <a:off x="438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1" name="Rectangle 1551">
              <a:extLst>
                <a:ext uri="{FF2B5EF4-FFF2-40B4-BE49-F238E27FC236}">
                  <a16:creationId xmlns:a16="http://schemas.microsoft.com/office/drawing/2014/main" id="{5DA49D8F-41B0-4253-BB56-F032EA1CA45A}"/>
                </a:ext>
              </a:extLst>
            </p:cNvPr>
            <p:cNvSpPr>
              <a:spLocks noChangeArrowheads="1"/>
            </p:cNvSpPr>
            <p:nvPr/>
          </p:nvSpPr>
          <p:spPr bwMode="auto">
            <a:xfrm>
              <a:off x="4386"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2" name="Rectangle 1552">
              <a:extLst>
                <a:ext uri="{FF2B5EF4-FFF2-40B4-BE49-F238E27FC236}">
                  <a16:creationId xmlns:a16="http://schemas.microsoft.com/office/drawing/2014/main" id="{7BE1EE68-123B-4EA9-A314-59495ED393B7}"/>
                </a:ext>
              </a:extLst>
            </p:cNvPr>
            <p:cNvSpPr>
              <a:spLocks noChangeArrowheads="1"/>
            </p:cNvSpPr>
            <p:nvPr/>
          </p:nvSpPr>
          <p:spPr bwMode="auto">
            <a:xfrm>
              <a:off x="438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3" name="Rectangle 1553">
              <a:extLst>
                <a:ext uri="{FF2B5EF4-FFF2-40B4-BE49-F238E27FC236}">
                  <a16:creationId xmlns:a16="http://schemas.microsoft.com/office/drawing/2014/main" id="{F2D65816-98EF-4127-96A3-E17C0E3517F5}"/>
                </a:ext>
              </a:extLst>
            </p:cNvPr>
            <p:cNvSpPr>
              <a:spLocks noChangeArrowheads="1"/>
            </p:cNvSpPr>
            <p:nvPr/>
          </p:nvSpPr>
          <p:spPr bwMode="auto">
            <a:xfrm>
              <a:off x="438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4" name="Rectangle 1554">
              <a:extLst>
                <a:ext uri="{FF2B5EF4-FFF2-40B4-BE49-F238E27FC236}">
                  <a16:creationId xmlns:a16="http://schemas.microsoft.com/office/drawing/2014/main" id="{4A1F2D66-BD84-4AF8-BB98-56CBD930020B}"/>
                </a:ext>
              </a:extLst>
            </p:cNvPr>
            <p:cNvSpPr>
              <a:spLocks noChangeArrowheads="1"/>
            </p:cNvSpPr>
            <p:nvPr/>
          </p:nvSpPr>
          <p:spPr bwMode="auto">
            <a:xfrm>
              <a:off x="439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5" name="Rectangle 1555">
              <a:extLst>
                <a:ext uri="{FF2B5EF4-FFF2-40B4-BE49-F238E27FC236}">
                  <a16:creationId xmlns:a16="http://schemas.microsoft.com/office/drawing/2014/main" id="{A22287D3-EB9D-42F0-A350-4D3D28638A3C}"/>
                </a:ext>
              </a:extLst>
            </p:cNvPr>
            <p:cNvSpPr>
              <a:spLocks noChangeArrowheads="1"/>
            </p:cNvSpPr>
            <p:nvPr/>
          </p:nvSpPr>
          <p:spPr bwMode="auto">
            <a:xfrm>
              <a:off x="440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6" name="Rectangle 1556">
              <a:extLst>
                <a:ext uri="{FF2B5EF4-FFF2-40B4-BE49-F238E27FC236}">
                  <a16:creationId xmlns:a16="http://schemas.microsoft.com/office/drawing/2014/main" id="{E2C71A2F-0071-48C3-AE79-F6C48B603770}"/>
                </a:ext>
              </a:extLst>
            </p:cNvPr>
            <p:cNvSpPr>
              <a:spLocks noChangeArrowheads="1"/>
            </p:cNvSpPr>
            <p:nvPr/>
          </p:nvSpPr>
          <p:spPr bwMode="auto">
            <a:xfrm>
              <a:off x="442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7" name="Rectangle 1557">
              <a:extLst>
                <a:ext uri="{FF2B5EF4-FFF2-40B4-BE49-F238E27FC236}">
                  <a16:creationId xmlns:a16="http://schemas.microsoft.com/office/drawing/2014/main" id="{519E2675-19F0-433B-90A9-381E7E7C29C7}"/>
                </a:ext>
              </a:extLst>
            </p:cNvPr>
            <p:cNvSpPr>
              <a:spLocks noChangeArrowheads="1"/>
            </p:cNvSpPr>
            <p:nvPr/>
          </p:nvSpPr>
          <p:spPr bwMode="auto">
            <a:xfrm>
              <a:off x="443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8" name="Rectangle 1558">
              <a:extLst>
                <a:ext uri="{FF2B5EF4-FFF2-40B4-BE49-F238E27FC236}">
                  <a16:creationId xmlns:a16="http://schemas.microsoft.com/office/drawing/2014/main" id="{28334C0B-6C47-4AE9-9CFE-6CB53E3DAAEA}"/>
                </a:ext>
              </a:extLst>
            </p:cNvPr>
            <p:cNvSpPr>
              <a:spLocks noChangeArrowheads="1"/>
            </p:cNvSpPr>
            <p:nvPr/>
          </p:nvSpPr>
          <p:spPr bwMode="auto">
            <a:xfrm>
              <a:off x="445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19" name="Rectangle 1559">
              <a:extLst>
                <a:ext uri="{FF2B5EF4-FFF2-40B4-BE49-F238E27FC236}">
                  <a16:creationId xmlns:a16="http://schemas.microsoft.com/office/drawing/2014/main" id="{F5699562-92ED-46B8-8BA3-CB6C66D3E8D8}"/>
                </a:ext>
              </a:extLst>
            </p:cNvPr>
            <p:cNvSpPr>
              <a:spLocks noChangeArrowheads="1"/>
            </p:cNvSpPr>
            <p:nvPr/>
          </p:nvSpPr>
          <p:spPr bwMode="auto">
            <a:xfrm>
              <a:off x="447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0" name="Rectangle 1560">
              <a:extLst>
                <a:ext uri="{FF2B5EF4-FFF2-40B4-BE49-F238E27FC236}">
                  <a16:creationId xmlns:a16="http://schemas.microsoft.com/office/drawing/2014/main" id="{ED8D75DF-20DF-4C57-AE53-B996996B799D}"/>
                </a:ext>
              </a:extLst>
            </p:cNvPr>
            <p:cNvSpPr>
              <a:spLocks noChangeArrowheads="1"/>
            </p:cNvSpPr>
            <p:nvPr/>
          </p:nvSpPr>
          <p:spPr bwMode="auto">
            <a:xfrm>
              <a:off x="448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1" name="Rectangle 1561">
              <a:extLst>
                <a:ext uri="{FF2B5EF4-FFF2-40B4-BE49-F238E27FC236}">
                  <a16:creationId xmlns:a16="http://schemas.microsoft.com/office/drawing/2014/main" id="{4E5B50F0-4C40-4B0D-A967-07D523A1DAF2}"/>
                </a:ext>
              </a:extLst>
            </p:cNvPr>
            <p:cNvSpPr>
              <a:spLocks noChangeArrowheads="1"/>
            </p:cNvSpPr>
            <p:nvPr/>
          </p:nvSpPr>
          <p:spPr bwMode="auto">
            <a:xfrm>
              <a:off x="450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2" name="Rectangle 1562">
              <a:extLst>
                <a:ext uri="{FF2B5EF4-FFF2-40B4-BE49-F238E27FC236}">
                  <a16:creationId xmlns:a16="http://schemas.microsoft.com/office/drawing/2014/main" id="{EB763610-5725-410B-BC07-DEC71C577179}"/>
                </a:ext>
              </a:extLst>
            </p:cNvPr>
            <p:cNvSpPr>
              <a:spLocks noChangeArrowheads="1"/>
            </p:cNvSpPr>
            <p:nvPr/>
          </p:nvSpPr>
          <p:spPr bwMode="auto">
            <a:xfrm>
              <a:off x="451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3" name="Rectangle 1563">
              <a:extLst>
                <a:ext uri="{FF2B5EF4-FFF2-40B4-BE49-F238E27FC236}">
                  <a16:creationId xmlns:a16="http://schemas.microsoft.com/office/drawing/2014/main" id="{4D7D7353-BF88-4DEF-BA57-CF34D0179872}"/>
                </a:ext>
              </a:extLst>
            </p:cNvPr>
            <p:cNvSpPr>
              <a:spLocks noChangeArrowheads="1"/>
            </p:cNvSpPr>
            <p:nvPr/>
          </p:nvSpPr>
          <p:spPr bwMode="auto">
            <a:xfrm>
              <a:off x="4548"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4" name="Rectangle 1564">
              <a:extLst>
                <a:ext uri="{FF2B5EF4-FFF2-40B4-BE49-F238E27FC236}">
                  <a16:creationId xmlns:a16="http://schemas.microsoft.com/office/drawing/2014/main" id="{DFEF90C7-C6BF-4B13-9D5E-FB6F24A6D606}"/>
                </a:ext>
              </a:extLst>
            </p:cNvPr>
            <p:cNvSpPr>
              <a:spLocks noChangeArrowheads="1"/>
            </p:cNvSpPr>
            <p:nvPr/>
          </p:nvSpPr>
          <p:spPr bwMode="auto">
            <a:xfrm>
              <a:off x="4548"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5" name="Rectangle 1565">
              <a:extLst>
                <a:ext uri="{FF2B5EF4-FFF2-40B4-BE49-F238E27FC236}">
                  <a16:creationId xmlns:a16="http://schemas.microsoft.com/office/drawing/2014/main" id="{28DFF1AC-61DC-44A3-9021-BB50B97C708A}"/>
                </a:ext>
              </a:extLst>
            </p:cNvPr>
            <p:cNvSpPr>
              <a:spLocks noChangeArrowheads="1"/>
            </p:cNvSpPr>
            <p:nvPr/>
          </p:nvSpPr>
          <p:spPr bwMode="auto">
            <a:xfrm>
              <a:off x="454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6" name="Rectangle 1566">
              <a:extLst>
                <a:ext uri="{FF2B5EF4-FFF2-40B4-BE49-F238E27FC236}">
                  <a16:creationId xmlns:a16="http://schemas.microsoft.com/office/drawing/2014/main" id="{69F9D497-6CCC-465B-9775-3AB3D898AA52}"/>
                </a:ext>
              </a:extLst>
            </p:cNvPr>
            <p:cNvSpPr>
              <a:spLocks noChangeArrowheads="1"/>
            </p:cNvSpPr>
            <p:nvPr/>
          </p:nvSpPr>
          <p:spPr bwMode="auto">
            <a:xfrm>
              <a:off x="454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7" name="Rectangle 1567">
              <a:extLst>
                <a:ext uri="{FF2B5EF4-FFF2-40B4-BE49-F238E27FC236}">
                  <a16:creationId xmlns:a16="http://schemas.microsoft.com/office/drawing/2014/main" id="{798DEBCF-426E-4D79-8F3D-70F437A583FF}"/>
                </a:ext>
              </a:extLst>
            </p:cNvPr>
            <p:cNvSpPr>
              <a:spLocks noChangeArrowheads="1"/>
            </p:cNvSpPr>
            <p:nvPr/>
          </p:nvSpPr>
          <p:spPr bwMode="auto">
            <a:xfrm>
              <a:off x="4548"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8" name="Rectangle 1568">
              <a:extLst>
                <a:ext uri="{FF2B5EF4-FFF2-40B4-BE49-F238E27FC236}">
                  <a16:creationId xmlns:a16="http://schemas.microsoft.com/office/drawing/2014/main" id="{470C8043-924F-4DE9-9AE3-227C167C1011}"/>
                </a:ext>
              </a:extLst>
            </p:cNvPr>
            <p:cNvSpPr>
              <a:spLocks noChangeArrowheads="1"/>
            </p:cNvSpPr>
            <p:nvPr/>
          </p:nvSpPr>
          <p:spPr bwMode="auto">
            <a:xfrm>
              <a:off x="456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29" name="Rectangle 1569">
              <a:extLst>
                <a:ext uri="{FF2B5EF4-FFF2-40B4-BE49-F238E27FC236}">
                  <a16:creationId xmlns:a16="http://schemas.microsoft.com/office/drawing/2014/main" id="{84E213E1-7125-4088-8AE1-31FADBEBC4A9}"/>
                </a:ext>
              </a:extLst>
            </p:cNvPr>
            <p:cNvSpPr>
              <a:spLocks noChangeArrowheads="1"/>
            </p:cNvSpPr>
            <p:nvPr/>
          </p:nvSpPr>
          <p:spPr bwMode="auto">
            <a:xfrm>
              <a:off x="457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0" name="Rectangle 1570">
              <a:extLst>
                <a:ext uri="{FF2B5EF4-FFF2-40B4-BE49-F238E27FC236}">
                  <a16:creationId xmlns:a16="http://schemas.microsoft.com/office/drawing/2014/main" id="{D4456BC3-B9D5-415A-902D-0F5069F67262}"/>
                </a:ext>
              </a:extLst>
            </p:cNvPr>
            <p:cNvSpPr>
              <a:spLocks noChangeArrowheads="1"/>
            </p:cNvSpPr>
            <p:nvPr/>
          </p:nvSpPr>
          <p:spPr bwMode="auto">
            <a:xfrm>
              <a:off x="459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1" name="Rectangle 1571">
              <a:extLst>
                <a:ext uri="{FF2B5EF4-FFF2-40B4-BE49-F238E27FC236}">
                  <a16:creationId xmlns:a16="http://schemas.microsoft.com/office/drawing/2014/main" id="{F191F306-6302-4FB4-83FD-AD5320C65B9A}"/>
                </a:ext>
              </a:extLst>
            </p:cNvPr>
            <p:cNvSpPr>
              <a:spLocks noChangeArrowheads="1"/>
            </p:cNvSpPr>
            <p:nvPr/>
          </p:nvSpPr>
          <p:spPr bwMode="auto">
            <a:xfrm>
              <a:off x="461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2" name="Rectangle 1572">
              <a:extLst>
                <a:ext uri="{FF2B5EF4-FFF2-40B4-BE49-F238E27FC236}">
                  <a16:creationId xmlns:a16="http://schemas.microsoft.com/office/drawing/2014/main" id="{B487A737-DEFF-4BCB-8300-51A1116D33BB}"/>
                </a:ext>
              </a:extLst>
            </p:cNvPr>
            <p:cNvSpPr>
              <a:spLocks noChangeArrowheads="1"/>
            </p:cNvSpPr>
            <p:nvPr/>
          </p:nvSpPr>
          <p:spPr bwMode="auto">
            <a:xfrm>
              <a:off x="463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3" name="Rectangle 1573">
              <a:extLst>
                <a:ext uri="{FF2B5EF4-FFF2-40B4-BE49-F238E27FC236}">
                  <a16:creationId xmlns:a16="http://schemas.microsoft.com/office/drawing/2014/main" id="{C5D88E96-1351-49D7-883B-881B6BB9FE1F}"/>
                </a:ext>
              </a:extLst>
            </p:cNvPr>
            <p:cNvSpPr>
              <a:spLocks noChangeArrowheads="1"/>
            </p:cNvSpPr>
            <p:nvPr/>
          </p:nvSpPr>
          <p:spPr bwMode="auto">
            <a:xfrm>
              <a:off x="464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4" name="Rectangle 1574">
              <a:extLst>
                <a:ext uri="{FF2B5EF4-FFF2-40B4-BE49-F238E27FC236}">
                  <a16:creationId xmlns:a16="http://schemas.microsoft.com/office/drawing/2014/main" id="{03DCCFF2-71BB-4F68-A00F-993BB35C4B58}"/>
                </a:ext>
              </a:extLst>
            </p:cNvPr>
            <p:cNvSpPr>
              <a:spLocks noChangeArrowheads="1"/>
            </p:cNvSpPr>
            <p:nvPr/>
          </p:nvSpPr>
          <p:spPr bwMode="auto">
            <a:xfrm>
              <a:off x="466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5" name="Rectangle 1575">
              <a:extLst>
                <a:ext uri="{FF2B5EF4-FFF2-40B4-BE49-F238E27FC236}">
                  <a16:creationId xmlns:a16="http://schemas.microsoft.com/office/drawing/2014/main" id="{728DE16D-1FC3-4FD7-B25B-1B38BB3F0B66}"/>
                </a:ext>
              </a:extLst>
            </p:cNvPr>
            <p:cNvSpPr>
              <a:spLocks noChangeArrowheads="1"/>
            </p:cNvSpPr>
            <p:nvPr/>
          </p:nvSpPr>
          <p:spPr bwMode="auto">
            <a:xfrm>
              <a:off x="468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6" name="Rectangle 1576">
              <a:extLst>
                <a:ext uri="{FF2B5EF4-FFF2-40B4-BE49-F238E27FC236}">
                  <a16:creationId xmlns:a16="http://schemas.microsoft.com/office/drawing/2014/main" id="{62925506-22B1-489A-8F40-7EAA9BE0B4B8}"/>
                </a:ext>
              </a:extLst>
            </p:cNvPr>
            <p:cNvSpPr>
              <a:spLocks noChangeArrowheads="1"/>
            </p:cNvSpPr>
            <p:nvPr/>
          </p:nvSpPr>
          <p:spPr bwMode="auto">
            <a:xfrm>
              <a:off x="470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7" name="Rectangle 1577">
              <a:extLst>
                <a:ext uri="{FF2B5EF4-FFF2-40B4-BE49-F238E27FC236}">
                  <a16:creationId xmlns:a16="http://schemas.microsoft.com/office/drawing/2014/main" id="{EE74F37A-9A6B-49FF-A4FD-368B896E3FAE}"/>
                </a:ext>
              </a:extLst>
            </p:cNvPr>
            <p:cNvSpPr>
              <a:spLocks noChangeArrowheads="1"/>
            </p:cNvSpPr>
            <p:nvPr/>
          </p:nvSpPr>
          <p:spPr bwMode="auto">
            <a:xfrm>
              <a:off x="4704"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8" name="Rectangle 1578">
              <a:extLst>
                <a:ext uri="{FF2B5EF4-FFF2-40B4-BE49-F238E27FC236}">
                  <a16:creationId xmlns:a16="http://schemas.microsoft.com/office/drawing/2014/main" id="{A43AD9B0-2DD0-4CB7-937A-3588834F1ABC}"/>
                </a:ext>
              </a:extLst>
            </p:cNvPr>
            <p:cNvSpPr>
              <a:spLocks noChangeArrowheads="1"/>
            </p:cNvSpPr>
            <p:nvPr/>
          </p:nvSpPr>
          <p:spPr bwMode="auto">
            <a:xfrm>
              <a:off x="470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39" name="Rectangle 1579">
              <a:extLst>
                <a:ext uri="{FF2B5EF4-FFF2-40B4-BE49-F238E27FC236}">
                  <a16:creationId xmlns:a16="http://schemas.microsoft.com/office/drawing/2014/main" id="{6852B8E5-C372-4596-BB79-2787A7DB8613}"/>
                </a:ext>
              </a:extLst>
            </p:cNvPr>
            <p:cNvSpPr>
              <a:spLocks noChangeArrowheads="1"/>
            </p:cNvSpPr>
            <p:nvPr/>
          </p:nvSpPr>
          <p:spPr bwMode="auto">
            <a:xfrm>
              <a:off x="4704"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0" name="Rectangle 1580">
              <a:extLst>
                <a:ext uri="{FF2B5EF4-FFF2-40B4-BE49-F238E27FC236}">
                  <a16:creationId xmlns:a16="http://schemas.microsoft.com/office/drawing/2014/main" id="{70F9E65B-71A6-4123-8524-32AEBA956679}"/>
                </a:ext>
              </a:extLst>
            </p:cNvPr>
            <p:cNvSpPr>
              <a:spLocks noChangeArrowheads="1"/>
            </p:cNvSpPr>
            <p:nvPr/>
          </p:nvSpPr>
          <p:spPr bwMode="auto">
            <a:xfrm>
              <a:off x="471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1" name="Rectangle 1581">
              <a:extLst>
                <a:ext uri="{FF2B5EF4-FFF2-40B4-BE49-F238E27FC236}">
                  <a16:creationId xmlns:a16="http://schemas.microsoft.com/office/drawing/2014/main" id="{51B64B8F-B052-4351-ACF4-2E219E93E8B2}"/>
                </a:ext>
              </a:extLst>
            </p:cNvPr>
            <p:cNvSpPr>
              <a:spLocks noChangeArrowheads="1"/>
            </p:cNvSpPr>
            <p:nvPr/>
          </p:nvSpPr>
          <p:spPr bwMode="auto">
            <a:xfrm>
              <a:off x="472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2" name="Rectangle 1582">
              <a:extLst>
                <a:ext uri="{FF2B5EF4-FFF2-40B4-BE49-F238E27FC236}">
                  <a16:creationId xmlns:a16="http://schemas.microsoft.com/office/drawing/2014/main" id="{795F184E-86AE-402E-9AAD-D944E9F338E0}"/>
                </a:ext>
              </a:extLst>
            </p:cNvPr>
            <p:cNvSpPr>
              <a:spLocks noChangeArrowheads="1"/>
            </p:cNvSpPr>
            <p:nvPr/>
          </p:nvSpPr>
          <p:spPr bwMode="auto">
            <a:xfrm>
              <a:off x="4740"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3" name="Rectangle 1583">
              <a:extLst>
                <a:ext uri="{FF2B5EF4-FFF2-40B4-BE49-F238E27FC236}">
                  <a16:creationId xmlns:a16="http://schemas.microsoft.com/office/drawing/2014/main" id="{9A0B2BAB-C623-40DF-B38C-660888545178}"/>
                </a:ext>
              </a:extLst>
            </p:cNvPr>
            <p:cNvSpPr>
              <a:spLocks noChangeArrowheads="1"/>
            </p:cNvSpPr>
            <p:nvPr/>
          </p:nvSpPr>
          <p:spPr bwMode="auto">
            <a:xfrm>
              <a:off x="475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4" name="Rectangle 1584">
              <a:extLst>
                <a:ext uri="{FF2B5EF4-FFF2-40B4-BE49-F238E27FC236}">
                  <a16:creationId xmlns:a16="http://schemas.microsoft.com/office/drawing/2014/main" id="{C2429BA6-D46A-4ECD-87DB-990500261EED}"/>
                </a:ext>
              </a:extLst>
            </p:cNvPr>
            <p:cNvSpPr>
              <a:spLocks noChangeArrowheads="1"/>
            </p:cNvSpPr>
            <p:nvPr/>
          </p:nvSpPr>
          <p:spPr bwMode="auto">
            <a:xfrm>
              <a:off x="477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5" name="Rectangle 1585">
              <a:extLst>
                <a:ext uri="{FF2B5EF4-FFF2-40B4-BE49-F238E27FC236}">
                  <a16:creationId xmlns:a16="http://schemas.microsoft.com/office/drawing/2014/main" id="{6A021DDA-691A-4E7C-9DB2-126B72A02913}"/>
                </a:ext>
              </a:extLst>
            </p:cNvPr>
            <p:cNvSpPr>
              <a:spLocks noChangeArrowheads="1"/>
            </p:cNvSpPr>
            <p:nvPr/>
          </p:nvSpPr>
          <p:spPr bwMode="auto">
            <a:xfrm>
              <a:off x="4788"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6" name="Rectangle 1586">
              <a:extLst>
                <a:ext uri="{FF2B5EF4-FFF2-40B4-BE49-F238E27FC236}">
                  <a16:creationId xmlns:a16="http://schemas.microsoft.com/office/drawing/2014/main" id="{DD6E66BE-698E-4A38-B925-30A4768C3920}"/>
                </a:ext>
              </a:extLst>
            </p:cNvPr>
            <p:cNvSpPr>
              <a:spLocks noChangeArrowheads="1"/>
            </p:cNvSpPr>
            <p:nvPr/>
          </p:nvSpPr>
          <p:spPr bwMode="auto">
            <a:xfrm>
              <a:off x="4806"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7" name="Rectangle 1587">
              <a:extLst>
                <a:ext uri="{FF2B5EF4-FFF2-40B4-BE49-F238E27FC236}">
                  <a16:creationId xmlns:a16="http://schemas.microsoft.com/office/drawing/2014/main" id="{D23C5FFF-63BC-47F3-8BF5-B30B70D91DFB}"/>
                </a:ext>
              </a:extLst>
            </p:cNvPr>
            <p:cNvSpPr>
              <a:spLocks noChangeArrowheads="1"/>
            </p:cNvSpPr>
            <p:nvPr/>
          </p:nvSpPr>
          <p:spPr bwMode="auto">
            <a:xfrm>
              <a:off x="4824"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8" name="Rectangle 1588">
              <a:extLst>
                <a:ext uri="{FF2B5EF4-FFF2-40B4-BE49-F238E27FC236}">
                  <a16:creationId xmlns:a16="http://schemas.microsoft.com/office/drawing/2014/main" id="{121F3182-8E00-4ABD-BE0C-8DFFCCB45D62}"/>
                </a:ext>
              </a:extLst>
            </p:cNvPr>
            <p:cNvSpPr>
              <a:spLocks noChangeArrowheads="1"/>
            </p:cNvSpPr>
            <p:nvPr/>
          </p:nvSpPr>
          <p:spPr bwMode="auto">
            <a:xfrm>
              <a:off x="4842" y="3591"/>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49" name="Rectangle 1589">
              <a:extLst>
                <a:ext uri="{FF2B5EF4-FFF2-40B4-BE49-F238E27FC236}">
                  <a16:creationId xmlns:a16="http://schemas.microsoft.com/office/drawing/2014/main" id="{85E4F96B-37CC-4919-BD5E-4042D0CA682E}"/>
                </a:ext>
              </a:extLst>
            </p:cNvPr>
            <p:cNvSpPr>
              <a:spLocks noChangeArrowheads="1"/>
            </p:cNvSpPr>
            <p:nvPr/>
          </p:nvSpPr>
          <p:spPr bwMode="auto">
            <a:xfrm>
              <a:off x="486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0" name="Rectangle 1590">
              <a:extLst>
                <a:ext uri="{FF2B5EF4-FFF2-40B4-BE49-F238E27FC236}">
                  <a16:creationId xmlns:a16="http://schemas.microsoft.com/office/drawing/2014/main" id="{F4C028C1-07CE-4D8F-A6D3-9C4F05301BBA}"/>
                </a:ext>
              </a:extLst>
            </p:cNvPr>
            <p:cNvSpPr>
              <a:spLocks noChangeArrowheads="1"/>
            </p:cNvSpPr>
            <p:nvPr/>
          </p:nvSpPr>
          <p:spPr bwMode="auto">
            <a:xfrm>
              <a:off x="4866"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1" name="Rectangle 1591">
              <a:extLst>
                <a:ext uri="{FF2B5EF4-FFF2-40B4-BE49-F238E27FC236}">
                  <a16:creationId xmlns:a16="http://schemas.microsoft.com/office/drawing/2014/main" id="{633CA61A-93C5-439E-8077-05EEB28649FD}"/>
                </a:ext>
              </a:extLst>
            </p:cNvPr>
            <p:cNvSpPr>
              <a:spLocks noChangeArrowheads="1"/>
            </p:cNvSpPr>
            <p:nvPr/>
          </p:nvSpPr>
          <p:spPr bwMode="auto">
            <a:xfrm>
              <a:off x="4866"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2" name="Rectangle 1592">
              <a:extLst>
                <a:ext uri="{FF2B5EF4-FFF2-40B4-BE49-F238E27FC236}">
                  <a16:creationId xmlns:a16="http://schemas.microsoft.com/office/drawing/2014/main" id="{8D9A61CF-F32E-4878-B446-D64715B3E1B6}"/>
                </a:ext>
              </a:extLst>
            </p:cNvPr>
            <p:cNvSpPr>
              <a:spLocks noChangeArrowheads="1"/>
            </p:cNvSpPr>
            <p:nvPr/>
          </p:nvSpPr>
          <p:spPr bwMode="auto">
            <a:xfrm>
              <a:off x="4860"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3" name="Rectangle 1593">
              <a:extLst>
                <a:ext uri="{FF2B5EF4-FFF2-40B4-BE49-F238E27FC236}">
                  <a16:creationId xmlns:a16="http://schemas.microsoft.com/office/drawing/2014/main" id="{3FBA6465-1E58-4752-A519-A3C7E33D94DD}"/>
                </a:ext>
              </a:extLst>
            </p:cNvPr>
            <p:cNvSpPr>
              <a:spLocks noChangeArrowheads="1"/>
            </p:cNvSpPr>
            <p:nvPr/>
          </p:nvSpPr>
          <p:spPr bwMode="auto">
            <a:xfrm>
              <a:off x="4866"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4" name="Rectangle 1594">
              <a:extLst>
                <a:ext uri="{FF2B5EF4-FFF2-40B4-BE49-F238E27FC236}">
                  <a16:creationId xmlns:a16="http://schemas.microsoft.com/office/drawing/2014/main" id="{AF961A90-C9F0-46CF-A704-4A5F94A7AE5F}"/>
                </a:ext>
              </a:extLst>
            </p:cNvPr>
            <p:cNvSpPr>
              <a:spLocks noChangeArrowheads="1"/>
            </p:cNvSpPr>
            <p:nvPr/>
          </p:nvSpPr>
          <p:spPr bwMode="auto">
            <a:xfrm>
              <a:off x="4872" y="3567"/>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5" name="Rectangle 1595">
              <a:extLst>
                <a:ext uri="{FF2B5EF4-FFF2-40B4-BE49-F238E27FC236}">
                  <a16:creationId xmlns:a16="http://schemas.microsoft.com/office/drawing/2014/main" id="{0188794C-8CDD-42E9-A307-71B695C65015}"/>
                </a:ext>
              </a:extLst>
            </p:cNvPr>
            <p:cNvSpPr>
              <a:spLocks noChangeArrowheads="1"/>
            </p:cNvSpPr>
            <p:nvPr/>
          </p:nvSpPr>
          <p:spPr bwMode="auto">
            <a:xfrm>
              <a:off x="4884" y="3591"/>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6" name="Rectangle 1596">
              <a:extLst>
                <a:ext uri="{FF2B5EF4-FFF2-40B4-BE49-F238E27FC236}">
                  <a16:creationId xmlns:a16="http://schemas.microsoft.com/office/drawing/2014/main" id="{D3716249-3B8B-4CDA-ABD6-59E754391BAF}"/>
                </a:ext>
              </a:extLst>
            </p:cNvPr>
            <p:cNvSpPr>
              <a:spLocks noChangeArrowheads="1"/>
            </p:cNvSpPr>
            <p:nvPr/>
          </p:nvSpPr>
          <p:spPr bwMode="auto">
            <a:xfrm>
              <a:off x="4884"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557" name="Rectangle 1597">
              <a:extLst>
                <a:ext uri="{FF2B5EF4-FFF2-40B4-BE49-F238E27FC236}">
                  <a16:creationId xmlns:a16="http://schemas.microsoft.com/office/drawing/2014/main" id="{94C4AC95-7D41-4F4E-B969-1BE05AD7C9BE}"/>
                </a:ext>
              </a:extLst>
            </p:cNvPr>
            <p:cNvSpPr>
              <a:spLocks noChangeArrowheads="1"/>
            </p:cNvSpPr>
            <p:nvPr/>
          </p:nvSpPr>
          <p:spPr bwMode="auto">
            <a:xfrm>
              <a:off x="4884" y="3591"/>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757" name="Group 802">
            <a:extLst>
              <a:ext uri="{FF2B5EF4-FFF2-40B4-BE49-F238E27FC236}">
                <a16:creationId xmlns:a16="http://schemas.microsoft.com/office/drawing/2014/main" id="{CDC19621-A769-4C2C-8326-5342DB76E258}"/>
              </a:ext>
            </a:extLst>
          </p:cNvPr>
          <p:cNvGrpSpPr>
            <a:grpSpLocks noChangeAspect="1"/>
          </p:cNvGrpSpPr>
          <p:nvPr/>
        </p:nvGrpSpPr>
        <p:grpSpPr bwMode="auto">
          <a:xfrm>
            <a:off x="2624138" y="1280544"/>
            <a:ext cx="6978651" cy="2266950"/>
            <a:chOff x="693" y="736"/>
            <a:chExt cx="4396" cy="1368"/>
          </a:xfrm>
        </p:grpSpPr>
        <p:sp>
          <p:nvSpPr>
            <p:cNvPr id="1758" name="AutoShape 801">
              <a:extLst>
                <a:ext uri="{FF2B5EF4-FFF2-40B4-BE49-F238E27FC236}">
                  <a16:creationId xmlns:a16="http://schemas.microsoft.com/office/drawing/2014/main" id="{28AEFEEB-5565-4D35-A19C-E4290EDECF7B}"/>
                </a:ext>
              </a:extLst>
            </p:cNvPr>
            <p:cNvSpPr>
              <a:spLocks noChangeAspect="1" noChangeArrowheads="1" noTextEdit="1"/>
            </p:cNvSpPr>
            <p:nvPr/>
          </p:nvSpPr>
          <p:spPr bwMode="auto">
            <a:xfrm>
              <a:off x="720" y="736"/>
              <a:ext cx="4344" cy="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759" name="Group 1003">
              <a:extLst>
                <a:ext uri="{FF2B5EF4-FFF2-40B4-BE49-F238E27FC236}">
                  <a16:creationId xmlns:a16="http://schemas.microsoft.com/office/drawing/2014/main" id="{F11A6AFD-A738-4543-806C-7E5B4329F0F5}"/>
                </a:ext>
              </a:extLst>
            </p:cNvPr>
            <p:cNvGrpSpPr>
              <a:grpSpLocks/>
            </p:cNvGrpSpPr>
            <p:nvPr/>
          </p:nvGrpSpPr>
          <p:grpSpPr bwMode="auto">
            <a:xfrm>
              <a:off x="693" y="736"/>
              <a:ext cx="4396" cy="1368"/>
              <a:chOff x="693" y="736"/>
              <a:chExt cx="4396" cy="1368"/>
            </a:xfrm>
          </p:grpSpPr>
          <p:sp>
            <p:nvSpPr>
              <p:cNvPr id="1955" name="Rectangle 803">
                <a:extLst>
                  <a:ext uri="{FF2B5EF4-FFF2-40B4-BE49-F238E27FC236}">
                    <a16:creationId xmlns:a16="http://schemas.microsoft.com/office/drawing/2014/main" id="{300CC22C-D041-42AA-BDE9-1D9E26B7149A}"/>
                  </a:ext>
                </a:extLst>
              </p:cNvPr>
              <p:cNvSpPr>
                <a:spLocks noChangeArrowheads="1"/>
              </p:cNvSpPr>
              <p:nvPr/>
            </p:nvSpPr>
            <p:spPr bwMode="auto">
              <a:xfrm>
                <a:off x="720" y="736"/>
                <a:ext cx="4344" cy="136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56" name="Rectangle 804">
                <a:extLst>
                  <a:ext uri="{FF2B5EF4-FFF2-40B4-BE49-F238E27FC236}">
                    <a16:creationId xmlns:a16="http://schemas.microsoft.com/office/drawing/2014/main" id="{E70A5D48-28A9-4C3D-83E9-EF223C590BE2}"/>
                  </a:ext>
                </a:extLst>
              </p:cNvPr>
              <p:cNvSpPr>
                <a:spLocks noChangeArrowheads="1"/>
              </p:cNvSpPr>
              <p:nvPr/>
            </p:nvSpPr>
            <p:spPr bwMode="auto">
              <a:xfrm>
                <a:off x="792" y="880"/>
                <a:ext cx="4200" cy="1074"/>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57" name="Rectangle 805">
                <a:extLst>
                  <a:ext uri="{FF2B5EF4-FFF2-40B4-BE49-F238E27FC236}">
                    <a16:creationId xmlns:a16="http://schemas.microsoft.com/office/drawing/2014/main" id="{5DB8E137-3114-4CF2-B786-FA63153950E2}"/>
                  </a:ext>
                </a:extLst>
              </p:cNvPr>
              <p:cNvSpPr>
                <a:spLocks noChangeArrowheads="1"/>
              </p:cNvSpPr>
              <p:nvPr/>
            </p:nvSpPr>
            <p:spPr bwMode="auto">
              <a:xfrm>
                <a:off x="4740" y="1966"/>
                <a:ext cx="23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241.768</a:t>
                </a:r>
                <a:endParaRPr lang="en-US" altLang="en-US"/>
              </a:p>
            </p:txBody>
          </p:sp>
          <p:sp>
            <p:nvSpPr>
              <p:cNvPr id="1958" name="Rectangle 806">
                <a:extLst>
                  <a:ext uri="{FF2B5EF4-FFF2-40B4-BE49-F238E27FC236}">
                    <a16:creationId xmlns:a16="http://schemas.microsoft.com/office/drawing/2014/main" id="{976E24E1-E8C8-413E-9149-B35A664DE240}"/>
                  </a:ext>
                </a:extLst>
              </p:cNvPr>
              <p:cNvSpPr>
                <a:spLocks noChangeArrowheads="1"/>
              </p:cNvSpPr>
              <p:nvPr/>
            </p:nvSpPr>
            <p:spPr bwMode="auto">
              <a:xfrm>
                <a:off x="792" y="1966"/>
                <a:ext cx="36"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959" name="Rectangle 808">
                <a:extLst>
                  <a:ext uri="{FF2B5EF4-FFF2-40B4-BE49-F238E27FC236}">
                    <a16:creationId xmlns:a16="http://schemas.microsoft.com/office/drawing/2014/main" id="{A158C36B-2958-460F-BD70-5FAED7CA6F46}"/>
                  </a:ext>
                </a:extLst>
              </p:cNvPr>
              <p:cNvSpPr>
                <a:spLocks noChangeArrowheads="1"/>
              </p:cNvSpPr>
              <p:nvPr/>
            </p:nvSpPr>
            <p:spPr bwMode="auto">
              <a:xfrm>
                <a:off x="840" y="814"/>
                <a:ext cx="454"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1960" name="Rectangle 809">
                <a:extLst>
                  <a:ext uri="{FF2B5EF4-FFF2-40B4-BE49-F238E27FC236}">
                    <a16:creationId xmlns:a16="http://schemas.microsoft.com/office/drawing/2014/main" id="{A448F0E7-CA69-4665-969C-1810140BDAA5}"/>
                  </a:ext>
                </a:extLst>
              </p:cNvPr>
              <p:cNvSpPr>
                <a:spLocks noChangeArrowheads="1"/>
              </p:cNvSpPr>
              <p:nvPr/>
            </p:nvSpPr>
            <p:spPr bwMode="auto">
              <a:xfrm rot="16200000">
                <a:off x="736" y="853"/>
                <a:ext cx="7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50</a:t>
                </a:r>
                <a:endParaRPr lang="en-US" altLang="en-US"/>
              </a:p>
            </p:txBody>
          </p:sp>
          <p:sp>
            <p:nvSpPr>
              <p:cNvPr id="1961" name="Rectangle 810">
                <a:extLst>
                  <a:ext uri="{FF2B5EF4-FFF2-40B4-BE49-F238E27FC236}">
                    <a16:creationId xmlns:a16="http://schemas.microsoft.com/office/drawing/2014/main" id="{63C101A4-82E6-4D33-B0B7-C4DFEF38FA52}"/>
                  </a:ext>
                </a:extLst>
              </p:cNvPr>
              <p:cNvSpPr>
                <a:spLocks noChangeArrowheads="1"/>
              </p:cNvSpPr>
              <p:nvPr/>
            </p:nvSpPr>
            <p:spPr bwMode="auto">
              <a:xfrm rot="16200000">
                <a:off x="754" y="1882"/>
                <a:ext cx="3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962" name="Rectangle 811">
                <a:extLst>
                  <a:ext uri="{FF2B5EF4-FFF2-40B4-BE49-F238E27FC236}">
                    <a16:creationId xmlns:a16="http://schemas.microsoft.com/office/drawing/2014/main" id="{E760CC21-8202-45C8-9EF5-16AA78F021C2}"/>
                  </a:ext>
                </a:extLst>
              </p:cNvPr>
              <p:cNvSpPr>
                <a:spLocks noChangeArrowheads="1"/>
              </p:cNvSpPr>
              <p:nvPr/>
            </p:nvSpPr>
            <p:spPr bwMode="auto">
              <a:xfrm rot="16200000">
                <a:off x="5032" y="838"/>
                <a:ext cx="3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5</a:t>
                </a:r>
                <a:endParaRPr lang="en-US" altLang="en-US"/>
              </a:p>
            </p:txBody>
          </p:sp>
          <p:sp>
            <p:nvSpPr>
              <p:cNvPr id="1963" name="Rectangle 812">
                <a:extLst>
                  <a:ext uri="{FF2B5EF4-FFF2-40B4-BE49-F238E27FC236}">
                    <a16:creationId xmlns:a16="http://schemas.microsoft.com/office/drawing/2014/main" id="{B58A9E42-5D41-4C56-B5FA-FC16AD0E5B43}"/>
                  </a:ext>
                </a:extLst>
              </p:cNvPr>
              <p:cNvSpPr>
                <a:spLocks noChangeArrowheads="1"/>
              </p:cNvSpPr>
              <p:nvPr/>
            </p:nvSpPr>
            <p:spPr bwMode="auto">
              <a:xfrm rot="16200000">
                <a:off x="5032" y="1882"/>
                <a:ext cx="35"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964" name="Rectangle 813">
                <a:extLst>
                  <a:ext uri="{FF2B5EF4-FFF2-40B4-BE49-F238E27FC236}">
                    <a16:creationId xmlns:a16="http://schemas.microsoft.com/office/drawing/2014/main" id="{185CB2F6-6D81-4DF9-9BF4-19FC6B8ECC70}"/>
                  </a:ext>
                </a:extLst>
              </p:cNvPr>
              <p:cNvSpPr>
                <a:spLocks noChangeArrowheads="1"/>
              </p:cNvSpPr>
              <p:nvPr/>
            </p:nvSpPr>
            <p:spPr bwMode="auto">
              <a:xfrm rot="16200000">
                <a:off x="518" y="1306"/>
                <a:ext cx="427"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1966" name="Line 815">
                <a:extLst>
                  <a:ext uri="{FF2B5EF4-FFF2-40B4-BE49-F238E27FC236}">
                    <a16:creationId xmlns:a16="http://schemas.microsoft.com/office/drawing/2014/main" id="{F2926B82-C0FA-43C6-950D-022E4BB22B09}"/>
                  </a:ext>
                </a:extLst>
              </p:cNvPr>
              <p:cNvSpPr>
                <a:spLocks noChangeShapeType="1"/>
              </p:cNvSpPr>
              <p:nvPr/>
            </p:nvSpPr>
            <p:spPr bwMode="auto">
              <a:xfrm flipH="1">
                <a:off x="4962" y="98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7" name="Line 816">
                <a:extLst>
                  <a:ext uri="{FF2B5EF4-FFF2-40B4-BE49-F238E27FC236}">
                    <a16:creationId xmlns:a16="http://schemas.microsoft.com/office/drawing/2014/main" id="{3A80F149-9E49-43C9-B694-C5FF26DF92BB}"/>
                  </a:ext>
                </a:extLst>
              </p:cNvPr>
              <p:cNvSpPr>
                <a:spLocks noChangeShapeType="1"/>
              </p:cNvSpPr>
              <p:nvPr/>
            </p:nvSpPr>
            <p:spPr bwMode="auto">
              <a:xfrm>
                <a:off x="792" y="98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8" name="Line 817">
                <a:extLst>
                  <a:ext uri="{FF2B5EF4-FFF2-40B4-BE49-F238E27FC236}">
                    <a16:creationId xmlns:a16="http://schemas.microsoft.com/office/drawing/2014/main" id="{81E177FB-215B-4037-9726-0D8D0723A5F8}"/>
                  </a:ext>
                </a:extLst>
              </p:cNvPr>
              <p:cNvSpPr>
                <a:spLocks noChangeShapeType="1"/>
              </p:cNvSpPr>
              <p:nvPr/>
            </p:nvSpPr>
            <p:spPr bwMode="auto">
              <a:xfrm flipV="1">
                <a:off x="121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69" name="Line 818">
                <a:extLst>
                  <a:ext uri="{FF2B5EF4-FFF2-40B4-BE49-F238E27FC236}">
                    <a16:creationId xmlns:a16="http://schemas.microsoft.com/office/drawing/2014/main" id="{88C0E16F-7BE6-4AB8-9AE4-271C57F9F310}"/>
                  </a:ext>
                </a:extLst>
              </p:cNvPr>
              <p:cNvSpPr>
                <a:spLocks noChangeShapeType="1"/>
              </p:cNvSpPr>
              <p:nvPr/>
            </p:nvSpPr>
            <p:spPr bwMode="auto">
              <a:xfrm>
                <a:off x="121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0" name="Line 819">
                <a:extLst>
                  <a:ext uri="{FF2B5EF4-FFF2-40B4-BE49-F238E27FC236}">
                    <a16:creationId xmlns:a16="http://schemas.microsoft.com/office/drawing/2014/main" id="{7A0D4C1A-0318-4C58-9C49-796A8C2576E4}"/>
                  </a:ext>
                </a:extLst>
              </p:cNvPr>
              <p:cNvSpPr>
                <a:spLocks noChangeShapeType="1"/>
              </p:cNvSpPr>
              <p:nvPr/>
            </p:nvSpPr>
            <p:spPr bwMode="auto">
              <a:xfrm flipH="1">
                <a:off x="4962" y="109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1" name="Line 820">
                <a:extLst>
                  <a:ext uri="{FF2B5EF4-FFF2-40B4-BE49-F238E27FC236}">
                    <a16:creationId xmlns:a16="http://schemas.microsoft.com/office/drawing/2014/main" id="{1AE20539-4367-433D-ACAD-5BB0FCDE05EC}"/>
                  </a:ext>
                </a:extLst>
              </p:cNvPr>
              <p:cNvSpPr>
                <a:spLocks noChangeShapeType="1"/>
              </p:cNvSpPr>
              <p:nvPr/>
            </p:nvSpPr>
            <p:spPr bwMode="auto">
              <a:xfrm>
                <a:off x="792" y="109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2" name="Line 821">
                <a:extLst>
                  <a:ext uri="{FF2B5EF4-FFF2-40B4-BE49-F238E27FC236}">
                    <a16:creationId xmlns:a16="http://schemas.microsoft.com/office/drawing/2014/main" id="{B498BA42-9F5E-40D7-A1B2-F2DEE3CBF6B5}"/>
                  </a:ext>
                </a:extLst>
              </p:cNvPr>
              <p:cNvSpPr>
                <a:spLocks noChangeShapeType="1"/>
              </p:cNvSpPr>
              <p:nvPr/>
            </p:nvSpPr>
            <p:spPr bwMode="auto">
              <a:xfrm flipV="1">
                <a:off x="163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3" name="Line 822">
                <a:extLst>
                  <a:ext uri="{FF2B5EF4-FFF2-40B4-BE49-F238E27FC236}">
                    <a16:creationId xmlns:a16="http://schemas.microsoft.com/office/drawing/2014/main" id="{C9F24216-9CE8-46FB-AD33-110788C9334D}"/>
                  </a:ext>
                </a:extLst>
              </p:cNvPr>
              <p:cNvSpPr>
                <a:spLocks noChangeShapeType="1"/>
              </p:cNvSpPr>
              <p:nvPr/>
            </p:nvSpPr>
            <p:spPr bwMode="auto">
              <a:xfrm>
                <a:off x="163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4" name="Line 823">
                <a:extLst>
                  <a:ext uri="{FF2B5EF4-FFF2-40B4-BE49-F238E27FC236}">
                    <a16:creationId xmlns:a16="http://schemas.microsoft.com/office/drawing/2014/main" id="{BF13806B-BD3C-45A4-9E5E-00FF0B7F85F5}"/>
                  </a:ext>
                </a:extLst>
              </p:cNvPr>
              <p:cNvSpPr>
                <a:spLocks noChangeShapeType="1"/>
              </p:cNvSpPr>
              <p:nvPr/>
            </p:nvSpPr>
            <p:spPr bwMode="auto">
              <a:xfrm flipH="1">
                <a:off x="4962" y="120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5" name="Line 824">
                <a:extLst>
                  <a:ext uri="{FF2B5EF4-FFF2-40B4-BE49-F238E27FC236}">
                    <a16:creationId xmlns:a16="http://schemas.microsoft.com/office/drawing/2014/main" id="{C87EBB1B-6FF9-4B32-BC6A-ED468B7646D2}"/>
                  </a:ext>
                </a:extLst>
              </p:cNvPr>
              <p:cNvSpPr>
                <a:spLocks noChangeShapeType="1"/>
              </p:cNvSpPr>
              <p:nvPr/>
            </p:nvSpPr>
            <p:spPr bwMode="auto">
              <a:xfrm>
                <a:off x="792" y="120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6" name="Line 825">
                <a:extLst>
                  <a:ext uri="{FF2B5EF4-FFF2-40B4-BE49-F238E27FC236}">
                    <a16:creationId xmlns:a16="http://schemas.microsoft.com/office/drawing/2014/main" id="{B1B17B6D-5A18-47A0-9039-22EC80FFCB46}"/>
                  </a:ext>
                </a:extLst>
              </p:cNvPr>
              <p:cNvSpPr>
                <a:spLocks noChangeShapeType="1"/>
              </p:cNvSpPr>
              <p:nvPr/>
            </p:nvSpPr>
            <p:spPr bwMode="auto">
              <a:xfrm flipV="1">
                <a:off x="205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7" name="Line 826">
                <a:extLst>
                  <a:ext uri="{FF2B5EF4-FFF2-40B4-BE49-F238E27FC236}">
                    <a16:creationId xmlns:a16="http://schemas.microsoft.com/office/drawing/2014/main" id="{C3881EA2-0C17-4CC9-BAE8-EDAE66AF6897}"/>
                  </a:ext>
                </a:extLst>
              </p:cNvPr>
              <p:cNvSpPr>
                <a:spLocks noChangeShapeType="1"/>
              </p:cNvSpPr>
              <p:nvPr/>
            </p:nvSpPr>
            <p:spPr bwMode="auto">
              <a:xfrm>
                <a:off x="205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8" name="Line 827">
                <a:extLst>
                  <a:ext uri="{FF2B5EF4-FFF2-40B4-BE49-F238E27FC236}">
                    <a16:creationId xmlns:a16="http://schemas.microsoft.com/office/drawing/2014/main" id="{3223C0F2-5B93-4280-BB73-A217F3B59D06}"/>
                  </a:ext>
                </a:extLst>
              </p:cNvPr>
              <p:cNvSpPr>
                <a:spLocks noChangeShapeType="1"/>
              </p:cNvSpPr>
              <p:nvPr/>
            </p:nvSpPr>
            <p:spPr bwMode="auto">
              <a:xfrm flipH="1">
                <a:off x="4962" y="131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79" name="Line 828">
                <a:extLst>
                  <a:ext uri="{FF2B5EF4-FFF2-40B4-BE49-F238E27FC236}">
                    <a16:creationId xmlns:a16="http://schemas.microsoft.com/office/drawing/2014/main" id="{30865C6D-F5FF-4252-BD6A-A6F30AAF9BB1}"/>
                  </a:ext>
                </a:extLst>
              </p:cNvPr>
              <p:cNvSpPr>
                <a:spLocks noChangeShapeType="1"/>
              </p:cNvSpPr>
              <p:nvPr/>
            </p:nvSpPr>
            <p:spPr bwMode="auto">
              <a:xfrm>
                <a:off x="792" y="131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0" name="Line 829">
                <a:extLst>
                  <a:ext uri="{FF2B5EF4-FFF2-40B4-BE49-F238E27FC236}">
                    <a16:creationId xmlns:a16="http://schemas.microsoft.com/office/drawing/2014/main" id="{097FF8B1-33B8-4DB8-95C3-C0D4B40171F7}"/>
                  </a:ext>
                </a:extLst>
              </p:cNvPr>
              <p:cNvSpPr>
                <a:spLocks noChangeShapeType="1"/>
              </p:cNvSpPr>
              <p:nvPr/>
            </p:nvSpPr>
            <p:spPr bwMode="auto">
              <a:xfrm flipV="1">
                <a:off x="247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1" name="Line 830">
                <a:extLst>
                  <a:ext uri="{FF2B5EF4-FFF2-40B4-BE49-F238E27FC236}">
                    <a16:creationId xmlns:a16="http://schemas.microsoft.com/office/drawing/2014/main" id="{E296E7BF-751D-47F4-A5DF-38331243E4C3}"/>
                  </a:ext>
                </a:extLst>
              </p:cNvPr>
              <p:cNvSpPr>
                <a:spLocks noChangeShapeType="1"/>
              </p:cNvSpPr>
              <p:nvPr/>
            </p:nvSpPr>
            <p:spPr bwMode="auto">
              <a:xfrm>
                <a:off x="247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2" name="Line 831">
                <a:extLst>
                  <a:ext uri="{FF2B5EF4-FFF2-40B4-BE49-F238E27FC236}">
                    <a16:creationId xmlns:a16="http://schemas.microsoft.com/office/drawing/2014/main" id="{989B448E-C9CD-4766-A692-951E8E2C732D}"/>
                  </a:ext>
                </a:extLst>
              </p:cNvPr>
              <p:cNvSpPr>
                <a:spLocks noChangeShapeType="1"/>
              </p:cNvSpPr>
              <p:nvPr/>
            </p:nvSpPr>
            <p:spPr bwMode="auto">
              <a:xfrm flipH="1">
                <a:off x="4962" y="142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3" name="Line 832">
                <a:extLst>
                  <a:ext uri="{FF2B5EF4-FFF2-40B4-BE49-F238E27FC236}">
                    <a16:creationId xmlns:a16="http://schemas.microsoft.com/office/drawing/2014/main" id="{A12D07F6-91E9-449B-9593-9A0F0D7E9EE0}"/>
                  </a:ext>
                </a:extLst>
              </p:cNvPr>
              <p:cNvSpPr>
                <a:spLocks noChangeShapeType="1"/>
              </p:cNvSpPr>
              <p:nvPr/>
            </p:nvSpPr>
            <p:spPr bwMode="auto">
              <a:xfrm>
                <a:off x="792" y="1420"/>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4" name="Line 833">
                <a:extLst>
                  <a:ext uri="{FF2B5EF4-FFF2-40B4-BE49-F238E27FC236}">
                    <a16:creationId xmlns:a16="http://schemas.microsoft.com/office/drawing/2014/main" id="{CCA8DE2E-0C02-4BE4-B5FA-71807A88985E}"/>
                  </a:ext>
                </a:extLst>
              </p:cNvPr>
              <p:cNvSpPr>
                <a:spLocks noChangeShapeType="1"/>
              </p:cNvSpPr>
              <p:nvPr/>
            </p:nvSpPr>
            <p:spPr bwMode="auto">
              <a:xfrm flipV="1">
                <a:off x="289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5" name="Line 834">
                <a:extLst>
                  <a:ext uri="{FF2B5EF4-FFF2-40B4-BE49-F238E27FC236}">
                    <a16:creationId xmlns:a16="http://schemas.microsoft.com/office/drawing/2014/main" id="{92CA1147-5750-40F0-97E3-4E0FB194BF26}"/>
                  </a:ext>
                </a:extLst>
              </p:cNvPr>
              <p:cNvSpPr>
                <a:spLocks noChangeShapeType="1"/>
              </p:cNvSpPr>
              <p:nvPr/>
            </p:nvSpPr>
            <p:spPr bwMode="auto">
              <a:xfrm>
                <a:off x="289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6" name="Line 835">
                <a:extLst>
                  <a:ext uri="{FF2B5EF4-FFF2-40B4-BE49-F238E27FC236}">
                    <a16:creationId xmlns:a16="http://schemas.microsoft.com/office/drawing/2014/main" id="{00D17620-8965-4C55-9694-2FC2863CB184}"/>
                  </a:ext>
                </a:extLst>
              </p:cNvPr>
              <p:cNvSpPr>
                <a:spLocks noChangeShapeType="1"/>
              </p:cNvSpPr>
              <p:nvPr/>
            </p:nvSpPr>
            <p:spPr bwMode="auto">
              <a:xfrm flipH="1">
                <a:off x="4962" y="152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7" name="Line 836">
                <a:extLst>
                  <a:ext uri="{FF2B5EF4-FFF2-40B4-BE49-F238E27FC236}">
                    <a16:creationId xmlns:a16="http://schemas.microsoft.com/office/drawing/2014/main" id="{8E0148EC-02BE-4CF6-A0C7-5FDDCFB5EE8A}"/>
                  </a:ext>
                </a:extLst>
              </p:cNvPr>
              <p:cNvSpPr>
                <a:spLocks noChangeShapeType="1"/>
              </p:cNvSpPr>
              <p:nvPr/>
            </p:nvSpPr>
            <p:spPr bwMode="auto">
              <a:xfrm>
                <a:off x="792" y="1528"/>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8" name="Line 837">
                <a:extLst>
                  <a:ext uri="{FF2B5EF4-FFF2-40B4-BE49-F238E27FC236}">
                    <a16:creationId xmlns:a16="http://schemas.microsoft.com/office/drawing/2014/main" id="{77C7F886-471E-48D6-8427-EF67771DDB1E}"/>
                  </a:ext>
                </a:extLst>
              </p:cNvPr>
              <p:cNvSpPr>
                <a:spLocks noChangeShapeType="1"/>
              </p:cNvSpPr>
              <p:nvPr/>
            </p:nvSpPr>
            <p:spPr bwMode="auto">
              <a:xfrm flipV="1">
                <a:off x="331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89" name="Line 838">
                <a:extLst>
                  <a:ext uri="{FF2B5EF4-FFF2-40B4-BE49-F238E27FC236}">
                    <a16:creationId xmlns:a16="http://schemas.microsoft.com/office/drawing/2014/main" id="{47C63A13-8964-4788-889F-DCA96267DECE}"/>
                  </a:ext>
                </a:extLst>
              </p:cNvPr>
              <p:cNvSpPr>
                <a:spLocks noChangeShapeType="1"/>
              </p:cNvSpPr>
              <p:nvPr/>
            </p:nvSpPr>
            <p:spPr bwMode="auto">
              <a:xfrm>
                <a:off x="331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0" name="Line 839">
                <a:extLst>
                  <a:ext uri="{FF2B5EF4-FFF2-40B4-BE49-F238E27FC236}">
                    <a16:creationId xmlns:a16="http://schemas.microsoft.com/office/drawing/2014/main" id="{8DA2D56F-E8CB-4853-8319-70F7795D55C3}"/>
                  </a:ext>
                </a:extLst>
              </p:cNvPr>
              <p:cNvSpPr>
                <a:spLocks noChangeShapeType="1"/>
              </p:cNvSpPr>
              <p:nvPr/>
            </p:nvSpPr>
            <p:spPr bwMode="auto">
              <a:xfrm flipH="1">
                <a:off x="4962" y="163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1" name="Line 840">
                <a:extLst>
                  <a:ext uri="{FF2B5EF4-FFF2-40B4-BE49-F238E27FC236}">
                    <a16:creationId xmlns:a16="http://schemas.microsoft.com/office/drawing/2014/main" id="{C34CA5ED-A32F-4E97-8448-28EC2DE663AD}"/>
                  </a:ext>
                </a:extLst>
              </p:cNvPr>
              <p:cNvSpPr>
                <a:spLocks noChangeShapeType="1"/>
              </p:cNvSpPr>
              <p:nvPr/>
            </p:nvSpPr>
            <p:spPr bwMode="auto">
              <a:xfrm>
                <a:off x="792" y="1636"/>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2" name="Line 841">
                <a:extLst>
                  <a:ext uri="{FF2B5EF4-FFF2-40B4-BE49-F238E27FC236}">
                    <a16:creationId xmlns:a16="http://schemas.microsoft.com/office/drawing/2014/main" id="{F2675C10-35EE-482B-AA4A-107DBF44FD66}"/>
                  </a:ext>
                </a:extLst>
              </p:cNvPr>
              <p:cNvSpPr>
                <a:spLocks noChangeShapeType="1"/>
              </p:cNvSpPr>
              <p:nvPr/>
            </p:nvSpPr>
            <p:spPr bwMode="auto">
              <a:xfrm flipV="1">
                <a:off x="373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3" name="Line 842">
                <a:extLst>
                  <a:ext uri="{FF2B5EF4-FFF2-40B4-BE49-F238E27FC236}">
                    <a16:creationId xmlns:a16="http://schemas.microsoft.com/office/drawing/2014/main" id="{F12181B4-C36B-412D-B9AE-86484D7D8E89}"/>
                  </a:ext>
                </a:extLst>
              </p:cNvPr>
              <p:cNvSpPr>
                <a:spLocks noChangeShapeType="1"/>
              </p:cNvSpPr>
              <p:nvPr/>
            </p:nvSpPr>
            <p:spPr bwMode="auto">
              <a:xfrm>
                <a:off x="373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4" name="Line 843">
                <a:extLst>
                  <a:ext uri="{FF2B5EF4-FFF2-40B4-BE49-F238E27FC236}">
                    <a16:creationId xmlns:a16="http://schemas.microsoft.com/office/drawing/2014/main" id="{2ABFA04E-0CD9-45D7-BCBC-51EBD224532D}"/>
                  </a:ext>
                </a:extLst>
              </p:cNvPr>
              <p:cNvSpPr>
                <a:spLocks noChangeShapeType="1"/>
              </p:cNvSpPr>
              <p:nvPr/>
            </p:nvSpPr>
            <p:spPr bwMode="auto">
              <a:xfrm flipH="1">
                <a:off x="4962" y="174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5" name="Line 844">
                <a:extLst>
                  <a:ext uri="{FF2B5EF4-FFF2-40B4-BE49-F238E27FC236}">
                    <a16:creationId xmlns:a16="http://schemas.microsoft.com/office/drawing/2014/main" id="{2662B0DD-F473-4371-8F55-8CEB146ABA4D}"/>
                  </a:ext>
                </a:extLst>
              </p:cNvPr>
              <p:cNvSpPr>
                <a:spLocks noChangeShapeType="1"/>
              </p:cNvSpPr>
              <p:nvPr/>
            </p:nvSpPr>
            <p:spPr bwMode="auto">
              <a:xfrm>
                <a:off x="792" y="1744"/>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6" name="Line 845">
                <a:extLst>
                  <a:ext uri="{FF2B5EF4-FFF2-40B4-BE49-F238E27FC236}">
                    <a16:creationId xmlns:a16="http://schemas.microsoft.com/office/drawing/2014/main" id="{FA1D91B2-DD3B-4B60-89A8-81C74BF8DA32}"/>
                  </a:ext>
                </a:extLst>
              </p:cNvPr>
              <p:cNvSpPr>
                <a:spLocks noChangeShapeType="1"/>
              </p:cNvSpPr>
              <p:nvPr/>
            </p:nvSpPr>
            <p:spPr bwMode="auto">
              <a:xfrm flipV="1">
                <a:off x="415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7" name="Line 846">
                <a:extLst>
                  <a:ext uri="{FF2B5EF4-FFF2-40B4-BE49-F238E27FC236}">
                    <a16:creationId xmlns:a16="http://schemas.microsoft.com/office/drawing/2014/main" id="{CB075A74-F600-49A6-9F7C-0B6E8CB40927}"/>
                  </a:ext>
                </a:extLst>
              </p:cNvPr>
              <p:cNvSpPr>
                <a:spLocks noChangeShapeType="1"/>
              </p:cNvSpPr>
              <p:nvPr/>
            </p:nvSpPr>
            <p:spPr bwMode="auto">
              <a:xfrm>
                <a:off x="415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8" name="Line 847">
                <a:extLst>
                  <a:ext uri="{FF2B5EF4-FFF2-40B4-BE49-F238E27FC236}">
                    <a16:creationId xmlns:a16="http://schemas.microsoft.com/office/drawing/2014/main" id="{E93D2F28-724A-4CCA-8DAE-2FDCD3B5D619}"/>
                  </a:ext>
                </a:extLst>
              </p:cNvPr>
              <p:cNvSpPr>
                <a:spLocks noChangeShapeType="1"/>
              </p:cNvSpPr>
              <p:nvPr/>
            </p:nvSpPr>
            <p:spPr bwMode="auto">
              <a:xfrm flipH="1">
                <a:off x="4962" y="18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99" name="Line 848">
                <a:extLst>
                  <a:ext uri="{FF2B5EF4-FFF2-40B4-BE49-F238E27FC236}">
                    <a16:creationId xmlns:a16="http://schemas.microsoft.com/office/drawing/2014/main" id="{E3AF18F6-982B-4579-80B4-3DC534F16FA9}"/>
                  </a:ext>
                </a:extLst>
              </p:cNvPr>
              <p:cNvSpPr>
                <a:spLocks noChangeShapeType="1"/>
              </p:cNvSpPr>
              <p:nvPr/>
            </p:nvSpPr>
            <p:spPr bwMode="auto">
              <a:xfrm>
                <a:off x="792" y="1852"/>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0" name="Line 849">
                <a:extLst>
                  <a:ext uri="{FF2B5EF4-FFF2-40B4-BE49-F238E27FC236}">
                    <a16:creationId xmlns:a16="http://schemas.microsoft.com/office/drawing/2014/main" id="{C7C0AFD5-9C47-45E7-93F5-0106083F787D}"/>
                  </a:ext>
                </a:extLst>
              </p:cNvPr>
              <p:cNvSpPr>
                <a:spLocks noChangeShapeType="1"/>
              </p:cNvSpPr>
              <p:nvPr/>
            </p:nvSpPr>
            <p:spPr bwMode="auto">
              <a:xfrm flipV="1">
                <a:off x="4572" y="193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1" name="Line 850">
                <a:extLst>
                  <a:ext uri="{FF2B5EF4-FFF2-40B4-BE49-F238E27FC236}">
                    <a16:creationId xmlns:a16="http://schemas.microsoft.com/office/drawing/2014/main" id="{0B034B7F-A0CF-4F14-8044-9AF4D40FC3AD}"/>
                  </a:ext>
                </a:extLst>
              </p:cNvPr>
              <p:cNvSpPr>
                <a:spLocks noChangeShapeType="1"/>
              </p:cNvSpPr>
              <p:nvPr/>
            </p:nvSpPr>
            <p:spPr bwMode="auto">
              <a:xfrm>
                <a:off x="4572" y="880"/>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2" name="Freeform 851">
                <a:extLst>
                  <a:ext uri="{FF2B5EF4-FFF2-40B4-BE49-F238E27FC236}">
                    <a16:creationId xmlns:a16="http://schemas.microsoft.com/office/drawing/2014/main" id="{7B69D6BE-AAA3-45D0-BEED-F14563F18A47}"/>
                  </a:ext>
                </a:extLst>
              </p:cNvPr>
              <p:cNvSpPr>
                <a:spLocks/>
              </p:cNvSpPr>
              <p:nvPr/>
            </p:nvSpPr>
            <p:spPr bwMode="auto">
              <a:xfrm>
                <a:off x="792" y="1504"/>
                <a:ext cx="4200" cy="48"/>
              </a:xfrm>
              <a:custGeom>
                <a:avLst/>
                <a:gdLst>
                  <a:gd name="T0" fmla="*/ 54 w 4200"/>
                  <a:gd name="T1" fmla="*/ 18 h 48"/>
                  <a:gd name="T2" fmla="*/ 138 w 4200"/>
                  <a:gd name="T3" fmla="*/ 12 h 48"/>
                  <a:gd name="T4" fmla="*/ 180 w 4200"/>
                  <a:gd name="T5" fmla="*/ 6 h 48"/>
                  <a:gd name="T6" fmla="*/ 258 w 4200"/>
                  <a:gd name="T7" fmla="*/ 24 h 48"/>
                  <a:gd name="T8" fmla="*/ 330 w 4200"/>
                  <a:gd name="T9" fmla="*/ 6 h 48"/>
                  <a:gd name="T10" fmla="*/ 384 w 4200"/>
                  <a:gd name="T11" fmla="*/ 18 h 48"/>
                  <a:gd name="T12" fmla="*/ 456 w 4200"/>
                  <a:gd name="T13" fmla="*/ 18 h 48"/>
                  <a:gd name="T14" fmla="*/ 510 w 4200"/>
                  <a:gd name="T15" fmla="*/ 12 h 48"/>
                  <a:gd name="T16" fmla="*/ 582 w 4200"/>
                  <a:gd name="T17" fmla="*/ 24 h 48"/>
                  <a:gd name="T18" fmla="*/ 654 w 4200"/>
                  <a:gd name="T19" fmla="*/ 6 h 48"/>
                  <a:gd name="T20" fmla="*/ 690 w 4200"/>
                  <a:gd name="T21" fmla="*/ 6 h 48"/>
                  <a:gd name="T22" fmla="*/ 780 w 4200"/>
                  <a:gd name="T23" fmla="*/ 18 h 48"/>
                  <a:gd name="T24" fmla="*/ 834 w 4200"/>
                  <a:gd name="T25" fmla="*/ 12 h 48"/>
                  <a:gd name="T26" fmla="*/ 894 w 4200"/>
                  <a:gd name="T27" fmla="*/ 18 h 48"/>
                  <a:gd name="T28" fmla="*/ 978 w 4200"/>
                  <a:gd name="T29" fmla="*/ 12 h 48"/>
                  <a:gd name="T30" fmla="*/ 1020 w 4200"/>
                  <a:gd name="T31" fmla="*/ 6 h 48"/>
                  <a:gd name="T32" fmla="*/ 1092 w 4200"/>
                  <a:gd name="T33" fmla="*/ 24 h 48"/>
                  <a:gd name="T34" fmla="*/ 1164 w 4200"/>
                  <a:gd name="T35" fmla="*/ 0 h 48"/>
                  <a:gd name="T36" fmla="*/ 1218 w 4200"/>
                  <a:gd name="T37" fmla="*/ 18 h 48"/>
                  <a:gd name="T38" fmla="*/ 1290 w 4200"/>
                  <a:gd name="T39" fmla="*/ 18 h 48"/>
                  <a:gd name="T40" fmla="*/ 1344 w 4200"/>
                  <a:gd name="T41" fmla="*/ 12 h 48"/>
                  <a:gd name="T42" fmla="*/ 1416 w 4200"/>
                  <a:gd name="T43" fmla="*/ 24 h 48"/>
                  <a:gd name="T44" fmla="*/ 1488 w 4200"/>
                  <a:gd name="T45" fmla="*/ 6 h 48"/>
                  <a:gd name="T46" fmla="*/ 1536 w 4200"/>
                  <a:gd name="T47" fmla="*/ 12 h 48"/>
                  <a:gd name="T48" fmla="*/ 1614 w 4200"/>
                  <a:gd name="T49" fmla="*/ 18 h 48"/>
                  <a:gd name="T50" fmla="*/ 1674 w 4200"/>
                  <a:gd name="T51" fmla="*/ 24 h 48"/>
                  <a:gd name="T52" fmla="*/ 1734 w 4200"/>
                  <a:gd name="T53" fmla="*/ 18 h 48"/>
                  <a:gd name="T54" fmla="*/ 1818 w 4200"/>
                  <a:gd name="T55" fmla="*/ 6 h 48"/>
                  <a:gd name="T56" fmla="*/ 1854 w 4200"/>
                  <a:gd name="T57" fmla="*/ 6 h 48"/>
                  <a:gd name="T58" fmla="*/ 1932 w 4200"/>
                  <a:gd name="T59" fmla="*/ 18 h 48"/>
                  <a:gd name="T60" fmla="*/ 1998 w 4200"/>
                  <a:gd name="T61" fmla="*/ 0 h 48"/>
                  <a:gd name="T62" fmla="*/ 2052 w 4200"/>
                  <a:gd name="T63" fmla="*/ 18 h 48"/>
                  <a:gd name="T64" fmla="*/ 2124 w 4200"/>
                  <a:gd name="T65" fmla="*/ 18 h 48"/>
                  <a:gd name="T66" fmla="*/ 2178 w 4200"/>
                  <a:gd name="T67" fmla="*/ 0 h 48"/>
                  <a:gd name="T68" fmla="*/ 2250 w 4200"/>
                  <a:gd name="T69" fmla="*/ 24 h 48"/>
                  <a:gd name="T70" fmla="*/ 2328 w 4200"/>
                  <a:gd name="T71" fmla="*/ 6 h 48"/>
                  <a:gd name="T72" fmla="*/ 2370 w 4200"/>
                  <a:gd name="T73" fmla="*/ 12 h 48"/>
                  <a:gd name="T74" fmla="*/ 2454 w 4200"/>
                  <a:gd name="T75" fmla="*/ 18 h 48"/>
                  <a:gd name="T76" fmla="*/ 2508 w 4200"/>
                  <a:gd name="T77" fmla="*/ 42 h 48"/>
                  <a:gd name="T78" fmla="*/ 2568 w 4200"/>
                  <a:gd name="T79" fmla="*/ 18 h 48"/>
                  <a:gd name="T80" fmla="*/ 2652 w 4200"/>
                  <a:gd name="T81" fmla="*/ 6 h 48"/>
                  <a:gd name="T82" fmla="*/ 2688 w 4200"/>
                  <a:gd name="T83" fmla="*/ 6 h 48"/>
                  <a:gd name="T84" fmla="*/ 2766 w 4200"/>
                  <a:gd name="T85" fmla="*/ 18 h 48"/>
                  <a:gd name="T86" fmla="*/ 2832 w 4200"/>
                  <a:gd name="T87" fmla="*/ 0 h 48"/>
                  <a:gd name="T88" fmla="*/ 2886 w 4200"/>
                  <a:gd name="T89" fmla="*/ 18 h 48"/>
                  <a:gd name="T90" fmla="*/ 2970 w 4200"/>
                  <a:gd name="T91" fmla="*/ 12 h 48"/>
                  <a:gd name="T92" fmla="*/ 3012 w 4200"/>
                  <a:gd name="T93" fmla="*/ 0 h 48"/>
                  <a:gd name="T94" fmla="*/ 3084 w 4200"/>
                  <a:gd name="T95" fmla="*/ 24 h 48"/>
                  <a:gd name="T96" fmla="*/ 3162 w 4200"/>
                  <a:gd name="T97" fmla="*/ 6 h 48"/>
                  <a:gd name="T98" fmla="*/ 3204 w 4200"/>
                  <a:gd name="T99" fmla="*/ 12 h 48"/>
                  <a:gd name="T100" fmla="*/ 3288 w 4200"/>
                  <a:gd name="T101" fmla="*/ 18 h 48"/>
                  <a:gd name="T102" fmla="*/ 3342 w 4200"/>
                  <a:gd name="T103" fmla="*/ 42 h 48"/>
                  <a:gd name="T104" fmla="*/ 3426 w 4200"/>
                  <a:gd name="T105" fmla="*/ 24 h 48"/>
                  <a:gd name="T106" fmla="*/ 3504 w 4200"/>
                  <a:gd name="T107" fmla="*/ 0 h 48"/>
                  <a:gd name="T108" fmla="*/ 3564 w 4200"/>
                  <a:gd name="T109" fmla="*/ 18 h 48"/>
                  <a:gd name="T110" fmla="*/ 3672 w 4200"/>
                  <a:gd name="T111" fmla="*/ 6 h 48"/>
                  <a:gd name="T112" fmla="*/ 3708 w 4200"/>
                  <a:gd name="T113" fmla="*/ 18 h 48"/>
                  <a:gd name="T114" fmla="*/ 3828 w 4200"/>
                  <a:gd name="T115" fmla="*/ 12 h 48"/>
                  <a:gd name="T116" fmla="*/ 3858 w 4200"/>
                  <a:gd name="T117" fmla="*/ 12 h 48"/>
                  <a:gd name="T118" fmla="*/ 3978 w 4200"/>
                  <a:gd name="T119" fmla="*/ 18 h 48"/>
                  <a:gd name="T120" fmla="*/ 4014 w 4200"/>
                  <a:gd name="T121" fmla="*/ 6 h 48"/>
                  <a:gd name="T122" fmla="*/ 4110 w 4200"/>
                  <a:gd name="T123" fmla="*/ 24 h 48"/>
                  <a:gd name="T124" fmla="*/ 4176 w 4200"/>
                  <a:gd name="T125" fmla="*/ 48 h 4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0" h="48">
                    <a:moveTo>
                      <a:pt x="0" y="0"/>
                    </a:moveTo>
                    <a:lnTo>
                      <a:pt x="0" y="0"/>
                    </a:lnTo>
                    <a:lnTo>
                      <a:pt x="0" y="0"/>
                    </a:lnTo>
                    <a:lnTo>
                      <a:pt x="0" y="0"/>
                    </a:lnTo>
                    <a:lnTo>
                      <a:pt x="0" y="0"/>
                    </a:lnTo>
                    <a:lnTo>
                      <a:pt x="0" y="6"/>
                    </a:lnTo>
                    <a:lnTo>
                      <a:pt x="0" y="12"/>
                    </a:lnTo>
                    <a:lnTo>
                      <a:pt x="6" y="24"/>
                    </a:lnTo>
                    <a:lnTo>
                      <a:pt x="6" y="36"/>
                    </a:lnTo>
                    <a:lnTo>
                      <a:pt x="6" y="42"/>
                    </a:lnTo>
                    <a:lnTo>
                      <a:pt x="6" y="42"/>
                    </a:lnTo>
                    <a:lnTo>
                      <a:pt x="6" y="42"/>
                    </a:lnTo>
                    <a:lnTo>
                      <a:pt x="6" y="36"/>
                    </a:lnTo>
                    <a:lnTo>
                      <a:pt x="6" y="24"/>
                    </a:lnTo>
                    <a:lnTo>
                      <a:pt x="12" y="12"/>
                    </a:lnTo>
                    <a:lnTo>
                      <a:pt x="12" y="6"/>
                    </a:lnTo>
                    <a:lnTo>
                      <a:pt x="12" y="0"/>
                    </a:lnTo>
                    <a:lnTo>
                      <a:pt x="12" y="0"/>
                    </a:lnTo>
                    <a:lnTo>
                      <a:pt x="12" y="0"/>
                    </a:lnTo>
                    <a:lnTo>
                      <a:pt x="12" y="0"/>
                    </a:lnTo>
                    <a:lnTo>
                      <a:pt x="12" y="0"/>
                    </a:lnTo>
                    <a:lnTo>
                      <a:pt x="18" y="6"/>
                    </a:lnTo>
                    <a:lnTo>
                      <a:pt x="18" y="6"/>
                    </a:lnTo>
                    <a:lnTo>
                      <a:pt x="18" y="6"/>
                    </a:lnTo>
                    <a:lnTo>
                      <a:pt x="18" y="6"/>
                    </a:lnTo>
                    <a:lnTo>
                      <a:pt x="18" y="6"/>
                    </a:lnTo>
                    <a:lnTo>
                      <a:pt x="18" y="6"/>
                    </a:lnTo>
                    <a:lnTo>
                      <a:pt x="18" y="6"/>
                    </a:lnTo>
                    <a:lnTo>
                      <a:pt x="24" y="6"/>
                    </a:lnTo>
                    <a:lnTo>
                      <a:pt x="24" y="6"/>
                    </a:lnTo>
                    <a:lnTo>
                      <a:pt x="24" y="6"/>
                    </a:lnTo>
                    <a:lnTo>
                      <a:pt x="24" y="6"/>
                    </a:lnTo>
                    <a:lnTo>
                      <a:pt x="24" y="6"/>
                    </a:lnTo>
                    <a:lnTo>
                      <a:pt x="24" y="6"/>
                    </a:lnTo>
                    <a:lnTo>
                      <a:pt x="36" y="12"/>
                    </a:lnTo>
                    <a:lnTo>
                      <a:pt x="36" y="12"/>
                    </a:lnTo>
                    <a:lnTo>
                      <a:pt x="36" y="12"/>
                    </a:lnTo>
                    <a:lnTo>
                      <a:pt x="36" y="12"/>
                    </a:lnTo>
                    <a:lnTo>
                      <a:pt x="36" y="12"/>
                    </a:lnTo>
                    <a:lnTo>
                      <a:pt x="36" y="12"/>
                    </a:lnTo>
                    <a:lnTo>
                      <a:pt x="36" y="12"/>
                    </a:lnTo>
                    <a:lnTo>
                      <a:pt x="48" y="18"/>
                    </a:lnTo>
                    <a:lnTo>
                      <a:pt x="48" y="18"/>
                    </a:lnTo>
                    <a:lnTo>
                      <a:pt x="48" y="18"/>
                    </a:lnTo>
                    <a:lnTo>
                      <a:pt x="48" y="18"/>
                    </a:lnTo>
                    <a:lnTo>
                      <a:pt x="48" y="18"/>
                    </a:lnTo>
                    <a:lnTo>
                      <a:pt x="54" y="18"/>
                    </a:lnTo>
                    <a:lnTo>
                      <a:pt x="54" y="18"/>
                    </a:lnTo>
                    <a:lnTo>
                      <a:pt x="54" y="18"/>
                    </a:lnTo>
                    <a:lnTo>
                      <a:pt x="54" y="18"/>
                    </a:lnTo>
                    <a:lnTo>
                      <a:pt x="54" y="18"/>
                    </a:lnTo>
                    <a:lnTo>
                      <a:pt x="54" y="18"/>
                    </a:lnTo>
                    <a:lnTo>
                      <a:pt x="54" y="18"/>
                    </a:lnTo>
                    <a:lnTo>
                      <a:pt x="54" y="18"/>
                    </a:lnTo>
                    <a:lnTo>
                      <a:pt x="60" y="18"/>
                    </a:lnTo>
                    <a:lnTo>
                      <a:pt x="60" y="18"/>
                    </a:lnTo>
                    <a:lnTo>
                      <a:pt x="66" y="18"/>
                    </a:lnTo>
                    <a:lnTo>
                      <a:pt x="66" y="18"/>
                    </a:lnTo>
                    <a:lnTo>
                      <a:pt x="66" y="24"/>
                    </a:lnTo>
                    <a:lnTo>
                      <a:pt x="72" y="24"/>
                    </a:lnTo>
                    <a:lnTo>
                      <a:pt x="72" y="24"/>
                    </a:lnTo>
                    <a:lnTo>
                      <a:pt x="72" y="24"/>
                    </a:lnTo>
                    <a:lnTo>
                      <a:pt x="72" y="24"/>
                    </a:lnTo>
                    <a:lnTo>
                      <a:pt x="78" y="24"/>
                    </a:lnTo>
                    <a:lnTo>
                      <a:pt x="78" y="24"/>
                    </a:lnTo>
                    <a:lnTo>
                      <a:pt x="84" y="24"/>
                    </a:lnTo>
                    <a:lnTo>
                      <a:pt x="84" y="24"/>
                    </a:lnTo>
                    <a:lnTo>
                      <a:pt x="84" y="24"/>
                    </a:lnTo>
                    <a:lnTo>
                      <a:pt x="84" y="24"/>
                    </a:lnTo>
                    <a:lnTo>
                      <a:pt x="84" y="24"/>
                    </a:lnTo>
                    <a:lnTo>
                      <a:pt x="84" y="24"/>
                    </a:lnTo>
                    <a:lnTo>
                      <a:pt x="84" y="24"/>
                    </a:lnTo>
                    <a:lnTo>
                      <a:pt x="90" y="24"/>
                    </a:lnTo>
                    <a:lnTo>
                      <a:pt x="90" y="24"/>
                    </a:lnTo>
                    <a:lnTo>
                      <a:pt x="90" y="24"/>
                    </a:lnTo>
                    <a:lnTo>
                      <a:pt x="90" y="24"/>
                    </a:lnTo>
                    <a:lnTo>
                      <a:pt x="90" y="24"/>
                    </a:lnTo>
                    <a:lnTo>
                      <a:pt x="90" y="24"/>
                    </a:lnTo>
                    <a:lnTo>
                      <a:pt x="102" y="24"/>
                    </a:lnTo>
                    <a:lnTo>
                      <a:pt x="102" y="24"/>
                    </a:lnTo>
                    <a:lnTo>
                      <a:pt x="102" y="24"/>
                    </a:lnTo>
                    <a:lnTo>
                      <a:pt x="102" y="24"/>
                    </a:lnTo>
                    <a:lnTo>
                      <a:pt x="102" y="24"/>
                    </a:lnTo>
                    <a:lnTo>
                      <a:pt x="102" y="24"/>
                    </a:lnTo>
                    <a:lnTo>
                      <a:pt x="102" y="24"/>
                    </a:lnTo>
                    <a:lnTo>
                      <a:pt x="114" y="18"/>
                    </a:lnTo>
                    <a:lnTo>
                      <a:pt x="114" y="18"/>
                    </a:lnTo>
                    <a:lnTo>
                      <a:pt x="114" y="18"/>
                    </a:lnTo>
                    <a:lnTo>
                      <a:pt x="114" y="18"/>
                    </a:lnTo>
                    <a:lnTo>
                      <a:pt x="114" y="18"/>
                    </a:lnTo>
                    <a:lnTo>
                      <a:pt x="120" y="18"/>
                    </a:lnTo>
                    <a:lnTo>
                      <a:pt x="120" y="18"/>
                    </a:lnTo>
                    <a:lnTo>
                      <a:pt x="120" y="18"/>
                    </a:lnTo>
                    <a:lnTo>
                      <a:pt x="120" y="18"/>
                    </a:lnTo>
                    <a:lnTo>
                      <a:pt x="120" y="18"/>
                    </a:lnTo>
                    <a:lnTo>
                      <a:pt x="120" y="18"/>
                    </a:lnTo>
                    <a:lnTo>
                      <a:pt x="120" y="18"/>
                    </a:lnTo>
                    <a:lnTo>
                      <a:pt x="126" y="18"/>
                    </a:lnTo>
                    <a:lnTo>
                      <a:pt x="126" y="18"/>
                    </a:lnTo>
                    <a:lnTo>
                      <a:pt x="126" y="18"/>
                    </a:lnTo>
                    <a:lnTo>
                      <a:pt x="132" y="18"/>
                    </a:lnTo>
                    <a:lnTo>
                      <a:pt x="132" y="18"/>
                    </a:lnTo>
                    <a:lnTo>
                      <a:pt x="132" y="12"/>
                    </a:lnTo>
                    <a:lnTo>
                      <a:pt x="138" y="12"/>
                    </a:lnTo>
                    <a:lnTo>
                      <a:pt x="138" y="12"/>
                    </a:lnTo>
                    <a:lnTo>
                      <a:pt x="138" y="12"/>
                    </a:lnTo>
                    <a:lnTo>
                      <a:pt x="138" y="12"/>
                    </a:lnTo>
                    <a:lnTo>
                      <a:pt x="144" y="12"/>
                    </a:lnTo>
                    <a:lnTo>
                      <a:pt x="150" y="12"/>
                    </a:lnTo>
                    <a:lnTo>
                      <a:pt x="150" y="12"/>
                    </a:lnTo>
                    <a:lnTo>
                      <a:pt x="150" y="12"/>
                    </a:lnTo>
                    <a:lnTo>
                      <a:pt x="150" y="12"/>
                    </a:lnTo>
                    <a:lnTo>
                      <a:pt x="150" y="6"/>
                    </a:lnTo>
                    <a:lnTo>
                      <a:pt x="150" y="6"/>
                    </a:lnTo>
                    <a:lnTo>
                      <a:pt x="150" y="6"/>
                    </a:lnTo>
                    <a:lnTo>
                      <a:pt x="156" y="6"/>
                    </a:lnTo>
                    <a:lnTo>
                      <a:pt x="156" y="6"/>
                    </a:lnTo>
                    <a:lnTo>
                      <a:pt x="156" y="6"/>
                    </a:lnTo>
                    <a:lnTo>
                      <a:pt x="156" y="6"/>
                    </a:lnTo>
                    <a:lnTo>
                      <a:pt x="156" y="6"/>
                    </a:lnTo>
                    <a:lnTo>
                      <a:pt x="156" y="6"/>
                    </a:lnTo>
                    <a:lnTo>
                      <a:pt x="156" y="6"/>
                    </a:lnTo>
                    <a:lnTo>
                      <a:pt x="156" y="6"/>
                    </a:lnTo>
                    <a:lnTo>
                      <a:pt x="162" y="6"/>
                    </a:lnTo>
                    <a:lnTo>
                      <a:pt x="162" y="6"/>
                    </a:lnTo>
                    <a:lnTo>
                      <a:pt x="162" y="6"/>
                    </a:lnTo>
                    <a:lnTo>
                      <a:pt x="162" y="6"/>
                    </a:lnTo>
                    <a:lnTo>
                      <a:pt x="162" y="0"/>
                    </a:lnTo>
                    <a:lnTo>
                      <a:pt x="162" y="0"/>
                    </a:lnTo>
                    <a:lnTo>
                      <a:pt x="162" y="0"/>
                    </a:lnTo>
                    <a:lnTo>
                      <a:pt x="162" y="0"/>
                    </a:lnTo>
                    <a:lnTo>
                      <a:pt x="168" y="0"/>
                    </a:lnTo>
                    <a:lnTo>
                      <a:pt x="168" y="0"/>
                    </a:lnTo>
                    <a:lnTo>
                      <a:pt x="168" y="0"/>
                    </a:lnTo>
                    <a:lnTo>
                      <a:pt x="168" y="0"/>
                    </a:lnTo>
                    <a:lnTo>
                      <a:pt x="168" y="0"/>
                    </a:lnTo>
                    <a:lnTo>
                      <a:pt x="168" y="0"/>
                    </a:lnTo>
                    <a:lnTo>
                      <a:pt x="168" y="6"/>
                    </a:lnTo>
                    <a:lnTo>
                      <a:pt x="168" y="12"/>
                    </a:lnTo>
                    <a:lnTo>
                      <a:pt x="168" y="18"/>
                    </a:lnTo>
                    <a:lnTo>
                      <a:pt x="168" y="24"/>
                    </a:lnTo>
                    <a:lnTo>
                      <a:pt x="168" y="36"/>
                    </a:lnTo>
                    <a:lnTo>
                      <a:pt x="174" y="42"/>
                    </a:lnTo>
                    <a:lnTo>
                      <a:pt x="174" y="42"/>
                    </a:lnTo>
                    <a:lnTo>
                      <a:pt x="174" y="42"/>
                    </a:lnTo>
                    <a:lnTo>
                      <a:pt x="174" y="42"/>
                    </a:lnTo>
                    <a:lnTo>
                      <a:pt x="174" y="36"/>
                    </a:lnTo>
                    <a:lnTo>
                      <a:pt x="174" y="24"/>
                    </a:lnTo>
                    <a:lnTo>
                      <a:pt x="174" y="18"/>
                    </a:lnTo>
                    <a:lnTo>
                      <a:pt x="174" y="12"/>
                    </a:lnTo>
                    <a:lnTo>
                      <a:pt x="174" y="6"/>
                    </a:lnTo>
                    <a:lnTo>
                      <a:pt x="180" y="0"/>
                    </a:lnTo>
                    <a:lnTo>
                      <a:pt x="180" y="0"/>
                    </a:lnTo>
                    <a:lnTo>
                      <a:pt x="180" y="0"/>
                    </a:lnTo>
                    <a:lnTo>
                      <a:pt x="180" y="0"/>
                    </a:lnTo>
                    <a:lnTo>
                      <a:pt x="180" y="0"/>
                    </a:lnTo>
                    <a:lnTo>
                      <a:pt x="180" y="0"/>
                    </a:lnTo>
                    <a:lnTo>
                      <a:pt x="180" y="0"/>
                    </a:lnTo>
                    <a:lnTo>
                      <a:pt x="180" y="6"/>
                    </a:lnTo>
                    <a:lnTo>
                      <a:pt x="180" y="6"/>
                    </a:lnTo>
                    <a:lnTo>
                      <a:pt x="186" y="6"/>
                    </a:lnTo>
                    <a:lnTo>
                      <a:pt x="186" y="6"/>
                    </a:lnTo>
                    <a:lnTo>
                      <a:pt x="186" y="6"/>
                    </a:lnTo>
                    <a:lnTo>
                      <a:pt x="186" y="6"/>
                    </a:lnTo>
                    <a:lnTo>
                      <a:pt x="186" y="6"/>
                    </a:lnTo>
                    <a:lnTo>
                      <a:pt x="186" y="6"/>
                    </a:lnTo>
                    <a:lnTo>
                      <a:pt x="186" y="6"/>
                    </a:lnTo>
                    <a:lnTo>
                      <a:pt x="192" y="6"/>
                    </a:lnTo>
                    <a:lnTo>
                      <a:pt x="192" y="6"/>
                    </a:lnTo>
                    <a:lnTo>
                      <a:pt x="192" y="6"/>
                    </a:lnTo>
                    <a:lnTo>
                      <a:pt x="192" y="6"/>
                    </a:lnTo>
                    <a:lnTo>
                      <a:pt x="198" y="12"/>
                    </a:lnTo>
                    <a:lnTo>
                      <a:pt x="204" y="12"/>
                    </a:lnTo>
                    <a:lnTo>
                      <a:pt x="204" y="12"/>
                    </a:lnTo>
                    <a:lnTo>
                      <a:pt x="204" y="12"/>
                    </a:lnTo>
                    <a:lnTo>
                      <a:pt x="204" y="12"/>
                    </a:lnTo>
                    <a:lnTo>
                      <a:pt x="204" y="12"/>
                    </a:lnTo>
                    <a:lnTo>
                      <a:pt x="204" y="12"/>
                    </a:lnTo>
                    <a:lnTo>
                      <a:pt x="216" y="18"/>
                    </a:lnTo>
                    <a:lnTo>
                      <a:pt x="216" y="18"/>
                    </a:lnTo>
                    <a:lnTo>
                      <a:pt x="216" y="18"/>
                    </a:lnTo>
                    <a:lnTo>
                      <a:pt x="216" y="18"/>
                    </a:lnTo>
                    <a:lnTo>
                      <a:pt x="216" y="18"/>
                    </a:lnTo>
                    <a:lnTo>
                      <a:pt x="216" y="18"/>
                    </a:lnTo>
                    <a:lnTo>
                      <a:pt x="216" y="18"/>
                    </a:lnTo>
                    <a:lnTo>
                      <a:pt x="222" y="18"/>
                    </a:lnTo>
                    <a:lnTo>
                      <a:pt x="222" y="18"/>
                    </a:lnTo>
                    <a:lnTo>
                      <a:pt x="222" y="18"/>
                    </a:lnTo>
                    <a:lnTo>
                      <a:pt x="222" y="18"/>
                    </a:lnTo>
                    <a:lnTo>
                      <a:pt x="222" y="18"/>
                    </a:lnTo>
                    <a:lnTo>
                      <a:pt x="222" y="18"/>
                    </a:lnTo>
                    <a:lnTo>
                      <a:pt x="222" y="18"/>
                    </a:lnTo>
                    <a:lnTo>
                      <a:pt x="228" y="18"/>
                    </a:lnTo>
                    <a:lnTo>
                      <a:pt x="234" y="18"/>
                    </a:lnTo>
                    <a:lnTo>
                      <a:pt x="234" y="18"/>
                    </a:lnTo>
                    <a:lnTo>
                      <a:pt x="234" y="24"/>
                    </a:lnTo>
                    <a:lnTo>
                      <a:pt x="234" y="24"/>
                    </a:lnTo>
                    <a:lnTo>
                      <a:pt x="234" y="24"/>
                    </a:lnTo>
                    <a:lnTo>
                      <a:pt x="240" y="24"/>
                    </a:lnTo>
                    <a:lnTo>
                      <a:pt x="240" y="24"/>
                    </a:lnTo>
                    <a:lnTo>
                      <a:pt x="246" y="24"/>
                    </a:lnTo>
                    <a:lnTo>
                      <a:pt x="246" y="24"/>
                    </a:lnTo>
                    <a:lnTo>
                      <a:pt x="246" y="24"/>
                    </a:lnTo>
                    <a:lnTo>
                      <a:pt x="252" y="24"/>
                    </a:lnTo>
                    <a:lnTo>
                      <a:pt x="252" y="24"/>
                    </a:lnTo>
                    <a:lnTo>
                      <a:pt x="252" y="24"/>
                    </a:lnTo>
                    <a:lnTo>
                      <a:pt x="252" y="24"/>
                    </a:lnTo>
                    <a:lnTo>
                      <a:pt x="252" y="24"/>
                    </a:lnTo>
                    <a:lnTo>
                      <a:pt x="252" y="24"/>
                    </a:lnTo>
                    <a:lnTo>
                      <a:pt x="252" y="24"/>
                    </a:lnTo>
                    <a:lnTo>
                      <a:pt x="258" y="24"/>
                    </a:lnTo>
                    <a:lnTo>
                      <a:pt x="258" y="24"/>
                    </a:lnTo>
                    <a:lnTo>
                      <a:pt x="258" y="24"/>
                    </a:lnTo>
                    <a:lnTo>
                      <a:pt x="258" y="24"/>
                    </a:lnTo>
                    <a:lnTo>
                      <a:pt x="258" y="24"/>
                    </a:lnTo>
                    <a:lnTo>
                      <a:pt x="270" y="24"/>
                    </a:lnTo>
                    <a:lnTo>
                      <a:pt x="270" y="24"/>
                    </a:lnTo>
                    <a:lnTo>
                      <a:pt x="270" y="24"/>
                    </a:lnTo>
                    <a:lnTo>
                      <a:pt x="270" y="24"/>
                    </a:lnTo>
                    <a:lnTo>
                      <a:pt x="270" y="24"/>
                    </a:lnTo>
                    <a:lnTo>
                      <a:pt x="270" y="24"/>
                    </a:lnTo>
                    <a:lnTo>
                      <a:pt x="270" y="24"/>
                    </a:lnTo>
                    <a:lnTo>
                      <a:pt x="282" y="18"/>
                    </a:lnTo>
                    <a:lnTo>
                      <a:pt x="282" y="18"/>
                    </a:lnTo>
                    <a:lnTo>
                      <a:pt x="282" y="18"/>
                    </a:lnTo>
                    <a:lnTo>
                      <a:pt x="282" y="18"/>
                    </a:lnTo>
                    <a:lnTo>
                      <a:pt x="282" y="18"/>
                    </a:lnTo>
                    <a:lnTo>
                      <a:pt x="282" y="18"/>
                    </a:lnTo>
                    <a:lnTo>
                      <a:pt x="288" y="18"/>
                    </a:lnTo>
                    <a:lnTo>
                      <a:pt x="288" y="18"/>
                    </a:lnTo>
                    <a:lnTo>
                      <a:pt x="288" y="18"/>
                    </a:lnTo>
                    <a:lnTo>
                      <a:pt x="288" y="18"/>
                    </a:lnTo>
                    <a:lnTo>
                      <a:pt x="288" y="18"/>
                    </a:lnTo>
                    <a:lnTo>
                      <a:pt x="288" y="18"/>
                    </a:lnTo>
                    <a:lnTo>
                      <a:pt x="288" y="18"/>
                    </a:lnTo>
                    <a:lnTo>
                      <a:pt x="288" y="18"/>
                    </a:lnTo>
                    <a:lnTo>
                      <a:pt x="294" y="18"/>
                    </a:lnTo>
                    <a:lnTo>
                      <a:pt x="300" y="18"/>
                    </a:lnTo>
                    <a:lnTo>
                      <a:pt x="300" y="18"/>
                    </a:lnTo>
                    <a:lnTo>
                      <a:pt x="300" y="12"/>
                    </a:lnTo>
                    <a:lnTo>
                      <a:pt x="300" y="12"/>
                    </a:lnTo>
                    <a:lnTo>
                      <a:pt x="306" y="12"/>
                    </a:lnTo>
                    <a:lnTo>
                      <a:pt x="306" y="12"/>
                    </a:lnTo>
                    <a:lnTo>
                      <a:pt x="306" y="12"/>
                    </a:lnTo>
                    <a:lnTo>
                      <a:pt x="312" y="12"/>
                    </a:lnTo>
                    <a:lnTo>
                      <a:pt x="312" y="12"/>
                    </a:lnTo>
                    <a:lnTo>
                      <a:pt x="312" y="12"/>
                    </a:lnTo>
                    <a:lnTo>
                      <a:pt x="318" y="12"/>
                    </a:lnTo>
                    <a:lnTo>
                      <a:pt x="318" y="12"/>
                    </a:lnTo>
                    <a:lnTo>
                      <a:pt x="318" y="6"/>
                    </a:lnTo>
                    <a:lnTo>
                      <a:pt x="318" y="6"/>
                    </a:lnTo>
                    <a:lnTo>
                      <a:pt x="318" y="6"/>
                    </a:lnTo>
                    <a:lnTo>
                      <a:pt x="318" y="6"/>
                    </a:lnTo>
                    <a:lnTo>
                      <a:pt x="318" y="6"/>
                    </a:lnTo>
                    <a:lnTo>
                      <a:pt x="324" y="6"/>
                    </a:lnTo>
                    <a:lnTo>
                      <a:pt x="324" y="6"/>
                    </a:lnTo>
                    <a:lnTo>
                      <a:pt x="324" y="6"/>
                    </a:lnTo>
                    <a:lnTo>
                      <a:pt x="324" y="6"/>
                    </a:lnTo>
                    <a:lnTo>
                      <a:pt x="324" y="6"/>
                    </a:lnTo>
                    <a:lnTo>
                      <a:pt x="324" y="6"/>
                    </a:lnTo>
                    <a:lnTo>
                      <a:pt x="324" y="6"/>
                    </a:lnTo>
                    <a:lnTo>
                      <a:pt x="324" y="6"/>
                    </a:lnTo>
                    <a:lnTo>
                      <a:pt x="330" y="6"/>
                    </a:lnTo>
                    <a:lnTo>
                      <a:pt x="330" y="6"/>
                    </a:lnTo>
                    <a:lnTo>
                      <a:pt x="330" y="6"/>
                    </a:lnTo>
                    <a:lnTo>
                      <a:pt x="330" y="0"/>
                    </a:lnTo>
                    <a:lnTo>
                      <a:pt x="330" y="0"/>
                    </a:lnTo>
                    <a:lnTo>
                      <a:pt x="330" y="0"/>
                    </a:lnTo>
                    <a:lnTo>
                      <a:pt x="330" y="0"/>
                    </a:lnTo>
                    <a:lnTo>
                      <a:pt x="330" y="0"/>
                    </a:lnTo>
                    <a:lnTo>
                      <a:pt x="336" y="0"/>
                    </a:lnTo>
                    <a:lnTo>
                      <a:pt x="336" y="0"/>
                    </a:lnTo>
                    <a:lnTo>
                      <a:pt x="336" y="0"/>
                    </a:lnTo>
                    <a:lnTo>
                      <a:pt x="336" y="0"/>
                    </a:lnTo>
                    <a:lnTo>
                      <a:pt x="336" y="6"/>
                    </a:lnTo>
                    <a:lnTo>
                      <a:pt x="336" y="12"/>
                    </a:lnTo>
                    <a:lnTo>
                      <a:pt x="336" y="18"/>
                    </a:lnTo>
                    <a:lnTo>
                      <a:pt x="336" y="24"/>
                    </a:lnTo>
                    <a:lnTo>
                      <a:pt x="336" y="36"/>
                    </a:lnTo>
                    <a:lnTo>
                      <a:pt x="336" y="42"/>
                    </a:lnTo>
                    <a:lnTo>
                      <a:pt x="336" y="42"/>
                    </a:lnTo>
                    <a:lnTo>
                      <a:pt x="342" y="42"/>
                    </a:lnTo>
                    <a:lnTo>
                      <a:pt x="342" y="42"/>
                    </a:lnTo>
                    <a:lnTo>
                      <a:pt x="342" y="36"/>
                    </a:lnTo>
                    <a:lnTo>
                      <a:pt x="342" y="24"/>
                    </a:lnTo>
                    <a:lnTo>
                      <a:pt x="342" y="18"/>
                    </a:lnTo>
                    <a:lnTo>
                      <a:pt x="342" y="12"/>
                    </a:lnTo>
                    <a:lnTo>
                      <a:pt x="342" y="6"/>
                    </a:lnTo>
                    <a:lnTo>
                      <a:pt x="342" y="0"/>
                    </a:lnTo>
                    <a:lnTo>
                      <a:pt x="342" y="0"/>
                    </a:lnTo>
                    <a:lnTo>
                      <a:pt x="342" y="0"/>
                    </a:lnTo>
                    <a:lnTo>
                      <a:pt x="348" y="0"/>
                    </a:lnTo>
                    <a:lnTo>
                      <a:pt x="348" y="0"/>
                    </a:lnTo>
                    <a:lnTo>
                      <a:pt x="348" y="0"/>
                    </a:lnTo>
                    <a:lnTo>
                      <a:pt x="348" y="0"/>
                    </a:lnTo>
                    <a:lnTo>
                      <a:pt x="348" y="6"/>
                    </a:lnTo>
                    <a:lnTo>
                      <a:pt x="348" y="6"/>
                    </a:lnTo>
                    <a:lnTo>
                      <a:pt x="348" y="6"/>
                    </a:lnTo>
                    <a:lnTo>
                      <a:pt x="354" y="6"/>
                    </a:lnTo>
                    <a:lnTo>
                      <a:pt x="354" y="6"/>
                    </a:lnTo>
                    <a:lnTo>
                      <a:pt x="354" y="6"/>
                    </a:lnTo>
                    <a:lnTo>
                      <a:pt x="354" y="6"/>
                    </a:lnTo>
                    <a:lnTo>
                      <a:pt x="354" y="6"/>
                    </a:lnTo>
                    <a:lnTo>
                      <a:pt x="354" y="6"/>
                    </a:lnTo>
                    <a:lnTo>
                      <a:pt x="354" y="6"/>
                    </a:lnTo>
                    <a:lnTo>
                      <a:pt x="360" y="6"/>
                    </a:lnTo>
                    <a:lnTo>
                      <a:pt x="360" y="6"/>
                    </a:lnTo>
                    <a:lnTo>
                      <a:pt x="360" y="6"/>
                    </a:lnTo>
                    <a:lnTo>
                      <a:pt x="366" y="12"/>
                    </a:lnTo>
                    <a:lnTo>
                      <a:pt x="366" y="12"/>
                    </a:lnTo>
                    <a:lnTo>
                      <a:pt x="366" y="12"/>
                    </a:lnTo>
                    <a:lnTo>
                      <a:pt x="372" y="12"/>
                    </a:lnTo>
                    <a:lnTo>
                      <a:pt x="372" y="12"/>
                    </a:lnTo>
                    <a:lnTo>
                      <a:pt x="372" y="12"/>
                    </a:lnTo>
                    <a:lnTo>
                      <a:pt x="372" y="12"/>
                    </a:lnTo>
                    <a:lnTo>
                      <a:pt x="378" y="18"/>
                    </a:lnTo>
                    <a:lnTo>
                      <a:pt x="384" y="18"/>
                    </a:lnTo>
                    <a:lnTo>
                      <a:pt x="384" y="18"/>
                    </a:lnTo>
                    <a:lnTo>
                      <a:pt x="384" y="18"/>
                    </a:lnTo>
                    <a:lnTo>
                      <a:pt x="384" y="18"/>
                    </a:lnTo>
                    <a:lnTo>
                      <a:pt x="384" y="18"/>
                    </a:lnTo>
                    <a:lnTo>
                      <a:pt x="384" y="18"/>
                    </a:lnTo>
                    <a:lnTo>
                      <a:pt x="384" y="18"/>
                    </a:lnTo>
                    <a:lnTo>
                      <a:pt x="390" y="18"/>
                    </a:lnTo>
                    <a:lnTo>
                      <a:pt x="390" y="18"/>
                    </a:lnTo>
                    <a:lnTo>
                      <a:pt x="390" y="18"/>
                    </a:lnTo>
                    <a:lnTo>
                      <a:pt x="390" y="18"/>
                    </a:lnTo>
                    <a:lnTo>
                      <a:pt x="390" y="18"/>
                    </a:lnTo>
                    <a:lnTo>
                      <a:pt x="390" y="18"/>
                    </a:lnTo>
                    <a:lnTo>
                      <a:pt x="390" y="18"/>
                    </a:lnTo>
                    <a:lnTo>
                      <a:pt x="402" y="18"/>
                    </a:lnTo>
                    <a:lnTo>
                      <a:pt x="402" y="18"/>
                    </a:lnTo>
                    <a:lnTo>
                      <a:pt x="402" y="18"/>
                    </a:lnTo>
                    <a:lnTo>
                      <a:pt x="402" y="24"/>
                    </a:lnTo>
                    <a:lnTo>
                      <a:pt x="402" y="24"/>
                    </a:lnTo>
                    <a:lnTo>
                      <a:pt x="402" y="24"/>
                    </a:lnTo>
                    <a:lnTo>
                      <a:pt x="408" y="24"/>
                    </a:lnTo>
                    <a:lnTo>
                      <a:pt x="414" y="24"/>
                    </a:lnTo>
                    <a:lnTo>
                      <a:pt x="414" y="24"/>
                    </a:lnTo>
                    <a:lnTo>
                      <a:pt x="414" y="24"/>
                    </a:lnTo>
                    <a:lnTo>
                      <a:pt x="414" y="24"/>
                    </a:lnTo>
                    <a:lnTo>
                      <a:pt x="414" y="24"/>
                    </a:lnTo>
                    <a:lnTo>
                      <a:pt x="420" y="24"/>
                    </a:lnTo>
                    <a:lnTo>
                      <a:pt x="420" y="24"/>
                    </a:lnTo>
                    <a:lnTo>
                      <a:pt x="420" y="24"/>
                    </a:lnTo>
                    <a:lnTo>
                      <a:pt x="420" y="24"/>
                    </a:lnTo>
                    <a:lnTo>
                      <a:pt x="420" y="24"/>
                    </a:lnTo>
                    <a:lnTo>
                      <a:pt x="420" y="24"/>
                    </a:lnTo>
                    <a:lnTo>
                      <a:pt x="420" y="24"/>
                    </a:lnTo>
                    <a:lnTo>
                      <a:pt x="426" y="24"/>
                    </a:lnTo>
                    <a:lnTo>
                      <a:pt x="426" y="24"/>
                    </a:lnTo>
                    <a:lnTo>
                      <a:pt x="426" y="24"/>
                    </a:lnTo>
                    <a:lnTo>
                      <a:pt x="432" y="24"/>
                    </a:lnTo>
                    <a:lnTo>
                      <a:pt x="432" y="24"/>
                    </a:lnTo>
                    <a:lnTo>
                      <a:pt x="438" y="24"/>
                    </a:lnTo>
                    <a:lnTo>
                      <a:pt x="438" y="24"/>
                    </a:lnTo>
                    <a:lnTo>
                      <a:pt x="438" y="24"/>
                    </a:lnTo>
                    <a:lnTo>
                      <a:pt x="438" y="24"/>
                    </a:lnTo>
                    <a:lnTo>
                      <a:pt x="438" y="24"/>
                    </a:lnTo>
                    <a:lnTo>
                      <a:pt x="444" y="18"/>
                    </a:lnTo>
                    <a:lnTo>
                      <a:pt x="450" y="18"/>
                    </a:lnTo>
                    <a:lnTo>
                      <a:pt x="450" y="18"/>
                    </a:lnTo>
                    <a:lnTo>
                      <a:pt x="450" y="18"/>
                    </a:lnTo>
                    <a:lnTo>
                      <a:pt x="450" y="18"/>
                    </a:lnTo>
                    <a:lnTo>
                      <a:pt x="450" y="18"/>
                    </a:lnTo>
                    <a:lnTo>
                      <a:pt x="450" y="18"/>
                    </a:lnTo>
                    <a:lnTo>
                      <a:pt x="450" y="18"/>
                    </a:lnTo>
                    <a:lnTo>
                      <a:pt x="456" y="18"/>
                    </a:lnTo>
                    <a:lnTo>
                      <a:pt x="456" y="18"/>
                    </a:lnTo>
                    <a:lnTo>
                      <a:pt x="456" y="18"/>
                    </a:lnTo>
                    <a:lnTo>
                      <a:pt x="456" y="18"/>
                    </a:lnTo>
                    <a:lnTo>
                      <a:pt x="456" y="18"/>
                    </a:lnTo>
                    <a:lnTo>
                      <a:pt x="456" y="18"/>
                    </a:lnTo>
                    <a:lnTo>
                      <a:pt x="456" y="18"/>
                    </a:lnTo>
                    <a:lnTo>
                      <a:pt x="468" y="18"/>
                    </a:lnTo>
                    <a:lnTo>
                      <a:pt x="468" y="12"/>
                    </a:lnTo>
                    <a:lnTo>
                      <a:pt x="468" y="12"/>
                    </a:lnTo>
                    <a:lnTo>
                      <a:pt x="468" y="12"/>
                    </a:lnTo>
                    <a:lnTo>
                      <a:pt x="468" y="12"/>
                    </a:lnTo>
                    <a:lnTo>
                      <a:pt x="468" y="12"/>
                    </a:lnTo>
                    <a:lnTo>
                      <a:pt x="474" y="12"/>
                    </a:lnTo>
                    <a:lnTo>
                      <a:pt x="480" y="12"/>
                    </a:lnTo>
                    <a:lnTo>
                      <a:pt x="480" y="12"/>
                    </a:lnTo>
                    <a:lnTo>
                      <a:pt x="480" y="12"/>
                    </a:lnTo>
                    <a:lnTo>
                      <a:pt x="480" y="12"/>
                    </a:lnTo>
                    <a:lnTo>
                      <a:pt x="486" y="6"/>
                    </a:lnTo>
                    <a:lnTo>
                      <a:pt x="486" y="6"/>
                    </a:lnTo>
                    <a:lnTo>
                      <a:pt x="486" y="6"/>
                    </a:lnTo>
                    <a:lnTo>
                      <a:pt x="486" y="6"/>
                    </a:lnTo>
                    <a:lnTo>
                      <a:pt x="486" y="6"/>
                    </a:lnTo>
                    <a:lnTo>
                      <a:pt x="486" y="6"/>
                    </a:lnTo>
                    <a:lnTo>
                      <a:pt x="486" y="6"/>
                    </a:lnTo>
                    <a:lnTo>
                      <a:pt x="492" y="6"/>
                    </a:lnTo>
                    <a:lnTo>
                      <a:pt x="492" y="6"/>
                    </a:lnTo>
                    <a:lnTo>
                      <a:pt x="492" y="6"/>
                    </a:lnTo>
                    <a:lnTo>
                      <a:pt x="492" y="6"/>
                    </a:lnTo>
                    <a:lnTo>
                      <a:pt x="492" y="6"/>
                    </a:lnTo>
                    <a:lnTo>
                      <a:pt x="492" y="6"/>
                    </a:lnTo>
                    <a:lnTo>
                      <a:pt x="492" y="6"/>
                    </a:lnTo>
                    <a:lnTo>
                      <a:pt x="492" y="6"/>
                    </a:lnTo>
                    <a:lnTo>
                      <a:pt x="498" y="6"/>
                    </a:lnTo>
                    <a:lnTo>
                      <a:pt x="498" y="0"/>
                    </a:lnTo>
                    <a:lnTo>
                      <a:pt x="498" y="0"/>
                    </a:lnTo>
                    <a:lnTo>
                      <a:pt x="498" y="0"/>
                    </a:lnTo>
                    <a:lnTo>
                      <a:pt x="498" y="0"/>
                    </a:lnTo>
                    <a:lnTo>
                      <a:pt x="498" y="0"/>
                    </a:lnTo>
                    <a:lnTo>
                      <a:pt x="498" y="0"/>
                    </a:lnTo>
                    <a:lnTo>
                      <a:pt x="498" y="0"/>
                    </a:lnTo>
                    <a:lnTo>
                      <a:pt x="498" y="0"/>
                    </a:lnTo>
                    <a:lnTo>
                      <a:pt x="498" y="0"/>
                    </a:lnTo>
                    <a:lnTo>
                      <a:pt x="504" y="0"/>
                    </a:lnTo>
                    <a:lnTo>
                      <a:pt x="504" y="6"/>
                    </a:lnTo>
                    <a:lnTo>
                      <a:pt x="504" y="12"/>
                    </a:lnTo>
                    <a:lnTo>
                      <a:pt x="504" y="18"/>
                    </a:lnTo>
                    <a:lnTo>
                      <a:pt x="504" y="24"/>
                    </a:lnTo>
                    <a:lnTo>
                      <a:pt x="504" y="36"/>
                    </a:lnTo>
                    <a:lnTo>
                      <a:pt x="504" y="42"/>
                    </a:lnTo>
                    <a:lnTo>
                      <a:pt x="504" y="42"/>
                    </a:lnTo>
                    <a:lnTo>
                      <a:pt x="504" y="42"/>
                    </a:lnTo>
                    <a:lnTo>
                      <a:pt x="510" y="42"/>
                    </a:lnTo>
                    <a:lnTo>
                      <a:pt x="510" y="36"/>
                    </a:lnTo>
                    <a:lnTo>
                      <a:pt x="510" y="24"/>
                    </a:lnTo>
                    <a:lnTo>
                      <a:pt x="510" y="18"/>
                    </a:lnTo>
                    <a:lnTo>
                      <a:pt x="510" y="12"/>
                    </a:lnTo>
                    <a:lnTo>
                      <a:pt x="510" y="6"/>
                    </a:lnTo>
                    <a:lnTo>
                      <a:pt x="510" y="0"/>
                    </a:lnTo>
                    <a:lnTo>
                      <a:pt x="510" y="0"/>
                    </a:lnTo>
                    <a:lnTo>
                      <a:pt x="510" y="0"/>
                    </a:lnTo>
                    <a:lnTo>
                      <a:pt x="510" y="0"/>
                    </a:lnTo>
                    <a:lnTo>
                      <a:pt x="516" y="0"/>
                    </a:lnTo>
                    <a:lnTo>
                      <a:pt x="516" y="0"/>
                    </a:lnTo>
                    <a:lnTo>
                      <a:pt x="516" y="0"/>
                    </a:lnTo>
                    <a:lnTo>
                      <a:pt x="516" y="6"/>
                    </a:lnTo>
                    <a:lnTo>
                      <a:pt x="516" y="6"/>
                    </a:lnTo>
                    <a:lnTo>
                      <a:pt x="516" y="6"/>
                    </a:lnTo>
                    <a:lnTo>
                      <a:pt x="516" y="6"/>
                    </a:lnTo>
                    <a:lnTo>
                      <a:pt x="516" y="6"/>
                    </a:lnTo>
                    <a:lnTo>
                      <a:pt x="522" y="6"/>
                    </a:lnTo>
                    <a:lnTo>
                      <a:pt x="522" y="6"/>
                    </a:lnTo>
                    <a:lnTo>
                      <a:pt x="522" y="6"/>
                    </a:lnTo>
                    <a:lnTo>
                      <a:pt x="522" y="6"/>
                    </a:lnTo>
                    <a:lnTo>
                      <a:pt x="522" y="6"/>
                    </a:lnTo>
                    <a:lnTo>
                      <a:pt x="522" y="6"/>
                    </a:lnTo>
                    <a:lnTo>
                      <a:pt x="522" y="6"/>
                    </a:lnTo>
                    <a:lnTo>
                      <a:pt x="528" y="6"/>
                    </a:lnTo>
                    <a:lnTo>
                      <a:pt x="534" y="12"/>
                    </a:lnTo>
                    <a:lnTo>
                      <a:pt x="534" y="12"/>
                    </a:lnTo>
                    <a:lnTo>
                      <a:pt x="534" y="12"/>
                    </a:lnTo>
                    <a:lnTo>
                      <a:pt x="534" y="12"/>
                    </a:lnTo>
                    <a:lnTo>
                      <a:pt x="540" y="12"/>
                    </a:lnTo>
                    <a:lnTo>
                      <a:pt x="540" y="12"/>
                    </a:lnTo>
                    <a:lnTo>
                      <a:pt x="540" y="12"/>
                    </a:lnTo>
                    <a:lnTo>
                      <a:pt x="546" y="18"/>
                    </a:lnTo>
                    <a:lnTo>
                      <a:pt x="546" y="18"/>
                    </a:lnTo>
                    <a:lnTo>
                      <a:pt x="546" y="18"/>
                    </a:lnTo>
                    <a:lnTo>
                      <a:pt x="552" y="18"/>
                    </a:lnTo>
                    <a:lnTo>
                      <a:pt x="552" y="18"/>
                    </a:lnTo>
                    <a:lnTo>
                      <a:pt x="552" y="18"/>
                    </a:lnTo>
                    <a:lnTo>
                      <a:pt x="552" y="18"/>
                    </a:lnTo>
                    <a:lnTo>
                      <a:pt x="552" y="18"/>
                    </a:lnTo>
                    <a:lnTo>
                      <a:pt x="552" y="18"/>
                    </a:lnTo>
                    <a:lnTo>
                      <a:pt x="552" y="18"/>
                    </a:lnTo>
                    <a:lnTo>
                      <a:pt x="558" y="18"/>
                    </a:lnTo>
                    <a:lnTo>
                      <a:pt x="558" y="18"/>
                    </a:lnTo>
                    <a:lnTo>
                      <a:pt x="558" y="18"/>
                    </a:lnTo>
                    <a:lnTo>
                      <a:pt x="558" y="18"/>
                    </a:lnTo>
                    <a:lnTo>
                      <a:pt x="558" y="18"/>
                    </a:lnTo>
                    <a:lnTo>
                      <a:pt x="570" y="18"/>
                    </a:lnTo>
                    <a:lnTo>
                      <a:pt x="570" y="18"/>
                    </a:lnTo>
                    <a:lnTo>
                      <a:pt x="570" y="18"/>
                    </a:lnTo>
                    <a:lnTo>
                      <a:pt x="570" y="18"/>
                    </a:lnTo>
                    <a:lnTo>
                      <a:pt x="570" y="18"/>
                    </a:lnTo>
                    <a:lnTo>
                      <a:pt x="570" y="24"/>
                    </a:lnTo>
                    <a:lnTo>
                      <a:pt x="570" y="24"/>
                    </a:lnTo>
                    <a:lnTo>
                      <a:pt x="582" y="24"/>
                    </a:lnTo>
                    <a:lnTo>
                      <a:pt x="582" y="24"/>
                    </a:lnTo>
                    <a:lnTo>
                      <a:pt x="582" y="24"/>
                    </a:lnTo>
                    <a:lnTo>
                      <a:pt x="582" y="24"/>
                    </a:lnTo>
                    <a:lnTo>
                      <a:pt x="582" y="24"/>
                    </a:lnTo>
                    <a:lnTo>
                      <a:pt x="582" y="24"/>
                    </a:lnTo>
                    <a:lnTo>
                      <a:pt x="588" y="24"/>
                    </a:lnTo>
                    <a:lnTo>
                      <a:pt x="588" y="24"/>
                    </a:lnTo>
                    <a:lnTo>
                      <a:pt x="588" y="24"/>
                    </a:lnTo>
                    <a:lnTo>
                      <a:pt x="588" y="24"/>
                    </a:lnTo>
                    <a:lnTo>
                      <a:pt x="588" y="24"/>
                    </a:lnTo>
                    <a:lnTo>
                      <a:pt x="588" y="24"/>
                    </a:lnTo>
                    <a:lnTo>
                      <a:pt x="588" y="24"/>
                    </a:lnTo>
                    <a:lnTo>
                      <a:pt x="594" y="24"/>
                    </a:lnTo>
                    <a:lnTo>
                      <a:pt x="594" y="24"/>
                    </a:lnTo>
                    <a:lnTo>
                      <a:pt x="600" y="24"/>
                    </a:lnTo>
                    <a:lnTo>
                      <a:pt x="600" y="24"/>
                    </a:lnTo>
                    <a:lnTo>
                      <a:pt x="600" y="24"/>
                    </a:lnTo>
                    <a:lnTo>
                      <a:pt x="600" y="24"/>
                    </a:lnTo>
                    <a:lnTo>
                      <a:pt x="606" y="24"/>
                    </a:lnTo>
                    <a:lnTo>
                      <a:pt x="606" y="24"/>
                    </a:lnTo>
                    <a:lnTo>
                      <a:pt x="606" y="24"/>
                    </a:lnTo>
                    <a:lnTo>
                      <a:pt x="612" y="18"/>
                    </a:lnTo>
                    <a:lnTo>
                      <a:pt x="612" y="18"/>
                    </a:lnTo>
                    <a:lnTo>
                      <a:pt x="618" y="18"/>
                    </a:lnTo>
                    <a:lnTo>
                      <a:pt x="618" y="18"/>
                    </a:lnTo>
                    <a:lnTo>
                      <a:pt x="618" y="18"/>
                    </a:lnTo>
                    <a:lnTo>
                      <a:pt x="618" y="18"/>
                    </a:lnTo>
                    <a:lnTo>
                      <a:pt x="618" y="18"/>
                    </a:lnTo>
                    <a:lnTo>
                      <a:pt x="618" y="18"/>
                    </a:lnTo>
                    <a:lnTo>
                      <a:pt x="618" y="18"/>
                    </a:lnTo>
                    <a:lnTo>
                      <a:pt x="624" y="18"/>
                    </a:lnTo>
                    <a:lnTo>
                      <a:pt x="624" y="18"/>
                    </a:lnTo>
                    <a:lnTo>
                      <a:pt x="624" y="18"/>
                    </a:lnTo>
                    <a:lnTo>
                      <a:pt x="624" y="18"/>
                    </a:lnTo>
                    <a:lnTo>
                      <a:pt x="624" y="18"/>
                    </a:lnTo>
                    <a:lnTo>
                      <a:pt x="624" y="18"/>
                    </a:lnTo>
                    <a:lnTo>
                      <a:pt x="636" y="12"/>
                    </a:lnTo>
                    <a:lnTo>
                      <a:pt x="636" y="12"/>
                    </a:lnTo>
                    <a:lnTo>
                      <a:pt x="636" y="12"/>
                    </a:lnTo>
                    <a:lnTo>
                      <a:pt x="636" y="12"/>
                    </a:lnTo>
                    <a:lnTo>
                      <a:pt x="636" y="12"/>
                    </a:lnTo>
                    <a:lnTo>
                      <a:pt x="636" y="12"/>
                    </a:lnTo>
                    <a:lnTo>
                      <a:pt x="636" y="12"/>
                    </a:lnTo>
                    <a:lnTo>
                      <a:pt x="648" y="12"/>
                    </a:lnTo>
                    <a:lnTo>
                      <a:pt x="648" y="12"/>
                    </a:lnTo>
                    <a:lnTo>
                      <a:pt x="648" y="12"/>
                    </a:lnTo>
                    <a:lnTo>
                      <a:pt x="648" y="12"/>
                    </a:lnTo>
                    <a:lnTo>
                      <a:pt x="648" y="6"/>
                    </a:lnTo>
                    <a:lnTo>
                      <a:pt x="648" y="6"/>
                    </a:lnTo>
                    <a:lnTo>
                      <a:pt x="654" y="6"/>
                    </a:lnTo>
                    <a:lnTo>
                      <a:pt x="654" y="6"/>
                    </a:lnTo>
                    <a:lnTo>
                      <a:pt x="654" y="6"/>
                    </a:lnTo>
                    <a:lnTo>
                      <a:pt x="654" y="6"/>
                    </a:lnTo>
                    <a:lnTo>
                      <a:pt x="654" y="6"/>
                    </a:lnTo>
                    <a:lnTo>
                      <a:pt x="654" y="6"/>
                    </a:lnTo>
                    <a:lnTo>
                      <a:pt x="654" y="6"/>
                    </a:lnTo>
                    <a:lnTo>
                      <a:pt x="660" y="6"/>
                    </a:lnTo>
                    <a:lnTo>
                      <a:pt x="660" y="6"/>
                    </a:lnTo>
                    <a:lnTo>
                      <a:pt x="660" y="6"/>
                    </a:lnTo>
                    <a:lnTo>
                      <a:pt x="660" y="6"/>
                    </a:lnTo>
                    <a:lnTo>
                      <a:pt x="660" y="6"/>
                    </a:lnTo>
                    <a:lnTo>
                      <a:pt x="660" y="6"/>
                    </a:lnTo>
                    <a:lnTo>
                      <a:pt x="660" y="6"/>
                    </a:lnTo>
                    <a:lnTo>
                      <a:pt x="660" y="6"/>
                    </a:lnTo>
                    <a:lnTo>
                      <a:pt x="660" y="6"/>
                    </a:lnTo>
                    <a:lnTo>
                      <a:pt x="660" y="0"/>
                    </a:lnTo>
                    <a:lnTo>
                      <a:pt x="666" y="0"/>
                    </a:lnTo>
                    <a:lnTo>
                      <a:pt x="666" y="0"/>
                    </a:lnTo>
                    <a:lnTo>
                      <a:pt x="666" y="0"/>
                    </a:lnTo>
                    <a:lnTo>
                      <a:pt x="666" y="0"/>
                    </a:lnTo>
                    <a:lnTo>
                      <a:pt x="666" y="0"/>
                    </a:lnTo>
                    <a:lnTo>
                      <a:pt x="666" y="0"/>
                    </a:lnTo>
                    <a:lnTo>
                      <a:pt x="666" y="0"/>
                    </a:lnTo>
                    <a:lnTo>
                      <a:pt x="666" y="0"/>
                    </a:lnTo>
                    <a:lnTo>
                      <a:pt x="666" y="0"/>
                    </a:lnTo>
                    <a:lnTo>
                      <a:pt x="666" y="6"/>
                    </a:lnTo>
                    <a:lnTo>
                      <a:pt x="672" y="12"/>
                    </a:lnTo>
                    <a:lnTo>
                      <a:pt x="672" y="18"/>
                    </a:lnTo>
                    <a:lnTo>
                      <a:pt x="672" y="24"/>
                    </a:lnTo>
                    <a:lnTo>
                      <a:pt x="672" y="36"/>
                    </a:lnTo>
                    <a:lnTo>
                      <a:pt x="672" y="42"/>
                    </a:lnTo>
                    <a:lnTo>
                      <a:pt x="672" y="42"/>
                    </a:lnTo>
                    <a:lnTo>
                      <a:pt x="672" y="42"/>
                    </a:lnTo>
                    <a:lnTo>
                      <a:pt x="672" y="42"/>
                    </a:lnTo>
                    <a:lnTo>
                      <a:pt x="672" y="36"/>
                    </a:lnTo>
                    <a:lnTo>
                      <a:pt x="678" y="24"/>
                    </a:lnTo>
                    <a:lnTo>
                      <a:pt x="678" y="18"/>
                    </a:lnTo>
                    <a:lnTo>
                      <a:pt x="678" y="12"/>
                    </a:lnTo>
                    <a:lnTo>
                      <a:pt x="678" y="6"/>
                    </a:lnTo>
                    <a:lnTo>
                      <a:pt x="678" y="0"/>
                    </a:lnTo>
                    <a:lnTo>
                      <a:pt x="678" y="0"/>
                    </a:lnTo>
                    <a:lnTo>
                      <a:pt x="678" y="0"/>
                    </a:lnTo>
                    <a:lnTo>
                      <a:pt x="678" y="0"/>
                    </a:lnTo>
                    <a:lnTo>
                      <a:pt x="678" y="0"/>
                    </a:lnTo>
                    <a:lnTo>
                      <a:pt x="678" y="0"/>
                    </a:lnTo>
                    <a:lnTo>
                      <a:pt x="684" y="0"/>
                    </a:lnTo>
                    <a:lnTo>
                      <a:pt x="684" y="0"/>
                    </a:lnTo>
                    <a:lnTo>
                      <a:pt x="684" y="6"/>
                    </a:lnTo>
                    <a:lnTo>
                      <a:pt x="684" y="6"/>
                    </a:lnTo>
                    <a:lnTo>
                      <a:pt x="684" y="6"/>
                    </a:lnTo>
                    <a:lnTo>
                      <a:pt x="684" y="6"/>
                    </a:lnTo>
                    <a:lnTo>
                      <a:pt x="684" y="6"/>
                    </a:lnTo>
                    <a:lnTo>
                      <a:pt x="690" y="6"/>
                    </a:lnTo>
                    <a:lnTo>
                      <a:pt x="690" y="6"/>
                    </a:lnTo>
                    <a:lnTo>
                      <a:pt x="690" y="6"/>
                    </a:lnTo>
                    <a:lnTo>
                      <a:pt x="690" y="6"/>
                    </a:lnTo>
                    <a:lnTo>
                      <a:pt x="690" y="6"/>
                    </a:lnTo>
                    <a:lnTo>
                      <a:pt x="690" y="6"/>
                    </a:lnTo>
                    <a:lnTo>
                      <a:pt x="690" y="6"/>
                    </a:lnTo>
                    <a:lnTo>
                      <a:pt x="702" y="12"/>
                    </a:lnTo>
                    <a:lnTo>
                      <a:pt x="702" y="12"/>
                    </a:lnTo>
                    <a:lnTo>
                      <a:pt x="702" y="12"/>
                    </a:lnTo>
                    <a:lnTo>
                      <a:pt x="702" y="12"/>
                    </a:lnTo>
                    <a:lnTo>
                      <a:pt x="702" y="12"/>
                    </a:lnTo>
                    <a:lnTo>
                      <a:pt x="702" y="12"/>
                    </a:lnTo>
                    <a:lnTo>
                      <a:pt x="708" y="12"/>
                    </a:lnTo>
                    <a:lnTo>
                      <a:pt x="714" y="18"/>
                    </a:lnTo>
                    <a:lnTo>
                      <a:pt x="714" y="18"/>
                    </a:lnTo>
                    <a:lnTo>
                      <a:pt x="714" y="18"/>
                    </a:lnTo>
                    <a:lnTo>
                      <a:pt x="714" y="18"/>
                    </a:lnTo>
                    <a:lnTo>
                      <a:pt x="720" y="18"/>
                    </a:lnTo>
                    <a:lnTo>
                      <a:pt x="720" y="18"/>
                    </a:lnTo>
                    <a:lnTo>
                      <a:pt x="720" y="18"/>
                    </a:lnTo>
                    <a:lnTo>
                      <a:pt x="720" y="18"/>
                    </a:lnTo>
                    <a:lnTo>
                      <a:pt x="720" y="18"/>
                    </a:lnTo>
                    <a:lnTo>
                      <a:pt x="720" y="18"/>
                    </a:lnTo>
                    <a:lnTo>
                      <a:pt x="720" y="18"/>
                    </a:lnTo>
                    <a:lnTo>
                      <a:pt x="726" y="18"/>
                    </a:lnTo>
                    <a:lnTo>
                      <a:pt x="726" y="18"/>
                    </a:lnTo>
                    <a:lnTo>
                      <a:pt x="726" y="18"/>
                    </a:lnTo>
                    <a:lnTo>
                      <a:pt x="726" y="18"/>
                    </a:lnTo>
                    <a:lnTo>
                      <a:pt x="732" y="18"/>
                    </a:lnTo>
                    <a:lnTo>
                      <a:pt x="732" y="18"/>
                    </a:lnTo>
                    <a:lnTo>
                      <a:pt x="738" y="18"/>
                    </a:lnTo>
                    <a:lnTo>
                      <a:pt x="738" y="18"/>
                    </a:lnTo>
                    <a:lnTo>
                      <a:pt x="738" y="18"/>
                    </a:lnTo>
                    <a:lnTo>
                      <a:pt x="738" y="18"/>
                    </a:lnTo>
                    <a:lnTo>
                      <a:pt x="738" y="18"/>
                    </a:lnTo>
                    <a:lnTo>
                      <a:pt x="750" y="24"/>
                    </a:lnTo>
                    <a:lnTo>
                      <a:pt x="750" y="24"/>
                    </a:lnTo>
                    <a:lnTo>
                      <a:pt x="750" y="24"/>
                    </a:lnTo>
                    <a:lnTo>
                      <a:pt x="750" y="24"/>
                    </a:lnTo>
                    <a:lnTo>
                      <a:pt x="750" y="24"/>
                    </a:lnTo>
                    <a:lnTo>
                      <a:pt x="750" y="24"/>
                    </a:lnTo>
                    <a:lnTo>
                      <a:pt x="750" y="24"/>
                    </a:lnTo>
                    <a:lnTo>
                      <a:pt x="750" y="24"/>
                    </a:lnTo>
                    <a:lnTo>
                      <a:pt x="756" y="24"/>
                    </a:lnTo>
                    <a:lnTo>
                      <a:pt x="756" y="24"/>
                    </a:lnTo>
                    <a:lnTo>
                      <a:pt x="756" y="24"/>
                    </a:lnTo>
                    <a:lnTo>
                      <a:pt x="756" y="24"/>
                    </a:lnTo>
                    <a:lnTo>
                      <a:pt x="756" y="24"/>
                    </a:lnTo>
                    <a:lnTo>
                      <a:pt x="756" y="24"/>
                    </a:lnTo>
                    <a:lnTo>
                      <a:pt x="756" y="24"/>
                    </a:lnTo>
                    <a:lnTo>
                      <a:pt x="768" y="24"/>
                    </a:lnTo>
                    <a:lnTo>
                      <a:pt x="768" y="24"/>
                    </a:lnTo>
                    <a:lnTo>
                      <a:pt x="768" y="24"/>
                    </a:lnTo>
                    <a:lnTo>
                      <a:pt x="768" y="24"/>
                    </a:lnTo>
                    <a:lnTo>
                      <a:pt x="768" y="24"/>
                    </a:lnTo>
                    <a:lnTo>
                      <a:pt x="774" y="24"/>
                    </a:lnTo>
                    <a:lnTo>
                      <a:pt x="774" y="18"/>
                    </a:lnTo>
                    <a:lnTo>
                      <a:pt x="780" y="18"/>
                    </a:lnTo>
                    <a:lnTo>
                      <a:pt x="780" y="18"/>
                    </a:lnTo>
                    <a:lnTo>
                      <a:pt x="780" y="18"/>
                    </a:lnTo>
                    <a:lnTo>
                      <a:pt x="780" y="18"/>
                    </a:lnTo>
                    <a:lnTo>
                      <a:pt x="786" y="18"/>
                    </a:lnTo>
                    <a:lnTo>
                      <a:pt x="786" y="18"/>
                    </a:lnTo>
                    <a:lnTo>
                      <a:pt x="786" y="18"/>
                    </a:lnTo>
                    <a:lnTo>
                      <a:pt x="786" y="18"/>
                    </a:lnTo>
                    <a:lnTo>
                      <a:pt x="786" y="18"/>
                    </a:lnTo>
                    <a:lnTo>
                      <a:pt x="786" y="18"/>
                    </a:lnTo>
                    <a:lnTo>
                      <a:pt x="786" y="18"/>
                    </a:lnTo>
                    <a:lnTo>
                      <a:pt x="792" y="18"/>
                    </a:lnTo>
                    <a:lnTo>
                      <a:pt x="792" y="18"/>
                    </a:lnTo>
                    <a:lnTo>
                      <a:pt x="792" y="18"/>
                    </a:lnTo>
                    <a:lnTo>
                      <a:pt x="792" y="18"/>
                    </a:lnTo>
                    <a:lnTo>
                      <a:pt x="798" y="12"/>
                    </a:lnTo>
                    <a:lnTo>
                      <a:pt x="804" y="12"/>
                    </a:lnTo>
                    <a:lnTo>
                      <a:pt x="804" y="12"/>
                    </a:lnTo>
                    <a:lnTo>
                      <a:pt x="804" y="12"/>
                    </a:lnTo>
                    <a:lnTo>
                      <a:pt x="804" y="12"/>
                    </a:lnTo>
                    <a:lnTo>
                      <a:pt x="804" y="12"/>
                    </a:lnTo>
                    <a:lnTo>
                      <a:pt x="804" y="12"/>
                    </a:lnTo>
                    <a:lnTo>
                      <a:pt x="816" y="12"/>
                    </a:lnTo>
                    <a:lnTo>
                      <a:pt x="816" y="12"/>
                    </a:lnTo>
                    <a:lnTo>
                      <a:pt x="816" y="12"/>
                    </a:lnTo>
                    <a:lnTo>
                      <a:pt x="816" y="6"/>
                    </a:lnTo>
                    <a:lnTo>
                      <a:pt x="816" y="6"/>
                    </a:lnTo>
                    <a:lnTo>
                      <a:pt x="816" y="6"/>
                    </a:lnTo>
                    <a:lnTo>
                      <a:pt x="816" y="6"/>
                    </a:lnTo>
                    <a:lnTo>
                      <a:pt x="822" y="6"/>
                    </a:lnTo>
                    <a:lnTo>
                      <a:pt x="822" y="6"/>
                    </a:lnTo>
                    <a:lnTo>
                      <a:pt x="822" y="6"/>
                    </a:lnTo>
                    <a:lnTo>
                      <a:pt x="822" y="6"/>
                    </a:lnTo>
                    <a:lnTo>
                      <a:pt x="822" y="6"/>
                    </a:lnTo>
                    <a:lnTo>
                      <a:pt x="822" y="6"/>
                    </a:lnTo>
                    <a:lnTo>
                      <a:pt x="822" y="6"/>
                    </a:lnTo>
                    <a:lnTo>
                      <a:pt x="828" y="6"/>
                    </a:lnTo>
                    <a:lnTo>
                      <a:pt x="828" y="6"/>
                    </a:lnTo>
                    <a:lnTo>
                      <a:pt x="828" y="6"/>
                    </a:lnTo>
                    <a:lnTo>
                      <a:pt x="828" y="6"/>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34" y="6"/>
                    </a:lnTo>
                    <a:lnTo>
                      <a:pt x="834" y="12"/>
                    </a:lnTo>
                    <a:lnTo>
                      <a:pt x="834" y="18"/>
                    </a:lnTo>
                    <a:lnTo>
                      <a:pt x="840" y="24"/>
                    </a:lnTo>
                    <a:lnTo>
                      <a:pt x="840" y="36"/>
                    </a:lnTo>
                    <a:lnTo>
                      <a:pt x="840" y="42"/>
                    </a:lnTo>
                    <a:lnTo>
                      <a:pt x="840" y="42"/>
                    </a:lnTo>
                    <a:lnTo>
                      <a:pt x="840" y="42"/>
                    </a:lnTo>
                    <a:lnTo>
                      <a:pt x="840" y="42"/>
                    </a:lnTo>
                    <a:lnTo>
                      <a:pt x="840" y="36"/>
                    </a:lnTo>
                    <a:lnTo>
                      <a:pt x="840" y="24"/>
                    </a:lnTo>
                    <a:lnTo>
                      <a:pt x="840" y="18"/>
                    </a:lnTo>
                    <a:lnTo>
                      <a:pt x="840" y="12"/>
                    </a:lnTo>
                    <a:lnTo>
                      <a:pt x="846" y="6"/>
                    </a:lnTo>
                    <a:lnTo>
                      <a:pt x="846" y="0"/>
                    </a:lnTo>
                    <a:lnTo>
                      <a:pt x="846" y="0"/>
                    </a:lnTo>
                    <a:lnTo>
                      <a:pt x="846" y="0"/>
                    </a:lnTo>
                    <a:lnTo>
                      <a:pt x="846" y="0"/>
                    </a:lnTo>
                    <a:lnTo>
                      <a:pt x="846" y="0"/>
                    </a:lnTo>
                    <a:lnTo>
                      <a:pt x="846" y="0"/>
                    </a:lnTo>
                    <a:lnTo>
                      <a:pt x="846" y="0"/>
                    </a:lnTo>
                    <a:lnTo>
                      <a:pt x="852" y="0"/>
                    </a:lnTo>
                    <a:lnTo>
                      <a:pt x="852" y="6"/>
                    </a:lnTo>
                    <a:lnTo>
                      <a:pt x="852" y="6"/>
                    </a:lnTo>
                    <a:lnTo>
                      <a:pt x="852" y="6"/>
                    </a:lnTo>
                    <a:lnTo>
                      <a:pt x="852" y="6"/>
                    </a:lnTo>
                    <a:lnTo>
                      <a:pt x="852" y="6"/>
                    </a:lnTo>
                    <a:lnTo>
                      <a:pt x="852" y="6"/>
                    </a:lnTo>
                    <a:lnTo>
                      <a:pt x="852" y="6"/>
                    </a:lnTo>
                    <a:lnTo>
                      <a:pt x="858" y="6"/>
                    </a:lnTo>
                    <a:lnTo>
                      <a:pt x="858" y="6"/>
                    </a:lnTo>
                    <a:lnTo>
                      <a:pt x="858" y="6"/>
                    </a:lnTo>
                    <a:lnTo>
                      <a:pt x="858" y="6"/>
                    </a:lnTo>
                    <a:lnTo>
                      <a:pt x="858" y="6"/>
                    </a:lnTo>
                    <a:lnTo>
                      <a:pt x="870" y="12"/>
                    </a:lnTo>
                    <a:lnTo>
                      <a:pt x="870" y="12"/>
                    </a:lnTo>
                    <a:lnTo>
                      <a:pt x="870" y="12"/>
                    </a:lnTo>
                    <a:lnTo>
                      <a:pt x="870" y="12"/>
                    </a:lnTo>
                    <a:lnTo>
                      <a:pt x="870" y="12"/>
                    </a:lnTo>
                    <a:lnTo>
                      <a:pt x="870" y="12"/>
                    </a:lnTo>
                    <a:lnTo>
                      <a:pt x="870" y="12"/>
                    </a:lnTo>
                    <a:lnTo>
                      <a:pt x="882" y="18"/>
                    </a:lnTo>
                    <a:lnTo>
                      <a:pt x="882" y="18"/>
                    </a:lnTo>
                    <a:lnTo>
                      <a:pt x="882" y="18"/>
                    </a:lnTo>
                    <a:lnTo>
                      <a:pt x="882" y="18"/>
                    </a:lnTo>
                    <a:lnTo>
                      <a:pt x="882" y="18"/>
                    </a:lnTo>
                    <a:lnTo>
                      <a:pt x="882" y="18"/>
                    </a:lnTo>
                    <a:lnTo>
                      <a:pt x="888" y="18"/>
                    </a:lnTo>
                    <a:lnTo>
                      <a:pt x="888" y="18"/>
                    </a:lnTo>
                    <a:lnTo>
                      <a:pt x="888" y="18"/>
                    </a:lnTo>
                    <a:lnTo>
                      <a:pt x="888" y="18"/>
                    </a:lnTo>
                    <a:lnTo>
                      <a:pt x="888" y="18"/>
                    </a:lnTo>
                    <a:lnTo>
                      <a:pt x="888" y="18"/>
                    </a:lnTo>
                    <a:lnTo>
                      <a:pt x="888" y="18"/>
                    </a:lnTo>
                    <a:lnTo>
                      <a:pt x="894" y="18"/>
                    </a:lnTo>
                    <a:lnTo>
                      <a:pt x="894" y="18"/>
                    </a:lnTo>
                    <a:lnTo>
                      <a:pt x="900" y="18"/>
                    </a:lnTo>
                    <a:lnTo>
                      <a:pt x="900" y="18"/>
                    </a:lnTo>
                    <a:lnTo>
                      <a:pt x="900" y="18"/>
                    </a:lnTo>
                    <a:lnTo>
                      <a:pt x="906" y="18"/>
                    </a:lnTo>
                    <a:lnTo>
                      <a:pt x="906" y="18"/>
                    </a:lnTo>
                    <a:lnTo>
                      <a:pt x="906" y="18"/>
                    </a:lnTo>
                    <a:lnTo>
                      <a:pt x="906" y="18"/>
                    </a:lnTo>
                    <a:lnTo>
                      <a:pt x="912" y="24"/>
                    </a:lnTo>
                    <a:lnTo>
                      <a:pt x="912" y="24"/>
                    </a:lnTo>
                    <a:lnTo>
                      <a:pt x="918" y="24"/>
                    </a:lnTo>
                    <a:lnTo>
                      <a:pt x="918" y="24"/>
                    </a:lnTo>
                    <a:lnTo>
                      <a:pt x="918" y="24"/>
                    </a:lnTo>
                    <a:lnTo>
                      <a:pt x="918" y="24"/>
                    </a:lnTo>
                    <a:lnTo>
                      <a:pt x="918" y="24"/>
                    </a:lnTo>
                    <a:lnTo>
                      <a:pt x="918" y="24"/>
                    </a:lnTo>
                    <a:lnTo>
                      <a:pt x="918" y="24"/>
                    </a:lnTo>
                    <a:lnTo>
                      <a:pt x="924" y="24"/>
                    </a:lnTo>
                    <a:lnTo>
                      <a:pt x="924" y="24"/>
                    </a:lnTo>
                    <a:lnTo>
                      <a:pt x="924" y="24"/>
                    </a:lnTo>
                    <a:lnTo>
                      <a:pt x="924" y="24"/>
                    </a:lnTo>
                    <a:lnTo>
                      <a:pt x="924" y="24"/>
                    </a:lnTo>
                    <a:lnTo>
                      <a:pt x="924" y="24"/>
                    </a:lnTo>
                    <a:lnTo>
                      <a:pt x="936" y="24"/>
                    </a:lnTo>
                    <a:lnTo>
                      <a:pt x="936" y="24"/>
                    </a:lnTo>
                    <a:lnTo>
                      <a:pt x="936" y="24"/>
                    </a:lnTo>
                    <a:lnTo>
                      <a:pt x="936" y="24"/>
                    </a:lnTo>
                    <a:lnTo>
                      <a:pt x="936" y="24"/>
                    </a:lnTo>
                    <a:lnTo>
                      <a:pt x="936" y="18"/>
                    </a:lnTo>
                    <a:lnTo>
                      <a:pt x="936" y="18"/>
                    </a:lnTo>
                    <a:lnTo>
                      <a:pt x="948" y="18"/>
                    </a:lnTo>
                    <a:lnTo>
                      <a:pt x="948" y="18"/>
                    </a:lnTo>
                    <a:lnTo>
                      <a:pt x="948" y="18"/>
                    </a:lnTo>
                    <a:lnTo>
                      <a:pt x="948" y="18"/>
                    </a:lnTo>
                    <a:lnTo>
                      <a:pt x="948" y="18"/>
                    </a:lnTo>
                    <a:lnTo>
                      <a:pt x="954" y="18"/>
                    </a:lnTo>
                    <a:lnTo>
                      <a:pt x="954" y="18"/>
                    </a:lnTo>
                    <a:lnTo>
                      <a:pt x="954" y="18"/>
                    </a:lnTo>
                    <a:lnTo>
                      <a:pt x="954" y="18"/>
                    </a:lnTo>
                    <a:lnTo>
                      <a:pt x="954" y="18"/>
                    </a:lnTo>
                    <a:lnTo>
                      <a:pt x="954" y="18"/>
                    </a:lnTo>
                    <a:lnTo>
                      <a:pt x="954" y="18"/>
                    </a:lnTo>
                    <a:lnTo>
                      <a:pt x="960" y="18"/>
                    </a:lnTo>
                    <a:lnTo>
                      <a:pt x="960" y="18"/>
                    </a:lnTo>
                    <a:lnTo>
                      <a:pt x="960" y="18"/>
                    </a:lnTo>
                    <a:lnTo>
                      <a:pt x="966" y="12"/>
                    </a:lnTo>
                    <a:lnTo>
                      <a:pt x="966" y="12"/>
                    </a:lnTo>
                    <a:lnTo>
                      <a:pt x="966" y="12"/>
                    </a:lnTo>
                    <a:lnTo>
                      <a:pt x="972" y="12"/>
                    </a:lnTo>
                    <a:lnTo>
                      <a:pt x="972" y="12"/>
                    </a:lnTo>
                    <a:lnTo>
                      <a:pt x="972" y="12"/>
                    </a:lnTo>
                    <a:lnTo>
                      <a:pt x="972" y="12"/>
                    </a:lnTo>
                    <a:lnTo>
                      <a:pt x="978" y="12"/>
                    </a:lnTo>
                    <a:lnTo>
                      <a:pt x="984" y="12"/>
                    </a:lnTo>
                    <a:lnTo>
                      <a:pt x="984" y="12"/>
                    </a:lnTo>
                    <a:lnTo>
                      <a:pt x="984" y="6"/>
                    </a:lnTo>
                    <a:lnTo>
                      <a:pt x="984" y="6"/>
                    </a:lnTo>
                    <a:lnTo>
                      <a:pt x="984" y="6"/>
                    </a:lnTo>
                    <a:lnTo>
                      <a:pt x="984" y="6"/>
                    </a:lnTo>
                    <a:lnTo>
                      <a:pt x="984" y="6"/>
                    </a:lnTo>
                    <a:lnTo>
                      <a:pt x="990" y="6"/>
                    </a:lnTo>
                    <a:lnTo>
                      <a:pt x="990" y="6"/>
                    </a:lnTo>
                    <a:lnTo>
                      <a:pt x="990" y="6"/>
                    </a:lnTo>
                    <a:lnTo>
                      <a:pt x="990" y="6"/>
                    </a:lnTo>
                    <a:lnTo>
                      <a:pt x="990" y="6"/>
                    </a:lnTo>
                    <a:lnTo>
                      <a:pt x="990" y="6"/>
                    </a:lnTo>
                    <a:lnTo>
                      <a:pt x="990" y="6"/>
                    </a:lnTo>
                    <a:lnTo>
                      <a:pt x="990" y="6"/>
                    </a:lnTo>
                    <a:lnTo>
                      <a:pt x="996" y="6"/>
                    </a:lnTo>
                    <a:lnTo>
                      <a:pt x="996" y="6"/>
                    </a:lnTo>
                    <a:lnTo>
                      <a:pt x="996" y="6"/>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6"/>
                    </a:lnTo>
                    <a:lnTo>
                      <a:pt x="1002" y="12"/>
                    </a:lnTo>
                    <a:lnTo>
                      <a:pt x="1002" y="18"/>
                    </a:lnTo>
                    <a:lnTo>
                      <a:pt x="1002" y="24"/>
                    </a:lnTo>
                    <a:lnTo>
                      <a:pt x="1002" y="36"/>
                    </a:lnTo>
                    <a:lnTo>
                      <a:pt x="1008" y="42"/>
                    </a:lnTo>
                    <a:lnTo>
                      <a:pt x="1008" y="42"/>
                    </a:lnTo>
                    <a:lnTo>
                      <a:pt x="1008" y="42"/>
                    </a:lnTo>
                    <a:lnTo>
                      <a:pt x="1008" y="42"/>
                    </a:lnTo>
                    <a:lnTo>
                      <a:pt x="1008" y="36"/>
                    </a:lnTo>
                    <a:lnTo>
                      <a:pt x="1008" y="24"/>
                    </a:lnTo>
                    <a:lnTo>
                      <a:pt x="1008" y="18"/>
                    </a:lnTo>
                    <a:lnTo>
                      <a:pt x="1008" y="12"/>
                    </a:lnTo>
                    <a:lnTo>
                      <a:pt x="1008" y="6"/>
                    </a:lnTo>
                    <a:lnTo>
                      <a:pt x="1008" y="0"/>
                    </a:lnTo>
                    <a:lnTo>
                      <a:pt x="1014" y="0"/>
                    </a:lnTo>
                    <a:lnTo>
                      <a:pt x="1014" y="0"/>
                    </a:lnTo>
                    <a:lnTo>
                      <a:pt x="1014" y="0"/>
                    </a:lnTo>
                    <a:lnTo>
                      <a:pt x="1014" y="0"/>
                    </a:lnTo>
                    <a:lnTo>
                      <a:pt x="1014" y="0"/>
                    </a:lnTo>
                    <a:lnTo>
                      <a:pt x="1014" y="0"/>
                    </a:lnTo>
                    <a:lnTo>
                      <a:pt x="1014" y="0"/>
                    </a:lnTo>
                    <a:lnTo>
                      <a:pt x="1014" y="0"/>
                    </a:lnTo>
                    <a:lnTo>
                      <a:pt x="1020" y="6"/>
                    </a:lnTo>
                    <a:lnTo>
                      <a:pt x="1020" y="6"/>
                    </a:lnTo>
                    <a:lnTo>
                      <a:pt x="1020" y="6"/>
                    </a:lnTo>
                    <a:lnTo>
                      <a:pt x="1020" y="6"/>
                    </a:lnTo>
                    <a:lnTo>
                      <a:pt x="1020" y="6"/>
                    </a:lnTo>
                    <a:lnTo>
                      <a:pt x="1020" y="6"/>
                    </a:lnTo>
                    <a:lnTo>
                      <a:pt x="1020" y="6"/>
                    </a:lnTo>
                    <a:lnTo>
                      <a:pt x="1026" y="6"/>
                    </a:lnTo>
                    <a:lnTo>
                      <a:pt x="1026" y="6"/>
                    </a:lnTo>
                    <a:lnTo>
                      <a:pt x="1026" y="6"/>
                    </a:lnTo>
                    <a:lnTo>
                      <a:pt x="1026" y="6"/>
                    </a:lnTo>
                    <a:lnTo>
                      <a:pt x="1032" y="12"/>
                    </a:lnTo>
                    <a:lnTo>
                      <a:pt x="1038" y="12"/>
                    </a:lnTo>
                    <a:lnTo>
                      <a:pt x="1038" y="12"/>
                    </a:lnTo>
                    <a:lnTo>
                      <a:pt x="1038" y="12"/>
                    </a:lnTo>
                    <a:lnTo>
                      <a:pt x="1038" y="12"/>
                    </a:lnTo>
                    <a:lnTo>
                      <a:pt x="1038" y="12"/>
                    </a:lnTo>
                    <a:lnTo>
                      <a:pt x="1038" y="12"/>
                    </a:lnTo>
                    <a:lnTo>
                      <a:pt x="1050" y="18"/>
                    </a:lnTo>
                    <a:lnTo>
                      <a:pt x="1050" y="18"/>
                    </a:lnTo>
                    <a:lnTo>
                      <a:pt x="1050" y="18"/>
                    </a:lnTo>
                    <a:lnTo>
                      <a:pt x="1050" y="18"/>
                    </a:lnTo>
                    <a:lnTo>
                      <a:pt x="1050" y="18"/>
                    </a:lnTo>
                    <a:lnTo>
                      <a:pt x="1050" y="18"/>
                    </a:lnTo>
                    <a:lnTo>
                      <a:pt x="1050" y="18"/>
                    </a:lnTo>
                    <a:lnTo>
                      <a:pt x="1056" y="18"/>
                    </a:lnTo>
                    <a:lnTo>
                      <a:pt x="1056" y="18"/>
                    </a:lnTo>
                    <a:lnTo>
                      <a:pt x="1056" y="18"/>
                    </a:lnTo>
                    <a:lnTo>
                      <a:pt x="1056" y="18"/>
                    </a:lnTo>
                    <a:lnTo>
                      <a:pt x="1056" y="18"/>
                    </a:lnTo>
                    <a:lnTo>
                      <a:pt x="1056" y="18"/>
                    </a:lnTo>
                    <a:lnTo>
                      <a:pt x="1056" y="18"/>
                    </a:lnTo>
                    <a:lnTo>
                      <a:pt x="1062" y="18"/>
                    </a:lnTo>
                    <a:lnTo>
                      <a:pt x="1068" y="18"/>
                    </a:lnTo>
                    <a:lnTo>
                      <a:pt x="1068" y="18"/>
                    </a:lnTo>
                    <a:lnTo>
                      <a:pt x="1068" y="18"/>
                    </a:lnTo>
                    <a:lnTo>
                      <a:pt x="1068" y="18"/>
                    </a:lnTo>
                    <a:lnTo>
                      <a:pt x="1068" y="18"/>
                    </a:lnTo>
                    <a:lnTo>
                      <a:pt x="1074" y="18"/>
                    </a:lnTo>
                    <a:lnTo>
                      <a:pt x="1074" y="18"/>
                    </a:lnTo>
                    <a:lnTo>
                      <a:pt x="1080" y="24"/>
                    </a:lnTo>
                    <a:lnTo>
                      <a:pt x="1080" y="24"/>
                    </a:lnTo>
                    <a:lnTo>
                      <a:pt x="1080" y="24"/>
                    </a:lnTo>
                    <a:lnTo>
                      <a:pt x="1086" y="24"/>
                    </a:lnTo>
                    <a:lnTo>
                      <a:pt x="1086" y="24"/>
                    </a:lnTo>
                    <a:lnTo>
                      <a:pt x="1086" y="24"/>
                    </a:lnTo>
                    <a:lnTo>
                      <a:pt x="1086" y="24"/>
                    </a:lnTo>
                    <a:lnTo>
                      <a:pt x="1086" y="24"/>
                    </a:lnTo>
                    <a:lnTo>
                      <a:pt x="1086" y="24"/>
                    </a:lnTo>
                    <a:lnTo>
                      <a:pt x="1086" y="24"/>
                    </a:lnTo>
                    <a:lnTo>
                      <a:pt x="1086" y="24"/>
                    </a:lnTo>
                    <a:lnTo>
                      <a:pt x="1092" y="24"/>
                    </a:lnTo>
                    <a:lnTo>
                      <a:pt x="1092" y="24"/>
                    </a:lnTo>
                    <a:lnTo>
                      <a:pt x="1092" y="24"/>
                    </a:lnTo>
                    <a:lnTo>
                      <a:pt x="1092" y="24"/>
                    </a:lnTo>
                    <a:lnTo>
                      <a:pt x="1098" y="24"/>
                    </a:lnTo>
                    <a:lnTo>
                      <a:pt x="1104" y="24"/>
                    </a:lnTo>
                    <a:lnTo>
                      <a:pt x="1104" y="24"/>
                    </a:lnTo>
                    <a:lnTo>
                      <a:pt x="1104" y="24"/>
                    </a:lnTo>
                    <a:lnTo>
                      <a:pt x="1104" y="24"/>
                    </a:lnTo>
                    <a:lnTo>
                      <a:pt x="1104" y="18"/>
                    </a:lnTo>
                    <a:lnTo>
                      <a:pt x="1104" y="18"/>
                    </a:lnTo>
                    <a:lnTo>
                      <a:pt x="1116" y="18"/>
                    </a:lnTo>
                    <a:lnTo>
                      <a:pt x="1116" y="18"/>
                    </a:lnTo>
                    <a:lnTo>
                      <a:pt x="1116" y="18"/>
                    </a:lnTo>
                    <a:lnTo>
                      <a:pt x="1116" y="18"/>
                    </a:lnTo>
                    <a:lnTo>
                      <a:pt x="1116" y="18"/>
                    </a:lnTo>
                    <a:lnTo>
                      <a:pt x="1116" y="18"/>
                    </a:lnTo>
                    <a:lnTo>
                      <a:pt x="1116" y="18"/>
                    </a:lnTo>
                    <a:lnTo>
                      <a:pt x="1122" y="18"/>
                    </a:lnTo>
                    <a:lnTo>
                      <a:pt x="1122" y="18"/>
                    </a:lnTo>
                    <a:lnTo>
                      <a:pt x="1122" y="18"/>
                    </a:lnTo>
                    <a:lnTo>
                      <a:pt x="1122" y="18"/>
                    </a:lnTo>
                    <a:lnTo>
                      <a:pt x="1122" y="18"/>
                    </a:lnTo>
                    <a:lnTo>
                      <a:pt x="1122" y="18"/>
                    </a:lnTo>
                    <a:lnTo>
                      <a:pt x="1122" y="18"/>
                    </a:lnTo>
                    <a:lnTo>
                      <a:pt x="1128" y="18"/>
                    </a:lnTo>
                    <a:lnTo>
                      <a:pt x="1134" y="12"/>
                    </a:lnTo>
                    <a:lnTo>
                      <a:pt x="1134" y="12"/>
                    </a:lnTo>
                    <a:lnTo>
                      <a:pt x="1134" y="12"/>
                    </a:lnTo>
                    <a:lnTo>
                      <a:pt x="1134" y="12"/>
                    </a:lnTo>
                    <a:lnTo>
                      <a:pt x="1140" y="12"/>
                    </a:lnTo>
                    <a:lnTo>
                      <a:pt x="1140" y="12"/>
                    </a:lnTo>
                    <a:lnTo>
                      <a:pt x="1140" y="12"/>
                    </a:lnTo>
                    <a:lnTo>
                      <a:pt x="1146" y="12"/>
                    </a:lnTo>
                    <a:lnTo>
                      <a:pt x="1146" y="12"/>
                    </a:lnTo>
                    <a:lnTo>
                      <a:pt x="1146" y="12"/>
                    </a:lnTo>
                    <a:lnTo>
                      <a:pt x="1152" y="6"/>
                    </a:lnTo>
                    <a:lnTo>
                      <a:pt x="1152" y="6"/>
                    </a:lnTo>
                    <a:lnTo>
                      <a:pt x="1152" y="6"/>
                    </a:lnTo>
                    <a:lnTo>
                      <a:pt x="1152" y="6"/>
                    </a:lnTo>
                    <a:lnTo>
                      <a:pt x="1152" y="6"/>
                    </a:lnTo>
                    <a:lnTo>
                      <a:pt x="1152" y="6"/>
                    </a:lnTo>
                    <a:lnTo>
                      <a:pt x="1152" y="6"/>
                    </a:lnTo>
                    <a:lnTo>
                      <a:pt x="1158" y="6"/>
                    </a:lnTo>
                    <a:lnTo>
                      <a:pt x="1158" y="6"/>
                    </a:lnTo>
                    <a:lnTo>
                      <a:pt x="1158" y="6"/>
                    </a:lnTo>
                    <a:lnTo>
                      <a:pt x="1158" y="6"/>
                    </a:lnTo>
                    <a:lnTo>
                      <a:pt x="1158" y="6"/>
                    </a:lnTo>
                    <a:lnTo>
                      <a:pt x="1158" y="6"/>
                    </a:lnTo>
                    <a:lnTo>
                      <a:pt x="1158" y="6"/>
                    </a:lnTo>
                    <a:lnTo>
                      <a:pt x="1164" y="6"/>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6"/>
                    </a:lnTo>
                    <a:lnTo>
                      <a:pt x="1170" y="12"/>
                    </a:lnTo>
                    <a:lnTo>
                      <a:pt x="1170" y="18"/>
                    </a:lnTo>
                    <a:lnTo>
                      <a:pt x="1170" y="24"/>
                    </a:lnTo>
                    <a:lnTo>
                      <a:pt x="1170" y="36"/>
                    </a:lnTo>
                    <a:lnTo>
                      <a:pt x="1170" y="42"/>
                    </a:lnTo>
                    <a:lnTo>
                      <a:pt x="1170" y="42"/>
                    </a:lnTo>
                    <a:lnTo>
                      <a:pt x="1176" y="42"/>
                    </a:lnTo>
                    <a:lnTo>
                      <a:pt x="1176" y="42"/>
                    </a:lnTo>
                    <a:lnTo>
                      <a:pt x="1176" y="36"/>
                    </a:lnTo>
                    <a:lnTo>
                      <a:pt x="1176" y="24"/>
                    </a:lnTo>
                    <a:lnTo>
                      <a:pt x="1176" y="18"/>
                    </a:lnTo>
                    <a:lnTo>
                      <a:pt x="1176" y="12"/>
                    </a:lnTo>
                    <a:lnTo>
                      <a:pt x="1176" y="6"/>
                    </a:lnTo>
                    <a:lnTo>
                      <a:pt x="1176" y="0"/>
                    </a:lnTo>
                    <a:lnTo>
                      <a:pt x="1176" y="0"/>
                    </a:lnTo>
                    <a:lnTo>
                      <a:pt x="1176" y="0"/>
                    </a:lnTo>
                    <a:lnTo>
                      <a:pt x="1182" y="0"/>
                    </a:lnTo>
                    <a:lnTo>
                      <a:pt x="1182" y="0"/>
                    </a:lnTo>
                    <a:lnTo>
                      <a:pt x="1182" y="0"/>
                    </a:lnTo>
                    <a:lnTo>
                      <a:pt x="1182" y="0"/>
                    </a:lnTo>
                    <a:lnTo>
                      <a:pt x="1182" y="0"/>
                    </a:lnTo>
                    <a:lnTo>
                      <a:pt x="1182" y="6"/>
                    </a:lnTo>
                    <a:lnTo>
                      <a:pt x="1182" y="6"/>
                    </a:lnTo>
                    <a:lnTo>
                      <a:pt x="1188" y="6"/>
                    </a:lnTo>
                    <a:lnTo>
                      <a:pt x="1188" y="6"/>
                    </a:lnTo>
                    <a:lnTo>
                      <a:pt x="1188" y="6"/>
                    </a:lnTo>
                    <a:lnTo>
                      <a:pt x="1188" y="6"/>
                    </a:lnTo>
                    <a:lnTo>
                      <a:pt x="1188" y="6"/>
                    </a:lnTo>
                    <a:lnTo>
                      <a:pt x="1188" y="6"/>
                    </a:lnTo>
                    <a:lnTo>
                      <a:pt x="1188" y="6"/>
                    </a:lnTo>
                    <a:lnTo>
                      <a:pt x="1188" y="6"/>
                    </a:lnTo>
                    <a:lnTo>
                      <a:pt x="1194" y="6"/>
                    </a:lnTo>
                    <a:lnTo>
                      <a:pt x="1194" y="6"/>
                    </a:lnTo>
                    <a:lnTo>
                      <a:pt x="1200" y="12"/>
                    </a:lnTo>
                    <a:lnTo>
                      <a:pt x="1200" y="12"/>
                    </a:lnTo>
                    <a:lnTo>
                      <a:pt x="1200" y="12"/>
                    </a:lnTo>
                    <a:lnTo>
                      <a:pt x="1206" y="12"/>
                    </a:lnTo>
                    <a:lnTo>
                      <a:pt x="1206" y="12"/>
                    </a:lnTo>
                    <a:lnTo>
                      <a:pt x="1206" y="12"/>
                    </a:lnTo>
                    <a:lnTo>
                      <a:pt x="1206" y="12"/>
                    </a:lnTo>
                    <a:lnTo>
                      <a:pt x="1212" y="18"/>
                    </a:lnTo>
                    <a:lnTo>
                      <a:pt x="1218" y="18"/>
                    </a:lnTo>
                    <a:lnTo>
                      <a:pt x="1218" y="18"/>
                    </a:lnTo>
                    <a:lnTo>
                      <a:pt x="1218" y="18"/>
                    </a:lnTo>
                    <a:lnTo>
                      <a:pt x="1218" y="18"/>
                    </a:lnTo>
                    <a:lnTo>
                      <a:pt x="1218" y="18"/>
                    </a:lnTo>
                    <a:lnTo>
                      <a:pt x="1218" y="18"/>
                    </a:lnTo>
                    <a:lnTo>
                      <a:pt x="1218" y="18"/>
                    </a:lnTo>
                    <a:lnTo>
                      <a:pt x="1218" y="18"/>
                    </a:lnTo>
                    <a:lnTo>
                      <a:pt x="1224" y="18"/>
                    </a:lnTo>
                    <a:lnTo>
                      <a:pt x="1224" y="18"/>
                    </a:lnTo>
                    <a:lnTo>
                      <a:pt x="1224" y="18"/>
                    </a:lnTo>
                    <a:lnTo>
                      <a:pt x="1224" y="18"/>
                    </a:lnTo>
                    <a:lnTo>
                      <a:pt x="1224" y="18"/>
                    </a:lnTo>
                    <a:lnTo>
                      <a:pt x="1224" y="18"/>
                    </a:lnTo>
                    <a:lnTo>
                      <a:pt x="1236" y="18"/>
                    </a:lnTo>
                    <a:lnTo>
                      <a:pt x="1236" y="18"/>
                    </a:lnTo>
                    <a:lnTo>
                      <a:pt x="1236" y="18"/>
                    </a:lnTo>
                    <a:lnTo>
                      <a:pt x="1236" y="18"/>
                    </a:lnTo>
                    <a:lnTo>
                      <a:pt x="1236" y="18"/>
                    </a:lnTo>
                    <a:lnTo>
                      <a:pt x="1236" y="18"/>
                    </a:lnTo>
                    <a:lnTo>
                      <a:pt x="1236" y="18"/>
                    </a:lnTo>
                    <a:lnTo>
                      <a:pt x="1248" y="24"/>
                    </a:lnTo>
                    <a:lnTo>
                      <a:pt x="1248" y="24"/>
                    </a:lnTo>
                    <a:lnTo>
                      <a:pt x="1248" y="24"/>
                    </a:lnTo>
                    <a:lnTo>
                      <a:pt x="1248" y="24"/>
                    </a:lnTo>
                    <a:lnTo>
                      <a:pt x="1248" y="24"/>
                    </a:lnTo>
                    <a:lnTo>
                      <a:pt x="1254" y="24"/>
                    </a:lnTo>
                    <a:lnTo>
                      <a:pt x="1254" y="24"/>
                    </a:lnTo>
                    <a:lnTo>
                      <a:pt x="1254" y="24"/>
                    </a:lnTo>
                    <a:lnTo>
                      <a:pt x="1254" y="24"/>
                    </a:lnTo>
                    <a:lnTo>
                      <a:pt x="1254" y="24"/>
                    </a:lnTo>
                    <a:lnTo>
                      <a:pt x="1254" y="24"/>
                    </a:lnTo>
                    <a:lnTo>
                      <a:pt x="1254" y="24"/>
                    </a:lnTo>
                    <a:lnTo>
                      <a:pt x="1260" y="24"/>
                    </a:lnTo>
                    <a:lnTo>
                      <a:pt x="1260" y="24"/>
                    </a:lnTo>
                    <a:lnTo>
                      <a:pt x="1260" y="24"/>
                    </a:lnTo>
                    <a:lnTo>
                      <a:pt x="1266" y="24"/>
                    </a:lnTo>
                    <a:lnTo>
                      <a:pt x="1266" y="24"/>
                    </a:lnTo>
                    <a:lnTo>
                      <a:pt x="1272" y="24"/>
                    </a:lnTo>
                    <a:lnTo>
                      <a:pt x="1272" y="24"/>
                    </a:lnTo>
                    <a:lnTo>
                      <a:pt x="1272" y="24"/>
                    </a:lnTo>
                    <a:lnTo>
                      <a:pt x="1272" y="24"/>
                    </a:lnTo>
                    <a:lnTo>
                      <a:pt x="1272" y="18"/>
                    </a:lnTo>
                    <a:lnTo>
                      <a:pt x="1278" y="18"/>
                    </a:lnTo>
                    <a:lnTo>
                      <a:pt x="1284" y="18"/>
                    </a:lnTo>
                    <a:lnTo>
                      <a:pt x="1284" y="18"/>
                    </a:lnTo>
                    <a:lnTo>
                      <a:pt x="1284" y="18"/>
                    </a:lnTo>
                    <a:lnTo>
                      <a:pt x="1284" y="18"/>
                    </a:lnTo>
                    <a:lnTo>
                      <a:pt x="1284" y="18"/>
                    </a:lnTo>
                    <a:lnTo>
                      <a:pt x="1284" y="18"/>
                    </a:lnTo>
                    <a:lnTo>
                      <a:pt x="1284" y="18"/>
                    </a:lnTo>
                    <a:lnTo>
                      <a:pt x="1290" y="18"/>
                    </a:lnTo>
                    <a:lnTo>
                      <a:pt x="1290" y="18"/>
                    </a:lnTo>
                    <a:lnTo>
                      <a:pt x="1290" y="18"/>
                    </a:lnTo>
                    <a:lnTo>
                      <a:pt x="1290" y="18"/>
                    </a:lnTo>
                    <a:lnTo>
                      <a:pt x="1290" y="18"/>
                    </a:lnTo>
                    <a:lnTo>
                      <a:pt x="1290" y="18"/>
                    </a:lnTo>
                    <a:lnTo>
                      <a:pt x="1290" y="18"/>
                    </a:lnTo>
                    <a:lnTo>
                      <a:pt x="1302" y="12"/>
                    </a:lnTo>
                    <a:lnTo>
                      <a:pt x="1302" y="12"/>
                    </a:lnTo>
                    <a:lnTo>
                      <a:pt x="1302" y="12"/>
                    </a:lnTo>
                    <a:lnTo>
                      <a:pt x="1302" y="12"/>
                    </a:lnTo>
                    <a:lnTo>
                      <a:pt x="1302" y="12"/>
                    </a:lnTo>
                    <a:lnTo>
                      <a:pt x="1302" y="12"/>
                    </a:lnTo>
                    <a:lnTo>
                      <a:pt x="1308" y="12"/>
                    </a:lnTo>
                    <a:lnTo>
                      <a:pt x="1314" y="12"/>
                    </a:lnTo>
                    <a:lnTo>
                      <a:pt x="1314" y="12"/>
                    </a:lnTo>
                    <a:lnTo>
                      <a:pt x="1314" y="12"/>
                    </a:lnTo>
                    <a:lnTo>
                      <a:pt x="1314" y="6"/>
                    </a:lnTo>
                    <a:lnTo>
                      <a:pt x="1320" y="6"/>
                    </a:lnTo>
                    <a:lnTo>
                      <a:pt x="1320" y="6"/>
                    </a:lnTo>
                    <a:lnTo>
                      <a:pt x="1320" y="6"/>
                    </a:lnTo>
                    <a:lnTo>
                      <a:pt x="1320" y="6"/>
                    </a:lnTo>
                    <a:lnTo>
                      <a:pt x="1320" y="6"/>
                    </a:lnTo>
                    <a:lnTo>
                      <a:pt x="1320" y="6"/>
                    </a:lnTo>
                    <a:lnTo>
                      <a:pt x="1320" y="6"/>
                    </a:lnTo>
                    <a:lnTo>
                      <a:pt x="1320" y="6"/>
                    </a:lnTo>
                    <a:lnTo>
                      <a:pt x="1326" y="6"/>
                    </a:lnTo>
                    <a:lnTo>
                      <a:pt x="1326" y="6"/>
                    </a:lnTo>
                    <a:lnTo>
                      <a:pt x="1326" y="6"/>
                    </a:lnTo>
                    <a:lnTo>
                      <a:pt x="1326" y="6"/>
                    </a:lnTo>
                    <a:lnTo>
                      <a:pt x="1326" y="6"/>
                    </a:lnTo>
                    <a:lnTo>
                      <a:pt x="1326" y="6"/>
                    </a:lnTo>
                    <a:lnTo>
                      <a:pt x="1326" y="6"/>
                    </a:lnTo>
                    <a:lnTo>
                      <a:pt x="1326" y="6"/>
                    </a:lnTo>
                    <a:lnTo>
                      <a:pt x="1326" y="6"/>
                    </a:lnTo>
                    <a:lnTo>
                      <a:pt x="1326" y="0"/>
                    </a:lnTo>
                    <a:lnTo>
                      <a:pt x="1332" y="0"/>
                    </a:lnTo>
                    <a:lnTo>
                      <a:pt x="1332" y="0"/>
                    </a:lnTo>
                    <a:lnTo>
                      <a:pt x="1332" y="0"/>
                    </a:lnTo>
                    <a:lnTo>
                      <a:pt x="1332" y="0"/>
                    </a:lnTo>
                    <a:lnTo>
                      <a:pt x="1332" y="0"/>
                    </a:lnTo>
                    <a:lnTo>
                      <a:pt x="1332" y="0"/>
                    </a:lnTo>
                    <a:lnTo>
                      <a:pt x="1332" y="0"/>
                    </a:lnTo>
                    <a:lnTo>
                      <a:pt x="1332" y="0"/>
                    </a:lnTo>
                    <a:lnTo>
                      <a:pt x="1332" y="0"/>
                    </a:lnTo>
                    <a:lnTo>
                      <a:pt x="1338" y="0"/>
                    </a:lnTo>
                    <a:lnTo>
                      <a:pt x="1338" y="6"/>
                    </a:lnTo>
                    <a:lnTo>
                      <a:pt x="1338" y="12"/>
                    </a:lnTo>
                    <a:lnTo>
                      <a:pt x="1338" y="18"/>
                    </a:lnTo>
                    <a:lnTo>
                      <a:pt x="1338" y="24"/>
                    </a:lnTo>
                    <a:lnTo>
                      <a:pt x="1338" y="36"/>
                    </a:lnTo>
                    <a:lnTo>
                      <a:pt x="1338" y="42"/>
                    </a:lnTo>
                    <a:lnTo>
                      <a:pt x="1338" y="42"/>
                    </a:lnTo>
                    <a:lnTo>
                      <a:pt x="1338" y="42"/>
                    </a:lnTo>
                    <a:lnTo>
                      <a:pt x="1338" y="42"/>
                    </a:lnTo>
                    <a:lnTo>
                      <a:pt x="1344" y="36"/>
                    </a:lnTo>
                    <a:lnTo>
                      <a:pt x="1344" y="24"/>
                    </a:lnTo>
                    <a:lnTo>
                      <a:pt x="1344" y="18"/>
                    </a:lnTo>
                    <a:lnTo>
                      <a:pt x="1344" y="12"/>
                    </a:lnTo>
                    <a:lnTo>
                      <a:pt x="1344" y="6"/>
                    </a:lnTo>
                    <a:lnTo>
                      <a:pt x="1344" y="0"/>
                    </a:lnTo>
                    <a:lnTo>
                      <a:pt x="1344" y="0"/>
                    </a:lnTo>
                    <a:lnTo>
                      <a:pt x="1344" y="0"/>
                    </a:lnTo>
                    <a:lnTo>
                      <a:pt x="1344" y="0"/>
                    </a:lnTo>
                    <a:lnTo>
                      <a:pt x="1350" y="0"/>
                    </a:lnTo>
                    <a:lnTo>
                      <a:pt x="1350" y="0"/>
                    </a:lnTo>
                    <a:lnTo>
                      <a:pt x="1350" y="0"/>
                    </a:lnTo>
                    <a:lnTo>
                      <a:pt x="1350" y="0"/>
                    </a:lnTo>
                    <a:lnTo>
                      <a:pt x="1350" y="6"/>
                    </a:lnTo>
                    <a:lnTo>
                      <a:pt x="1350" y="6"/>
                    </a:lnTo>
                    <a:lnTo>
                      <a:pt x="1350" y="6"/>
                    </a:lnTo>
                    <a:lnTo>
                      <a:pt x="1350" y="6"/>
                    </a:lnTo>
                    <a:lnTo>
                      <a:pt x="1356" y="6"/>
                    </a:lnTo>
                    <a:lnTo>
                      <a:pt x="1356" y="6"/>
                    </a:lnTo>
                    <a:lnTo>
                      <a:pt x="1356" y="6"/>
                    </a:lnTo>
                    <a:lnTo>
                      <a:pt x="1356" y="6"/>
                    </a:lnTo>
                    <a:lnTo>
                      <a:pt x="1356" y="6"/>
                    </a:lnTo>
                    <a:lnTo>
                      <a:pt x="1356" y="6"/>
                    </a:lnTo>
                    <a:lnTo>
                      <a:pt x="1356" y="6"/>
                    </a:lnTo>
                    <a:lnTo>
                      <a:pt x="1362" y="6"/>
                    </a:lnTo>
                    <a:lnTo>
                      <a:pt x="1368" y="12"/>
                    </a:lnTo>
                    <a:lnTo>
                      <a:pt x="1368" y="12"/>
                    </a:lnTo>
                    <a:lnTo>
                      <a:pt x="1368" y="12"/>
                    </a:lnTo>
                    <a:lnTo>
                      <a:pt x="1368" y="12"/>
                    </a:lnTo>
                    <a:lnTo>
                      <a:pt x="1368" y="12"/>
                    </a:lnTo>
                    <a:lnTo>
                      <a:pt x="1374" y="12"/>
                    </a:lnTo>
                    <a:lnTo>
                      <a:pt x="1374" y="12"/>
                    </a:lnTo>
                    <a:lnTo>
                      <a:pt x="1380" y="18"/>
                    </a:lnTo>
                    <a:lnTo>
                      <a:pt x="1380" y="18"/>
                    </a:lnTo>
                    <a:lnTo>
                      <a:pt x="1380" y="18"/>
                    </a:lnTo>
                    <a:lnTo>
                      <a:pt x="1386" y="18"/>
                    </a:lnTo>
                    <a:lnTo>
                      <a:pt x="1386" y="18"/>
                    </a:lnTo>
                    <a:lnTo>
                      <a:pt x="1386" y="18"/>
                    </a:lnTo>
                    <a:lnTo>
                      <a:pt x="1386" y="18"/>
                    </a:lnTo>
                    <a:lnTo>
                      <a:pt x="1386" y="18"/>
                    </a:lnTo>
                    <a:lnTo>
                      <a:pt x="1386" y="18"/>
                    </a:lnTo>
                    <a:lnTo>
                      <a:pt x="1386" y="18"/>
                    </a:lnTo>
                    <a:lnTo>
                      <a:pt x="1392" y="18"/>
                    </a:lnTo>
                    <a:lnTo>
                      <a:pt x="1392" y="18"/>
                    </a:lnTo>
                    <a:lnTo>
                      <a:pt x="1392" y="18"/>
                    </a:lnTo>
                    <a:lnTo>
                      <a:pt x="1392" y="18"/>
                    </a:lnTo>
                    <a:lnTo>
                      <a:pt x="1392" y="18"/>
                    </a:lnTo>
                    <a:lnTo>
                      <a:pt x="1404" y="18"/>
                    </a:lnTo>
                    <a:lnTo>
                      <a:pt x="1404" y="18"/>
                    </a:lnTo>
                    <a:lnTo>
                      <a:pt x="1404" y="18"/>
                    </a:lnTo>
                    <a:lnTo>
                      <a:pt x="1404" y="18"/>
                    </a:lnTo>
                    <a:lnTo>
                      <a:pt x="1404" y="18"/>
                    </a:lnTo>
                    <a:lnTo>
                      <a:pt x="1404" y="18"/>
                    </a:lnTo>
                    <a:lnTo>
                      <a:pt x="1404" y="18"/>
                    </a:lnTo>
                    <a:lnTo>
                      <a:pt x="1416" y="24"/>
                    </a:lnTo>
                    <a:lnTo>
                      <a:pt x="1416" y="24"/>
                    </a:lnTo>
                    <a:lnTo>
                      <a:pt x="1416" y="24"/>
                    </a:lnTo>
                    <a:lnTo>
                      <a:pt x="1416" y="24"/>
                    </a:lnTo>
                    <a:lnTo>
                      <a:pt x="1416" y="24"/>
                    </a:lnTo>
                    <a:lnTo>
                      <a:pt x="1416" y="24"/>
                    </a:lnTo>
                    <a:lnTo>
                      <a:pt x="1422" y="24"/>
                    </a:lnTo>
                    <a:lnTo>
                      <a:pt x="1422" y="24"/>
                    </a:lnTo>
                    <a:lnTo>
                      <a:pt x="1422" y="24"/>
                    </a:lnTo>
                    <a:lnTo>
                      <a:pt x="1422" y="24"/>
                    </a:lnTo>
                    <a:lnTo>
                      <a:pt x="1422" y="24"/>
                    </a:lnTo>
                    <a:lnTo>
                      <a:pt x="1422" y="24"/>
                    </a:lnTo>
                    <a:lnTo>
                      <a:pt x="1422" y="24"/>
                    </a:lnTo>
                    <a:lnTo>
                      <a:pt x="1422" y="24"/>
                    </a:lnTo>
                    <a:lnTo>
                      <a:pt x="1428" y="24"/>
                    </a:lnTo>
                    <a:lnTo>
                      <a:pt x="1434" y="24"/>
                    </a:lnTo>
                    <a:lnTo>
                      <a:pt x="1434" y="24"/>
                    </a:lnTo>
                    <a:lnTo>
                      <a:pt x="1434" y="24"/>
                    </a:lnTo>
                    <a:lnTo>
                      <a:pt x="1434" y="24"/>
                    </a:lnTo>
                    <a:lnTo>
                      <a:pt x="1440" y="24"/>
                    </a:lnTo>
                    <a:lnTo>
                      <a:pt x="1440" y="24"/>
                    </a:lnTo>
                    <a:lnTo>
                      <a:pt x="1440" y="18"/>
                    </a:lnTo>
                    <a:lnTo>
                      <a:pt x="1446" y="18"/>
                    </a:lnTo>
                    <a:lnTo>
                      <a:pt x="1446" y="18"/>
                    </a:lnTo>
                    <a:lnTo>
                      <a:pt x="1452" y="18"/>
                    </a:lnTo>
                    <a:lnTo>
                      <a:pt x="1452" y="18"/>
                    </a:lnTo>
                    <a:lnTo>
                      <a:pt x="1452" y="18"/>
                    </a:lnTo>
                    <a:lnTo>
                      <a:pt x="1452" y="18"/>
                    </a:lnTo>
                    <a:lnTo>
                      <a:pt x="1452" y="18"/>
                    </a:lnTo>
                    <a:lnTo>
                      <a:pt x="1452" y="18"/>
                    </a:lnTo>
                    <a:lnTo>
                      <a:pt x="1452" y="18"/>
                    </a:lnTo>
                    <a:lnTo>
                      <a:pt x="1452" y="18"/>
                    </a:lnTo>
                    <a:lnTo>
                      <a:pt x="1458" y="18"/>
                    </a:lnTo>
                    <a:lnTo>
                      <a:pt x="1458" y="18"/>
                    </a:lnTo>
                    <a:lnTo>
                      <a:pt x="1458" y="18"/>
                    </a:lnTo>
                    <a:lnTo>
                      <a:pt x="1458" y="18"/>
                    </a:lnTo>
                    <a:lnTo>
                      <a:pt x="1458" y="18"/>
                    </a:lnTo>
                    <a:lnTo>
                      <a:pt x="1470" y="12"/>
                    </a:lnTo>
                    <a:lnTo>
                      <a:pt x="1470" y="12"/>
                    </a:lnTo>
                    <a:lnTo>
                      <a:pt x="1470" y="12"/>
                    </a:lnTo>
                    <a:lnTo>
                      <a:pt x="1470" y="12"/>
                    </a:lnTo>
                    <a:lnTo>
                      <a:pt x="1470" y="12"/>
                    </a:lnTo>
                    <a:lnTo>
                      <a:pt x="1470" y="12"/>
                    </a:lnTo>
                    <a:lnTo>
                      <a:pt x="1470" y="12"/>
                    </a:lnTo>
                    <a:lnTo>
                      <a:pt x="1482" y="12"/>
                    </a:lnTo>
                    <a:lnTo>
                      <a:pt x="1482" y="12"/>
                    </a:lnTo>
                    <a:lnTo>
                      <a:pt x="1482" y="12"/>
                    </a:lnTo>
                    <a:lnTo>
                      <a:pt x="1482" y="6"/>
                    </a:lnTo>
                    <a:lnTo>
                      <a:pt x="1482" y="6"/>
                    </a:lnTo>
                    <a:lnTo>
                      <a:pt x="1482" y="6"/>
                    </a:lnTo>
                    <a:lnTo>
                      <a:pt x="1488" y="6"/>
                    </a:lnTo>
                    <a:lnTo>
                      <a:pt x="1488" y="6"/>
                    </a:lnTo>
                    <a:lnTo>
                      <a:pt x="1488" y="6"/>
                    </a:lnTo>
                    <a:lnTo>
                      <a:pt x="1488" y="6"/>
                    </a:lnTo>
                    <a:lnTo>
                      <a:pt x="1488" y="6"/>
                    </a:lnTo>
                    <a:lnTo>
                      <a:pt x="1488" y="6"/>
                    </a:lnTo>
                    <a:lnTo>
                      <a:pt x="1488" y="6"/>
                    </a:lnTo>
                    <a:lnTo>
                      <a:pt x="1494" y="6"/>
                    </a:lnTo>
                    <a:lnTo>
                      <a:pt x="1494" y="6"/>
                    </a:lnTo>
                    <a:lnTo>
                      <a:pt x="1494" y="6"/>
                    </a:lnTo>
                    <a:lnTo>
                      <a:pt x="1494" y="6"/>
                    </a:lnTo>
                    <a:lnTo>
                      <a:pt x="1494" y="6"/>
                    </a:lnTo>
                    <a:lnTo>
                      <a:pt x="1494" y="6"/>
                    </a:lnTo>
                    <a:lnTo>
                      <a:pt x="1494" y="0"/>
                    </a:lnTo>
                    <a:lnTo>
                      <a:pt x="1500" y="0"/>
                    </a:lnTo>
                    <a:lnTo>
                      <a:pt x="1500" y="0"/>
                    </a:lnTo>
                    <a:lnTo>
                      <a:pt x="1500" y="0"/>
                    </a:lnTo>
                    <a:lnTo>
                      <a:pt x="1500" y="0"/>
                    </a:lnTo>
                    <a:lnTo>
                      <a:pt x="1500" y="0"/>
                    </a:lnTo>
                    <a:lnTo>
                      <a:pt x="1500" y="0"/>
                    </a:lnTo>
                    <a:lnTo>
                      <a:pt x="1500" y="0"/>
                    </a:lnTo>
                    <a:lnTo>
                      <a:pt x="1500" y="0"/>
                    </a:lnTo>
                    <a:lnTo>
                      <a:pt x="1500" y="0"/>
                    </a:lnTo>
                    <a:lnTo>
                      <a:pt x="1500" y="0"/>
                    </a:lnTo>
                    <a:lnTo>
                      <a:pt x="1500" y="6"/>
                    </a:lnTo>
                    <a:lnTo>
                      <a:pt x="1506" y="12"/>
                    </a:lnTo>
                    <a:lnTo>
                      <a:pt x="1506" y="18"/>
                    </a:lnTo>
                    <a:lnTo>
                      <a:pt x="1506" y="24"/>
                    </a:lnTo>
                    <a:lnTo>
                      <a:pt x="1506" y="36"/>
                    </a:lnTo>
                    <a:lnTo>
                      <a:pt x="1506" y="42"/>
                    </a:lnTo>
                    <a:lnTo>
                      <a:pt x="1506" y="42"/>
                    </a:lnTo>
                    <a:lnTo>
                      <a:pt x="1506" y="42"/>
                    </a:lnTo>
                    <a:lnTo>
                      <a:pt x="1506" y="42"/>
                    </a:lnTo>
                    <a:lnTo>
                      <a:pt x="1506" y="36"/>
                    </a:lnTo>
                    <a:lnTo>
                      <a:pt x="1506" y="24"/>
                    </a:lnTo>
                    <a:lnTo>
                      <a:pt x="1512" y="18"/>
                    </a:lnTo>
                    <a:lnTo>
                      <a:pt x="1512" y="12"/>
                    </a:lnTo>
                    <a:lnTo>
                      <a:pt x="1512" y="6"/>
                    </a:lnTo>
                    <a:lnTo>
                      <a:pt x="1512" y="0"/>
                    </a:lnTo>
                    <a:lnTo>
                      <a:pt x="1512" y="0"/>
                    </a:lnTo>
                    <a:lnTo>
                      <a:pt x="1512" y="0"/>
                    </a:lnTo>
                    <a:lnTo>
                      <a:pt x="1512" y="0"/>
                    </a:lnTo>
                    <a:lnTo>
                      <a:pt x="1512" y="0"/>
                    </a:lnTo>
                    <a:lnTo>
                      <a:pt x="1512" y="0"/>
                    </a:lnTo>
                    <a:lnTo>
                      <a:pt x="1518" y="0"/>
                    </a:lnTo>
                    <a:lnTo>
                      <a:pt x="1518" y="0"/>
                    </a:lnTo>
                    <a:lnTo>
                      <a:pt x="1518" y="6"/>
                    </a:lnTo>
                    <a:lnTo>
                      <a:pt x="1518" y="6"/>
                    </a:lnTo>
                    <a:lnTo>
                      <a:pt x="1518" y="6"/>
                    </a:lnTo>
                    <a:lnTo>
                      <a:pt x="1518" y="6"/>
                    </a:lnTo>
                    <a:lnTo>
                      <a:pt x="1518" y="6"/>
                    </a:lnTo>
                    <a:lnTo>
                      <a:pt x="1524" y="6"/>
                    </a:lnTo>
                    <a:lnTo>
                      <a:pt x="1524" y="6"/>
                    </a:lnTo>
                    <a:lnTo>
                      <a:pt x="1524" y="6"/>
                    </a:lnTo>
                    <a:lnTo>
                      <a:pt x="1524" y="6"/>
                    </a:lnTo>
                    <a:lnTo>
                      <a:pt x="1524" y="6"/>
                    </a:lnTo>
                    <a:lnTo>
                      <a:pt x="1524" y="6"/>
                    </a:lnTo>
                    <a:lnTo>
                      <a:pt x="1524" y="6"/>
                    </a:lnTo>
                    <a:lnTo>
                      <a:pt x="1536" y="12"/>
                    </a:lnTo>
                    <a:lnTo>
                      <a:pt x="1536" y="12"/>
                    </a:lnTo>
                    <a:lnTo>
                      <a:pt x="1536" y="12"/>
                    </a:lnTo>
                    <a:lnTo>
                      <a:pt x="1536" y="12"/>
                    </a:lnTo>
                    <a:lnTo>
                      <a:pt x="1536" y="12"/>
                    </a:lnTo>
                    <a:lnTo>
                      <a:pt x="1536" y="12"/>
                    </a:lnTo>
                    <a:lnTo>
                      <a:pt x="1542" y="12"/>
                    </a:lnTo>
                    <a:lnTo>
                      <a:pt x="1548" y="18"/>
                    </a:lnTo>
                    <a:lnTo>
                      <a:pt x="1548" y="18"/>
                    </a:lnTo>
                    <a:lnTo>
                      <a:pt x="1548" y="18"/>
                    </a:lnTo>
                    <a:lnTo>
                      <a:pt x="1548" y="18"/>
                    </a:lnTo>
                    <a:lnTo>
                      <a:pt x="1554" y="18"/>
                    </a:lnTo>
                    <a:lnTo>
                      <a:pt x="1554" y="18"/>
                    </a:lnTo>
                    <a:lnTo>
                      <a:pt x="1554" y="18"/>
                    </a:lnTo>
                    <a:lnTo>
                      <a:pt x="1554" y="18"/>
                    </a:lnTo>
                    <a:lnTo>
                      <a:pt x="1554" y="18"/>
                    </a:lnTo>
                    <a:lnTo>
                      <a:pt x="1554" y="18"/>
                    </a:lnTo>
                    <a:lnTo>
                      <a:pt x="1554" y="18"/>
                    </a:lnTo>
                    <a:lnTo>
                      <a:pt x="1554" y="18"/>
                    </a:lnTo>
                    <a:lnTo>
                      <a:pt x="1560" y="18"/>
                    </a:lnTo>
                    <a:lnTo>
                      <a:pt x="1560" y="18"/>
                    </a:lnTo>
                    <a:lnTo>
                      <a:pt x="1560" y="18"/>
                    </a:lnTo>
                    <a:lnTo>
                      <a:pt x="1566" y="18"/>
                    </a:lnTo>
                    <a:lnTo>
                      <a:pt x="1566" y="18"/>
                    </a:lnTo>
                    <a:lnTo>
                      <a:pt x="1572" y="18"/>
                    </a:lnTo>
                    <a:lnTo>
                      <a:pt x="1572" y="18"/>
                    </a:lnTo>
                    <a:lnTo>
                      <a:pt x="1572" y="18"/>
                    </a:lnTo>
                    <a:lnTo>
                      <a:pt x="1572" y="18"/>
                    </a:lnTo>
                    <a:lnTo>
                      <a:pt x="1572" y="18"/>
                    </a:lnTo>
                    <a:lnTo>
                      <a:pt x="1584" y="24"/>
                    </a:lnTo>
                    <a:lnTo>
                      <a:pt x="1584" y="24"/>
                    </a:lnTo>
                    <a:lnTo>
                      <a:pt x="1584" y="24"/>
                    </a:lnTo>
                    <a:lnTo>
                      <a:pt x="1584" y="24"/>
                    </a:lnTo>
                    <a:lnTo>
                      <a:pt x="1584" y="24"/>
                    </a:lnTo>
                    <a:lnTo>
                      <a:pt x="1584" y="24"/>
                    </a:lnTo>
                    <a:lnTo>
                      <a:pt x="1584" y="24"/>
                    </a:lnTo>
                    <a:lnTo>
                      <a:pt x="1584" y="24"/>
                    </a:lnTo>
                    <a:lnTo>
                      <a:pt x="1590" y="24"/>
                    </a:lnTo>
                    <a:lnTo>
                      <a:pt x="1590" y="24"/>
                    </a:lnTo>
                    <a:lnTo>
                      <a:pt x="1590" y="24"/>
                    </a:lnTo>
                    <a:lnTo>
                      <a:pt x="1590" y="24"/>
                    </a:lnTo>
                    <a:lnTo>
                      <a:pt x="1590" y="24"/>
                    </a:lnTo>
                    <a:lnTo>
                      <a:pt x="1590" y="24"/>
                    </a:lnTo>
                    <a:lnTo>
                      <a:pt x="1590" y="24"/>
                    </a:lnTo>
                    <a:lnTo>
                      <a:pt x="1602" y="24"/>
                    </a:lnTo>
                    <a:lnTo>
                      <a:pt x="1602" y="24"/>
                    </a:lnTo>
                    <a:lnTo>
                      <a:pt x="1602" y="24"/>
                    </a:lnTo>
                    <a:lnTo>
                      <a:pt x="1602" y="24"/>
                    </a:lnTo>
                    <a:lnTo>
                      <a:pt x="1602" y="24"/>
                    </a:lnTo>
                    <a:lnTo>
                      <a:pt x="1602" y="18"/>
                    </a:lnTo>
                    <a:lnTo>
                      <a:pt x="1608" y="18"/>
                    </a:lnTo>
                    <a:lnTo>
                      <a:pt x="1614" y="18"/>
                    </a:lnTo>
                    <a:lnTo>
                      <a:pt x="1614" y="18"/>
                    </a:lnTo>
                    <a:lnTo>
                      <a:pt x="1614" y="18"/>
                    </a:lnTo>
                    <a:lnTo>
                      <a:pt x="1614" y="18"/>
                    </a:lnTo>
                    <a:lnTo>
                      <a:pt x="1620" y="18"/>
                    </a:lnTo>
                    <a:lnTo>
                      <a:pt x="1620" y="18"/>
                    </a:lnTo>
                    <a:lnTo>
                      <a:pt x="1620" y="18"/>
                    </a:lnTo>
                    <a:lnTo>
                      <a:pt x="1620" y="18"/>
                    </a:lnTo>
                    <a:lnTo>
                      <a:pt x="1620" y="18"/>
                    </a:lnTo>
                    <a:lnTo>
                      <a:pt x="1620" y="18"/>
                    </a:lnTo>
                    <a:lnTo>
                      <a:pt x="1620" y="18"/>
                    </a:lnTo>
                    <a:lnTo>
                      <a:pt x="1626" y="18"/>
                    </a:lnTo>
                    <a:lnTo>
                      <a:pt x="1626" y="18"/>
                    </a:lnTo>
                    <a:lnTo>
                      <a:pt x="1626" y="18"/>
                    </a:lnTo>
                    <a:lnTo>
                      <a:pt x="1626" y="18"/>
                    </a:lnTo>
                    <a:lnTo>
                      <a:pt x="1632" y="12"/>
                    </a:lnTo>
                    <a:lnTo>
                      <a:pt x="1638" y="12"/>
                    </a:lnTo>
                    <a:lnTo>
                      <a:pt x="1638" y="12"/>
                    </a:lnTo>
                    <a:lnTo>
                      <a:pt x="1638" y="12"/>
                    </a:lnTo>
                    <a:lnTo>
                      <a:pt x="1638" y="12"/>
                    </a:lnTo>
                    <a:lnTo>
                      <a:pt x="1638" y="12"/>
                    </a:lnTo>
                    <a:lnTo>
                      <a:pt x="1638" y="12"/>
                    </a:lnTo>
                    <a:lnTo>
                      <a:pt x="1650" y="12"/>
                    </a:lnTo>
                    <a:lnTo>
                      <a:pt x="1650" y="12"/>
                    </a:lnTo>
                    <a:lnTo>
                      <a:pt x="1650" y="12"/>
                    </a:lnTo>
                    <a:lnTo>
                      <a:pt x="1650" y="6"/>
                    </a:lnTo>
                    <a:lnTo>
                      <a:pt x="1650" y="6"/>
                    </a:lnTo>
                    <a:lnTo>
                      <a:pt x="1650" y="6"/>
                    </a:lnTo>
                    <a:lnTo>
                      <a:pt x="1650" y="6"/>
                    </a:lnTo>
                    <a:lnTo>
                      <a:pt x="1656" y="6"/>
                    </a:lnTo>
                    <a:lnTo>
                      <a:pt x="1656" y="6"/>
                    </a:lnTo>
                    <a:lnTo>
                      <a:pt x="1656" y="6"/>
                    </a:lnTo>
                    <a:lnTo>
                      <a:pt x="1656" y="6"/>
                    </a:lnTo>
                    <a:lnTo>
                      <a:pt x="1656" y="6"/>
                    </a:lnTo>
                    <a:lnTo>
                      <a:pt x="1656" y="6"/>
                    </a:lnTo>
                    <a:lnTo>
                      <a:pt x="1656" y="6"/>
                    </a:lnTo>
                    <a:lnTo>
                      <a:pt x="1662" y="6"/>
                    </a:lnTo>
                    <a:lnTo>
                      <a:pt x="1662" y="6"/>
                    </a:lnTo>
                    <a:lnTo>
                      <a:pt x="1662" y="6"/>
                    </a:lnTo>
                    <a:lnTo>
                      <a:pt x="1662" y="6"/>
                    </a:lnTo>
                    <a:lnTo>
                      <a:pt x="1662" y="6"/>
                    </a:lnTo>
                    <a:lnTo>
                      <a:pt x="1662" y="0"/>
                    </a:lnTo>
                    <a:lnTo>
                      <a:pt x="1662" y="0"/>
                    </a:lnTo>
                    <a:lnTo>
                      <a:pt x="1662" y="0"/>
                    </a:lnTo>
                    <a:lnTo>
                      <a:pt x="1662" y="0"/>
                    </a:lnTo>
                    <a:lnTo>
                      <a:pt x="1668" y="0"/>
                    </a:lnTo>
                    <a:lnTo>
                      <a:pt x="1668" y="0"/>
                    </a:lnTo>
                    <a:lnTo>
                      <a:pt x="1668" y="0"/>
                    </a:lnTo>
                    <a:lnTo>
                      <a:pt x="1668" y="0"/>
                    </a:lnTo>
                    <a:lnTo>
                      <a:pt x="1668" y="0"/>
                    </a:lnTo>
                    <a:lnTo>
                      <a:pt x="1668" y="0"/>
                    </a:lnTo>
                    <a:lnTo>
                      <a:pt x="1668" y="0"/>
                    </a:lnTo>
                    <a:lnTo>
                      <a:pt x="1668" y="6"/>
                    </a:lnTo>
                    <a:lnTo>
                      <a:pt x="1668" y="12"/>
                    </a:lnTo>
                    <a:lnTo>
                      <a:pt x="1668" y="18"/>
                    </a:lnTo>
                    <a:lnTo>
                      <a:pt x="1674" y="24"/>
                    </a:lnTo>
                    <a:lnTo>
                      <a:pt x="1674" y="36"/>
                    </a:lnTo>
                    <a:lnTo>
                      <a:pt x="1674" y="42"/>
                    </a:lnTo>
                    <a:lnTo>
                      <a:pt x="1674" y="42"/>
                    </a:lnTo>
                    <a:lnTo>
                      <a:pt x="1674" y="42"/>
                    </a:lnTo>
                    <a:lnTo>
                      <a:pt x="1674" y="42"/>
                    </a:lnTo>
                    <a:lnTo>
                      <a:pt x="1674" y="36"/>
                    </a:lnTo>
                    <a:lnTo>
                      <a:pt x="1674" y="24"/>
                    </a:lnTo>
                    <a:lnTo>
                      <a:pt x="1674" y="18"/>
                    </a:lnTo>
                    <a:lnTo>
                      <a:pt x="1674" y="12"/>
                    </a:lnTo>
                    <a:lnTo>
                      <a:pt x="1680" y="6"/>
                    </a:lnTo>
                    <a:lnTo>
                      <a:pt x="1680" y="0"/>
                    </a:lnTo>
                    <a:lnTo>
                      <a:pt x="1680" y="0"/>
                    </a:lnTo>
                    <a:lnTo>
                      <a:pt x="1680" y="0"/>
                    </a:lnTo>
                    <a:lnTo>
                      <a:pt x="1680" y="0"/>
                    </a:lnTo>
                    <a:lnTo>
                      <a:pt x="1680" y="0"/>
                    </a:lnTo>
                    <a:lnTo>
                      <a:pt x="1680" y="0"/>
                    </a:lnTo>
                    <a:lnTo>
                      <a:pt x="1680" y="0"/>
                    </a:lnTo>
                    <a:lnTo>
                      <a:pt x="1686" y="0"/>
                    </a:lnTo>
                    <a:lnTo>
                      <a:pt x="1686" y="0"/>
                    </a:lnTo>
                    <a:lnTo>
                      <a:pt x="1686" y="6"/>
                    </a:lnTo>
                    <a:lnTo>
                      <a:pt x="1686" y="6"/>
                    </a:lnTo>
                    <a:lnTo>
                      <a:pt x="1686" y="6"/>
                    </a:lnTo>
                    <a:lnTo>
                      <a:pt x="1686" y="6"/>
                    </a:lnTo>
                    <a:lnTo>
                      <a:pt x="1686" y="6"/>
                    </a:lnTo>
                    <a:lnTo>
                      <a:pt x="1686" y="6"/>
                    </a:lnTo>
                    <a:lnTo>
                      <a:pt x="1692" y="6"/>
                    </a:lnTo>
                    <a:lnTo>
                      <a:pt x="1692" y="6"/>
                    </a:lnTo>
                    <a:lnTo>
                      <a:pt x="1692" y="6"/>
                    </a:lnTo>
                    <a:lnTo>
                      <a:pt x="1692" y="6"/>
                    </a:lnTo>
                    <a:lnTo>
                      <a:pt x="1692" y="6"/>
                    </a:lnTo>
                    <a:lnTo>
                      <a:pt x="1704" y="12"/>
                    </a:lnTo>
                    <a:lnTo>
                      <a:pt x="1704" y="12"/>
                    </a:lnTo>
                    <a:lnTo>
                      <a:pt x="1704" y="12"/>
                    </a:lnTo>
                    <a:lnTo>
                      <a:pt x="1704" y="12"/>
                    </a:lnTo>
                    <a:lnTo>
                      <a:pt x="1704" y="12"/>
                    </a:lnTo>
                    <a:lnTo>
                      <a:pt x="1704" y="12"/>
                    </a:lnTo>
                    <a:lnTo>
                      <a:pt x="1704" y="12"/>
                    </a:lnTo>
                    <a:lnTo>
                      <a:pt x="1716" y="18"/>
                    </a:lnTo>
                    <a:lnTo>
                      <a:pt x="1716" y="18"/>
                    </a:lnTo>
                    <a:lnTo>
                      <a:pt x="1716" y="18"/>
                    </a:lnTo>
                    <a:lnTo>
                      <a:pt x="1716" y="18"/>
                    </a:lnTo>
                    <a:lnTo>
                      <a:pt x="1716" y="18"/>
                    </a:lnTo>
                    <a:lnTo>
                      <a:pt x="1716" y="18"/>
                    </a:lnTo>
                    <a:lnTo>
                      <a:pt x="1722" y="18"/>
                    </a:lnTo>
                    <a:lnTo>
                      <a:pt x="1722" y="18"/>
                    </a:lnTo>
                    <a:lnTo>
                      <a:pt x="1722" y="18"/>
                    </a:lnTo>
                    <a:lnTo>
                      <a:pt x="1722" y="18"/>
                    </a:lnTo>
                    <a:lnTo>
                      <a:pt x="1722" y="18"/>
                    </a:lnTo>
                    <a:lnTo>
                      <a:pt x="1722" y="18"/>
                    </a:lnTo>
                    <a:lnTo>
                      <a:pt x="1722" y="18"/>
                    </a:lnTo>
                    <a:lnTo>
                      <a:pt x="1728" y="18"/>
                    </a:lnTo>
                    <a:lnTo>
                      <a:pt x="1728" y="18"/>
                    </a:lnTo>
                    <a:lnTo>
                      <a:pt x="1734" y="18"/>
                    </a:lnTo>
                    <a:lnTo>
                      <a:pt x="1734" y="18"/>
                    </a:lnTo>
                    <a:lnTo>
                      <a:pt x="1734" y="18"/>
                    </a:lnTo>
                    <a:lnTo>
                      <a:pt x="1740" y="18"/>
                    </a:lnTo>
                    <a:lnTo>
                      <a:pt x="1740" y="18"/>
                    </a:lnTo>
                    <a:lnTo>
                      <a:pt x="1740" y="18"/>
                    </a:lnTo>
                    <a:lnTo>
                      <a:pt x="1740" y="18"/>
                    </a:lnTo>
                    <a:lnTo>
                      <a:pt x="1746" y="24"/>
                    </a:lnTo>
                    <a:lnTo>
                      <a:pt x="1746" y="24"/>
                    </a:lnTo>
                    <a:lnTo>
                      <a:pt x="1752" y="24"/>
                    </a:lnTo>
                    <a:lnTo>
                      <a:pt x="1752" y="24"/>
                    </a:lnTo>
                    <a:lnTo>
                      <a:pt x="1752" y="24"/>
                    </a:lnTo>
                    <a:lnTo>
                      <a:pt x="1752" y="24"/>
                    </a:lnTo>
                    <a:lnTo>
                      <a:pt x="1752" y="24"/>
                    </a:lnTo>
                    <a:lnTo>
                      <a:pt x="1752" y="24"/>
                    </a:lnTo>
                    <a:lnTo>
                      <a:pt x="1752" y="24"/>
                    </a:lnTo>
                    <a:lnTo>
                      <a:pt x="1758" y="24"/>
                    </a:lnTo>
                    <a:lnTo>
                      <a:pt x="1758" y="24"/>
                    </a:lnTo>
                    <a:lnTo>
                      <a:pt x="1758" y="24"/>
                    </a:lnTo>
                    <a:lnTo>
                      <a:pt x="1758" y="24"/>
                    </a:lnTo>
                    <a:lnTo>
                      <a:pt x="1758" y="24"/>
                    </a:lnTo>
                    <a:lnTo>
                      <a:pt x="1758" y="24"/>
                    </a:lnTo>
                    <a:lnTo>
                      <a:pt x="1770" y="24"/>
                    </a:lnTo>
                    <a:lnTo>
                      <a:pt x="1770" y="24"/>
                    </a:lnTo>
                    <a:lnTo>
                      <a:pt x="1770" y="18"/>
                    </a:lnTo>
                    <a:lnTo>
                      <a:pt x="1770" y="18"/>
                    </a:lnTo>
                    <a:lnTo>
                      <a:pt x="1770" y="18"/>
                    </a:lnTo>
                    <a:lnTo>
                      <a:pt x="1770" y="18"/>
                    </a:lnTo>
                    <a:lnTo>
                      <a:pt x="1770" y="18"/>
                    </a:lnTo>
                    <a:lnTo>
                      <a:pt x="1782" y="18"/>
                    </a:lnTo>
                    <a:lnTo>
                      <a:pt x="1782" y="18"/>
                    </a:lnTo>
                    <a:lnTo>
                      <a:pt x="1782" y="18"/>
                    </a:lnTo>
                    <a:lnTo>
                      <a:pt x="1782" y="18"/>
                    </a:lnTo>
                    <a:lnTo>
                      <a:pt x="1782" y="18"/>
                    </a:lnTo>
                    <a:lnTo>
                      <a:pt x="1788" y="18"/>
                    </a:lnTo>
                    <a:lnTo>
                      <a:pt x="1788" y="18"/>
                    </a:lnTo>
                    <a:lnTo>
                      <a:pt x="1788" y="18"/>
                    </a:lnTo>
                    <a:lnTo>
                      <a:pt x="1788" y="18"/>
                    </a:lnTo>
                    <a:lnTo>
                      <a:pt x="1788" y="18"/>
                    </a:lnTo>
                    <a:lnTo>
                      <a:pt x="1788" y="18"/>
                    </a:lnTo>
                    <a:lnTo>
                      <a:pt x="1788" y="18"/>
                    </a:lnTo>
                    <a:lnTo>
                      <a:pt x="1788" y="18"/>
                    </a:lnTo>
                    <a:lnTo>
                      <a:pt x="1794" y="18"/>
                    </a:lnTo>
                    <a:lnTo>
                      <a:pt x="1794" y="18"/>
                    </a:lnTo>
                    <a:lnTo>
                      <a:pt x="1800" y="12"/>
                    </a:lnTo>
                    <a:lnTo>
                      <a:pt x="1800" y="12"/>
                    </a:lnTo>
                    <a:lnTo>
                      <a:pt x="1800" y="12"/>
                    </a:lnTo>
                    <a:lnTo>
                      <a:pt x="1806" y="12"/>
                    </a:lnTo>
                    <a:lnTo>
                      <a:pt x="1806" y="12"/>
                    </a:lnTo>
                    <a:lnTo>
                      <a:pt x="1806" y="12"/>
                    </a:lnTo>
                    <a:lnTo>
                      <a:pt x="1806" y="12"/>
                    </a:lnTo>
                    <a:lnTo>
                      <a:pt x="1812" y="12"/>
                    </a:lnTo>
                    <a:lnTo>
                      <a:pt x="1818" y="12"/>
                    </a:lnTo>
                    <a:lnTo>
                      <a:pt x="1818" y="6"/>
                    </a:lnTo>
                    <a:lnTo>
                      <a:pt x="1818" y="6"/>
                    </a:lnTo>
                    <a:lnTo>
                      <a:pt x="1818" y="6"/>
                    </a:lnTo>
                    <a:lnTo>
                      <a:pt x="1818" y="6"/>
                    </a:lnTo>
                    <a:lnTo>
                      <a:pt x="1818" y="6"/>
                    </a:lnTo>
                    <a:lnTo>
                      <a:pt x="1818" y="6"/>
                    </a:lnTo>
                    <a:lnTo>
                      <a:pt x="1818" y="6"/>
                    </a:lnTo>
                    <a:lnTo>
                      <a:pt x="1824" y="6"/>
                    </a:lnTo>
                    <a:lnTo>
                      <a:pt x="1824" y="6"/>
                    </a:lnTo>
                    <a:lnTo>
                      <a:pt x="1824" y="6"/>
                    </a:lnTo>
                    <a:lnTo>
                      <a:pt x="1824" y="6"/>
                    </a:lnTo>
                    <a:lnTo>
                      <a:pt x="1824" y="6"/>
                    </a:lnTo>
                    <a:lnTo>
                      <a:pt x="1824" y="6"/>
                    </a:lnTo>
                    <a:lnTo>
                      <a:pt x="1824" y="6"/>
                    </a:lnTo>
                    <a:lnTo>
                      <a:pt x="1830" y="6"/>
                    </a:lnTo>
                    <a:lnTo>
                      <a:pt x="1830" y="6"/>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6"/>
                    </a:lnTo>
                    <a:lnTo>
                      <a:pt x="1836" y="12"/>
                    </a:lnTo>
                    <a:lnTo>
                      <a:pt x="1836" y="18"/>
                    </a:lnTo>
                    <a:lnTo>
                      <a:pt x="1836" y="24"/>
                    </a:lnTo>
                    <a:lnTo>
                      <a:pt x="1836" y="36"/>
                    </a:lnTo>
                    <a:lnTo>
                      <a:pt x="1842" y="42"/>
                    </a:lnTo>
                    <a:lnTo>
                      <a:pt x="1842" y="42"/>
                    </a:lnTo>
                    <a:lnTo>
                      <a:pt x="1842" y="42"/>
                    </a:lnTo>
                    <a:lnTo>
                      <a:pt x="1842" y="42"/>
                    </a:lnTo>
                    <a:lnTo>
                      <a:pt x="1842" y="36"/>
                    </a:lnTo>
                    <a:lnTo>
                      <a:pt x="1842" y="24"/>
                    </a:lnTo>
                    <a:lnTo>
                      <a:pt x="1842" y="18"/>
                    </a:lnTo>
                    <a:lnTo>
                      <a:pt x="1842" y="12"/>
                    </a:lnTo>
                    <a:lnTo>
                      <a:pt x="1842" y="6"/>
                    </a:lnTo>
                    <a:lnTo>
                      <a:pt x="1842" y="0"/>
                    </a:lnTo>
                    <a:lnTo>
                      <a:pt x="1848" y="0"/>
                    </a:lnTo>
                    <a:lnTo>
                      <a:pt x="1848" y="0"/>
                    </a:lnTo>
                    <a:lnTo>
                      <a:pt x="1848" y="0"/>
                    </a:lnTo>
                    <a:lnTo>
                      <a:pt x="1848" y="0"/>
                    </a:lnTo>
                    <a:lnTo>
                      <a:pt x="1848" y="0"/>
                    </a:lnTo>
                    <a:lnTo>
                      <a:pt x="1848" y="0"/>
                    </a:lnTo>
                    <a:lnTo>
                      <a:pt x="1848" y="0"/>
                    </a:lnTo>
                    <a:lnTo>
                      <a:pt x="1848" y="0"/>
                    </a:lnTo>
                    <a:lnTo>
                      <a:pt x="1854" y="6"/>
                    </a:lnTo>
                    <a:lnTo>
                      <a:pt x="1854" y="6"/>
                    </a:lnTo>
                    <a:lnTo>
                      <a:pt x="1854" y="6"/>
                    </a:lnTo>
                    <a:lnTo>
                      <a:pt x="1854" y="6"/>
                    </a:lnTo>
                    <a:lnTo>
                      <a:pt x="1854" y="6"/>
                    </a:lnTo>
                    <a:lnTo>
                      <a:pt x="1854" y="6"/>
                    </a:lnTo>
                    <a:lnTo>
                      <a:pt x="1854" y="6"/>
                    </a:lnTo>
                    <a:lnTo>
                      <a:pt x="1860" y="6"/>
                    </a:lnTo>
                    <a:lnTo>
                      <a:pt x="1860" y="6"/>
                    </a:lnTo>
                    <a:lnTo>
                      <a:pt x="1860" y="6"/>
                    </a:lnTo>
                    <a:lnTo>
                      <a:pt x="1860" y="6"/>
                    </a:lnTo>
                    <a:lnTo>
                      <a:pt x="1866" y="12"/>
                    </a:lnTo>
                    <a:lnTo>
                      <a:pt x="1872" y="12"/>
                    </a:lnTo>
                    <a:lnTo>
                      <a:pt x="1872" y="12"/>
                    </a:lnTo>
                    <a:lnTo>
                      <a:pt x="1872" y="12"/>
                    </a:lnTo>
                    <a:lnTo>
                      <a:pt x="1872" y="12"/>
                    </a:lnTo>
                    <a:lnTo>
                      <a:pt x="1872" y="12"/>
                    </a:lnTo>
                    <a:lnTo>
                      <a:pt x="1872" y="12"/>
                    </a:lnTo>
                    <a:lnTo>
                      <a:pt x="1884" y="18"/>
                    </a:lnTo>
                    <a:lnTo>
                      <a:pt x="1884" y="18"/>
                    </a:lnTo>
                    <a:lnTo>
                      <a:pt x="1884" y="18"/>
                    </a:lnTo>
                    <a:lnTo>
                      <a:pt x="1884" y="18"/>
                    </a:lnTo>
                    <a:lnTo>
                      <a:pt x="1884" y="18"/>
                    </a:lnTo>
                    <a:lnTo>
                      <a:pt x="1884" y="18"/>
                    </a:lnTo>
                    <a:lnTo>
                      <a:pt x="1884" y="18"/>
                    </a:lnTo>
                    <a:lnTo>
                      <a:pt x="1890" y="18"/>
                    </a:lnTo>
                    <a:lnTo>
                      <a:pt x="1890" y="18"/>
                    </a:lnTo>
                    <a:lnTo>
                      <a:pt x="1890" y="18"/>
                    </a:lnTo>
                    <a:lnTo>
                      <a:pt x="1890" y="18"/>
                    </a:lnTo>
                    <a:lnTo>
                      <a:pt x="1890" y="18"/>
                    </a:lnTo>
                    <a:lnTo>
                      <a:pt x="1890" y="18"/>
                    </a:lnTo>
                    <a:lnTo>
                      <a:pt x="1890" y="18"/>
                    </a:lnTo>
                    <a:lnTo>
                      <a:pt x="1890" y="18"/>
                    </a:lnTo>
                    <a:lnTo>
                      <a:pt x="1902" y="18"/>
                    </a:lnTo>
                    <a:lnTo>
                      <a:pt x="1902" y="18"/>
                    </a:lnTo>
                    <a:lnTo>
                      <a:pt x="1902" y="18"/>
                    </a:lnTo>
                    <a:lnTo>
                      <a:pt x="1902" y="18"/>
                    </a:lnTo>
                    <a:lnTo>
                      <a:pt x="1902" y="18"/>
                    </a:lnTo>
                    <a:lnTo>
                      <a:pt x="1908" y="18"/>
                    </a:lnTo>
                    <a:lnTo>
                      <a:pt x="1908" y="18"/>
                    </a:lnTo>
                    <a:lnTo>
                      <a:pt x="1914" y="24"/>
                    </a:lnTo>
                    <a:lnTo>
                      <a:pt x="1914" y="24"/>
                    </a:lnTo>
                    <a:lnTo>
                      <a:pt x="1914" y="24"/>
                    </a:lnTo>
                    <a:lnTo>
                      <a:pt x="1920" y="24"/>
                    </a:lnTo>
                    <a:lnTo>
                      <a:pt x="1920" y="24"/>
                    </a:lnTo>
                    <a:lnTo>
                      <a:pt x="1920" y="24"/>
                    </a:lnTo>
                    <a:lnTo>
                      <a:pt x="1920" y="24"/>
                    </a:lnTo>
                    <a:lnTo>
                      <a:pt x="1920" y="24"/>
                    </a:lnTo>
                    <a:lnTo>
                      <a:pt x="1920" y="24"/>
                    </a:lnTo>
                    <a:lnTo>
                      <a:pt x="1920" y="24"/>
                    </a:lnTo>
                    <a:lnTo>
                      <a:pt x="1920" y="24"/>
                    </a:lnTo>
                    <a:lnTo>
                      <a:pt x="1926" y="24"/>
                    </a:lnTo>
                    <a:lnTo>
                      <a:pt x="1926" y="24"/>
                    </a:lnTo>
                    <a:lnTo>
                      <a:pt x="1926" y="24"/>
                    </a:lnTo>
                    <a:lnTo>
                      <a:pt x="1926" y="24"/>
                    </a:lnTo>
                    <a:lnTo>
                      <a:pt x="1932" y="18"/>
                    </a:lnTo>
                    <a:lnTo>
                      <a:pt x="1938" y="18"/>
                    </a:lnTo>
                    <a:lnTo>
                      <a:pt x="1938" y="18"/>
                    </a:lnTo>
                    <a:lnTo>
                      <a:pt x="1938" y="18"/>
                    </a:lnTo>
                    <a:lnTo>
                      <a:pt x="1938" y="18"/>
                    </a:lnTo>
                    <a:lnTo>
                      <a:pt x="1938" y="18"/>
                    </a:lnTo>
                    <a:lnTo>
                      <a:pt x="1938" y="18"/>
                    </a:lnTo>
                    <a:lnTo>
                      <a:pt x="1950" y="18"/>
                    </a:lnTo>
                    <a:lnTo>
                      <a:pt x="1950" y="18"/>
                    </a:lnTo>
                    <a:lnTo>
                      <a:pt x="1950" y="18"/>
                    </a:lnTo>
                    <a:lnTo>
                      <a:pt x="1950" y="18"/>
                    </a:lnTo>
                    <a:lnTo>
                      <a:pt x="1950" y="18"/>
                    </a:lnTo>
                    <a:lnTo>
                      <a:pt x="1950" y="18"/>
                    </a:lnTo>
                    <a:lnTo>
                      <a:pt x="1950" y="18"/>
                    </a:lnTo>
                    <a:lnTo>
                      <a:pt x="1956" y="18"/>
                    </a:lnTo>
                    <a:lnTo>
                      <a:pt x="1956" y="18"/>
                    </a:lnTo>
                    <a:lnTo>
                      <a:pt x="1956" y="18"/>
                    </a:lnTo>
                    <a:lnTo>
                      <a:pt x="1956" y="18"/>
                    </a:lnTo>
                    <a:lnTo>
                      <a:pt x="1956" y="18"/>
                    </a:lnTo>
                    <a:lnTo>
                      <a:pt x="1956" y="18"/>
                    </a:lnTo>
                    <a:lnTo>
                      <a:pt x="1956" y="18"/>
                    </a:lnTo>
                    <a:lnTo>
                      <a:pt x="1962" y="18"/>
                    </a:lnTo>
                    <a:lnTo>
                      <a:pt x="1968" y="12"/>
                    </a:lnTo>
                    <a:lnTo>
                      <a:pt x="1968" y="12"/>
                    </a:lnTo>
                    <a:lnTo>
                      <a:pt x="1968" y="12"/>
                    </a:lnTo>
                    <a:lnTo>
                      <a:pt x="1968" y="12"/>
                    </a:lnTo>
                    <a:lnTo>
                      <a:pt x="1968" y="12"/>
                    </a:lnTo>
                    <a:lnTo>
                      <a:pt x="1974" y="12"/>
                    </a:lnTo>
                    <a:lnTo>
                      <a:pt x="1974" y="12"/>
                    </a:lnTo>
                    <a:lnTo>
                      <a:pt x="1980" y="12"/>
                    </a:lnTo>
                    <a:lnTo>
                      <a:pt x="1980" y="12"/>
                    </a:lnTo>
                    <a:lnTo>
                      <a:pt x="1980" y="6"/>
                    </a:lnTo>
                    <a:lnTo>
                      <a:pt x="1986" y="6"/>
                    </a:lnTo>
                    <a:lnTo>
                      <a:pt x="1986" y="6"/>
                    </a:lnTo>
                    <a:lnTo>
                      <a:pt x="1986" y="6"/>
                    </a:lnTo>
                    <a:lnTo>
                      <a:pt x="1986" y="6"/>
                    </a:lnTo>
                    <a:lnTo>
                      <a:pt x="1986" y="6"/>
                    </a:lnTo>
                    <a:lnTo>
                      <a:pt x="1986" y="6"/>
                    </a:lnTo>
                    <a:lnTo>
                      <a:pt x="1986" y="6"/>
                    </a:lnTo>
                    <a:lnTo>
                      <a:pt x="1992" y="6"/>
                    </a:lnTo>
                    <a:lnTo>
                      <a:pt x="1992" y="6"/>
                    </a:lnTo>
                    <a:lnTo>
                      <a:pt x="1992" y="6"/>
                    </a:lnTo>
                    <a:lnTo>
                      <a:pt x="1992" y="6"/>
                    </a:lnTo>
                    <a:lnTo>
                      <a:pt x="1992" y="6"/>
                    </a:lnTo>
                    <a:lnTo>
                      <a:pt x="1992" y="6"/>
                    </a:lnTo>
                    <a:lnTo>
                      <a:pt x="1992" y="6"/>
                    </a:lnTo>
                    <a:lnTo>
                      <a:pt x="1992" y="6"/>
                    </a:lnTo>
                    <a:lnTo>
                      <a:pt x="1992" y="6"/>
                    </a:lnTo>
                    <a:lnTo>
                      <a:pt x="1992" y="6"/>
                    </a:lnTo>
                    <a:lnTo>
                      <a:pt x="1998" y="0"/>
                    </a:lnTo>
                    <a:lnTo>
                      <a:pt x="1998" y="0"/>
                    </a:lnTo>
                    <a:lnTo>
                      <a:pt x="1998" y="0"/>
                    </a:lnTo>
                    <a:lnTo>
                      <a:pt x="1998" y="0"/>
                    </a:lnTo>
                    <a:lnTo>
                      <a:pt x="1998" y="0"/>
                    </a:lnTo>
                    <a:lnTo>
                      <a:pt x="1998" y="0"/>
                    </a:lnTo>
                    <a:lnTo>
                      <a:pt x="1998" y="0"/>
                    </a:lnTo>
                    <a:lnTo>
                      <a:pt x="1998" y="0"/>
                    </a:lnTo>
                    <a:lnTo>
                      <a:pt x="2004" y="0"/>
                    </a:lnTo>
                    <a:lnTo>
                      <a:pt x="2004" y="0"/>
                    </a:lnTo>
                    <a:lnTo>
                      <a:pt x="2004" y="0"/>
                    </a:lnTo>
                    <a:lnTo>
                      <a:pt x="2004" y="0"/>
                    </a:lnTo>
                    <a:lnTo>
                      <a:pt x="2004" y="6"/>
                    </a:lnTo>
                    <a:lnTo>
                      <a:pt x="2004" y="12"/>
                    </a:lnTo>
                    <a:lnTo>
                      <a:pt x="2004" y="18"/>
                    </a:lnTo>
                    <a:lnTo>
                      <a:pt x="2004" y="24"/>
                    </a:lnTo>
                    <a:lnTo>
                      <a:pt x="2004" y="30"/>
                    </a:lnTo>
                    <a:lnTo>
                      <a:pt x="2004" y="42"/>
                    </a:lnTo>
                    <a:lnTo>
                      <a:pt x="2004" y="42"/>
                    </a:lnTo>
                    <a:lnTo>
                      <a:pt x="2010" y="42"/>
                    </a:lnTo>
                    <a:lnTo>
                      <a:pt x="2010" y="42"/>
                    </a:lnTo>
                    <a:lnTo>
                      <a:pt x="2010" y="36"/>
                    </a:lnTo>
                    <a:lnTo>
                      <a:pt x="2010" y="24"/>
                    </a:lnTo>
                    <a:lnTo>
                      <a:pt x="2010" y="18"/>
                    </a:lnTo>
                    <a:lnTo>
                      <a:pt x="2010" y="12"/>
                    </a:lnTo>
                    <a:lnTo>
                      <a:pt x="2010" y="6"/>
                    </a:lnTo>
                    <a:lnTo>
                      <a:pt x="2010" y="0"/>
                    </a:lnTo>
                    <a:lnTo>
                      <a:pt x="2010" y="0"/>
                    </a:lnTo>
                    <a:lnTo>
                      <a:pt x="2010" y="0"/>
                    </a:lnTo>
                    <a:lnTo>
                      <a:pt x="2016" y="0"/>
                    </a:lnTo>
                    <a:lnTo>
                      <a:pt x="2016" y="0"/>
                    </a:lnTo>
                    <a:lnTo>
                      <a:pt x="2016" y="0"/>
                    </a:lnTo>
                    <a:lnTo>
                      <a:pt x="2016" y="0"/>
                    </a:lnTo>
                    <a:lnTo>
                      <a:pt x="2016" y="0"/>
                    </a:lnTo>
                    <a:lnTo>
                      <a:pt x="2016" y="0"/>
                    </a:lnTo>
                    <a:lnTo>
                      <a:pt x="2016" y="6"/>
                    </a:lnTo>
                    <a:lnTo>
                      <a:pt x="2022" y="6"/>
                    </a:lnTo>
                    <a:lnTo>
                      <a:pt x="2022" y="6"/>
                    </a:lnTo>
                    <a:lnTo>
                      <a:pt x="2022" y="6"/>
                    </a:lnTo>
                    <a:lnTo>
                      <a:pt x="2022" y="6"/>
                    </a:lnTo>
                    <a:lnTo>
                      <a:pt x="2022" y="6"/>
                    </a:lnTo>
                    <a:lnTo>
                      <a:pt x="2022" y="6"/>
                    </a:lnTo>
                    <a:lnTo>
                      <a:pt x="2022" y="6"/>
                    </a:lnTo>
                    <a:lnTo>
                      <a:pt x="2022" y="6"/>
                    </a:lnTo>
                    <a:lnTo>
                      <a:pt x="2028" y="6"/>
                    </a:lnTo>
                    <a:lnTo>
                      <a:pt x="2028" y="6"/>
                    </a:lnTo>
                    <a:lnTo>
                      <a:pt x="2034" y="12"/>
                    </a:lnTo>
                    <a:lnTo>
                      <a:pt x="2034" y="12"/>
                    </a:lnTo>
                    <a:lnTo>
                      <a:pt x="2034" y="12"/>
                    </a:lnTo>
                    <a:lnTo>
                      <a:pt x="2040" y="12"/>
                    </a:lnTo>
                    <a:lnTo>
                      <a:pt x="2040" y="12"/>
                    </a:lnTo>
                    <a:lnTo>
                      <a:pt x="2040" y="12"/>
                    </a:lnTo>
                    <a:lnTo>
                      <a:pt x="2040" y="12"/>
                    </a:lnTo>
                    <a:lnTo>
                      <a:pt x="2046" y="18"/>
                    </a:lnTo>
                    <a:lnTo>
                      <a:pt x="2052" y="18"/>
                    </a:lnTo>
                    <a:lnTo>
                      <a:pt x="2052" y="18"/>
                    </a:lnTo>
                    <a:lnTo>
                      <a:pt x="2052" y="18"/>
                    </a:lnTo>
                    <a:lnTo>
                      <a:pt x="2052" y="18"/>
                    </a:lnTo>
                    <a:lnTo>
                      <a:pt x="2052" y="18"/>
                    </a:lnTo>
                    <a:lnTo>
                      <a:pt x="2052" y="18"/>
                    </a:lnTo>
                    <a:lnTo>
                      <a:pt x="2052" y="18"/>
                    </a:lnTo>
                    <a:lnTo>
                      <a:pt x="2052" y="18"/>
                    </a:lnTo>
                    <a:lnTo>
                      <a:pt x="2058" y="18"/>
                    </a:lnTo>
                    <a:lnTo>
                      <a:pt x="2058" y="18"/>
                    </a:lnTo>
                    <a:lnTo>
                      <a:pt x="2058" y="18"/>
                    </a:lnTo>
                    <a:lnTo>
                      <a:pt x="2058" y="18"/>
                    </a:lnTo>
                    <a:lnTo>
                      <a:pt x="2058" y="18"/>
                    </a:lnTo>
                    <a:lnTo>
                      <a:pt x="2058" y="18"/>
                    </a:lnTo>
                    <a:lnTo>
                      <a:pt x="2070" y="18"/>
                    </a:lnTo>
                    <a:lnTo>
                      <a:pt x="2070" y="18"/>
                    </a:lnTo>
                    <a:lnTo>
                      <a:pt x="2070" y="18"/>
                    </a:lnTo>
                    <a:lnTo>
                      <a:pt x="2070" y="18"/>
                    </a:lnTo>
                    <a:lnTo>
                      <a:pt x="2070" y="18"/>
                    </a:lnTo>
                    <a:lnTo>
                      <a:pt x="2070" y="18"/>
                    </a:lnTo>
                    <a:lnTo>
                      <a:pt x="2070" y="18"/>
                    </a:lnTo>
                    <a:lnTo>
                      <a:pt x="2082" y="24"/>
                    </a:lnTo>
                    <a:lnTo>
                      <a:pt x="2082" y="24"/>
                    </a:lnTo>
                    <a:lnTo>
                      <a:pt x="2082" y="24"/>
                    </a:lnTo>
                    <a:lnTo>
                      <a:pt x="2082" y="24"/>
                    </a:lnTo>
                    <a:lnTo>
                      <a:pt x="2082" y="24"/>
                    </a:lnTo>
                    <a:lnTo>
                      <a:pt x="2088" y="24"/>
                    </a:lnTo>
                    <a:lnTo>
                      <a:pt x="2088" y="24"/>
                    </a:lnTo>
                    <a:lnTo>
                      <a:pt x="2088" y="24"/>
                    </a:lnTo>
                    <a:lnTo>
                      <a:pt x="2088" y="24"/>
                    </a:lnTo>
                    <a:lnTo>
                      <a:pt x="2088" y="24"/>
                    </a:lnTo>
                    <a:lnTo>
                      <a:pt x="2088" y="24"/>
                    </a:lnTo>
                    <a:lnTo>
                      <a:pt x="2088" y="24"/>
                    </a:lnTo>
                    <a:lnTo>
                      <a:pt x="2094" y="24"/>
                    </a:lnTo>
                    <a:lnTo>
                      <a:pt x="2094" y="24"/>
                    </a:lnTo>
                    <a:lnTo>
                      <a:pt x="2094" y="24"/>
                    </a:lnTo>
                    <a:lnTo>
                      <a:pt x="2100" y="18"/>
                    </a:lnTo>
                    <a:lnTo>
                      <a:pt x="2100" y="18"/>
                    </a:lnTo>
                    <a:lnTo>
                      <a:pt x="2106" y="18"/>
                    </a:lnTo>
                    <a:lnTo>
                      <a:pt x="2106" y="18"/>
                    </a:lnTo>
                    <a:lnTo>
                      <a:pt x="2106" y="18"/>
                    </a:lnTo>
                    <a:lnTo>
                      <a:pt x="2106" y="18"/>
                    </a:lnTo>
                    <a:lnTo>
                      <a:pt x="2106" y="18"/>
                    </a:lnTo>
                    <a:lnTo>
                      <a:pt x="2112" y="18"/>
                    </a:lnTo>
                    <a:lnTo>
                      <a:pt x="2118" y="18"/>
                    </a:lnTo>
                    <a:lnTo>
                      <a:pt x="2118" y="18"/>
                    </a:lnTo>
                    <a:lnTo>
                      <a:pt x="2118" y="18"/>
                    </a:lnTo>
                    <a:lnTo>
                      <a:pt x="2118" y="18"/>
                    </a:lnTo>
                    <a:lnTo>
                      <a:pt x="2118" y="18"/>
                    </a:lnTo>
                    <a:lnTo>
                      <a:pt x="2118" y="18"/>
                    </a:lnTo>
                    <a:lnTo>
                      <a:pt x="2118" y="18"/>
                    </a:lnTo>
                    <a:lnTo>
                      <a:pt x="2124" y="18"/>
                    </a:lnTo>
                    <a:lnTo>
                      <a:pt x="2124" y="18"/>
                    </a:lnTo>
                    <a:lnTo>
                      <a:pt x="2124" y="18"/>
                    </a:lnTo>
                    <a:lnTo>
                      <a:pt x="2124" y="18"/>
                    </a:lnTo>
                    <a:lnTo>
                      <a:pt x="2124" y="18"/>
                    </a:lnTo>
                    <a:lnTo>
                      <a:pt x="2124" y="18"/>
                    </a:lnTo>
                    <a:lnTo>
                      <a:pt x="2124" y="18"/>
                    </a:lnTo>
                    <a:lnTo>
                      <a:pt x="2136" y="12"/>
                    </a:lnTo>
                    <a:lnTo>
                      <a:pt x="2136" y="12"/>
                    </a:lnTo>
                    <a:lnTo>
                      <a:pt x="2136" y="12"/>
                    </a:lnTo>
                    <a:lnTo>
                      <a:pt x="2136" y="12"/>
                    </a:lnTo>
                    <a:lnTo>
                      <a:pt x="2136" y="12"/>
                    </a:lnTo>
                    <a:lnTo>
                      <a:pt x="2136" y="12"/>
                    </a:lnTo>
                    <a:lnTo>
                      <a:pt x="2142" y="12"/>
                    </a:lnTo>
                    <a:lnTo>
                      <a:pt x="2148" y="12"/>
                    </a:lnTo>
                    <a:lnTo>
                      <a:pt x="2148" y="12"/>
                    </a:lnTo>
                    <a:lnTo>
                      <a:pt x="2148" y="6"/>
                    </a:lnTo>
                    <a:lnTo>
                      <a:pt x="2148" y="6"/>
                    </a:lnTo>
                    <a:lnTo>
                      <a:pt x="2154" y="6"/>
                    </a:lnTo>
                    <a:lnTo>
                      <a:pt x="2154" y="6"/>
                    </a:lnTo>
                    <a:lnTo>
                      <a:pt x="2154" y="6"/>
                    </a:lnTo>
                    <a:lnTo>
                      <a:pt x="2154" y="6"/>
                    </a:lnTo>
                    <a:lnTo>
                      <a:pt x="2154" y="6"/>
                    </a:lnTo>
                    <a:lnTo>
                      <a:pt x="2154" y="6"/>
                    </a:lnTo>
                    <a:lnTo>
                      <a:pt x="2154" y="6"/>
                    </a:lnTo>
                    <a:lnTo>
                      <a:pt x="2154" y="6"/>
                    </a:lnTo>
                    <a:lnTo>
                      <a:pt x="2160" y="6"/>
                    </a:lnTo>
                    <a:lnTo>
                      <a:pt x="2160" y="6"/>
                    </a:lnTo>
                    <a:lnTo>
                      <a:pt x="2160" y="6"/>
                    </a:lnTo>
                    <a:lnTo>
                      <a:pt x="2160" y="6"/>
                    </a:lnTo>
                    <a:lnTo>
                      <a:pt x="2160" y="6"/>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66" y="0"/>
                    </a:lnTo>
                    <a:lnTo>
                      <a:pt x="2172" y="0"/>
                    </a:lnTo>
                    <a:lnTo>
                      <a:pt x="2172" y="6"/>
                    </a:lnTo>
                    <a:lnTo>
                      <a:pt x="2172" y="12"/>
                    </a:lnTo>
                    <a:lnTo>
                      <a:pt x="2172" y="18"/>
                    </a:lnTo>
                    <a:lnTo>
                      <a:pt x="2172" y="24"/>
                    </a:lnTo>
                    <a:lnTo>
                      <a:pt x="2172" y="36"/>
                    </a:lnTo>
                    <a:lnTo>
                      <a:pt x="2172" y="42"/>
                    </a:lnTo>
                    <a:lnTo>
                      <a:pt x="2172" y="42"/>
                    </a:lnTo>
                    <a:lnTo>
                      <a:pt x="2172" y="42"/>
                    </a:lnTo>
                    <a:lnTo>
                      <a:pt x="2172" y="42"/>
                    </a:lnTo>
                    <a:lnTo>
                      <a:pt x="2178" y="36"/>
                    </a:lnTo>
                    <a:lnTo>
                      <a:pt x="2178" y="24"/>
                    </a:lnTo>
                    <a:lnTo>
                      <a:pt x="2178" y="18"/>
                    </a:lnTo>
                    <a:lnTo>
                      <a:pt x="2178" y="12"/>
                    </a:lnTo>
                    <a:lnTo>
                      <a:pt x="2178" y="6"/>
                    </a:lnTo>
                    <a:lnTo>
                      <a:pt x="2178" y="0"/>
                    </a:lnTo>
                    <a:lnTo>
                      <a:pt x="2178" y="0"/>
                    </a:lnTo>
                    <a:lnTo>
                      <a:pt x="2178" y="0"/>
                    </a:lnTo>
                    <a:lnTo>
                      <a:pt x="2178" y="0"/>
                    </a:lnTo>
                    <a:lnTo>
                      <a:pt x="2178" y="0"/>
                    </a:lnTo>
                    <a:lnTo>
                      <a:pt x="2184" y="0"/>
                    </a:lnTo>
                    <a:lnTo>
                      <a:pt x="2184" y="0"/>
                    </a:lnTo>
                    <a:lnTo>
                      <a:pt x="2184" y="0"/>
                    </a:lnTo>
                    <a:lnTo>
                      <a:pt x="2184" y="0"/>
                    </a:lnTo>
                    <a:lnTo>
                      <a:pt x="2184" y="6"/>
                    </a:lnTo>
                    <a:lnTo>
                      <a:pt x="2184" y="6"/>
                    </a:lnTo>
                    <a:lnTo>
                      <a:pt x="2184" y="6"/>
                    </a:lnTo>
                    <a:lnTo>
                      <a:pt x="2190" y="6"/>
                    </a:lnTo>
                    <a:lnTo>
                      <a:pt x="2190" y="6"/>
                    </a:lnTo>
                    <a:lnTo>
                      <a:pt x="2190" y="6"/>
                    </a:lnTo>
                    <a:lnTo>
                      <a:pt x="2190" y="6"/>
                    </a:lnTo>
                    <a:lnTo>
                      <a:pt x="2190" y="6"/>
                    </a:lnTo>
                    <a:lnTo>
                      <a:pt x="2190" y="6"/>
                    </a:lnTo>
                    <a:lnTo>
                      <a:pt x="2190" y="6"/>
                    </a:lnTo>
                    <a:lnTo>
                      <a:pt x="2196" y="6"/>
                    </a:lnTo>
                    <a:lnTo>
                      <a:pt x="2202" y="12"/>
                    </a:lnTo>
                    <a:lnTo>
                      <a:pt x="2202" y="12"/>
                    </a:lnTo>
                    <a:lnTo>
                      <a:pt x="2202" y="12"/>
                    </a:lnTo>
                    <a:lnTo>
                      <a:pt x="2202" y="12"/>
                    </a:lnTo>
                    <a:lnTo>
                      <a:pt x="2202" y="12"/>
                    </a:lnTo>
                    <a:lnTo>
                      <a:pt x="2208" y="12"/>
                    </a:lnTo>
                    <a:lnTo>
                      <a:pt x="2208" y="12"/>
                    </a:lnTo>
                    <a:lnTo>
                      <a:pt x="2214" y="18"/>
                    </a:lnTo>
                    <a:lnTo>
                      <a:pt x="2214" y="18"/>
                    </a:lnTo>
                    <a:lnTo>
                      <a:pt x="2214" y="18"/>
                    </a:lnTo>
                    <a:lnTo>
                      <a:pt x="2220" y="18"/>
                    </a:lnTo>
                    <a:lnTo>
                      <a:pt x="2220" y="18"/>
                    </a:lnTo>
                    <a:lnTo>
                      <a:pt x="2220" y="18"/>
                    </a:lnTo>
                    <a:lnTo>
                      <a:pt x="2220" y="18"/>
                    </a:lnTo>
                    <a:lnTo>
                      <a:pt x="2220" y="18"/>
                    </a:lnTo>
                    <a:lnTo>
                      <a:pt x="2220" y="18"/>
                    </a:lnTo>
                    <a:lnTo>
                      <a:pt x="2220" y="18"/>
                    </a:lnTo>
                    <a:lnTo>
                      <a:pt x="2226" y="18"/>
                    </a:lnTo>
                    <a:lnTo>
                      <a:pt x="2226" y="18"/>
                    </a:lnTo>
                    <a:lnTo>
                      <a:pt x="2226" y="18"/>
                    </a:lnTo>
                    <a:lnTo>
                      <a:pt x="2226" y="18"/>
                    </a:lnTo>
                    <a:lnTo>
                      <a:pt x="2226" y="18"/>
                    </a:lnTo>
                    <a:lnTo>
                      <a:pt x="2238" y="18"/>
                    </a:lnTo>
                    <a:lnTo>
                      <a:pt x="2238" y="18"/>
                    </a:lnTo>
                    <a:lnTo>
                      <a:pt x="2238" y="18"/>
                    </a:lnTo>
                    <a:lnTo>
                      <a:pt x="2238" y="18"/>
                    </a:lnTo>
                    <a:lnTo>
                      <a:pt x="2238" y="18"/>
                    </a:lnTo>
                    <a:lnTo>
                      <a:pt x="2238" y="18"/>
                    </a:lnTo>
                    <a:lnTo>
                      <a:pt x="2238" y="18"/>
                    </a:lnTo>
                    <a:lnTo>
                      <a:pt x="2250" y="24"/>
                    </a:lnTo>
                    <a:lnTo>
                      <a:pt x="2250" y="24"/>
                    </a:lnTo>
                    <a:lnTo>
                      <a:pt x="2250" y="24"/>
                    </a:lnTo>
                    <a:lnTo>
                      <a:pt x="2250" y="24"/>
                    </a:lnTo>
                    <a:lnTo>
                      <a:pt x="2250" y="24"/>
                    </a:lnTo>
                    <a:lnTo>
                      <a:pt x="2250" y="24"/>
                    </a:lnTo>
                    <a:lnTo>
                      <a:pt x="2256" y="24"/>
                    </a:lnTo>
                    <a:lnTo>
                      <a:pt x="2256" y="24"/>
                    </a:lnTo>
                    <a:lnTo>
                      <a:pt x="2256" y="24"/>
                    </a:lnTo>
                    <a:lnTo>
                      <a:pt x="2256" y="24"/>
                    </a:lnTo>
                    <a:lnTo>
                      <a:pt x="2256" y="24"/>
                    </a:lnTo>
                    <a:lnTo>
                      <a:pt x="2256" y="24"/>
                    </a:lnTo>
                    <a:lnTo>
                      <a:pt x="2256" y="24"/>
                    </a:lnTo>
                    <a:lnTo>
                      <a:pt x="2256" y="24"/>
                    </a:lnTo>
                    <a:lnTo>
                      <a:pt x="2262" y="24"/>
                    </a:lnTo>
                    <a:lnTo>
                      <a:pt x="2268" y="24"/>
                    </a:lnTo>
                    <a:lnTo>
                      <a:pt x="2268" y="18"/>
                    </a:lnTo>
                    <a:lnTo>
                      <a:pt x="2268" y="18"/>
                    </a:lnTo>
                    <a:lnTo>
                      <a:pt x="2268" y="18"/>
                    </a:lnTo>
                    <a:lnTo>
                      <a:pt x="2274" y="18"/>
                    </a:lnTo>
                    <a:lnTo>
                      <a:pt x="2274" y="18"/>
                    </a:lnTo>
                    <a:lnTo>
                      <a:pt x="2274" y="18"/>
                    </a:lnTo>
                    <a:lnTo>
                      <a:pt x="2280" y="18"/>
                    </a:lnTo>
                    <a:lnTo>
                      <a:pt x="2280" y="18"/>
                    </a:lnTo>
                    <a:lnTo>
                      <a:pt x="2286" y="18"/>
                    </a:lnTo>
                    <a:lnTo>
                      <a:pt x="2286" y="18"/>
                    </a:lnTo>
                    <a:lnTo>
                      <a:pt x="2286" y="18"/>
                    </a:lnTo>
                    <a:lnTo>
                      <a:pt x="2286" y="18"/>
                    </a:lnTo>
                    <a:lnTo>
                      <a:pt x="2286" y="18"/>
                    </a:lnTo>
                    <a:lnTo>
                      <a:pt x="2286" y="18"/>
                    </a:lnTo>
                    <a:lnTo>
                      <a:pt x="2286" y="18"/>
                    </a:lnTo>
                    <a:lnTo>
                      <a:pt x="2286" y="18"/>
                    </a:lnTo>
                    <a:lnTo>
                      <a:pt x="2292" y="18"/>
                    </a:lnTo>
                    <a:lnTo>
                      <a:pt x="2292" y="18"/>
                    </a:lnTo>
                    <a:lnTo>
                      <a:pt x="2292" y="18"/>
                    </a:lnTo>
                    <a:lnTo>
                      <a:pt x="2292" y="18"/>
                    </a:lnTo>
                    <a:lnTo>
                      <a:pt x="2292" y="18"/>
                    </a:lnTo>
                    <a:lnTo>
                      <a:pt x="2304" y="12"/>
                    </a:lnTo>
                    <a:lnTo>
                      <a:pt x="2304" y="12"/>
                    </a:lnTo>
                    <a:lnTo>
                      <a:pt x="2304" y="12"/>
                    </a:lnTo>
                    <a:lnTo>
                      <a:pt x="2304" y="12"/>
                    </a:lnTo>
                    <a:lnTo>
                      <a:pt x="2304" y="12"/>
                    </a:lnTo>
                    <a:lnTo>
                      <a:pt x="2304" y="12"/>
                    </a:lnTo>
                    <a:lnTo>
                      <a:pt x="2304" y="12"/>
                    </a:lnTo>
                    <a:lnTo>
                      <a:pt x="2316" y="12"/>
                    </a:lnTo>
                    <a:lnTo>
                      <a:pt x="2316" y="12"/>
                    </a:lnTo>
                    <a:lnTo>
                      <a:pt x="2316" y="6"/>
                    </a:lnTo>
                    <a:lnTo>
                      <a:pt x="2316" y="6"/>
                    </a:lnTo>
                    <a:lnTo>
                      <a:pt x="2316" y="6"/>
                    </a:lnTo>
                    <a:lnTo>
                      <a:pt x="2316" y="6"/>
                    </a:lnTo>
                    <a:lnTo>
                      <a:pt x="2322" y="6"/>
                    </a:lnTo>
                    <a:lnTo>
                      <a:pt x="2322" y="6"/>
                    </a:lnTo>
                    <a:lnTo>
                      <a:pt x="2322" y="6"/>
                    </a:lnTo>
                    <a:lnTo>
                      <a:pt x="2322" y="6"/>
                    </a:lnTo>
                    <a:lnTo>
                      <a:pt x="2322" y="6"/>
                    </a:lnTo>
                    <a:lnTo>
                      <a:pt x="2322" y="6"/>
                    </a:lnTo>
                    <a:lnTo>
                      <a:pt x="2322" y="6"/>
                    </a:lnTo>
                    <a:lnTo>
                      <a:pt x="2328" y="6"/>
                    </a:lnTo>
                    <a:lnTo>
                      <a:pt x="2328" y="6"/>
                    </a:lnTo>
                    <a:lnTo>
                      <a:pt x="2328" y="6"/>
                    </a:lnTo>
                    <a:lnTo>
                      <a:pt x="2328" y="6"/>
                    </a:lnTo>
                    <a:lnTo>
                      <a:pt x="2328" y="6"/>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6"/>
                    </a:lnTo>
                    <a:lnTo>
                      <a:pt x="2334" y="12"/>
                    </a:lnTo>
                    <a:lnTo>
                      <a:pt x="2340" y="18"/>
                    </a:lnTo>
                    <a:lnTo>
                      <a:pt x="2340" y="24"/>
                    </a:lnTo>
                    <a:lnTo>
                      <a:pt x="2340" y="36"/>
                    </a:lnTo>
                    <a:lnTo>
                      <a:pt x="2340" y="42"/>
                    </a:lnTo>
                    <a:lnTo>
                      <a:pt x="2340" y="42"/>
                    </a:lnTo>
                    <a:lnTo>
                      <a:pt x="2340" y="42"/>
                    </a:lnTo>
                    <a:lnTo>
                      <a:pt x="2340" y="42"/>
                    </a:lnTo>
                    <a:lnTo>
                      <a:pt x="2340" y="36"/>
                    </a:lnTo>
                    <a:lnTo>
                      <a:pt x="2340" y="24"/>
                    </a:lnTo>
                    <a:lnTo>
                      <a:pt x="2346" y="18"/>
                    </a:lnTo>
                    <a:lnTo>
                      <a:pt x="2346" y="12"/>
                    </a:lnTo>
                    <a:lnTo>
                      <a:pt x="2346" y="6"/>
                    </a:lnTo>
                    <a:lnTo>
                      <a:pt x="2346" y="0"/>
                    </a:lnTo>
                    <a:lnTo>
                      <a:pt x="2346" y="0"/>
                    </a:lnTo>
                    <a:lnTo>
                      <a:pt x="2346" y="0"/>
                    </a:lnTo>
                    <a:lnTo>
                      <a:pt x="2346" y="0"/>
                    </a:lnTo>
                    <a:lnTo>
                      <a:pt x="2346" y="0"/>
                    </a:lnTo>
                    <a:lnTo>
                      <a:pt x="2346" y="0"/>
                    </a:lnTo>
                    <a:lnTo>
                      <a:pt x="2352" y="0"/>
                    </a:lnTo>
                    <a:lnTo>
                      <a:pt x="2352" y="0"/>
                    </a:lnTo>
                    <a:lnTo>
                      <a:pt x="2352" y="0"/>
                    </a:lnTo>
                    <a:lnTo>
                      <a:pt x="2352" y="6"/>
                    </a:lnTo>
                    <a:lnTo>
                      <a:pt x="2352" y="6"/>
                    </a:lnTo>
                    <a:lnTo>
                      <a:pt x="2352" y="6"/>
                    </a:lnTo>
                    <a:lnTo>
                      <a:pt x="2352" y="6"/>
                    </a:lnTo>
                    <a:lnTo>
                      <a:pt x="2358" y="6"/>
                    </a:lnTo>
                    <a:lnTo>
                      <a:pt x="2358" y="6"/>
                    </a:lnTo>
                    <a:lnTo>
                      <a:pt x="2358" y="6"/>
                    </a:lnTo>
                    <a:lnTo>
                      <a:pt x="2358" y="6"/>
                    </a:lnTo>
                    <a:lnTo>
                      <a:pt x="2358" y="6"/>
                    </a:lnTo>
                    <a:lnTo>
                      <a:pt x="2358" y="6"/>
                    </a:lnTo>
                    <a:lnTo>
                      <a:pt x="2358" y="6"/>
                    </a:lnTo>
                    <a:lnTo>
                      <a:pt x="2370" y="12"/>
                    </a:lnTo>
                    <a:lnTo>
                      <a:pt x="2370" y="12"/>
                    </a:lnTo>
                    <a:lnTo>
                      <a:pt x="2370" y="12"/>
                    </a:lnTo>
                    <a:lnTo>
                      <a:pt x="2370" y="12"/>
                    </a:lnTo>
                    <a:lnTo>
                      <a:pt x="2370" y="12"/>
                    </a:lnTo>
                    <a:lnTo>
                      <a:pt x="2370" y="12"/>
                    </a:lnTo>
                    <a:lnTo>
                      <a:pt x="2376" y="12"/>
                    </a:lnTo>
                    <a:lnTo>
                      <a:pt x="2382" y="18"/>
                    </a:lnTo>
                    <a:lnTo>
                      <a:pt x="2382" y="18"/>
                    </a:lnTo>
                    <a:lnTo>
                      <a:pt x="2382" y="18"/>
                    </a:lnTo>
                    <a:lnTo>
                      <a:pt x="2382" y="18"/>
                    </a:lnTo>
                    <a:lnTo>
                      <a:pt x="2388" y="18"/>
                    </a:lnTo>
                    <a:lnTo>
                      <a:pt x="2388" y="18"/>
                    </a:lnTo>
                    <a:lnTo>
                      <a:pt x="2388" y="18"/>
                    </a:lnTo>
                    <a:lnTo>
                      <a:pt x="2388" y="18"/>
                    </a:lnTo>
                    <a:lnTo>
                      <a:pt x="2388" y="18"/>
                    </a:lnTo>
                    <a:lnTo>
                      <a:pt x="2388" y="18"/>
                    </a:lnTo>
                    <a:lnTo>
                      <a:pt x="2388" y="18"/>
                    </a:lnTo>
                    <a:lnTo>
                      <a:pt x="2388" y="18"/>
                    </a:lnTo>
                    <a:lnTo>
                      <a:pt x="2394" y="18"/>
                    </a:lnTo>
                    <a:lnTo>
                      <a:pt x="2394" y="18"/>
                    </a:lnTo>
                    <a:lnTo>
                      <a:pt x="2394" y="18"/>
                    </a:lnTo>
                    <a:lnTo>
                      <a:pt x="2400" y="18"/>
                    </a:lnTo>
                    <a:lnTo>
                      <a:pt x="2400" y="18"/>
                    </a:lnTo>
                    <a:lnTo>
                      <a:pt x="2406" y="18"/>
                    </a:lnTo>
                    <a:lnTo>
                      <a:pt x="2406" y="18"/>
                    </a:lnTo>
                    <a:lnTo>
                      <a:pt x="2406" y="18"/>
                    </a:lnTo>
                    <a:lnTo>
                      <a:pt x="2406" y="18"/>
                    </a:lnTo>
                    <a:lnTo>
                      <a:pt x="2406" y="18"/>
                    </a:lnTo>
                    <a:lnTo>
                      <a:pt x="2412" y="24"/>
                    </a:lnTo>
                    <a:lnTo>
                      <a:pt x="2418" y="24"/>
                    </a:lnTo>
                    <a:lnTo>
                      <a:pt x="2418" y="24"/>
                    </a:lnTo>
                    <a:lnTo>
                      <a:pt x="2418" y="24"/>
                    </a:lnTo>
                    <a:lnTo>
                      <a:pt x="2418" y="24"/>
                    </a:lnTo>
                    <a:lnTo>
                      <a:pt x="2418" y="24"/>
                    </a:lnTo>
                    <a:lnTo>
                      <a:pt x="2418" y="24"/>
                    </a:lnTo>
                    <a:lnTo>
                      <a:pt x="2418" y="24"/>
                    </a:lnTo>
                    <a:lnTo>
                      <a:pt x="2424" y="24"/>
                    </a:lnTo>
                    <a:lnTo>
                      <a:pt x="2424" y="24"/>
                    </a:lnTo>
                    <a:lnTo>
                      <a:pt x="2424" y="24"/>
                    </a:lnTo>
                    <a:lnTo>
                      <a:pt x="2424" y="24"/>
                    </a:lnTo>
                    <a:lnTo>
                      <a:pt x="2424" y="24"/>
                    </a:lnTo>
                    <a:lnTo>
                      <a:pt x="2424" y="24"/>
                    </a:lnTo>
                    <a:lnTo>
                      <a:pt x="2424" y="24"/>
                    </a:lnTo>
                    <a:lnTo>
                      <a:pt x="2436" y="24"/>
                    </a:lnTo>
                    <a:lnTo>
                      <a:pt x="2436" y="24"/>
                    </a:lnTo>
                    <a:lnTo>
                      <a:pt x="2436" y="24"/>
                    </a:lnTo>
                    <a:lnTo>
                      <a:pt x="2436" y="18"/>
                    </a:lnTo>
                    <a:lnTo>
                      <a:pt x="2436" y="18"/>
                    </a:lnTo>
                    <a:lnTo>
                      <a:pt x="2436" y="18"/>
                    </a:lnTo>
                    <a:lnTo>
                      <a:pt x="2442" y="18"/>
                    </a:lnTo>
                    <a:lnTo>
                      <a:pt x="2448" y="18"/>
                    </a:lnTo>
                    <a:lnTo>
                      <a:pt x="2448" y="18"/>
                    </a:lnTo>
                    <a:lnTo>
                      <a:pt x="2448" y="18"/>
                    </a:lnTo>
                    <a:lnTo>
                      <a:pt x="2448" y="18"/>
                    </a:lnTo>
                    <a:lnTo>
                      <a:pt x="2454" y="18"/>
                    </a:lnTo>
                    <a:lnTo>
                      <a:pt x="2454" y="18"/>
                    </a:lnTo>
                    <a:lnTo>
                      <a:pt x="2454" y="18"/>
                    </a:lnTo>
                    <a:lnTo>
                      <a:pt x="2454" y="18"/>
                    </a:lnTo>
                    <a:lnTo>
                      <a:pt x="2454" y="18"/>
                    </a:lnTo>
                    <a:lnTo>
                      <a:pt x="2454" y="18"/>
                    </a:lnTo>
                    <a:lnTo>
                      <a:pt x="2454" y="18"/>
                    </a:lnTo>
                    <a:lnTo>
                      <a:pt x="2460" y="18"/>
                    </a:lnTo>
                    <a:lnTo>
                      <a:pt x="2460" y="18"/>
                    </a:lnTo>
                    <a:lnTo>
                      <a:pt x="2460" y="18"/>
                    </a:lnTo>
                    <a:lnTo>
                      <a:pt x="2460" y="18"/>
                    </a:lnTo>
                    <a:lnTo>
                      <a:pt x="2466" y="12"/>
                    </a:lnTo>
                    <a:lnTo>
                      <a:pt x="2472" y="12"/>
                    </a:lnTo>
                    <a:lnTo>
                      <a:pt x="2472" y="12"/>
                    </a:lnTo>
                    <a:lnTo>
                      <a:pt x="2472" y="12"/>
                    </a:lnTo>
                    <a:lnTo>
                      <a:pt x="2472" y="12"/>
                    </a:lnTo>
                    <a:lnTo>
                      <a:pt x="2472" y="12"/>
                    </a:lnTo>
                    <a:lnTo>
                      <a:pt x="2472" y="12"/>
                    </a:lnTo>
                    <a:lnTo>
                      <a:pt x="2484" y="12"/>
                    </a:lnTo>
                    <a:lnTo>
                      <a:pt x="2484" y="12"/>
                    </a:lnTo>
                    <a:lnTo>
                      <a:pt x="2484" y="6"/>
                    </a:lnTo>
                    <a:lnTo>
                      <a:pt x="2484" y="6"/>
                    </a:lnTo>
                    <a:lnTo>
                      <a:pt x="2484" y="6"/>
                    </a:lnTo>
                    <a:lnTo>
                      <a:pt x="2484" y="6"/>
                    </a:lnTo>
                    <a:lnTo>
                      <a:pt x="2484" y="6"/>
                    </a:lnTo>
                    <a:lnTo>
                      <a:pt x="2490" y="6"/>
                    </a:lnTo>
                    <a:lnTo>
                      <a:pt x="2490" y="6"/>
                    </a:lnTo>
                    <a:lnTo>
                      <a:pt x="2490" y="6"/>
                    </a:lnTo>
                    <a:lnTo>
                      <a:pt x="2490" y="6"/>
                    </a:lnTo>
                    <a:lnTo>
                      <a:pt x="2490" y="6"/>
                    </a:lnTo>
                    <a:lnTo>
                      <a:pt x="2490" y="6"/>
                    </a:lnTo>
                    <a:lnTo>
                      <a:pt x="2490" y="6"/>
                    </a:lnTo>
                    <a:lnTo>
                      <a:pt x="2490" y="6"/>
                    </a:lnTo>
                    <a:lnTo>
                      <a:pt x="2496" y="6"/>
                    </a:lnTo>
                    <a:lnTo>
                      <a:pt x="2496" y="6"/>
                    </a:lnTo>
                    <a:lnTo>
                      <a:pt x="2496" y="6"/>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6"/>
                    </a:lnTo>
                    <a:lnTo>
                      <a:pt x="2502" y="12"/>
                    </a:lnTo>
                    <a:lnTo>
                      <a:pt x="2502" y="18"/>
                    </a:lnTo>
                    <a:lnTo>
                      <a:pt x="2502" y="24"/>
                    </a:lnTo>
                    <a:lnTo>
                      <a:pt x="2508" y="36"/>
                    </a:lnTo>
                    <a:lnTo>
                      <a:pt x="2508" y="42"/>
                    </a:lnTo>
                    <a:lnTo>
                      <a:pt x="2508" y="42"/>
                    </a:lnTo>
                    <a:lnTo>
                      <a:pt x="2508" y="42"/>
                    </a:lnTo>
                    <a:lnTo>
                      <a:pt x="2508" y="42"/>
                    </a:lnTo>
                    <a:lnTo>
                      <a:pt x="2508" y="36"/>
                    </a:lnTo>
                    <a:lnTo>
                      <a:pt x="2508" y="24"/>
                    </a:lnTo>
                    <a:lnTo>
                      <a:pt x="2508" y="18"/>
                    </a:lnTo>
                    <a:lnTo>
                      <a:pt x="2508" y="12"/>
                    </a:lnTo>
                    <a:lnTo>
                      <a:pt x="2514" y="6"/>
                    </a:lnTo>
                    <a:lnTo>
                      <a:pt x="2514" y="0"/>
                    </a:lnTo>
                    <a:lnTo>
                      <a:pt x="2514" y="0"/>
                    </a:lnTo>
                    <a:lnTo>
                      <a:pt x="2514" y="0"/>
                    </a:lnTo>
                    <a:lnTo>
                      <a:pt x="2514" y="0"/>
                    </a:lnTo>
                    <a:lnTo>
                      <a:pt x="2514" y="0"/>
                    </a:lnTo>
                    <a:lnTo>
                      <a:pt x="2514" y="0"/>
                    </a:lnTo>
                    <a:lnTo>
                      <a:pt x="2514" y="0"/>
                    </a:lnTo>
                    <a:lnTo>
                      <a:pt x="2514" y="0"/>
                    </a:lnTo>
                    <a:lnTo>
                      <a:pt x="2520" y="0"/>
                    </a:lnTo>
                    <a:lnTo>
                      <a:pt x="2520" y="6"/>
                    </a:lnTo>
                    <a:lnTo>
                      <a:pt x="2520" y="6"/>
                    </a:lnTo>
                    <a:lnTo>
                      <a:pt x="2520" y="6"/>
                    </a:lnTo>
                    <a:lnTo>
                      <a:pt x="2520" y="6"/>
                    </a:lnTo>
                    <a:lnTo>
                      <a:pt x="2520" y="6"/>
                    </a:lnTo>
                    <a:lnTo>
                      <a:pt x="2520" y="6"/>
                    </a:lnTo>
                    <a:lnTo>
                      <a:pt x="2526" y="6"/>
                    </a:lnTo>
                    <a:lnTo>
                      <a:pt x="2526" y="6"/>
                    </a:lnTo>
                    <a:lnTo>
                      <a:pt x="2526" y="6"/>
                    </a:lnTo>
                    <a:lnTo>
                      <a:pt x="2526" y="6"/>
                    </a:lnTo>
                    <a:lnTo>
                      <a:pt x="2526" y="6"/>
                    </a:lnTo>
                    <a:lnTo>
                      <a:pt x="2538" y="12"/>
                    </a:lnTo>
                    <a:lnTo>
                      <a:pt x="2538" y="12"/>
                    </a:lnTo>
                    <a:lnTo>
                      <a:pt x="2538" y="12"/>
                    </a:lnTo>
                    <a:lnTo>
                      <a:pt x="2538" y="12"/>
                    </a:lnTo>
                    <a:lnTo>
                      <a:pt x="2538" y="12"/>
                    </a:lnTo>
                    <a:lnTo>
                      <a:pt x="2538" y="12"/>
                    </a:lnTo>
                    <a:lnTo>
                      <a:pt x="2538" y="12"/>
                    </a:lnTo>
                    <a:lnTo>
                      <a:pt x="2550" y="18"/>
                    </a:lnTo>
                    <a:lnTo>
                      <a:pt x="2550" y="18"/>
                    </a:lnTo>
                    <a:lnTo>
                      <a:pt x="2550" y="18"/>
                    </a:lnTo>
                    <a:lnTo>
                      <a:pt x="2550" y="18"/>
                    </a:lnTo>
                    <a:lnTo>
                      <a:pt x="2550" y="18"/>
                    </a:lnTo>
                    <a:lnTo>
                      <a:pt x="2550" y="18"/>
                    </a:lnTo>
                    <a:lnTo>
                      <a:pt x="2556" y="18"/>
                    </a:lnTo>
                    <a:lnTo>
                      <a:pt x="2556" y="18"/>
                    </a:lnTo>
                    <a:lnTo>
                      <a:pt x="2556" y="18"/>
                    </a:lnTo>
                    <a:lnTo>
                      <a:pt x="2556" y="18"/>
                    </a:lnTo>
                    <a:lnTo>
                      <a:pt x="2556" y="18"/>
                    </a:lnTo>
                    <a:lnTo>
                      <a:pt x="2556" y="18"/>
                    </a:lnTo>
                    <a:lnTo>
                      <a:pt x="2556" y="18"/>
                    </a:lnTo>
                    <a:lnTo>
                      <a:pt x="2562" y="18"/>
                    </a:lnTo>
                    <a:lnTo>
                      <a:pt x="2562" y="18"/>
                    </a:lnTo>
                    <a:lnTo>
                      <a:pt x="2568" y="18"/>
                    </a:lnTo>
                    <a:lnTo>
                      <a:pt x="2568" y="18"/>
                    </a:lnTo>
                    <a:lnTo>
                      <a:pt x="2568" y="18"/>
                    </a:lnTo>
                    <a:lnTo>
                      <a:pt x="2568" y="18"/>
                    </a:lnTo>
                    <a:lnTo>
                      <a:pt x="2574" y="18"/>
                    </a:lnTo>
                    <a:lnTo>
                      <a:pt x="2574" y="18"/>
                    </a:lnTo>
                    <a:lnTo>
                      <a:pt x="2574" y="18"/>
                    </a:lnTo>
                    <a:lnTo>
                      <a:pt x="2580" y="24"/>
                    </a:lnTo>
                    <a:lnTo>
                      <a:pt x="2580" y="24"/>
                    </a:lnTo>
                    <a:lnTo>
                      <a:pt x="2586" y="24"/>
                    </a:lnTo>
                    <a:lnTo>
                      <a:pt x="2586" y="24"/>
                    </a:lnTo>
                    <a:lnTo>
                      <a:pt x="2586" y="24"/>
                    </a:lnTo>
                    <a:lnTo>
                      <a:pt x="2586" y="24"/>
                    </a:lnTo>
                    <a:lnTo>
                      <a:pt x="2586" y="24"/>
                    </a:lnTo>
                    <a:lnTo>
                      <a:pt x="2586" y="24"/>
                    </a:lnTo>
                    <a:lnTo>
                      <a:pt x="2586" y="24"/>
                    </a:lnTo>
                    <a:lnTo>
                      <a:pt x="2592" y="24"/>
                    </a:lnTo>
                    <a:lnTo>
                      <a:pt x="2592" y="24"/>
                    </a:lnTo>
                    <a:lnTo>
                      <a:pt x="2592" y="24"/>
                    </a:lnTo>
                    <a:lnTo>
                      <a:pt x="2592" y="24"/>
                    </a:lnTo>
                    <a:lnTo>
                      <a:pt x="2592" y="24"/>
                    </a:lnTo>
                    <a:lnTo>
                      <a:pt x="2592" y="24"/>
                    </a:lnTo>
                    <a:lnTo>
                      <a:pt x="2604" y="24"/>
                    </a:lnTo>
                    <a:lnTo>
                      <a:pt x="2604" y="24"/>
                    </a:lnTo>
                    <a:lnTo>
                      <a:pt x="2604" y="18"/>
                    </a:lnTo>
                    <a:lnTo>
                      <a:pt x="2604" y="18"/>
                    </a:lnTo>
                    <a:lnTo>
                      <a:pt x="2604" y="18"/>
                    </a:lnTo>
                    <a:lnTo>
                      <a:pt x="2604" y="18"/>
                    </a:lnTo>
                    <a:lnTo>
                      <a:pt x="2604" y="18"/>
                    </a:lnTo>
                    <a:lnTo>
                      <a:pt x="2616" y="18"/>
                    </a:lnTo>
                    <a:lnTo>
                      <a:pt x="2616" y="18"/>
                    </a:lnTo>
                    <a:lnTo>
                      <a:pt x="2616" y="18"/>
                    </a:lnTo>
                    <a:lnTo>
                      <a:pt x="2616" y="18"/>
                    </a:lnTo>
                    <a:lnTo>
                      <a:pt x="2616" y="18"/>
                    </a:lnTo>
                    <a:lnTo>
                      <a:pt x="2622" y="18"/>
                    </a:lnTo>
                    <a:lnTo>
                      <a:pt x="2622" y="18"/>
                    </a:lnTo>
                    <a:lnTo>
                      <a:pt x="2622" y="18"/>
                    </a:lnTo>
                    <a:lnTo>
                      <a:pt x="2622" y="18"/>
                    </a:lnTo>
                    <a:lnTo>
                      <a:pt x="2622" y="18"/>
                    </a:lnTo>
                    <a:lnTo>
                      <a:pt x="2622" y="18"/>
                    </a:lnTo>
                    <a:lnTo>
                      <a:pt x="2622" y="18"/>
                    </a:lnTo>
                    <a:lnTo>
                      <a:pt x="2622" y="18"/>
                    </a:lnTo>
                    <a:lnTo>
                      <a:pt x="2628" y="18"/>
                    </a:lnTo>
                    <a:lnTo>
                      <a:pt x="2628" y="18"/>
                    </a:lnTo>
                    <a:lnTo>
                      <a:pt x="2634" y="12"/>
                    </a:lnTo>
                    <a:lnTo>
                      <a:pt x="2634" y="12"/>
                    </a:lnTo>
                    <a:lnTo>
                      <a:pt x="2634" y="12"/>
                    </a:lnTo>
                    <a:lnTo>
                      <a:pt x="2640" y="12"/>
                    </a:lnTo>
                    <a:lnTo>
                      <a:pt x="2640" y="12"/>
                    </a:lnTo>
                    <a:lnTo>
                      <a:pt x="2640" y="12"/>
                    </a:lnTo>
                    <a:lnTo>
                      <a:pt x="2640" y="12"/>
                    </a:lnTo>
                    <a:lnTo>
                      <a:pt x="2646" y="12"/>
                    </a:lnTo>
                    <a:lnTo>
                      <a:pt x="2646" y="12"/>
                    </a:lnTo>
                    <a:lnTo>
                      <a:pt x="2652" y="6"/>
                    </a:lnTo>
                    <a:lnTo>
                      <a:pt x="2652" y="6"/>
                    </a:lnTo>
                    <a:lnTo>
                      <a:pt x="2652" y="6"/>
                    </a:lnTo>
                    <a:lnTo>
                      <a:pt x="2652" y="6"/>
                    </a:lnTo>
                    <a:lnTo>
                      <a:pt x="2652" y="6"/>
                    </a:lnTo>
                    <a:lnTo>
                      <a:pt x="2652" y="6"/>
                    </a:lnTo>
                    <a:lnTo>
                      <a:pt x="2652" y="6"/>
                    </a:lnTo>
                    <a:lnTo>
                      <a:pt x="2658" y="6"/>
                    </a:lnTo>
                    <a:lnTo>
                      <a:pt x="2658" y="6"/>
                    </a:lnTo>
                    <a:lnTo>
                      <a:pt x="2658" y="6"/>
                    </a:lnTo>
                    <a:lnTo>
                      <a:pt x="2658" y="6"/>
                    </a:lnTo>
                    <a:lnTo>
                      <a:pt x="2658" y="6"/>
                    </a:lnTo>
                    <a:lnTo>
                      <a:pt x="2658" y="6"/>
                    </a:lnTo>
                    <a:lnTo>
                      <a:pt x="2658" y="6"/>
                    </a:lnTo>
                    <a:lnTo>
                      <a:pt x="2658" y="6"/>
                    </a:lnTo>
                    <a:lnTo>
                      <a:pt x="2658" y="6"/>
                    </a:lnTo>
                    <a:lnTo>
                      <a:pt x="2664" y="6"/>
                    </a:lnTo>
                    <a:lnTo>
                      <a:pt x="2664" y="6"/>
                    </a:lnTo>
                    <a:lnTo>
                      <a:pt x="2664"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6"/>
                    </a:lnTo>
                    <a:lnTo>
                      <a:pt x="2670" y="12"/>
                    </a:lnTo>
                    <a:lnTo>
                      <a:pt x="2670" y="18"/>
                    </a:lnTo>
                    <a:lnTo>
                      <a:pt x="2670" y="24"/>
                    </a:lnTo>
                    <a:lnTo>
                      <a:pt x="2670" y="36"/>
                    </a:lnTo>
                    <a:lnTo>
                      <a:pt x="2670" y="42"/>
                    </a:lnTo>
                    <a:lnTo>
                      <a:pt x="2676" y="42"/>
                    </a:lnTo>
                    <a:lnTo>
                      <a:pt x="2676" y="42"/>
                    </a:lnTo>
                    <a:lnTo>
                      <a:pt x="2676" y="42"/>
                    </a:lnTo>
                    <a:lnTo>
                      <a:pt x="2676" y="36"/>
                    </a:lnTo>
                    <a:lnTo>
                      <a:pt x="2676" y="24"/>
                    </a:lnTo>
                    <a:lnTo>
                      <a:pt x="2676" y="18"/>
                    </a:lnTo>
                    <a:lnTo>
                      <a:pt x="2676" y="12"/>
                    </a:lnTo>
                    <a:lnTo>
                      <a:pt x="2676" y="6"/>
                    </a:lnTo>
                    <a:lnTo>
                      <a:pt x="2676" y="0"/>
                    </a:lnTo>
                    <a:lnTo>
                      <a:pt x="2682" y="0"/>
                    </a:lnTo>
                    <a:lnTo>
                      <a:pt x="2682" y="0"/>
                    </a:lnTo>
                    <a:lnTo>
                      <a:pt x="2682" y="0"/>
                    </a:lnTo>
                    <a:lnTo>
                      <a:pt x="2682" y="0"/>
                    </a:lnTo>
                    <a:lnTo>
                      <a:pt x="2682" y="0"/>
                    </a:lnTo>
                    <a:lnTo>
                      <a:pt x="2682" y="0"/>
                    </a:lnTo>
                    <a:lnTo>
                      <a:pt x="2682" y="0"/>
                    </a:lnTo>
                    <a:lnTo>
                      <a:pt x="2682" y="0"/>
                    </a:lnTo>
                    <a:lnTo>
                      <a:pt x="2688" y="6"/>
                    </a:lnTo>
                    <a:lnTo>
                      <a:pt x="2688" y="6"/>
                    </a:lnTo>
                    <a:lnTo>
                      <a:pt x="2688" y="6"/>
                    </a:lnTo>
                    <a:lnTo>
                      <a:pt x="2688" y="6"/>
                    </a:lnTo>
                    <a:lnTo>
                      <a:pt x="2688" y="6"/>
                    </a:lnTo>
                    <a:lnTo>
                      <a:pt x="2688" y="6"/>
                    </a:lnTo>
                    <a:lnTo>
                      <a:pt x="2688" y="6"/>
                    </a:lnTo>
                    <a:lnTo>
                      <a:pt x="2694" y="6"/>
                    </a:lnTo>
                    <a:lnTo>
                      <a:pt x="2694" y="6"/>
                    </a:lnTo>
                    <a:lnTo>
                      <a:pt x="2694" y="6"/>
                    </a:lnTo>
                    <a:lnTo>
                      <a:pt x="2694" y="6"/>
                    </a:lnTo>
                    <a:lnTo>
                      <a:pt x="2700" y="12"/>
                    </a:lnTo>
                    <a:lnTo>
                      <a:pt x="2700" y="12"/>
                    </a:lnTo>
                    <a:lnTo>
                      <a:pt x="2706" y="12"/>
                    </a:lnTo>
                    <a:lnTo>
                      <a:pt x="2706" y="12"/>
                    </a:lnTo>
                    <a:lnTo>
                      <a:pt x="2706" y="12"/>
                    </a:lnTo>
                    <a:lnTo>
                      <a:pt x="2706" y="12"/>
                    </a:lnTo>
                    <a:lnTo>
                      <a:pt x="2706" y="12"/>
                    </a:lnTo>
                    <a:lnTo>
                      <a:pt x="2718" y="18"/>
                    </a:lnTo>
                    <a:lnTo>
                      <a:pt x="2718" y="18"/>
                    </a:lnTo>
                    <a:lnTo>
                      <a:pt x="2718" y="18"/>
                    </a:lnTo>
                    <a:lnTo>
                      <a:pt x="2718" y="18"/>
                    </a:lnTo>
                    <a:lnTo>
                      <a:pt x="2718" y="18"/>
                    </a:lnTo>
                    <a:lnTo>
                      <a:pt x="2718" y="18"/>
                    </a:lnTo>
                    <a:lnTo>
                      <a:pt x="2718" y="18"/>
                    </a:lnTo>
                    <a:lnTo>
                      <a:pt x="2724" y="18"/>
                    </a:lnTo>
                    <a:lnTo>
                      <a:pt x="2724" y="18"/>
                    </a:lnTo>
                    <a:lnTo>
                      <a:pt x="2724" y="18"/>
                    </a:lnTo>
                    <a:lnTo>
                      <a:pt x="2724" y="18"/>
                    </a:lnTo>
                    <a:lnTo>
                      <a:pt x="2724" y="18"/>
                    </a:lnTo>
                    <a:lnTo>
                      <a:pt x="2724" y="18"/>
                    </a:lnTo>
                    <a:lnTo>
                      <a:pt x="2724" y="18"/>
                    </a:lnTo>
                    <a:lnTo>
                      <a:pt x="2724" y="18"/>
                    </a:lnTo>
                    <a:lnTo>
                      <a:pt x="2736" y="18"/>
                    </a:lnTo>
                    <a:lnTo>
                      <a:pt x="2736" y="18"/>
                    </a:lnTo>
                    <a:lnTo>
                      <a:pt x="2736" y="18"/>
                    </a:lnTo>
                    <a:lnTo>
                      <a:pt x="2736" y="18"/>
                    </a:lnTo>
                    <a:lnTo>
                      <a:pt x="2736" y="18"/>
                    </a:lnTo>
                    <a:lnTo>
                      <a:pt x="2742" y="18"/>
                    </a:lnTo>
                    <a:lnTo>
                      <a:pt x="2742" y="18"/>
                    </a:lnTo>
                    <a:lnTo>
                      <a:pt x="2748" y="24"/>
                    </a:lnTo>
                    <a:lnTo>
                      <a:pt x="2748" y="24"/>
                    </a:lnTo>
                    <a:lnTo>
                      <a:pt x="2748" y="24"/>
                    </a:lnTo>
                    <a:lnTo>
                      <a:pt x="2748" y="24"/>
                    </a:lnTo>
                    <a:lnTo>
                      <a:pt x="2754" y="24"/>
                    </a:lnTo>
                    <a:lnTo>
                      <a:pt x="2754" y="24"/>
                    </a:lnTo>
                    <a:lnTo>
                      <a:pt x="2754" y="24"/>
                    </a:lnTo>
                    <a:lnTo>
                      <a:pt x="2754" y="24"/>
                    </a:lnTo>
                    <a:lnTo>
                      <a:pt x="2754" y="24"/>
                    </a:lnTo>
                    <a:lnTo>
                      <a:pt x="2754" y="24"/>
                    </a:lnTo>
                    <a:lnTo>
                      <a:pt x="2754" y="24"/>
                    </a:lnTo>
                    <a:lnTo>
                      <a:pt x="2760" y="24"/>
                    </a:lnTo>
                    <a:lnTo>
                      <a:pt x="2760" y="24"/>
                    </a:lnTo>
                    <a:lnTo>
                      <a:pt x="2760" y="24"/>
                    </a:lnTo>
                    <a:lnTo>
                      <a:pt x="2760" y="24"/>
                    </a:lnTo>
                    <a:lnTo>
                      <a:pt x="2766" y="18"/>
                    </a:lnTo>
                    <a:lnTo>
                      <a:pt x="2772" y="18"/>
                    </a:lnTo>
                    <a:lnTo>
                      <a:pt x="2772" y="18"/>
                    </a:lnTo>
                    <a:lnTo>
                      <a:pt x="2772" y="18"/>
                    </a:lnTo>
                    <a:lnTo>
                      <a:pt x="2772" y="18"/>
                    </a:lnTo>
                    <a:lnTo>
                      <a:pt x="2772" y="18"/>
                    </a:lnTo>
                    <a:lnTo>
                      <a:pt x="2772" y="18"/>
                    </a:lnTo>
                    <a:lnTo>
                      <a:pt x="2784" y="18"/>
                    </a:lnTo>
                    <a:lnTo>
                      <a:pt x="2784" y="18"/>
                    </a:lnTo>
                    <a:lnTo>
                      <a:pt x="2784" y="18"/>
                    </a:lnTo>
                    <a:lnTo>
                      <a:pt x="2784" y="18"/>
                    </a:lnTo>
                    <a:lnTo>
                      <a:pt x="2784" y="18"/>
                    </a:lnTo>
                    <a:lnTo>
                      <a:pt x="2784" y="18"/>
                    </a:lnTo>
                    <a:lnTo>
                      <a:pt x="2784" y="18"/>
                    </a:lnTo>
                    <a:lnTo>
                      <a:pt x="2790" y="18"/>
                    </a:lnTo>
                    <a:lnTo>
                      <a:pt x="2790" y="18"/>
                    </a:lnTo>
                    <a:lnTo>
                      <a:pt x="2790" y="18"/>
                    </a:lnTo>
                    <a:lnTo>
                      <a:pt x="2790" y="18"/>
                    </a:lnTo>
                    <a:lnTo>
                      <a:pt x="2790" y="18"/>
                    </a:lnTo>
                    <a:lnTo>
                      <a:pt x="2790" y="18"/>
                    </a:lnTo>
                    <a:lnTo>
                      <a:pt x="2790" y="18"/>
                    </a:lnTo>
                    <a:lnTo>
                      <a:pt x="2796" y="18"/>
                    </a:lnTo>
                    <a:lnTo>
                      <a:pt x="2802" y="12"/>
                    </a:lnTo>
                    <a:lnTo>
                      <a:pt x="2802" y="12"/>
                    </a:lnTo>
                    <a:lnTo>
                      <a:pt x="2802" y="12"/>
                    </a:lnTo>
                    <a:lnTo>
                      <a:pt x="2802" y="12"/>
                    </a:lnTo>
                    <a:lnTo>
                      <a:pt x="2802" y="12"/>
                    </a:lnTo>
                    <a:lnTo>
                      <a:pt x="2808" y="12"/>
                    </a:lnTo>
                    <a:lnTo>
                      <a:pt x="2808" y="12"/>
                    </a:lnTo>
                    <a:lnTo>
                      <a:pt x="2814" y="12"/>
                    </a:lnTo>
                    <a:lnTo>
                      <a:pt x="2814" y="12"/>
                    </a:lnTo>
                    <a:lnTo>
                      <a:pt x="2814" y="6"/>
                    </a:lnTo>
                    <a:lnTo>
                      <a:pt x="2820" y="6"/>
                    </a:lnTo>
                    <a:lnTo>
                      <a:pt x="2820" y="6"/>
                    </a:lnTo>
                    <a:lnTo>
                      <a:pt x="2820" y="6"/>
                    </a:lnTo>
                    <a:lnTo>
                      <a:pt x="2820" y="6"/>
                    </a:lnTo>
                    <a:lnTo>
                      <a:pt x="2820" y="6"/>
                    </a:lnTo>
                    <a:lnTo>
                      <a:pt x="2820" y="6"/>
                    </a:lnTo>
                    <a:lnTo>
                      <a:pt x="2820" y="6"/>
                    </a:lnTo>
                    <a:lnTo>
                      <a:pt x="2826" y="6"/>
                    </a:lnTo>
                    <a:lnTo>
                      <a:pt x="2826" y="6"/>
                    </a:lnTo>
                    <a:lnTo>
                      <a:pt x="2826" y="6"/>
                    </a:lnTo>
                    <a:lnTo>
                      <a:pt x="2826" y="6"/>
                    </a:lnTo>
                    <a:lnTo>
                      <a:pt x="2826" y="6"/>
                    </a:lnTo>
                    <a:lnTo>
                      <a:pt x="2826" y="6"/>
                    </a:lnTo>
                    <a:lnTo>
                      <a:pt x="2826" y="6"/>
                    </a:lnTo>
                    <a:lnTo>
                      <a:pt x="2826" y="0"/>
                    </a:lnTo>
                    <a:lnTo>
                      <a:pt x="2832"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6"/>
                    </a:lnTo>
                    <a:lnTo>
                      <a:pt x="2838" y="12"/>
                    </a:lnTo>
                    <a:lnTo>
                      <a:pt x="2838" y="18"/>
                    </a:lnTo>
                    <a:lnTo>
                      <a:pt x="2838" y="24"/>
                    </a:lnTo>
                    <a:lnTo>
                      <a:pt x="2838" y="30"/>
                    </a:lnTo>
                    <a:lnTo>
                      <a:pt x="2838" y="42"/>
                    </a:lnTo>
                    <a:lnTo>
                      <a:pt x="2838" y="42"/>
                    </a:lnTo>
                    <a:lnTo>
                      <a:pt x="2844" y="42"/>
                    </a:lnTo>
                    <a:lnTo>
                      <a:pt x="2844" y="42"/>
                    </a:lnTo>
                    <a:lnTo>
                      <a:pt x="2844" y="36"/>
                    </a:lnTo>
                    <a:lnTo>
                      <a:pt x="2844" y="24"/>
                    </a:lnTo>
                    <a:lnTo>
                      <a:pt x="2844" y="18"/>
                    </a:lnTo>
                    <a:lnTo>
                      <a:pt x="2844" y="12"/>
                    </a:lnTo>
                    <a:lnTo>
                      <a:pt x="2844" y="6"/>
                    </a:lnTo>
                    <a:lnTo>
                      <a:pt x="2844" y="0"/>
                    </a:lnTo>
                    <a:lnTo>
                      <a:pt x="2844" y="0"/>
                    </a:lnTo>
                    <a:lnTo>
                      <a:pt x="2844" y="0"/>
                    </a:lnTo>
                    <a:lnTo>
                      <a:pt x="2850" y="0"/>
                    </a:lnTo>
                    <a:lnTo>
                      <a:pt x="2850" y="0"/>
                    </a:lnTo>
                    <a:lnTo>
                      <a:pt x="2850" y="0"/>
                    </a:lnTo>
                    <a:lnTo>
                      <a:pt x="2850" y="0"/>
                    </a:lnTo>
                    <a:lnTo>
                      <a:pt x="2850" y="0"/>
                    </a:lnTo>
                    <a:lnTo>
                      <a:pt x="2850" y="0"/>
                    </a:lnTo>
                    <a:lnTo>
                      <a:pt x="2850" y="0"/>
                    </a:lnTo>
                    <a:lnTo>
                      <a:pt x="2850" y="6"/>
                    </a:lnTo>
                    <a:lnTo>
                      <a:pt x="2856" y="6"/>
                    </a:lnTo>
                    <a:lnTo>
                      <a:pt x="2856" y="6"/>
                    </a:lnTo>
                    <a:lnTo>
                      <a:pt x="2856" y="6"/>
                    </a:lnTo>
                    <a:lnTo>
                      <a:pt x="2856" y="6"/>
                    </a:lnTo>
                    <a:lnTo>
                      <a:pt x="2856" y="6"/>
                    </a:lnTo>
                    <a:lnTo>
                      <a:pt x="2856" y="6"/>
                    </a:lnTo>
                    <a:lnTo>
                      <a:pt x="2856" y="6"/>
                    </a:lnTo>
                    <a:lnTo>
                      <a:pt x="2862" y="6"/>
                    </a:lnTo>
                    <a:lnTo>
                      <a:pt x="2862" y="6"/>
                    </a:lnTo>
                    <a:lnTo>
                      <a:pt x="2868" y="12"/>
                    </a:lnTo>
                    <a:lnTo>
                      <a:pt x="2868" y="12"/>
                    </a:lnTo>
                    <a:lnTo>
                      <a:pt x="2868" y="12"/>
                    </a:lnTo>
                    <a:lnTo>
                      <a:pt x="2874" y="12"/>
                    </a:lnTo>
                    <a:lnTo>
                      <a:pt x="2874" y="12"/>
                    </a:lnTo>
                    <a:lnTo>
                      <a:pt x="2874" y="12"/>
                    </a:lnTo>
                    <a:lnTo>
                      <a:pt x="2874" y="12"/>
                    </a:lnTo>
                    <a:lnTo>
                      <a:pt x="2880" y="18"/>
                    </a:lnTo>
                    <a:lnTo>
                      <a:pt x="2880" y="18"/>
                    </a:lnTo>
                    <a:lnTo>
                      <a:pt x="2886" y="18"/>
                    </a:lnTo>
                    <a:lnTo>
                      <a:pt x="2886" y="18"/>
                    </a:lnTo>
                    <a:lnTo>
                      <a:pt x="2886" y="18"/>
                    </a:lnTo>
                    <a:lnTo>
                      <a:pt x="2886" y="18"/>
                    </a:lnTo>
                    <a:lnTo>
                      <a:pt x="2886" y="18"/>
                    </a:lnTo>
                    <a:lnTo>
                      <a:pt x="2886" y="18"/>
                    </a:lnTo>
                    <a:lnTo>
                      <a:pt x="2886" y="18"/>
                    </a:lnTo>
                    <a:lnTo>
                      <a:pt x="2892" y="18"/>
                    </a:lnTo>
                    <a:lnTo>
                      <a:pt x="2892" y="18"/>
                    </a:lnTo>
                    <a:lnTo>
                      <a:pt x="2892" y="18"/>
                    </a:lnTo>
                    <a:lnTo>
                      <a:pt x="2892" y="18"/>
                    </a:lnTo>
                    <a:lnTo>
                      <a:pt x="2892" y="18"/>
                    </a:lnTo>
                    <a:lnTo>
                      <a:pt x="2892" y="18"/>
                    </a:lnTo>
                    <a:lnTo>
                      <a:pt x="2904" y="18"/>
                    </a:lnTo>
                    <a:lnTo>
                      <a:pt x="2904" y="18"/>
                    </a:lnTo>
                    <a:lnTo>
                      <a:pt x="2904" y="18"/>
                    </a:lnTo>
                    <a:lnTo>
                      <a:pt x="2904" y="18"/>
                    </a:lnTo>
                    <a:lnTo>
                      <a:pt x="2904" y="18"/>
                    </a:lnTo>
                    <a:lnTo>
                      <a:pt x="2904" y="18"/>
                    </a:lnTo>
                    <a:lnTo>
                      <a:pt x="2904" y="18"/>
                    </a:lnTo>
                    <a:lnTo>
                      <a:pt x="2916" y="24"/>
                    </a:lnTo>
                    <a:lnTo>
                      <a:pt x="2916" y="24"/>
                    </a:lnTo>
                    <a:lnTo>
                      <a:pt x="2916" y="24"/>
                    </a:lnTo>
                    <a:lnTo>
                      <a:pt x="2916" y="24"/>
                    </a:lnTo>
                    <a:lnTo>
                      <a:pt x="2916" y="24"/>
                    </a:lnTo>
                    <a:lnTo>
                      <a:pt x="2922" y="24"/>
                    </a:lnTo>
                    <a:lnTo>
                      <a:pt x="2922" y="24"/>
                    </a:lnTo>
                    <a:lnTo>
                      <a:pt x="2922" y="24"/>
                    </a:lnTo>
                    <a:lnTo>
                      <a:pt x="2922" y="24"/>
                    </a:lnTo>
                    <a:lnTo>
                      <a:pt x="2922" y="24"/>
                    </a:lnTo>
                    <a:lnTo>
                      <a:pt x="2922" y="24"/>
                    </a:lnTo>
                    <a:lnTo>
                      <a:pt x="2922" y="24"/>
                    </a:lnTo>
                    <a:lnTo>
                      <a:pt x="2928" y="24"/>
                    </a:lnTo>
                    <a:lnTo>
                      <a:pt x="2928" y="24"/>
                    </a:lnTo>
                    <a:lnTo>
                      <a:pt x="2928" y="24"/>
                    </a:lnTo>
                    <a:lnTo>
                      <a:pt x="2934" y="18"/>
                    </a:lnTo>
                    <a:lnTo>
                      <a:pt x="2934" y="18"/>
                    </a:lnTo>
                    <a:lnTo>
                      <a:pt x="2934" y="18"/>
                    </a:lnTo>
                    <a:lnTo>
                      <a:pt x="2940" y="18"/>
                    </a:lnTo>
                    <a:lnTo>
                      <a:pt x="2940" y="18"/>
                    </a:lnTo>
                    <a:lnTo>
                      <a:pt x="2940" y="18"/>
                    </a:lnTo>
                    <a:lnTo>
                      <a:pt x="2940" y="18"/>
                    </a:lnTo>
                    <a:lnTo>
                      <a:pt x="2946" y="18"/>
                    </a:lnTo>
                    <a:lnTo>
                      <a:pt x="2952" y="18"/>
                    </a:lnTo>
                    <a:lnTo>
                      <a:pt x="2952" y="18"/>
                    </a:lnTo>
                    <a:lnTo>
                      <a:pt x="2952" y="18"/>
                    </a:lnTo>
                    <a:lnTo>
                      <a:pt x="2952" y="18"/>
                    </a:lnTo>
                    <a:lnTo>
                      <a:pt x="2952" y="18"/>
                    </a:lnTo>
                    <a:lnTo>
                      <a:pt x="2952" y="18"/>
                    </a:lnTo>
                    <a:lnTo>
                      <a:pt x="2952" y="18"/>
                    </a:lnTo>
                    <a:lnTo>
                      <a:pt x="2958" y="18"/>
                    </a:lnTo>
                    <a:lnTo>
                      <a:pt x="2958" y="18"/>
                    </a:lnTo>
                    <a:lnTo>
                      <a:pt x="2958" y="18"/>
                    </a:lnTo>
                    <a:lnTo>
                      <a:pt x="2958" y="18"/>
                    </a:lnTo>
                    <a:lnTo>
                      <a:pt x="2958" y="18"/>
                    </a:lnTo>
                    <a:lnTo>
                      <a:pt x="2958" y="18"/>
                    </a:lnTo>
                    <a:lnTo>
                      <a:pt x="2958" y="18"/>
                    </a:lnTo>
                    <a:lnTo>
                      <a:pt x="2970" y="12"/>
                    </a:lnTo>
                    <a:lnTo>
                      <a:pt x="2970" y="12"/>
                    </a:lnTo>
                    <a:lnTo>
                      <a:pt x="2970" y="12"/>
                    </a:lnTo>
                    <a:lnTo>
                      <a:pt x="2970" y="12"/>
                    </a:lnTo>
                    <a:lnTo>
                      <a:pt x="2970" y="12"/>
                    </a:lnTo>
                    <a:lnTo>
                      <a:pt x="2970" y="12"/>
                    </a:lnTo>
                    <a:lnTo>
                      <a:pt x="2970" y="12"/>
                    </a:lnTo>
                    <a:lnTo>
                      <a:pt x="2982" y="12"/>
                    </a:lnTo>
                    <a:lnTo>
                      <a:pt x="2982" y="6"/>
                    </a:lnTo>
                    <a:lnTo>
                      <a:pt x="2982" y="6"/>
                    </a:lnTo>
                    <a:lnTo>
                      <a:pt x="2982" y="6"/>
                    </a:lnTo>
                    <a:lnTo>
                      <a:pt x="2982" y="6"/>
                    </a:lnTo>
                    <a:lnTo>
                      <a:pt x="2988" y="6"/>
                    </a:lnTo>
                    <a:lnTo>
                      <a:pt x="2988" y="6"/>
                    </a:lnTo>
                    <a:lnTo>
                      <a:pt x="2988" y="6"/>
                    </a:lnTo>
                    <a:lnTo>
                      <a:pt x="2988" y="6"/>
                    </a:lnTo>
                    <a:lnTo>
                      <a:pt x="2988" y="6"/>
                    </a:lnTo>
                    <a:lnTo>
                      <a:pt x="2988" y="6"/>
                    </a:lnTo>
                    <a:lnTo>
                      <a:pt x="2988" y="6"/>
                    </a:lnTo>
                    <a:lnTo>
                      <a:pt x="2994" y="6"/>
                    </a:lnTo>
                    <a:lnTo>
                      <a:pt x="2994" y="6"/>
                    </a:lnTo>
                    <a:lnTo>
                      <a:pt x="2994" y="6"/>
                    </a:lnTo>
                    <a:lnTo>
                      <a:pt x="2994" y="6"/>
                    </a:lnTo>
                    <a:lnTo>
                      <a:pt x="2994" y="6"/>
                    </a:lnTo>
                    <a:lnTo>
                      <a:pt x="2994" y="6"/>
                    </a:lnTo>
                    <a:lnTo>
                      <a:pt x="2994" y="0"/>
                    </a:lnTo>
                    <a:lnTo>
                      <a:pt x="2994" y="0"/>
                    </a:lnTo>
                    <a:lnTo>
                      <a:pt x="3000" y="0"/>
                    </a:lnTo>
                    <a:lnTo>
                      <a:pt x="3000" y="0"/>
                    </a:lnTo>
                    <a:lnTo>
                      <a:pt x="3000" y="0"/>
                    </a:lnTo>
                    <a:lnTo>
                      <a:pt x="3000" y="0"/>
                    </a:lnTo>
                    <a:lnTo>
                      <a:pt x="3000" y="0"/>
                    </a:lnTo>
                    <a:lnTo>
                      <a:pt x="3000" y="0"/>
                    </a:lnTo>
                    <a:lnTo>
                      <a:pt x="3000" y="0"/>
                    </a:lnTo>
                    <a:lnTo>
                      <a:pt x="3000" y="0"/>
                    </a:lnTo>
                    <a:lnTo>
                      <a:pt x="3000" y="0"/>
                    </a:lnTo>
                    <a:lnTo>
                      <a:pt x="3000" y="0"/>
                    </a:lnTo>
                    <a:lnTo>
                      <a:pt x="3006" y="6"/>
                    </a:lnTo>
                    <a:lnTo>
                      <a:pt x="3006" y="12"/>
                    </a:lnTo>
                    <a:lnTo>
                      <a:pt x="3006" y="18"/>
                    </a:lnTo>
                    <a:lnTo>
                      <a:pt x="3006" y="24"/>
                    </a:lnTo>
                    <a:lnTo>
                      <a:pt x="3006" y="30"/>
                    </a:lnTo>
                    <a:lnTo>
                      <a:pt x="3006" y="42"/>
                    </a:lnTo>
                    <a:lnTo>
                      <a:pt x="3006" y="42"/>
                    </a:lnTo>
                    <a:lnTo>
                      <a:pt x="3006" y="42"/>
                    </a:lnTo>
                    <a:lnTo>
                      <a:pt x="3006" y="42"/>
                    </a:lnTo>
                    <a:lnTo>
                      <a:pt x="3012" y="30"/>
                    </a:lnTo>
                    <a:lnTo>
                      <a:pt x="3012" y="24"/>
                    </a:lnTo>
                    <a:lnTo>
                      <a:pt x="3012" y="18"/>
                    </a:lnTo>
                    <a:lnTo>
                      <a:pt x="3012" y="12"/>
                    </a:lnTo>
                    <a:lnTo>
                      <a:pt x="3012" y="6"/>
                    </a:lnTo>
                    <a:lnTo>
                      <a:pt x="3012" y="0"/>
                    </a:lnTo>
                    <a:lnTo>
                      <a:pt x="3012" y="0"/>
                    </a:lnTo>
                    <a:lnTo>
                      <a:pt x="3012" y="0"/>
                    </a:lnTo>
                    <a:lnTo>
                      <a:pt x="3012" y="0"/>
                    </a:lnTo>
                    <a:lnTo>
                      <a:pt x="3012" y="0"/>
                    </a:lnTo>
                    <a:lnTo>
                      <a:pt x="3018" y="0"/>
                    </a:lnTo>
                    <a:lnTo>
                      <a:pt x="3018" y="0"/>
                    </a:lnTo>
                    <a:lnTo>
                      <a:pt x="3018" y="0"/>
                    </a:lnTo>
                    <a:lnTo>
                      <a:pt x="3018" y="0"/>
                    </a:lnTo>
                    <a:lnTo>
                      <a:pt x="3018" y="0"/>
                    </a:lnTo>
                    <a:lnTo>
                      <a:pt x="3018" y="6"/>
                    </a:lnTo>
                    <a:lnTo>
                      <a:pt x="3018" y="6"/>
                    </a:lnTo>
                    <a:lnTo>
                      <a:pt x="3024" y="6"/>
                    </a:lnTo>
                    <a:lnTo>
                      <a:pt x="3024" y="6"/>
                    </a:lnTo>
                    <a:lnTo>
                      <a:pt x="3024" y="6"/>
                    </a:lnTo>
                    <a:lnTo>
                      <a:pt x="3024" y="6"/>
                    </a:lnTo>
                    <a:lnTo>
                      <a:pt x="3024" y="6"/>
                    </a:lnTo>
                    <a:lnTo>
                      <a:pt x="3024" y="6"/>
                    </a:lnTo>
                    <a:lnTo>
                      <a:pt x="3024" y="6"/>
                    </a:lnTo>
                    <a:lnTo>
                      <a:pt x="3030" y="6"/>
                    </a:lnTo>
                    <a:lnTo>
                      <a:pt x="3036" y="12"/>
                    </a:lnTo>
                    <a:lnTo>
                      <a:pt x="3036" y="12"/>
                    </a:lnTo>
                    <a:lnTo>
                      <a:pt x="3036" y="12"/>
                    </a:lnTo>
                    <a:lnTo>
                      <a:pt x="3036" y="12"/>
                    </a:lnTo>
                    <a:lnTo>
                      <a:pt x="3036" y="12"/>
                    </a:lnTo>
                    <a:lnTo>
                      <a:pt x="3042" y="12"/>
                    </a:lnTo>
                    <a:lnTo>
                      <a:pt x="3042" y="12"/>
                    </a:lnTo>
                    <a:lnTo>
                      <a:pt x="3048" y="12"/>
                    </a:lnTo>
                    <a:lnTo>
                      <a:pt x="3048" y="18"/>
                    </a:lnTo>
                    <a:lnTo>
                      <a:pt x="3048" y="18"/>
                    </a:lnTo>
                    <a:lnTo>
                      <a:pt x="3054" y="18"/>
                    </a:lnTo>
                    <a:lnTo>
                      <a:pt x="3054" y="18"/>
                    </a:lnTo>
                    <a:lnTo>
                      <a:pt x="3054" y="18"/>
                    </a:lnTo>
                    <a:lnTo>
                      <a:pt x="3054" y="18"/>
                    </a:lnTo>
                    <a:lnTo>
                      <a:pt x="3054" y="18"/>
                    </a:lnTo>
                    <a:lnTo>
                      <a:pt x="3054" y="18"/>
                    </a:lnTo>
                    <a:lnTo>
                      <a:pt x="3054" y="18"/>
                    </a:lnTo>
                    <a:lnTo>
                      <a:pt x="3060" y="18"/>
                    </a:lnTo>
                    <a:lnTo>
                      <a:pt x="3060" y="18"/>
                    </a:lnTo>
                    <a:lnTo>
                      <a:pt x="3060" y="18"/>
                    </a:lnTo>
                    <a:lnTo>
                      <a:pt x="3060" y="18"/>
                    </a:lnTo>
                    <a:lnTo>
                      <a:pt x="3060" y="18"/>
                    </a:lnTo>
                    <a:lnTo>
                      <a:pt x="3072" y="18"/>
                    </a:lnTo>
                    <a:lnTo>
                      <a:pt x="3072" y="18"/>
                    </a:lnTo>
                    <a:lnTo>
                      <a:pt x="3072" y="18"/>
                    </a:lnTo>
                    <a:lnTo>
                      <a:pt x="3072" y="18"/>
                    </a:lnTo>
                    <a:lnTo>
                      <a:pt x="3072" y="18"/>
                    </a:lnTo>
                    <a:lnTo>
                      <a:pt x="3072" y="18"/>
                    </a:lnTo>
                    <a:lnTo>
                      <a:pt x="3072" y="18"/>
                    </a:lnTo>
                    <a:lnTo>
                      <a:pt x="3084" y="18"/>
                    </a:lnTo>
                    <a:lnTo>
                      <a:pt x="3084" y="18"/>
                    </a:lnTo>
                    <a:lnTo>
                      <a:pt x="3084" y="24"/>
                    </a:lnTo>
                    <a:lnTo>
                      <a:pt x="3084" y="24"/>
                    </a:lnTo>
                    <a:lnTo>
                      <a:pt x="3084" y="24"/>
                    </a:lnTo>
                    <a:lnTo>
                      <a:pt x="3084" y="24"/>
                    </a:lnTo>
                    <a:lnTo>
                      <a:pt x="3084" y="24"/>
                    </a:lnTo>
                    <a:lnTo>
                      <a:pt x="3090" y="24"/>
                    </a:lnTo>
                    <a:lnTo>
                      <a:pt x="3090" y="24"/>
                    </a:lnTo>
                    <a:lnTo>
                      <a:pt x="3090" y="24"/>
                    </a:lnTo>
                    <a:lnTo>
                      <a:pt x="3090" y="24"/>
                    </a:lnTo>
                    <a:lnTo>
                      <a:pt x="3090" y="24"/>
                    </a:lnTo>
                    <a:lnTo>
                      <a:pt x="3090" y="24"/>
                    </a:lnTo>
                    <a:lnTo>
                      <a:pt x="3090" y="24"/>
                    </a:lnTo>
                    <a:lnTo>
                      <a:pt x="3096" y="24"/>
                    </a:lnTo>
                    <a:lnTo>
                      <a:pt x="3102" y="18"/>
                    </a:lnTo>
                    <a:lnTo>
                      <a:pt x="3102" y="18"/>
                    </a:lnTo>
                    <a:lnTo>
                      <a:pt x="3102" y="18"/>
                    </a:lnTo>
                    <a:lnTo>
                      <a:pt x="3102" y="18"/>
                    </a:lnTo>
                    <a:lnTo>
                      <a:pt x="3108" y="18"/>
                    </a:lnTo>
                    <a:lnTo>
                      <a:pt x="3108" y="18"/>
                    </a:lnTo>
                    <a:lnTo>
                      <a:pt x="3108" y="18"/>
                    </a:lnTo>
                    <a:lnTo>
                      <a:pt x="3114" y="18"/>
                    </a:lnTo>
                    <a:lnTo>
                      <a:pt x="3114" y="18"/>
                    </a:lnTo>
                    <a:lnTo>
                      <a:pt x="3114" y="18"/>
                    </a:lnTo>
                    <a:lnTo>
                      <a:pt x="3120" y="18"/>
                    </a:lnTo>
                    <a:lnTo>
                      <a:pt x="3120" y="18"/>
                    </a:lnTo>
                    <a:lnTo>
                      <a:pt x="3120" y="18"/>
                    </a:lnTo>
                    <a:lnTo>
                      <a:pt x="3120" y="18"/>
                    </a:lnTo>
                    <a:lnTo>
                      <a:pt x="3120" y="18"/>
                    </a:lnTo>
                    <a:lnTo>
                      <a:pt x="3120" y="18"/>
                    </a:lnTo>
                    <a:lnTo>
                      <a:pt x="3120" y="18"/>
                    </a:lnTo>
                    <a:lnTo>
                      <a:pt x="3126" y="18"/>
                    </a:lnTo>
                    <a:lnTo>
                      <a:pt x="3126" y="18"/>
                    </a:lnTo>
                    <a:lnTo>
                      <a:pt x="3126" y="18"/>
                    </a:lnTo>
                    <a:lnTo>
                      <a:pt x="3126" y="18"/>
                    </a:lnTo>
                    <a:lnTo>
                      <a:pt x="3126" y="18"/>
                    </a:lnTo>
                    <a:lnTo>
                      <a:pt x="3138" y="12"/>
                    </a:lnTo>
                    <a:lnTo>
                      <a:pt x="3138" y="12"/>
                    </a:lnTo>
                    <a:lnTo>
                      <a:pt x="3138" y="12"/>
                    </a:lnTo>
                    <a:lnTo>
                      <a:pt x="3138" y="12"/>
                    </a:lnTo>
                    <a:lnTo>
                      <a:pt x="3138" y="12"/>
                    </a:lnTo>
                    <a:lnTo>
                      <a:pt x="3138" y="12"/>
                    </a:lnTo>
                    <a:lnTo>
                      <a:pt x="3138" y="12"/>
                    </a:lnTo>
                    <a:lnTo>
                      <a:pt x="3150" y="12"/>
                    </a:lnTo>
                    <a:lnTo>
                      <a:pt x="3150" y="6"/>
                    </a:lnTo>
                    <a:lnTo>
                      <a:pt x="3150" y="6"/>
                    </a:lnTo>
                    <a:lnTo>
                      <a:pt x="3150" y="6"/>
                    </a:lnTo>
                    <a:lnTo>
                      <a:pt x="3150" y="6"/>
                    </a:lnTo>
                    <a:lnTo>
                      <a:pt x="3150" y="6"/>
                    </a:lnTo>
                    <a:lnTo>
                      <a:pt x="3156" y="6"/>
                    </a:lnTo>
                    <a:lnTo>
                      <a:pt x="3156" y="6"/>
                    </a:lnTo>
                    <a:lnTo>
                      <a:pt x="3156" y="6"/>
                    </a:lnTo>
                    <a:lnTo>
                      <a:pt x="3156" y="6"/>
                    </a:lnTo>
                    <a:lnTo>
                      <a:pt x="3156" y="6"/>
                    </a:lnTo>
                    <a:lnTo>
                      <a:pt x="3156" y="6"/>
                    </a:lnTo>
                    <a:lnTo>
                      <a:pt x="3156" y="6"/>
                    </a:lnTo>
                    <a:lnTo>
                      <a:pt x="3162" y="6"/>
                    </a:lnTo>
                    <a:lnTo>
                      <a:pt x="3162" y="6"/>
                    </a:lnTo>
                    <a:lnTo>
                      <a:pt x="3162" y="6"/>
                    </a:lnTo>
                    <a:lnTo>
                      <a:pt x="3162" y="6"/>
                    </a:lnTo>
                    <a:lnTo>
                      <a:pt x="3162" y="0"/>
                    </a:lnTo>
                    <a:lnTo>
                      <a:pt x="3162" y="0"/>
                    </a:lnTo>
                    <a:lnTo>
                      <a:pt x="3162" y="0"/>
                    </a:lnTo>
                    <a:lnTo>
                      <a:pt x="3162" y="0"/>
                    </a:lnTo>
                    <a:lnTo>
                      <a:pt x="3168" y="0"/>
                    </a:lnTo>
                    <a:lnTo>
                      <a:pt x="3168" y="0"/>
                    </a:lnTo>
                    <a:lnTo>
                      <a:pt x="3168" y="0"/>
                    </a:lnTo>
                    <a:lnTo>
                      <a:pt x="3168" y="0"/>
                    </a:lnTo>
                    <a:lnTo>
                      <a:pt x="3168" y="0"/>
                    </a:lnTo>
                    <a:lnTo>
                      <a:pt x="3168" y="0"/>
                    </a:lnTo>
                    <a:lnTo>
                      <a:pt x="3168" y="0"/>
                    </a:lnTo>
                    <a:lnTo>
                      <a:pt x="3168" y="0"/>
                    </a:lnTo>
                    <a:lnTo>
                      <a:pt x="3168" y="0"/>
                    </a:lnTo>
                    <a:lnTo>
                      <a:pt x="3168" y="6"/>
                    </a:lnTo>
                    <a:lnTo>
                      <a:pt x="3168" y="12"/>
                    </a:lnTo>
                    <a:lnTo>
                      <a:pt x="3174" y="18"/>
                    </a:lnTo>
                    <a:lnTo>
                      <a:pt x="3174" y="24"/>
                    </a:lnTo>
                    <a:lnTo>
                      <a:pt x="3174" y="30"/>
                    </a:lnTo>
                    <a:lnTo>
                      <a:pt x="3174" y="42"/>
                    </a:lnTo>
                    <a:lnTo>
                      <a:pt x="3174" y="42"/>
                    </a:lnTo>
                    <a:lnTo>
                      <a:pt x="3174" y="42"/>
                    </a:lnTo>
                    <a:lnTo>
                      <a:pt x="3174" y="42"/>
                    </a:lnTo>
                    <a:lnTo>
                      <a:pt x="3174" y="30"/>
                    </a:lnTo>
                    <a:lnTo>
                      <a:pt x="3174" y="24"/>
                    </a:lnTo>
                    <a:lnTo>
                      <a:pt x="3180" y="18"/>
                    </a:lnTo>
                    <a:lnTo>
                      <a:pt x="3180" y="12"/>
                    </a:lnTo>
                    <a:lnTo>
                      <a:pt x="3180" y="6"/>
                    </a:lnTo>
                    <a:lnTo>
                      <a:pt x="3180" y="0"/>
                    </a:lnTo>
                    <a:lnTo>
                      <a:pt x="3180" y="0"/>
                    </a:lnTo>
                    <a:lnTo>
                      <a:pt x="3180" y="0"/>
                    </a:lnTo>
                    <a:lnTo>
                      <a:pt x="3180" y="0"/>
                    </a:lnTo>
                    <a:lnTo>
                      <a:pt x="3180" y="0"/>
                    </a:lnTo>
                    <a:lnTo>
                      <a:pt x="3180" y="0"/>
                    </a:lnTo>
                    <a:lnTo>
                      <a:pt x="3186" y="0"/>
                    </a:lnTo>
                    <a:lnTo>
                      <a:pt x="3186" y="0"/>
                    </a:lnTo>
                    <a:lnTo>
                      <a:pt x="3186" y="0"/>
                    </a:lnTo>
                    <a:lnTo>
                      <a:pt x="3186" y="0"/>
                    </a:lnTo>
                    <a:lnTo>
                      <a:pt x="3186" y="6"/>
                    </a:lnTo>
                    <a:lnTo>
                      <a:pt x="3186" y="6"/>
                    </a:lnTo>
                    <a:lnTo>
                      <a:pt x="3186" y="6"/>
                    </a:lnTo>
                    <a:lnTo>
                      <a:pt x="3186" y="6"/>
                    </a:lnTo>
                    <a:lnTo>
                      <a:pt x="3192" y="6"/>
                    </a:lnTo>
                    <a:lnTo>
                      <a:pt x="3192" y="6"/>
                    </a:lnTo>
                    <a:lnTo>
                      <a:pt x="3192" y="6"/>
                    </a:lnTo>
                    <a:lnTo>
                      <a:pt x="3192" y="6"/>
                    </a:lnTo>
                    <a:lnTo>
                      <a:pt x="3192" y="6"/>
                    </a:lnTo>
                    <a:lnTo>
                      <a:pt x="3192" y="6"/>
                    </a:lnTo>
                    <a:lnTo>
                      <a:pt x="3204" y="12"/>
                    </a:lnTo>
                    <a:lnTo>
                      <a:pt x="3204" y="12"/>
                    </a:lnTo>
                    <a:lnTo>
                      <a:pt x="3204" y="12"/>
                    </a:lnTo>
                    <a:lnTo>
                      <a:pt x="3204" y="12"/>
                    </a:lnTo>
                    <a:lnTo>
                      <a:pt x="3204" y="12"/>
                    </a:lnTo>
                    <a:lnTo>
                      <a:pt x="3204" y="12"/>
                    </a:lnTo>
                    <a:lnTo>
                      <a:pt x="3204" y="12"/>
                    </a:lnTo>
                    <a:lnTo>
                      <a:pt x="3216" y="12"/>
                    </a:lnTo>
                    <a:lnTo>
                      <a:pt x="3216" y="18"/>
                    </a:lnTo>
                    <a:lnTo>
                      <a:pt x="3216" y="18"/>
                    </a:lnTo>
                    <a:lnTo>
                      <a:pt x="3216" y="18"/>
                    </a:lnTo>
                    <a:lnTo>
                      <a:pt x="3216" y="18"/>
                    </a:lnTo>
                    <a:lnTo>
                      <a:pt x="3222" y="18"/>
                    </a:lnTo>
                    <a:lnTo>
                      <a:pt x="3222" y="18"/>
                    </a:lnTo>
                    <a:lnTo>
                      <a:pt x="3222" y="18"/>
                    </a:lnTo>
                    <a:lnTo>
                      <a:pt x="3222" y="18"/>
                    </a:lnTo>
                    <a:lnTo>
                      <a:pt x="3222" y="18"/>
                    </a:lnTo>
                    <a:lnTo>
                      <a:pt x="3222" y="18"/>
                    </a:lnTo>
                    <a:lnTo>
                      <a:pt x="3222" y="18"/>
                    </a:lnTo>
                    <a:lnTo>
                      <a:pt x="3228" y="18"/>
                    </a:lnTo>
                    <a:lnTo>
                      <a:pt x="3228" y="18"/>
                    </a:lnTo>
                    <a:lnTo>
                      <a:pt x="3228" y="18"/>
                    </a:lnTo>
                    <a:lnTo>
                      <a:pt x="3234" y="18"/>
                    </a:lnTo>
                    <a:lnTo>
                      <a:pt x="3234" y="18"/>
                    </a:lnTo>
                    <a:lnTo>
                      <a:pt x="3240" y="18"/>
                    </a:lnTo>
                    <a:lnTo>
                      <a:pt x="3240" y="18"/>
                    </a:lnTo>
                    <a:lnTo>
                      <a:pt x="3240" y="18"/>
                    </a:lnTo>
                    <a:lnTo>
                      <a:pt x="3240" y="18"/>
                    </a:lnTo>
                    <a:lnTo>
                      <a:pt x="3240" y="18"/>
                    </a:lnTo>
                    <a:lnTo>
                      <a:pt x="3246" y="18"/>
                    </a:lnTo>
                    <a:lnTo>
                      <a:pt x="3252" y="24"/>
                    </a:lnTo>
                    <a:lnTo>
                      <a:pt x="3252" y="24"/>
                    </a:lnTo>
                    <a:lnTo>
                      <a:pt x="3252" y="24"/>
                    </a:lnTo>
                    <a:lnTo>
                      <a:pt x="3252" y="24"/>
                    </a:lnTo>
                    <a:lnTo>
                      <a:pt x="3252" y="24"/>
                    </a:lnTo>
                    <a:lnTo>
                      <a:pt x="3252" y="24"/>
                    </a:lnTo>
                    <a:lnTo>
                      <a:pt x="3252" y="24"/>
                    </a:lnTo>
                    <a:lnTo>
                      <a:pt x="3258" y="24"/>
                    </a:lnTo>
                    <a:lnTo>
                      <a:pt x="3258" y="24"/>
                    </a:lnTo>
                    <a:lnTo>
                      <a:pt x="3258" y="24"/>
                    </a:lnTo>
                    <a:lnTo>
                      <a:pt x="3258" y="24"/>
                    </a:lnTo>
                    <a:lnTo>
                      <a:pt x="3258" y="24"/>
                    </a:lnTo>
                    <a:lnTo>
                      <a:pt x="3258" y="24"/>
                    </a:lnTo>
                    <a:lnTo>
                      <a:pt x="3258" y="24"/>
                    </a:lnTo>
                    <a:lnTo>
                      <a:pt x="3270" y="18"/>
                    </a:lnTo>
                    <a:lnTo>
                      <a:pt x="3270" y="18"/>
                    </a:lnTo>
                    <a:lnTo>
                      <a:pt x="3270" y="18"/>
                    </a:lnTo>
                    <a:lnTo>
                      <a:pt x="3270" y="18"/>
                    </a:lnTo>
                    <a:lnTo>
                      <a:pt x="3270" y="18"/>
                    </a:lnTo>
                    <a:lnTo>
                      <a:pt x="3270" y="18"/>
                    </a:lnTo>
                    <a:lnTo>
                      <a:pt x="3276" y="18"/>
                    </a:lnTo>
                    <a:lnTo>
                      <a:pt x="3282" y="18"/>
                    </a:lnTo>
                    <a:lnTo>
                      <a:pt x="3282" y="18"/>
                    </a:lnTo>
                    <a:lnTo>
                      <a:pt x="3282" y="18"/>
                    </a:lnTo>
                    <a:lnTo>
                      <a:pt x="3282" y="18"/>
                    </a:lnTo>
                    <a:lnTo>
                      <a:pt x="3288" y="18"/>
                    </a:lnTo>
                    <a:lnTo>
                      <a:pt x="3288" y="18"/>
                    </a:lnTo>
                    <a:lnTo>
                      <a:pt x="3288" y="18"/>
                    </a:lnTo>
                    <a:lnTo>
                      <a:pt x="3288" y="18"/>
                    </a:lnTo>
                    <a:lnTo>
                      <a:pt x="3288" y="18"/>
                    </a:lnTo>
                    <a:lnTo>
                      <a:pt x="3288" y="18"/>
                    </a:lnTo>
                    <a:lnTo>
                      <a:pt x="3288" y="18"/>
                    </a:lnTo>
                    <a:lnTo>
                      <a:pt x="3294" y="18"/>
                    </a:lnTo>
                    <a:lnTo>
                      <a:pt x="3294" y="18"/>
                    </a:lnTo>
                    <a:lnTo>
                      <a:pt x="3294" y="18"/>
                    </a:lnTo>
                    <a:lnTo>
                      <a:pt x="3294" y="18"/>
                    </a:lnTo>
                    <a:lnTo>
                      <a:pt x="3300" y="12"/>
                    </a:lnTo>
                    <a:lnTo>
                      <a:pt x="3300" y="12"/>
                    </a:lnTo>
                    <a:lnTo>
                      <a:pt x="3306" y="12"/>
                    </a:lnTo>
                    <a:lnTo>
                      <a:pt x="3306" y="12"/>
                    </a:lnTo>
                    <a:lnTo>
                      <a:pt x="3306" y="12"/>
                    </a:lnTo>
                    <a:lnTo>
                      <a:pt x="3306" y="12"/>
                    </a:lnTo>
                    <a:lnTo>
                      <a:pt x="3306" y="12"/>
                    </a:lnTo>
                    <a:lnTo>
                      <a:pt x="3318" y="12"/>
                    </a:lnTo>
                    <a:lnTo>
                      <a:pt x="3318" y="6"/>
                    </a:lnTo>
                    <a:lnTo>
                      <a:pt x="3318" y="6"/>
                    </a:lnTo>
                    <a:lnTo>
                      <a:pt x="3318" y="6"/>
                    </a:lnTo>
                    <a:lnTo>
                      <a:pt x="3318" y="6"/>
                    </a:lnTo>
                    <a:lnTo>
                      <a:pt x="3318" y="6"/>
                    </a:lnTo>
                    <a:lnTo>
                      <a:pt x="3318" y="6"/>
                    </a:lnTo>
                    <a:lnTo>
                      <a:pt x="3318" y="6"/>
                    </a:lnTo>
                    <a:lnTo>
                      <a:pt x="3324" y="6"/>
                    </a:lnTo>
                    <a:lnTo>
                      <a:pt x="3324" y="6"/>
                    </a:lnTo>
                    <a:lnTo>
                      <a:pt x="3324" y="6"/>
                    </a:lnTo>
                    <a:lnTo>
                      <a:pt x="3324" y="6"/>
                    </a:lnTo>
                    <a:lnTo>
                      <a:pt x="3324" y="6"/>
                    </a:lnTo>
                    <a:lnTo>
                      <a:pt x="3324" y="6"/>
                    </a:lnTo>
                    <a:lnTo>
                      <a:pt x="3324" y="6"/>
                    </a:lnTo>
                    <a:lnTo>
                      <a:pt x="3324" y="6"/>
                    </a:lnTo>
                    <a:lnTo>
                      <a:pt x="3330" y="6"/>
                    </a:lnTo>
                    <a:lnTo>
                      <a:pt x="3330" y="6"/>
                    </a:lnTo>
                    <a:lnTo>
                      <a:pt x="3330" y="6"/>
                    </a:lnTo>
                    <a:lnTo>
                      <a:pt x="3330" y="6"/>
                    </a:lnTo>
                    <a:lnTo>
                      <a:pt x="3330" y="0"/>
                    </a:lnTo>
                    <a:lnTo>
                      <a:pt x="3330" y="0"/>
                    </a:lnTo>
                    <a:lnTo>
                      <a:pt x="3330" y="0"/>
                    </a:lnTo>
                    <a:lnTo>
                      <a:pt x="3330" y="0"/>
                    </a:lnTo>
                    <a:lnTo>
                      <a:pt x="3330" y="0"/>
                    </a:lnTo>
                    <a:lnTo>
                      <a:pt x="3336" y="0"/>
                    </a:lnTo>
                    <a:lnTo>
                      <a:pt x="3336" y="0"/>
                    </a:lnTo>
                    <a:lnTo>
                      <a:pt x="3336" y="0"/>
                    </a:lnTo>
                    <a:lnTo>
                      <a:pt x="3336" y="0"/>
                    </a:lnTo>
                    <a:lnTo>
                      <a:pt x="3336" y="0"/>
                    </a:lnTo>
                    <a:lnTo>
                      <a:pt x="3336" y="0"/>
                    </a:lnTo>
                    <a:lnTo>
                      <a:pt x="3336" y="0"/>
                    </a:lnTo>
                    <a:lnTo>
                      <a:pt x="3336" y="6"/>
                    </a:lnTo>
                    <a:lnTo>
                      <a:pt x="3336" y="12"/>
                    </a:lnTo>
                    <a:lnTo>
                      <a:pt x="3336" y="18"/>
                    </a:lnTo>
                    <a:lnTo>
                      <a:pt x="3336" y="24"/>
                    </a:lnTo>
                    <a:lnTo>
                      <a:pt x="3342" y="30"/>
                    </a:lnTo>
                    <a:lnTo>
                      <a:pt x="3342" y="42"/>
                    </a:lnTo>
                    <a:lnTo>
                      <a:pt x="3342" y="42"/>
                    </a:lnTo>
                    <a:lnTo>
                      <a:pt x="3342" y="42"/>
                    </a:lnTo>
                    <a:lnTo>
                      <a:pt x="3342" y="42"/>
                    </a:lnTo>
                    <a:lnTo>
                      <a:pt x="3342" y="36"/>
                    </a:lnTo>
                    <a:lnTo>
                      <a:pt x="3342" y="24"/>
                    </a:lnTo>
                    <a:lnTo>
                      <a:pt x="3342" y="18"/>
                    </a:lnTo>
                    <a:lnTo>
                      <a:pt x="3342" y="12"/>
                    </a:lnTo>
                    <a:lnTo>
                      <a:pt x="3348" y="6"/>
                    </a:lnTo>
                    <a:lnTo>
                      <a:pt x="3348" y="0"/>
                    </a:lnTo>
                    <a:lnTo>
                      <a:pt x="3348" y="0"/>
                    </a:lnTo>
                    <a:lnTo>
                      <a:pt x="3348" y="0"/>
                    </a:lnTo>
                    <a:lnTo>
                      <a:pt x="3348" y="0"/>
                    </a:lnTo>
                    <a:lnTo>
                      <a:pt x="3348" y="0"/>
                    </a:lnTo>
                    <a:lnTo>
                      <a:pt x="3348" y="0"/>
                    </a:lnTo>
                    <a:lnTo>
                      <a:pt x="3348" y="0"/>
                    </a:lnTo>
                    <a:lnTo>
                      <a:pt x="3348" y="0"/>
                    </a:lnTo>
                    <a:lnTo>
                      <a:pt x="3354" y="0"/>
                    </a:lnTo>
                    <a:lnTo>
                      <a:pt x="3354" y="0"/>
                    </a:lnTo>
                    <a:lnTo>
                      <a:pt x="3354" y="6"/>
                    </a:lnTo>
                    <a:lnTo>
                      <a:pt x="3354" y="6"/>
                    </a:lnTo>
                    <a:lnTo>
                      <a:pt x="3354" y="6"/>
                    </a:lnTo>
                    <a:lnTo>
                      <a:pt x="3354" y="6"/>
                    </a:lnTo>
                    <a:lnTo>
                      <a:pt x="3354" y="6"/>
                    </a:lnTo>
                    <a:lnTo>
                      <a:pt x="3360" y="6"/>
                    </a:lnTo>
                    <a:lnTo>
                      <a:pt x="3360" y="6"/>
                    </a:lnTo>
                    <a:lnTo>
                      <a:pt x="3360" y="6"/>
                    </a:lnTo>
                    <a:lnTo>
                      <a:pt x="3360" y="6"/>
                    </a:lnTo>
                    <a:lnTo>
                      <a:pt x="3372" y="12"/>
                    </a:lnTo>
                    <a:lnTo>
                      <a:pt x="3372" y="12"/>
                    </a:lnTo>
                    <a:lnTo>
                      <a:pt x="3372" y="12"/>
                    </a:lnTo>
                    <a:lnTo>
                      <a:pt x="3372" y="12"/>
                    </a:lnTo>
                    <a:lnTo>
                      <a:pt x="3372" y="12"/>
                    </a:lnTo>
                    <a:lnTo>
                      <a:pt x="3378" y="12"/>
                    </a:lnTo>
                    <a:lnTo>
                      <a:pt x="3378" y="12"/>
                    </a:lnTo>
                    <a:lnTo>
                      <a:pt x="3378" y="12"/>
                    </a:lnTo>
                    <a:lnTo>
                      <a:pt x="3390" y="18"/>
                    </a:lnTo>
                    <a:lnTo>
                      <a:pt x="3390" y="18"/>
                    </a:lnTo>
                    <a:lnTo>
                      <a:pt x="3390" y="18"/>
                    </a:lnTo>
                    <a:lnTo>
                      <a:pt x="3390" y="18"/>
                    </a:lnTo>
                    <a:lnTo>
                      <a:pt x="3390" y="18"/>
                    </a:lnTo>
                    <a:lnTo>
                      <a:pt x="3390" y="18"/>
                    </a:lnTo>
                    <a:lnTo>
                      <a:pt x="3396" y="18"/>
                    </a:lnTo>
                    <a:lnTo>
                      <a:pt x="3396" y="18"/>
                    </a:lnTo>
                    <a:lnTo>
                      <a:pt x="3408" y="18"/>
                    </a:lnTo>
                    <a:lnTo>
                      <a:pt x="3408" y="18"/>
                    </a:lnTo>
                    <a:lnTo>
                      <a:pt x="3408" y="18"/>
                    </a:lnTo>
                    <a:lnTo>
                      <a:pt x="3408" y="18"/>
                    </a:lnTo>
                    <a:lnTo>
                      <a:pt x="3408" y="18"/>
                    </a:lnTo>
                    <a:lnTo>
                      <a:pt x="3408" y="18"/>
                    </a:lnTo>
                    <a:lnTo>
                      <a:pt x="3414" y="24"/>
                    </a:lnTo>
                    <a:lnTo>
                      <a:pt x="3414" y="24"/>
                    </a:lnTo>
                    <a:lnTo>
                      <a:pt x="3426" y="24"/>
                    </a:lnTo>
                    <a:lnTo>
                      <a:pt x="3426" y="24"/>
                    </a:lnTo>
                    <a:lnTo>
                      <a:pt x="3426" y="24"/>
                    </a:lnTo>
                    <a:lnTo>
                      <a:pt x="3426" y="24"/>
                    </a:lnTo>
                    <a:lnTo>
                      <a:pt x="3426" y="24"/>
                    </a:lnTo>
                    <a:lnTo>
                      <a:pt x="3426" y="24"/>
                    </a:lnTo>
                    <a:lnTo>
                      <a:pt x="3426" y="24"/>
                    </a:lnTo>
                    <a:lnTo>
                      <a:pt x="3432" y="24"/>
                    </a:lnTo>
                    <a:lnTo>
                      <a:pt x="3444" y="18"/>
                    </a:lnTo>
                    <a:lnTo>
                      <a:pt x="3444" y="18"/>
                    </a:lnTo>
                    <a:lnTo>
                      <a:pt x="3444" y="18"/>
                    </a:lnTo>
                    <a:lnTo>
                      <a:pt x="3444" y="18"/>
                    </a:lnTo>
                    <a:lnTo>
                      <a:pt x="3444" y="18"/>
                    </a:lnTo>
                    <a:lnTo>
                      <a:pt x="3444" y="18"/>
                    </a:lnTo>
                    <a:lnTo>
                      <a:pt x="3444" y="18"/>
                    </a:lnTo>
                    <a:lnTo>
                      <a:pt x="3444" y="18"/>
                    </a:lnTo>
                    <a:lnTo>
                      <a:pt x="3456" y="18"/>
                    </a:lnTo>
                    <a:lnTo>
                      <a:pt x="3462" y="18"/>
                    </a:lnTo>
                    <a:lnTo>
                      <a:pt x="3462" y="18"/>
                    </a:lnTo>
                    <a:lnTo>
                      <a:pt x="3462" y="18"/>
                    </a:lnTo>
                    <a:lnTo>
                      <a:pt x="3462" y="18"/>
                    </a:lnTo>
                    <a:lnTo>
                      <a:pt x="3462" y="18"/>
                    </a:lnTo>
                    <a:lnTo>
                      <a:pt x="3462" y="18"/>
                    </a:lnTo>
                    <a:lnTo>
                      <a:pt x="3462" y="18"/>
                    </a:lnTo>
                    <a:lnTo>
                      <a:pt x="3474" y="12"/>
                    </a:lnTo>
                    <a:lnTo>
                      <a:pt x="3474" y="12"/>
                    </a:lnTo>
                    <a:lnTo>
                      <a:pt x="3480" y="12"/>
                    </a:lnTo>
                    <a:lnTo>
                      <a:pt x="3480" y="12"/>
                    </a:lnTo>
                    <a:lnTo>
                      <a:pt x="3480" y="12"/>
                    </a:lnTo>
                    <a:lnTo>
                      <a:pt x="3480" y="12"/>
                    </a:lnTo>
                    <a:lnTo>
                      <a:pt x="3480" y="12"/>
                    </a:lnTo>
                    <a:lnTo>
                      <a:pt x="3480" y="12"/>
                    </a:lnTo>
                    <a:lnTo>
                      <a:pt x="3492" y="6"/>
                    </a:lnTo>
                    <a:lnTo>
                      <a:pt x="3492" y="6"/>
                    </a:lnTo>
                    <a:lnTo>
                      <a:pt x="3492" y="6"/>
                    </a:lnTo>
                    <a:lnTo>
                      <a:pt x="3498" y="6"/>
                    </a:lnTo>
                    <a:lnTo>
                      <a:pt x="3498" y="6"/>
                    </a:lnTo>
                    <a:lnTo>
                      <a:pt x="3498" y="6"/>
                    </a:lnTo>
                    <a:lnTo>
                      <a:pt x="3498" y="6"/>
                    </a:lnTo>
                    <a:lnTo>
                      <a:pt x="3498" y="6"/>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04" y="0"/>
                    </a:lnTo>
                    <a:lnTo>
                      <a:pt x="3504" y="0"/>
                    </a:lnTo>
                    <a:lnTo>
                      <a:pt x="3504" y="0"/>
                    </a:lnTo>
                    <a:lnTo>
                      <a:pt x="3504" y="0"/>
                    </a:lnTo>
                    <a:lnTo>
                      <a:pt x="3504" y="0"/>
                    </a:lnTo>
                    <a:lnTo>
                      <a:pt x="3504" y="0"/>
                    </a:lnTo>
                    <a:lnTo>
                      <a:pt x="3504" y="6"/>
                    </a:lnTo>
                    <a:lnTo>
                      <a:pt x="3504" y="12"/>
                    </a:lnTo>
                    <a:lnTo>
                      <a:pt x="3504" y="18"/>
                    </a:lnTo>
                    <a:lnTo>
                      <a:pt x="3504" y="24"/>
                    </a:lnTo>
                    <a:lnTo>
                      <a:pt x="3504" y="36"/>
                    </a:lnTo>
                    <a:lnTo>
                      <a:pt x="3510" y="42"/>
                    </a:lnTo>
                    <a:lnTo>
                      <a:pt x="3510" y="42"/>
                    </a:lnTo>
                    <a:lnTo>
                      <a:pt x="3510" y="48"/>
                    </a:lnTo>
                    <a:lnTo>
                      <a:pt x="3510" y="42"/>
                    </a:lnTo>
                    <a:lnTo>
                      <a:pt x="3510" y="36"/>
                    </a:lnTo>
                    <a:lnTo>
                      <a:pt x="3510" y="30"/>
                    </a:lnTo>
                    <a:lnTo>
                      <a:pt x="3510" y="18"/>
                    </a:lnTo>
                    <a:lnTo>
                      <a:pt x="3510" y="12"/>
                    </a:lnTo>
                    <a:lnTo>
                      <a:pt x="3510" y="6"/>
                    </a:lnTo>
                    <a:lnTo>
                      <a:pt x="3516" y="0"/>
                    </a:lnTo>
                    <a:lnTo>
                      <a:pt x="3516" y="0"/>
                    </a:lnTo>
                    <a:lnTo>
                      <a:pt x="3516" y="0"/>
                    </a:lnTo>
                    <a:lnTo>
                      <a:pt x="3516" y="0"/>
                    </a:lnTo>
                    <a:lnTo>
                      <a:pt x="3516" y="0"/>
                    </a:lnTo>
                    <a:lnTo>
                      <a:pt x="3516" y="6"/>
                    </a:lnTo>
                    <a:lnTo>
                      <a:pt x="3516" y="6"/>
                    </a:lnTo>
                    <a:lnTo>
                      <a:pt x="3516" y="6"/>
                    </a:lnTo>
                    <a:lnTo>
                      <a:pt x="3522" y="6"/>
                    </a:lnTo>
                    <a:lnTo>
                      <a:pt x="3522" y="6"/>
                    </a:lnTo>
                    <a:lnTo>
                      <a:pt x="3522" y="6"/>
                    </a:lnTo>
                    <a:lnTo>
                      <a:pt x="3522" y="6"/>
                    </a:lnTo>
                    <a:lnTo>
                      <a:pt x="3522" y="6"/>
                    </a:lnTo>
                    <a:lnTo>
                      <a:pt x="3522" y="6"/>
                    </a:lnTo>
                    <a:lnTo>
                      <a:pt x="3522" y="6"/>
                    </a:lnTo>
                    <a:lnTo>
                      <a:pt x="3522" y="6"/>
                    </a:lnTo>
                    <a:lnTo>
                      <a:pt x="3528" y="6"/>
                    </a:lnTo>
                    <a:lnTo>
                      <a:pt x="3528" y="6"/>
                    </a:lnTo>
                    <a:lnTo>
                      <a:pt x="3540" y="12"/>
                    </a:lnTo>
                    <a:lnTo>
                      <a:pt x="3540" y="12"/>
                    </a:lnTo>
                    <a:lnTo>
                      <a:pt x="3540" y="12"/>
                    </a:lnTo>
                    <a:lnTo>
                      <a:pt x="3540" y="12"/>
                    </a:lnTo>
                    <a:lnTo>
                      <a:pt x="3540" y="12"/>
                    </a:lnTo>
                    <a:lnTo>
                      <a:pt x="3540" y="12"/>
                    </a:lnTo>
                    <a:lnTo>
                      <a:pt x="3546" y="18"/>
                    </a:lnTo>
                    <a:lnTo>
                      <a:pt x="3546" y="18"/>
                    </a:lnTo>
                    <a:lnTo>
                      <a:pt x="3558" y="18"/>
                    </a:lnTo>
                    <a:lnTo>
                      <a:pt x="3558" y="18"/>
                    </a:lnTo>
                    <a:lnTo>
                      <a:pt x="3558" y="18"/>
                    </a:lnTo>
                    <a:lnTo>
                      <a:pt x="3558" y="18"/>
                    </a:lnTo>
                    <a:lnTo>
                      <a:pt x="3558" y="18"/>
                    </a:lnTo>
                    <a:lnTo>
                      <a:pt x="3558" y="18"/>
                    </a:lnTo>
                    <a:lnTo>
                      <a:pt x="3558" y="18"/>
                    </a:lnTo>
                    <a:lnTo>
                      <a:pt x="3564" y="18"/>
                    </a:lnTo>
                    <a:lnTo>
                      <a:pt x="3576" y="24"/>
                    </a:lnTo>
                    <a:lnTo>
                      <a:pt x="3576" y="24"/>
                    </a:lnTo>
                    <a:lnTo>
                      <a:pt x="3576" y="24"/>
                    </a:lnTo>
                    <a:lnTo>
                      <a:pt x="3576" y="24"/>
                    </a:lnTo>
                    <a:lnTo>
                      <a:pt x="3576" y="24"/>
                    </a:lnTo>
                    <a:lnTo>
                      <a:pt x="3576" y="24"/>
                    </a:lnTo>
                    <a:lnTo>
                      <a:pt x="3576" y="24"/>
                    </a:lnTo>
                    <a:lnTo>
                      <a:pt x="3576" y="24"/>
                    </a:lnTo>
                    <a:lnTo>
                      <a:pt x="3588" y="24"/>
                    </a:lnTo>
                    <a:lnTo>
                      <a:pt x="3594" y="24"/>
                    </a:lnTo>
                    <a:lnTo>
                      <a:pt x="3594" y="24"/>
                    </a:lnTo>
                    <a:lnTo>
                      <a:pt x="3594" y="24"/>
                    </a:lnTo>
                    <a:lnTo>
                      <a:pt x="3594" y="24"/>
                    </a:lnTo>
                    <a:lnTo>
                      <a:pt x="3594" y="24"/>
                    </a:lnTo>
                    <a:lnTo>
                      <a:pt x="3594" y="24"/>
                    </a:lnTo>
                    <a:lnTo>
                      <a:pt x="3594" y="24"/>
                    </a:lnTo>
                    <a:lnTo>
                      <a:pt x="3606" y="24"/>
                    </a:lnTo>
                    <a:lnTo>
                      <a:pt x="3606" y="24"/>
                    </a:lnTo>
                    <a:lnTo>
                      <a:pt x="3612" y="24"/>
                    </a:lnTo>
                    <a:lnTo>
                      <a:pt x="3612" y="24"/>
                    </a:lnTo>
                    <a:lnTo>
                      <a:pt x="3612" y="24"/>
                    </a:lnTo>
                    <a:lnTo>
                      <a:pt x="3612" y="24"/>
                    </a:lnTo>
                    <a:lnTo>
                      <a:pt x="3612" y="24"/>
                    </a:lnTo>
                    <a:lnTo>
                      <a:pt x="3612" y="24"/>
                    </a:lnTo>
                    <a:lnTo>
                      <a:pt x="3624" y="24"/>
                    </a:lnTo>
                    <a:lnTo>
                      <a:pt x="3624" y="18"/>
                    </a:lnTo>
                    <a:lnTo>
                      <a:pt x="3624" y="18"/>
                    </a:lnTo>
                    <a:lnTo>
                      <a:pt x="3630" y="18"/>
                    </a:lnTo>
                    <a:lnTo>
                      <a:pt x="3630" y="18"/>
                    </a:lnTo>
                    <a:lnTo>
                      <a:pt x="3630" y="18"/>
                    </a:lnTo>
                    <a:lnTo>
                      <a:pt x="3630" y="18"/>
                    </a:lnTo>
                    <a:lnTo>
                      <a:pt x="3630" y="18"/>
                    </a:lnTo>
                    <a:lnTo>
                      <a:pt x="3642" y="18"/>
                    </a:lnTo>
                    <a:lnTo>
                      <a:pt x="3642" y="18"/>
                    </a:lnTo>
                    <a:lnTo>
                      <a:pt x="3642" y="18"/>
                    </a:lnTo>
                    <a:lnTo>
                      <a:pt x="3642" y="18"/>
                    </a:lnTo>
                    <a:lnTo>
                      <a:pt x="3648" y="18"/>
                    </a:lnTo>
                    <a:lnTo>
                      <a:pt x="3648" y="12"/>
                    </a:lnTo>
                    <a:lnTo>
                      <a:pt x="3648" y="12"/>
                    </a:lnTo>
                    <a:lnTo>
                      <a:pt x="3648" y="12"/>
                    </a:lnTo>
                    <a:lnTo>
                      <a:pt x="3660" y="12"/>
                    </a:lnTo>
                    <a:lnTo>
                      <a:pt x="3660" y="6"/>
                    </a:lnTo>
                    <a:lnTo>
                      <a:pt x="3660" y="6"/>
                    </a:lnTo>
                    <a:lnTo>
                      <a:pt x="3660" y="6"/>
                    </a:lnTo>
                    <a:lnTo>
                      <a:pt x="3666" y="6"/>
                    </a:lnTo>
                    <a:lnTo>
                      <a:pt x="3666" y="6"/>
                    </a:lnTo>
                    <a:lnTo>
                      <a:pt x="3666" y="6"/>
                    </a:lnTo>
                    <a:lnTo>
                      <a:pt x="3666" y="6"/>
                    </a:lnTo>
                    <a:lnTo>
                      <a:pt x="3666" y="6"/>
                    </a:lnTo>
                    <a:lnTo>
                      <a:pt x="3666" y="6"/>
                    </a:lnTo>
                    <a:lnTo>
                      <a:pt x="3666" y="6"/>
                    </a:lnTo>
                    <a:lnTo>
                      <a:pt x="3666" y="6"/>
                    </a:lnTo>
                    <a:lnTo>
                      <a:pt x="3672" y="6"/>
                    </a:lnTo>
                    <a:lnTo>
                      <a:pt x="3672" y="6"/>
                    </a:lnTo>
                    <a:lnTo>
                      <a:pt x="3672" y="6"/>
                    </a:lnTo>
                    <a:lnTo>
                      <a:pt x="3672" y="6"/>
                    </a:lnTo>
                    <a:lnTo>
                      <a:pt x="3672" y="0"/>
                    </a:lnTo>
                    <a:lnTo>
                      <a:pt x="3672" y="0"/>
                    </a:lnTo>
                    <a:lnTo>
                      <a:pt x="3672" y="0"/>
                    </a:lnTo>
                    <a:lnTo>
                      <a:pt x="3672" y="0"/>
                    </a:lnTo>
                    <a:lnTo>
                      <a:pt x="3672" y="0"/>
                    </a:lnTo>
                    <a:lnTo>
                      <a:pt x="3672" y="0"/>
                    </a:lnTo>
                    <a:lnTo>
                      <a:pt x="3672" y="0"/>
                    </a:lnTo>
                    <a:lnTo>
                      <a:pt x="3672" y="6"/>
                    </a:lnTo>
                    <a:lnTo>
                      <a:pt x="3672" y="6"/>
                    </a:lnTo>
                    <a:lnTo>
                      <a:pt x="3672" y="6"/>
                    </a:lnTo>
                    <a:lnTo>
                      <a:pt x="3672" y="6"/>
                    </a:lnTo>
                    <a:lnTo>
                      <a:pt x="3672" y="6"/>
                    </a:lnTo>
                    <a:lnTo>
                      <a:pt x="3672" y="6"/>
                    </a:lnTo>
                    <a:lnTo>
                      <a:pt x="3672" y="18"/>
                    </a:lnTo>
                    <a:lnTo>
                      <a:pt x="3672" y="24"/>
                    </a:lnTo>
                    <a:lnTo>
                      <a:pt x="3672" y="30"/>
                    </a:lnTo>
                    <a:lnTo>
                      <a:pt x="3672" y="36"/>
                    </a:lnTo>
                    <a:lnTo>
                      <a:pt x="3672" y="42"/>
                    </a:lnTo>
                    <a:lnTo>
                      <a:pt x="3678" y="48"/>
                    </a:lnTo>
                    <a:lnTo>
                      <a:pt x="3678" y="48"/>
                    </a:lnTo>
                    <a:lnTo>
                      <a:pt x="3678" y="42"/>
                    </a:lnTo>
                    <a:lnTo>
                      <a:pt x="3678" y="36"/>
                    </a:lnTo>
                    <a:lnTo>
                      <a:pt x="3678" y="30"/>
                    </a:lnTo>
                    <a:lnTo>
                      <a:pt x="3678" y="24"/>
                    </a:lnTo>
                    <a:lnTo>
                      <a:pt x="3678" y="18"/>
                    </a:lnTo>
                    <a:lnTo>
                      <a:pt x="3678" y="12"/>
                    </a:lnTo>
                    <a:lnTo>
                      <a:pt x="3678" y="6"/>
                    </a:lnTo>
                    <a:lnTo>
                      <a:pt x="3678" y="6"/>
                    </a:lnTo>
                    <a:lnTo>
                      <a:pt x="3684" y="6"/>
                    </a:lnTo>
                    <a:lnTo>
                      <a:pt x="3684" y="6"/>
                    </a:lnTo>
                    <a:lnTo>
                      <a:pt x="3684" y="6"/>
                    </a:lnTo>
                    <a:lnTo>
                      <a:pt x="3684" y="6"/>
                    </a:lnTo>
                    <a:lnTo>
                      <a:pt x="3684" y="6"/>
                    </a:lnTo>
                    <a:lnTo>
                      <a:pt x="3684" y="6"/>
                    </a:lnTo>
                    <a:lnTo>
                      <a:pt x="3684" y="6"/>
                    </a:lnTo>
                    <a:lnTo>
                      <a:pt x="3684" y="6"/>
                    </a:lnTo>
                    <a:lnTo>
                      <a:pt x="3690" y="6"/>
                    </a:lnTo>
                    <a:lnTo>
                      <a:pt x="3690" y="12"/>
                    </a:lnTo>
                    <a:lnTo>
                      <a:pt x="3690" y="12"/>
                    </a:lnTo>
                    <a:lnTo>
                      <a:pt x="3690" y="12"/>
                    </a:lnTo>
                    <a:lnTo>
                      <a:pt x="3690" y="12"/>
                    </a:lnTo>
                    <a:lnTo>
                      <a:pt x="3690" y="12"/>
                    </a:lnTo>
                    <a:lnTo>
                      <a:pt x="3690" y="12"/>
                    </a:lnTo>
                    <a:lnTo>
                      <a:pt x="3696" y="12"/>
                    </a:lnTo>
                    <a:lnTo>
                      <a:pt x="3708" y="18"/>
                    </a:lnTo>
                    <a:lnTo>
                      <a:pt x="3708" y="18"/>
                    </a:lnTo>
                    <a:lnTo>
                      <a:pt x="3708" y="18"/>
                    </a:lnTo>
                    <a:lnTo>
                      <a:pt x="3708" y="18"/>
                    </a:lnTo>
                    <a:lnTo>
                      <a:pt x="3708" y="18"/>
                    </a:lnTo>
                    <a:lnTo>
                      <a:pt x="3708" y="18"/>
                    </a:lnTo>
                    <a:lnTo>
                      <a:pt x="3708" y="18"/>
                    </a:lnTo>
                    <a:lnTo>
                      <a:pt x="3708" y="18"/>
                    </a:lnTo>
                    <a:lnTo>
                      <a:pt x="3720" y="24"/>
                    </a:lnTo>
                    <a:lnTo>
                      <a:pt x="3726" y="24"/>
                    </a:lnTo>
                    <a:lnTo>
                      <a:pt x="3726" y="24"/>
                    </a:lnTo>
                    <a:lnTo>
                      <a:pt x="3726" y="24"/>
                    </a:lnTo>
                    <a:lnTo>
                      <a:pt x="3726" y="24"/>
                    </a:lnTo>
                    <a:lnTo>
                      <a:pt x="3726" y="24"/>
                    </a:lnTo>
                    <a:lnTo>
                      <a:pt x="3726" y="24"/>
                    </a:lnTo>
                    <a:lnTo>
                      <a:pt x="3726" y="24"/>
                    </a:lnTo>
                    <a:lnTo>
                      <a:pt x="3738" y="24"/>
                    </a:lnTo>
                    <a:lnTo>
                      <a:pt x="3738" y="24"/>
                    </a:lnTo>
                    <a:lnTo>
                      <a:pt x="3744" y="24"/>
                    </a:lnTo>
                    <a:lnTo>
                      <a:pt x="3744" y="24"/>
                    </a:lnTo>
                    <a:lnTo>
                      <a:pt x="3744" y="24"/>
                    </a:lnTo>
                    <a:lnTo>
                      <a:pt x="3744" y="24"/>
                    </a:lnTo>
                    <a:lnTo>
                      <a:pt x="3744" y="24"/>
                    </a:lnTo>
                    <a:lnTo>
                      <a:pt x="3744" y="24"/>
                    </a:lnTo>
                    <a:lnTo>
                      <a:pt x="3756" y="30"/>
                    </a:lnTo>
                    <a:lnTo>
                      <a:pt x="3756" y="30"/>
                    </a:lnTo>
                    <a:lnTo>
                      <a:pt x="3756" y="30"/>
                    </a:lnTo>
                    <a:lnTo>
                      <a:pt x="3762" y="30"/>
                    </a:lnTo>
                    <a:lnTo>
                      <a:pt x="3762" y="30"/>
                    </a:lnTo>
                    <a:lnTo>
                      <a:pt x="3762" y="30"/>
                    </a:lnTo>
                    <a:lnTo>
                      <a:pt x="3762" y="30"/>
                    </a:lnTo>
                    <a:lnTo>
                      <a:pt x="3762" y="30"/>
                    </a:lnTo>
                    <a:lnTo>
                      <a:pt x="3774" y="24"/>
                    </a:lnTo>
                    <a:lnTo>
                      <a:pt x="3774" y="24"/>
                    </a:lnTo>
                    <a:lnTo>
                      <a:pt x="3774" y="24"/>
                    </a:lnTo>
                    <a:lnTo>
                      <a:pt x="3780" y="24"/>
                    </a:lnTo>
                    <a:lnTo>
                      <a:pt x="3780" y="24"/>
                    </a:lnTo>
                    <a:lnTo>
                      <a:pt x="3780" y="24"/>
                    </a:lnTo>
                    <a:lnTo>
                      <a:pt x="3780" y="24"/>
                    </a:lnTo>
                    <a:lnTo>
                      <a:pt x="3780" y="24"/>
                    </a:lnTo>
                    <a:lnTo>
                      <a:pt x="3792" y="24"/>
                    </a:lnTo>
                    <a:lnTo>
                      <a:pt x="3792" y="24"/>
                    </a:lnTo>
                    <a:lnTo>
                      <a:pt x="3792" y="24"/>
                    </a:lnTo>
                    <a:lnTo>
                      <a:pt x="3792" y="24"/>
                    </a:lnTo>
                    <a:lnTo>
                      <a:pt x="3798" y="24"/>
                    </a:lnTo>
                    <a:lnTo>
                      <a:pt x="3798" y="24"/>
                    </a:lnTo>
                    <a:lnTo>
                      <a:pt x="3798" y="24"/>
                    </a:lnTo>
                    <a:lnTo>
                      <a:pt x="3798" y="24"/>
                    </a:lnTo>
                    <a:lnTo>
                      <a:pt x="3810" y="18"/>
                    </a:lnTo>
                    <a:lnTo>
                      <a:pt x="3810" y="18"/>
                    </a:lnTo>
                    <a:lnTo>
                      <a:pt x="3810" y="18"/>
                    </a:lnTo>
                    <a:lnTo>
                      <a:pt x="3810" y="18"/>
                    </a:lnTo>
                    <a:lnTo>
                      <a:pt x="3810" y="18"/>
                    </a:lnTo>
                    <a:lnTo>
                      <a:pt x="3816" y="18"/>
                    </a:lnTo>
                    <a:lnTo>
                      <a:pt x="3816" y="18"/>
                    </a:lnTo>
                    <a:lnTo>
                      <a:pt x="3816" y="18"/>
                    </a:lnTo>
                    <a:lnTo>
                      <a:pt x="3828" y="12"/>
                    </a:lnTo>
                    <a:lnTo>
                      <a:pt x="3828" y="12"/>
                    </a:lnTo>
                    <a:lnTo>
                      <a:pt x="3828" y="12"/>
                    </a:lnTo>
                    <a:lnTo>
                      <a:pt x="3828" y="12"/>
                    </a:lnTo>
                    <a:lnTo>
                      <a:pt x="3828" y="12"/>
                    </a:lnTo>
                    <a:lnTo>
                      <a:pt x="3828" y="12"/>
                    </a:lnTo>
                    <a:lnTo>
                      <a:pt x="3834" y="12"/>
                    </a:lnTo>
                    <a:lnTo>
                      <a:pt x="3834" y="6"/>
                    </a:lnTo>
                    <a:lnTo>
                      <a:pt x="3834" y="6"/>
                    </a:lnTo>
                    <a:lnTo>
                      <a:pt x="3834" y="6"/>
                    </a:lnTo>
                    <a:lnTo>
                      <a:pt x="3834" y="6"/>
                    </a:lnTo>
                    <a:lnTo>
                      <a:pt x="3834" y="6"/>
                    </a:lnTo>
                    <a:lnTo>
                      <a:pt x="3834" y="6"/>
                    </a:lnTo>
                    <a:lnTo>
                      <a:pt x="3840" y="6"/>
                    </a:lnTo>
                    <a:lnTo>
                      <a:pt x="3840" y="6"/>
                    </a:lnTo>
                    <a:lnTo>
                      <a:pt x="3840" y="6"/>
                    </a:lnTo>
                    <a:lnTo>
                      <a:pt x="3840" y="6"/>
                    </a:lnTo>
                    <a:lnTo>
                      <a:pt x="3840" y="6"/>
                    </a:lnTo>
                    <a:lnTo>
                      <a:pt x="3840" y="6"/>
                    </a:lnTo>
                    <a:lnTo>
                      <a:pt x="3840" y="6"/>
                    </a:lnTo>
                    <a:lnTo>
                      <a:pt x="3840" y="6"/>
                    </a:lnTo>
                    <a:lnTo>
                      <a:pt x="3840" y="6"/>
                    </a:lnTo>
                    <a:lnTo>
                      <a:pt x="3840" y="6"/>
                    </a:lnTo>
                    <a:lnTo>
                      <a:pt x="3840" y="6"/>
                    </a:lnTo>
                    <a:lnTo>
                      <a:pt x="3840" y="6"/>
                    </a:lnTo>
                    <a:lnTo>
                      <a:pt x="3840" y="6"/>
                    </a:lnTo>
                    <a:lnTo>
                      <a:pt x="3834" y="6"/>
                    </a:lnTo>
                    <a:lnTo>
                      <a:pt x="3840" y="6"/>
                    </a:lnTo>
                    <a:lnTo>
                      <a:pt x="3840" y="12"/>
                    </a:lnTo>
                    <a:lnTo>
                      <a:pt x="3840" y="18"/>
                    </a:lnTo>
                    <a:lnTo>
                      <a:pt x="3840" y="24"/>
                    </a:lnTo>
                    <a:lnTo>
                      <a:pt x="3840" y="30"/>
                    </a:lnTo>
                    <a:lnTo>
                      <a:pt x="3840" y="42"/>
                    </a:lnTo>
                    <a:lnTo>
                      <a:pt x="3840" y="48"/>
                    </a:lnTo>
                    <a:lnTo>
                      <a:pt x="3840" y="48"/>
                    </a:lnTo>
                    <a:lnTo>
                      <a:pt x="3840" y="48"/>
                    </a:lnTo>
                    <a:lnTo>
                      <a:pt x="3846" y="48"/>
                    </a:lnTo>
                    <a:lnTo>
                      <a:pt x="3846" y="42"/>
                    </a:lnTo>
                    <a:lnTo>
                      <a:pt x="3846" y="30"/>
                    </a:lnTo>
                    <a:lnTo>
                      <a:pt x="3846" y="24"/>
                    </a:lnTo>
                    <a:lnTo>
                      <a:pt x="3846" y="18"/>
                    </a:lnTo>
                    <a:lnTo>
                      <a:pt x="3846" y="12"/>
                    </a:lnTo>
                    <a:lnTo>
                      <a:pt x="3846" y="6"/>
                    </a:lnTo>
                    <a:lnTo>
                      <a:pt x="3846" y="6"/>
                    </a:lnTo>
                    <a:lnTo>
                      <a:pt x="3846" y="6"/>
                    </a:lnTo>
                    <a:lnTo>
                      <a:pt x="3846" y="6"/>
                    </a:lnTo>
                    <a:lnTo>
                      <a:pt x="3852" y="6"/>
                    </a:lnTo>
                    <a:lnTo>
                      <a:pt x="3852" y="6"/>
                    </a:lnTo>
                    <a:lnTo>
                      <a:pt x="3852" y="12"/>
                    </a:lnTo>
                    <a:lnTo>
                      <a:pt x="3852" y="12"/>
                    </a:lnTo>
                    <a:lnTo>
                      <a:pt x="3852" y="12"/>
                    </a:lnTo>
                    <a:lnTo>
                      <a:pt x="3852" y="12"/>
                    </a:lnTo>
                    <a:lnTo>
                      <a:pt x="3852" y="12"/>
                    </a:lnTo>
                    <a:lnTo>
                      <a:pt x="3858" y="12"/>
                    </a:lnTo>
                    <a:lnTo>
                      <a:pt x="3858" y="12"/>
                    </a:lnTo>
                    <a:lnTo>
                      <a:pt x="3858" y="12"/>
                    </a:lnTo>
                    <a:lnTo>
                      <a:pt x="3858" y="12"/>
                    </a:lnTo>
                    <a:lnTo>
                      <a:pt x="3858" y="12"/>
                    </a:lnTo>
                    <a:lnTo>
                      <a:pt x="3858" y="12"/>
                    </a:lnTo>
                    <a:lnTo>
                      <a:pt x="3858" y="12"/>
                    </a:lnTo>
                    <a:lnTo>
                      <a:pt x="3870" y="18"/>
                    </a:lnTo>
                    <a:lnTo>
                      <a:pt x="3870" y="18"/>
                    </a:lnTo>
                    <a:lnTo>
                      <a:pt x="3876" y="18"/>
                    </a:lnTo>
                    <a:lnTo>
                      <a:pt x="3876" y="18"/>
                    </a:lnTo>
                    <a:lnTo>
                      <a:pt x="3876" y="18"/>
                    </a:lnTo>
                    <a:lnTo>
                      <a:pt x="3876" y="18"/>
                    </a:lnTo>
                    <a:lnTo>
                      <a:pt x="3876" y="18"/>
                    </a:lnTo>
                    <a:lnTo>
                      <a:pt x="3876" y="18"/>
                    </a:lnTo>
                    <a:lnTo>
                      <a:pt x="3888" y="24"/>
                    </a:lnTo>
                    <a:lnTo>
                      <a:pt x="3888" y="24"/>
                    </a:lnTo>
                    <a:lnTo>
                      <a:pt x="3894" y="24"/>
                    </a:lnTo>
                    <a:lnTo>
                      <a:pt x="3894" y="24"/>
                    </a:lnTo>
                    <a:lnTo>
                      <a:pt x="3894" y="24"/>
                    </a:lnTo>
                    <a:lnTo>
                      <a:pt x="3894" y="24"/>
                    </a:lnTo>
                    <a:lnTo>
                      <a:pt x="3894" y="24"/>
                    </a:lnTo>
                    <a:lnTo>
                      <a:pt x="3894" y="24"/>
                    </a:lnTo>
                    <a:lnTo>
                      <a:pt x="3906" y="30"/>
                    </a:lnTo>
                    <a:lnTo>
                      <a:pt x="3906" y="30"/>
                    </a:lnTo>
                    <a:lnTo>
                      <a:pt x="3906" y="30"/>
                    </a:lnTo>
                    <a:lnTo>
                      <a:pt x="3912" y="30"/>
                    </a:lnTo>
                    <a:lnTo>
                      <a:pt x="3912" y="30"/>
                    </a:lnTo>
                    <a:lnTo>
                      <a:pt x="3912" y="30"/>
                    </a:lnTo>
                    <a:lnTo>
                      <a:pt x="3912" y="30"/>
                    </a:lnTo>
                    <a:lnTo>
                      <a:pt x="3912" y="30"/>
                    </a:lnTo>
                    <a:lnTo>
                      <a:pt x="3924" y="30"/>
                    </a:lnTo>
                    <a:lnTo>
                      <a:pt x="3924" y="30"/>
                    </a:lnTo>
                    <a:lnTo>
                      <a:pt x="3924" y="30"/>
                    </a:lnTo>
                    <a:lnTo>
                      <a:pt x="3924" y="30"/>
                    </a:lnTo>
                    <a:lnTo>
                      <a:pt x="3930" y="30"/>
                    </a:lnTo>
                    <a:lnTo>
                      <a:pt x="3930" y="30"/>
                    </a:lnTo>
                    <a:lnTo>
                      <a:pt x="3930" y="30"/>
                    </a:lnTo>
                    <a:lnTo>
                      <a:pt x="3930" y="30"/>
                    </a:lnTo>
                    <a:lnTo>
                      <a:pt x="3942" y="24"/>
                    </a:lnTo>
                    <a:lnTo>
                      <a:pt x="3942" y="24"/>
                    </a:lnTo>
                    <a:lnTo>
                      <a:pt x="3942" y="24"/>
                    </a:lnTo>
                    <a:lnTo>
                      <a:pt x="3942" y="24"/>
                    </a:lnTo>
                    <a:lnTo>
                      <a:pt x="3942" y="24"/>
                    </a:lnTo>
                    <a:lnTo>
                      <a:pt x="3948" y="24"/>
                    </a:lnTo>
                    <a:lnTo>
                      <a:pt x="3948" y="24"/>
                    </a:lnTo>
                    <a:lnTo>
                      <a:pt x="3948" y="24"/>
                    </a:lnTo>
                    <a:lnTo>
                      <a:pt x="3960" y="24"/>
                    </a:lnTo>
                    <a:lnTo>
                      <a:pt x="3960" y="24"/>
                    </a:lnTo>
                    <a:lnTo>
                      <a:pt x="3960" y="24"/>
                    </a:lnTo>
                    <a:lnTo>
                      <a:pt x="3960" y="24"/>
                    </a:lnTo>
                    <a:lnTo>
                      <a:pt x="3960" y="24"/>
                    </a:lnTo>
                    <a:lnTo>
                      <a:pt x="3960" y="24"/>
                    </a:lnTo>
                    <a:lnTo>
                      <a:pt x="3966" y="24"/>
                    </a:lnTo>
                    <a:lnTo>
                      <a:pt x="3966" y="24"/>
                    </a:lnTo>
                    <a:lnTo>
                      <a:pt x="3978" y="18"/>
                    </a:lnTo>
                    <a:lnTo>
                      <a:pt x="3978" y="18"/>
                    </a:lnTo>
                    <a:lnTo>
                      <a:pt x="3978" y="18"/>
                    </a:lnTo>
                    <a:lnTo>
                      <a:pt x="3978" y="18"/>
                    </a:lnTo>
                    <a:lnTo>
                      <a:pt x="3978" y="18"/>
                    </a:lnTo>
                    <a:lnTo>
                      <a:pt x="3978" y="18"/>
                    </a:lnTo>
                    <a:lnTo>
                      <a:pt x="3978" y="18"/>
                    </a:lnTo>
                    <a:lnTo>
                      <a:pt x="3984" y="18"/>
                    </a:lnTo>
                    <a:lnTo>
                      <a:pt x="3996" y="12"/>
                    </a:lnTo>
                    <a:lnTo>
                      <a:pt x="3996" y="12"/>
                    </a:lnTo>
                    <a:lnTo>
                      <a:pt x="3996" y="12"/>
                    </a:lnTo>
                    <a:lnTo>
                      <a:pt x="3996" y="12"/>
                    </a:lnTo>
                    <a:lnTo>
                      <a:pt x="3996" y="12"/>
                    </a:lnTo>
                    <a:lnTo>
                      <a:pt x="3996" y="6"/>
                    </a:lnTo>
                    <a:lnTo>
                      <a:pt x="3996" y="6"/>
                    </a:lnTo>
                    <a:lnTo>
                      <a:pt x="4002" y="6"/>
                    </a:lnTo>
                    <a:lnTo>
                      <a:pt x="4002" y="6"/>
                    </a:lnTo>
                    <a:lnTo>
                      <a:pt x="4002" y="6"/>
                    </a:lnTo>
                    <a:lnTo>
                      <a:pt x="4002" y="6"/>
                    </a:lnTo>
                    <a:lnTo>
                      <a:pt x="4002" y="6"/>
                    </a:lnTo>
                    <a:lnTo>
                      <a:pt x="4002" y="6"/>
                    </a:lnTo>
                    <a:lnTo>
                      <a:pt x="4002" y="6"/>
                    </a:lnTo>
                    <a:lnTo>
                      <a:pt x="4002" y="6"/>
                    </a:lnTo>
                    <a:lnTo>
                      <a:pt x="4008" y="6"/>
                    </a:lnTo>
                    <a:lnTo>
                      <a:pt x="4008" y="6"/>
                    </a:lnTo>
                    <a:lnTo>
                      <a:pt x="4008" y="6"/>
                    </a:lnTo>
                    <a:lnTo>
                      <a:pt x="4008" y="0"/>
                    </a:lnTo>
                    <a:lnTo>
                      <a:pt x="4008" y="0"/>
                    </a:lnTo>
                    <a:lnTo>
                      <a:pt x="4008" y="0"/>
                    </a:lnTo>
                    <a:lnTo>
                      <a:pt x="4008" y="6"/>
                    </a:lnTo>
                    <a:lnTo>
                      <a:pt x="4008" y="6"/>
                    </a:lnTo>
                    <a:lnTo>
                      <a:pt x="4008" y="6"/>
                    </a:lnTo>
                    <a:lnTo>
                      <a:pt x="4008" y="6"/>
                    </a:lnTo>
                    <a:lnTo>
                      <a:pt x="4002" y="6"/>
                    </a:lnTo>
                    <a:lnTo>
                      <a:pt x="4002" y="6"/>
                    </a:lnTo>
                    <a:lnTo>
                      <a:pt x="4002" y="6"/>
                    </a:lnTo>
                    <a:lnTo>
                      <a:pt x="4002" y="12"/>
                    </a:lnTo>
                    <a:lnTo>
                      <a:pt x="4008" y="18"/>
                    </a:lnTo>
                    <a:lnTo>
                      <a:pt x="4008" y="24"/>
                    </a:lnTo>
                    <a:lnTo>
                      <a:pt x="4008" y="30"/>
                    </a:lnTo>
                    <a:lnTo>
                      <a:pt x="4008" y="36"/>
                    </a:lnTo>
                    <a:lnTo>
                      <a:pt x="4008" y="48"/>
                    </a:lnTo>
                    <a:lnTo>
                      <a:pt x="4008" y="48"/>
                    </a:lnTo>
                    <a:lnTo>
                      <a:pt x="4008" y="48"/>
                    </a:lnTo>
                    <a:lnTo>
                      <a:pt x="4008" y="48"/>
                    </a:lnTo>
                    <a:lnTo>
                      <a:pt x="4008" y="36"/>
                    </a:lnTo>
                    <a:lnTo>
                      <a:pt x="4014" y="30"/>
                    </a:lnTo>
                    <a:lnTo>
                      <a:pt x="4014" y="24"/>
                    </a:lnTo>
                    <a:lnTo>
                      <a:pt x="4014" y="18"/>
                    </a:lnTo>
                    <a:lnTo>
                      <a:pt x="4014" y="12"/>
                    </a:lnTo>
                    <a:lnTo>
                      <a:pt x="4014" y="6"/>
                    </a:lnTo>
                    <a:lnTo>
                      <a:pt x="4014" y="6"/>
                    </a:lnTo>
                    <a:lnTo>
                      <a:pt x="4014" y="6"/>
                    </a:lnTo>
                    <a:lnTo>
                      <a:pt x="4014" y="6"/>
                    </a:lnTo>
                    <a:lnTo>
                      <a:pt x="4014" y="6"/>
                    </a:lnTo>
                    <a:lnTo>
                      <a:pt x="4020" y="6"/>
                    </a:lnTo>
                    <a:lnTo>
                      <a:pt x="4020" y="6"/>
                    </a:lnTo>
                    <a:lnTo>
                      <a:pt x="4020" y="6"/>
                    </a:lnTo>
                    <a:lnTo>
                      <a:pt x="4020" y="6"/>
                    </a:lnTo>
                    <a:lnTo>
                      <a:pt x="4020" y="6"/>
                    </a:lnTo>
                    <a:lnTo>
                      <a:pt x="4020" y="12"/>
                    </a:lnTo>
                    <a:lnTo>
                      <a:pt x="4020" y="12"/>
                    </a:lnTo>
                    <a:lnTo>
                      <a:pt x="4020" y="12"/>
                    </a:lnTo>
                    <a:lnTo>
                      <a:pt x="4026" y="12"/>
                    </a:lnTo>
                    <a:lnTo>
                      <a:pt x="4026" y="12"/>
                    </a:lnTo>
                    <a:lnTo>
                      <a:pt x="4026" y="12"/>
                    </a:lnTo>
                    <a:lnTo>
                      <a:pt x="4026" y="12"/>
                    </a:lnTo>
                    <a:lnTo>
                      <a:pt x="4026" y="12"/>
                    </a:lnTo>
                    <a:lnTo>
                      <a:pt x="4038" y="18"/>
                    </a:lnTo>
                    <a:lnTo>
                      <a:pt x="4038" y="18"/>
                    </a:lnTo>
                    <a:lnTo>
                      <a:pt x="4038" y="18"/>
                    </a:lnTo>
                    <a:lnTo>
                      <a:pt x="4044" y="18"/>
                    </a:lnTo>
                    <a:lnTo>
                      <a:pt x="4044" y="18"/>
                    </a:lnTo>
                    <a:lnTo>
                      <a:pt x="4044" y="18"/>
                    </a:lnTo>
                    <a:lnTo>
                      <a:pt x="4044" y="18"/>
                    </a:lnTo>
                    <a:lnTo>
                      <a:pt x="4044" y="18"/>
                    </a:lnTo>
                    <a:lnTo>
                      <a:pt x="4056" y="24"/>
                    </a:lnTo>
                    <a:lnTo>
                      <a:pt x="4056" y="24"/>
                    </a:lnTo>
                    <a:lnTo>
                      <a:pt x="4056" y="24"/>
                    </a:lnTo>
                    <a:lnTo>
                      <a:pt x="4056" y="24"/>
                    </a:lnTo>
                    <a:lnTo>
                      <a:pt x="4062" y="24"/>
                    </a:lnTo>
                    <a:lnTo>
                      <a:pt x="4062" y="24"/>
                    </a:lnTo>
                    <a:lnTo>
                      <a:pt x="4062" y="24"/>
                    </a:lnTo>
                    <a:lnTo>
                      <a:pt x="4062" y="24"/>
                    </a:lnTo>
                    <a:lnTo>
                      <a:pt x="4074" y="24"/>
                    </a:lnTo>
                    <a:lnTo>
                      <a:pt x="4074" y="24"/>
                    </a:lnTo>
                    <a:lnTo>
                      <a:pt x="4074" y="24"/>
                    </a:lnTo>
                    <a:lnTo>
                      <a:pt x="4074" y="24"/>
                    </a:lnTo>
                    <a:lnTo>
                      <a:pt x="4074" y="24"/>
                    </a:lnTo>
                    <a:lnTo>
                      <a:pt x="4080" y="24"/>
                    </a:lnTo>
                    <a:lnTo>
                      <a:pt x="4080" y="24"/>
                    </a:lnTo>
                    <a:lnTo>
                      <a:pt x="4080" y="24"/>
                    </a:lnTo>
                    <a:lnTo>
                      <a:pt x="4092" y="24"/>
                    </a:lnTo>
                    <a:lnTo>
                      <a:pt x="4092" y="24"/>
                    </a:lnTo>
                    <a:lnTo>
                      <a:pt x="4092" y="24"/>
                    </a:lnTo>
                    <a:lnTo>
                      <a:pt x="4092" y="24"/>
                    </a:lnTo>
                    <a:lnTo>
                      <a:pt x="4092" y="24"/>
                    </a:lnTo>
                    <a:lnTo>
                      <a:pt x="4092" y="24"/>
                    </a:lnTo>
                    <a:lnTo>
                      <a:pt x="4098" y="24"/>
                    </a:lnTo>
                    <a:lnTo>
                      <a:pt x="4098" y="24"/>
                    </a:lnTo>
                    <a:lnTo>
                      <a:pt x="4110" y="24"/>
                    </a:lnTo>
                    <a:lnTo>
                      <a:pt x="4110" y="24"/>
                    </a:lnTo>
                    <a:lnTo>
                      <a:pt x="4110" y="24"/>
                    </a:lnTo>
                    <a:lnTo>
                      <a:pt x="4110" y="24"/>
                    </a:lnTo>
                    <a:lnTo>
                      <a:pt x="4110" y="24"/>
                    </a:lnTo>
                    <a:lnTo>
                      <a:pt x="4110" y="24"/>
                    </a:lnTo>
                    <a:lnTo>
                      <a:pt x="4110" y="24"/>
                    </a:lnTo>
                    <a:lnTo>
                      <a:pt x="4116" y="24"/>
                    </a:lnTo>
                    <a:lnTo>
                      <a:pt x="4128" y="18"/>
                    </a:lnTo>
                    <a:lnTo>
                      <a:pt x="4128" y="18"/>
                    </a:lnTo>
                    <a:lnTo>
                      <a:pt x="4128" y="18"/>
                    </a:lnTo>
                    <a:lnTo>
                      <a:pt x="4128" y="18"/>
                    </a:lnTo>
                    <a:lnTo>
                      <a:pt x="4128" y="18"/>
                    </a:lnTo>
                    <a:lnTo>
                      <a:pt x="4128" y="18"/>
                    </a:lnTo>
                    <a:lnTo>
                      <a:pt x="4128" y="18"/>
                    </a:lnTo>
                    <a:lnTo>
                      <a:pt x="4128" y="18"/>
                    </a:lnTo>
                    <a:lnTo>
                      <a:pt x="4146" y="12"/>
                    </a:lnTo>
                    <a:lnTo>
                      <a:pt x="4146" y="12"/>
                    </a:lnTo>
                    <a:lnTo>
                      <a:pt x="4146" y="12"/>
                    </a:lnTo>
                    <a:lnTo>
                      <a:pt x="4146" y="12"/>
                    </a:lnTo>
                    <a:lnTo>
                      <a:pt x="4146" y="12"/>
                    </a:lnTo>
                    <a:lnTo>
                      <a:pt x="4146" y="12"/>
                    </a:lnTo>
                    <a:lnTo>
                      <a:pt x="4146" y="12"/>
                    </a:lnTo>
                    <a:lnTo>
                      <a:pt x="4146" y="12"/>
                    </a:lnTo>
                    <a:lnTo>
                      <a:pt x="4158" y="6"/>
                    </a:lnTo>
                    <a:lnTo>
                      <a:pt x="4164" y="6"/>
                    </a:lnTo>
                    <a:lnTo>
                      <a:pt x="4164" y="6"/>
                    </a:lnTo>
                    <a:lnTo>
                      <a:pt x="4164" y="6"/>
                    </a:lnTo>
                    <a:lnTo>
                      <a:pt x="4164" y="6"/>
                    </a:lnTo>
                    <a:lnTo>
                      <a:pt x="4164" y="6"/>
                    </a:lnTo>
                    <a:lnTo>
                      <a:pt x="4164" y="6"/>
                    </a:lnTo>
                    <a:lnTo>
                      <a:pt x="4164" y="6"/>
                    </a:lnTo>
                    <a:lnTo>
                      <a:pt x="4164" y="6"/>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76" y="0"/>
                    </a:lnTo>
                    <a:lnTo>
                      <a:pt x="4170" y="0"/>
                    </a:lnTo>
                    <a:lnTo>
                      <a:pt x="4170" y="0"/>
                    </a:lnTo>
                    <a:lnTo>
                      <a:pt x="4170" y="0"/>
                    </a:lnTo>
                    <a:lnTo>
                      <a:pt x="4170" y="0"/>
                    </a:lnTo>
                    <a:lnTo>
                      <a:pt x="4170" y="0"/>
                    </a:lnTo>
                    <a:lnTo>
                      <a:pt x="4170" y="6"/>
                    </a:lnTo>
                    <a:lnTo>
                      <a:pt x="4170" y="12"/>
                    </a:lnTo>
                    <a:lnTo>
                      <a:pt x="4170" y="18"/>
                    </a:lnTo>
                    <a:lnTo>
                      <a:pt x="4176" y="30"/>
                    </a:lnTo>
                    <a:lnTo>
                      <a:pt x="4176" y="36"/>
                    </a:lnTo>
                    <a:lnTo>
                      <a:pt x="4176" y="42"/>
                    </a:lnTo>
                    <a:lnTo>
                      <a:pt x="4176" y="48"/>
                    </a:lnTo>
                    <a:lnTo>
                      <a:pt x="4176" y="48"/>
                    </a:lnTo>
                    <a:lnTo>
                      <a:pt x="4176" y="42"/>
                    </a:lnTo>
                    <a:lnTo>
                      <a:pt x="4176" y="36"/>
                    </a:lnTo>
                    <a:lnTo>
                      <a:pt x="4176" y="30"/>
                    </a:lnTo>
                    <a:lnTo>
                      <a:pt x="4176" y="18"/>
                    </a:lnTo>
                    <a:lnTo>
                      <a:pt x="4182" y="12"/>
                    </a:lnTo>
                    <a:lnTo>
                      <a:pt x="4182" y="6"/>
                    </a:lnTo>
                    <a:lnTo>
                      <a:pt x="4182" y="0"/>
                    </a:lnTo>
                    <a:lnTo>
                      <a:pt x="4182" y="0"/>
                    </a:lnTo>
                    <a:lnTo>
                      <a:pt x="4182" y="0"/>
                    </a:lnTo>
                    <a:lnTo>
                      <a:pt x="4182" y="0"/>
                    </a:lnTo>
                    <a:lnTo>
                      <a:pt x="4182" y="0"/>
                    </a:lnTo>
                    <a:lnTo>
                      <a:pt x="4182" y="0"/>
                    </a:lnTo>
                    <a:lnTo>
                      <a:pt x="4182" y="6"/>
                    </a:lnTo>
                    <a:lnTo>
                      <a:pt x="4188" y="6"/>
                    </a:lnTo>
                    <a:lnTo>
                      <a:pt x="4188" y="6"/>
                    </a:lnTo>
                    <a:lnTo>
                      <a:pt x="4188" y="6"/>
                    </a:lnTo>
                    <a:lnTo>
                      <a:pt x="4188" y="6"/>
                    </a:lnTo>
                    <a:lnTo>
                      <a:pt x="4188" y="6"/>
                    </a:lnTo>
                    <a:lnTo>
                      <a:pt x="4188" y="6"/>
                    </a:lnTo>
                    <a:lnTo>
                      <a:pt x="4188" y="6"/>
                    </a:lnTo>
                    <a:lnTo>
                      <a:pt x="4194" y="6"/>
                    </a:lnTo>
                    <a:lnTo>
                      <a:pt x="4194" y="6"/>
                    </a:lnTo>
                    <a:lnTo>
                      <a:pt x="4194" y="6"/>
                    </a:lnTo>
                    <a:lnTo>
                      <a:pt x="4194" y="6"/>
                    </a:lnTo>
                    <a:lnTo>
                      <a:pt x="4194" y="6"/>
                    </a:lnTo>
                    <a:lnTo>
                      <a:pt x="4194" y="6"/>
                    </a:lnTo>
                    <a:lnTo>
                      <a:pt x="4194" y="6"/>
                    </a:lnTo>
                    <a:lnTo>
                      <a:pt x="4194" y="6"/>
                    </a:lnTo>
                    <a:lnTo>
                      <a:pt x="4194" y="6"/>
                    </a:lnTo>
                    <a:lnTo>
                      <a:pt x="4194" y="6"/>
                    </a:lnTo>
                    <a:lnTo>
                      <a:pt x="4200" y="6"/>
                    </a:lnTo>
                    <a:lnTo>
                      <a:pt x="4200" y="6"/>
                    </a:lnTo>
                  </a:path>
                </a:pathLst>
              </a:custGeom>
              <a:noFill/>
              <a:ln w="1587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3" name="Rectangle 852">
                <a:extLst>
                  <a:ext uri="{FF2B5EF4-FFF2-40B4-BE49-F238E27FC236}">
                    <a16:creationId xmlns:a16="http://schemas.microsoft.com/office/drawing/2014/main" id="{A562E38B-8BD4-4D07-9AB8-23036244FA16}"/>
                  </a:ext>
                </a:extLst>
              </p:cNvPr>
              <p:cNvSpPr>
                <a:spLocks noChangeArrowheads="1"/>
              </p:cNvSpPr>
              <p:nvPr/>
            </p:nvSpPr>
            <p:spPr bwMode="auto">
              <a:xfrm>
                <a:off x="1020" y="1966"/>
                <a:ext cx="255"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2004" name="Freeform 853">
                <a:extLst>
                  <a:ext uri="{FF2B5EF4-FFF2-40B4-BE49-F238E27FC236}">
                    <a16:creationId xmlns:a16="http://schemas.microsoft.com/office/drawing/2014/main" id="{E29B2E74-4C03-4F24-BA1A-B82EEB83E04D}"/>
                  </a:ext>
                </a:extLst>
              </p:cNvPr>
              <p:cNvSpPr>
                <a:spLocks/>
              </p:cNvSpPr>
              <p:nvPr/>
            </p:nvSpPr>
            <p:spPr bwMode="auto">
              <a:xfrm>
                <a:off x="792" y="1474"/>
                <a:ext cx="4200" cy="78"/>
              </a:xfrm>
              <a:custGeom>
                <a:avLst/>
                <a:gdLst>
                  <a:gd name="T0" fmla="*/ 54 w 4200"/>
                  <a:gd name="T1" fmla="*/ 72 h 78"/>
                  <a:gd name="T2" fmla="*/ 138 w 4200"/>
                  <a:gd name="T3" fmla="*/ 66 h 78"/>
                  <a:gd name="T4" fmla="*/ 180 w 4200"/>
                  <a:gd name="T5" fmla="*/ 54 h 78"/>
                  <a:gd name="T6" fmla="*/ 258 w 4200"/>
                  <a:gd name="T7" fmla="*/ 78 h 78"/>
                  <a:gd name="T8" fmla="*/ 330 w 4200"/>
                  <a:gd name="T9" fmla="*/ 54 h 78"/>
                  <a:gd name="T10" fmla="*/ 384 w 4200"/>
                  <a:gd name="T11" fmla="*/ 72 h 78"/>
                  <a:gd name="T12" fmla="*/ 456 w 4200"/>
                  <a:gd name="T13" fmla="*/ 72 h 78"/>
                  <a:gd name="T14" fmla="*/ 510 w 4200"/>
                  <a:gd name="T15" fmla="*/ 42 h 78"/>
                  <a:gd name="T16" fmla="*/ 582 w 4200"/>
                  <a:gd name="T17" fmla="*/ 72 h 78"/>
                  <a:gd name="T18" fmla="*/ 654 w 4200"/>
                  <a:gd name="T19" fmla="*/ 60 h 78"/>
                  <a:gd name="T20" fmla="*/ 690 w 4200"/>
                  <a:gd name="T21" fmla="*/ 60 h 78"/>
                  <a:gd name="T22" fmla="*/ 780 w 4200"/>
                  <a:gd name="T23" fmla="*/ 72 h 78"/>
                  <a:gd name="T24" fmla="*/ 834 w 4200"/>
                  <a:gd name="T25" fmla="*/ 42 h 78"/>
                  <a:gd name="T26" fmla="*/ 894 w 4200"/>
                  <a:gd name="T27" fmla="*/ 72 h 78"/>
                  <a:gd name="T28" fmla="*/ 978 w 4200"/>
                  <a:gd name="T29" fmla="*/ 60 h 78"/>
                  <a:gd name="T30" fmla="*/ 1020 w 4200"/>
                  <a:gd name="T31" fmla="*/ 54 h 78"/>
                  <a:gd name="T32" fmla="*/ 1092 w 4200"/>
                  <a:gd name="T33" fmla="*/ 72 h 78"/>
                  <a:gd name="T34" fmla="*/ 1164 w 4200"/>
                  <a:gd name="T35" fmla="*/ 54 h 78"/>
                  <a:gd name="T36" fmla="*/ 1218 w 4200"/>
                  <a:gd name="T37" fmla="*/ 72 h 78"/>
                  <a:gd name="T38" fmla="*/ 1290 w 4200"/>
                  <a:gd name="T39" fmla="*/ 72 h 78"/>
                  <a:gd name="T40" fmla="*/ 1344 w 4200"/>
                  <a:gd name="T41" fmla="*/ 36 h 78"/>
                  <a:gd name="T42" fmla="*/ 1416 w 4200"/>
                  <a:gd name="T43" fmla="*/ 72 h 78"/>
                  <a:gd name="T44" fmla="*/ 1488 w 4200"/>
                  <a:gd name="T45" fmla="*/ 60 h 78"/>
                  <a:gd name="T46" fmla="*/ 1536 w 4200"/>
                  <a:gd name="T47" fmla="*/ 66 h 78"/>
                  <a:gd name="T48" fmla="*/ 1614 w 4200"/>
                  <a:gd name="T49" fmla="*/ 72 h 78"/>
                  <a:gd name="T50" fmla="*/ 1674 w 4200"/>
                  <a:gd name="T51" fmla="*/ 24 h 78"/>
                  <a:gd name="T52" fmla="*/ 1734 w 4200"/>
                  <a:gd name="T53" fmla="*/ 72 h 78"/>
                  <a:gd name="T54" fmla="*/ 1818 w 4200"/>
                  <a:gd name="T55" fmla="*/ 60 h 78"/>
                  <a:gd name="T56" fmla="*/ 1854 w 4200"/>
                  <a:gd name="T57" fmla="*/ 54 h 78"/>
                  <a:gd name="T58" fmla="*/ 1932 w 4200"/>
                  <a:gd name="T59" fmla="*/ 72 h 78"/>
                  <a:gd name="T60" fmla="*/ 1998 w 4200"/>
                  <a:gd name="T61" fmla="*/ 54 h 78"/>
                  <a:gd name="T62" fmla="*/ 2052 w 4200"/>
                  <a:gd name="T63" fmla="*/ 66 h 78"/>
                  <a:gd name="T64" fmla="*/ 2124 w 4200"/>
                  <a:gd name="T65" fmla="*/ 72 h 78"/>
                  <a:gd name="T66" fmla="*/ 2178 w 4200"/>
                  <a:gd name="T67" fmla="*/ 48 h 78"/>
                  <a:gd name="T68" fmla="*/ 2250 w 4200"/>
                  <a:gd name="T69" fmla="*/ 72 h 78"/>
                  <a:gd name="T70" fmla="*/ 2328 w 4200"/>
                  <a:gd name="T71" fmla="*/ 60 h 78"/>
                  <a:gd name="T72" fmla="*/ 2370 w 4200"/>
                  <a:gd name="T73" fmla="*/ 66 h 78"/>
                  <a:gd name="T74" fmla="*/ 2454 w 4200"/>
                  <a:gd name="T75" fmla="*/ 72 h 78"/>
                  <a:gd name="T76" fmla="*/ 2508 w 4200"/>
                  <a:gd name="T77" fmla="*/ 6 h 78"/>
                  <a:gd name="T78" fmla="*/ 2568 w 4200"/>
                  <a:gd name="T79" fmla="*/ 72 h 78"/>
                  <a:gd name="T80" fmla="*/ 2652 w 4200"/>
                  <a:gd name="T81" fmla="*/ 60 h 78"/>
                  <a:gd name="T82" fmla="*/ 2688 w 4200"/>
                  <a:gd name="T83" fmla="*/ 54 h 78"/>
                  <a:gd name="T84" fmla="*/ 2766 w 4200"/>
                  <a:gd name="T85" fmla="*/ 72 h 78"/>
                  <a:gd name="T86" fmla="*/ 2832 w 4200"/>
                  <a:gd name="T87" fmla="*/ 54 h 78"/>
                  <a:gd name="T88" fmla="*/ 2886 w 4200"/>
                  <a:gd name="T89" fmla="*/ 66 h 78"/>
                  <a:gd name="T90" fmla="*/ 2970 w 4200"/>
                  <a:gd name="T91" fmla="*/ 66 h 78"/>
                  <a:gd name="T92" fmla="*/ 3012 w 4200"/>
                  <a:gd name="T93" fmla="*/ 54 h 78"/>
                  <a:gd name="T94" fmla="*/ 3084 w 4200"/>
                  <a:gd name="T95" fmla="*/ 72 h 78"/>
                  <a:gd name="T96" fmla="*/ 3162 w 4200"/>
                  <a:gd name="T97" fmla="*/ 54 h 78"/>
                  <a:gd name="T98" fmla="*/ 3204 w 4200"/>
                  <a:gd name="T99" fmla="*/ 66 h 78"/>
                  <a:gd name="T100" fmla="*/ 3288 w 4200"/>
                  <a:gd name="T101" fmla="*/ 72 h 78"/>
                  <a:gd name="T102" fmla="*/ 3342 w 4200"/>
                  <a:gd name="T103" fmla="*/ 6 h 78"/>
                  <a:gd name="T104" fmla="*/ 3426 w 4200"/>
                  <a:gd name="T105" fmla="*/ 72 h 78"/>
                  <a:gd name="T106" fmla="*/ 3504 w 4200"/>
                  <a:gd name="T107" fmla="*/ 54 h 78"/>
                  <a:gd name="T108" fmla="*/ 3564 w 4200"/>
                  <a:gd name="T109" fmla="*/ 72 h 78"/>
                  <a:gd name="T110" fmla="*/ 3672 w 4200"/>
                  <a:gd name="T111" fmla="*/ 54 h 78"/>
                  <a:gd name="T112" fmla="*/ 3708 w 4200"/>
                  <a:gd name="T113" fmla="*/ 72 h 78"/>
                  <a:gd name="T114" fmla="*/ 3828 w 4200"/>
                  <a:gd name="T115" fmla="*/ 60 h 78"/>
                  <a:gd name="T116" fmla="*/ 3858 w 4200"/>
                  <a:gd name="T117" fmla="*/ 60 h 78"/>
                  <a:gd name="T118" fmla="*/ 3978 w 4200"/>
                  <a:gd name="T119" fmla="*/ 72 h 78"/>
                  <a:gd name="T120" fmla="*/ 4014 w 4200"/>
                  <a:gd name="T121" fmla="*/ 54 h 78"/>
                  <a:gd name="T122" fmla="*/ 4110 w 4200"/>
                  <a:gd name="T123" fmla="*/ 78 h 78"/>
                  <a:gd name="T124" fmla="*/ 4176 w 4200"/>
                  <a:gd name="T125" fmla="*/ 0 h 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4200" h="78">
                    <a:moveTo>
                      <a:pt x="0" y="54"/>
                    </a:moveTo>
                    <a:lnTo>
                      <a:pt x="0" y="54"/>
                    </a:lnTo>
                    <a:lnTo>
                      <a:pt x="0" y="54"/>
                    </a:lnTo>
                    <a:lnTo>
                      <a:pt x="0" y="54"/>
                    </a:lnTo>
                    <a:lnTo>
                      <a:pt x="0" y="54"/>
                    </a:lnTo>
                    <a:lnTo>
                      <a:pt x="0" y="48"/>
                    </a:lnTo>
                    <a:lnTo>
                      <a:pt x="0" y="42"/>
                    </a:lnTo>
                    <a:lnTo>
                      <a:pt x="6" y="24"/>
                    </a:lnTo>
                    <a:lnTo>
                      <a:pt x="6" y="12"/>
                    </a:lnTo>
                    <a:lnTo>
                      <a:pt x="6" y="6"/>
                    </a:lnTo>
                    <a:lnTo>
                      <a:pt x="6" y="0"/>
                    </a:lnTo>
                    <a:lnTo>
                      <a:pt x="6" y="6"/>
                    </a:lnTo>
                    <a:lnTo>
                      <a:pt x="6" y="12"/>
                    </a:lnTo>
                    <a:lnTo>
                      <a:pt x="6" y="24"/>
                    </a:lnTo>
                    <a:lnTo>
                      <a:pt x="12" y="42"/>
                    </a:lnTo>
                    <a:lnTo>
                      <a:pt x="12" y="48"/>
                    </a:lnTo>
                    <a:lnTo>
                      <a:pt x="12" y="54"/>
                    </a:lnTo>
                    <a:lnTo>
                      <a:pt x="12" y="54"/>
                    </a:lnTo>
                    <a:lnTo>
                      <a:pt x="12" y="54"/>
                    </a:lnTo>
                    <a:lnTo>
                      <a:pt x="12" y="54"/>
                    </a:lnTo>
                    <a:lnTo>
                      <a:pt x="12" y="54"/>
                    </a:lnTo>
                    <a:lnTo>
                      <a:pt x="18" y="54"/>
                    </a:lnTo>
                    <a:lnTo>
                      <a:pt x="18" y="54"/>
                    </a:lnTo>
                    <a:lnTo>
                      <a:pt x="18" y="54"/>
                    </a:lnTo>
                    <a:lnTo>
                      <a:pt x="18" y="54"/>
                    </a:lnTo>
                    <a:lnTo>
                      <a:pt x="18" y="54"/>
                    </a:lnTo>
                    <a:lnTo>
                      <a:pt x="18" y="54"/>
                    </a:lnTo>
                    <a:lnTo>
                      <a:pt x="18" y="60"/>
                    </a:lnTo>
                    <a:lnTo>
                      <a:pt x="24" y="60"/>
                    </a:lnTo>
                    <a:lnTo>
                      <a:pt x="24" y="60"/>
                    </a:lnTo>
                    <a:lnTo>
                      <a:pt x="24" y="60"/>
                    </a:lnTo>
                    <a:lnTo>
                      <a:pt x="24" y="60"/>
                    </a:lnTo>
                    <a:lnTo>
                      <a:pt x="24" y="60"/>
                    </a:lnTo>
                    <a:lnTo>
                      <a:pt x="24" y="60"/>
                    </a:lnTo>
                    <a:lnTo>
                      <a:pt x="36" y="66"/>
                    </a:lnTo>
                    <a:lnTo>
                      <a:pt x="36" y="66"/>
                    </a:lnTo>
                    <a:lnTo>
                      <a:pt x="36" y="66"/>
                    </a:lnTo>
                    <a:lnTo>
                      <a:pt x="36" y="66"/>
                    </a:lnTo>
                    <a:lnTo>
                      <a:pt x="36" y="66"/>
                    </a:lnTo>
                    <a:lnTo>
                      <a:pt x="36" y="66"/>
                    </a:lnTo>
                    <a:lnTo>
                      <a:pt x="36" y="66"/>
                    </a:lnTo>
                    <a:lnTo>
                      <a:pt x="48" y="66"/>
                    </a:lnTo>
                    <a:lnTo>
                      <a:pt x="48" y="66"/>
                    </a:lnTo>
                    <a:lnTo>
                      <a:pt x="48" y="72"/>
                    </a:lnTo>
                    <a:lnTo>
                      <a:pt x="48" y="72"/>
                    </a:lnTo>
                    <a:lnTo>
                      <a:pt x="48" y="72"/>
                    </a:lnTo>
                    <a:lnTo>
                      <a:pt x="54" y="72"/>
                    </a:lnTo>
                    <a:lnTo>
                      <a:pt x="54" y="72"/>
                    </a:lnTo>
                    <a:lnTo>
                      <a:pt x="54" y="72"/>
                    </a:lnTo>
                    <a:lnTo>
                      <a:pt x="54" y="72"/>
                    </a:lnTo>
                    <a:lnTo>
                      <a:pt x="54" y="72"/>
                    </a:lnTo>
                    <a:lnTo>
                      <a:pt x="54" y="72"/>
                    </a:lnTo>
                    <a:lnTo>
                      <a:pt x="54" y="72"/>
                    </a:lnTo>
                    <a:lnTo>
                      <a:pt x="54" y="72"/>
                    </a:lnTo>
                    <a:lnTo>
                      <a:pt x="60" y="72"/>
                    </a:lnTo>
                    <a:lnTo>
                      <a:pt x="60" y="72"/>
                    </a:lnTo>
                    <a:lnTo>
                      <a:pt x="66" y="72"/>
                    </a:lnTo>
                    <a:lnTo>
                      <a:pt x="66" y="72"/>
                    </a:lnTo>
                    <a:lnTo>
                      <a:pt x="66" y="72"/>
                    </a:lnTo>
                    <a:lnTo>
                      <a:pt x="72" y="72"/>
                    </a:lnTo>
                    <a:lnTo>
                      <a:pt x="72" y="72"/>
                    </a:lnTo>
                    <a:lnTo>
                      <a:pt x="72" y="72"/>
                    </a:lnTo>
                    <a:lnTo>
                      <a:pt x="72" y="72"/>
                    </a:lnTo>
                    <a:lnTo>
                      <a:pt x="78" y="78"/>
                    </a:lnTo>
                    <a:lnTo>
                      <a:pt x="78" y="78"/>
                    </a:lnTo>
                    <a:lnTo>
                      <a:pt x="84" y="78"/>
                    </a:lnTo>
                    <a:lnTo>
                      <a:pt x="84" y="78"/>
                    </a:lnTo>
                    <a:lnTo>
                      <a:pt x="84" y="78"/>
                    </a:lnTo>
                    <a:lnTo>
                      <a:pt x="84" y="78"/>
                    </a:lnTo>
                    <a:lnTo>
                      <a:pt x="84" y="78"/>
                    </a:lnTo>
                    <a:lnTo>
                      <a:pt x="84" y="78"/>
                    </a:lnTo>
                    <a:lnTo>
                      <a:pt x="84" y="78"/>
                    </a:lnTo>
                    <a:lnTo>
                      <a:pt x="90" y="78"/>
                    </a:lnTo>
                    <a:lnTo>
                      <a:pt x="90" y="78"/>
                    </a:lnTo>
                    <a:lnTo>
                      <a:pt x="90" y="78"/>
                    </a:lnTo>
                    <a:lnTo>
                      <a:pt x="90" y="78"/>
                    </a:lnTo>
                    <a:lnTo>
                      <a:pt x="90" y="78"/>
                    </a:lnTo>
                    <a:lnTo>
                      <a:pt x="90" y="78"/>
                    </a:lnTo>
                    <a:lnTo>
                      <a:pt x="102" y="72"/>
                    </a:lnTo>
                    <a:lnTo>
                      <a:pt x="102" y="72"/>
                    </a:lnTo>
                    <a:lnTo>
                      <a:pt x="102" y="72"/>
                    </a:lnTo>
                    <a:lnTo>
                      <a:pt x="102" y="72"/>
                    </a:lnTo>
                    <a:lnTo>
                      <a:pt x="102" y="72"/>
                    </a:lnTo>
                    <a:lnTo>
                      <a:pt x="102" y="72"/>
                    </a:lnTo>
                    <a:lnTo>
                      <a:pt x="102" y="72"/>
                    </a:lnTo>
                    <a:lnTo>
                      <a:pt x="114" y="72"/>
                    </a:lnTo>
                    <a:lnTo>
                      <a:pt x="114" y="72"/>
                    </a:lnTo>
                    <a:lnTo>
                      <a:pt x="114" y="72"/>
                    </a:lnTo>
                    <a:lnTo>
                      <a:pt x="114" y="72"/>
                    </a:lnTo>
                    <a:lnTo>
                      <a:pt x="114" y="72"/>
                    </a:lnTo>
                    <a:lnTo>
                      <a:pt x="120" y="72"/>
                    </a:lnTo>
                    <a:lnTo>
                      <a:pt x="120" y="72"/>
                    </a:lnTo>
                    <a:lnTo>
                      <a:pt x="120" y="72"/>
                    </a:lnTo>
                    <a:lnTo>
                      <a:pt x="120" y="72"/>
                    </a:lnTo>
                    <a:lnTo>
                      <a:pt x="120" y="72"/>
                    </a:lnTo>
                    <a:lnTo>
                      <a:pt x="120" y="72"/>
                    </a:lnTo>
                    <a:lnTo>
                      <a:pt x="120" y="72"/>
                    </a:lnTo>
                    <a:lnTo>
                      <a:pt x="126" y="72"/>
                    </a:lnTo>
                    <a:lnTo>
                      <a:pt x="126" y="72"/>
                    </a:lnTo>
                    <a:lnTo>
                      <a:pt x="126" y="72"/>
                    </a:lnTo>
                    <a:lnTo>
                      <a:pt x="132" y="66"/>
                    </a:lnTo>
                    <a:lnTo>
                      <a:pt x="132" y="66"/>
                    </a:lnTo>
                    <a:lnTo>
                      <a:pt x="132" y="66"/>
                    </a:lnTo>
                    <a:lnTo>
                      <a:pt x="138" y="66"/>
                    </a:lnTo>
                    <a:lnTo>
                      <a:pt x="138" y="66"/>
                    </a:lnTo>
                    <a:lnTo>
                      <a:pt x="138" y="66"/>
                    </a:lnTo>
                    <a:lnTo>
                      <a:pt x="138" y="66"/>
                    </a:lnTo>
                    <a:lnTo>
                      <a:pt x="144" y="66"/>
                    </a:lnTo>
                    <a:lnTo>
                      <a:pt x="150" y="60"/>
                    </a:lnTo>
                    <a:lnTo>
                      <a:pt x="150" y="60"/>
                    </a:lnTo>
                    <a:lnTo>
                      <a:pt x="150" y="60"/>
                    </a:lnTo>
                    <a:lnTo>
                      <a:pt x="150" y="60"/>
                    </a:lnTo>
                    <a:lnTo>
                      <a:pt x="150" y="60"/>
                    </a:lnTo>
                    <a:lnTo>
                      <a:pt x="150" y="60"/>
                    </a:lnTo>
                    <a:lnTo>
                      <a:pt x="150" y="60"/>
                    </a:lnTo>
                    <a:lnTo>
                      <a:pt x="156" y="60"/>
                    </a:lnTo>
                    <a:lnTo>
                      <a:pt x="156" y="60"/>
                    </a:lnTo>
                    <a:lnTo>
                      <a:pt x="156" y="60"/>
                    </a:lnTo>
                    <a:lnTo>
                      <a:pt x="156" y="60"/>
                    </a:lnTo>
                    <a:lnTo>
                      <a:pt x="156" y="60"/>
                    </a:lnTo>
                    <a:lnTo>
                      <a:pt x="156" y="60"/>
                    </a:lnTo>
                    <a:lnTo>
                      <a:pt x="156" y="60"/>
                    </a:lnTo>
                    <a:lnTo>
                      <a:pt x="156" y="60"/>
                    </a:lnTo>
                    <a:lnTo>
                      <a:pt x="162" y="54"/>
                    </a:lnTo>
                    <a:lnTo>
                      <a:pt x="162" y="54"/>
                    </a:lnTo>
                    <a:lnTo>
                      <a:pt x="162" y="54"/>
                    </a:lnTo>
                    <a:lnTo>
                      <a:pt x="162" y="54"/>
                    </a:lnTo>
                    <a:lnTo>
                      <a:pt x="162" y="54"/>
                    </a:lnTo>
                    <a:lnTo>
                      <a:pt x="162" y="54"/>
                    </a:lnTo>
                    <a:lnTo>
                      <a:pt x="162" y="54"/>
                    </a:lnTo>
                    <a:lnTo>
                      <a:pt x="162" y="54"/>
                    </a:lnTo>
                    <a:lnTo>
                      <a:pt x="168" y="54"/>
                    </a:lnTo>
                    <a:lnTo>
                      <a:pt x="168" y="54"/>
                    </a:lnTo>
                    <a:lnTo>
                      <a:pt x="168" y="54"/>
                    </a:lnTo>
                    <a:lnTo>
                      <a:pt x="168" y="54"/>
                    </a:lnTo>
                    <a:lnTo>
                      <a:pt x="168" y="54"/>
                    </a:lnTo>
                    <a:lnTo>
                      <a:pt x="168" y="48"/>
                    </a:lnTo>
                    <a:lnTo>
                      <a:pt x="168" y="48"/>
                    </a:lnTo>
                    <a:lnTo>
                      <a:pt x="168" y="42"/>
                    </a:lnTo>
                    <a:lnTo>
                      <a:pt x="168" y="30"/>
                    </a:lnTo>
                    <a:lnTo>
                      <a:pt x="168" y="24"/>
                    </a:lnTo>
                    <a:lnTo>
                      <a:pt x="168" y="12"/>
                    </a:lnTo>
                    <a:lnTo>
                      <a:pt x="174" y="6"/>
                    </a:lnTo>
                    <a:lnTo>
                      <a:pt x="174" y="0"/>
                    </a:lnTo>
                    <a:lnTo>
                      <a:pt x="174" y="0"/>
                    </a:lnTo>
                    <a:lnTo>
                      <a:pt x="174" y="6"/>
                    </a:lnTo>
                    <a:lnTo>
                      <a:pt x="174" y="12"/>
                    </a:lnTo>
                    <a:lnTo>
                      <a:pt x="174" y="24"/>
                    </a:lnTo>
                    <a:lnTo>
                      <a:pt x="174" y="30"/>
                    </a:lnTo>
                    <a:lnTo>
                      <a:pt x="174" y="42"/>
                    </a:lnTo>
                    <a:lnTo>
                      <a:pt x="174" y="48"/>
                    </a:lnTo>
                    <a:lnTo>
                      <a:pt x="180" y="48"/>
                    </a:lnTo>
                    <a:lnTo>
                      <a:pt x="180" y="54"/>
                    </a:lnTo>
                    <a:lnTo>
                      <a:pt x="180" y="54"/>
                    </a:lnTo>
                    <a:lnTo>
                      <a:pt x="180" y="54"/>
                    </a:lnTo>
                    <a:lnTo>
                      <a:pt x="180" y="54"/>
                    </a:lnTo>
                    <a:lnTo>
                      <a:pt x="180" y="54"/>
                    </a:lnTo>
                    <a:lnTo>
                      <a:pt x="180" y="54"/>
                    </a:lnTo>
                    <a:lnTo>
                      <a:pt x="180" y="54"/>
                    </a:lnTo>
                    <a:lnTo>
                      <a:pt x="180" y="54"/>
                    </a:lnTo>
                    <a:lnTo>
                      <a:pt x="186" y="54"/>
                    </a:lnTo>
                    <a:lnTo>
                      <a:pt x="186" y="54"/>
                    </a:lnTo>
                    <a:lnTo>
                      <a:pt x="186" y="54"/>
                    </a:lnTo>
                    <a:lnTo>
                      <a:pt x="186" y="54"/>
                    </a:lnTo>
                    <a:lnTo>
                      <a:pt x="186" y="60"/>
                    </a:lnTo>
                    <a:lnTo>
                      <a:pt x="186" y="60"/>
                    </a:lnTo>
                    <a:lnTo>
                      <a:pt x="186" y="60"/>
                    </a:lnTo>
                    <a:lnTo>
                      <a:pt x="192" y="60"/>
                    </a:lnTo>
                    <a:lnTo>
                      <a:pt x="192" y="60"/>
                    </a:lnTo>
                    <a:lnTo>
                      <a:pt x="192" y="60"/>
                    </a:lnTo>
                    <a:lnTo>
                      <a:pt x="192" y="60"/>
                    </a:lnTo>
                    <a:lnTo>
                      <a:pt x="198" y="66"/>
                    </a:lnTo>
                    <a:lnTo>
                      <a:pt x="204" y="66"/>
                    </a:lnTo>
                    <a:lnTo>
                      <a:pt x="204" y="66"/>
                    </a:lnTo>
                    <a:lnTo>
                      <a:pt x="204" y="66"/>
                    </a:lnTo>
                    <a:lnTo>
                      <a:pt x="204" y="66"/>
                    </a:lnTo>
                    <a:lnTo>
                      <a:pt x="204" y="66"/>
                    </a:lnTo>
                    <a:lnTo>
                      <a:pt x="204" y="66"/>
                    </a:lnTo>
                    <a:lnTo>
                      <a:pt x="216" y="66"/>
                    </a:lnTo>
                    <a:lnTo>
                      <a:pt x="216" y="66"/>
                    </a:lnTo>
                    <a:lnTo>
                      <a:pt x="216" y="72"/>
                    </a:lnTo>
                    <a:lnTo>
                      <a:pt x="216" y="72"/>
                    </a:lnTo>
                    <a:lnTo>
                      <a:pt x="216" y="72"/>
                    </a:lnTo>
                    <a:lnTo>
                      <a:pt x="216" y="72"/>
                    </a:lnTo>
                    <a:lnTo>
                      <a:pt x="216" y="72"/>
                    </a:lnTo>
                    <a:lnTo>
                      <a:pt x="222" y="72"/>
                    </a:lnTo>
                    <a:lnTo>
                      <a:pt x="222" y="72"/>
                    </a:lnTo>
                    <a:lnTo>
                      <a:pt x="222" y="72"/>
                    </a:lnTo>
                    <a:lnTo>
                      <a:pt x="222" y="72"/>
                    </a:lnTo>
                    <a:lnTo>
                      <a:pt x="222" y="72"/>
                    </a:lnTo>
                    <a:lnTo>
                      <a:pt x="222" y="72"/>
                    </a:lnTo>
                    <a:lnTo>
                      <a:pt x="222" y="72"/>
                    </a:lnTo>
                    <a:lnTo>
                      <a:pt x="228" y="72"/>
                    </a:lnTo>
                    <a:lnTo>
                      <a:pt x="234" y="72"/>
                    </a:lnTo>
                    <a:lnTo>
                      <a:pt x="234" y="72"/>
                    </a:lnTo>
                    <a:lnTo>
                      <a:pt x="234" y="72"/>
                    </a:lnTo>
                    <a:lnTo>
                      <a:pt x="234" y="72"/>
                    </a:lnTo>
                    <a:lnTo>
                      <a:pt x="234" y="72"/>
                    </a:lnTo>
                    <a:lnTo>
                      <a:pt x="240" y="72"/>
                    </a:lnTo>
                    <a:lnTo>
                      <a:pt x="240" y="72"/>
                    </a:lnTo>
                    <a:lnTo>
                      <a:pt x="246" y="78"/>
                    </a:lnTo>
                    <a:lnTo>
                      <a:pt x="246" y="78"/>
                    </a:lnTo>
                    <a:lnTo>
                      <a:pt x="246" y="78"/>
                    </a:lnTo>
                    <a:lnTo>
                      <a:pt x="252" y="78"/>
                    </a:lnTo>
                    <a:lnTo>
                      <a:pt x="252" y="78"/>
                    </a:lnTo>
                    <a:lnTo>
                      <a:pt x="252" y="78"/>
                    </a:lnTo>
                    <a:lnTo>
                      <a:pt x="252" y="78"/>
                    </a:lnTo>
                    <a:lnTo>
                      <a:pt x="252" y="78"/>
                    </a:lnTo>
                    <a:lnTo>
                      <a:pt x="252" y="78"/>
                    </a:lnTo>
                    <a:lnTo>
                      <a:pt x="252" y="78"/>
                    </a:lnTo>
                    <a:lnTo>
                      <a:pt x="258" y="78"/>
                    </a:lnTo>
                    <a:lnTo>
                      <a:pt x="258" y="78"/>
                    </a:lnTo>
                    <a:lnTo>
                      <a:pt x="258" y="78"/>
                    </a:lnTo>
                    <a:lnTo>
                      <a:pt x="258" y="78"/>
                    </a:lnTo>
                    <a:lnTo>
                      <a:pt x="258" y="78"/>
                    </a:lnTo>
                    <a:lnTo>
                      <a:pt x="270" y="72"/>
                    </a:lnTo>
                    <a:lnTo>
                      <a:pt x="270" y="72"/>
                    </a:lnTo>
                    <a:lnTo>
                      <a:pt x="270" y="72"/>
                    </a:lnTo>
                    <a:lnTo>
                      <a:pt x="270" y="72"/>
                    </a:lnTo>
                    <a:lnTo>
                      <a:pt x="270" y="72"/>
                    </a:lnTo>
                    <a:lnTo>
                      <a:pt x="270" y="72"/>
                    </a:lnTo>
                    <a:lnTo>
                      <a:pt x="270" y="72"/>
                    </a:lnTo>
                    <a:lnTo>
                      <a:pt x="282" y="72"/>
                    </a:lnTo>
                    <a:lnTo>
                      <a:pt x="282" y="72"/>
                    </a:lnTo>
                    <a:lnTo>
                      <a:pt x="282" y="72"/>
                    </a:lnTo>
                    <a:lnTo>
                      <a:pt x="282" y="72"/>
                    </a:lnTo>
                    <a:lnTo>
                      <a:pt x="282" y="72"/>
                    </a:lnTo>
                    <a:lnTo>
                      <a:pt x="282" y="72"/>
                    </a:lnTo>
                    <a:lnTo>
                      <a:pt x="288" y="72"/>
                    </a:lnTo>
                    <a:lnTo>
                      <a:pt x="288" y="72"/>
                    </a:lnTo>
                    <a:lnTo>
                      <a:pt x="288" y="72"/>
                    </a:lnTo>
                    <a:lnTo>
                      <a:pt x="288" y="72"/>
                    </a:lnTo>
                    <a:lnTo>
                      <a:pt x="288" y="72"/>
                    </a:lnTo>
                    <a:lnTo>
                      <a:pt x="288" y="72"/>
                    </a:lnTo>
                    <a:lnTo>
                      <a:pt x="288" y="72"/>
                    </a:lnTo>
                    <a:lnTo>
                      <a:pt x="288" y="72"/>
                    </a:lnTo>
                    <a:lnTo>
                      <a:pt x="294" y="72"/>
                    </a:lnTo>
                    <a:lnTo>
                      <a:pt x="300" y="66"/>
                    </a:lnTo>
                    <a:lnTo>
                      <a:pt x="300" y="66"/>
                    </a:lnTo>
                    <a:lnTo>
                      <a:pt x="300" y="66"/>
                    </a:lnTo>
                    <a:lnTo>
                      <a:pt x="300" y="66"/>
                    </a:lnTo>
                    <a:lnTo>
                      <a:pt x="306" y="66"/>
                    </a:lnTo>
                    <a:lnTo>
                      <a:pt x="306" y="66"/>
                    </a:lnTo>
                    <a:lnTo>
                      <a:pt x="306" y="66"/>
                    </a:lnTo>
                    <a:lnTo>
                      <a:pt x="312" y="60"/>
                    </a:lnTo>
                    <a:lnTo>
                      <a:pt x="312" y="60"/>
                    </a:lnTo>
                    <a:lnTo>
                      <a:pt x="312" y="60"/>
                    </a:lnTo>
                    <a:lnTo>
                      <a:pt x="318" y="60"/>
                    </a:lnTo>
                    <a:lnTo>
                      <a:pt x="318" y="60"/>
                    </a:lnTo>
                    <a:lnTo>
                      <a:pt x="318" y="60"/>
                    </a:lnTo>
                    <a:lnTo>
                      <a:pt x="318" y="60"/>
                    </a:lnTo>
                    <a:lnTo>
                      <a:pt x="318" y="60"/>
                    </a:lnTo>
                    <a:lnTo>
                      <a:pt x="318" y="60"/>
                    </a:lnTo>
                    <a:lnTo>
                      <a:pt x="318" y="60"/>
                    </a:lnTo>
                    <a:lnTo>
                      <a:pt x="324" y="60"/>
                    </a:lnTo>
                    <a:lnTo>
                      <a:pt x="324" y="60"/>
                    </a:lnTo>
                    <a:lnTo>
                      <a:pt x="324" y="60"/>
                    </a:lnTo>
                    <a:lnTo>
                      <a:pt x="324" y="60"/>
                    </a:lnTo>
                    <a:lnTo>
                      <a:pt x="324" y="60"/>
                    </a:lnTo>
                    <a:lnTo>
                      <a:pt x="324" y="54"/>
                    </a:lnTo>
                    <a:lnTo>
                      <a:pt x="324" y="54"/>
                    </a:lnTo>
                    <a:lnTo>
                      <a:pt x="324" y="54"/>
                    </a:lnTo>
                    <a:lnTo>
                      <a:pt x="330" y="54"/>
                    </a:lnTo>
                    <a:lnTo>
                      <a:pt x="330" y="54"/>
                    </a:lnTo>
                    <a:lnTo>
                      <a:pt x="330" y="54"/>
                    </a:lnTo>
                    <a:lnTo>
                      <a:pt x="330" y="54"/>
                    </a:lnTo>
                    <a:lnTo>
                      <a:pt x="330" y="54"/>
                    </a:lnTo>
                    <a:lnTo>
                      <a:pt x="330" y="54"/>
                    </a:lnTo>
                    <a:lnTo>
                      <a:pt x="330" y="54"/>
                    </a:lnTo>
                    <a:lnTo>
                      <a:pt x="330" y="54"/>
                    </a:lnTo>
                    <a:lnTo>
                      <a:pt x="336" y="54"/>
                    </a:lnTo>
                    <a:lnTo>
                      <a:pt x="336" y="54"/>
                    </a:lnTo>
                    <a:lnTo>
                      <a:pt x="336" y="54"/>
                    </a:lnTo>
                    <a:lnTo>
                      <a:pt x="336" y="48"/>
                    </a:lnTo>
                    <a:lnTo>
                      <a:pt x="336" y="48"/>
                    </a:lnTo>
                    <a:lnTo>
                      <a:pt x="336" y="42"/>
                    </a:lnTo>
                    <a:lnTo>
                      <a:pt x="336" y="30"/>
                    </a:lnTo>
                    <a:lnTo>
                      <a:pt x="336" y="24"/>
                    </a:lnTo>
                    <a:lnTo>
                      <a:pt x="336" y="12"/>
                    </a:lnTo>
                    <a:lnTo>
                      <a:pt x="336" y="6"/>
                    </a:lnTo>
                    <a:lnTo>
                      <a:pt x="336" y="0"/>
                    </a:lnTo>
                    <a:lnTo>
                      <a:pt x="342" y="0"/>
                    </a:lnTo>
                    <a:lnTo>
                      <a:pt x="342" y="6"/>
                    </a:lnTo>
                    <a:lnTo>
                      <a:pt x="342" y="12"/>
                    </a:lnTo>
                    <a:lnTo>
                      <a:pt x="342" y="24"/>
                    </a:lnTo>
                    <a:lnTo>
                      <a:pt x="342" y="30"/>
                    </a:lnTo>
                    <a:lnTo>
                      <a:pt x="342" y="42"/>
                    </a:lnTo>
                    <a:lnTo>
                      <a:pt x="342" y="48"/>
                    </a:lnTo>
                    <a:lnTo>
                      <a:pt x="342" y="48"/>
                    </a:lnTo>
                    <a:lnTo>
                      <a:pt x="342" y="54"/>
                    </a:lnTo>
                    <a:lnTo>
                      <a:pt x="342" y="54"/>
                    </a:lnTo>
                    <a:lnTo>
                      <a:pt x="348" y="54"/>
                    </a:lnTo>
                    <a:lnTo>
                      <a:pt x="348" y="54"/>
                    </a:lnTo>
                    <a:lnTo>
                      <a:pt x="348" y="54"/>
                    </a:lnTo>
                    <a:lnTo>
                      <a:pt x="348" y="54"/>
                    </a:lnTo>
                    <a:lnTo>
                      <a:pt x="348" y="54"/>
                    </a:lnTo>
                    <a:lnTo>
                      <a:pt x="348" y="54"/>
                    </a:lnTo>
                    <a:lnTo>
                      <a:pt x="348" y="54"/>
                    </a:lnTo>
                    <a:lnTo>
                      <a:pt x="354" y="54"/>
                    </a:lnTo>
                    <a:lnTo>
                      <a:pt x="354" y="54"/>
                    </a:lnTo>
                    <a:lnTo>
                      <a:pt x="354" y="54"/>
                    </a:lnTo>
                    <a:lnTo>
                      <a:pt x="354" y="60"/>
                    </a:lnTo>
                    <a:lnTo>
                      <a:pt x="354" y="60"/>
                    </a:lnTo>
                    <a:lnTo>
                      <a:pt x="354" y="60"/>
                    </a:lnTo>
                    <a:lnTo>
                      <a:pt x="354" y="60"/>
                    </a:lnTo>
                    <a:lnTo>
                      <a:pt x="360" y="60"/>
                    </a:lnTo>
                    <a:lnTo>
                      <a:pt x="360" y="60"/>
                    </a:lnTo>
                    <a:lnTo>
                      <a:pt x="360" y="60"/>
                    </a:lnTo>
                    <a:lnTo>
                      <a:pt x="366" y="66"/>
                    </a:lnTo>
                    <a:lnTo>
                      <a:pt x="366" y="66"/>
                    </a:lnTo>
                    <a:lnTo>
                      <a:pt x="366" y="66"/>
                    </a:lnTo>
                    <a:lnTo>
                      <a:pt x="372" y="66"/>
                    </a:lnTo>
                    <a:lnTo>
                      <a:pt x="372" y="66"/>
                    </a:lnTo>
                    <a:lnTo>
                      <a:pt x="372" y="66"/>
                    </a:lnTo>
                    <a:lnTo>
                      <a:pt x="372" y="66"/>
                    </a:lnTo>
                    <a:lnTo>
                      <a:pt x="378" y="66"/>
                    </a:lnTo>
                    <a:lnTo>
                      <a:pt x="384" y="66"/>
                    </a:lnTo>
                    <a:lnTo>
                      <a:pt x="384" y="72"/>
                    </a:lnTo>
                    <a:lnTo>
                      <a:pt x="384" y="72"/>
                    </a:lnTo>
                    <a:lnTo>
                      <a:pt x="384" y="72"/>
                    </a:lnTo>
                    <a:lnTo>
                      <a:pt x="384" y="72"/>
                    </a:lnTo>
                    <a:lnTo>
                      <a:pt x="384" y="72"/>
                    </a:lnTo>
                    <a:lnTo>
                      <a:pt x="384" y="72"/>
                    </a:lnTo>
                    <a:lnTo>
                      <a:pt x="390" y="72"/>
                    </a:lnTo>
                    <a:lnTo>
                      <a:pt x="390" y="72"/>
                    </a:lnTo>
                    <a:lnTo>
                      <a:pt x="390" y="72"/>
                    </a:lnTo>
                    <a:lnTo>
                      <a:pt x="390" y="72"/>
                    </a:lnTo>
                    <a:lnTo>
                      <a:pt x="390" y="72"/>
                    </a:lnTo>
                    <a:lnTo>
                      <a:pt x="390" y="72"/>
                    </a:lnTo>
                    <a:lnTo>
                      <a:pt x="390" y="72"/>
                    </a:lnTo>
                    <a:lnTo>
                      <a:pt x="402" y="72"/>
                    </a:lnTo>
                    <a:lnTo>
                      <a:pt x="402" y="72"/>
                    </a:lnTo>
                    <a:lnTo>
                      <a:pt x="402" y="72"/>
                    </a:lnTo>
                    <a:lnTo>
                      <a:pt x="402" y="72"/>
                    </a:lnTo>
                    <a:lnTo>
                      <a:pt x="402" y="72"/>
                    </a:lnTo>
                    <a:lnTo>
                      <a:pt x="402" y="72"/>
                    </a:lnTo>
                    <a:lnTo>
                      <a:pt x="408" y="72"/>
                    </a:lnTo>
                    <a:lnTo>
                      <a:pt x="414" y="72"/>
                    </a:lnTo>
                    <a:lnTo>
                      <a:pt x="414" y="72"/>
                    </a:lnTo>
                    <a:lnTo>
                      <a:pt x="414" y="78"/>
                    </a:lnTo>
                    <a:lnTo>
                      <a:pt x="414" y="78"/>
                    </a:lnTo>
                    <a:lnTo>
                      <a:pt x="414" y="78"/>
                    </a:lnTo>
                    <a:lnTo>
                      <a:pt x="420" y="78"/>
                    </a:lnTo>
                    <a:lnTo>
                      <a:pt x="420" y="78"/>
                    </a:lnTo>
                    <a:lnTo>
                      <a:pt x="420" y="78"/>
                    </a:lnTo>
                    <a:lnTo>
                      <a:pt x="420" y="78"/>
                    </a:lnTo>
                    <a:lnTo>
                      <a:pt x="420" y="78"/>
                    </a:lnTo>
                    <a:lnTo>
                      <a:pt x="420" y="78"/>
                    </a:lnTo>
                    <a:lnTo>
                      <a:pt x="420" y="78"/>
                    </a:lnTo>
                    <a:lnTo>
                      <a:pt x="426" y="78"/>
                    </a:lnTo>
                    <a:lnTo>
                      <a:pt x="426" y="78"/>
                    </a:lnTo>
                    <a:lnTo>
                      <a:pt x="426" y="78"/>
                    </a:lnTo>
                    <a:lnTo>
                      <a:pt x="432" y="72"/>
                    </a:lnTo>
                    <a:lnTo>
                      <a:pt x="432" y="72"/>
                    </a:lnTo>
                    <a:lnTo>
                      <a:pt x="438" y="72"/>
                    </a:lnTo>
                    <a:lnTo>
                      <a:pt x="438" y="72"/>
                    </a:lnTo>
                    <a:lnTo>
                      <a:pt x="438" y="72"/>
                    </a:lnTo>
                    <a:lnTo>
                      <a:pt x="438" y="72"/>
                    </a:lnTo>
                    <a:lnTo>
                      <a:pt x="438" y="72"/>
                    </a:lnTo>
                    <a:lnTo>
                      <a:pt x="444" y="72"/>
                    </a:lnTo>
                    <a:lnTo>
                      <a:pt x="450" y="72"/>
                    </a:lnTo>
                    <a:lnTo>
                      <a:pt x="450" y="72"/>
                    </a:lnTo>
                    <a:lnTo>
                      <a:pt x="450" y="72"/>
                    </a:lnTo>
                    <a:lnTo>
                      <a:pt x="450" y="72"/>
                    </a:lnTo>
                    <a:lnTo>
                      <a:pt x="450" y="72"/>
                    </a:lnTo>
                    <a:lnTo>
                      <a:pt x="450" y="72"/>
                    </a:lnTo>
                    <a:lnTo>
                      <a:pt x="450" y="72"/>
                    </a:lnTo>
                    <a:lnTo>
                      <a:pt x="456" y="72"/>
                    </a:lnTo>
                    <a:lnTo>
                      <a:pt x="456" y="72"/>
                    </a:lnTo>
                    <a:lnTo>
                      <a:pt x="456" y="72"/>
                    </a:lnTo>
                    <a:lnTo>
                      <a:pt x="456" y="72"/>
                    </a:lnTo>
                    <a:lnTo>
                      <a:pt x="456" y="72"/>
                    </a:lnTo>
                    <a:lnTo>
                      <a:pt x="456" y="72"/>
                    </a:lnTo>
                    <a:lnTo>
                      <a:pt x="456" y="72"/>
                    </a:lnTo>
                    <a:lnTo>
                      <a:pt x="468" y="66"/>
                    </a:lnTo>
                    <a:lnTo>
                      <a:pt x="468" y="66"/>
                    </a:lnTo>
                    <a:lnTo>
                      <a:pt x="468" y="66"/>
                    </a:lnTo>
                    <a:lnTo>
                      <a:pt x="468" y="66"/>
                    </a:lnTo>
                    <a:lnTo>
                      <a:pt x="468" y="66"/>
                    </a:lnTo>
                    <a:lnTo>
                      <a:pt x="468" y="66"/>
                    </a:lnTo>
                    <a:lnTo>
                      <a:pt x="474" y="66"/>
                    </a:lnTo>
                    <a:lnTo>
                      <a:pt x="480" y="60"/>
                    </a:lnTo>
                    <a:lnTo>
                      <a:pt x="480" y="60"/>
                    </a:lnTo>
                    <a:lnTo>
                      <a:pt x="480" y="60"/>
                    </a:lnTo>
                    <a:lnTo>
                      <a:pt x="480" y="60"/>
                    </a:lnTo>
                    <a:lnTo>
                      <a:pt x="486" y="60"/>
                    </a:lnTo>
                    <a:lnTo>
                      <a:pt x="486" y="60"/>
                    </a:lnTo>
                    <a:lnTo>
                      <a:pt x="486" y="60"/>
                    </a:lnTo>
                    <a:lnTo>
                      <a:pt x="486" y="60"/>
                    </a:lnTo>
                    <a:lnTo>
                      <a:pt x="486" y="60"/>
                    </a:lnTo>
                    <a:lnTo>
                      <a:pt x="486" y="60"/>
                    </a:lnTo>
                    <a:lnTo>
                      <a:pt x="486" y="60"/>
                    </a:lnTo>
                    <a:lnTo>
                      <a:pt x="492" y="60"/>
                    </a:lnTo>
                    <a:lnTo>
                      <a:pt x="492" y="60"/>
                    </a:lnTo>
                    <a:lnTo>
                      <a:pt x="492" y="60"/>
                    </a:lnTo>
                    <a:lnTo>
                      <a:pt x="492" y="60"/>
                    </a:lnTo>
                    <a:lnTo>
                      <a:pt x="492" y="54"/>
                    </a:lnTo>
                    <a:lnTo>
                      <a:pt x="492" y="54"/>
                    </a:lnTo>
                    <a:lnTo>
                      <a:pt x="492" y="54"/>
                    </a:lnTo>
                    <a:lnTo>
                      <a:pt x="492" y="54"/>
                    </a:lnTo>
                    <a:lnTo>
                      <a:pt x="498" y="54"/>
                    </a:lnTo>
                    <a:lnTo>
                      <a:pt x="498" y="54"/>
                    </a:lnTo>
                    <a:lnTo>
                      <a:pt x="498" y="54"/>
                    </a:lnTo>
                    <a:lnTo>
                      <a:pt x="498" y="54"/>
                    </a:lnTo>
                    <a:lnTo>
                      <a:pt x="498" y="54"/>
                    </a:lnTo>
                    <a:lnTo>
                      <a:pt x="498" y="54"/>
                    </a:lnTo>
                    <a:lnTo>
                      <a:pt x="498" y="54"/>
                    </a:lnTo>
                    <a:lnTo>
                      <a:pt x="498" y="54"/>
                    </a:lnTo>
                    <a:lnTo>
                      <a:pt x="498" y="54"/>
                    </a:lnTo>
                    <a:lnTo>
                      <a:pt x="498" y="54"/>
                    </a:lnTo>
                    <a:lnTo>
                      <a:pt x="504" y="48"/>
                    </a:lnTo>
                    <a:lnTo>
                      <a:pt x="504" y="48"/>
                    </a:lnTo>
                    <a:lnTo>
                      <a:pt x="504" y="42"/>
                    </a:lnTo>
                    <a:lnTo>
                      <a:pt x="504" y="30"/>
                    </a:lnTo>
                    <a:lnTo>
                      <a:pt x="504" y="24"/>
                    </a:lnTo>
                    <a:lnTo>
                      <a:pt x="504" y="12"/>
                    </a:lnTo>
                    <a:lnTo>
                      <a:pt x="504" y="6"/>
                    </a:lnTo>
                    <a:lnTo>
                      <a:pt x="504" y="0"/>
                    </a:lnTo>
                    <a:lnTo>
                      <a:pt x="504" y="0"/>
                    </a:lnTo>
                    <a:lnTo>
                      <a:pt x="510" y="6"/>
                    </a:lnTo>
                    <a:lnTo>
                      <a:pt x="510" y="12"/>
                    </a:lnTo>
                    <a:lnTo>
                      <a:pt x="510" y="24"/>
                    </a:lnTo>
                    <a:lnTo>
                      <a:pt x="510" y="30"/>
                    </a:lnTo>
                    <a:lnTo>
                      <a:pt x="510" y="42"/>
                    </a:lnTo>
                    <a:lnTo>
                      <a:pt x="510" y="48"/>
                    </a:lnTo>
                    <a:lnTo>
                      <a:pt x="510" y="48"/>
                    </a:lnTo>
                    <a:lnTo>
                      <a:pt x="510" y="54"/>
                    </a:lnTo>
                    <a:lnTo>
                      <a:pt x="510" y="54"/>
                    </a:lnTo>
                    <a:lnTo>
                      <a:pt x="510" y="54"/>
                    </a:lnTo>
                    <a:lnTo>
                      <a:pt x="516" y="54"/>
                    </a:lnTo>
                    <a:lnTo>
                      <a:pt x="516" y="54"/>
                    </a:lnTo>
                    <a:lnTo>
                      <a:pt x="516" y="54"/>
                    </a:lnTo>
                    <a:lnTo>
                      <a:pt x="516" y="54"/>
                    </a:lnTo>
                    <a:lnTo>
                      <a:pt x="516" y="54"/>
                    </a:lnTo>
                    <a:lnTo>
                      <a:pt x="516" y="54"/>
                    </a:lnTo>
                    <a:lnTo>
                      <a:pt x="516" y="54"/>
                    </a:lnTo>
                    <a:lnTo>
                      <a:pt x="516" y="54"/>
                    </a:lnTo>
                    <a:lnTo>
                      <a:pt x="522" y="54"/>
                    </a:lnTo>
                    <a:lnTo>
                      <a:pt x="522" y="60"/>
                    </a:lnTo>
                    <a:lnTo>
                      <a:pt x="522" y="60"/>
                    </a:lnTo>
                    <a:lnTo>
                      <a:pt x="522" y="60"/>
                    </a:lnTo>
                    <a:lnTo>
                      <a:pt x="522" y="60"/>
                    </a:lnTo>
                    <a:lnTo>
                      <a:pt x="522" y="60"/>
                    </a:lnTo>
                    <a:lnTo>
                      <a:pt x="522" y="60"/>
                    </a:lnTo>
                    <a:lnTo>
                      <a:pt x="528" y="60"/>
                    </a:lnTo>
                    <a:lnTo>
                      <a:pt x="534" y="66"/>
                    </a:lnTo>
                    <a:lnTo>
                      <a:pt x="534" y="66"/>
                    </a:lnTo>
                    <a:lnTo>
                      <a:pt x="534" y="66"/>
                    </a:lnTo>
                    <a:lnTo>
                      <a:pt x="534" y="66"/>
                    </a:lnTo>
                    <a:lnTo>
                      <a:pt x="540" y="66"/>
                    </a:lnTo>
                    <a:lnTo>
                      <a:pt x="540" y="66"/>
                    </a:lnTo>
                    <a:lnTo>
                      <a:pt x="540" y="66"/>
                    </a:lnTo>
                    <a:lnTo>
                      <a:pt x="546" y="66"/>
                    </a:lnTo>
                    <a:lnTo>
                      <a:pt x="546" y="66"/>
                    </a:lnTo>
                    <a:lnTo>
                      <a:pt x="546" y="66"/>
                    </a:lnTo>
                    <a:lnTo>
                      <a:pt x="552" y="72"/>
                    </a:lnTo>
                    <a:lnTo>
                      <a:pt x="552" y="72"/>
                    </a:lnTo>
                    <a:lnTo>
                      <a:pt x="552" y="72"/>
                    </a:lnTo>
                    <a:lnTo>
                      <a:pt x="552" y="72"/>
                    </a:lnTo>
                    <a:lnTo>
                      <a:pt x="552" y="72"/>
                    </a:lnTo>
                    <a:lnTo>
                      <a:pt x="552" y="72"/>
                    </a:lnTo>
                    <a:lnTo>
                      <a:pt x="552" y="72"/>
                    </a:lnTo>
                    <a:lnTo>
                      <a:pt x="558" y="72"/>
                    </a:lnTo>
                    <a:lnTo>
                      <a:pt x="558" y="72"/>
                    </a:lnTo>
                    <a:lnTo>
                      <a:pt x="558" y="72"/>
                    </a:lnTo>
                    <a:lnTo>
                      <a:pt x="558" y="72"/>
                    </a:lnTo>
                    <a:lnTo>
                      <a:pt x="558" y="72"/>
                    </a:lnTo>
                    <a:lnTo>
                      <a:pt x="570" y="72"/>
                    </a:lnTo>
                    <a:lnTo>
                      <a:pt x="570" y="72"/>
                    </a:lnTo>
                    <a:lnTo>
                      <a:pt x="570" y="72"/>
                    </a:lnTo>
                    <a:lnTo>
                      <a:pt x="570" y="72"/>
                    </a:lnTo>
                    <a:lnTo>
                      <a:pt x="570" y="72"/>
                    </a:lnTo>
                    <a:lnTo>
                      <a:pt x="570" y="72"/>
                    </a:lnTo>
                    <a:lnTo>
                      <a:pt x="570" y="72"/>
                    </a:lnTo>
                    <a:lnTo>
                      <a:pt x="582" y="72"/>
                    </a:lnTo>
                    <a:lnTo>
                      <a:pt x="582" y="72"/>
                    </a:lnTo>
                    <a:lnTo>
                      <a:pt x="582" y="72"/>
                    </a:lnTo>
                    <a:lnTo>
                      <a:pt x="582" y="72"/>
                    </a:lnTo>
                    <a:lnTo>
                      <a:pt x="582" y="72"/>
                    </a:lnTo>
                    <a:lnTo>
                      <a:pt x="582" y="72"/>
                    </a:lnTo>
                    <a:lnTo>
                      <a:pt x="588" y="72"/>
                    </a:lnTo>
                    <a:lnTo>
                      <a:pt x="588" y="72"/>
                    </a:lnTo>
                    <a:lnTo>
                      <a:pt x="588" y="78"/>
                    </a:lnTo>
                    <a:lnTo>
                      <a:pt x="588" y="78"/>
                    </a:lnTo>
                    <a:lnTo>
                      <a:pt x="588" y="78"/>
                    </a:lnTo>
                    <a:lnTo>
                      <a:pt x="588" y="78"/>
                    </a:lnTo>
                    <a:lnTo>
                      <a:pt x="588" y="78"/>
                    </a:lnTo>
                    <a:lnTo>
                      <a:pt x="594" y="78"/>
                    </a:lnTo>
                    <a:lnTo>
                      <a:pt x="594" y="78"/>
                    </a:lnTo>
                    <a:lnTo>
                      <a:pt x="600" y="72"/>
                    </a:lnTo>
                    <a:lnTo>
                      <a:pt x="600" y="72"/>
                    </a:lnTo>
                    <a:lnTo>
                      <a:pt x="600" y="72"/>
                    </a:lnTo>
                    <a:lnTo>
                      <a:pt x="600" y="72"/>
                    </a:lnTo>
                    <a:lnTo>
                      <a:pt x="606" y="72"/>
                    </a:lnTo>
                    <a:lnTo>
                      <a:pt x="606" y="72"/>
                    </a:lnTo>
                    <a:lnTo>
                      <a:pt x="606" y="72"/>
                    </a:lnTo>
                    <a:lnTo>
                      <a:pt x="612" y="72"/>
                    </a:lnTo>
                    <a:lnTo>
                      <a:pt x="612" y="72"/>
                    </a:lnTo>
                    <a:lnTo>
                      <a:pt x="618" y="72"/>
                    </a:lnTo>
                    <a:lnTo>
                      <a:pt x="618" y="72"/>
                    </a:lnTo>
                    <a:lnTo>
                      <a:pt x="618" y="72"/>
                    </a:lnTo>
                    <a:lnTo>
                      <a:pt x="618" y="72"/>
                    </a:lnTo>
                    <a:lnTo>
                      <a:pt x="618" y="72"/>
                    </a:lnTo>
                    <a:lnTo>
                      <a:pt x="618" y="72"/>
                    </a:lnTo>
                    <a:lnTo>
                      <a:pt x="618" y="72"/>
                    </a:lnTo>
                    <a:lnTo>
                      <a:pt x="624" y="72"/>
                    </a:lnTo>
                    <a:lnTo>
                      <a:pt x="624" y="72"/>
                    </a:lnTo>
                    <a:lnTo>
                      <a:pt x="624" y="72"/>
                    </a:lnTo>
                    <a:lnTo>
                      <a:pt x="624" y="72"/>
                    </a:lnTo>
                    <a:lnTo>
                      <a:pt x="624" y="72"/>
                    </a:lnTo>
                    <a:lnTo>
                      <a:pt x="624" y="72"/>
                    </a:lnTo>
                    <a:lnTo>
                      <a:pt x="636" y="66"/>
                    </a:lnTo>
                    <a:lnTo>
                      <a:pt x="636" y="66"/>
                    </a:lnTo>
                    <a:lnTo>
                      <a:pt x="636" y="66"/>
                    </a:lnTo>
                    <a:lnTo>
                      <a:pt x="636" y="66"/>
                    </a:lnTo>
                    <a:lnTo>
                      <a:pt x="636" y="66"/>
                    </a:lnTo>
                    <a:lnTo>
                      <a:pt x="636" y="66"/>
                    </a:lnTo>
                    <a:lnTo>
                      <a:pt x="636" y="66"/>
                    </a:lnTo>
                    <a:lnTo>
                      <a:pt x="648" y="60"/>
                    </a:lnTo>
                    <a:lnTo>
                      <a:pt x="648" y="60"/>
                    </a:lnTo>
                    <a:lnTo>
                      <a:pt x="648" y="60"/>
                    </a:lnTo>
                    <a:lnTo>
                      <a:pt x="648" y="60"/>
                    </a:lnTo>
                    <a:lnTo>
                      <a:pt x="648" y="60"/>
                    </a:lnTo>
                    <a:lnTo>
                      <a:pt x="648" y="60"/>
                    </a:lnTo>
                    <a:lnTo>
                      <a:pt x="654" y="60"/>
                    </a:lnTo>
                    <a:lnTo>
                      <a:pt x="654" y="60"/>
                    </a:lnTo>
                    <a:lnTo>
                      <a:pt x="654" y="60"/>
                    </a:lnTo>
                    <a:lnTo>
                      <a:pt x="654" y="60"/>
                    </a:lnTo>
                    <a:lnTo>
                      <a:pt x="654" y="60"/>
                    </a:lnTo>
                    <a:lnTo>
                      <a:pt x="654" y="60"/>
                    </a:lnTo>
                    <a:lnTo>
                      <a:pt x="654" y="60"/>
                    </a:lnTo>
                    <a:lnTo>
                      <a:pt x="660" y="60"/>
                    </a:lnTo>
                    <a:lnTo>
                      <a:pt x="660" y="60"/>
                    </a:lnTo>
                    <a:lnTo>
                      <a:pt x="660" y="60"/>
                    </a:lnTo>
                    <a:lnTo>
                      <a:pt x="660" y="54"/>
                    </a:lnTo>
                    <a:lnTo>
                      <a:pt x="660" y="54"/>
                    </a:lnTo>
                    <a:lnTo>
                      <a:pt x="660" y="54"/>
                    </a:lnTo>
                    <a:lnTo>
                      <a:pt x="660" y="54"/>
                    </a:lnTo>
                    <a:lnTo>
                      <a:pt x="660" y="54"/>
                    </a:lnTo>
                    <a:lnTo>
                      <a:pt x="660" y="54"/>
                    </a:lnTo>
                    <a:lnTo>
                      <a:pt x="660" y="54"/>
                    </a:lnTo>
                    <a:lnTo>
                      <a:pt x="666" y="54"/>
                    </a:lnTo>
                    <a:lnTo>
                      <a:pt x="666" y="54"/>
                    </a:lnTo>
                    <a:lnTo>
                      <a:pt x="666" y="54"/>
                    </a:lnTo>
                    <a:lnTo>
                      <a:pt x="666" y="54"/>
                    </a:lnTo>
                    <a:lnTo>
                      <a:pt x="666" y="54"/>
                    </a:lnTo>
                    <a:lnTo>
                      <a:pt x="666" y="54"/>
                    </a:lnTo>
                    <a:lnTo>
                      <a:pt x="666" y="54"/>
                    </a:lnTo>
                    <a:lnTo>
                      <a:pt x="666" y="54"/>
                    </a:lnTo>
                    <a:lnTo>
                      <a:pt x="666" y="48"/>
                    </a:lnTo>
                    <a:lnTo>
                      <a:pt x="666" y="48"/>
                    </a:lnTo>
                    <a:lnTo>
                      <a:pt x="672" y="42"/>
                    </a:lnTo>
                    <a:lnTo>
                      <a:pt x="672" y="30"/>
                    </a:lnTo>
                    <a:lnTo>
                      <a:pt x="672" y="24"/>
                    </a:lnTo>
                    <a:lnTo>
                      <a:pt x="672" y="12"/>
                    </a:lnTo>
                    <a:lnTo>
                      <a:pt x="672" y="6"/>
                    </a:lnTo>
                    <a:lnTo>
                      <a:pt x="672" y="0"/>
                    </a:lnTo>
                    <a:lnTo>
                      <a:pt x="672" y="0"/>
                    </a:lnTo>
                    <a:lnTo>
                      <a:pt x="672" y="6"/>
                    </a:lnTo>
                    <a:lnTo>
                      <a:pt x="672" y="12"/>
                    </a:lnTo>
                    <a:lnTo>
                      <a:pt x="678" y="24"/>
                    </a:lnTo>
                    <a:lnTo>
                      <a:pt x="678" y="30"/>
                    </a:lnTo>
                    <a:lnTo>
                      <a:pt x="678" y="42"/>
                    </a:lnTo>
                    <a:lnTo>
                      <a:pt x="678" y="48"/>
                    </a:lnTo>
                    <a:lnTo>
                      <a:pt x="678" y="48"/>
                    </a:lnTo>
                    <a:lnTo>
                      <a:pt x="678" y="54"/>
                    </a:lnTo>
                    <a:lnTo>
                      <a:pt x="678" y="54"/>
                    </a:lnTo>
                    <a:lnTo>
                      <a:pt x="678" y="54"/>
                    </a:lnTo>
                    <a:lnTo>
                      <a:pt x="678" y="54"/>
                    </a:lnTo>
                    <a:lnTo>
                      <a:pt x="678" y="54"/>
                    </a:lnTo>
                    <a:lnTo>
                      <a:pt x="684" y="54"/>
                    </a:lnTo>
                    <a:lnTo>
                      <a:pt x="684" y="54"/>
                    </a:lnTo>
                    <a:lnTo>
                      <a:pt x="684" y="54"/>
                    </a:lnTo>
                    <a:lnTo>
                      <a:pt x="684" y="54"/>
                    </a:lnTo>
                    <a:lnTo>
                      <a:pt x="684" y="54"/>
                    </a:lnTo>
                    <a:lnTo>
                      <a:pt x="684" y="54"/>
                    </a:lnTo>
                    <a:lnTo>
                      <a:pt x="684" y="54"/>
                    </a:lnTo>
                    <a:lnTo>
                      <a:pt x="690" y="54"/>
                    </a:lnTo>
                    <a:lnTo>
                      <a:pt x="690" y="60"/>
                    </a:lnTo>
                    <a:lnTo>
                      <a:pt x="690" y="60"/>
                    </a:lnTo>
                    <a:lnTo>
                      <a:pt x="690" y="60"/>
                    </a:lnTo>
                    <a:lnTo>
                      <a:pt x="690" y="60"/>
                    </a:lnTo>
                    <a:lnTo>
                      <a:pt x="690" y="60"/>
                    </a:lnTo>
                    <a:lnTo>
                      <a:pt x="690" y="60"/>
                    </a:lnTo>
                    <a:lnTo>
                      <a:pt x="702" y="66"/>
                    </a:lnTo>
                    <a:lnTo>
                      <a:pt x="702" y="66"/>
                    </a:lnTo>
                    <a:lnTo>
                      <a:pt x="702" y="66"/>
                    </a:lnTo>
                    <a:lnTo>
                      <a:pt x="702" y="66"/>
                    </a:lnTo>
                    <a:lnTo>
                      <a:pt x="702" y="66"/>
                    </a:lnTo>
                    <a:lnTo>
                      <a:pt x="702" y="66"/>
                    </a:lnTo>
                    <a:lnTo>
                      <a:pt x="708" y="66"/>
                    </a:lnTo>
                    <a:lnTo>
                      <a:pt x="714" y="66"/>
                    </a:lnTo>
                    <a:lnTo>
                      <a:pt x="714" y="66"/>
                    </a:lnTo>
                    <a:lnTo>
                      <a:pt x="714" y="66"/>
                    </a:lnTo>
                    <a:lnTo>
                      <a:pt x="714" y="66"/>
                    </a:lnTo>
                    <a:lnTo>
                      <a:pt x="720" y="72"/>
                    </a:lnTo>
                    <a:lnTo>
                      <a:pt x="720" y="72"/>
                    </a:lnTo>
                    <a:lnTo>
                      <a:pt x="720" y="72"/>
                    </a:lnTo>
                    <a:lnTo>
                      <a:pt x="720" y="72"/>
                    </a:lnTo>
                    <a:lnTo>
                      <a:pt x="720" y="72"/>
                    </a:lnTo>
                    <a:lnTo>
                      <a:pt x="720" y="72"/>
                    </a:lnTo>
                    <a:lnTo>
                      <a:pt x="720" y="72"/>
                    </a:lnTo>
                    <a:lnTo>
                      <a:pt x="726" y="72"/>
                    </a:lnTo>
                    <a:lnTo>
                      <a:pt x="726" y="72"/>
                    </a:lnTo>
                    <a:lnTo>
                      <a:pt x="726" y="72"/>
                    </a:lnTo>
                    <a:lnTo>
                      <a:pt x="726" y="72"/>
                    </a:lnTo>
                    <a:lnTo>
                      <a:pt x="732" y="72"/>
                    </a:lnTo>
                    <a:lnTo>
                      <a:pt x="732" y="72"/>
                    </a:lnTo>
                    <a:lnTo>
                      <a:pt x="738" y="72"/>
                    </a:lnTo>
                    <a:lnTo>
                      <a:pt x="738" y="72"/>
                    </a:lnTo>
                    <a:lnTo>
                      <a:pt x="738" y="72"/>
                    </a:lnTo>
                    <a:lnTo>
                      <a:pt x="738" y="72"/>
                    </a:lnTo>
                    <a:lnTo>
                      <a:pt x="738" y="72"/>
                    </a:lnTo>
                    <a:lnTo>
                      <a:pt x="750" y="72"/>
                    </a:lnTo>
                    <a:lnTo>
                      <a:pt x="750" y="72"/>
                    </a:lnTo>
                    <a:lnTo>
                      <a:pt x="750" y="72"/>
                    </a:lnTo>
                    <a:lnTo>
                      <a:pt x="750" y="72"/>
                    </a:lnTo>
                    <a:lnTo>
                      <a:pt x="750" y="72"/>
                    </a:lnTo>
                    <a:lnTo>
                      <a:pt x="750" y="72"/>
                    </a:lnTo>
                    <a:lnTo>
                      <a:pt x="750" y="72"/>
                    </a:lnTo>
                    <a:lnTo>
                      <a:pt x="750" y="72"/>
                    </a:lnTo>
                    <a:lnTo>
                      <a:pt x="756" y="72"/>
                    </a:lnTo>
                    <a:lnTo>
                      <a:pt x="756" y="72"/>
                    </a:lnTo>
                    <a:lnTo>
                      <a:pt x="756" y="72"/>
                    </a:lnTo>
                    <a:lnTo>
                      <a:pt x="756" y="72"/>
                    </a:lnTo>
                    <a:lnTo>
                      <a:pt x="756" y="72"/>
                    </a:lnTo>
                    <a:lnTo>
                      <a:pt x="756" y="72"/>
                    </a:lnTo>
                    <a:lnTo>
                      <a:pt x="756" y="72"/>
                    </a:lnTo>
                    <a:lnTo>
                      <a:pt x="768" y="72"/>
                    </a:lnTo>
                    <a:lnTo>
                      <a:pt x="768" y="72"/>
                    </a:lnTo>
                    <a:lnTo>
                      <a:pt x="768" y="72"/>
                    </a:lnTo>
                    <a:lnTo>
                      <a:pt x="768" y="72"/>
                    </a:lnTo>
                    <a:lnTo>
                      <a:pt x="768" y="72"/>
                    </a:lnTo>
                    <a:lnTo>
                      <a:pt x="774" y="72"/>
                    </a:lnTo>
                    <a:lnTo>
                      <a:pt x="774" y="72"/>
                    </a:lnTo>
                    <a:lnTo>
                      <a:pt x="780" y="72"/>
                    </a:lnTo>
                    <a:lnTo>
                      <a:pt x="780" y="72"/>
                    </a:lnTo>
                    <a:lnTo>
                      <a:pt x="780" y="72"/>
                    </a:lnTo>
                    <a:lnTo>
                      <a:pt x="780" y="72"/>
                    </a:lnTo>
                    <a:lnTo>
                      <a:pt x="786" y="72"/>
                    </a:lnTo>
                    <a:lnTo>
                      <a:pt x="786" y="72"/>
                    </a:lnTo>
                    <a:lnTo>
                      <a:pt x="786" y="72"/>
                    </a:lnTo>
                    <a:lnTo>
                      <a:pt x="786" y="72"/>
                    </a:lnTo>
                    <a:lnTo>
                      <a:pt x="786" y="72"/>
                    </a:lnTo>
                    <a:lnTo>
                      <a:pt x="786" y="72"/>
                    </a:lnTo>
                    <a:lnTo>
                      <a:pt x="786" y="72"/>
                    </a:lnTo>
                    <a:lnTo>
                      <a:pt x="792" y="72"/>
                    </a:lnTo>
                    <a:lnTo>
                      <a:pt x="792" y="72"/>
                    </a:lnTo>
                    <a:lnTo>
                      <a:pt x="792" y="72"/>
                    </a:lnTo>
                    <a:lnTo>
                      <a:pt x="792" y="72"/>
                    </a:lnTo>
                    <a:lnTo>
                      <a:pt x="798" y="66"/>
                    </a:lnTo>
                    <a:lnTo>
                      <a:pt x="804" y="66"/>
                    </a:lnTo>
                    <a:lnTo>
                      <a:pt x="804" y="66"/>
                    </a:lnTo>
                    <a:lnTo>
                      <a:pt x="804" y="66"/>
                    </a:lnTo>
                    <a:lnTo>
                      <a:pt x="804" y="66"/>
                    </a:lnTo>
                    <a:lnTo>
                      <a:pt x="804" y="66"/>
                    </a:lnTo>
                    <a:lnTo>
                      <a:pt x="804" y="66"/>
                    </a:lnTo>
                    <a:lnTo>
                      <a:pt x="816" y="60"/>
                    </a:lnTo>
                    <a:lnTo>
                      <a:pt x="816" y="60"/>
                    </a:lnTo>
                    <a:lnTo>
                      <a:pt x="816" y="60"/>
                    </a:lnTo>
                    <a:lnTo>
                      <a:pt x="816" y="60"/>
                    </a:lnTo>
                    <a:lnTo>
                      <a:pt x="816" y="60"/>
                    </a:lnTo>
                    <a:lnTo>
                      <a:pt x="816" y="60"/>
                    </a:lnTo>
                    <a:lnTo>
                      <a:pt x="816" y="60"/>
                    </a:lnTo>
                    <a:lnTo>
                      <a:pt x="822" y="60"/>
                    </a:lnTo>
                    <a:lnTo>
                      <a:pt x="822" y="60"/>
                    </a:lnTo>
                    <a:lnTo>
                      <a:pt x="822" y="60"/>
                    </a:lnTo>
                    <a:lnTo>
                      <a:pt x="822" y="60"/>
                    </a:lnTo>
                    <a:lnTo>
                      <a:pt x="822" y="60"/>
                    </a:lnTo>
                    <a:lnTo>
                      <a:pt x="822" y="60"/>
                    </a:lnTo>
                    <a:lnTo>
                      <a:pt x="822" y="60"/>
                    </a:lnTo>
                    <a:lnTo>
                      <a:pt x="828" y="54"/>
                    </a:lnTo>
                    <a:lnTo>
                      <a:pt x="828" y="54"/>
                    </a:lnTo>
                    <a:lnTo>
                      <a:pt x="828" y="54"/>
                    </a:lnTo>
                    <a:lnTo>
                      <a:pt x="828" y="54"/>
                    </a:lnTo>
                    <a:lnTo>
                      <a:pt x="828" y="54"/>
                    </a:lnTo>
                    <a:lnTo>
                      <a:pt x="828" y="54"/>
                    </a:lnTo>
                    <a:lnTo>
                      <a:pt x="828" y="54"/>
                    </a:lnTo>
                    <a:lnTo>
                      <a:pt x="828" y="54"/>
                    </a:lnTo>
                    <a:lnTo>
                      <a:pt x="828" y="54"/>
                    </a:lnTo>
                    <a:lnTo>
                      <a:pt x="834" y="54"/>
                    </a:lnTo>
                    <a:lnTo>
                      <a:pt x="834" y="54"/>
                    </a:lnTo>
                    <a:lnTo>
                      <a:pt x="834" y="54"/>
                    </a:lnTo>
                    <a:lnTo>
                      <a:pt x="834" y="54"/>
                    </a:lnTo>
                    <a:lnTo>
                      <a:pt x="834" y="54"/>
                    </a:lnTo>
                    <a:lnTo>
                      <a:pt x="834" y="54"/>
                    </a:lnTo>
                    <a:lnTo>
                      <a:pt x="834" y="48"/>
                    </a:lnTo>
                    <a:lnTo>
                      <a:pt x="834" y="48"/>
                    </a:lnTo>
                    <a:lnTo>
                      <a:pt x="834" y="42"/>
                    </a:lnTo>
                    <a:lnTo>
                      <a:pt x="834" y="30"/>
                    </a:lnTo>
                    <a:lnTo>
                      <a:pt x="840" y="24"/>
                    </a:lnTo>
                    <a:lnTo>
                      <a:pt x="840" y="12"/>
                    </a:lnTo>
                    <a:lnTo>
                      <a:pt x="840" y="6"/>
                    </a:lnTo>
                    <a:lnTo>
                      <a:pt x="840" y="0"/>
                    </a:lnTo>
                    <a:lnTo>
                      <a:pt x="840" y="0"/>
                    </a:lnTo>
                    <a:lnTo>
                      <a:pt x="840" y="6"/>
                    </a:lnTo>
                    <a:lnTo>
                      <a:pt x="840" y="12"/>
                    </a:lnTo>
                    <a:lnTo>
                      <a:pt x="840" y="24"/>
                    </a:lnTo>
                    <a:lnTo>
                      <a:pt x="840" y="30"/>
                    </a:lnTo>
                    <a:lnTo>
                      <a:pt x="840" y="36"/>
                    </a:lnTo>
                    <a:lnTo>
                      <a:pt x="846" y="48"/>
                    </a:lnTo>
                    <a:lnTo>
                      <a:pt x="846" y="48"/>
                    </a:lnTo>
                    <a:lnTo>
                      <a:pt x="846" y="54"/>
                    </a:lnTo>
                    <a:lnTo>
                      <a:pt x="846" y="54"/>
                    </a:lnTo>
                    <a:lnTo>
                      <a:pt x="846" y="54"/>
                    </a:lnTo>
                    <a:lnTo>
                      <a:pt x="846" y="54"/>
                    </a:lnTo>
                    <a:lnTo>
                      <a:pt x="846" y="54"/>
                    </a:lnTo>
                    <a:lnTo>
                      <a:pt x="846" y="54"/>
                    </a:lnTo>
                    <a:lnTo>
                      <a:pt x="852" y="54"/>
                    </a:lnTo>
                    <a:lnTo>
                      <a:pt x="852" y="54"/>
                    </a:lnTo>
                    <a:lnTo>
                      <a:pt x="852" y="54"/>
                    </a:lnTo>
                    <a:lnTo>
                      <a:pt x="852" y="54"/>
                    </a:lnTo>
                    <a:lnTo>
                      <a:pt x="852" y="54"/>
                    </a:lnTo>
                    <a:lnTo>
                      <a:pt x="852" y="54"/>
                    </a:lnTo>
                    <a:lnTo>
                      <a:pt x="852" y="54"/>
                    </a:lnTo>
                    <a:lnTo>
                      <a:pt x="852" y="60"/>
                    </a:lnTo>
                    <a:lnTo>
                      <a:pt x="858" y="60"/>
                    </a:lnTo>
                    <a:lnTo>
                      <a:pt x="858" y="60"/>
                    </a:lnTo>
                    <a:lnTo>
                      <a:pt x="858" y="60"/>
                    </a:lnTo>
                    <a:lnTo>
                      <a:pt x="858" y="60"/>
                    </a:lnTo>
                    <a:lnTo>
                      <a:pt x="858" y="60"/>
                    </a:lnTo>
                    <a:lnTo>
                      <a:pt x="870" y="66"/>
                    </a:lnTo>
                    <a:lnTo>
                      <a:pt x="870" y="66"/>
                    </a:lnTo>
                    <a:lnTo>
                      <a:pt x="870" y="66"/>
                    </a:lnTo>
                    <a:lnTo>
                      <a:pt x="870" y="66"/>
                    </a:lnTo>
                    <a:lnTo>
                      <a:pt x="870" y="66"/>
                    </a:lnTo>
                    <a:lnTo>
                      <a:pt x="870" y="66"/>
                    </a:lnTo>
                    <a:lnTo>
                      <a:pt x="870" y="66"/>
                    </a:lnTo>
                    <a:lnTo>
                      <a:pt x="882" y="66"/>
                    </a:lnTo>
                    <a:lnTo>
                      <a:pt x="882" y="66"/>
                    </a:lnTo>
                    <a:lnTo>
                      <a:pt x="882" y="66"/>
                    </a:lnTo>
                    <a:lnTo>
                      <a:pt x="882" y="66"/>
                    </a:lnTo>
                    <a:lnTo>
                      <a:pt x="882" y="66"/>
                    </a:lnTo>
                    <a:lnTo>
                      <a:pt x="882" y="72"/>
                    </a:lnTo>
                    <a:lnTo>
                      <a:pt x="888" y="72"/>
                    </a:lnTo>
                    <a:lnTo>
                      <a:pt x="888" y="72"/>
                    </a:lnTo>
                    <a:lnTo>
                      <a:pt x="888" y="72"/>
                    </a:lnTo>
                    <a:lnTo>
                      <a:pt x="888" y="72"/>
                    </a:lnTo>
                    <a:lnTo>
                      <a:pt x="888" y="72"/>
                    </a:lnTo>
                    <a:lnTo>
                      <a:pt x="888" y="72"/>
                    </a:lnTo>
                    <a:lnTo>
                      <a:pt x="888" y="72"/>
                    </a:lnTo>
                    <a:lnTo>
                      <a:pt x="894" y="72"/>
                    </a:lnTo>
                    <a:lnTo>
                      <a:pt x="894" y="72"/>
                    </a:lnTo>
                    <a:lnTo>
                      <a:pt x="900" y="72"/>
                    </a:lnTo>
                    <a:lnTo>
                      <a:pt x="900" y="72"/>
                    </a:lnTo>
                    <a:lnTo>
                      <a:pt x="900" y="72"/>
                    </a:lnTo>
                    <a:lnTo>
                      <a:pt x="906" y="72"/>
                    </a:lnTo>
                    <a:lnTo>
                      <a:pt x="906" y="72"/>
                    </a:lnTo>
                    <a:lnTo>
                      <a:pt x="906" y="72"/>
                    </a:lnTo>
                    <a:lnTo>
                      <a:pt x="906" y="72"/>
                    </a:lnTo>
                    <a:lnTo>
                      <a:pt x="912" y="72"/>
                    </a:lnTo>
                    <a:lnTo>
                      <a:pt x="912" y="72"/>
                    </a:lnTo>
                    <a:lnTo>
                      <a:pt x="918" y="72"/>
                    </a:lnTo>
                    <a:lnTo>
                      <a:pt x="918" y="72"/>
                    </a:lnTo>
                    <a:lnTo>
                      <a:pt x="918" y="72"/>
                    </a:lnTo>
                    <a:lnTo>
                      <a:pt x="918" y="72"/>
                    </a:lnTo>
                    <a:lnTo>
                      <a:pt x="918" y="72"/>
                    </a:lnTo>
                    <a:lnTo>
                      <a:pt x="918" y="72"/>
                    </a:lnTo>
                    <a:lnTo>
                      <a:pt x="918" y="72"/>
                    </a:lnTo>
                    <a:lnTo>
                      <a:pt x="924" y="72"/>
                    </a:lnTo>
                    <a:lnTo>
                      <a:pt x="924" y="72"/>
                    </a:lnTo>
                    <a:lnTo>
                      <a:pt x="924" y="72"/>
                    </a:lnTo>
                    <a:lnTo>
                      <a:pt x="924" y="72"/>
                    </a:lnTo>
                    <a:lnTo>
                      <a:pt x="924" y="72"/>
                    </a:lnTo>
                    <a:lnTo>
                      <a:pt x="924" y="72"/>
                    </a:lnTo>
                    <a:lnTo>
                      <a:pt x="936" y="72"/>
                    </a:lnTo>
                    <a:lnTo>
                      <a:pt x="936" y="72"/>
                    </a:lnTo>
                    <a:lnTo>
                      <a:pt x="936" y="72"/>
                    </a:lnTo>
                    <a:lnTo>
                      <a:pt x="936" y="72"/>
                    </a:lnTo>
                    <a:lnTo>
                      <a:pt x="936" y="72"/>
                    </a:lnTo>
                    <a:lnTo>
                      <a:pt x="936" y="72"/>
                    </a:lnTo>
                    <a:lnTo>
                      <a:pt x="936" y="72"/>
                    </a:lnTo>
                    <a:lnTo>
                      <a:pt x="948" y="72"/>
                    </a:lnTo>
                    <a:lnTo>
                      <a:pt x="948" y="72"/>
                    </a:lnTo>
                    <a:lnTo>
                      <a:pt x="948" y="72"/>
                    </a:lnTo>
                    <a:lnTo>
                      <a:pt x="948" y="72"/>
                    </a:lnTo>
                    <a:lnTo>
                      <a:pt x="948" y="72"/>
                    </a:lnTo>
                    <a:lnTo>
                      <a:pt x="954" y="72"/>
                    </a:lnTo>
                    <a:lnTo>
                      <a:pt x="954" y="72"/>
                    </a:lnTo>
                    <a:lnTo>
                      <a:pt x="954" y="72"/>
                    </a:lnTo>
                    <a:lnTo>
                      <a:pt x="954" y="72"/>
                    </a:lnTo>
                    <a:lnTo>
                      <a:pt x="954" y="72"/>
                    </a:lnTo>
                    <a:lnTo>
                      <a:pt x="954" y="72"/>
                    </a:lnTo>
                    <a:lnTo>
                      <a:pt x="954" y="72"/>
                    </a:lnTo>
                    <a:lnTo>
                      <a:pt x="960" y="72"/>
                    </a:lnTo>
                    <a:lnTo>
                      <a:pt x="960" y="72"/>
                    </a:lnTo>
                    <a:lnTo>
                      <a:pt x="960" y="72"/>
                    </a:lnTo>
                    <a:lnTo>
                      <a:pt x="966" y="66"/>
                    </a:lnTo>
                    <a:lnTo>
                      <a:pt x="966" y="66"/>
                    </a:lnTo>
                    <a:lnTo>
                      <a:pt x="966" y="66"/>
                    </a:lnTo>
                    <a:lnTo>
                      <a:pt x="972" y="66"/>
                    </a:lnTo>
                    <a:lnTo>
                      <a:pt x="972" y="66"/>
                    </a:lnTo>
                    <a:lnTo>
                      <a:pt x="972" y="66"/>
                    </a:lnTo>
                    <a:lnTo>
                      <a:pt x="972" y="66"/>
                    </a:lnTo>
                    <a:lnTo>
                      <a:pt x="978" y="60"/>
                    </a:lnTo>
                    <a:lnTo>
                      <a:pt x="984" y="60"/>
                    </a:lnTo>
                    <a:lnTo>
                      <a:pt x="984" y="60"/>
                    </a:lnTo>
                    <a:lnTo>
                      <a:pt x="984" y="60"/>
                    </a:lnTo>
                    <a:lnTo>
                      <a:pt x="984" y="60"/>
                    </a:lnTo>
                    <a:lnTo>
                      <a:pt x="984" y="60"/>
                    </a:lnTo>
                    <a:lnTo>
                      <a:pt x="984" y="60"/>
                    </a:lnTo>
                    <a:lnTo>
                      <a:pt x="984" y="60"/>
                    </a:lnTo>
                    <a:lnTo>
                      <a:pt x="990" y="60"/>
                    </a:lnTo>
                    <a:lnTo>
                      <a:pt x="990" y="60"/>
                    </a:lnTo>
                    <a:lnTo>
                      <a:pt x="990" y="60"/>
                    </a:lnTo>
                    <a:lnTo>
                      <a:pt x="990" y="60"/>
                    </a:lnTo>
                    <a:lnTo>
                      <a:pt x="990" y="60"/>
                    </a:lnTo>
                    <a:lnTo>
                      <a:pt x="990" y="60"/>
                    </a:lnTo>
                    <a:lnTo>
                      <a:pt x="990" y="54"/>
                    </a:lnTo>
                    <a:lnTo>
                      <a:pt x="990" y="54"/>
                    </a:lnTo>
                    <a:lnTo>
                      <a:pt x="996" y="54"/>
                    </a:lnTo>
                    <a:lnTo>
                      <a:pt x="996" y="54"/>
                    </a:lnTo>
                    <a:lnTo>
                      <a:pt x="996" y="54"/>
                    </a:lnTo>
                    <a:lnTo>
                      <a:pt x="996" y="54"/>
                    </a:lnTo>
                    <a:lnTo>
                      <a:pt x="996" y="54"/>
                    </a:lnTo>
                    <a:lnTo>
                      <a:pt x="996" y="54"/>
                    </a:lnTo>
                    <a:lnTo>
                      <a:pt x="996" y="54"/>
                    </a:lnTo>
                    <a:lnTo>
                      <a:pt x="996" y="54"/>
                    </a:lnTo>
                    <a:lnTo>
                      <a:pt x="1002" y="54"/>
                    </a:lnTo>
                    <a:lnTo>
                      <a:pt x="1002" y="54"/>
                    </a:lnTo>
                    <a:lnTo>
                      <a:pt x="1002" y="54"/>
                    </a:lnTo>
                    <a:lnTo>
                      <a:pt x="1002" y="54"/>
                    </a:lnTo>
                    <a:lnTo>
                      <a:pt x="1002" y="54"/>
                    </a:lnTo>
                    <a:lnTo>
                      <a:pt x="1002" y="48"/>
                    </a:lnTo>
                    <a:lnTo>
                      <a:pt x="1002" y="48"/>
                    </a:lnTo>
                    <a:lnTo>
                      <a:pt x="1002" y="42"/>
                    </a:lnTo>
                    <a:lnTo>
                      <a:pt x="1002" y="30"/>
                    </a:lnTo>
                    <a:lnTo>
                      <a:pt x="1002" y="24"/>
                    </a:lnTo>
                    <a:lnTo>
                      <a:pt x="1002" y="12"/>
                    </a:lnTo>
                    <a:lnTo>
                      <a:pt x="1008" y="6"/>
                    </a:lnTo>
                    <a:lnTo>
                      <a:pt x="1008" y="0"/>
                    </a:lnTo>
                    <a:lnTo>
                      <a:pt x="1008" y="0"/>
                    </a:lnTo>
                    <a:lnTo>
                      <a:pt x="1008" y="6"/>
                    </a:lnTo>
                    <a:lnTo>
                      <a:pt x="1008" y="12"/>
                    </a:lnTo>
                    <a:lnTo>
                      <a:pt x="1008" y="24"/>
                    </a:lnTo>
                    <a:lnTo>
                      <a:pt x="1008" y="30"/>
                    </a:lnTo>
                    <a:lnTo>
                      <a:pt x="1008" y="36"/>
                    </a:lnTo>
                    <a:lnTo>
                      <a:pt x="1008" y="48"/>
                    </a:lnTo>
                    <a:lnTo>
                      <a:pt x="1008" y="48"/>
                    </a:lnTo>
                    <a:lnTo>
                      <a:pt x="1014" y="54"/>
                    </a:lnTo>
                    <a:lnTo>
                      <a:pt x="1014" y="54"/>
                    </a:lnTo>
                    <a:lnTo>
                      <a:pt x="1014" y="54"/>
                    </a:lnTo>
                    <a:lnTo>
                      <a:pt x="1014" y="54"/>
                    </a:lnTo>
                    <a:lnTo>
                      <a:pt x="1014" y="54"/>
                    </a:lnTo>
                    <a:lnTo>
                      <a:pt x="1014" y="54"/>
                    </a:lnTo>
                    <a:lnTo>
                      <a:pt x="1014" y="54"/>
                    </a:lnTo>
                    <a:lnTo>
                      <a:pt x="1014" y="54"/>
                    </a:lnTo>
                    <a:lnTo>
                      <a:pt x="1020" y="54"/>
                    </a:lnTo>
                    <a:lnTo>
                      <a:pt x="1020" y="54"/>
                    </a:lnTo>
                    <a:lnTo>
                      <a:pt x="1020" y="54"/>
                    </a:lnTo>
                    <a:lnTo>
                      <a:pt x="1020" y="54"/>
                    </a:lnTo>
                    <a:lnTo>
                      <a:pt x="1020" y="54"/>
                    </a:lnTo>
                    <a:lnTo>
                      <a:pt x="1020" y="60"/>
                    </a:lnTo>
                    <a:lnTo>
                      <a:pt x="1020" y="60"/>
                    </a:lnTo>
                    <a:lnTo>
                      <a:pt x="1026" y="60"/>
                    </a:lnTo>
                    <a:lnTo>
                      <a:pt x="1026" y="60"/>
                    </a:lnTo>
                    <a:lnTo>
                      <a:pt x="1026" y="60"/>
                    </a:lnTo>
                    <a:lnTo>
                      <a:pt x="1026" y="60"/>
                    </a:lnTo>
                    <a:lnTo>
                      <a:pt x="1032" y="66"/>
                    </a:lnTo>
                    <a:lnTo>
                      <a:pt x="1038" y="66"/>
                    </a:lnTo>
                    <a:lnTo>
                      <a:pt x="1038" y="66"/>
                    </a:lnTo>
                    <a:lnTo>
                      <a:pt x="1038" y="66"/>
                    </a:lnTo>
                    <a:lnTo>
                      <a:pt x="1038" y="66"/>
                    </a:lnTo>
                    <a:lnTo>
                      <a:pt x="1038" y="66"/>
                    </a:lnTo>
                    <a:lnTo>
                      <a:pt x="1038" y="66"/>
                    </a:lnTo>
                    <a:lnTo>
                      <a:pt x="1050" y="66"/>
                    </a:lnTo>
                    <a:lnTo>
                      <a:pt x="1050" y="66"/>
                    </a:lnTo>
                    <a:lnTo>
                      <a:pt x="1050" y="66"/>
                    </a:lnTo>
                    <a:lnTo>
                      <a:pt x="1050" y="66"/>
                    </a:lnTo>
                    <a:lnTo>
                      <a:pt x="1050" y="66"/>
                    </a:lnTo>
                    <a:lnTo>
                      <a:pt x="1050" y="72"/>
                    </a:lnTo>
                    <a:lnTo>
                      <a:pt x="1050" y="72"/>
                    </a:lnTo>
                    <a:lnTo>
                      <a:pt x="1056" y="72"/>
                    </a:lnTo>
                    <a:lnTo>
                      <a:pt x="1056" y="72"/>
                    </a:lnTo>
                    <a:lnTo>
                      <a:pt x="1056" y="72"/>
                    </a:lnTo>
                    <a:lnTo>
                      <a:pt x="1056" y="72"/>
                    </a:lnTo>
                    <a:lnTo>
                      <a:pt x="1056" y="72"/>
                    </a:lnTo>
                    <a:lnTo>
                      <a:pt x="1056" y="72"/>
                    </a:lnTo>
                    <a:lnTo>
                      <a:pt x="1056" y="72"/>
                    </a:lnTo>
                    <a:lnTo>
                      <a:pt x="1062" y="72"/>
                    </a:lnTo>
                    <a:lnTo>
                      <a:pt x="1068" y="72"/>
                    </a:lnTo>
                    <a:lnTo>
                      <a:pt x="1068" y="72"/>
                    </a:lnTo>
                    <a:lnTo>
                      <a:pt x="1068" y="72"/>
                    </a:lnTo>
                    <a:lnTo>
                      <a:pt x="1068" y="72"/>
                    </a:lnTo>
                    <a:lnTo>
                      <a:pt x="1068" y="72"/>
                    </a:lnTo>
                    <a:lnTo>
                      <a:pt x="1074" y="72"/>
                    </a:lnTo>
                    <a:lnTo>
                      <a:pt x="1074" y="72"/>
                    </a:lnTo>
                    <a:lnTo>
                      <a:pt x="1080" y="72"/>
                    </a:lnTo>
                    <a:lnTo>
                      <a:pt x="1080" y="72"/>
                    </a:lnTo>
                    <a:lnTo>
                      <a:pt x="1080" y="72"/>
                    </a:lnTo>
                    <a:lnTo>
                      <a:pt x="1086" y="72"/>
                    </a:lnTo>
                    <a:lnTo>
                      <a:pt x="1086" y="72"/>
                    </a:lnTo>
                    <a:lnTo>
                      <a:pt x="1086" y="72"/>
                    </a:lnTo>
                    <a:lnTo>
                      <a:pt x="1086" y="72"/>
                    </a:lnTo>
                    <a:lnTo>
                      <a:pt x="1086" y="72"/>
                    </a:lnTo>
                    <a:lnTo>
                      <a:pt x="1086" y="72"/>
                    </a:lnTo>
                    <a:lnTo>
                      <a:pt x="1086" y="72"/>
                    </a:lnTo>
                    <a:lnTo>
                      <a:pt x="1086" y="72"/>
                    </a:lnTo>
                    <a:lnTo>
                      <a:pt x="1092" y="72"/>
                    </a:lnTo>
                    <a:lnTo>
                      <a:pt x="1092" y="72"/>
                    </a:lnTo>
                    <a:lnTo>
                      <a:pt x="1092" y="72"/>
                    </a:lnTo>
                    <a:lnTo>
                      <a:pt x="1092" y="72"/>
                    </a:lnTo>
                    <a:lnTo>
                      <a:pt x="1098" y="72"/>
                    </a:lnTo>
                    <a:lnTo>
                      <a:pt x="1104" y="72"/>
                    </a:lnTo>
                    <a:lnTo>
                      <a:pt x="1104" y="72"/>
                    </a:lnTo>
                    <a:lnTo>
                      <a:pt x="1104" y="72"/>
                    </a:lnTo>
                    <a:lnTo>
                      <a:pt x="1104" y="72"/>
                    </a:lnTo>
                    <a:lnTo>
                      <a:pt x="1104" y="72"/>
                    </a:lnTo>
                    <a:lnTo>
                      <a:pt x="1104" y="72"/>
                    </a:lnTo>
                    <a:lnTo>
                      <a:pt x="1116" y="72"/>
                    </a:lnTo>
                    <a:lnTo>
                      <a:pt x="1116" y="72"/>
                    </a:lnTo>
                    <a:lnTo>
                      <a:pt x="1116" y="72"/>
                    </a:lnTo>
                    <a:lnTo>
                      <a:pt x="1116" y="72"/>
                    </a:lnTo>
                    <a:lnTo>
                      <a:pt x="1116" y="72"/>
                    </a:lnTo>
                    <a:lnTo>
                      <a:pt x="1116" y="72"/>
                    </a:lnTo>
                    <a:lnTo>
                      <a:pt x="1116" y="72"/>
                    </a:lnTo>
                    <a:lnTo>
                      <a:pt x="1122" y="72"/>
                    </a:lnTo>
                    <a:lnTo>
                      <a:pt x="1122" y="72"/>
                    </a:lnTo>
                    <a:lnTo>
                      <a:pt x="1122" y="72"/>
                    </a:lnTo>
                    <a:lnTo>
                      <a:pt x="1122" y="72"/>
                    </a:lnTo>
                    <a:lnTo>
                      <a:pt x="1122" y="72"/>
                    </a:lnTo>
                    <a:lnTo>
                      <a:pt x="1122" y="72"/>
                    </a:lnTo>
                    <a:lnTo>
                      <a:pt x="1122" y="72"/>
                    </a:lnTo>
                    <a:lnTo>
                      <a:pt x="1128" y="72"/>
                    </a:lnTo>
                    <a:lnTo>
                      <a:pt x="1134" y="66"/>
                    </a:lnTo>
                    <a:lnTo>
                      <a:pt x="1134" y="66"/>
                    </a:lnTo>
                    <a:lnTo>
                      <a:pt x="1134" y="66"/>
                    </a:lnTo>
                    <a:lnTo>
                      <a:pt x="1134" y="66"/>
                    </a:lnTo>
                    <a:lnTo>
                      <a:pt x="1140" y="66"/>
                    </a:lnTo>
                    <a:lnTo>
                      <a:pt x="1140" y="66"/>
                    </a:lnTo>
                    <a:lnTo>
                      <a:pt x="1140" y="66"/>
                    </a:lnTo>
                    <a:lnTo>
                      <a:pt x="1146" y="60"/>
                    </a:lnTo>
                    <a:lnTo>
                      <a:pt x="1146" y="60"/>
                    </a:lnTo>
                    <a:lnTo>
                      <a:pt x="1146" y="60"/>
                    </a:lnTo>
                    <a:lnTo>
                      <a:pt x="1152" y="60"/>
                    </a:lnTo>
                    <a:lnTo>
                      <a:pt x="1152" y="60"/>
                    </a:lnTo>
                    <a:lnTo>
                      <a:pt x="1152" y="60"/>
                    </a:lnTo>
                    <a:lnTo>
                      <a:pt x="1152" y="60"/>
                    </a:lnTo>
                    <a:lnTo>
                      <a:pt x="1152" y="60"/>
                    </a:lnTo>
                    <a:lnTo>
                      <a:pt x="1152" y="60"/>
                    </a:lnTo>
                    <a:lnTo>
                      <a:pt x="1152" y="60"/>
                    </a:lnTo>
                    <a:lnTo>
                      <a:pt x="1158" y="60"/>
                    </a:lnTo>
                    <a:lnTo>
                      <a:pt x="1158" y="60"/>
                    </a:lnTo>
                    <a:lnTo>
                      <a:pt x="1158" y="60"/>
                    </a:lnTo>
                    <a:lnTo>
                      <a:pt x="1158" y="60"/>
                    </a:lnTo>
                    <a:lnTo>
                      <a:pt x="1158" y="54"/>
                    </a:lnTo>
                    <a:lnTo>
                      <a:pt x="1158" y="54"/>
                    </a:lnTo>
                    <a:lnTo>
                      <a:pt x="1158" y="54"/>
                    </a:lnTo>
                    <a:lnTo>
                      <a:pt x="1164" y="54"/>
                    </a:lnTo>
                    <a:lnTo>
                      <a:pt x="1164" y="54"/>
                    </a:lnTo>
                    <a:lnTo>
                      <a:pt x="1164" y="54"/>
                    </a:lnTo>
                    <a:lnTo>
                      <a:pt x="1164" y="54"/>
                    </a:lnTo>
                    <a:lnTo>
                      <a:pt x="1164" y="54"/>
                    </a:lnTo>
                    <a:lnTo>
                      <a:pt x="1164" y="54"/>
                    </a:lnTo>
                    <a:lnTo>
                      <a:pt x="1164" y="54"/>
                    </a:lnTo>
                    <a:lnTo>
                      <a:pt x="1164" y="54"/>
                    </a:lnTo>
                    <a:lnTo>
                      <a:pt x="1164" y="54"/>
                    </a:lnTo>
                    <a:lnTo>
                      <a:pt x="1170" y="54"/>
                    </a:lnTo>
                    <a:lnTo>
                      <a:pt x="1170" y="54"/>
                    </a:lnTo>
                    <a:lnTo>
                      <a:pt x="1170" y="54"/>
                    </a:lnTo>
                    <a:lnTo>
                      <a:pt x="1170" y="48"/>
                    </a:lnTo>
                    <a:lnTo>
                      <a:pt x="1170" y="48"/>
                    </a:lnTo>
                    <a:lnTo>
                      <a:pt x="1170" y="42"/>
                    </a:lnTo>
                    <a:lnTo>
                      <a:pt x="1170" y="30"/>
                    </a:lnTo>
                    <a:lnTo>
                      <a:pt x="1170" y="24"/>
                    </a:lnTo>
                    <a:lnTo>
                      <a:pt x="1170" y="12"/>
                    </a:lnTo>
                    <a:lnTo>
                      <a:pt x="1170" y="6"/>
                    </a:lnTo>
                    <a:lnTo>
                      <a:pt x="1170" y="0"/>
                    </a:lnTo>
                    <a:lnTo>
                      <a:pt x="1176" y="0"/>
                    </a:lnTo>
                    <a:lnTo>
                      <a:pt x="1176" y="6"/>
                    </a:lnTo>
                    <a:lnTo>
                      <a:pt x="1176" y="12"/>
                    </a:lnTo>
                    <a:lnTo>
                      <a:pt x="1176" y="24"/>
                    </a:lnTo>
                    <a:lnTo>
                      <a:pt x="1176" y="30"/>
                    </a:lnTo>
                    <a:lnTo>
                      <a:pt x="1176" y="36"/>
                    </a:lnTo>
                    <a:lnTo>
                      <a:pt x="1176" y="48"/>
                    </a:lnTo>
                    <a:lnTo>
                      <a:pt x="1176" y="48"/>
                    </a:lnTo>
                    <a:lnTo>
                      <a:pt x="1176" y="54"/>
                    </a:lnTo>
                    <a:lnTo>
                      <a:pt x="1176" y="54"/>
                    </a:lnTo>
                    <a:lnTo>
                      <a:pt x="1182" y="54"/>
                    </a:lnTo>
                    <a:lnTo>
                      <a:pt x="1182" y="54"/>
                    </a:lnTo>
                    <a:lnTo>
                      <a:pt x="1182" y="54"/>
                    </a:lnTo>
                    <a:lnTo>
                      <a:pt x="1182" y="54"/>
                    </a:lnTo>
                    <a:lnTo>
                      <a:pt x="1182" y="54"/>
                    </a:lnTo>
                    <a:lnTo>
                      <a:pt x="1182" y="54"/>
                    </a:lnTo>
                    <a:lnTo>
                      <a:pt x="1182" y="54"/>
                    </a:lnTo>
                    <a:lnTo>
                      <a:pt x="1188" y="54"/>
                    </a:lnTo>
                    <a:lnTo>
                      <a:pt x="1188" y="54"/>
                    </a:lnTo>
                    <a:lnTo>
                      <a:pt x="1188" y="54"/>
                    </a:lnTo>
                    <a:lnTo>
                      <a:pt x="1188" y="54"/>
                    </a:lnTo>
                    <a:lnTo>
                      <a:pt x="1188" y="60"/>
                    </a:lnTo>
                    <a:lnTo>
                      <a:pt x="1188" y="60"/>
                    </a:lnTo>
                    <a:lnTo>
                      <a:pt x="1188" y="60"/>
                    </a:lnTo>
                    <a:lnTo>
                      <a:pt x="1188" y="60"/>
                    </a:lnTo>
                    <a:lnTo>
                      <a:pt x="1194" y="60"/>
                    </a:lnTo>
                    <a:lnTo>
                      <a:pt x="1194" y="60"/>
                    </a:lnTo>
                    <a:lnTo>
                      <a:pt x="1200" y="66"/>
                    </a:lnTo>
                    <a:lnTo>
                      <a:pt x="1200" y="66"/>
                    </a:lnTo>
                    <a:lnTo>
                      <a:pt x="1200" y="66"/>
                    </a:lnTo>
                    <a:lnTo>
                      <a:pt x="1206" y="66"/>
                    </a:lnTo>
                    <a:lnTo>
                      <a:pt x="1206" y="66"/>
                    </a:lnTo>
                    <a:lnTo>
                      <a:pt x="1206" y="66"/>
                    </a:lnTo>
                    <a:lnTo>
                      <a:pt x="1206" y="66"/>
                    </a:lnTo>
                    <a:lnTo>
                      <a:pt x="1212" y="66"/>
                    </a:lnTo>
                    <a:lnTo>
                      <a:pt x="1218" y="66"/>
                    </a:lnTo>
                    <a:lnTo>
                      <a:pt x="1218" y="66"/>
                    </a:lnTo>
                    <a:lnTo>
                      <a:pt x="1218" y="66"/>
                    </a:lnTo>
                    <a:lnTo>
                      <a:pt x="1218" y="72"/>
                    </a:lnTo>
                    <a:lnTo>
                      <a:pt x="1218" y="72"/>
                    </a:lnTo>
                    <a:lnTo>
                      <a:pt x="1218" y="72"/>
                    </a:lnTo>
                    <a:lnTo>
                      <a:pt x="1218" y="72"/>
                    </a:lnTo>
                    <a:lnTo>
                      <a:pt x="1218" y="72"/>
                    </a:lnTo>
                    <a:lnTo>
                      <a:pt x="1224" y="72"/>
                    </a:lnTo>
                    <a:lnTo>
                      <a:pt x="1224" y="72"/>
                    </a:lnTo>
                    <a:lnTo>
                      <a:pt x="1224" y="72"/>
                    </a:lnTo>
                    <a:lnTo>
                      <a:pt x="1224" y="72"/>
                    </a:lnTo>
                    <a:lnTo>
                      <a:pt x="1224" y="72"/>
                    </a:lnTo>
                    <a:lnTo>
                      <a:pt x="1224" y="72"/>
                    </a:lnTo>
                    <a:lnTo>
                      <a:pt x="1236" y="72"/>
                    </a:lnTo>
                    <a:lnTo>
                      <a:pt x="1236" y="72"/>
                    </a:lnTo>
                    <a:lnTo>
                      <a:pt x="1236" y="72"/>
                    </a:lnTo>
                    <a:lnTo>
                      <a:pt x="1236" y="72"/>
                    </a:lnTo>
                    <a:lnTo>
                      <a:pt x="1236" y="72"/>
                    </a:lnTo>
                    <a:lnTo>
                      <a:pt x="1236" y="72"/>
                    </a:lnTo>
                    <a:lnTo>
                      <a:pt x="1236" y="72"/>
                    </a:lnTo>
                    <a:lnTo>
                      <a:pt x="1248" y="72"/>
                    </a:lnTo>
                    <a:lnTo>
                      <a:pt x="1248" y="72"/>
                    </a:lnTo>
                    <a:lnTo>
                      <a:pt x="1248" y="72"/>
                    </a:lnTo>
                    <a:lnTo>
                      <a:pt x="1248" y="72"/>
                    </a:lnTo>
                    <a:lnTo>
                      <a:pt x="1248" y="72"/>
                    </a:lnTo>
                    <a:lnTo>
                      <a:pt x="1254" y="72"/>
                    </a:lnTo>
                    <a:lnTo>
                      <a:pt x="1254" y="72"/>
                    </a:lnTo>
                    <a:lnTo>
                      <a:pt x="1254" y="72"/>
                    </a:lnTo>
                    <a:lnTo>
                      <a:pt x="1254" y="72"/>
                    </a:lnTo>
                    <a:lnTo>
                      <a:pt x="1254" y="72"/>
                    </a:lnTo>
                    <a:lnTo>
                      <a:pt x="1254" y="72"/>
                    </a:lnTo>
                    <a:lnTo>
                      <a:pt x="1254" y="72"/>
                    </a:lnTo>
                    <a:lnTo>
                      <a:pt x="1260" y="72"/>
                    </a:lnTo>
                    <a:lnTo>
                      <a:pt x="1260" y="72"/>
                    </a:lnTo>
                    <a:lnTo>
                      <a:pt x="1260" y="72"/>
                    </a:lnTo>
                    <a:lnTo>
                      <a:pt x="1266" y="72"/>
                    </a:lnTo>
                    <a:lnTo>
                      <a:pt x="1266" y="72"/>
                    </a:lnTo>
                    <a:lnTo>
                      <a:pt x="1272" y="72"/>
                    </a:lnTo>
                    <a:lnTo>
                      <a:pt x="1272" y="72"/>
                    </a:lnTo>
                    <a:lnTo>
                      <a:pt x="1272" y="72"/>
                    </a:lnTo>
                    <a:lnTo>
                      <a:pt x="1272" y="72"/>
                    </a:lnTo>
                    <a:lnTo>
                      <a:pt x="1272" y="72"/>
                    </a:lnTo>
                    <a:lnTo>
                      <a:pt x="1278" y="72"/>
                    </a:lnTo>
                    <a:lnTo>
                      <a:pt x="1284" y="72"/>
                    </a:lnTo>
                    <a:lnTo>
                      <a:pt x="1284" y="72"/>
                    </a:lnTo>
                    <a:lnTo>
                      <a:pt x="1284" y="72"/>
                    </a:lnTo>
                    <a:lnTo>
                      <a:pt x="1284" y="72"/>
                    </a:lnTo>
                    <a:lnTo>
                      <a:pt x="1284" y="72"/>
                    </a:lnTo>
                    <a:lnTo>
                      <a:pt x="1284" y="72"/>
                    </a:lnTo>
                    <a:lnTo>
                      <a:pt x="1284" y="72"/>
                    </a:lnTo>
                    <a:lnTo>
                      <a:pt x="1290" y="72"/>
                    </a:lnTo>
                    <a:lnTo>
                      <a:pt x="1290" y="72"/>
                    </a:lnTo>
                    <a:lnTo>
                      <a:pt x="1290" y="72"/>
                    </a:lnTo>
                    <a:lnTo>
                      <a:pt x="1290" y="72"/>
                    </a:lnTo>
                    <a:lnTo>
                      <a:pt x="1290" y="72"/>
                    </a:lnTo>
                    <a:lnTo>
                      <a:pt x="1290" y="72"/>
                    </a:lnTo>
                    <a:lnTo>
                      <a:pt x="1290" y="72"/>
                    </a:lnTo>
                    <a:lnTo>
                      <a:pt x="1302" y="66"/>
                    </a:lnTo>
                    <a:lnTo>
                      <a:pt x="1302" y="66"/>
                    </a:lnTo>
                    <a:lnTo>
                      <a:pt x="1302" y="66"/>
                    </a:lnTo>
                    <a:lnTo>
                      <a:pt x="1302" y="66"/>
                    </a:lnTo>
                    <a:lnTo>
                      <a:pt x="1302" y="66"/>
                    </a:lnTo>
                    <a:lnTo>
                      <a:pt x="1302" y="66"/>
                    </a:lnTo>
                    <a:lnTo>
                      <a:pt x="1308" y="66"/>
                    </a:lnTo>
                    <a:lnTo>
                      <a:pt x="1314" y="60"/>
                    </a:lnTo>
                    <a:lnTo>
                      <a:pt x="1314" y="60"/>
                    </a:lnTo>
                    <a:lnTo>
                      <a:pt x="1314" y="60"/>
                    </a:lnTo>
                    <a:lnTo>
                      <a:pt x="1314" y="60"/>
                    </a:lnTo>
                    <a:lnTo>
                      <a:pt x="1320" y="60"/>
                    </a:lnTo>
                    <a:lnTo>
                      <a:pt x="1320" y="60"/>
                    </a:lnTo>
                    <a:lnTo>
                      <a:pt x="1320" y="60"/>
                    </a:lnTo>
                    <a:lnTo>
                      <a:pt x="1320" y="60"/>
                    </a:lnTo>
                    <a:lnTo>
                      <a:pt x="1320" y="60"/>
                    </a:lnTo>
                    <a:lnTo>
                      <a:pt x="1320" y="60"/>
                    </a:lnTo>
                    <a:lnTo>
                      <a:pt x="1320" y="60"/>
                    </a:lnTo>
                    <a:lnTo>
                      <a:pt x="1320" y="60"/>
                    </a:lnTo>
                    <a:lnTo>
                      <a:pt x="1326" y="60"/>
                    </a:lnTo>
                    <a:lnTo>
                      <a:pt x="1326" y="60"/>
                    </a:lnTo>
                    <a:lnTo>
                      <a:pt x="1326" y="60"/>
                    </a:lnTo>
                    <a:lnTo>
                      <a:pt x="1326" y="60"/>
                    </a:lnTo>
                    <a:lnTo>
                      <a:pt x="1326" y="54"/>
                    </a:lnTo>
                    <a:lnTo>
                      <a:pt x="1326" y="54"/>
                    </a:lnTo>
                    <a:lnTo>
                      <a:pt x="1326" y="54"/>
                    </a:lnTo>
                    <a:lnTo>
                      <a:pt x="1326" y="54"/>
                    </a:lnTo>
                    <a:lnTo>
                      <a:pt x="1326" y="54"/>
                    </a:lnTo>
                    <a:lnTo>
                      <a:pt x="1326" y="54"/>
                    </a:lnTo>
                    <a:lnTo>
                      <a:pt x="1332" y="54"/>
                    </a:lnTo>
                    <a:lnTo>
                      <a:pt x="1332" y="54"/>
                    </a:lnTo>
                    <a:lnTo>
                      <a:pt x="1332" y="54"/>
                    </a:lnTo>
                    <a:lnTo>
                      <a:pt x="1332" y="54"/>
                    </a:lnTo>
                    <a:lnTo>
                      <a:pt x="1332" y="54"/>
                    </a:lnTo>
                    <a:lnTo>
                      <a:pt x="1332" y="54"/>
                    </a:lnTo>
                    <a:lnTo>
                      <a:pt x="1332" y="54"/>
                    </a:lnTo>
                    <a:lnTo>
                      <a:pt x="1332" y="54"/>
                    </a:lnTo>
                    <a:lnTo>
                      <a:pt x="1332" y="54"/>
                    </a:lnTo>
                    <a:lnTo>
                      <a:pt x="1338" y="48"/>
                    </a:lnTo>
                    <a:lnTo>
                      <a:pt x="1338" y="48"/>
                    </a:lnTo>
                    <a:lnTo>
                      <a:pt x="1338" y="42"/>
                    </a:lnTo>
                    <a:lnTo>
                      <a:pt x="1338" y="30"/>
                    </a:lnTo>
                    <a:lnTo>
                      <a:pt x="1338" y="24"/>
                    </a:lnTo>
                    <a:lnTo>
                      <a:pt x="1338" y="12"/>
                    </a:lnTo>
                    <a:lnTo>
                      <a:pt x="1338" y="6"/>
                    </a:lnTo>
                    <a:lnTo>
                      <a:pt x="1338" y="0"/>
                    </a:lnTo>
                    <a:lnTo>
                      <a:pt x="1338" y="0"/>
                    </a:lnTo>
                    <a:lnTo>
                      <a:pt x="1338" y="6"/>
                    </a:lnTo>
                    <a:lnTo>
                      <a:pt x="1344" y="12"/>
                    </a:lnTo>
                    <a:lnTo>
                      <a:pt x="1344" y="24"/>
                    </a:lnTo>
                    <a:lnTo>
                      <a:pt x="1344" y="30"/>
                    </a:lnTo>
                    <a:lnTo>
                      <a:pt x="1344" y="36"/>
                    </a:lnTo>
                    <a:lnTo>
                      <a:pt x="1344" y="48"/>
                    </a:lnTo>
                    <a:lnTo>
                      <a:pt x="1344" y="48"/>
                    </a:lnTo>
                    <a:lnTo>
                      <a:pt x="1344" y="54"/>
                    </a:lnTo>
                    <a:lnTo>
                      <a:pt x="1344" y="54"/>
                    </a:lnTo>
                    <a:lnTo>
                      <a:pt x="1344" y="54"/>
                    </a:lnTo>
                    <a:lnTo>
                      <a:pt x="1350" y="54"/>
                    </a:lnTo>
                    <a:lnTo>
                      <a:pt x="1350" y="54"/>
                    </a:lnTo>
                    <a:lnTo>
                      <a:pt x="1350" y="54"/>
                    </a:lnTo>
                    <a:lnTo>
                      <a:pt x="1350" y="54"/>
                    </a:lnTo>
                    <a:lnTo>
                      <a:pt x="1350" y="54"/>
                    </a:lnTo>
                    <a:lnTo>
                      <a:pt x="1350" y="54"/>
                    </a:lnTo>
                    <a:lnTo>
                      <a:pt x="1350" y="54"/>
                    </a:lnTo>
                    <a:lnTo>
                      <a:pt x="1350" y="54"/>
                    </a:lnTo>
                    <a:lnTo>
                      <a:pt x="1356" y="54"/>
                    </a:lnTo>
                    <a:lnTo>
                      <a:pt x="1356" y="54"/>
                    </a:lnTo>
                    <a:lnTo>
                      <a:pt x="1356" y="60"/>
                    </a:lnTo>
                    <a:lnTo>
                      <a:pt x="1356" y="60"/>
                    </a:lnTo>
                    <a:lnTo>
                      <a:pt x="1356" y="60"/>
                    </a:lnTo>
                    <a:lnTo>
                      <a:pt x="1356" y="60"/>
                    </a:lnTo>
                    <a:lnTo>
                      <a:pt x="1356" y="60"/>
                    </a:lnTo>
                    <a:lnTo>
                      <a:pt x="1362" y="60"/>
                    </a:lnTo>
                    <a:lnTo>
                      <a:pt x="1368" y="66"/>
                    </a:lnTo>
                    <a:lnTo>
                      <a:pt x="1368" y="66"/>
                    </a:lnTo>
                    <a:lnTo>
                      <a:pt x="1368" y="66"/>
                    </a:lnTo>
                    <a:lnTo>
                      <a:pt x="1368" y="66"/>
                    </a:lnTo>
                    <a:lnTo>
                      <a:pt x="1368" y="66"/>
                    </a:lnTo>
                    <a:lnTo>
                      <a:pt x="1374" y="66"/>
                    </a:lnTo>
                    <a:lnTo>
                      <a:pt x="1374" y="66"/>
                    </a:lnTo>
                    <a:lnTo>
                      <a:pt x="1380" y="66"/>
                    </a:lnTo>
                    <a:lnTo>
                      <a:pt x="1380" y="66"/>
                    </a:lnTo>
                    <a:lnTo>
                      <a:pt x="1380" y="66"/>
                    </a:lnTo>
                    <a:lnTo>
                      <a:pt x="1386" y="66"/>
                    </a:lnTo>
                    <a:lnTo>
                      <a:pt x="1386" y="72"/>
                    </a:lnTo>
                    <a:lnTo>
                      <a:pt x="1386" y="72"/>
                    </a:lnTo>
                    <a:lnTo>
                      <a:pt x="1386" y="72"/>
                    </a:lnTo>
                    <a:lnTo>
                      <a:pt x="1386" y="72"/>
                    </a:lnTo>
                    <a:lnTo>
                      <a:pt x="1386" y="72"/>
                    </a:lnTo>
                    <a:lnTo>
                      <a:pt x="1386" y="72"/>
                    </a:lnTo>
                    <a:lnTo>
                      <a:pt x="1392" y="72"/>
                    </a:lnTo>
                    <a:lnTo>
                      <a:pt x="1392" y="72"/>
                    </a:lnTo>
                    <a:lnTo>
                      <a:pt x="1392" y="72"/>
                    </a:lnTo>
                    <a:lnTo>
                      <a:pt x="1392" y="72"/>
                    </a:lnTo>
                    <a:lnTo>
                      <a:pt x="1392" y="72"/>
                    </a:lnTo>
                    <a:lnTo>
                      <a:pt x="1404" y="72"/>
                    </a:lnTo>
                    <a:lnTo>
                      <a:pt x="1404" y="72"/>
                    </a:lnTo>
                    <a:lnTo>
                      <a:pt x="1404" y="72"/>
                    </a:lnTo>
                    <a:lnTo>
                      <a:pt x="1404" y="72"/>
                    </a:lnTo>
                    <a:lnTo>
                      <a:pt x="1404" y="72"/>
                    </a:lnTo>
                    <a:lnTo>
                      <a:pt x="1404" y="72"/>
                    </a:lnTo>
                    <a:lnTo>
                      <a:pt x="1404" y="72"/>
                    </a:lnTo>
                    <a:lnTo>
                      <a:pt x="1416" y="72"/>
                    </a:lnTo>
                    <a:lnTo>
                      <a:pt x="1416" y="72"/>
                    </a:lnTo>
                    <a:lnTo>
                      <a:pt x="1416" y="72"/>
                    </a:lnTo>
                    <a:lnTo>
                      <a:pt x="1416" y="72"/>
                    </a:lnTo>
                    <a:lnTo>
                      <a:pt x="1416" y="72"/>
                    </a:lnTo>
                    <a:lnTo>
                      <a:pt x="1416" y="72"/>
                    </a:lnTo>
                    <a:lnTo>
                      <a:pt x="1422" y="72"/>
                    </a:lnTo>
                    <a:lnTo>
                      <a:pt x="1422" y="72"/>
                    </a:lnTo>
                    <a:lnTo>
                      <a:pt x="1422" y="72"/>
                    </a:lnTo>
                    <a:lnTo>
                      <a:pt x="1422" y="72"/>
                    </a:lnTo>
                    <a:lnTo>
                      <a:pt x="1422" y="72"/>
                    </a:lnTo>
                    <a:lnTo>
                      <a:pt x="1422" y="72"/>
                    </a:lnTo>
                    <a:lnTo>
                      <a:pt x="1422" y="72"/>
                    </a:lnTo>
                    <a:lnTo>
                      <a:pt x="1422" y="72"/>
                    </a:lnTo>
                    <a:lnTo>
                      <a:pt x="1428" y="72"/>
                    </a:lnTo>
                    <a:lnTo>
                      <a:pt x="1434" y="72"/>
                    </a:lnTo>
                    <a:lnTo>
                      <a:pt x="1434" y="72"/>
                    </a:lnTo>
                    <a:lnTo>
                      <a:pt x="1434" y="72"/>
                    </a:lnTo>
                    <a:lnTo>
                      <a:pt x="1434" y="72"/>
                    </a:lnTo>
                    <a:lnTo>
                      <a:pt x="1440" y="72"/>
                    </a:lnTo>
                    <a:lnTo>
                      <a:pt x="1440" y="72"/>
                    </a:lnTo>
                    <a:lnTo>
                      <a:pt x="1440" y="72"/>
                    </a:lnTo>
                    <a:lnTo>
                      <a:pt x="1446" y="72"/>
                    </a:lnTo>
                    <a:lnTo>
                      <a:pt x="1446" y="72"/>
                    </a:lnTo>
                    <a:lnTo>
                      <a:pt x="1452" y="72"/>
                    </a:lnTo>
                    <a:lnTo>
                      <a:pt x="1452" y="72"/>
                    </a:lnTo>
                    <a:lnTo>
                      <a:pt x="1452" y="72"/>
                    </a:lnTo>
                    <a:lnTo>
                      <a:pt x="1452" y="72"/>
                    </a:lnTo>
                    <a:lnTo>
                      <a:pt x="1452" y="72"/>
                    </a:lnTo>
                    <a:lnTo>
                      <a:pt x="1452" y="72"/>
                    </a:lnTo>
                    <a:lnTo>
                      <a:pt x="1452" y="72"/>
                    </a:lnTo>
                    <a:lnTo>
                      <a:pt x="1452" y="72"/>
                    </a:lnTo>
                    <a:lnTo>
                      <a:pt x="1458" y="72"/>
                    </a:lnTo>
                    <a:lnTo>
                      <a:pt x="1458" y="72"/>
                    </a:lnTo>
                    <a:lnTo>
                      <a:pt x="1458" y="72"/>
                    </a:lnTo>
                    <a:lnTo>
                      <a:pt x="1458" y="72"/>
                    </a:lnTo>
                    <a:lnTo>
                      <a:pt x="1458" y="72"/>
                    </a:lnTo>
                    <a:lnTo>
                      <a:pt x="1470" y="66"/>
                    </a:lnTo>
                    <a:lnTo>
                      <a:pt x="1470" y="66"/>
                    </a:lnTo>
                    <a:lnTo>
                      <a:pt x="1470" y="66"/>
                    </a:lnTo>
                    <a:lnTo>
                      <a:pt x="1470" y="66"/>
                    </a:lnTo>
                    <a:lnTo>
                      <a:pt x="1470" y="66"/>
                    </a:lnTo>
                    <a:lnTo>
                      <a:pt x="1470" y="66"/>
                    </a:lnTo>
                    <a:lnTo>
                      <a:pt x="1470" y="66"/>
                    </a:lnTo>
                    <a:lnTo>
                      <a:pt x="1482" y="60"/>
                    </a:lnTo>
                    <a:lnTo>
                      <a:pt x="1482" y="60"/>
                    </a:lnTo>
                    <a:lnTo>
                      <a:pt x="1482" y="60"/>
                    </a:lnTo>
                    <a:lnTo>
                      <a:pt x="1482" y="60"/>
                    </a:lnTo>
                    <a:lnTo>
                      <a:pt x="1482" y="60"/>
                    </a:lnTo>
                    <a:lnTo>
                      <a:pt x="1482" y="60"/>
                    </a:lnTo>
                    <a:lnTo>
                      <a:pt x="1488" y="60"/>
                    </a:lnTo>
                    <a:lnTo>
                      <a:pt x="1488" y="60"/>
                    </a:lnTo>
                    <a:lnTo>
                      <a:pt x="1488" y="60"/>
                    </a:lnTo>
                    <a:lnTo>
                      <a:pt x="1488" y="60"/>
                    </a:lnTo>
                    <a:lnTo>
                      <a:pt x="1488" y="60"/>
                    </a:lnTo>
                    <a:lnTo>
                      <a:pt x="1488" y="60"/>
                    </a:lnTo>
                    <a:lnTo>
                      <a:pt x="1488" y="60"/>
                    </a:lnTo>
                    <a:lnTo>
                      <a:pt x="1494" y="60"/>
                    </a:lnTo>
                    <a:lnTo>
                      <a:pt x="1494" y="54"/>
                    </a:lnTo>
                    <a:lnTo>
                      <a:pt x="1494" y="54"/>
                    </a:lnTo>
                    <a:lnTo>
                      <a:pt x="1494" y="54"/>
                    </a:lnTo>
                    <a:lnTo>
                      <a:pt x="1494" y="54"/>
                    </a:lnTo>
                    <a:lnTo>
                      <a:pt x="1494" y="54"/>
                    </a:lnTo>
                    <a:lnTo>
                      <a:pt x="1494" y="54"/>
                    </a:lnTo>
                    <a:lnTo>
                      <a:pt x="1500" y="54"/>
                    </a:lnTo>
                    <a:lnTo>
                      <a:pt x="1500" y="54"/>
                    </a:lnTo>
                    <a:lnTo>
                      <a:pt x="1500" y="54"/>
                    </a:lnTo>
                    <a:lnTo>
                      <a:pt x="1500" y="54"/>
                    </a:lnTo>
                    <a:lnTo>
                      <a:pt x="1500" y="54"/>
                    </a:lnTo>
                    <a:lnTo>
                      <a:pt x="1500" y="54"/>
                    </a:lnTo>
                    <a:lnTo>
                      <a:pt x="1500" y="54"/>
                    </a:lnTo>
                    <a:lnTo>
                      <a:pt x="1500" y="54"/>
                    </a:lnTo>
                    <a:lnTo>
                      <a:pt x="1500" y="54"/>
                    </a:lnTo>
                    <a:lnTo>
                      <a:pt x="1500" y="48"/>
                    </a:lnTo>
                    <a:lnTo>
                      <a:pt x="1500" y="48"/>
                    </a:lnTo>
                    <a:lnTo>
                      <a:pt x="1506" y="42"/>
                    </a:lnTo>
                    <a:lnTo>
                      <a:pt x="1506" y="30"/>
                    </a:lnTo>
                    <a:lnTo>
                      <a:pt x="1506" y="24"/>
                    </a:lnTo>
                    <a:lnTo>
                      <a:pt x="1506" y="12"/>
                    </a:lnTo>
                    <a:lnTo>
                      <a:pt x="1506" y="6"/>
                    </a:lnTo>
                    <a:lnTo>
                      <a:pt x="1506" y="0"/>
                    </a:lnTo>
                    <a:lnTo>
                      <a:pt x="1506" y="0"/>
                    </a:lnTo>
                    <a:lnTo>
                      <a:pt x="1506" y="6"/>
                    </a:lnTo>
                    <a:lnTo>
                      <a:pt x="1506" y="12"/>
                    </a:lnTo>
                    <a:lnTo>
                      <a:pt x="1506" y="24"/>
                    </a:lnTo>
                    <a:lnTo>
                      <a:pt x="1512" y="30"/>
                    </a:lnTo>
                    <a:lnTo>
                      <a:pt x="1512" y="36"/>
                    </a:lnTo>
                    <a:lnTo>
                      <a:pt x="1512" y="48"/>
                    </a:lnTo>
                    <a:lnTo>
                      <a:pt x="1512" y="48"/>
                    </a:lnTo>
                    <a:lnTo>
                      <a:pt x="1512" y="54"/>
                    </a:lnTo>
                    <a:lnTo>
                      <a:pt x="1512" y="54"/>
                    </a:lnTo>
                    <a:lnTo>
                      <a:pt x="1512" y="54"/>
                    </a:lnTo>
                    <a:lnTo>
                      <a:pt x="1512" y="54"/>
                    </a:lnTo>
                    <a:lnTo>
                      <a:pt x="1512" y="54"/>
                    </a:lnTo>
                    <a:lnTo>
                      <a:pt x="1518" y="54"/>
                    </a:lnTo>
                    <a:lnTo>
                      <a:pt x="1518" y="54"/>
                    </a:lnTo>
                    <a:lnTo>
                      <a:pt x="1518" y="54"/>
                    </a:lnTo>
                    <a:lnTo>
                      <a:pt x="1518" y="54"/>
                    </a:lnTo>
                    <a:lnTo>
                      <a:pt x="1518" y="54"/>
                    </a:lnTo>
                    <a:lnTo>
                      <a:pt x="1518" y="54"/>
                    </a:lnTo>
                    <a:lnTo>
                      <a:pt x="1518" y="54"/>
                    </a:lnTo>
                    <a:lnTo>
                      <a:pt x="1524" y="54"/>
                    </a:lnTo>
                    <a:lnTo>
                      <a:pt x="1524" y="60"/>
                    </a:lnTo>
                    <a:lnTo>
                      <a:pt x="1524" y="60"/>
                    </a:lnTo>
                    <a:lnTo>
                      <a:pt x="1524" y="60"/>
                    </a:lnTo>
                    <a:lnTo>
                      <a:pt x="1524" y="60"/>
                    </a:lnTo>
                    <a:lnTo>
                      <a:pt x="1524" y="60"/>
                    </a:lnTo>
                    <a:lnTo>
                      <a:pt x="1524" y="60"/>
                    </a:lnTo>
                    <a:lnTo>
                      <a:pt x="1536" y="66"/>
                    </a:lnTo>
                    <a:lnTo>
                      <a:pt x="1536" y="66"/>
                    </a:lnTo>
                    <a:lnTo>
                      <a:pt x="1536" y="66"/>
                    </a:lnTo>
                    <a:lnTo>
                      <a:pt x="1536" y="66"/>
                    </a:lnTo>
                    <a:lnTo>
                      <a:pt x="1536" y="66"/>
                    </a:lnTo>
                    <a:lnTo>
                      <a:pt x="1536" y="66"/>
                    </a:lnTo>
                    <a:lnTo>
                      <a:pt x="1542" y="66"/>
                    </a:lnTo>
                    <a:lnTo>
                      <a:pt x="1548" y="66"/>
                    </a:lnTo>
                    <a:lnTo>
                      <a:pt x="1548" y="66"/>
                    </a:lnTo>
                    <a:lnTo>
                      <a:pt x="1548" y="66"/>
                    </a:lnTo>
                    <a:lnTo>
                      <a:pt x="1548" y="66"/>
                    </a:lnTo>
                    <a:lnTo>
                      <a:pt x="1554" y="66"/>
                    </a:lnTo>
                    <a:lnTo>
                      <a:pt x="1554" y="72"/>
                    </a:lnTo>
                    <a:lnTo>
                      <a:pt x="1554" y="72"/>
                    </a:lnTo>
                    <a:lnTo>
                      <a:pt x="1554" y="72"/>
                    </a:lnTo>
                    <a:lnTo>
                      <a:pt x="1554" y="72"/>
                    </a:lnTo>
                    <a:lnTo>
                      <a:pt x="1554" y="72"/>
                    </a:lnTo>
                    <a:lnTo>
                      <a:pt x="1554" y="72"/>
                    </a:lnTo>
                    <a:lnTo>
                      <a:pt x="1554" y="72"/>
                    </a:lnTo>
                    <a:lnTo>
                      <a:pt x="1560" y="72"/>
                    </a:lnTo>
                    <a:lnTo>
                      <a:pt x="1560" y="72"/>
                    </a:lnTo>
                    <a:lnTo>
                      <a:pt x="1560" y="72"/>
                    </a:lnTo>
                    <a:lnTo>
                      <a:pt x="1566" y="72"/>
                    </a:lnTo>
                    <a:lnTo>
                      <a:pt x="1566" y="72"/>
                    </a:lnTo>
                    <a:lnTo>
                      <a:pt x="1572" y="72"/>
                    </a:lnTo>
                    <a:lnTo>
                      <a:pt x="1572" y="72"/>
                    </a:lnTo>
                    <a:lnTo>
                      <a:pt x="1572" y="72"/>
                    </a:lnTo>
                    <a:lnTo>
                      <a:pt x="1572" y="72"/>
                    </a:lnTo>
                    <a:lnTo>
                      <a:pt x="1572" y="72"/>
                    </a:lnTo>
                    <a:lnTo>
                      <a:pt x="1584" y="72"/>
                    </a:lnTo>
                    <a:lnTo>
                      <a:pt x="1584" y="72"/>
                    </a:lnTo>
                    <a:lnTo>
                      <a:pt x="1584" y="72"/>
                    </a:lnTo>
                    <a:lnTo>
                      <a:pt x="1584" y="72"/>
                    </a:lnTo>
                    <a:lnTo>
                      <a:pt x="1584" y="72"/>
                    </a:lnTo>
                    <a:lnTo>
                      <a:pt x="1584" y="72"/>
                    </a:lnTo>
                    <a:lnTo>
                      <a:pt x="1584" y="72"/>
                    </a:lnTo>
                    <a:lnTo>
                      <a:pt x="1584" y="72"/>
                    </a:lnTo>
                    <a:lnTo>
                      <a:pt x="1590" y="72"/>
                    </a:lnTo>
                    <a:lnTo>
                      <a:pt x="1590" y="72"/>
                    </a:lnTo>
                    <a:lnTo>
                      <a:pt x="1590" y="72"/>
                    </a:lnTo>
                    <a:lnTo>
                      <a:pt x="1590" y="72"/>
                    </a:lnTo>
                    <a:lnTo>
                      <a:pt x="1590" y="72"/>
                    </a:lnTo>
                    <a:lnTo>
                      <a:pt x="1590" y="72"/>
                    </a:lnTo>
                    <a:lnTo>
                      <a:pt x="1590" y="72"/>
                    </a:lnTo>
                    <a:lnTo>
                      <a:pt x="1602" y="72"/>
                    </a:lnTo>
                    <a:lnTo>
                      <a:pt x="1602" y="72"/>
                    </a:lnTo>
                    <a:lnTo>
                      <a:pt x="1602" y="72"/>
                    </a:lnTo>
                    <a:lnTo>
                      <a:pt x="1602" y="72"/>
                    </a:lnTo>
                    <a:lnTo>
                      <a:pt x="1602" y="72"/>
                    </a:lnTo>
                    <a:lnTo>
                      <a:pt x="1602" y="72"/>
                    </a:lnTo>
                    <a:lnTo>
                      <a:pt x="1608" y="72"/>
                    </a:lnTo>
                    <a:lnTo>
                      <a:pt x="1614" y="72"/>
                    </a:lnTo>
                    <a:lnTo>
                      <a:pt x="1614" y="72"/>
                    </a:lnTo>
                    <a:lnTo>
                      <a:pt x="1614" y="72"/>
                    </a:lnTo>
                    <a:lnTo>
                      <a:pt x="1614" y="72"/>
                    </a:lnTo>
                    <a:lnTo>
                      <a:pt x="1620" y="72"/>
                    </a:lnTo>
                    <a:lnTo>
                      <a:pt x="1620" y="72"/>
                    </a:lnTo>
                    <a:lnTo>
                      <a:pt x="1620" y="72"/>
                    </a:lnTo>
                    <a:lnTo>
                      <a:pt x="1620" y="72"/>
                    </a:lnTo>
                    <a:lnTo>
                      <a:pt x="1620" y="72"/>
                    </a:lnTo>
                    <a:lnTo>
                      <a:pt x="1620" y="72"/>
                    </a:lnTo>
                    <a:lnTo>
                      <a:pt x="1620" y="72"/>
                    </a:lnTo>
                    <a:lnTo>
                      <a:pt x="1626" y="72"/>
                    </a:lnTo>
                    <a:lnTo>
                      <a:pt x="1626" y="72"/>
                    </a:lnTo>
                    <a:lnTo>
                      <a:pt x="1626" y="72"/>
                    </a:lnTo>
                    <a:lnTo>
                      <a:pt x="1626" y="72"/>
                    </a:lnTo>
                    <a:lnTo>
                      <a:pt x="1632" y="66"/>
                    </a:lnTo>
                    <a:lnTo>
                      <a:pt x="1638" y="66"/>
                    </a:lnTo>
                    <a:lnTo>
                      <a:pt x="1638" y="66"/>
                    </a:lnTo>
                    <a:lnTo>
                      <a:pt x="1638" y="66"/>
                    </a:lnTo>
                    <a:lnTo>
                      <a:pt x="1638" y="66"/>
                    </a:lnTo>
                    <a:lnTo>
                      <a:pt x="1638" y="66"/>
                    </a:lnTo>
                    <a:lnTo>
                      <a:pt x="1638" y="66"/>
                    </a:lnTo>
                    <a:lnTo>
                      <a:pt x="1650" y="60"/>
                    </a:lnTo>
                    <a:lnTo>
                      <a:pt x="1650" y="60"/>
                    </a:lnTo>
                    <a:lnTo>
                      <a:pt x="1650" y="60"/>
                    </a:lnTo>
                    <a:lnTo>
                      <a:pt x="1650" y="60"/>
                    </a:lnTo>
                    <a:lnTo>
                      <a:pt x="1650" y="60"/>
                    </a:lnTo>
                    <a:lnTo>
                      <a:pt x="1650" y="60"/>
                    </a:lnTo>
                    <a:lnTo>
                      <a:pt x="1650" y="60"/>
                    </a:lnTo>
                    <a:lnTo>
                      <a:pt x="1656" y="60"/>
                    </a:lnTo>
                    <a:lnTo>
                      <a:pt x="1656" y="60"/>
                    </a:lnTo>
                    <a:lnTo>
                      <a:pt x="1656" y="60"/>
                    </a:lnTo>
                    <a:lnTo>
                      <a:pt x="1656" y="60"/>
                    </a:lnTo>
                    <a:lnTo>
                      <a:pt x="1656" y="60"/>
                    </a:lnTo>
                    <a:lnTo>
                      <a:pt x="1656" y="60"/>
                    </a:lnTo>
                    <a:lnTo>
                      <a:pt x="1656" y="60"/>
                    </a:lnTo>
                    <a:lnTo>
                      <a:pt x="1662" y="54"/>
                    </a:lnTo>
                    <a:lnTo>
                      <a:pt x="1662" y="54"/>
                    </a:lnTo>
                    <a:lnTo>
                      <a:pt x="1662" y="54"/>
                    </a:lnTo>
                    <a:lnTo>
                      <a:pt x="1662" y="54"/>
                    </a:lnTo>
                    <a:lnTo>
                      <a:pt x="1662" y="54"/>
                    </a:lnTo>
                    <a:lnTo>
                      <a:pt x="1662" y="54"/>
                    </a:lnTo>
                    <a:lnTo>
                      <a:pt x="1662" y="54"/>
                    </a:lnTo>
                    <a:lnTo>
                      <a:pt x="1662" y="54"/>
                    </a:lnTo>
                    <a:lnTo>
                      <a:pt x="1662" y="54"/>
                    </a:lnTo>
                    <a:lnTo>
                      <a:pt x="1668" y="54"/>
                    </a:lnTo>
                    <a:lnTo>
                      <a:pt x="1668" y="54"/>
                    </a:lnTo>
                    <a:lnTo>
                      <a:pt x="1668" y="54"/>
                    </a:lnTo>
                    <a:lnTo>
                      <a:pt x="1668" y="54"/>
                    </a:lnTo>
                    <a:lnTo>
                      <a:pt x="1668" y="54"/>
                    </a:lnTo>
                    <a:lnTo>
                      <a:pt x="1668" y="54"/>
                    </a:lnTo>
                    <a:lnTo>
                      <a:pt x="1668" y="48"/>
                    </a:lnTo>
                    <a:lnTo>
                      <a:pt x="1668" y="48"/>
                    </a:lnTo>
                    <a:lnTo>
                      <a:pt x="1668" y="36"/>
                    </a:lnTo>
                    <a:lnTo>
                      <a:pt x="1668" y="30"/>
                    </a:lnTo>
                    <a:lnTo>
                      <a:pt x="1674" y="24"/>
                    </a:lnTo>
                    <a:lnTo>
                      <a:pt x="1674" y="12"/>
                    </a:lnTo>
                    <a:lnTo>
                      <a:pt x="1674" y="6"/>
                    </a:lnTo>
                    <a:lnTo>
                      <a:pt x="1674" y="0"/>
                    </a:lnTo>
                    <a:lnTo>
                      <a:pt x="1674" y="0"/>
                    </a:lnTo>
                    <a:lnTo>
                      <a:pt x="1674" y="6"/>
                    </a:lnTo>
                    <a:lnTo>
                      <a:pt x="1674" y="12"/>
                    </a:lnTo>
                    <a:lnTo>
                      <a:pt x="1674" y="24"/>
                    </a:lnTo>
                    <a:lnTo>
                      <a:pt x="1674" y="30"/>
                    </a:lnTo>
                    <a:lnTo>
                      <a:pt x="1674" y="36"/>
                    </a:lnTo>
                    <a:lnTo>
                      <a:pt x="1680" y="48"/>
                    </a:lnTo>
                    <a:lnTo>
                      <a:pt x="1680" y="48"/>
                    </a:lnTo>
                    <a:lnTo>
                      <a:pt x="1680" y="54"/>
                    </a:lnTo>
                    <a:lnTo>
                      <a:pt x="1680" y="54"/>
                    </a:lnTo>
                    <a:lnTo>
                      <a:pt x="1680" y="54"/>
                    </a:lnTo>
                    <a:lnTo>
                      <a:pt x="1680" y="54"/>
                    </a:lnTo>
                    <a:lnTo>
                      <a:pt x="1680" y="54"/>
                    </a:lnTo>
                    <a:lnTo>
                      <a:pt x="1680" y="54"/>
                    </a:lnTo>
                    <a:lnTo>
                      <a:pt x="1686" y="54"/>
                    </a:lnTo>
                    <a:lnTo>
                      <a:pt x="1686" y="54"/>
                    </a:lnTo>
                    <a:lnTo>
                      <a:pt x="1686" y="54"/>
                    </a:lnTo>
                    <a:lnTo>
                      <a:pt x="1686" y="54"/>
                    </a:lnTo>
                    <a:lnTo>
                      <a:pt x="1686" y="54"/>
                    </a:lnTo>
                    <a:lnTo>
                      <a:pt x="1686" y="54"/>
                    </a:lnTo>
                    <a:lnTo>
                      <a:pt x="1686" y="54"/>
                    </a:lnTo>
                    <a:lnTo>
                      <a:pt x="1686" y="54"/>
                    </a:lnTo>
                    <a:lnTo>
                      <a:pt x="1692" y="60"/>
                    </a:lnTo>
                    <a:lnTo>
                      <a:pt x="1692" y="60"/>
                    </a:lnTo>
                    <a:lnTo>
                      <a:pt x="1692" y="60"/>
                    </a:lnTo>
                    <a:lnTo>
                      <a:pt x="1692" y="60"/>
                    </a:lnTo>
                    <a:lnTo>
                      <a:pt x="1692" y="60"/>
                    </a:lnTo>
                    <a:lnTo>
                      <a:pt x="1704" y="60"/>
                    </a:lnTo>
                    <a:lnTo>
                      <a:pt x="1704" y="66"/>
                    </a:lnTo>
                    <a:lnTo>
                      <a:pt x="1704" y="66"/>
                    </a:lnTo>
                    <a:lnTo>
                      <a:pt x="1704" y="66"/>
                    </a:lnTo>
                    <a:lnTo>
                      <a:pt x="1704" y="66"/>
                    </a:lnTo>
                    <a:lnTo>
                      <a:pt x="1704" y="66"/>
                    </a:lnTo>
                    <a:lnTo>
                      <a:pt x="1704" y="66"/>
                    </a:lnTo>
                    <a:lnTo>
                      <a:pt x="1716" y="66"/>
                    </a:lnTo>
                    <a:lnTo>
                      <a:pt x="1716" y="66"/>
                    </a:lnTo>
                    <a:lnTo>
                      <a:pt x="1716" y="66"/>
                    </a:lnTo>
                    <a:lnTo>
                      <a:pt x="1716" y="66"/>
                    </a:lnTo>
                    <a:lnTo>
                      <a:pt x="1716" y="66"/>
                    </a:lnTo>
                    <a:lnTo>
                      <a:pt x="1716" y="72"/>
                    </a:lnTo>
                    <a:lnTo>
                      <a:pt x="1722" y="72"/>
                    </a:lnTo>
                    <a:lnTo>
                      <a:pt x="1722" y="72"/>
                    </a:lnTo>
                    <a:lnTo>
                      <a:pt x="1722" y="72"/>
                    </a:lnTo>
                    <a:lnTo>
                      <a:pt x="1722" y="72"/>
                    </a:lnTo>
                    <a:lnTo>
                      <a:pt x="1722" y="72"/>
                    </a:lnTo>
                    <a:lnTo>
                      <a:pt x="1722" y="72"/>
                    </a:lnTo>
                    <a:lnTo>
                      <a:pt x="1722" y="72"/>
                    </a:lnTo>
                    <a:lnTo>
                      <a:pt x="1728" y="72"/>
                    </a:lnTo>
                    <a:lnTo>
                      <a:pt x="1728" y="72"/>
                    </a:lnTo>
                    <a:lnTo>
                      <a:pt x="1734" y="72"/>
                    </a:lnTo>
                    <a:lnTo>
                      <a:pt x="1734" y="72"/>
                    </a:lnTo>
                    <a:lnTo>
                      <a:pt x="1734" y="72"/>
                    </a:lnTo>
                    <a:lnTo>
                      <a:pt x="1740" y="72"/>
                    </a:lnTo>
                    <a:lnTo>
                      <a:pt x="1740" y="72"/>
                    </a:lnTo>
                    <a:lnTo>
                      <a:pt x="1740" y="72"/>
                    </a:lnTo>
                    <a:lnTo>
                      <a:pt x="1740" y="72"/>
                    </a:lnTo>
                    <a:lnTo>
                      <a:pt x="1746" y="72"/>
                    </a:lnTo>
                    <a:lnTo>
                      <a:pt x="1746" y="72"/>
                    </a:lnTo>
                    <a:lnTo>
                      <a:pt x="1752" y="72"/>
                    </a:lnTo>
                    <a:lnTo>
                      <a:pt x="1752" y="72"/>
                    </a:lnTo>
                    <a:lnTo>
                      <a:pt x="1752" y="72"/>
                    </a:lnTo>
                    <a:lnTo>
                      <a:pt x="1752" y="72"/>
                    </a:lnTo>
                    <a:lnTo>
                      <a:pt x="1752" y="72"/>
                    </a:lnTo>
                    <a:lnTo>
                      <a:pt x="1752" y="72"/>
                    </a:lnTo>
                    <a:lnTo>
                      <a:pt x="1752" y="72"/>
                    </a:lnTo>
                    <a:lnTo>
                      <a:pt x="1758" y="72"/>
                    </a:lnTo>
                    <a:lnTo>
                      <a:pt x="1758" y="72"/>
                    </a:lnTo>
                    <a:lnTo>
                      <a:pt x="1758" y="72"/>
                    </a:lnTo>
                    <a:lnTo>
                      <a:pt x="1758" y="72"/>
                    </a:lnTo>
                    <a:lnTo>
                      <a:pt x="1758" y="72"/>
                    </a:lnTo>
                    <a:lnTo>
                      <a:pt x="1758" y="72"/>
                    </a:lnTo>
                    <a:lnTo>
                      <a:pt x="1770" y="72"/>
                    </a:lnTo>
                    <a:lnTo>
                      <a:pt x="1770" y="72"/>
                    </a:lnTo>
                    <a:lnTo>
                      <a:pt x="1770" y="72"/>
                    </a:lnTo>
                    <a:lnTo>
                      <a:pt x="1770" y="72"/>
                    </a:lnTo>
                    <a:lnTo>
                      <a:pt x="1770" y="72"/>
                    </a:lnTo>
                    <a:lnTo>
                      <a:pt x="1770" y="72"/>
                    </a:lnTo>
                    <a:lnTo>
                      <a:pt x="1770" y="72"/>
                    </a:lnTo>
                    <a:lnTo>
                      <a:pt x="1782" y="72"/>
                    </a:lnTo>
                    <a:lnTo>
                      <a:pt x="1782" y="72"/>
                    </a:lnTo>
                    <a:lnTo>
                      <a:pt x="1782" y="72"/>
                    </a:lnTo>
                    <a:lnTo>
                      <a:pt x="1782" y="72"/>
                    </a:lnTo>
                    <a:lnTo>
                      <a:pt x="1782" y="72"/>
                    </a:lnTo>
                    <a:lnTo>
                      <a:pt x="1788" y="72"/>
                    </a:lnTo>
                    <a:lnTo>
                      <a:pt x="1788" y="72"/>
                    </a:lnTo>
                    <a:lnTo>
                      <a:pt x="1788" y="72"/>
                    </a:lnTo>
                    <a:lnTo>
                      <a:pt x="1788" y="72"/>
                    </a:lnTo>
                    <a:lnTo>
                      <a:pt x="1788" y="72"/>
                    </a:lnTo>
                    <a:lnTo>
                      <a:pt x="1788" y="72"/>
                    </a:lnTo>
                    <a:lnTo>
                      <a:pt x="1788" y="72"/>
                    </a:lnTo>
                    <a:lnTo>
                      <a:pt x="1788" y="72"/>
                    </a:lnTo>
                    <a:lnTo>
                      <a:pt x="1794" y="72"/>
                    </a:lnTo>
                    <a:lnTo>
                      <a:pt x="1794" y="72"/>
                    </a:lnTo>
                    <a:lnTo>
                      <a:pt x="1800" y="66"/>
                    </a:lnTo>
                    <a:lnTo>
                      <a:pt x="1800" y="66"/>
                    </a:lnTo>
                    <a:lnTo>
                      <a:pt x="1800" y="66"/>
                    </a:lnTo>
                    <a:lnTo>
                      <a:pt x="1806" y="66"/>
                    </a:lnTo>
                    <a:lnTo>
                      <a:pt x="1806" y="66"/>
                    </a:lnTo>
                    <a:lnTo>
                      <a:pt x="1806" y="66"/>
                    </a:lnTo>
                    <a:lnTo>
                      <a:pt x="1806" y="66"/>
                    </a:lnTo>
                    <a:lnTo>
                      <a:pt x="1812" y="60"/>
                    </a:lnTo>
                    <a:lnTo>
                      <a:pt x="1818" y="60"/>
                    </a:lnTo>
                    <a:lnTo>
                      <a:pt x="1818" y="60"/>
                    </a:lnTo>
                    <a:lnTo>
                      <a:pt x="1818" y="60"/>
                    </a:lnTo>
                    <a:lnTo>
                      <a:pt x="1818" y="60"/>
                    </a:lnTo>
                    <a:lnTo>
                      <a:pt x="1818" y="60"/>
                    </a:lnTo>
                    <a:lnTo>
                      <a:pt x="1818" y="60"/>
                    </a:lnTo>
                    <a:lnTo>
                      <a:pt x="1818" y="60"/>
                    </a:lnTo>
                    <a:lnTo>
                      <a:pt x="1818" y="60"/>
                    </a:lnTo>
                    <a:lnTo>
                      <a:pt x="1824" y="60"/>
                    </a:lnTo>
                    <a:lnTo>
                      <a:pt x="1824" y="60"/>
                    </a:lnTo>
                    <a:lnTo>
                      <a:pt x="1824" y="60"/>
                    </a:lnTo>
                    <a:lnTo>
                      <a:pt x="1824" y="60"/>
                    </a:lnTo>
                    <a:lnTo>
                      <a:pt x="1824" y="60"/>
                    </a:lnTo>
                    <a:lnTo>
                      <a:pt x="1824" y="54"/>
                    </a:lnTo>
                    <a:lnTo>
                      <a:pt x="1824" y="54"/>
                    </a:lnTo>
                    <a:lnTo>
                      <a:pt x="1830" y="54"/>
                    </a:lnTo>
                    <a:lnTo>
                      <a:pt x="1830" y="54"/>
                    </a:lnTo>
                    <a:lnTo>
                      <a:pt x="1830" y="54"/>
                    </a:lnTo>
                    <a:lnTo>
                      <a:pt x="1830" y="54"/>
                    </a:lnTo>
                    <a:lnTo>
                      <a:pt x="1830" y="54"/>
                    </a:lnTo>
                    <a:lnTo>
                      <a:pt x="1830" y="54"/>
                    </a:lnTo>
                    <a:lnTo>
                      <a:pt x="1830" y="54"/>
                    </a:lnTo>
                    <a:lnTo>
                      <a:pt x="1830" y="54"/>
                    </a:lnTo>
                    <a:lnTo>
                      <a:pt x="1836" y="54"/>
                    </a:lnTo>
                    <a:lnTo>
                      <a:pt x="1836" y="54"/>
                    </a:lnTo>
                    <a:lnTo>
                      <a:pt x="1836" y="54"/>
                    </a:lnTo>
                    <a:lnTo>
                      <a:pt x="1836" y="54"/>
                    </a:lnTo>
                    <a:lnTo>
                      <a:pt x="1836" y="54"/>
                    </a:lnTo>
                    <a:lnTo>
                      <a:pt x="1836" y="48"/>
                    </a:lnTo>
                    <a:lnTo>
                      <a:pt x="1836" y="48"/>
                    </a:lnTo>
                    <a:lnTo>
                      <a:pt x="1836" y="36"/>
                    </a:lnTo>
                    <a:lnTo>
                      <a:pt x="1836" y="30"/>
                    </a:lnTo>
                    <a:lnTo>
                      <a:pt x="1836" y="24"/>
                    </a:lnTo>
                    <a:lnTo>
                      <a:pt x="1836" y="12"/>
                    </a:lnTo>
                    <a:lnTo>
                      <a:pt x="1842" y="6"/>
                    </a:lnTo>
                    <a:lnTo>
                      <a:pt x="1842" y="0"/>
                    </a:lnTo>
                    <a:lnTo>
                      <a:pt x="1842" y="0"/>
                    </a:lnTo>
                    <a:lnTo>
                      <a:pt x="1842" y="6"/>
                    </a:lnTo>
                    <a:lnTo>
                      <a:pt x="1842" y="12"/>
                    </a:lnTo>
                    <a:lnTo>
                      <a:pt x="1842" y="24"/>
                    </a:lnTo>
                    <a:lnTo>
                      <a:pt x="1842" y="30"/>
                    </a:lnTo>
                    <a:lnTo>
                      <a:pt x="1842" y="36"/>
                    </a:lnTo>
                    <a:lnTo>
                      <a:pt x="1842" y="48"/>
                    </a:lnTo>
                    <a:lnTo>
                      <a:pt x="1842" y="48"/>
                    </a:lnTo>
                    <a:lnTo>
                      <a:pt x="1848" y="54"/>
                    </a:lnTo>
                    <a:lnTo>
                      <a:pt x="1848" y="54"/>
                    </a:lnTo>
                    <a:lnTo>
                      <a:pt x="1848" y="54"/>
                    </a:lnTo>
                    <a:lnTo>
                      <a:pt x="1848" y="54"/>
                    </a:lnTo>
                    <a:lnTo>
                      <a:pt x="1848" y="54"/>
                    </a:lnTo>
                    <a:lnTo>
                      <a:pt x="1848" y="54"/>
                    </a:lnTo>
                    <a:lnTo>
                      <a:pt x="1848" y="54"/>
                    </a:lnTo>
                    <a:lnTo>
                      <a:pt x="1848" y="54"/>
                    </a:lnTo>
                    <a:lnTo>
                      <a:pt x="1854" y="54"/>
                    </a:lnTo>
                    <a:lnTo>
                      <a:pt x="1854" y="54"/>
                    </a:lnTo>
                    <a:lnTo>
                      <a:pt x="1854" y="54"/>
                    </a:lnTo>
                    <a:lnTo>
                      <a:pt x="1854" y="54"/>
                    </a:lnTo>
                    <a:lnTo>
                      <a:pt x="1854" y="54"/>
                    </a:lnTo>
                    <a:lnTo>
                      <a:pt x="1854" y="54"/>
                    </a:lnTo>
                    <a:lnTo>
                      <a:pt x="1854" y="60"/>
                    </a:lnTo>
                    <a:lnTo>
                      <a:pt x="1860" y="60"/>
                    </a:lnTo>
                    <a:lnTo>
                      <a:pt x="1860" y="60"/>
                    </a:lnTo>
                    <a:lnTo>
                      <a:pt x="1860" y="60"/>
                    </a:lnTo>
                    <a:lnTo>
                      <a:pt x="1860" y="60"/>
                    </a:lnTo>
                    <a:lnTo>
                      <a:pt x="1866" y="60"/>
                    </a:lnTo>
                    <a:lnTo>
                      <a:pt x="1872" y="66"/>
                    </a:lnTo>
                    <a:lnTo>
                      <a:pt x="1872" y="66"/>
                    </a:lnTo>
                    <a:lnTo>
                      <a:pt x="1872" y="66"/>
                    </a:lnTo>
                    <a:lnTo>
                      <a:pt x="1872" y="66"/>
                    </a:lnTo>
                    <a:lnTo>
                      <a:pt x="1872" y="66"/>
                    </a:lnTo>
                    <a:lnTo>
                      <a:pt x="1872" y="66"/>
                    </a:lnTo>
                    <a:lnTo>
                      <a:pt x="1884" y="66"/>
                    </a:lnTo>
                    <a:lnTo>
                      <a:pt x="1884" y="66"/>
                    </a:lnTo>
                    <a:lnTo>
                      <a:pt x="1884" y="66"/>
                    </a:lnTo>
                    <a:lnTo>
                      <a:pt x="1884" y="66"/>
                    </a:lnTo>
                    <a:lnTo>
                      <a:pt x="1884" y="66"/>
                    </a:lnTo>
                    <a:lnTo>
                      <a:pt x="1884" y="66"/>
                    </a:lnTo>
                    <a:lnTo>
                      <a:pt x="1884" y="72"/>
                    </a:lnTo>
                    <a:lnTo>
                      <a:pt x="1890" y="72"/>
                    </a:lnTo>
                    <a:lnTo>
                      <a:pt x="1890" y="72"/>
                    </a:lnTo>
                    <a:lnTo>
                      <a:pt x="1890" y="72"/>
                    </a:lnTo>
                    <a:lnTo>
                      <a:pt x="1890" y="72"/>
                    </a:lnTo>
                    <a:lnTo>
                      <a:pt x="1890" y="72"/>
                    </a:lnTo>
                    <a:lnTo>
                      <a:pt x="1890" y="72"/>
                    </a:lnTo>
                    <a:lnTo>
                      <a:pt x="1890" y="72"/>
                    </a:lnTo>
                    <a:lnTo>
                      <a:pt x="1890" y="72"/>
                    </a:lnTo>
                    <a:lnTo>
                      <a:pt x="1902" y="72"/>
                    </a:lnTo>
                    <a:lnTo>
                      <a:pt x="1902" y="72"/>
                    </a:lnTo>
                    <a:lnTo>
                      <a:pt x="1902" y="72"/>
                    </a:lnTo>
                    <a:lnTo>
                      <a:pt x="1902" y="72"/>
                    </a:lnTo>
                    <a:lnTo>
                      <a:pt x="1902" y="72"/>
                    </a:lnTo>
                    <a:lnTo>
                      <a:pt x="1908" y="72"/>
                    </a:lnTo>
                    <a:lnTo>
                      <a:pt x="1908" y="72"/>
                    </a:lnTo>
                    <a:lnTo>
                      <a:pt x="1914" y="72"/>
                    </a:lnTo>
                    <a:lnTo>
                      <a:pt x="1914" y="72"/>
                    </a:lnTo>
                    <a:lnTo>
                      <a:pt x="1914" y="72"/>
                    </a:lnTo>
                    <a:lnTo>
                      <a:pt x="1920" y="72"/>
                    </a:lnTo>
                    <a:lnTo>
                      <a:pt x="1920" y="72"/>
                    </a:lnTo>
                    <a:lnTo>
                      <a:pt x="1920" y="72"/>
                    </a:lnTo>
                    <a:lnTo>
                      <a:pt x="1920" y="72"/>
                    </a:lnTo>
                    <a:lnTo>
                      <a:pt x="1920" y="72"/>
                    </a:lnTo>
                    <a:lnTo>
                      <a:pt x="1920" y="72"/>
                    </a:lnTo>
                    <a:lnTo>
                      <a:pt x="1920" y="72"/>
                    </a:lnTo>
                    <a:lnTo>
                      <a:pt x="1920" y="72"/>
                    </a:lnTo>
                    <a:lnTo>
                      <a:pt x="1926" y="72"/>
                    </a:lnTo>
                    <a:lnTo>
                      <a:pt x="1926" y="72"/>
                    </a:lnTo>
                    <a:lnTo>
                      <a:pt x="1926" y="72"/>
                    </a:lnTo>
                    <a:lnTo>
                      <a:pt x="1926" y="72"/>
                    </a:lnTo>
                    <a:lnTo>
                      <a:pt x="1932" y="72"/>
                    </a:lnTo>
                    <a:lnTo>
                      <a:pt x="1938" y="72"/>
                    </a:lnTo>
                    <a:lnTo>
                      <a:pt x="1938" y="72"/>
                    </a:lnTo>
                    <a:lnTo>
                      <a:pt x="1938" y="72"/>
                    </a:lnTo>
                    <a:lnTo>
                      <a:pt x="1938" y="72"/>
                    </a:lnTo>
                    <a:lnTo>
                      <a:pt x="1938" y="72"/>
                    </a:lnTo>
                    <a:lnTo>
                      <a:pt x="1938" y="72"/>
                    </a:lnTo>
                    <a:lnTo>
                      <a:pt x="1950" y="72"/>
                    </a:lnTo>
                    <a:lnTo>
                      <a:pt x="1950" y="72"/>
                    </a:lnTo>
                    <a:lnTo>
                      <a:pt x="1950" y="72"/>
                    </a:lnTo>
                    <a:lnTo>
                      <a:pt x="1950" y="72"/>
                    </a:lnTo>
                    <a:lnTo>
                      <a:pt x="1950" y="72"/>
                    </a:lnTo>
                    <a:lnTo>
                      <a:pt x="1950" y="72"/>
                    </a:lnTo>
                    <a:lnTo>
                      <a:pt x="1950" y="72"/>
                    </a:lnTo>
                    <a:lnTo>
                      <a:pt x="1956" y="72"/>
                    </a:lnTo>
                    <a:lnTo>
                      <a:pt x="1956" y="72"/>
                    </a:lnTo>
                    <a:lnTo>
                      <a:pt x="1956" y="72"/>
                    </a:lnTo>
                    <a:lnTo>
                      <a:pt x="1956" y="72"/>
                    </a:lnTo>
                    <a:lnTo>
                      <a:pt x="1956" y="72"/>
                    </a:lnTo>
                    <a:lnTo>
                      <a:pt x="1956" y="72"/>
                    </a:lnTo>
                    <a:lnTo>
                      <a:pt x="1956" y="72"/>
                    </a:lnTo>
                    <a:lnTo>
                      <a:pt x="1962" y="72"/>
                    </a:lnTo>
                    <a:lnTo>
                      <a:pt x="1968" y="66"/>
                    </a:lnTo>
                    <a:lnTo>
                      <a:pt x="1968" y="66"/>
                    </a:lnTo>
                    <a:lnTo>
                      <a:pt x="1968" y="66"/>
                    </a:lnTo>
                    <a:lnTo>
                      <a:pt x="1968" y="66"/>
                    </a:lnTo>
                    <a:lnTo>
                      <a:pt x="1968" y="66"/>
                    </a:lnTo>
                    <a:lnTo>
                      <a:pt x="1974" y="66"/>
                    </a:lnTo>
                    <a:lnTo>
                      <a:pt x="1974" y="66"/>
                    </a:lnTo>
                    <a:lnTo>
                      <a:pt x="1980" y="60"/>
                    </a:lnTo>
                    <a:lnTo>
                      <a:pt x="1980" y="60"/>
                    </a:lnTo>
                    <a:lnTo>
                      <a:pt x="1980" y="60"/>
                    </a:lnTo>
                    <a:lnTo>
                      <a:pt x="1986" y="60"/>
                    </a:lnTo>
                    <a:lnTo>
                      <a:pt x="1986" y="60"/>
                    </a:lnTo>
                    <a:lnTo>
                      <a:pt x="1986" y="60"/>
                    </a:lnTo>
                    <a:lnTo>
                      <a:pt x="1986" y="60"/>
                    </a:lnTo>
                    <a:lnTo>
                      <a:pt x="1986" y="60"/>
                    </a:lnTo>
                    <a:lnTo>
                      <a:pt x="1986" y="60"/>
                    </a:lnTo>
                    <a:lnTo>
                      <a:pt x="1986" y="60"/>
                    </a:lnTo>
                    <a:lnTo>
                      <a:pt x="1992" y="60"/>
                    </a:lnTo>
                    <a:lnTo>
                      <a:pt x="1992" y="60"/>
                    </a:lnTo>
                    <a:lnTo>
                      <a:pt x="1992" y="60"/>
                    </a:lnTo>
                    <a:lnTo>
                      <a:pt x="1992" y="60"/>
                    </a:lnTo>
                    <a:lnTo>
                      <a:pt x="1992" y="54"/>
                    </a:lnTo>
                    <a:lnTo>
                      <a:pt x="1992" y="54"/>
                    </a:lnTo>
                    <a:lnTo>
                      <a:pt x="1992" y="54"/>
                    </a:lnTo>
                    <a:lnTo>
                      <a:pt x="1992" y="54"/>
                    </a:lnTo>
                    <a:lnTo>
                      <a:pt x="1992" y="54"/>
                    </a:lnTo>
                    <a:lnTo>
                      <a:pt x="1992" y="54"/>
                    </a:lnTo>
                    <a:lnTo>
                      <a:pt x="1998" y="54"/>
                    </a:lnTo>
                    <a:lnTo>
                      <a:pt x="1998" y="54"/>
                    </a:lnTo>
                    <a:lnTo>
                      <a:pt x="1998" y="54"/>
                    </a:lnTo>
                    <a:lnTo>
                      <a:pt x="1998" y="54"/>
                    </a:lnTo>
                    <a:lnTo>
                      <a:pt x="1998" y="54"/>
                    </a:lnTo>
                    <a:lnTo>
                      <a:pt x="1998" y="54"/>
                    </a:lnTo>
                    <a:lnTo>
                      <a:pt x="1998" y="54"/>
                    </a:lnTo>
                    <a:lnTo>
                      <a:pt x="1998" y="54"/>
                    </a:lnTo>
                    <a:lnTo>
                      <a:pt x="2004" y="54"/>
                    </a:lnTo>
                    <a:lnTo>
                      <a:pt x="2004" y="54"/>
                    </a:lnTo>
                    <a:lnTo>
                      <a:pt x="2004" y="54"/>
                    </a:lnTo>
                    <a:lnTo>
                      <a:pt x="2004" y="48"/>
                    </a:lnTo>
                    <a:lnTo>
                      <a:pt x="2004" y="48"/>
                    </a:lnTo>
                    <a:lnTo>
                      <a:pt x="2004" y="36"/>
                    </a:lnTo>
                    <a:lnTo>
                      <a:pt x="2004" y="30"/>
                    </a:lnTo>
                    <a:lnTo>
                      <a:pt x="2004" y="24"/>
                    </a:lnTo>
                    <a:lnTo>
                      <a:pt x="2004" y="12"/>
                    </a:lnTo>
                    <a:lnTo>
                      <a:pt x="2004" y="6"/>
                    </a:lnTo>
                    <a:lnTo>
                      <a:pt x="2004" y="0"/>
                    </a:lnTo>
                    <a:lnTo>
                      <a:pt x="2010" y="0"/>
                    </a:lnTo>
                    <a:lnTo>
                      <a:pt x="2010" y="6"/>
                    </a:lnTo>
                    <a:lnTo>
                      <a:pt x="2010" y="12"/>
                    </a:lnTo>
                    <a:lnTo>
                      <a:pt x="2010" y="24"/>
                    </a:lnTo>
                    <a:lnTo>
                      <a:pt x="2010" y="30"/>
                    </a:lnTo>
                    <a:lnTo>
                      <a:pt x="2010" y="36"/>
                    </a:lnTo>
                    <a:lnTo>
                      <a:pt x="2010" y="48"/>
                    </a:lnTo>
                    <a:lnTo>
                      <a:pt x="2010" y="48"/>
                    </a:lnTo>
                    <a:lnTo>
                      <a:pt x="2010" y="54"/>
                    </a:lnTo>
                    <a:lnTo>
                      <a:pt x="2010" y="54"/>
                    </a:lnTo>
                    <a:lnTo>
                      <a:pt x="2016" y="54"/>
                    </a:lnTo>
                    <a:lnTo>
                      <a:pt x="2016" y="54"/>
                    </a:lnTo>
                    <a:lnTo>
                      <a:pt x="2016" y="54"/>
                    </a:lnTo>
                    <a:lnTo>
                      <a:pt x="2016" y="54"/>
                    </a:lnTo>
                    <a:lnTo>
                      <a:pt x="2016" y="54"/>
                    </a:lnTo>
                    <a:lnTo>
                      <a:pt x="2016" y="54"/>
                    </a:lnTo>
                    <a:lnTo>
                      <a:pt x="2016" y="54"/>
                    </a:lnTo>
                    <a:lnTo>
                      <a:pt x="2022" y="54"/>
                    </a:lnTo>
                    <a:lnTo>
                      <a:pt x="2022" y="54"/>
                    </a:lnTo>
                    <a:lnTo>
                      <a:pt x="2022" y="54"/>
                    </a:lnTo>
                    <a:lnTo>
                      <a:pt x="2022" y="54"/>
                    </a:lnTo>
                    <a:lnTo>
                      <a:pt x="2022" y="54"/>
                    </a:lnTo>
                    <a:lnTo>
                      <a:pt x="2022" y="60"/>
                    </a:lnTo>
                    <a:lnTo>
                      <a:pt x="2022" y="60"/>
                    </a:lnTo>
                    <a:lnTo>
                      <a:pt x="2022" y="60"/>
                    </a:lnTo>
                    <a:lnTo>
                      <a:pt x="2028" y="60"/>
                    </a:lnTo>
                    <a:lnTo>
                      <a:pt x="2028" y="60"/>
                    </a:lnTo>
                    <a:lnTo>
                      <a:pt x="2034" y="60"/>
                    </a:lnTo>
                    <a:lnTo>
                      <a:pt x="2034" y="66"/>
                    </a:lnTo>
                    <a:lnTo>
                      <a:pt x="2034" y="66"/>
                    </a:lnTo>
                    <a:lnTo>
                      <a:pt x="2040" y="66"/>
                    </a:lnTo>
                    <a:lnTo>
                      <a:pt x="2040" y="66"/>
                    </a:lnTo>
                    <a:lnTo>
                      <a:pt x="2040" y="66"/>
                    </a:lnTo>
                    <a:lnTo>
                      <a:pt x="2040" y="66"/>
                    </a:lnTo>
                    <a:lnTo>
                      <a:pt x="2046" y="66"/>
                    </a:lnTo>
                    <a:lnTo>
                      <a:pt x="2052" y="66"/>
                    </a:lnTo>
                    <a:lnTo>
                      <a:pt x="2052" y="66"/>
                    </a:lnTo>
                    <a:lnTo>
                      <a:pt x="2052" y="66"/>
                    </a:lnTo>
                    <a:lnTo>
                      <a:pt x="2052" y="66"/>
                    </a:lnTo>
                    <a:lnTo>
                      <a:pt x="2052" y="66"/>
                    </a:lnTo>
                    <a:lnTo>
                      <a:pt x="2052" y="72"/>
                    </a:lnTo>
                    <a:lnTo>
                      <a:pt x="2052" y="72"/>
                    </a:lnTo>
                    <a:lnTo>
                      <a:pt x="2052" y="72"/>
                    </a:lnTo>
                    <a:lnTo>
                      <a:pt x="2058" y="72"/>
                    </a:lnTo>
                    <a:lnTo>
                      <a:pt x="2058" y="72"/>
                    </a:lnTo>
                    <a:lnTo>
                      <a:pt x="2058" y="72"/>
                    </a:lnTo>
                    <a:lnTo>
                      <a:pt x="2058" y="72"/>
                    </a:lnTo>
                    <a:lnTo>
                      <a:pt x="2058" y="72"/>
                    </a:lnTo>
                    <a:lnTo>
                      <a:pt x="2058" y="72"/>
                    </a:lnTo>
                    <a:lnTo>
                      <a:pt x="2070" y="72"/>
                    </a:lnTo>
                    <a:lnTo>
                      <a:pt x="2070" y="72"/>
                    </a:lnTo>
                    <a:lnTo>
                      <a:pt x="2070" y="72"/>
                    </a:lnTo>
                    <a:lnTo>
                      <a:pt x="2070" y="72"/>
                    </a:lnTo>
                    <a:lnTo>
                      <a:pt x="2070" y="72"/>
                    </a:lnTo>
                    <a:lnTo>
                      <a:pt x="2070" y="72"/>
                    </a:lnTo>
                    <a:lnTo>
                      <a:pt x="2070" y="72"/>
                    </a:lnTo>
                    <a:lnTo>
                      <a:pt x="2082" y="72"/>
                    </a:lnTo>
                    <a:lnTo>
                      <a:pt x="2082" y="72"/>
                    </a:lnTo>
                    <a:lnTo>
                      <a:pt x="2082" y="72"/>
                    </a:lnTo>
                    <a:lnTo>
                      <a:pt x="2082" y="72"/>
                    </a:lnTo>
                    <a:lnTo>
                      <a:pt x="2082" y="72"/>
                    </a:lnTo>
                    <a:lnTo>
                      <a:pt x="2088" y="72"/>
                    </a:lnTo>
                    <a:lnTo>
                      <a:pt x="2088" y="72"/>
                    </a:lnTo>
                    <a:lnTo>
                      <a:pt x="2088" y="72"/>
                    </a:lnTo>
                    <a:lnTo>
                      <a:pt x="2088" y="72"/>
                    </a:lnTo>
                    <a:lnTo>
                      <a:pt x="2088" y="72"/>
                    </a:lnTo>
                    <a:lnTo>
                      <a:pt x="2088" y="72"/>
                    </a:lnTo>
                    <a:lnTo>
                      <a:pt x="2088" y="72"/>
                    </a:lnTo>
                    <a:lnTo>
                      <a:pt x="2094" y="72"/>
                    </a:lnTo>
                    <a:lnTo>
                      <a:pt x="2094" y="72"/>
                    </a:lnTo>
                    <a:lnTo>
                      <a:pt x="2094" y="72"/>
                    </a:lnTo>
                    <a:lnTo>
                      <a:pt x="2100" y="72"/>
                    </a:lnTo>
                    <a:lnTo>
                      <a:pt x="2100" y="72"/>
                    </a:lnTo>
                    <a:lnTo>
                      <a:pt x="2106" y="72"/>
                    </a:lnTo>
                    <a:lnTo>
                      <a:pt x="2106" y="72"/>
                    </a:lnTo>
                    <a:lnTo>
                      <a:pt x="2106" y="72"/>
                    </a:lnTo>
                    <a:lnTo>
                      <a:pt x="2106" y="72"/>
                    </a:lnTo>
                    <a:lnTo>
                      <a:pt x="2106" y="72"/>
                    </a:lnTo>
                    <a:lnTo>
                      <a:pt x="2112" y="72"/>
                    </a:lnTo>
                    <a:lnTo>
                      <a:pt x="2118" y="72"/>
                    </a:lnTo>
                    <a:lnTo>
                      <a:pt x="2118" y="72"/>
                    </a:lnTo>
                    <a:lnTo>
                      <a:pt x="2118" y="72"/>
                    </a:lnTo>
                    <a:lnTo>
                      <a:pt x="2118" y="72"/>
                    </a:lnTo>
                    <a:lnTo>
                      <a:pt x="2118" y="72"/>
                    </a:lnTo>
                    <a:lnTo>
                      <a:pt x="2118" y="72"/>
                    </a:lnTo>
                    <a:lnTo>
                      <a:pt x="2118" y="72"/>
                    </a:lnTo>
                    <a:lnTo>
                      <a:pt x="2124" y="72"/>
                    </a:lnTo>
                    <a:lnTo>
                      <a:pt x="2124" y="72"/>
                    </a:lnTo>
                    <a:lnTo>
                      <a:pt x="2124" y="72"/>
                    </a:lnTo>
                    <a:lnTo>
                      <a:pt x="2124" y="72"/>
                    </a:lnTo>
                    <a:lnTo>
                      <a:pt x="2124" y="72"/>
                    </a:lnTo>
                    <a:lnTo>
                      <a:pt x="2124" y="72"/>
                    </a:lnTo>
                    <a:lnTo>
                      <a:pt x="2124" y="72"/>
                    </a:lnTo>
                    <a:lnTo>
                      <a:pt x="2136" y="66"/>
                    </a:lnTo>
                    <a:lnTo>
                      <a:pt x="2136" y="66"/>
                    </a:lnTo>
                    <a:lnTo>
                      <a:pt x="2136" y="66"/>
                    </a:lnTo>
                    <a:lnTo>
                      <a:pt x="2136" y="66"/>
                    </a:lnTo>
                    <a:lnTo>
                      <a:pt x="2136" y="66"/>
                    </a:lnTo>
                    <a:lnTo>
                      <a:pt x="2136" y="66"/>
                    </a:lnTo>
                    <a:lnTo>
                      <a:pt x="2142" y="66"/>
                    </a:lnTo>
                    <a:lnTo>
                      <a:pt x="2148" y="60"/>
                    </a:lnTo>
                    <a:lnTo>
                      <a:pt x="2148" y="60"/>
                    </a:lnTo>
                    <a:lnTo>
                      <a:pt x="2148" y="60"/>
                    </a:lnTo>
                    <a:lnTo>
                      <a:pt x="2148" y="60"/>
                    </a:lnTo>
                    <a:lnTo>
                      <a:pt x="2154" y="60"/>
                    </a:lnTo>
                    <a:lnTo>
                      <a:pt x="2154" y="60"/>
                    </a:lnTo>
                    <a:lnTo>
                      <a:pt x="2154" y="60"/>
                    </a:lnTo>
                    <a:lnTo>
                      <a:pt x="2154" y="60"/>
                    </a:lnTo>
                    <a:lnTo>
                      <a:pt x="2154" y="60"/>
                    </a:lnTo>
                    <a:lnTo>
                      <a:pt x="2154" y="60"/>
                    </a:lnTo>
                    <a:lnTo>
                      <a:pt x="2154" y="60"/>
                    </a:lnTo>
                    <a:lnTo>
                      <a:pt x="2154" y="60"/>
                    </a:lnTo>
                    <a:lnTo>
                      <a:pt x="2160" y="60"/>
                    </a:lnTo>
                    <a:lnTo>
                      <a:pt x="2160" y="60"/>
                    </a:lnTo>
                    <a:lnTo>
                      <a:pt x="2160" y="54"/>
                    </a:lnTo>
                    <a:lnTo>
                      <a:pt x="2160" y="54"/>
                    </a:lnTo>
                    <a:lnTo>
                      <a:pt x="2160" y="54"/>
                    </a:lnTo>
                    <a:lnTo>
                      <a:pt x="2160" y="54"/>
                    </a:lnTo>
                    <a:lnTo>
                      <a:pt x="2160" y="54"/>
                    </a:lnTo>
                    <a:lnTo>
                      <a:pt x="2166" y="54"/>
                    </a:lnTo>
                    <a:lnTo>
                      <a:pt x="2166" y="54"/>
                    </a:lnTo>
                    <a:lnTo>
                      <a:pt x="2166" y="54"/>
                    </a:lnTo>
                    <a:lnTo>
                      <a:pt x="2166" y="54"/>
                    </a:lnTo>
                    <a:lnTo>
                      <a:pt x="2166" y="54"/>
                    </a:lnTo>
                    <a:lnTo>
                      <a:pt x="2166" y="54"/>
                    </a:lnTo>
                    <a:lnTo>
                      <a:pt x="2166" y="54"/>
                    </a:lnTo>
                    <a:lnTo>
                      <a:pt x="2166" y="54"/>
                    </a:lnTo>
                    <a:lnTo>
                      <a:pt x="2166" y="54"/>
                    </a:lnTo>
                    <a:lnTo>
                      <a:pt x="2166" y="54"/>
                    </a:lnTo>
                    <a:lnTo>
                      <a:pt x="2172" y="48"/>
                    </a:lnTo>
                    <a:lnTo>
                      <a:pt x="2172" y="48"/>
                    </a:lnTo>
                    <a:lnTo>
                      <a:pt x="2172" y="36"/>
                    </a:lnTo>
                    <a:lnTo>
                      <a:pt x="2172" y="30"/>
                    </a:lnTo>
                    <a:lnTo>
                      <a:pt x="2172" y="24"/>
                    </a:lnTo>
                    <a:lnTo>
                      <a:pt x="2172" y="12"/>
                    </a:lnTo>
                    <a:lnTo>
                      <a:pt x="2172" y="6"/>
                    </a:lnTo>
                    <a:lnTo>
                      <a:pt x="2172" y="0"/>
                    </a:lnTo>
                    <a:lnTo>
                      <a:pt x="2172" y="0"/>
                    </a:lnTo>
                    <a:lnTo>
                      <a:pt x="2172" y="6"/>
                    </a:lnTo>
                    <a:lnTo>
                      <a:pt x="2178" y="12"/>
                    </a:lnTo>
                    <a:lnTo>
                      <a:pt x="2178" y="24"/>
                    </a:lnTo>
                    <a:lnTo>
                      <a:pt x="2178" y="30"/>
                    </a:lnTo>
                    <a:lnTo>
                      <a:pt x="2178" y="36"/>
                    </a:lnTo>
                    <a:lnTo>
                      <a:pt x="2178" y="48"/>
                    </a:lnTo>
                    <a:lnTo>
                      <a:pt x="2178" y="48"/>
                    </a:lnTo>
                    <a:lnTo>
                      <a:pt x="2178" y="54"/>
                    </a:lnTo>
                    <a:lnTo>
                      <a:pt x="2178" y="54"/>
                    </a:lnTo>
                    <a:lnTo>
                      <a:pt x="2178" y="54"/>
                    </a:lnTo>
                    <a:lnTo>
                      <a:pt x="2178" y="54"/>
                    </a:lnTo>
                    <a:lnTo>
                      <a:pt x="2184" y="54"/>
                    </a:lnTo>
                    <a:lnTo>
                      <a:pt x="2184" y="54"/>
                    </a:lnTo>
                    <a:lnTo>
                      <a:pt x="2184" y="54"/>
                    </a:lnTo>
                    <a:lnTo>
                      <a:pt x="2184" y="54"/>
                    </a:lnTo>
                    <a:lnTo>
                      <a:pt x="2184" y="54"/>
                    </a:lnTo>
                    <a:lnTo>
                      <a:pt x="2184" y="54"/>
                    </a:lnTo>
                    <a:lnTo>
                      <a:pt x="2184" y="54"/>
                    </a:lnTo>
                    <a:lnTo>
                      <a:pt x="2190" y="54"/>
                    </a:lnTo>
                    <a:lnTo>
                      <a:pt x="2190" y="54"/>
                    </a:lnTo>
                    <a:lnTo>
                      <a:pt x="2190" y="54"/>
                    </a:lnTo>
                    <a:lnTo>
                      <a:pt x="2190" y="60"/>
                    </a:lnTo>
                    <a:lnTo>
                      <a:pt x="2190" y="60"/>
                    </a:lnTo>
                    <a:lnTo>
                      <a:pt x="2190" y="60"/>
                    </a:lnTo>
                    <a:lnTo>
                      <a:pt x="2190" y="60"/>
                    </a:lnTo>
                    <a:lnTo>
                      <a:pt x="2196" y="60"/>
                    </a:lnTo>
                    <a:lnTo>
                      <a:pt x="2202" y="60"/>
                    </a:lnTo>
                    <a:lnTo>
                      <a:pt x="2202" y="66"/>
                    </a:lnTo>
                    <a:lnTo>
                      <a:pt x="2202" y="66"/>
                    </a:lnTo>
                    <a:lnTo>
                      <a:pt x="2202" y="66"/>
                    </a:lnTo>
                    <a:lnTo>
                      <a:pt x="2202" y="66"/>
                    </a:lnTo>
                    <a:lnTo>
                      <a:pt x="2208" y="66"/>
                    </a:lnTo>
                    <a:lnTo>
                      <a:pt x="2208" y="66"/>
                    </a:lnTo>
                    <a:lnTo>
                      <a:pt x="2214" y="66"/>
                    </a:lnTo>
                    <a:lnTo>
                      <a:pt x="2214" y="66"/>
                    </a:lnTo>
                    <a:lnTo>
                      <a:pt x="2214" y="66"/>
                    </a:lnTo>
                    <a:lnTo>
                      <a:pt x="2220" y="66"/>
                    </a:lnTo>
                    <a:lnTo>
                      <a:pt x="2220" y="66"/>
                    </a:lnTo>
                    <a:lnTo>
                      <a:pt x="2220" y="72"/>
                    </a:lnTo>
                    <a:lnTo>
                      <a:pt x="2220" y="72"/>
                    </a:lnTo>
                    <a:lnTo>
                      <a:pt x="2220" y="72"/>
                    </a:lnTo>
                    <a:lnTo>
                      <a:pt x="2220" y="72"/>
                    </a:lnTo>
                    <a:lnTo>
                      <a:pt x="2220" y="72"/>
                    </a:lnTo>
                    <a:lnTo>
                      <a:pt x="2226" y="72"/>
                    </a:lnTo>
                    <a:lnTo>
                      <a:pt x="2226" y="72"/>
                    </a:lnTo>
                    <a:lnTo>
                      <a:pt x="2226" y="72"/>
                    </a:lnTo>
                    <a:lnTo>
                      <a:pt x="2226" y="72"/>
                    </a:lnTo>
                    <a:lnTo>
                      <a:pt x="2226" y="72"/>
                    </a:lnTo>
                    <a:lnTo>
                      <a:pt x="2238" y="72"/>
                    </a:lnTo>
                    <a:lnTo>
                      <a:pt x="2238" y="72"/>
                    </a:lnTo>
                    <a:lnTo>
                      <a:pt x="2238" y="72"/>
                    </a:lnTo>
                    <a:lnTo>
                      <a:pt x="2238" y="72"/>
                    </a:lnTo>
                    <a:lnTo>
                      <a:pt x="2238" y="72"/>
                    </a:lnTo>
                    <a:lnTo>
                      <a:pt x="2238" y="72"/>
                    </a:lnTo>
                    <a:lnTo>
                      <a:pt x="2238" y="72"/>
                    </a:lnTo>
                    <a:lnTo>
                      <a:pt x="2250" y="72"/>
                    </a:lnTo>
                    <a:lnTo>
                      <a:pt x="2250" y="72"/>
                    </a:lnTo>
                    <a:lnTo>
                      <a:pt x="2250" y="72"/>
                    </a:lnTo>
                    <a:lnTo>
                      <a:pt x="2250" y="72"/>
                    </a:lnTo>
                    <a:lnTo>
                      <a:pt x="2250" y="72"/>
                    </a:lnTo>
                    <a:lnTo>
                      <a:pt x="2250" y="72"/>
                    </a:lnTo>
                    <a:lnTo>
                      <a:pt x="2256" y="72"/>
                    </a:lnTo>
                    <a:lnTo>
                      <a:pt x="2256" y="72"/>
                    </a:lnTo>
                    <a:lnTo>
                      <a:pt x="2256" y="72"/>
                    </a:lnTo>
                    <a:lnTo>
                      <a:pt x="2256" y="72"/>
                    </a:lnTo>
                    <a:lnTo>
                      <a:pt x="2256" y="72"/>
                    </a:lnTo>
                    <a:lnTo>
                      <a:pt x="2256" y="72"/>
                    </a:lnTo>
                    <a:lnTo>
                      <a:pt x="2256" y="72"/>
                    </a:lnTo>
                    <a:lnTo>
                      <a:pt x="2256" y="72"/>
                    </a:lnTo>
                    <a:lnTo>
                      <a:pt x="2262" y="72"/>
                    </a:lnTo>
                    <a:lnTo>
                      <a:pt x="2268" y="72"/>
                    </a:lnTo>
                    <a:lnTo>
                      <a:pt x="2268" y="72"/>
                    </a:lnTo>
                    <a:lnTo>
                      <a:pt x="2268" y="72"/>
                    </a:lnTo>
                    <a:lnTo>
                      <a:pt x="2268" y="72"/>
                    </a:lnTo>
                    <a:lnTo>
                      <a:pt x="2274" y="72"/>
                    </a:lnTo>
                    <a:lnTo>
                      <a:pt x="2274" y="72"/>
                    </a:lnTo>
                    <a:lnTo>
                      <a:pt x="2274" y="72"/>
                    </a:lnTo>
                    <a:lnTo>
                      <a:pt x="2280" y="72"/>
                    </a:lnTo>
                    <a:lnTo>
                      <a:pt x="2280" y="72"/>
                    </a:lnTo>
                    <a:lnTo>
                      <a:pt x="2286" y="72"/>
                    </a:lnTo>
                    <a:lnTo>
                      <a:pt x="2286" y="72"/>
                    </a:lnTo>
                    <a:lnTo>
                      <a:pt x="2286" y="72"/>
                    </a:lnTo>
                    <a:lnTo>
                      <a:pt x="2286" y="72"/>
                    </a:lnTo>
                    <a:lnTo>
                      <a:pt x="2286" y="72"/>
                    </a:lnTo>
                    <a:lnTo>
                      <a:pt x="2286" y="72"/>
                    </a:lnTo>
                    <a:lnTo>
                      <a:pt x="2286" y="72"/>
                    </a:lnTo>
                    <a:lnTo>
                      <a:pt x="2286" y="72"/>
                    </a:lnTo>
                    <a:lnTo>
                      <a:pt x="2292" y="72"/>
                    </a:lnTo>
                    <a:lnTo>
                      <a:pt x="2292" y="72"/>
                    </a:lnTo>
                    <a:lnTo>
                      <a:pt x="2292" y="72"/>
                    </a:lnTo>
                    <a:lnTo>
                      <a:pt x="2292" y="72"/>
                    </a:lnTo>
                    <a:lnTo>
                      <a:pt x="2292" y="72"/>
                    </a:lnTo>
                    <a:lnTo>
                      <a:pt x="2304" y="66"/>
                    </a:lnTo>
                    <a:lnTo>
                      <a:pt x="2304" y="66"/>
                    </a:lnTo>
                    <a:lnTo>
                      <a:pt x="2304" y="66"/>
                    </a:lnTo>
                    <a:lnTo>
                      <a:pt x="2304" y="66"/>
                    </a:lnTo>
                    <a:lnTo>
                      <a:pt x="2304" y="66"/>
                    </a:lnTo>
                    <a:lnTo>
                      <a:pt x="2304" y="66"/>
                    </a:lnTo>
                    <a:lnTo>
                      <a:pt x="2304" y="66"/>
                    </a:lnTo>
                    <a:lnTo>
                      <a:pt x="2316" y="60"/>
                    </a:lnTo>
                    <a:lnTo>
                      <a:pt x="2316" y="60"/>
                    </a:lnTo>
                    <a:lnTo>
                      <a:pt x="2316" y="60"/>
                    </a:lnTo>
                    <a:lnTo>
                      <a:pt x="2316" y="60"/>
                    </a:lnTo>
                    <a:lnTo>
                      <a:pt x="2316" y="60"/>
                    </a:lnTo>
                    <a:lnTo>
                      <a:pt x="2316" y="60"/>
                    </a:lnTo>
                    <a:lnTo>
                      <a:pt x="2322" y="60"/>
                    </a:lnTo>
                    <a:lnTo>
                      <a:pt x="2322" y="60"/>
                    </a:lnTo>
                    <a:lnTo>
                      <a:pt x="2322" y="60"/>
                    </a:lnTo>
                    <a:lnTo>
                      <a:pt x="2322" y="60"/>
                    </a:lnTo>
                    <a:lnTo>
                      <a:pt x="2322" y="60"/>
                    </a:lnTo>
                    <a:lnTo>
                      <a:pt x="2322" y="60"/>
                    </a:lnTo>
                    <a:lnTo>
                      <a:pt x="2322" y="60"/>
                    </a:lnTo>
                    <a:lnTo>
                      <a:pt x="2328" y="60"/>
                    </a:lnTo>
                    <a:lnTo>
                      <a:pt x="2328" y="54"/>
                    </a:lnTo>
                    <a:lnTo>
                      <a:pt x="2328" y="54"/>
                    </a:lnTo>
                    <a:lnTo>
                      <a:pt x="2328" y="54"/>
                    </a:lnTo>
                    <a:lnTo>
                      <a:pt x="2328" y="54"/>
                    </a:lnTo>
                    <a:lnTo>
                      <a:pt x="2328" y="54"/>
                    </a:lnTo>
                    <a:lnTo>
                      <a:pt x="2328" y="54"/>
                    </a:lnTo>
                    <a:lnTo>
                      <a:pt x="2328" y="54"/>
                    </a:lnTo>
                    <a:lnTo>
                      <a:pt x="2334" y="54"/>
                    </a:lnTo>
                    <a:lnTo>
                      <a:pt x="2334" y="54"/>
                    </a:lnTo>
                    <a:lnTo>
                      <a:pt x="2334" y="54"/>
                    </a:lnTo>
                    <a:lnTo>
                      <a:pt x="2334" y="54"/>
                    </a:lnTo>
                    <a:lnTo>
                      <a:pt x="2334" y="54"/>
                    </a:lnTo>
                    <a:lnTo>
                      <a:pt x="2334" y="54"/>
                    </a:lnTo>
                    <a:lnTo>
                      <a:pt x="2334" y="54"/>
                    </a:lnTo>
                    <a:lnTo>
                      <a:pt x="2334" y="54"/>
                    </a:lnTo>
                    <a:lnTo>
                      <a:pt x="2334" y="48"/>
                    </a:lnTo>
                    <a:lnTo>
                      <a:pt x="2334" y="48"/>
                    </a:lnTo>
                    <a:lnTo>
                      <a:pt x="2334" y="36"/>
                    </a:lnTo>
                    <a:lnTo>
                      <a:pt x="2340" y="30"/>
                    </a:lnTo>
                    <a:lnTo>
                      <a:pt x="2340" y="24"/>
                    </a:lnTo>
                    <a:lnTo>
                      <a:pt x="2340" y="12"/>
                    </a:lnTo>
                    <a:lnTo>
                      <a:pt x="2340" y="6"/>
                    </a:lnTo>
                    <a:lnTo>
                      <a:pt x="2340" y="0"/>
                    </a:lnTo>
                    <a:lnTo>
                      <a:pt x="2340" y="0"/>
                    </a:lnTo>
                    <a:lnTo>
                      <a:pt x="2340" y="6"/>
                    </a:lnTo>
                    <a:lnTo>
                      <a:pt x="2340" y="12"/>
                    </a:lnTo>
                    <a:lnTo>
                      <a:pt x="2340" y="24"/>
                    </a:lnTo>
                    <a:lnTo>
                      <a:pt x="2346" y="30"/>
                    </a:lnTo>
                    <a:lnTo>
                      <a:pt x="2346" y="36"/>
                    </a:lnTo>
                    <a:lnTo>
                      <a:pt x="2346" y="48"/>
                    </a:lnTo>
                    <a:lnTo>
                      <a:pt x="2346" y="48"/>
                    </a:lnTo>
                    <a:lnTo>
                      <a:pt x="2346" y="54"/>
                    </a:lnTo>
                    <a:lnTo>
                      <a:pt x="2346" y="54"/>
                    </a:lnTo>
                    <a:lnTo>
                      <a:pt x="2346" y="54"/>
                    </a:lnTo>
                    <a:lnTo>
                      <a:pt x="2346" y="54"/>
                    </a:lnTo>
                    <a:lnTo>
                      <a:pt x="2346" y="54"/>
                    </a:lnTo>
                    <a:lnTo>
                      <a:pt x="2352" y="54"/>
                    </a:lnTo>
                    <a:lnTo>
                      <a:pt x="2352" y="54"/>
                    </a:lnTo>
                    <a:lnTo>
                      <a:pt x="2352" y="54"/>
                    </a:lnTo>
                    <a:lnTo>
                      <a:pt x="2352" y="54"/>
                    </a:lnTo>
                    <a:lnTo>
                      <a:pt x="2352" y="54"/>
                    </a:lnTo>
                    <a:lnTo>
                      <a:pt x="2352" y="54"/>
                    </a:lnTo>
                    <a:lnTo>
                      <a:pt x="2352" y="54"/>
                    </a:lnTo>
                    <a:lnTo>
                      <a:pt x="2358" y="54"/>
                    </a:lnTo>
                    <a:lnTo>
                      <a:pt x="2358" y="54"/>
                    </a:lnTo>
                    <a:lnTo>
                      <a:pt x="2358" y="60"/>
                    </a:lnTo>
                    <a:lnTo>
                      <a:pt x="2358" y="60"/>
                    </a:lnTo>
                    <a:lnTo>
                      <a:pt x="2358" y="60"/>
                    </a:lnTo>
                    <a:lnTo>
                      <a:pt x="2358" y="60"/>
                    </a:lnTo>
                    <a:lnTo>
                      <a:pt x="2358" y="60"/>
                    </a:lnTo>
                    <a:lnTo>
                      <a:pt x="2370" y="60"/>
                    </a:lnTo>
                    <a:lnTo>
                      <a:pt x="2370" y="66"/>
                    </a:lnTo>
                    <a:lnTo>
                      <a:pt x="2370" y="66"/>
                    </a:lnTo>
                    <a:lnTo>
                      <a:pt x="2370" y="66"/>
                    </a:lnTo>
                    <a:lnTo>
                      <a:pt x="2370" y="66"/>
                    </a:lnTo>
                    <a:lnTo>
                      <a:pt x="2370" y="66"/>
                    </a:lnTo>
                    <a:lnTo>
                      <a:pt x="2376" y="66"/>
                    </a:lnTo>
                    <a:lnTo>
                      <a:pt x="2382" y="66"/>
                    </a:lnTo>
                    <a:lnTo>
                      <a:pt x="2382" y="66"/>
                    </a:lnTo>
                    <a:lnTo>
                      <a:pt x="2382" y="66"/>
                    </a:lnTo>
                    <a:lnTo>
                      <a:pt x="2382" y="66"/>
                    </a:lnTo>
                    <a:lnTo>
                      <a:pt x="2388" y="66"/>
                    </a:lnTo>
                    <a:lnTo>
                      <a:pt x="2388" y="72"/>
                    </a:lnTo>
                    <a:lnTo>
                      <a:pt x="2388" y="72"/>
                    </a:lnTo>
                    <a:lnTo>
                      <a:pt x="2388" y="72"/>
                    </a:lnTo>
                    <a:lnTo>
                      <a:pt x="2388" y="72"/>
                    </a:lnTo>
                    <a:lnTo>
                      <a:pt x="2388" y="72"/>
                    </a:lnTo>
                    <a:lnTo>
                      <a:pt x="2388" y="72"/>
                    </a:lnTo>
                    <a:lnTo>
                      <a:pt x="2388" y="72"/>
                    </a:lnTo>
                    <a:lnTo>
                      <a:pt x="2394" y="72"/>
                    </a:lnTo>
                    <a:lnTo>
                      <a:pt x="2394" y="72"/>
                    </a:lnTo>
                    <a:lnTo>
                      <a:pt x="2394" y="72"/>
                    </a:lnTo>
                    <a:lnTo>
                      <a:pt x="2400" y="72"/>
                    </a:lnTo>
                    <a:lnTo>
                      <a:pt x="2400" y="72"/>
                    </a:lnTo>
                    <a:lnTo>
                      <a:pt x="2406" y="72"/>
                    </a:lnTo>
                    <a:lnTo>
                      <a:pt x="2406" y="72"/>
                    </a:lnTo>
                    <a:lnTo>
                      <a:pt x="2406" y="72"/>
                    </a:lnTo>
                    <a:lnTo>
                      <a:pt x="2406" y="72"/>
                    </a:lnTo>
                    <a:lnTo>
                      <a:pt x="2406" y="72"/>
                    </a:lnTo>
                    <a:lnTo>
                      <a:pt x="2412" y="72"/>
                    </a:lnTo>
                    <a:lnTo>
                      <a:pt x="2418" y="72"/>
                    </a:lnTo>
                    <a:lnTo>
                      <a:pt x="2418" y="72"/>
                    </a:lnTo>
                    <a:lnTo>
                      <a:pt x="2418" y="72"/>
                    </a:lnTo>
                    <a:lnTo>
                      <a:pt x="2418" y="72"/>
                    </a:lnTo>
                    <a:lnTo>
                      <a:pt x="2418" y="72"/>
                    </a:lnTo>
                    <a:lnTo>
                      <a:pt x="2418" y="72"/>
                    </a:lnTo>
                    <a:lnTo>
                      <a:pt x="2418" y="72"/>
                    </a:lnTo>
                    <a:lnTo>
                      <a:pt x="2424" y="72"/>
                    </a:lnTo>
                    <a:lnTo>
                      <a:pt x="2424" y="72"/>
                    </a:lnTo>
                    <a:lnTo>
                      <a:pt x="2424" y="72"/>
                    </a:lnTo>
                    <a:lnTo>
                      <a:pt x="2424" y="72"/>
                    </a:lnTo>
                    <a:lnTo>
                      <a:pt x="2424" y="72"/>
                    </a:lnTo>
                    <a:lnTo>
                      <a:pt x="2424" y="72"/>
                    </a:lnTo>
                    <a:lnTo>
                      <a:pt x="2424" y="72"/>
                    </a:lnTo>
                    <a:lnTo>
                      <a:pt x="2436" y="72"/>
                    </a:lnTo>
                    <a:lnTo>
                      <a:pt x="2436" y="72"/>
                    </a:lnTo>
                    <a:lnTo>
                      <a:pt x="2436" y="72"/>
                    </a:lnTo>
                    <a:lnTo>
                      <a:pt x="2436" y="72"/>
                    </a:lnTo>
                    <a:lnTo>
                      <a:pt x="2436" y="72"/>
                    </a:lnTo>
                    <a:lnTo>
                      <a:pt x="2436" y="72"/>
                    </a:lnTo>
                    <a:lnTo>
                      <a:pt x="2442" y="72"/>
                    </a:lnTo>
                    <a:lnTo>
                      <a:pt x="2448" y="72"/>
                    </a:lnTo>
                    <a:lnTo>
                      <a:pt x="2448" y="72"/>
                    </a:lnTo>
                    <a:lnTo>
                      <a:pt x="2448" y="72"/>
                    </a:lnTo>
                    <a:lnTo>
                      <a:pt x="2448" y="72"/>
                    </a:lnTo>
                    <a:lnTo>
                      <a:pt x="2454" y="72"/>
                    </a:lnTo>
                    <a:lnTo>
                      <a:pt x="2454" y="72"/>
                    </a:lnTo>
                    <a:lnTo>
                      <a:pt x="2454" y="72"/>
                    </a:lnTo>
                    <a:lnTo>
                      <a:pt x="2454" y="72"/>
                    </a:lnTo>
                    <a:lnTo>
                      <a:pt x="2454" y="72"/>
                    </a:lnTo>
                    <a:lnTo>
                      <a:pt x="2454" y="72"/>
                    </a:lnTo>
                    <a:lnTo>
                      <a:pt x="2454" y="72"/>
                    </a:lnTo>
                    <a:lnTo>
                      <a:pt x="2460" y="72"/>
                    </a:lnTo>
                    <a:lnTo>
                      <a:pt x="2460" y="72"/>
                    </a:lnTo>
                    <a:lnTo>
                      <a:pt x="2460" y="72"/>
                    </a:lnTo>
                    <a:lnTo>
                      <a:pt x="2460" y="72"/>
                    </a:lnTo>
                    <a:lnTo>
                      <a:pt x="2466" y="66"/>
                    </a:lnTo>
                    <a:lnTo>
                      <a:pt x="2472" y="66"/>
                    </a:lnTo>
                    <a:lnTo>
                      <a:pt x="2472" y="66"/>
                    </a:lnTo>
                    <a:lnTo>
                      <a:pt x="2472" y="66"/>
                    </a:lnTo>
                    <a:lnTo>
                      <a:pt x="2472" y="66"/>
                    </a:lnTo>
                    <a:lnTo>
                      <a:pt x="2472" y="66"/>
                    </a:lnTo>
                    <a:lnTo>
                      <a:pt x="2472" y="66"/>
                    </a:lnTo>
                    <a:lnTo>
                      <a:pt x="2484" y="60"/>
                    </a:lnTo>
                    <a:lnTo>
                      <a:pt x="2484" y="60"/>
                    </a:lnTo>
                    <a:lnTo>
                      <a:pt x="2484" y="60"/>
                    </a:lnTo>
                    <a:lnTo>
                      <a:pt x="2484" y="60"/>
                    </a:lnTo>
                    <a:lnTo>
                      <a:pt x="2484" y="60"/>
                    </a:lnTo>
                    <a:lnTo>
                      <a:pt x="2484" y="60"/>
                    </a:lnTo>
                    <a:lnTo>
                      <a:pt x="2484" y="60"/>
                    </a:lnTo>
                    <a:lnTo>
                      <a:pt x="2490" y="60"/>
                    </a:lnTo>
                    <a:lnTo>
                      <a:pt x="2490" y="60"/>
                    </a:lnTo>
                    <a:lnTo>
                      <a:pt x="2490" y="60"/>
                    </a:lnTo>
                    <a:lnTo>
                      <a:pt x="2490" y="60"/>
                    </a:lnTo>
                    <a:lnTo>
                      <a:pt x="2490" y="60"/>
                    </a:lnTo>
                    <a:lnTo>
                      <a:pt x="2490" y="60"/>
                    </a:lnTo>
                    <a:lnTo>
                      <a:pt x="2490" y="60"/>
                    </a:lnTo>
                    <a:lnTo>
                      <a:pt x="2490" y="54"/>
                    </a:lnTo>
                    <a:lnTo>
                      <a:pt x="2496" y="54"/>
                    </a:lnTo>
                    <a:lnTo>
                      <a:pt x="2496" y="54"/>
                    </a:lnTo>
                    <a:lnTo>
                      <a:pt x="2496" y="54"/>
                    </a:lnTo>
                    <a:lnTo>
                      <a:pt x="2496" y="54"/>
                    </a:lnTo>
                    <a:lnTo>
                      <a:pt x="2496" y="54"/>
                    </a:lnTo>
                    <a:lnTo>
                      <a:pt x="2496" y="54"/>
                    </a:lnTo>
                    <a:lnTo>
                      <a:pt x="2496" y="54"/>
                    </a:lnTo>
                    <a:lnTo>
                      <a:pt x="2496" y="54"/>
                    </a:lnTo>
                    <a:lnTo>
                      <a:pt x="2502" y="54"/>
                    </a:lnTo>
                    <a:lnTo>
                      <a:pt x="2502" y="54"/>
                    </a:lnTo>
                    <a:lnTo>
                      <a:pt x="2502" y="54"/>
                    </a:lnTo>
                    <a:lnTo>
                      <a:pt x="2502" y="54"/>
                    </a:lnTo>
                    <a:lnTo>
                      <a:pt x="2502" y="54"/>
                    </a:lnTo>
                    <a:lnTo>
                      <a:pt x="2502" y="54"/>
                    </a:lnTo>
                    <a:lnTo>
                      <a:pt x="2502" y="48"/>
                    </a:lnTo>
                    <a:lnTo>
                      <a:pt x="2502" y="48"/>
                    </a:lnTo>
                    <a:lnTo>
                      <a:pt x="2502" y="36"/>
                    </a:lnTo>
                    <a:lnTo>
                      <a:pt x="2502" y="30"/>
                    </a:lnTo>
                    <a:lnTo>
                      <a:pt x="2502" y="24"/>
                    </a:lnTo>
                    <a:lnTo>
                      <a:pt x="2508" y="12"/>
                    </a:lnTo>
                    <a:lnTo>
                      <a:pt x="2508" y="6"/>
                    </a:lnTo>
                    <a:lnTo>
                      <a:pt x="2508" y="0"/>
                    </a:lnTo>
                    <a:lnTo>
                      <a:pt x="2508" y="0"/>
                    </a:lnTo>
                    <a:lnTo>
                      <a:pt x="2508" y="6"/>
                    </a:lnTo>
                    <a:lnTo>
                      <a:pt x="2508" y="12"/>
                    </a:lnTo>
                    <a:lnTo>
                      <a:pt x="2508" y="24"/>
                    </a:lnTo>
                    <a:lnTo>
                      <a:pt x="2508" y="30"/>
                    </a:lnTo>
                    <a:lnTo>
                      <a:pt x="2508" y="36"/>
                    </a:lnTo>
                    <a:lnTo>
                      <a:pt x="2514" y="48"/>
                    </a:lnTo>
                    <a:lnTo>
                      <a:pt x="2514" y="48"/>
                    </a:lnTo>
                    <a:lnTo>
                      <a:pt x="2514" y="54"/>
                    </a:lnTo>
                    <a:lnTo>
                      <a:pt x="2514" y="54"/>
                    </a:lnTo>
                    <a:lnTo>
                      <a:pt x="2514" y="54"/>
                    </a:lnTo>
                    <a:lnTo>
                      <a:pt x="2514" y="54"/>
                    </a:lnTo>
                    <a:lnTo>
                      <a:pt x="2514" y="54"/>
                    </a:lnTo>
                    <a:lnTo>
                      <a:pt x="2514" y="54"/>
                    </a:lnTo>
                    <a:lnTo>
                      <a:pt x="2514" y="54"/>
                    </a:lnTo>
                    <a:lnTo>
                      <a:pt x="2520" y="54"/>
                    </a:lnTo>
                    <a:lnTo>
                      <a:pt x="2520" y="54"/>
                    </a:lnTo>
                    <a:lnTo>
                      <a:pt x="2520" y="54"/>
                    </a:lnTo>
                    <a:lnTo>
                      <a:pt x="2520" y="54"/>
                    </a:lnTo>
                    <a:lnTo>
                      <a:pt x="2520" y="54"/>
                    </a:lnTo>
                    <a:lnTo>
                      <a:pt x="2520" y="54"/>
                    </a:lnTo>
                    <a:lnTo>
                      <a:pt x="2520" y="54"/>
                    </a:lnTo>
                    <a:lnTo>
                      <a:pt x="2526" y="60"/>
                    </a:lnTo>
                    <a:lnTo>
                      <a:pt x="2526" y="60"/>
                    </a:lnTo>
                    <a:lnTo>
                      <a:pt x="2526" y="60"/>
                    </a:lnTo>
                    <a:lnTo>
                      <a:pt x="2526" y="60"/>
                    </a:lnTo>
                    <a:lnTo>
                      <a:pt x="2526" y="60"/>
                    </a:lnTo>
                    <a:lnTo>
                      <a:pt x="2538" y="60"/>
                    </a:lnTo>
                    <a:lnTo>
                      <a:pt x="2538" y="66"/>
                    </a:lnTo>
                    <a:lnTo>
                      <a:pt x="2538" y="66"/>
                    </a:lnTo>
                    <a:lnTo>
                      <a:pt x="2538" y="66"/>
                    </a:lnTo>
                    <a:lnTo>
                      <a:pt x="2538" y="66"/>
                    </a:lnTo>
                    <a:lnTo>
                      <a:pt x="2538" y="66"/>
                    </a:lnTo>
                    <a:lnTo>
                      <a:pt x="2538" y="66"/>
                    </a:lnTo>
                    <a:lnTo>
                      <a:pt x="2550" y="66"/>
                    </a:lnTo>
                    <a:lnTo>
                      <a:pt x="2550" y="66"/>
                    </a:lnTo>
                    <a:lnTo>
                      <a:pt x="2550" y="66"/>
                    </a:lnTo>
                    <a:lnTo>
                      <a:pt x="2550" y="66"/>
                    </a:lnTo>
                    <a:lnTo>
                      <a:pt x="2550" y="66"/>
                    </a:lnTo>
                    <a:lnTo>
                      <a:pt x="2550" y="66"/>
                    </a:lnTo>
                    <a:lnTo>
                      <a:pt x="2556" y="72"/>
                    </a:lnTo>
                    <a:lnTo>
                      <a:pt x="2556" y="72"/>
                    </a:lnTo>
                    <a:lnTo>
                      <a:pt x="2556" y="72"/>
                    </a:lnTo>
                    <a:lnTo>
                      <a:pt x="2556" y="72"/>
                    </a:lnTo>
                    <a:lnTo>
                      <a:pt x="2556" y="72"/>
                    </a:lnTo>
                    <a:lnTo>
                      <a:pt x="2556" y="72"/>
                    </a:lnTo>
                    <a:lnTo>
                      <a:pt x="2556" y="72"/>
                    </a:lnTo>
                    <a:lnTo>
                      <a:pt x="2562" y="72"/>
                    </a:lnTo>
                    <a:lnTo>
                      <a:pt x="2562" y="72"/>
                    </a:lnTo>
                    <a:lnTo>
                      <a:pt x="2568" y="72"/>
                    </a:lnTo>
                    <a:lnTo>
                      <a:pt x="2568" y="72"/>
                    </a:lnTo>
                    <a:lnTo>
                      <a:pt x="2568" y="72"/>
                    </a:lnTo>
                    <a:lnTo>
                      <a:pt x="2568" y="72"/>
                    </a:lnTo>
                    <a:lnTo>
                      <a:pt x="2574" y="72"/>
                    </a:lnTo>
                    <a:lnTo>
                      <a:pt x="2574" y="72"/>
                    </a:lnTo>
                    <a:lnTo>
                      <a:pt x="2574" y="72"/>
                    </a:lnTo>
                    <a:lnTo>
                      <a:pt x="2580" y="72"/>
                    </a:lnTo>
                    <a:lnTo>
                      <a:pt x="2580" y="72"/>
                    </a:lnTo>
                    <a:lnTo>
                      <a:pt x="2586" y="72"/>
                    </a:lnTo>
                    <a:lnTo>
                      <a:pt x="2586" y="72"/>
                    </a:lnTo>
                    <a:lnTo>
                      <a:pt x="2586" y="72"/>
                    </a:lnTo>
                    <a:lnTo>
                      <a:pt x="2586" y="72"/>
                    </a:lnTo>
                    <a:lnTo>
                      <a:pt x="2586" y="72"/>
                    </a:lnTo>
                    <a:lnTo>
                      <a:pt x="2586" y="72"/>
                    </a:lnTo>
                    <a:lnTo>
                      <a:pt x="2586" y="72"/>
                    </a:lnTo>
                    <a:lnTo>
                      <a:pt x="2592" y="72"/>
                    </a:lnTo>
                    <a:lnTo>
                      <a:pt x="2592" y="72"/>
                    </a:lnTo>
                    <a:lnTo>
                      <a:pt x="2592" y="72"/>
                    </a:lnTo>
                    <a:lnTo>
                      <a:pt x="2592" y="72"/>
                    </a:lnTo>
                    <a:lnTo>
                      <a:pt x="2592" y="72"/>
                    </a:lnTo>
                    <a:lnTo>
                      <a:pt x="2592" y="72"/>
                    </a:lnTo>
                    <a:lnTo>
                      <a:pt x="2604" y="72"/>
                    </a:lnTo>
                    <a:lnTo>
                      <a:pt x="2604" y="72"/>
                    </a:lnTo>
                    <a:lnTo>
                      <a:pt x="2604" y="72"/>
                    </a:lnTo>
                    <a:lnTo>
                      <a:pt x="2604" y="72"/>
                    </a:lnTo>
                    <a:lnTo>
                      <a:pt x="2604" y="72"/>
                    </a:lnTo>
                    <a:lnTo>
                      <a:pt x="2604" y="72"/>
                    </a:lnTo>
                    <a:lnTo>
                      <a:pt x="2604" y="72"/>
                    </a:lnTo>
                    <a:lnTo>
                      <a:pt x="2616" y="72"/>
                    </a:lnTo>
                    <a:lnTo>
                      <a:pt x="2616" y="72"/>
                    </a:lnTo>
                    <a:lnTo>
                      <a:pt x="2616" y="72"/>
                    </a:lnTo>
                    <a:lnTo>
                      <a:pt x="2616" y="72"/>
                    </a:lnTo>
                    <a:lnTo>
                      <a:pt x="2616" y="72"/>
                    </a:lnTo>
                    <a:lnTo>
                      <a:pt x="2622" y="72"/>
                    </a:lnTo>
                    <a:lnTo>
                      <a:pt x="2622" y="72"/>
                    </a:lnTo>
                    <a:lnTo>
                      <a:pt x="2622" y="72"/>
                    </a:lnTo>
                    <a:lnTo>
                      <a:pt x="2622" y="72"/>
                    </a:lnTo>
                    <a:lnTo>
                      <a:pt x="2622" y="72"/>
                    </a:lnTo>
                    <a:lnTo>
                      <a:pt x="2622" y="72"/>
                    </a:lnTo>
                    <a:lnTo>
                      <a:pt x="2622" y="72"/>
                    </a:lnTo>
                    <a:lnTo>
                      <a:pt x="2622" y="72"/>
                    </a:lnTo>
                    <a:lnTo>
                      <a:pt x="2628" y="72"/>
                    </a:lnTo>
                    <a:lnTo>
                      <a:pt x="2628" y="72"/>
                    </a:lnTo>
                    <a:lnTo>
                      <a:pt x="2634" y="66"/>
                    </a:lnTo>
                    <a:lnTo>
                      <a:pt x="2634" y="66"/>
                    </a:lnTo>
                    <a:lnTo>
                      <a:pt x="2634" y="66"/>
                    </a:lnTo>
                    <a:lnTo>
                      <a:pt x="2640" y="66"/>
                    </a:lnTo>
                    <a:lnTo>
                      <a:pt x="2640" y="66"/>
                    </a:lnTo>
                    <a:lnTo>
                      <a:pt x="2640" y="66"/>
                    </a:lnTo>
                    <a:lnTo>
                      <a:pt x="2640" y="66"/>
                    </a:lnTo>
                    <a:lnTo>
                      <a:pt x="2646" y="60"/>
                    </a:lnTo>
                    <a:lnTo>
                      <a:pt x="2646" y="60"/>
                    </a:lnTo>
                    <a:lnTo>
                      <a:pt x="2652" y="60"/>
                    </a:lnTo>
                    <a:lnTo>
                      <a:pt x="2652" y="60"/>
                    </a:lnTo>
                    <a:lnTo>
                      <a:pt x="2652" y="60"/>
                    </a:lnTo>
                    <a:lnTo>
                      <a:pt x="2652" y="60"/>
                    </a:lnTo>
                    <a:lnTo>
                      <a:pt x="2652" y="60"/>
                    </a:lnTo>
                    <a:lnTo>
                      <a:pt x="2652" y="60"/>
                    </a:lnTo>
                    <a:lnTo>
                      <a:pt x="2652" y="60"/>
                    </a:lnTo>
                    <a:lnTo>
                      <a:pt x="2658" y="60"/>
                    </a:lnTo>
                    <a:lnTo>
                      <a:pt x="2658" y="60"/>
                    </a:lnTo>
                    <a:lnTo>
                      <a:pt x="2658" y="60"/>
                    </a:lnTo>
                    <a:lnTo>
                      <a:pt x="2658" y="60"/>
                    </a:lnTo>
                    <a:lnTo>
                      <a:pt x="2658" y="60"/>
                    </a:lnTo>
                    <a:lnTo>
                      <a:pt x="2658" y="54"/>
                    </a:lnTo>
                    <a:lnTo>
                      <a:pt x="2658" y="54"/>
                    </a:lnTo>
                    <a:lnTo>
                      <a:pt x="2658" y="54"/>
                    </a:lnTo>
                    <a:lnTo>
                      <a:pt x="2658" y="54"/>
                    </a:lnTo>
                    <a:lnTo>
                      <a:pt x="2664" y="54"/>
                    </a:lnTo>
                    <a:lnTo>
                      <a:pt x="2664" y="54"/>
                    </a:lnTo>
                    <a:lnTo>
                      <a:pt x="2664" y="54"/>
                    </a:lnTo>
                    <a:lnTo>
                      <a:pt x="2664" y="54"/>
                    </a:lnTo>
                    <a:lnTo>
                      <a:pt x="2664" y="54"/>
                    </a:lnTo>
                    <a:lnTo>
                      <a:pt x="2664" y="54"/>
                    </a:lnTo>
                    <a:lnTo>
                      <a:pt x="2664" y="54"/>
                    </a:lnTo>
                    <a:lnTo>
                      <a:pt x="2664" y="54"/>
                    </a:lnTo>
                    <a:lnTo>
                      <a:pt x="2664" y="54"/>
                    </a:lnTo>
                    <a:lnTo>
                      <a:pt x="2670" y="54"/>
                    </a:lnTo>
                    <a:lnTo>
                      <a:pt x="2670" y="54"/>
                    </a:lnTo>
                    <a:lnTo>
                      <a:pt x="2670" y="54"/>
                    </a:lnTo>
                    <a:lnTo>
                      <a:pt x="2670" y="54"/>
                    </a:lnTo>
                    <a:lnTo>
                      <a:pt x="2670" y="48"/>
                    </a:lnTo>
                    <a:lnTo>
                      <a:pt x="2670" y="48"/>
                    </a:lnTo>
                    <a:lnTo>
                      <a:pt x="2670" y="36"/>
                    </a:lnTo>
                    <a:lnTo>
                      <a:pt x="2670" y="30"/>
                    </a:lnTo>
                    <a:lnTo>
                      <a:pt x="2670" y="24"/>
                    </a:lnTo>
                    <a:lnTo>
                      <a:pt x="2670" y="12"/>
                    </a:lnTo>
                    <a:lnTo>
                      <a:pt x="2670" y="6"/>
                    </a:lnTo>
                    <a:lnTo>
                      <a:pt x="2676" y="0"/>
                    </a:lnTo>
                    <a:lnTo>
                      <a:pt x="2676" y="0"/>
                    </a:lnTo>
                    <a:lnTo>
                      <a:pt x="2676" y="6"/>
                    </a:lnTo>
                    <a:lnTo>
                      <a:pt x="2676" y="12"/>
                    </a:lnTo>
                    <a:lnTo>
                      <a:pt x="2676" y="24"/>
                    </a:lnTo>
                    <a:lnTo>
                      <a:pt x="2676" y="30"/>
                    </a:lnTo>
                    <a:lnTo>
                      <a:pt x="2676" y="36"/>
                    </a:lnTo>
                    <a:lnTo>
                      <a:pt x="2676" y="48"/>
                    </a:lnTo>
                    <a:lnTo>
                      <a:pt x="2676" y="48"/>
                    </a:lnTo>
                    <a:lnTo>
                      <a:pt x="2682" y="54"/>
                    </a:lnTo>
                    <a:lnTo>
                      <a:pt x="2682" y="54"/>
                    </a:lnTo>
                    <a:lnTo>
                      <a:pt x="2682" y="54"/>
                    </a:lnTo>
                    <a:lnTo>
                      <a:pt x="2682" y="54"/>
                    </a:lnTo>
                    <a:lnTo>
                      <a:pt x="2682" y="54"/>
                    </a:lnTo>
                    <a:lnTo>
                      <a:pt x="2682" y="54"/>
                    </a:lnTo>
                    <a:lnTo>
                      <a:pt x="2682" y="54"/>
                    </a:lnTo>
                    <a:lnTo>
                      <a:pt x="2682" y="54"/>
                    </a:lnTo>
                    <a:lnTo>
                      <a:pt x="2688" y="54"/>
                    </a:lnTo>
                    <a:lnTo>
                      <a:pt x="2688" y="54"/>
                    </a:lnTo>
                    <a:lnTo>
                      <a:pt x="2688" y="54"/>
                    </a:lnTo>
                    <a:lnTo>
                      <a:pt x="2688" y="54"/>
                    </a:lnTo>
                    <a:lnTo>
                      <a:pt x="2688" y="54"/>
                    </a:lnTo>
                    <a:lnTo>
                      <a:pt x="2688" y="54"/>
                    </a:lnTo>
                    <a:lnTo>
                      <a:pt x="2688" y="60"/>
                    </a:lnTo>
                    <a:lnTo>
                      <a:pt x="2694" y="60"/>
                    </a:lnTo>
                    <a:lnTo>
                      <a:pt x="2694" y="60"/>
                    </a:lnTo>
                    <a:lnTo>
                      <a:pt x="2694" y="60"/>
                    </a:lnTo>
                    <a:lnTo>
                      <a:pt x="2694" y="60"/>
                    </a:lnTo>
                    <a:lnTo>
                      <a:pt x="2700" y="60"/>
                    </a:lnTo>
                    <a:lnTo>
                      <a:pt x="2700" y="66"/>
                    </a:lnTo>
                    <a:lnTo>
                      <a:pt x="2706" y="66"/>
                    </a:lnTo>
                    <a:lnTo>
                      <a:pt x="2706" y="66"/>
                    </a:lnTo>
                    <a:lnTo>
                      <a:pt x="2706" y="66"/>
                    </a:lnTo>
                    <a:lnTo>
                      <a:pt x="2706" y="66"/>
                    </a:lnTo>
                    <a:lnTo>
                      <a:pt x="2706" y="66"/>
                    </a:lnTo>
                    <a:lnTo>
                      <a:pt x="2718" y="66"/>
                    </a:lnTo>
                    <a:lnTo>
                      <a:pt x="2718" y="66"/>
                    </a:lnTo>
                    <a:lnTo>
                      <a:pt x="2718" y="66"/>
                    </a:lnTo>
                    <a:lnTo>
                      <a:pt x="2718" y="66"/>
                    </a:lnTo>
                    <a:lnTo>
                      <a:pt x="2718" y="66"/>
                    </a:lnTo>
                    <a:lnTo>
                      <a:pt x="2718" y="66"/>
                    </a:lnTo>
                    <a:lnTo>
                      <a:pt x="2718" y="72"/>
                    </a:lnTo>
                    <a:lnTo>
                      <a:pt x="2724" y="72"/>
                    </a:lnTo>
                    <a:lnTo>
                      <a:pt x="2724" y="72"/>
                    </a:lnTo>
                    <a:lnTo>
                      <a:pt x="2724" y="72"/>
                    </a:lnTo>
                    <a:lnTo>
                      <a:pt x="2724" y="72"/>
                    </a:lnTo>
                    <a:lnTo>
                      <a:pt x="2724" y="72"/>
                    </a:lnTo>
                    <a:lnTo>
                      <a:pt x="2724" y="72"/>
                    </a:lnTo>
                    <a:lnTo>
                      <a:pt x="2724" y="72"/>
                    </a:lnTo>
                    <a:lnTo>
                      <a:pt x="2724" y="72"/>
                    </a:lnTo>
                    <a:lnTo>
                      <a:pt x="2736" y="72"/>
                    </a:lnTo>
                    <a:lnTo>
                      <a:pt x="2736" y="72"/>
                    </a:lnTo>
                    <a:lnTo>
                      <a:pt x="2736" y="72"/>
                    </a:lnTo>
                    <a:lnTo>
                      <a:pt x="2736" y="72"/>
                    </a:lnTo>
                    <a:lnTo>
                      <a:pt x="2736" y="72"/>
                    </a:lnTo>
                    <a:lnTo>
                      <a:pt x="2742" y="72"/>
                    </a:lnTo>
                    <a:lnTo>
                      <a:pt x="2742" y="72"/>
                    </a:lnTo>
                    <a:lnTo>
                      <a:pt x="2748" y="72"/>
                    </a:lnTo>
                    <a:lnTo>
                      <a:pt x="2748" y="72"/>
                    </a:lnTo>
                    <a:lnTo>
                      <a:pt x="2748" y="72"/>
                    </a:lnTo>
                    <a:lnTo>
                      <a:pt x="2748" y="72"/>
                    </a:lnTo>
                    <a:lnTo>
                      <a:pt x="2754" y="72"/>
                    </a:lnTo>
                    <a:lnTo>
                      <a:pt x="2754" y="72"/>
                    </a:lnTo>
                    <a:lnTo>
                      <a:pt x="2754" y="72"/>
                    </a:lnTo>
                    <a:lnTo>
                      <a:pt x="2754" y="72"/>
                    </a:lnTo>
                    <a:lnTo>
                      <a:pt x="2754" y="72"/>
                    </a:lnTo>
                    <a:lnTo>
                      <a:pt x="2754" y="72"/>
                    </a:lnTo>
                    <a:lnTo>
                      <a:pt x="2754" y="72"/>
                    </a:lnTo>
                    <a:lnTo>
                      <a:pt x="2760" y="72"/>
                    </a:lnTo>
                    <a:lnTo>
                      <a:pt x="2760" y="72"/>
                    </a:lnTo>
                    <a:lnTo>
                      <a:pt x="2760" y="72"/>
                    </a:lnTo>
                    <a:lnTo>
                      <a:pt x="2760" y="72"/>
                    </a:lnTo>
                    <a:lnTo>
                      <a:pt x="2766" y="72"/>
                    </a:lnTo>
                    <a:lnTo>
                      <a:pt x="2772" y="72"/>
                    </a:lnTo>
                    <a:lnTo>
                      <a:pt x="2772" y="72"/>
                    </a:lnTo>
                    <a:lnTo>
                      <a:pt x="2772" y="72"/>
                    </a:lnTo>
                    <a:lnTo>
                      <a:pt x="2772" y="72"/>
                    </a:lnTo>
                    <a:lnTo>
                      <a:pt x="2772" y="72"/>
                    </a:lnTo>
                    <a:lnTo>
                      <a:pt x="2772" y="72"/>
                    </a:lnTo>
                    <a:lnTo>
                      <a:pt x="2784" y="72"/>
                    </a:lnTo>
                    <a:lnTo>
                      <a:pt x="2784" y="72"/>
                    </a:lnTo>
                    <a:lnTo>
                      <a:pt x="2784" y="72"/>
                    </a:lnTo>
                    <a:lnTo>
                      <a:pt x="2784" y="72"/>
                    </a:lnTo>
                    <a:lnTo>
                      <a:pt x="2784" y="72"/>
                    </a:lnTo>
                    <a:lnTo>
                      <a:pt x="2784" y="72"/>
                    </a:lnTo>
                    <a:lnTo>
                      <a:pt x="2784" y="72"/>
                    </a:lnTo>
                    <a:lnTo>
                      <a:pt x="2790" y="72"/>
                    </a:lnTo>
                    <a:lnTo>
                      <a:pt x="2790" y="72"/>
                    </a:lnTo>
                    <a:lnTo>
                      <a:pt x="2790" y="72"/>
                    </a:lnTo>
                    <a:lnTo>
                      <a:pt x="2790" y="72"/>
                    </a:lnTo>
                    <a:lnTo>
                      <a:pt x="2790" y="72"/>
                    </a:lnTo>
                    <a:lnTo>
                      <a:pt x="2790" y="72"/>
                    </a:lnTo>
                    <a:lnTo>
                      <a:pt x="2790" y="72"/>
                    </a:lnTo>
                    <a:lnTo>
                      <a:pt x="2796" y="72"/>
                    </a:lnTo>
                    <a:lnTo>
                      <a:pt x="2802" y="66"/>
                    </a:lnTo>
                    <a:lnTo>
                      <a:pt x="2802" y="66"/>
                    </a:lnTo>
                    <a:lnTo>
                      <a:pt x="2802" y="66"/>
                    </a:lnTo>
                    <a:lnTo>
                      <a:pt x="2802" y="66"/>
                    </a:lnTo>
                    <a:lnTo>
                      <a:pt x="2802" y="66"/>
                    </a:lnTo>
                    <a:lnTo>
                      <a:pt x="2808" y="66"/>
                    </a:lnTo>
                    <a:lnTo>
                      <a:pt x="2808" y="66"/>
                    </a:lnTo>
                    <a:lnTo>
                      <a:pt x="2814" y="60"/>
                    </a:lnTo>
                    <a:lnTo>
                      <a:pt x="2814" y="60"/>
                    </a:lnTo>
                    <a:lnTo>
                      <a:pt x="2814" y="60"/>
                    </a:lnTo>
                    <a:lnTo>
                      <a:pt x="2820" y="60"/>
                    </a:lnTo>
                    <a:lnTo>
                      <a:pt x="2820" y="60"/>
                    </a:lnTo>
                    <a:lnTo>
                      <a:pt x="2820" y="60"/>
                    </a:lnTo>
                    <a:lnTo>
                      <a:pt x="2820" y="60"/>
                    </a:lnTo>
                    <a:lnTo>
                      <a:pt x="2820" y="60"/>
                    </a:lnTo>
                    <a:lnTo>
                      <a:pt x="2820" y="60"/>
                    </a:lnTo>
                    <a:lnTo>
                      <a:pt x="2820" y="60"/>
                    </a:lnTo>
                    <a:lnTo>
                      <a:pt x="2826" y="60"/>
                    </a:lnTo>
                    <a:lnTo>
                      <a:pt x="2826" y="60"/>
                    </a:lnTo>
                    <a:lnTo>
                      <a:pt x="2826" y="60"/>
                    </a:lnTo>
                    <a:lnTo>
                      <a:pt x="2826" y="54"/>
                    </a:lnTo>
                    <a:lnTo>
                      <a:pt x="2826" y="54"/>
                    </a:lnTo>
                    <a:lnTo>
                      <a:pt x="2826" y="54"/>
                    </a:lnTo>
                    <a:lnTo>
                      <a:pt x="2826" y="54"/>
                    </a:lnTo>
                    <a:lnTo>
                      <a:pt x="2826" y="54"/>
                    </a:lnTo>
                    <a:lnTo>
                      <a:pt x="2832" y="54"/>
                    </a:lnTo>
                    <a:lnTo>
                      <a:pt x="2832" y="54"/>
                    </a:lnTo>
                    <a:lnTo>
                      <a:pt x="2832" y="54"/>
                    </a:lnTo>
                    <a:lnTo>
                      <a:pt x="2832" y="54"/>
                    </a:lnTo>
                    <a:lnTo>
                      <a:pt x="2832" y="54"/>
                    </a:lnTo>
                    <a:lnTo>
                      <a:pt x="2832" y="54"/>
                    </a:lnTo>
                    <a:lnTo>
                      <a:pt x="2832" y="54"/>
                    </a:lnTo>
                    <a:lnTo>
                      <a:pt x="2832" y="54"/>
                    </a:lnTo>
                    <a:lnTo>
                      <a:pt x="2838" y="54"/>
                    </a:lnTo>
                    <a:lnTo>
                      <a:pt x="2838" y="54"/>
                    </a:lnTo>
                    <a:lnTo>
                      <a:pt x="2838" y="54"/>
                    </a:lnTo>
                    <a:lnTo>
                      <a:pt x="2838" y="48"/>
                    </a:lnTo>
                    <a:lnTo>
                      <a:pt x="2838" y="48"/>
                    </a:lnTo>
                    <a:lnTo>
                      <a:pt x="2838" y="36"/>
                    </a:lnTo>
                    <a:lnTo>
                      <a:pt x="2838" y="30"/>
                    </a:lnTo>
                    <a:lnTo>
                      <a:pt x="2838" y="24"/>
                    </a:lnTo>
                    <a:lnTo>
                      <a:pt x="2838" y="12"/>
                    </a:lnTo>
                    <a:lnTo>
                      <a:pt x="2838" y="6"/>
                    </a:lnTo>
                    <a:lnTo>
                      <a:pt x="2838" y="0"/>
                    </a:lnTo>
                    <a:lnTo>
                      <a:pt x="2844" y="0"/>
                    </a:lnTo>
                    <a:lnTo>
                      <a:pt x="2844" y="6"/>
                    </a:lnTo>
                    <a:lnTo>
                      <a:pt x="2844" y="12"/>
                    </a:lnTo>
                    <a:lnTo>
                      <a:pt x="2844" y="24"/>
                    </a:lnTo>
                    <a:lnTo>
                      <a:pt x="2844" y="30"/>
                    </a:lnTo>
                    <a:lnTo>
                      <a:pt x="2844" y="36"/>
                    </a:lnTo>
                    <a:lnTo>
                      <a:pt x="2844" y="48"/>
                    </a:lnTo>
                    <a:lnTo>
                      <a:pt x="2844" y="48"/>
                    </a:lnTo>
                    <a:lnTo>
                      <a:pt x="2844" y="48"/>
                    </a:lnTo>
                    <a:lnTo>
                      <a:pt x="2844" y="54"/>
                    </a:lnTo>
                    <a:lnTo>
                      <a:pt x="2850" y="54"/>
                    </a:lnTo>
                    <a:lnTo>
                      <a:pt x="2850" y="54"/>
                    </a:lnTo>
                    <a:lnTo>
                      <a:pt x="2850" y="54"/>
                    </a:lnTo>
                    <a:lnTo>
                      <a:pt x="2850" y="54"/>
                    </a:lnTo>
                    <a:lnTo>
                      <a:pt x="2850" y="54"/>
                    </a:lnTo>
                    <a:lnTo>
                      <a:pt x="2850" y="54"/>
                    </a:lnTo>
                    <a:lnTo>
                      <a:pt x="2850" y="54"/>
                    </a:lnTo>
                    <a:lnTo>
                      <a:pt x="2850" y="54"/>
                    </a:lnTo>
                    <a:lnTo>
                      <a:pt x="2856" y="54"/>
                    </a:lnTo>
                    <a:lnTo>
                      <a:pt x="2856" y="54"/>
                    </a:lnTo>
                    <a:lnTo>
                      <a:pt x="2856" y="54"/>
                    </a:lnTo>
                    <a:lnTo>
                      <a:pt x="2856" y="54"/>
                    </a:lnTo>
                    <a:lnTo>
                      <a:pt x="2856" y="60"/>
                    </a:lnTo>
                    <a:lnTo>
                      <a:pt x="2856" y="60"/>
                    </a:lnTo>
                    <a:lnTo>
                      <a:pt x="2856" y="60"/>
                    </a:lnTo>
                    <a:lnTo>
                      <a:pt x="2862" y="60"/>
                    </a:lnTo>
                    <a:lnTo>
                      <a:pt x="2862" y="60"/>
                    </a:lnTo>
                    <a:lnTo>
                      <a:pt x="2868" y="60"/>
                    </a:lnTo>
                    <a:lnTo>
                      <a:pt x="2868" y="60"/>
                    </a:lnTo>
                    <a:lnTo>
                      <a:pt x="2868" y="66"/>
                    </a:lnTo>
                    <a:lnTo>
                      <a:pt x="2874" y="66"/>
                    </a:lnTo>
                    <a:lnTo>
                      <a:pt x="2874" y="66"/>
                    </a:lnTo>
                    <a:lnTo>
                      <a:pt x="2874" y="66"/>
                    </a:lnTo>
                    <a:lnTo>
                      <a:pt x="2874" y="66"/>
                    </a:lnTo>
                    <a:lnTo>
                      <a:pt x="2880" y="66"/>
                    </a:lnTo>
                    <a:lnTo>
                      <a:pt x="2880" y="66"/>
                    </a:lnTo>
                    <a:lnTo>
                      <a:pt x="2886" y="66"/>
                    </a:lnTo>
                    <a:lnTo>
                      <a:pt x="2886" y="66"/>
                    </a:lnTo>
                    <a:lnTo>
                      <a:pt x="2886" y="66"/>
                    </a:lnTo>
                    <a:lnTo>
                      <a:pt x="2886" y="66"/>
                    </a:lnTo>
                    <a:lnTo>
                      <a:pt x="2886" y="66"/>
                    </a:lnTo>
                    <a:lnTo>
                      <a:pt x="2886" y="72"/>
                    </a:lnTo>
                    <a:lnTo>
                      <a:pt x="2886" y="72"/>
                    </a:lnTo>
                    <a:lnTo>
                      <a:pt x="2892" y="72"/>
                    </a:lnTo>
                    <a:lnTo>
                      <a:pt x="2892" y="72"/>
                    </a:lnTo>
                    <a:lnTo>
                      <a:pt x="2892" y="72"/>
                    </a:lnTo>
                    <a:lnTo>
                      <a:pt x="2892" y="72"/>
                    </a:lnTo>
                    <a:lnTo>
                      <a:pt x="2892" y="72"/>
                    </a:lnTo>
                    <a:lnTo>
                      <a:pt x="2892" y="72"/>
                    </a:lnTo>
                    <a:lnTo>
                      <a:pt x="2904" y="72"/>
                    </a:lnTo>
                    <a:lnTo>
                      <a:pt x="2904" y="72"/>
                    </a:lnTo>
                    <a:lnTo>
                      <a:pt x="2904" y="72"/>
                    </a:lnTo>
                    <a:lnTo>
                      <a:pt x="2904" y="72"/>
                    </a:lnTo>
                    <a:lnTo>
                      <a:pt x="2904" y="72"/>
                    </a:lnTo>
                    <a:lnTo>
                      <a:pt x="2904" y="72"/>
                    </a:lnTo>
                    <a:lnTo>
                      <a:pt x="2904" y="72"/>
                    </a:lnTo>
                    <a:lnTo>
                      <a:pt x="2916" y="72"/>
                    </a:lnTo>
                    <a:lnTo>
                      <a:pt x="2916" y="72"/>
                    </a:lnTo>
                    <a:lnTo>
                      <a:pt x="2916" y="72"/>
                    </a:lnTo>
                    <a:lnTo>
                      <a:pt x="2916" y="72"/>
                    </a:lnTo>
                    <a:lnTo>
                      <a:pt x="2916" y="72"/>
                    </a:lnTo>
                    <a:lnTo>
                      <a:pt x="2922" y="72"/>
                    </a:lnTo>
                    <a:lnTo>
                      <a:pt x="2922" y="72"/>
                    </a:lnTo>
                    <a:lnTo>
                      <a:pt x="2922" y="72"/>
                    </a:lnTo>
                    <a:lnTo>
                      <a:pt x="2922" y="72"/>
                    </a:lnTo>
                    <a:lnTo>
                      <a:pt x="2922" y="72"/>
                    </a:lnTo>
                    <a:lnTo>
                      <a:pt x="2922" y="72"/>
                    </a:lnTo>
                    <a:lnTo>
                      <a:pt x="2922" y="72"/>
                    </a:lnTo>
                    <a:lnTo>
                      <a:pt x="2928" y="72"/>
                    </a:lnTo>
                    <a:lnTo>
                      <a:pt x="2928" y="72"/>
                    </a:lnTo>
                    <a:lnTo>
                      <a:pt x="2928" y="72"/>
                    </a:lnTo>
                    <a:lnTo>
                      <a:pt x="2934" y="72"/>
                    </a:lnTo>
                    <a:lnTo>
                      <a:pt x="2934" y="72"/>
                    </a:lnTo>
                    <a:lnTo>
                      <a:pt x="2934" y="72"/>
                    </a:lnTo>
                    <a:lnTo>
                      <a:pt x="2940" y="72"/>
                    </a:lnTo>
                    <a:lnTo>
                      <a:pt x="2940" y="72"/>
                    </a:lnTo>
                    <a:lnTo>
                      <a:pt x="2940" y="72"/>
                    </a:lnTo>
                    <a:lnTo>
                      <a:pt x="2940" y="72"/>
                    </a:lnTo>
                    <a:lnTo>
                      <a:pt x="2946" y="72"/>
                    </a:lnTo>
                    <a:lnTo>
                      <a:pt x="2952" y="72"/>
                    </a:lnTo>
                    <a:lnTo>
                      <a:pt x="2952" y="72"/>
                    </a:lnTo>
                    <a:lnTo>
                      <a:pt x="2952" y="72"/>
                    </a:lnTo>
                    <a:lnTo>
                      <a:pt x="2952" y="72"/>
                    </a:lnTo>
                    <a:lnTo>
                      <a:pt x="2952" y="72"/>
                    </a:lnTo>
                    <a:lnTo>
                      <a:pt x="2952" y="72"/>
                    </a:lnTo>
                    <a:lnTo>
                      <a:pt x="2952" y="72"/>
                    </a:lnTo>
                    <a:lnTo>
                      <a:pt x="2958" y="72"/>
                    </a:lnTo>
                    <a:lnTo>
                      <a:pt x="2958" y="72"/>
                    </a:lnTo>
                    <a:lnTo>
                      <a:pt x="2958" y="72"/>
                    </a:lnTo>
                    <a:lnTo>
                      <a:pt x="2958" y="72"/>
                    </a:lnTo>
                    <a:lnTo>
                      <a:pt x="2958" y="72"/>
                    </a:lnTo>
                    <a:lnTo>
                      <a:pt x="2958" y="72"/>
                    </a:lnTo>
                    <a:lnTo>
                      <a:pt x="2958" y="72"/>
                    </a:lnTo>
                    <a:lnTo>
                      <a:pt x="2970" y="66"/>
                    </a:lnTo>
                    <a:lnTo>
                      <a:pt x="2970" y="66"/>
                    </a:lnTo>
                    <a:lnTo>
                      <a:pt x="2970" y="66"/>
                    </a:lnTo>
                    <a:lnTo>
                      <a:pt x="2970" y="66"/>
                    </a:lnTo>
                    <a:lnTo>
                      <a:pt x="2970" y="66"/>
                    </a:lnTo>
                    <a:lnTo>
                      <a:pt x="2970" y="66"/>
                    </a:lnTo>
                    <a:lnTo>
                      <a:pt x="2970" y="66"/>
                    </a:lnTo>
                    <a:lnTo>
                      <a:pt x="2982" y="60"/>
                    </a:lnTo>
                    <a:lnTo>
                      <a:pt x="2982" y="60"/>
                    </a:lnTo>
                    <a:lnTo>
                      <a:pt x="2982" y="60"/>
                    </a:lnTo>
                    <a:lnTo>
                      <a:pt x="2982" y="60"/>
                    </a:lnTo>
                    <a:lnTo>
                      <a:pt x="2982" y="60"/>
                    </a:lnTo>
                    <a:lnTo>
                      <a:pt x="2988" y="60"/>
                    </a:lnTo>
                    <a:lnTo>
                      <a:pt x="2988" y="60"/>
                    </a:lnTo>
                    <a:lnTo>
                      <a:pt x="2988" y="60"/>
                    </a:lnTo>
                    <a:lnTo>
                      <a:pt x="2988" y="60"/>
                    </a:lnTo>
                    <a:lnTo>
                      <a:pt x="2988" y="60"/>
                    </a:lnTo>
                    <a:lnTo>
                      <a:pt x="2988" y="60"/>
                    </a:lnTo>
                    <a:lnTo>
                      <a:pt x="2988" y="60"/>
                    </a:lnTo>
                    <a:lnTo>
                      <a:pt x="2994" y="60"/>
                    </a:lnTo>
                    <a:lnTo>
                      <a:pt x="2994" y="54"/>
                    </a:lnTo>
                    <a:lnTo>
                      <a:pt x="2994" y="54"/>
                    </a:lnTo>
                    <a:lnTo>
                      <a:pt x="2994" y="54"/>
                    </a:lnTo>
                    <a:lnTo>
                      <a:pt x="2994" y="54"/>
                    </a:lnTo>
                    <a:lnTo>
                      <a:pt x="2994" y="54"/>
                    </a:lnTo>
                    <a:lnTo>
                      <a:pt x="2994" y="54"/>
                    </a:lnTo>
                    <a:lnTo>
                      <a:pt x="2994" y="54"/>
                    </a:lnTo>
                    <a:lnTo>
                      <a:pt x="3000" y="54"/>
                    </a:lnTo>
                    <a:lnTo>
                      <a:pt x="3000" y="54"/>
                    </a:lnTo>
                    <a:lnTo>
                      <a:pt x="3000" y="54"/>
                    </a:lnTo>
                    <a:lnTo>
                      <a:pt x="3000" y="54"/>
                    </a:lnTo>
                    <a:lnTo>
                      <a:pt x="3000" y="54"/>
                    </a:lnTo>
                    <a:lnTo>
                      <a:pt x="3000" y="54"/>
                    </a:lnTo>
                    <a:lnTo>
                      <a:pt x="3000" y="54"/>
                    </a:lnTo>
                    <a:lnTo>
                      <a:pt x="3000" y="54"/>
                    </a:lnTo>
                    <a:lnTo>
                      <a:pt x="3000" y="54"/>
                    </a:lnTo>
                    <a:lnTo>
                      <a:pt x="3000" y="48"/>
                    </a:lnTo>
                    <a:lnTo>
                      <a:pt x="3006" y="48"/>
                    </a:lnTo>
                    <a:lnTo>
                      <a:pt x="3006" y="36"/>
                    </a:lnTo>
                    <a:lnTo>
                      <a:pt x="3006" y="30"/>
                    </a:lnTo>
                    <a:lnTo>
                      <a:pt x="3006" y="24"/>
                    </a:lnTo>
                    <a:lnTo>
                      <a:pt x="3006" y="12"/>
                    </a:lnTo>
                    <a:lnTo>
                      <a:pt x="3006" y="6"/>
                    </a:lnTo>
                    <a:lnTo>
                      <a:pt x="3006" y="0"/>
                    </a:lnTo>
                    <a:lnTo>
                      <a:pt x="3006" y="0"/>
                    </a:lnTo>
                    <a:lnTo>
                      <a:pt x="3006" y="6"/>
                    </a:lnTo>
                    <a:lnTo>
                      <a:pt x="3012" y="12"/>
                    </a:lnTo>
                    <a:lnTo>
                      <a:pt x="3012" y="24"/>
                    </a:lnTo>
                    <a:lnTo>
                      <a:pt x="3012" y="30"/>
                    </a:lnTo>
                    <a:lnTo>
                      <a:pt x="3012" y="36"/>
                    </a:lnTo>
                    <a:lnTo>
                      <a:pt x="3012" y="48"/>
                    </a:lnTo>
                    <a:lnTo>
                      <a:pt x="3012" y="48"/>
                    </a:lnTo>
                    <a:lnTo>
                      <a:pt x="3012" y="48"/>
                    </a:lnTo>
                    <a:lnTo>
                      <a:pt x="3012" y="54"/>
                    </a:lnTo>
                    <a:lnTo>
                      <a:pt x="3012" y="54"/>
                    </a:lnTo>
                    <a:lnTo>
                      <a:pt x="3012" y="54"/>
                    </a:lnTo>
                    <a:lnTo>
                      <a:pt x="3018" y="54"/>
                    </a:lnTo>
                    <a:lnTo>
                      <a:pt x="3018" y="54"/>
                    </a:lnTo>
                    <a:lnTo>
                      <a:pt x="3018" y="54"/>
                    </a:lnTo>
                    <a:lnTo>
                      <a:pt x="3018" y="54"/>
                    </a:lnTo>
                    <a:lnTo>
                      <a:pt x="3018" y="54"/>
                    </a:lnTo>
                    <a:lnTo>
                      <a:pt x="3018" y="54"/>
                    </a:lnTo>
                    <a:lnTo>
                      <a:pt x="3018" y="54"/>
                    </a:lnTo>
                    <a:lnTo>
                      <a:pt x="3024" y="54"/>
                    </a:lnTo>
                    <a:lnTo>
                      <a:pt x="3024" y="54"/>
                    </a:lnTo>
                    <a:lnTo>
                      <a:pt x="3024" y="54"/>
                    </a:lnTo>
                    <a:lnTo>
                      <a:pt x="3024" y="60"/>
                    </a:lnTo>
                    <a:lnTo>
                      <a:pt x="3024" y="60"/>
                    </a:lnTo>
                    <a:lnTo>
                      <a:pt x="3024" y="60"/>
                    </a:lnTo>
                    <a:lnTo>
                      <a:pt x="3024" y="60"/>
                    </a:lnTo>
                    <a:lnTo>
                      <a:pt x="3030" y="60"/>
                    </a:lnTo>
                    <a:lnTo>
                      <a:pt x="3036" y="60"/>
                    </a:lnTo>
                    <a:lnTo>
                      <a:pt x="3036" y="60"/>
                    </a:lnTo>
                    <a:lnTo>
                      <a:pt x="3036" y="66"/>
                    </a:lnTo>
                    <a:lnTo>
                      <a:pt x="3036" y="66"/>
                    </a:lnTo>
                    <a:lnTo>
                      <a:pt x="3036" y="66"/>
                    </a:lnTo>
                    <a:lnTo>
                      <a:pt x="3042" y="66"/>
                    </a:lnTo>
                    <a:lnTo>
                      <a:pt x="3042" y="66"/>
                    </a:lnTo>
                    <a:lnTo>
                      <a:pt x="3048" y="66"/>
                    </a:lnTo>
                    <a:lnTo>
                      <a:pt x="3048" y="66"/>
                    </a:lnTo>
                    <a:lnTo>
                      <a:pt x="3048" y="66"/>
                    </a:lnTo>
                    <a:lnTo>
                      <a:pt x="3054" y="66"/>
                    </a:lnTo>
                    <a:lnTo>
                      <a:pt x="3054" y="66"/>
                    </a:lnTo>
                    <a:lnTo>
                      <a:pt x="3054" y="66"/>
                    </a:lnTo>
                    <a:lnTo>
                      <a:pt x="3054" y="66"/>
                    </a:lnTo>
                    <a:lnTo>
                      <a:pt x="3054" y="72"/>
                    </a:lnTo>
                    <a:lnTo>
                      <a:pt x="3054" y="72"/>
                    </a:lnTo>
                    <a:lnTo>
                      <a:pt x="3054" y="72"/>
                    </a:lnTo>
                    <a:lnTo>
                      <a:pt x="3060" y="72"/>
                    </a:lnTo>
                    <a:lnTo>
                      <a:pt x="3060" y="72"/>
                    </a:lnTo>
                    <a:lnTo>
                      <a:pt x="3060" y="72"/>
                    </a:lnTo>
                    <a:lnTo>
                      <a:pt x="3060" y="72"/>
                    </a:lnTo>
                    <a:lnTo>
                      <a:pt x="3060" y="72"/>
                    </a:lnTo>
                    <a:lnTo>
                      <a:pt x="3072" y="72"/>
                    </a:lnTo>
                    <a:lnTo>
                      <a:pt x="3072" y="72"/>
                    </a:lnTo>
                    <a:lnTo>
                      <a:pt x="3072" y="72"/>
                    </a:lnTo>
                    <a:lnTo>
                      <a:pt x="3072" y="72"/>
                    </a:lnTo>
                    <a:lnTo>
                      <a:pt x="3072" y="72"/>
                    </a:lnTo>
                    <a:lnTo>
                      <a:pt x="3072" y="72"/>
                    </a:lnTo>
                    <a:lnTo>
                      <a:pt x="3072" y="72"/>
                    </a:lnTo>
                    <a:lnTo>
                      <a:pt x="3084" y="72"/>
                    </a:lnTo>
                    <a:lnTo>
                      <a:pt x="3084" y="72"/>
                    </a:lnTo>
                    <a:lnTo>
                      <a:pt x="3084" y="72"/>
                    </a:lnTo>
                    <a:lnTo>
                      <a:pt x="3084" y="72"/>
                    </a:lnTo>
                    <a:lnTo>
                      <a:pt x="3084" y="72"/>
                    </a:lnTo>
                    <a:lnTo>
                      <a:pt x="3084" y="72"/>
                    </a:lnTo>
                    <a:lnTo>
                      <a:pt x="3084" y="72"/>
                    </a:lnTo>
                    <a:lnTo>
                      <a:pt x="3090" y="72"/>
                    </a:lnTo>
                    <a:lnTo>
                      <a:pt x="3090" y="72"/>
                    </a:lnTo>
                    <a:lnTo>
                      <a:pt x="3090" y="72"/>
                    </a:lnTo>
                    <a:lnTo>
                      <a:pt x="3090" y="72"/>
                    </a:lnTo>
                    <a:lnTo>
                      <a:pt x="3090" y="72"/>
                    </a:lnTo>
                    <a:lnTo>
                      <a:pt x="3090" y="72"/>
                    </a:lnTo>
                    <a:lnTo>
                      <a:pt x="3090" y="72"/>
                    </a:lnTo>
                    <a:lnTo>
                      <a:pt x="3096" y="72"/>
                    </a:lnTo>
                    <a:lnTo>
                      <a:pt x="3102" y="72"/>
                    </a:lnTo>
                    <a:lnTo>
                      <a:pt x="3102" y="72"/>
                    </a:lnTo>
                    <a:lnTo>
                      <a:pt x="3102" y="72"/>
                    </a:lnTo>
                    <a:lnTo>
                      <a:pt x="3102" y="72"/>
                    </a:lnTo>
                    <a:lnTo>
                      <a:pt x="3108" y="72"/>
                    </a:lnTo>
                    <a:lnTo>
                      <a:pt x="3108" y="72"/>
                    </a:lnTo>
                    <a:lnTo>
                      <a:pt x="3108" y="72"/>
                    </a:lnTo>
                    <a:lnTo>
                      <a:pt x="3114" y="72"/>
                    </a:lnTo>
                    <a:lnTo>
                      <a:pt x="3114" y="72"/>
                    </a:lnTo>
                    <a:lnTo>
                      <a:pt x="3114" y="72"/>
                    </a:lnTo>
                    <a:lnTo>
                      <a:pt x="3120" y="72"/>
                    </a:lnTo>
                    <a:lnTo>
                      <a:pt x="3120" y="72"/>
                    </a:lnTo>
                    <a:lnTo>
                      <a:pt x="3120" y="72"/>
                    </a:lnTo>
                    <a:lnTo>
                      <a:pt x="3120" y="72"/>
                    </a:lnTo>
                    <a:lnTo>
                      <a:pt x="3120" y="72"/>
                    </a:lnTo>
                    <a:lnTo>
                      <a:pt x="3120" y="72"/>
                    </a:lnTo>
                    <a:lnTo>
                      <a:pt x="3120" y="72"/>
                    </a:lnTo>
                    <a:lnTo>
                      <a:pt x="3126" y="72"/>
                    </a:lnTo>
                    <a:lnTo>
                      <a:pt x="3126" y="72"/>
                    </a:lnTo>
                    <a:lnTo>
                      <a:pt x="3126" y="72"/>
                    </a:lnTo>
                    <a:lnTo>
                      <a:pt x="3126" y="72"/>
                    </a:lnTo>
                    <a:lnTo>
                      <a:pt x="3126" y="72"/>
                    </a:lnTo>
                    <a:lnTo>
                      <a:pt x="3138" y="66"/>
                    </a:lnTo>
                    <a:lnTo>
                      <a:pt x="3138" y="66"/>
                    </a:lnTo>
                    <a:lnTo>
                      <a:pt x="3138" y="66"/>
                    </a:lnTo>
                    <a:lnTo>
                      <a:pt x="3138" y="66"/>
                    </a:lnTo>
                    <a:lnTo>
                      <a:pt x="3138" y="66"/>
                    </a:lnTo>
                    <a:lnTo>
                      <a:pt x="3138" y="66"/>
                    </a:lnTo>
                    <a:lnTo>
                      <a:pt x="3138" y="66"/>
                    </a:lnTo>
                    <a:lnTo>
                      <a:pt x="3150" y="60"/>
                    </a:lnTo>
                    <a:lnTo>
                      <a:pt x="3150" y="60"/>
                    </a:lnTo>
                    <a:lnTo>
                      <a:pt x="3150" y="60"/>
                    </a:lnTo>
                    <a:lnTo>
                      <a:pt x="3150" y="60"/>
                    </a:lnTo>
                    <a:lnTo>
                      <a:pt x="3150" y="60"/>
                    </a:lnTo>
                    <a:lnTo>
                      <a:pt x="3150" y="60"/>
                    </a:lnTo>
                    <a:lnTo>
                      <a:pt x="3156" y="60"/>
                    </a:lnTo>
                    <a:lnTo>
                      <a:pt x="3156" y="60"/>
                    </a:lnTo>
                    <a:lnTo>
                      <a:pt x="3156" y="60"/>
                    </a:lnTo>
                    <a:lnTo>
                      <a:pt x="3156" y="60"/>
                    </a:lnTo>
                    <a:lnTo>
                      <a:pt x="3156" y="60"/>
                    </a:lnTo>
                    <a:lnTo>
                      <a:pt x="3156" y="60"/>
                    </a:lnTo>
                    <a:lnTo>
                      <a:pt x="3156" y="60"/>
                    </a:lnTo>
                    <a:lnTo>
                      <a:pt x="3162" y="54"/>
                    </a:lnTo>
                    <a:lnTo>
                      <a:pt x="3162" y="54"/>
                    </a:lnTo>
                    <a:lnTo>
                      <a:pt x="3162" y="54"/>
                    </a:lnTo>
                    <a:lnTo>
                      <a:pt x="3162" y="54"/>
                    </a:lnTo>
                    <a:lnTo>
                      <a:pt x="3162" y="54"/>
                    </a:lnTo>
                    <a:lnTo>
                      <a:pt x="3162" y="54"/>
                    </a:lnTo>
                    <a:lnTo>
                      <a:pt x="3162" y="54"/>
                    </a:lnTo>
                    <a:lnTo>
                      <a:pt x="3162" y="54"/>
                    </a:lnTo>
                    <a:lnTo>
                      <a:pt x="3168" y="54"/>
                    </a:lnTo>
                    <a:lnTo>
                      <a:pt x="3168" y="54"/>
                    </a:lnTo>
                    <a:lnTo>
                      <a:pt x="3168" y="54"/>
                    </a:lnTo>
                    <a:lnTo>
                      <a:pt x="3168" y="54"/>
                    </a:lnTo>
                    <a:lnTo>
                      <a:pt x="3168" y="54"/>
                    </a:lnTo>
                    <a:lnTo>
                      <a:pt x="3168" y="54"/>
                    </a:lnTo>
                    <a:lnTo>
                      <a:pt x="3168" y="54"/>
                    </a:lnTo>
                    <a:lnTo>
                      <a:pt x="3168" y="54"/>
                    </a:lnTo>
                    <a:lnTo>
                      <a:pt x="3168" y="48"/>
                    </a:lnTo>
                    <a:lnTo>
                      <a:pt x="3168" y="48"/>
                    </a:lnTo>
                    <a:lnTo>
                      <a:pt x="3168" y="36"/>
                    </a:lnTo>
                    <a:lnTo>
                      <a:pt x="3174" y="30"/>
                    </a:lnTo>
                    <a:lnTo>
                      <a:pt x="3174" y="24"/>
                    </a:lnTo>
                    <a:lnTo>
                      <a:pt x="3174" y="12"/>
                    </a:lnTo>
                    <a:lnTo>
                      <a:pt x="3174" y="6"/>
                    </a:lnTo>
                    <a:lnTo>
                      <a:pt x="3174" y="0"/>
                    </a:lnTo>
                    <a:lnTo>
                      <a:pt x="3174" y="0"/>
                    </a:lnTo>
                    <a:lnTo>
                      <a:pt x="3174" y="6"/>
                    </a:lnTo>
                    <a:lnTo>
                      <a:pt x="3174" y="12"/>
                    </a:lnTo>
                    <a:lnTo>
                      <a:pt x="3174" y="24"/>
                    </a:lnTo>
                    <a:lnTo>
                      <a:pt x="3180" y="30"/>
                    </a:lnTo>
                    <a:lnTo>
                      <a:pt x="3180" y="36"/>
                    </a:lnTo>
                    <a:lnTo>
                      <a:pt x="3180" y="48"/>
                    </a:lnTo>
                    <a:lnTo>
                      <a:pt x="3180" y="48"/>
                    </a:lnTo>
                    <a:lnTo>
                      <a:pt x="3180" y="54"/>
                    </a:lnTo>
                    <a:lnTo>
                      <a:pt x="3180" y="54"/>
                    </a:lnTo>
                    <a:lnTo>
                      <a:pt x="3180" y="54"/>
                    </a:lnTo>
                    <a:lnTo>
                      <a:pt x="3180" y="54"/>
                    </a:lnTo>
                    <a:lnTo>
                      <a:pt x="3180" y="54"/>
                    </a:lnTo>
                    <a:lnTo>
                      <a:pt x="3186" y="54"/>
                    </a:lnTo>
                    <a:lnTo>
                      <a:pt x="3186" y="54"/>
                    </a:lnTo>
                    <a:lnTo>
                      <a:pt x="3186" y="54"/>
                    </a:lnTo>
                    <a:lnTo>
                      <a:pt x="3186" y="54"/>
                    </a:lnTo>
                    <a:lnTo>
                      <a:pt x="3186" y="54"/>
                    </a:lnTo>
                    <a:lnTo>
                      <a:pt x="3186" y="54"/>
                    </a:lnTo>
                    <a:lnTo>
                      <a:pt x="3186" y="54"/>
                    </a:lnTo>
                    <a:lnTo>
                      <a:pt x="3186" y="54"/>
                    </a:lnTo>
                    <a:lnTo>
                      <a:pt x="3192" y="54"/>
                    </a:lnTo>
                    <a:lnTo>
                      <a:pt x="3192" y="60"/>
                    </a:lnTo>
                    <a:lnTo>
                      <a:pt x="3192" y="60"/>
                    </a:lnTo>
                    <a:lnTo>
                      <a:pt x="3192" y="60"/>
                    </a:lnTo>
                    <a:lnTo>
                      <a:pt x="3192" y="60"/>
                    </a:lnTo>
                    <a:lnTo>
                      <a:pt x="3192" y="60"/>
                    </a:lnTo>
                    <a:lnTo>
                      <a:pt x="3204" y="60"/>
                    </a:lnTo>
                    <a:lnTo>
                      <a:pt x="3204" y="66"/>
                    </a:lnTo>
                    <a:lnTo>
                      <a:pt x="3204" y="66"/>
                    </a:lnTo>
                    <a:lnTo>
                      <a:pt x="3204" y="66"/>
                    </a:lnTo>
                    <a:lnTo>
                      <a:pt x="3204" y="66"/>
                    </a:lnTo>
                    <a:lnTo>
                      <a:pt x="3204" y="66"/>
                    </a:lnTo>
                    <a:lnTo>
                      <a:pt x="3204" y="66"/>
                    </a:lnTo>
                    <a:lnTo>
                      <a:pt x="3216" y="66"/>
                    </a:lnTo>
                    <a:lnTo>
                      <a:pt x="3216" y="66"/>
                    </a:lnTo>
                    <a:lnTo>
                      <a:pt x="3216" y="66"/>
                    </a:lnTo>
                    <a:lnTo>
                      <a:pt x="3216" y="66"/>
                    </a:lnTo>
                    <a:lnTo>
                      <a:pt x="3216" y="66"/>
                    </a:lnTo>
                    <a:lnTo>
                      <a:pt x="3222" y="66"/>
                    </a:lnTo>
                    <a:lnTo>
                      <a:pt x="3222" y="72"/>
                    </a:lnTo>
                    <a:lnTo>
                      <a:pt x="3222" y="72"/>
                    </a:lnTo>
                    <a:lnTo>
                      <a:pt x="3222" y="72"/>
                    </a:lnTo>
                    <a:lnTo>
                      <a:pt x="3222" y="72"/>
                    </a:lnTo>
                    <a:lnTo>
                      <a:pt x="3222" y="72"/>
                    </a:lnTo>
                    <a:lnTo>
                      <a:pt x="3222" y="72"/>
                    </a:lnTo>
                    <a:lnTo>
                      <a:pt x="3228" y="72"/>
                    </a:lnTo>
                    <a:lnTo>
                      <a:pt x="3228" y="72"/>
                    </a:lnTo>
                    <a:lnTo>
                      <a:pt x="3228" y="72"/>
                    </a:lnTo>
                    <a:lnTo>
                      <a:pt x="3234" y="72"/>
                    </a:lnTo>
                    <a:lnTo>
                      <a:pt x="3234" y="72"/>
                    </a:lnTo>
                    <a:lnTo>
                      <a:pt x="3240" y="72"/>
                    </a:lnTo>
                    <a:lnTo>
                      <a:pt x="3240" y="72"/>
                    </a:lnTo>
                    <a:lnTo>
                      <a:pt x="3240" y="72"/>
                    </a:lnTo>
                    <a:lnTo>
                      <a:pt x="3240" y="72"/>
                    </a:lnTo>
                    <a:lnTo>
                      <a:pt x="3240" y="72"/>
                    </a:lnTo>
                    <a:lnTo>
                      <a:pt x="3246" y="72"/>
                    </a:lnTo>
                    <a:lnTo>
                      <a:pt x="3252" y="72"/>
                    </a:lnTo>
                    <a:lnTo>
                      <a:pt x="3252" y="72"/>
                    </a:lnTo>
                    <a:lnTo>
                      <a:pt x="3252" y="72"/>
                    </a:lnTo>
                    <a:lnTo>
                      <a:pt x="3252" y="72"/>
                    </a:lnTo>
                    <a:lnTo>
                      <a:pt x="3252" y="72"/>
                    </a:lnTo>
                    <a:lnTo>
                      <a:pt x="3252" y="72"/>
                    </a:lnTo>
                    <a:lnTo>
                      <a:pt x="3252" y="72"/>
                    </a:lnTo>
                    <a:lnTo>
                      <a:pt x="3258" y="72"/>
                    </a:lnTo>
                    <a:lnTo>
                      <a:pt x="3258" y="72"/>
                    </a:lnTo>
                    <a:lnTo>
                      <a:pt x="3258" y="72"/>
                    </a:lnTo>
                    <a:lnTo>
                      <a:pt x="3258" y="72"/>
                    </a:lnTo>
                    <a:lnTo>
                      <a:pt x="3258" y="72"/>
                    </a:lnTo>
                    <a:lnTo>
                      <a:pt x="3258" y="72"/>
                    </a:lnTo>
                    <a:lnTo>
                      <a:pt x="3258" y="72"/>
                    </a:lnTo>
                    <a:lnTo>
                      <a:pt x="3270" y="72"/>
                    </a:lnTo>
                    <a:lnTo>
                      <a:pt x="3270" y="72"/>
                    </a:lnTo>
                    <a:lnTo>
                      <a:pt x="3270" y="72"/>
                    </a:lnTo>
                    <a:lnTo>
                      <a:pt x="3270" y="72"/>
                    </a:lnTo>
                    <a:lnTo>
                      <a:pt x="3270" y="72"/>
                    </a:lnTo>
                    <a:lnTo>
                      <a:pt x="3270" y="72"/>
                    </a:lnTo>
                    <a:lnTo>
                      <a:pt x="3276" y="72"/>
                    </a:lnTo>
                    <a:lnTo>
                      <a:pt x="3282" y="72"/>
                    </a:lnTo>
                    <a:lnTo>
                      <a:pt x="3282" y="72"/>
                    </a:lnTo>
                    <a:lnTo>
                      <a:pt x="3282" y="72"/>
                    </a:lnTo>
                    <a:lnTo>
                      <a:pt x="3282" y="72"/>
                    </a:lnTo>
                    <a:lnTo>
                      <a:pt x="3288" y="72"/>
                    </a:lnTo>
                    <a:lnTo>
                      <a:pt x="3288" y="72"/>
                    </a:lnTo>
                    <a:lnTo>
                      <a:pt x="3288" y="72"/>
                    </a:lnTo>
                    <a:lnTo>
                      <a:pt x="3288" y="72"/>
                    </a:lnTo>
                    <a:lnTo>
                      <a:pt x="3288" y="72"/>
                    </a:lnTo>
                    <a:lnTo>
                      <a:pt x="3288" y="72"/>
                    </a:lnTo>
                    <a:lnTo>
                      <a:pt x="3288" y="72"/>
                    </a:lnTo>
                    <a:lnTo>
                      <a:pt x="3294" y="72"/>
                    </a:lnTo>
                    <a:lnTo>
                      <a:pt x="3294" y="72"/>
                    </a:lnTo>
                    <a:lnTo>
                      <a:pt x="3294" y="72"/>
                    </a:lnTo>
                    <a:lnTo>
                      <a:pt x="3294" y="72"/>
                    </a:lnTo>
                    <a:lnTo>
                      <a:pt x="3300" y="66"/>
                    </a:lnTo>
                    <a:lnTo>
                      <a:pt x="3300" y="66"/>
                    </a:lnTo>
                    <a:lnTo>
                      <a:pt x="3306" y="66"/>
                    </a:lnTo>
                    <a:lnTo>
                      <a:pt x="3306" y="66"/>
                    </a:lnTo>
                    <a:lnTo>
                      <a:pt x="3306" y="66"/>
                    </a:lnTo>
                    <a:lnTo>
                      <a:pt x="3306" y="66"/>
                    </a:lnTo>
                    <a:lnTo>
                      <a:pt x="3306" y="66"/>
                    </a:lnTo>
                    <a:lnTo>
                      <a:pt x="3318" y="60"/>
                    </a:lnTo>
                    <a:lnTo>
                      <a:pt x="3318" y="60"/>
                    </a:lnTo>
                    <a:lnTo>
                      <a:pt x="3318" y="60"/>
                    </a:lnTo>
                    <a:lnTo>
                      <a:pt x="3318" y="60"/>
                    </a:lnTo>
                    <a:lnTo>
                      <a:pt x="3318" y="60"/>
                    </a:lnTo>
                    <a:lnTo>
                      <a:pt x="3318" y="60"/>
                    </a:lnTo>
                    <a:lnTo>
                      <a:pt x="3318" y="60"/>
                    </a:lnTo>
                    <a:lnTo>
                      <a:pt x="3318" y="60"/>
                    </a:lnTo>
                    <a:lnTo>
                      <a:pt x="3324" y="60"/>
                    </a:lnTo>
                    <a:lnTo>
                      <a:pt x="3324" y="60"/>
                    </a:lnTo>
                    <a:lnTo>
                      <a:pt x="3324" y="60"/>
                    </a:lnTo>
                    <a:lnTo>
                      <a:pt x="3324" y="60"/>
                    </a:lnTo>
                    <a:lnTo>
                      <a:pt x="3324" y="60"/>
                    </a:lnTo>
                    <a:lnTo>
                      <a:pt x="3324" y="60"/>
                    </a:lnTo>
                    <a:lnTo>
                      <a:pt x="3324" y="54"/>
                    </a:lnTo>
                    <a:lnTo>
                      <a:pt x="3324" y="54"/>
                    </a:lnTo>
                    <a:lnTo>
                      <a:pt x="3330" y="54"/>
                    </a:lnTo>
                    <a:lnTo>
                      <a:pt x="3330" y="54"/>
                    </a:lnTo>
                    <a:lnTo>
                      <a:pt x="3330" y="54"/>
                    </a:lnTo>
                    <a:lnTo>
                      <a:pt x="3330" y="54"/>
                    </a:lnTo>
                    <a:lnTo>
                      <a:pt x="3330" y="54"/>
                    </a:lnTo>
                    <a:lnTo>
                      <a:pt x="3330" y="54"/>
                    </a:lnTo>
                    <a:lnTo>
                      <a:pt x="3330" y="54"/>
                    </a:lnTo>
                    <a:lnTo>
                      <a:pt x="3330" y="54"/>
                    </a:lnTo>
                    <a:lnTo>
                      <a:pt x="3330" y="54"/>
                    </a:lnTo>
                    <a:lnTo>
                      <a:pt x="3336" y="54"/>
                    </a:lnTo>
                    <a:lnTo>
                      <a:pt x="3336" y="54"/>
                    </a:lnTo>
                    <a:lnTo>
                      <a:pt x="3336" y="54"/>
                    </a:lnTo>
                    <a:lnTo>
                      <a:pt x="3336" y="54"/>
                    </a:lnTo>
                    <a:lnTo>
                      <a:pt x="3336" y="54"/>
                    </a:lnTo>
                    <a:lnTo>
                      <a:pt x="3336" y="54"/>
                    </a:lnTo>
                    <a:lnTo>
                      <a:pt x="3336" y="48"/>
                    </a:lnTo>
                    <a:lnTo>
                      <a:pt x="3336" y="48"/>
                    </a:lnTo>
                    <a:lnTo>
                      <a:pt x="3336" y="36"/>
                    </a:lnTo>
                    <a:lnTo>
                      <a:pt x="3336" y="30"/>
                    </a:lnTo>
                    <a:lnTo>
                      <a:pt x="3336" y="24"/>
                    </a:lnTo>
                    <a:lnTo>
                      <a:pt x="3342" y="12"/>
                    </a:lnTo>
                    <a:lnTo>
                      <a:pt x="3342" y="6"/>
                    </a:lnTo>
                    <a:lnTo>
                      <a:pt x="3342" y="0"/>
                    </a:lnTo>
                    <a:lnTo>
                      <a:pt x="3342" y="0"/>
                    </a:lnTo>
                    <a:lnTo>
                      <a:pt x="3342" y="6"/>
                    </a:lnTo>
                    <a:lnTo>
                      <a:pt x="3342" y="12"/>
                    </a:lnTo>
                    <a:lnTo>
                      <a:pt x="3342" y="24"/>
                    </a:lnTo>
                    <a:lnTo>
                      <a:pt x="3342" y="30"/>
                    </a:lnTo>
                    <a:lnTo>
                      <a:pt x="3342" y="36"/>
                    </a:lnTo>
                    <a:lnTo>
                      <a:pt x="3348" y="48"/>
                    </a:lnTo>
                    <a:lnTo>
                      <a:pt x="3348" y="48"/>
                    </a:lnTo>
                    <a:lnTo>
                      <a:pt x="3348" y="54"/>
                    </a:lnTo>
                    <a:lnTo>
                      <a:pt x="3348" y="54"/>
                    </a:lnTo>
                    <a:lnTo>
                      <a:pt x="3348" y="54"/>
                    </a:lnTo>
                    <a:lnTo>
                      <a:pt x="3348" y="54"/>
                    </a:lnTo>
                    <a:lnTo>
                      <a:pt x="3348" y="54"/>
                    </a:lnTo>
                    <a:lnTo>
                      <a:pt x="3348" y="54"/>
                    </a:lnTo>
                    <a:lnTo>
                      <a:pt x="3348" y="54"/>
                    </a:lnTo>
                    <a:lnTo>
                      <a:pt x="3354" y="54"/>
                    </a:lnTo>
                    <a:lnTo>
                      <a:pt x="3354" y="54"/>
                    </a:lnTo>
                    <a:lnTo>
                      <a:pt x="3354" y="54"/>
                    </a:lnTo>
                    <a:lnTo>
                      <a:pt x="3354" y="54"/>
                    </a:lnTo>
                    <a:lnTo>
                      <a:pt x="3354" y="54"/>
                    </a:lnTo>
                    <a:lnTo>
                      <a:pt x="3354" y="54"/>
                    </a:lnTo>
                    <a:lnTo>
                      <a:pt x="3354" y="54"/>
                    </a:lnTo>
                    <a:lnTo>
                      <a:pt x="3360" y="60"/>
                    </a:lnTo>
                    <a:lnTo>
                      <a:pt x="3360" y="60"/>
                    </a:lnTo>
                    <a:lnTo>
                      <a:pt x="3360" y="60"/>
                    </a:lnTo>
                    <a:lnTo>
                      <a:pt x="3360" y="60"/>
                    </a:lnTo>
                    <a:lnTo>
                      <a:pt x="3372" y="66"/>
                    </a:lnTo>
                    <a:lnTo>
                      <a:pt x="3372" y="66"/>
                    </a:lnTo>
                    <a:lnTo>
                      <a:pt x="3372" y="66"/>
                    </a:lnTo>
                    <a:lnTo>
                      <a:pt x="3372" y="66"/>
                    </a:lnTo>
                    <a:lnTo>
                      <a:pt x="3372" y="66"/>
                    </a:lnTo>
                    <a:lnTo>
                      <a:pt x="3378" y="66"/>
                    </a:lnTo>
                    <a:lnTo>
                      <a:pt x="3378" y="66"/>
                    </a:lnTo>
                    <a:lnTo>
                      <a:pt x="3378" y="66"/>
                    </a:lnTo>
                    <a:lnTo>
                      <a:pt x="3390" y="72"/>
                    </a:lnTo>
                    <a:lnTo>
                      <a:pt x="3390" y="72"/>
                    </a:lnTo>
                    <a:lnTo>
                      <a:pt x="3390" y="72"/>
                    </a:lnTo>
                    <a:lnTo>
                      <a:pt x="3390" y="72"/>
                    </a:lnTo>
                    <a:lnTo>
                      <a:pt x="3390" y="72"/>
                    </a:lnTo>
                    <a:lnTo>
                      <a:pt x="3390" y="72"/>
                    </a:lnTo>
                    <a:lnTo>
                      <a:pt x="3396" y="72"/>
                    </a:lnTo>
                    <a:lnTo>
                      <a:pt x="3396" y="72"/>
                    </a:lnTo>
                    <a:lnTo>
                      <a:pt x="3408" y="72"/>
                    </a:lnTo>
                    <a:lnTo>
                      <a:pt x="3408" y="72"/>
                    </a:lnTo>
                    <a:lnTo>
                      <a:pt x="3408" y="72"/>
                    </a:lnTo>
                    <a:lnTo>
                      <a:pt x="3408" y="72"/>
                    </a:lnTo>
                    <a:lnTo>
                      <a:pt x="3408" y="72"/>
                    </a:lnTo>
                    <a:lnTo>
                      <a:pt x="3408" y="72"/>
                    </a:lnTo>
                    <a:lnTo>
                      <a:pt x="3414" y="72"/>
                    </a:lnTo>
                    <a:lnTo>
                      <a:pt x="3414" y="72"/>
                    </a:lnTo>
                    <a:lnTo>
                      <a:pt x="3426" y="72"/>
                    </a:lnTo>
                    <a:lnTo>
                      <a:pt x="3426" y="72"/>
                    </a:lnTo>
                    <a:lnTo>
                      <a:pt x="3426" y="72"/>
                    </a:lnTo>
                    <a:lnTo>
                      <a:pt x="3426" y="72"/>
                    </a:lnTo>
                    <a:lnTo>
                      <a:pt x="3426" y="72"/>
                    </a:lnTo>
                    <a:lnTo>
                      <a:pt x="3426" y="72"/>
                    </a:lnTo>
                    <a:lnTo>
                      <a:pt x="3426" y="72"/>
                    </a:lnTo>
                    <a:lnTo>
                      <a:pt x="3432" y="72"/>
                    </a:lnTo>
                    <a:lnTo>
                      <a:pt x="3444" y="72"/>
                    </a:lnTo>
                    <a:lnTo>
                      <a:pt x="3444" y="72"/>
                    </a:lnTo>
                    <a:lnTo>
                      <a:pt x="3444" y="72"/>
                    </a:lnTo>
                    <a:lnTo>
                      <a:pt x="3444" y="72"/>
                    </a:lnTo>
                    <a:lnTo>
                      <a:pt x="3444" y="72"/>
                    </a:lnTo>
                    <a:lnTo>
                      <a:pt x="3444" y="72"/>
                    </a:lnTo>
                    <a:lnTo>
                      <a:pt x="3444" y="72"/>
                    </a:lnTo>
                    <a:lnTo>
                      <a:pt x="3444" y="72"/>
                    </a:lnTo>
                    <a:lnTo>
                      <a:pt x="3456" y="72"/>
                    </a:lnTo>
                    <a:lnTo>
                      <a:pt x="3462" y="72"/>
                    </a:lnTo>
                    <a:lnTo>
                      <a:pt x="3462" y="72"/>
                    </a:lnTo>
                    <a:lnTo>
                      <a:pt x="3462" y="72"/>
                    </a:lnTo>
                    <a:lnTo>
                      <a:pt x="3462" y="72"/>
                    </a:lnTo>
                    <a:lnTo>
                      <a:pt x="3462" y="72"/>
                    </a:lnTo>
                    <a:lnTo>
                      <a:pt x="3462" y="72"/>
                    </a:lnTo>
                    <a:lnTo>
                      <a:pt x="3462" y="72"/>
                    </a:lnTo>
                    <a:lnTo>
                      <a:pt x="3474" y="66"/>
                    </a:lnTo>
                    <a:lnTo>
                      <a:pt x="3474" y="66"/>
                    </a:lnTo>
                    <a:lnTo>
                      <a:pt x="3480" y="66"/>
                    </a:lnTo>
                    <a:lnTo>
                      <a:pt x="3480" y="66"/>
                    </a:lnTo>
                    <a:lnTo>
                      <a:pt x="3480" y="66"/>
                    </a:lnTo>
                    <a:lnTo>
                      <a:pt x="3480" y="66"/>
                    </a:lnTo>
                    <a:lnTo>
                      <a:pt x="3480" y="66"/>
                    </a:lnTo>
                    <a:lnTo>
                      <a:pt x="3480" y="66"/>
                    </a:lnTo>
                    <a:lnTo>
                      <a:pt x="3492" y="60"/>
                    </a:lnTo>
                    <a:lnTo>
                      <a:pt x="3492" y="60"/>
                    </a:lnTo>
                    <a:lnTo>
                      <a:pt x="3492" y="60"/>
                    </a:lnTo>
                    <a:lnTo>
                      <a:pt x="3498" y="54"/>
                    </a:lnTo>
                    <a:lnTo>
                      <a:pt x="3498" y="54"/>
                    </a:lnTo>
                    <a:lnTo>
                      <a:pt x="3498" y="54"/>
                    </a:lnTo>
                    <a:lnTo>
                      <a:pt x="3498" y="54"/>
                    </a:lnTo>
                    <a:lnTo>
                      <a:pt x="3498" y="54"/>
                    </a:lnTo>
                    <a:lnTo>
                      <a:pt x="3498" y="54"/>
                    </a:lnTo>
                    <a:lnTo>
                      <a:pt x="3498" y="54"/>
                    </a:lnTo>
                    <a:lnTo>
                      <a:pt x="3504" y="54"/>
                    </a:lnTo>
                    <a:lnTo>
                      <a:pt x="3504" y="54"/>
                    </a:lnTo>
                    <a:lnTo>
                      <a:pt x="3504" y="54"/>
                    </a:lnTo>
                    <a:lnTo>
                      <a:pt x="3504" y="54"/>
                    </a:lnTo>
                    <a:lnTo>
                      <a:pt x="3504" y="54"/>
                    </a:lnTo>
                    <a:lnTo>
                      <a:pt x="3504" y="54"/>
                    </a:lnTo>
                    <a:lnTo>
                      <a:pt x="3504" y="54"/>
                    </a:lnTo>
                    <a:lnTo>
                      <a:pt x="3510" y="48"/>
                    </a:lnTo>
                    <a:lnTo>
                      <a:pt x="3510" y="48"/>
                    </a:lnTo>
                    <a:lnTo>
                      <a:pt x="3510" y="48"/>
                    </a:lnTo>
                    <a:lnTo>
                      <a:pt x="3510" y="48"/>
                    </a:lnTo>
                    <a:lnTo>
                      <a:pt x="3510" y="48"/>
                    </a:lnTo>
                    <a:lnTo>
                      <a:pt x="3504" y="54"/>
                    </a:lnTo>
                    <a:lnTo>
                      <a:pt x="3504" y="54"/>
                    </a:lnTo>
                    <a:lnTo>
                      <a:pt x="3504" y="54"/>
                    </a:lnTo>
                    <a:lnTo>
                      <a:pt x="3504" y="54"/>
                    </a:lnTo>
                    <a:lnTo>
                      <a:pt x="3504" y="54"/>
                    </a:lnTo>
                    <a:lnTo>
                      <a:pt x="3504" y="54"/>
                    </a:lnTo>
                    <a:lnTo>
                      <a:pt x="3504" y="48"/>
                    </a:lnTo>
                    <a:lnTo>
                      <a:pt x="3504" y="42"/>
                    </a:lnTo>
                    <a:lnTo>
                      <a:pt x="3504" y="30"/>
                    </a:lnTo>
                    <a:lnTo>
                      <a:pt x="3504" y="24"/>
                    </a:lnTo>
                    <a:lnTo>
                      <a:pt x="3504" y="18"/>
                    </a:lnTo>
                    <a:lnTo>
                      <a:pt x="3510" y="6"/>
                    </a:lnTo>
                    <a:lnTo>
                      <a:pt x="3510" y="6"/>
                    </a:lnTo>
                    <a:lnTo>
                      <a:pt x="3510" y="6"/>
                    </a:lnTo>
                    <a:lnTo>
                      <a:pt x="3510" y="6"/>
                    </a:lnTo>
                    <a:lnTo>
                      <a:pt x="3510" y="18"/>
                    </a:lnTo>
                    <a:lnTo>
                      <a:pt x="3510" y="24"/>
                    </a:lnTo>
                    <a:lnTo>
                      <a:pt x="3510" y="30"/>
                    </a:lnTo>
                    <a:lnTo>
                      <a:pt x="3510" y="42"/>
                    </a:lnTo>
                    <a:lnTo>
                      <a:pt x="3510" y="48"/>
                    </a:lnTo>
                    <a:lnTo>
                      <a:pt x="3516" y="48"/>
                    </a:lnTo>
                    <a:lnTo>
                      <a:pt x="3516" y="54"/>
                    </a:lnTo>
                    <a:lnTo>
                      <a:pt x="3516" y="54"/>
                    </a:lnTo>
                    <a:lnTo>
                      <a:pt x="3516" y="54"/>
                    </a:lnTo>
                    <a:lnTo>
                      <a:pt x="3516" y="54"/>
                    </a:lnTo>
                    <a:lnTo>
                      <a:pt x="3516" y="54"/>
                    </a:lnTo>
                    <a:lnTo>
                      <a:pt x="3516" y="54"/>
                    </a:lnTo>
                    <a:lnTo>
                      <a:pt x="3516" y="54"/>
                    </a:lnTo>
                    <a:lnTo>
                      <a:pt x="3522" y="54"/>
                    </a:lnTo>
                    <a:lnTo>
                      <a:pt x="3522" y="54"/>
                    </a:lnTo>
                    <a:lnTo>
                      <a:pt x="3522" y="54"/>
                    </a:lnTo>
                    <a:lnTo>
                      <a:pt x="3522" y="60"/>
                    </a:lnTo>
                    <a:lnTo>
                      <a:pt x="3522" y="60"/>
                    </a:lnTo>
                    <a:lnTo>
                      <a:pt x="3522" y="60"/>
                    </a:lnTo>
                    <a:lnTo>
                      <a:pt x="3522" y="60"/>
                    </a:lnTo>
                    <a:lnTo>
                      <a:pt x="3522" y="60"/>
                    </a:lnTo>
                    <a:lnTo>
                      <a:pt x="3528" y="60"/>
                    </a:lnTo>
                    <a:lnTo>
                      <a:pt x="3528" y="60"/>
                    </a:lnTo>
                    <a:lnTo>
                      <a:pt x="3540" y="66"/>
                    </a:lnTo>
                    <a:lnTo>
                      <a:pt x="3540" y="66"/>
                    </a:lnTo>
                    <a:lnTo>
                      <a:pt x="3540" y="66"/>
                    </a:lnTo>
                    <a:lnTo>
                      <a:pt x="3540" y="66"/>
                    </a:lnTo>
                    <a:lnTo>
                      <a:pt x="3540" y="66"/>
                    </a:lnTo>
                    <a:lnTo>
                      <a:pt x="3540" y="66"/>
                    </a:lnTo>
                    <a:lnTo>
                      <a:pt x="3546" y="66"/>
                    </a:lnTo>
                    <a:lnTo>
                      <a:pt x="3546" y="66"/>
                    </a:lnTo>
                    <a:lnTo>
                      <a:pt x="3558" y="72"/>
                    </a:lnTo>
                    <a:lnTo>
                      <a:pt x="3558" y="72"/>
                    </a:lnTo>
                    <a:lnTo>
                      <a:pt x="3558" y="72"/>
                    </a:lnTo>
                    <a:lnTo>
                      <a:pt x="3558" y="72"/>
                    </a:lnTo>
                    <a:lnTo>
                      <a:pt x="3558" y="72"/>
                    </a:lnTo>
                    <a:lnTo>
                      <a:pt x="3558" y="72"/>
                    </a:lnTo>
                    <a:lnTo>
                      <a:pt x="3558" y="72"/>
                    </a:lnTo>
                    <a:lnTo>
                      <a:pt x="3564" y="72"/>
                    </a:lnTo>
                    <a:lnTo>
                      <a:pt x="3576" y="78"/>
                    </a:lnTo>
                    <a:lnTo>
                      <a:pt x="3576" y="78"/>
                    </a:lnTo>
                    <a:lnTo>
                      <a:pt x="3576" y="78"/>
                    </a:lnTo>
                    <a:lnTo>
                      <a:pt x="3576" y="78"/>
                    </a:lnTo>
                    <a:lnTo>
                      <a:pt x="3576" y="78"/>
                    </a:lnTo>
                    <a:lnTo>
                      <a:pt x="3576" y="78"/>
                    </a:lnTo>
                    <a:lnTo>
                      <a:pt x="3576" y="78"/>
                    </a:lnTo>
                    <a:lnTo>
                      <a:pt x="3576" y="78"/>
                    </a:lnTo>
                    <a:lnTo>
                      <a:pt x="3588" y="78"/>
                    </a:lnTo>
                    <a:lnTo>
                      <a:pt x="3594" y="78"/>
                    </a:lnTo>
                    <a:lnTo>
                      <a:pt x="3594" y="78"/>
                    </a:lnTo>
                    <a:lnTo>
                      <a:pt x="3594" y="78"/>
                    </a:lnTo>
                    <a:lnTo>
                      <a:pt x="3594" y="78"/>
                    </a:lnTo>
                    <a:lnTo>
                      <a:pt x="3594" y="78"/>
                    </a:lnTo>
                    <a:lnTo>
                      <a:pt x="3594" y="78"/>
                    </a:lnTo>
                    <a:lnTo>
                      <a:pt x="3594" y="78"/>
                    </a:lnTo>
                    <a:lnTo>
                      <a:pt x="3606" y="78"/>
                    </a:lnTo>
                    <a:lnTo>
                      <a:pt x="3606" y="78"/>
                    </a:lnTo>
                    <a:lnTo>
                      <a:pt x="3612" y="78"/>
                    </a:lnTo>
                    <a:lnTo>
                      <a:pt x="3612" y="78"/>
                    </a:lnTo>
                    <a:lnTo>
                      <a:pt x="3612" y="78"/>
                    </a:lnTo>
                    <a:lnTo>
                      <a:pt x="3612" y="78"/>
                    </a:lnTo>
                    <a:lnTo>
                      <a:pt x="3612" y="78"/>
                    </a:lnTo>
                    <a:lnTo>
                      <a:pt x="3612" y="78"/>
                    </a:lnTo>
                    <a:lnTo>
                      <a:pt x="3624" y="72"/>
                    </a:lnTo>
                    <a:lnTo>
                      <a:pt x="3624" y="72"/>
                    </a:lnTo>
                    <a:lnTo>
                      <a:pt x="3624" y="72"/>
                    </a:lnTo>
                    <a:lnTo>
                      <a:pt x="3630" y="72"/>
                    </a:lnTo>
                    <a:lnTo>
                      <a:pt x="3630" y="72"/>
                    </a:lnTo>
                    <a:lnTo>
                      <a:pt x="3630" y="72"/>
                    </a:lnTo>
                    <a:lnTo>
                      <a:pt x="3630" y="72"/>
                    </a:lnTo>
                    <a:lnTo>
                      <a:pt x="3630" y="72"/>
                    </a:lnTo>
                    <a:lnTo>
                      <a:pt x="3642" y="66"/>
                    </a:lnTo>
                    <a:lnTo>
                      <a:pt x="3642" y="66"/>
                    </a:lnTo>
                    <a:lnTo>
                      <a:pt x="3642" y="66"/>
                    </a:lnTo>
                    <a:lnTo>
                      <a:pt x="3642" y="66"/>
                    </a:lnTo>
                    <a:lnTo>
                      <a:pt x="3648" y="66"/>
                    </a:lnTo>
                    <a:lnTo>
                      <a:pt x="3648" y="66"/>
                    </a:lnTo>
                    <a:lnTo>
                      <a:pt x="3648" y="66"/>
                    </a:lnTo>
                    <a:lnTo>
                      <a:pt x="3648" y="66"/>
                    </a:lnTo>
                    <a:lnTo>
                      <a:pt x="3660" y="60"/>
                    </a:lnTo>
                    <a:lnTo>
                      <a:pt x="3660" y="60"/>
                    </a:lnTo>
                    <a:lnTo>
                      <a:pt x="3660" y="60"/>
                    </a:lnTo>
                    <a:lnTo>
                      <a:pt x="3660" y="60"/>
                    </a:lnTo>
                    <a:lnTo>
                      <a:pt x="3666" y="60"/>
                    </a:lnTo>
                    <a:lnTo>
                      <a:pt x="3666" y="60"/>
                    </a:lnTo>
                    <a:lnTo>
                      <a:pt x="3666" y="60"/>
                    </a:lnTo>
                    <a:lnTo>
                      <a:pt x="3666" y="60"/>
                    </a:lnTo>
                    <a:lnTo>
                      <a:pt x="3666" y="60"/>
                    </a:lnTo>
                    <a:lnTo>
                      <a:pt x="3666" y="60"/>
                    </a:lnTo>
                    <a:lnTo>
                      <a:pt x="3666" y="54"/>
                    </a:lnTo>
                    <a:lnTo>
                      <a:pt x="3666"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54"/>
                    </a:lnTo>
                    <a:lnTo>
                      <a:pt x="3672" y="48"/>
                    </a:lnTo>
                    <a:lnTo>
                      <a:pt x="3672" y="42"/>
                    </a:lnTo>
                    <a:lnTo>
                      <a:pt x="3672" y="36"/>
                    </a:lnTo>
                    <a:lnTo>
                      <a:pt x="3672" y="24"/>
                    </a:lnTo>
                    <a:lnTo>
                      <a:pt x="3672" y="18"/>
                    </a:lnTo>
                    <a:lnTo>
                      <a:pt x="3672" y="12"/>
                    </a:lnTo>
                    <a:lnTo>
                      <a:pt x="3678" y="6"/>
                    </a:lnTo>
                    <a:lnTo>
                      <a:pt x="3678" y="6"/>
                    </a:lnTo>
                    <a:lnTo>
                      <a:pt x="3678" y="12"/>
                    </a:lnTo>
                    <a:lnTo>
                      <a:pt x="3678" y="18"/>
                    </a:lnTo>
                    <a:lnTo>
                      <a:pt x="3678" y="24"/>
                    </a:lnTo>
                    <a:lnTo>
                      <a:pt x="3678" y="36"/>
                    </a:lnTo>
                    <a:lnTo>
                      <a:pt x="3678" y="42"/>
                    </a:lnTo>
                    <a:lnTo>
                      <a:pt x="3678" y="48"/>
                    </a:lnTo>
                    <a:lnTo>
                      <a:pt x="3678" y="54"/>
                    </a:lnTo>
                    <a:lnTo>
                      <a:pt x="3678" y="54"/>
                    </a:lnTo>
                    <a:lnTo>
                      <a:pt x="3684" y="54"/>
                    </a:lnTo>
                    <a:lnTo>
                      <a:pt x="3684" y="54"/>
                    </a:lnTo>
                    <a:lnTo>
                      <a:pt x="3684" y="54"/>
                    </a:lnTo>
                    <a:lnTo>
                      <a:pt x="3684" y="60"/>
                    </a:lnTo>
                    <a:lnTo>
                      <a:pt x="3684" y="60"/>
                    </a:lnTo>
                    <a:lnTo>
                      <a:pt x="3684" y="60"/>
                    </a:lnTo>
                    <a:lnTo>
                      <a:pt x="3684" y="60"/>
                    </a:lnTo>
                    <a:lnTo>
                      <a:pt x="3684" y="60"/>
                    </a:lnTo>
                    <a:lnTo>
                      <a:pt x="3690" y="60"/>
                    </a:lnTo>
                    <a:lnTo>
                      <a:pt x="3690" y="60"/>
                    </a:lnTo>
                    <a:lnTo>
                      <a:pt x="3690" y="60"/>
                    </a:lnTo>
                    <a:lnTo>
                      <a:pt x="3690" y="60"/>
                    </a:lnTo>
                    <a:lnTo>
                      <a:pt x="3690" y="60"/>
                    </a:lnTo>
                    <a:lnTo>
                      <a:pt x="3690" y="60"/>
                    </a:lnTo>
                    <a:lnTo>
                      <a:pt x="3690" y="60"/>
                    </a:lnTo>
                    <a:lnTo>
                      <a:pt x="3696" y="60"/>
                    </a:lnTo>
                    <a:lnTo>
                      <a:pt x="3708" y="66"/>
                    </a:lnTo>
                    <a:lnTo>
                      <a:pt x="3708" y="66"/>
                    </a:lnTo>
                    <a:lnTo>
                      <a:pt x="3708" y="66"/>
                    </a:lnTo>
                    <a:lnTo>
                      <a:pt x="3708" y="72"/>
                    </a:lnTo>
                    <a:lnTo>
                      <a:pt x="3708" y="72"/>
                    </a:lnTo>
                    <a:lnTo>
                      <a:pt x="3708" y="72"/>
                    </a:lnTo>
                    <a:lnTo>
                      <a:pt x="3708" y="72"/>
                    </a:lnTo>
                    <a:lnTo>
                      <a:pt x="3708" y="72"/>
                    </a:lnTo>
                    <a:lnTo>
                      <a:pt x="3720" y="72"/>
                    </a:lnTo>
                    <a:lnTo>
                      <a:pt x="3726" y="72"/>
                    </a:lnTo>
                    <a:lnTo>
                      <a:pt x="3726" y="72"/>
                    </a:lnTo>
                    <a:lnTo>
                      <a:pt x="3726" y="72"/>
                    </a:lnTo>
                    <a:lnTo>
                      <a:pt x="3726" y="78"/>
                    </a:lnTo>
                    <a:lnTo>
                      <a:pt x="3726" y="78"/>
                    </a:lnTo>
                    <a:lnTo>
                      <a:pt x="3726" y="78"/>
                    </a:lnTo>
                    <a:lnTo>
                      <a:pt x="3726" y="78"/>
                    </a:lnTo>
                    <a:lnTo>
                      <a:pt x="3738" y="78"/>
                    </a:lnTo>
                    <a:lnTo>
                      <a:pt x="3738" y="78"/>
                    </a:lnTo>
                    <a:lnTo>
                      <a:pt x="3744" y="78"/>
                    </a:lnTo>
                    <a:lnTo>
                      <a:pt x="3744" y="78"/>
                    </a:lnTo>
                    <a:lnTo>
                      <a:pt x="3744" y="78"/>
                    </a:lnTo>
                    <a:lnTo>
                      <a:pt x="3744" y="78"/>
                    </a:lnTo>
                    <a:lnTo>
                      <a:pt x="3744" y="78"/>
                    </a:lnTo>
                    <a:lnTo>
                      <a:pt x="3744" y="78"/>
                    </a:lnTo>
                    <a:lnTo>
                      <a:pt x="3756" y="78"/>
                    </a:lnTo>
                    <a:lnTo>
                      <a:pt x="3756" y="78"/>
                    </a:lnTo>
                    <a:lnTo>
                      <a:pt x="3756" y="78"/>
                    </a:lnTo>
                    <a:lnTo>
                      <a:pt x="3762" y="78"/>
                    </a:lnTo>
                    <a:lnTo>
                      <a:pt x="3762" y="78"/>
                    </a:lnTo>
                    <a:lnTo>
                      <a:pt x="3762" y="78"/>
                    </a:lnTo>
                    <a:lnTo>
                      <a:pt x="3762" y="78"/>
                    </a:lnTo>
                    <a:lnTo>
                      <a:pt x="3762" y="78"/>
                    </a:lnTo>
                    <a:lnTo>
                      <a:pt x="3774" y="78"/>
                    </a:lnTo>
                    <a:lnTo>
                      <a:pt x="3774" y="78"/>
                    </a:lnTo>
                    <a:lnTo>
                      <a:pt x="3774" y="78"/>
                    </a:lnTo>
                    <a:lnTo>
                      <a:pt x="3780" y="78"/>
                    </a:lnTo>
                    <a:lnTo>
                      <a:pt x="3780" y="78"/>
                    </a:lnTo>
                    <a:lnTo>
                      <a:pt x="3780" y="78"/>
                    </a:lnTo>
                    <a:lnTo>
                      <a:pt x="3780" y="78"/>
                    </a:lnTo>
                    <a:lnTo>
                      <a:pt x="3780" y="78"/>
                    </a:lnTo>
                    <a:lnTo>
                      <a:pt x="3792" y="78"/>
                    </a:lnTo>
                    <a:lnTo>
                      <a:pt x="3792" y="78"/>
                    </a:lnTo>
                    <a:lnTo>
                      <a:pt x="3792" y="78"/>
                    </a:lnTo>
                    <a:lnTo>
                      <a:pt x="3792" y="78"/>
                    </a:lnTo>
                    <a:lnTo>
                      <a:pt x="3798" y="78"/>
                    </a:lnTo>
                    <a:lnTo>
                      <a:pt x="3798" y="72"/>
                    </a:lnTo>
                    <a:lnTo>
                      <a:pt x="3798" y="72"/>
                    </a:lnTo>
                    <a:lnTo>
                      <a:pt x="3798" y="72"/>
                    </a:lnTo>
                    <a:lnTo>
                      <a:pt x="3810" y="72"/>
                    </a:lnTo>
                    <a:lnTo>
                      <a:pt x="3810" y="72"/>
                    </a:lnTo>
                    <a:lnTo>
                      <a:pt x="3810" y="72"/>
                    </a:lnTo>
                    <a:lnTo>
                      <a:pt x="3810" y="72"/>
                    </a:lnTo>
                    <a:lnTo>
                      <a:pt x="3810" y="72"/>
                    </a:lnTo>
                    <a:lnTo>
                      <a:pt x="3816" y="72"/>
                    </a:lnTo>
                    <a:lnTo>
                      <a:pt x="3816" y="66"/>
                    </a:lnTo>
                    <a:lnTo>
                      <a:pt x="3816" y="66"/>
                    </a:lnTo>
                    <a:lnTo>
                      <a:pt x="3828" y="66"/>
                    </a:lnTo>
                    <a:lnTo>
                      <a:pt x="3828" y="60"/>
                    </a:lnTo>
                    <a:lnTo>
                      <a:pt x="3828" y="60"/>
                    </a:lnTo>
                    <a:lnTo>
                      <a:pt x="3828" y="60"/>
                    </a:lnTo>
                    <a:lnTo>
                      <a:pt x="3828" y="60"/>
                    </a:lnTo>
                    <a:lnTo>
                      <a:pt x="3828" y="60"/>
                    </a:lnTo>
                    <a:lnTo>
                      <a:pt x="3834" y="60"/>
                    </a:lnTo>
                    <a:lnTo>
                      <a:pt x="3834" y="60"/>
                    </a:lnTo>
                    <a:lnTo>
                      <a:pt x="3834" y="60"/>
                    </a:lnTo>
                    <a:lnTo>
                      <a:pt x="3834" y="60"/>
                    </a:lnTo>
                    <a:lnTo>
                      <a:pt x="3834" y="60"/>
                    </a:lnTo>
                    <a:lnTo>
                      <a:pt x="3834" y="60"/>
                    </a:lnTo>
                    <a:lnTo>
                      <a:pt x="3834" y="60"/>
                    </a:lnTo>
                    <a:lnTo>
                      <a:pt x="3840" y="60"/>
                    </a:lnTo>
                    <a:lnTo>
                      <a:pt x="3840" y="54"/>
                    </a:lnTo>
                    <a:lnTo>
                      <a:pt x="3840" y="54"/>
                    </a:lnTo>
                    <a:lnTo>
                      <a:pt x="3840" y="54"/>
                    </a:lnTo>
                    <a:lnTo>
                      <a:pt x="3840" y="54"/>
                    </a:lnTo>
                    <a:lnTo>
                      <a:pt x="3840" y="54"/>
                    </a:lnTo>
                    <a:lnTo>
                      <a:pt x="3840" y="54"/>
                    </a:lnTo>
                    <a:lnTo>
                      <a:pt x="3840" y="54"/>
                    </a:lnTo>
                    <a:lnTo>
                      <a:pt x="3840" y="54"/>
                    </a:lnTo>
                    <a:lnTo>
                      <a:pt x="3840" y="54"/>
                    </a:lnTo>
                    <a:lnTo>
                      <a:pt x="3840" y="54"/>
                    </a:lnTo>
                    <a:lnTo>
                      <a:pt x="3840" y="54"/>
                    </a:lnTo>
                    <a:lnTo>
                      <a:pt x="3840" y="60"/>
                    </a:lnTo>
                    <a:lnTo>
                      <a:pt x="3834" y="60"/>
                    </a:lnTo>
                    <a:lnTo>
                      <a:pt x="3840" y="54"/>
                    </a:lnTo>
                    <a:lnTo>
                      <a:pt x="3840" y="54"/>
                    </a:lnTo>
                    <a:lnTo>
                      <a:pt x="3840" y="48"/>
                    </a:lnTo>
                    <a:lnTo>
                      <a:pt x="3840" y="36"/>
                    </a:lnTo>
                    <a:lnTo>
                      <a:pt x="3840" y="30"/>
                    </a:lnTo>
                    <a:lnTo>
                      <a:pt x="3840" y="18"/>
                    </a:lnTo>
                    <a:lnTo>
                      <a:pt x="3840" y="12"/>
                    </a:lnTo>
                    <a:lnTo>
                      <a:pt x="3840" y="6"/>
                    </a:lnTo>
                    <a:lnTo>
                      <a:pt x="3840" y="6"/>
                    </a:lnTo>
                    <a:lnTo>
                      <a:pt x="3846" y="12"/>
                    </a:lnTo>
                    <a:lnTo>
                      <a:pt x="3846" y="18"/>
                    </a:lnTo>
                    <a:lnTo>
                      <a:pt x="3846" y="30"/>
                    </a:lnTo>
                    <a:lnTo>
                      <a:pt x="3846" y="36"/>
                    </a:lnTo>
                    <a:lnTo>
                      <a:pt x="3846" y="42"/>
                    </a:lnTo>
                    <a:lnTo>
                      <a:pt x="3846" y="54"/>
                    </a:lnTo>
                    <a:lnTo>
                      <a:pt x="3846" y="54"/>
                    </a:lnTo>
                    <a:lnTo>
                      <a:pt x="3846" y="60"/>
                    </a:lnTo>
                    <a:lnTo>
                      <a:pt x="3846" y="60"/>
                    </a:lnTo>
                    <a:lnTo>
                      <a:pt x="3846" y="60"/>
                    </a:lnTo>
                    <a:lnTo>
                      <a:pt x="3852" y="60"/>
                    </a:lnTo>
                    <a:lnTo>
                      <a:pt x="3852" y="60"/>
                    </a:lnTo>
                    <a:lnTo>
                      <a:pt x="3852" y="60"/>
                    </a:lnTo>
                    <a:lnTo>
                      <a:pt x="3852" y="60"/>
                    </a:lnTo>
                    <a:lnTo>
                      <a:pt x="3852" y="60"/>
                    </a:lnTo>
                    <a:lnTo>
                      <a:pt x="3852" y="60"/>
                    </a:lnTo>
                    <a:lnTo>
                      <a:pt x="3852" y="60"/>
                    </a:lnTo>
                    <a:lnTo>
                      <a:pt x="3858" y="60"/>
                    </a:lnTo>
                    <a:lnTo>
                      <a:pt x="3858" y="60"/>
                    </a:lnTo>
                    <a:lnTo>
                      <a:pt x="3858" y="60"/>
                    </a:lnTo>
                    <a:lnTo>
                      <a:pt x="3858" y="60"/>
                    </a:lnTo>
                    <a:lnTo>
                      <a:pt x="3858" y="66"/>
                    </a:lnTo>
                    <a:lnTo>
                      <a:pt x="3858" y="66"/>
                    </a:lnTo>
                    <a:lnTo>
                      <a:pt x="3858" y="66"/>
                    </a:lnTo>
                    <a:lnTo>
                      <a:pt x="3870" y="72"/>
                    </a:lnTo>
                    <a:lnTo>
                      <a:pt x="3870" y="72"/>
                    </a:lnTo>
                    <a:lnTo>
                      <a:pt x="3876" y="72"/>
                    </a:lnTo>
                    <a:lnTo>
                      <a:pt x="3876" y="72"/>
                    </a:lnTo>
                    <a:lnTo>
                      <a:pt x="3876" y="72"/>
                    </a:lnTo>
                    <a:lnTo>
                      <a:pt x="3876" y="72"/>
                    </a:lnTo>
                    <a:lnTo>
                      <a:pt x="3876" y="72"/>
                    </a:lnTo>
                    <a:lnTo>
                      <a:pt x="3876" y="72"/>
                    </a:lnTo>
                    <a:lnTo>
                      <a:pt x="3888" y="78"/>
                    </a:lnTo>
                    <a:lnTo>
                      <a:pt x="3888" y="78"/>
                    </a:lnTo>
                    <a:lnTo>
                      <a:pt x="3894" y="78"/>
                    </a:lnTo>
                    <a:lnTo>
                      <a:pt x="3894" y="78"/>
                    </a:lnTo>
                    <a:lnTo>
                      <a:pt x="3894" y="78"/>
                    </a:lnTo>
                    <a:lnTo>
                      <a:pt x="3894" y="78"/>
                    </a:lnTo>
                    <a:lnTo>
                      <a:pt x="3894" y="78"/>
                    </a:lnTo>
                    <a:lnTo>
                      <a:pt x="3894" y="78"/>
                    </a:lnTo>
                    <a:lnTo>
                      <a:pt x="3906" y="78"/>
                    </a:lnTo>
                    <a:lnTo>
                      <a:pt x="3906" y="78"/>
                    </a:lnTo>
                    <a:lnTo>
                      <a:pt x="3906" y="78"/>
                    </a:lnTo>
                    <a:lnTo>
                      <a:pt x="3912" y="78"/>
                    </a:lnTo>
                    <a:lnTo>
                      <a:pt x="3912" y="78"/>
                    </a:lnTo>
                    <a:lnTo>
                      <a:pt x="3912" y="78"/>
                    </a:lnTo>
                    <a:lnTo>
                      <a:pt x="3912" y="78"/>
                    </a:lnTo>
                    <a:lnTo>
                      <a:pt x="3912" y="78"/>
                    </a:lnTo>
                    <a:lnTo>
                      <a:pt x="3924" y="78"/>
                    </a:lnTo>
                    <a:lnTo>
                      <a:pt x="3924" y="78"/>
                    </a:lnTo>
                    <a:lnTo>
                      <a:pt x="3924" y="78"/>
                    </a:lnTo>
                    <a:lnTo>
                      <a:pt x="3924" y="78"/>
                    </a:lnTo>
                    <a:lnTo>
                      <a:pt x="3930" y="78"/>
                    </a:lnTo>
                    <a:lnTo>
                      <a:pt x="3930" y="78"/>
                    </a:lnTo>
                    <a:lnTo>
                      <a:pt x="3930" y="78"/>
                    </a:lnTo>
                    <a:lnTo>
                      <a:pt x="3930" y="78"/>
                    </a:lnTo>
                    <a:lnTo>
                      <a:pt x="3942" y="78"/>
                    </a:lnTo>
                    <a:lnTo>
                      <a:pt x="3942" y="78"/>
                    </a:lnTo>
                    <a:lnTo>
                      <a:pt x="3942" y="78"/>
                    </a:lnTo>
                    <a:lnTo>
                      <a:pt x="3942" y="78"/>
                    </a:lnTo>
                    <a:lnTo>
                      <a:pt x="3942" y="78"/>
                    </a:lnTo>
                    <a:lnTo>
                      <a:pt x="3948" y="78"/>
                    </a:lnTo>
                    <a:lnTo>
                      <a:pt x="3948" y="78"/>
                    </a:lnTo>
                    <a:lnTo>
                      <a:pt x="3948" y="78"/>
                    </a:lnTo>
                    <a:lnTo>
                      <a:pt x="3960" y="78"/>
                    </a:lnTo>
                    <a:lnTo>
                      <a:pt x="3960" y="78"/>
                    </a:lnTo>
                    <a:lnTo>
                      <a:pt x="3960" y="72"/>
                    </a:lnTo>
                    <a:lnTo>
                      <a:pt x="3960" y="72"/>
                    </a:lnTo>
                    <a:lnTo>
                      <a:pt x="3960" y="72"/>
                    </a:lnTo>
                    <a:lnTo>
                      <a:pt x="3960" y="72"/>
                    </a:lnTo>
                    <a:lnTo>
                      <a:pt x="3966" y="72"/>
                    </a:lnTo>
                    <a:lnTo>
                      <a:pt x="3966" y="72"/>
                    </a:lnTo>
                    <a:lnTo>
                      <a:pt x="3978" y="72"/>
                    </a:lnTo>
                    <a:lnTo>
                      <a:pt x="3978" y="72"/>
                    </a:lnTo>
                    <a:lnTo>
                      <a:pt x="3978" y="72"/>
                    </a:lnTo>
                    <a:lnTo>
                      <a:pt x="3978" y="66"/>
                    </a:lnTo>
                    <a:lnTo>
                      <a:pt x="3978" y="66"/>
                    </a:lnTo>
                    <a:lnTo>
                      <a:pt x="3978" y="66"/>
                    </a:lnTo>
                    <a:lnTo>
                      <a:pt x="3978" y="66"/>
                    </a:lnTo>
                    <a:lnTo>
                      <a:pt x="3984" y="66"/>
                    </a:lnTo>
                    <a:lnTo>
                      <a:pt x="3996" y="60"/>
                    </a:lnTo>
                    <a:lnTo>
                      <a:pt x="3996" y="60"/>
                    </a:lnTo>
                    <a:lnTo>
                      <a:pt x="3996" y="60"/>
                    </a:lnTo>
                    <a:lnTo>
                      <a:pt x="3996" y="60"/>
                    </a:lnTo>
                    <a:lnTo>
                      <a:pt x="3996" y="60"/>
                    </a:lnTo>
                    <a:lnTo>
                      <a:pt x="3996" y="60"/>
                    </a:lnTo>
                    <a:lnTo>
                      <a:pt x="3996" y="60"/>
                    </a:lnTo>
                    <a:lnTo>
                      <a:pt x="4002" y="60"/>
                    </a:lnTo>
                    <a:lnTo>
                      <a:pt x="4002" y="60"/>
                    </a:lnTo>
                    <a:lnTo>
                      <a:pt x="4002" y="60"/>
                    </a:lnTo>
                    <a:lnTo>
                      <a:pt x="4002" y="60"/>
                    </a:lnTo>
                    <a:lnTo>
                      <a:pt x="4002" y="54"/>
                    </a:lnTo>
                    <a:lnTo>
                      <a:pt x="4002" y="54"/>
                    </a:lnTo>
                    <a:lnTo>
                      <a:pt x="4002" y="54"/>
                    </a:lnTo>
                    <a:lnTo>
                      <a:pt x="4002" y="54"/>
                    </a:lnTo>
                    <a:lnTo>
                      <a:pt x="4008" y="54"/>
                    </a:lnTo>
                    <a:lnTo>
                      <a:pt x="4008" y="54"/>
                    </a:lnTo>
                    <a:lnTo>
                      <a:pt x="4008" y="54"/>
                    </a:lnTo>
                    <a:lnTo>
                      <a:pt x="4008" y="54"/>
                    </a:lnTo>
                    <a:lnTo>
                      <a:pt x="4008" y="54"/>
                    </a:lnTo>
                    <a:lnTo>
                      <a:pt x="4008" y="54"/>
                    </a:lnTo>
                    <a:lnTo>
                      <a:pt x="4008" y="54"/>
                    </a:lnTo>
                    <a:lnTo>
                      <a:pt x="4008" y="54"/>
                    </a:lnTo>
                    <a:lnTo>
                      <a:pt x="4008" y="54"/>
                    </a:lnTo>
                    <a:lnTo>
                      <a:pt x="4008" y="54"/>
                    </a:lnTo>
                    <a:lnTo>
                      <a:pt x="4002" y="54"/>
                    </a:lnTo>
                    <a:lnTo>
                      <a:pt x="4002" y="54"/>
                    </a:lnTo>
                    <a:lnTo>
                      <a:pt x="4002" y="54"/>
                    </a:lnTo>
                    <a:lnTo>
                      <a:pt x="4002" y="48"/>
                    </a:lnTo>
                    <a:lnTo>
                      <a:pt x="4008" y="42"/>
                    </a:lnTo>
                    <a:lnTo>
                      <a:pt x="4008" y="36"/>
                    </a:lnTo>
                    <a:lnTo>
                      <a:pt x="4008" y="30"/>
                    </a:lnTo>
                    <a:lnTo>
                      <a:pt x="4008" y="18"/>
                    </a:lnTo>
                    <a:lnTo>
                      <a:pt x="4008" y="12"/>
                    </a:lnTo>
                    <a:lnTo>
                      <a:pt x="4008" y="6"/>
                    </a:lnTo>
                    <a:lnTo>
                      <a:pt x="4008" y="6"/>
                    </a:lnTo>
                    <a:lnTo>
                      <a:pt x="4008" y="12"/>
                    </a:lnTo>
                    <a:lnTo>
                      <a:pt x="4008" y="18"/>
                    </a:lnTo>
                    <a:lnTo>
                      <a:pt x="4014" y="24"/>
                    </a:lnTo>
                    <a:lnTo>
                      <a:pt x="4014" y="36"/>
                    </a:lnTo>
                    <a:lnTo>
                      <a:pt x="4014" y="42"/>
                    </a:lnTo>
                    <a:lnTo>
                      <a:pt x="4014" y="48"/>
                    </a:lnTo>
                    <a:lnTo>
                      <a:pt x="4014" y="54"/>
                    </a:lnTo>
                    <a:lnTo>
                      <a:pt x="4014" y="54"/>
                    </a:lnTo>
                    <a:lnTo>
                      <a:pt x="4014" y="54"/>
                    </a:lnTo>
                    <a:lnTo>
                      <a:pt x="4014" y="54"/>
                    </a:lnTo>
                    <a:lnTo>
                      <a:pt x="4014" y="54"/>
                    </a:lnTo>
                    <a:lnTo>
                      <a:pt x="4020" y="60"/>
                    </a:lnTo>
                    <a:lnTo>
                      <a:pt x="4020" y="60"/>
                    </a:lnTo>
                    <a:lnTo>
                      <a:pt x="4020" y="60"/>
                    </a:lnTo>
                    <a:lnTo>
                      <a:pt x="4020" y="60"/>
                    </a:lnTo>
                    <a:lnTo>
                      <a:pt x="4020" y="60"/>
                    </a:lnTo>
                    <a:lnTo>
                      <a:pt x="4020" y="60"/>
                    </a:lnTo>
                    <a:lnTo>
                      <a:pt x="4020" y="60"/>
                    </a:lnTo>
                    <a:lnTo>
                      <a:pt x="4020" y="60"/>
                    </a:lnTo>
                    <a:lnTo>
                      <a:pt x="4026" y="60"/>
                    </a:lnTo>
                    <a:lnTo>
                      <a:pt x="4026" y="60"/>
                    </a:lnTo>
                    <a:lnTo>
                      <a:pt x="4026" y="60"/>
                    </a:lnTo>
                    <a:lnTo>
                      <a:pt x="4026" y="60"/>
                    </a:lnTo>
                    <a:lnTo>
                      <a:pt x="4026" y="60"/>
                    </a:lnTo>
                    <a:lnTo>
                      <a:pt x="4038" y="66"/>
                    </a:lnTo>
                    <a:lnTo>
                      <a:pt x="4038" y="66"/>
                    </a:lnTo>
                    <a:lnTo>
                      <a:pt x="4038" y="66"/>
                    </a:lnTo>
                    <a:lnTo>
                      <a:pt x="4044" y="66"/>
                    </a:lnTo>
                    <a:lnTo>
                      <a:pt x="4044" y="66"/>
                    </a:lnTo>
                    <a:lnTo>
                      <a:pt x="4044" y="66"/>
                    </a:lnTo>
                    <a:lnTo>
                      <a:pt x="4044" y="72"/>
                    </a:lnTo>
                    <a:lnTo>
                      <a:pt x="4044" y="72"/>
                    </a:lnTo>
                    <a:lnTo>
                      <a:pt x="4056" y="72"/>
                    </a:lnTo>
                    <a:lnTo>
                      <a:pt x="4056" y="72"/>
                    </a:lnTo>
                    <a:lnTo>
                      <a:pt x="4056" y="72"/>
                    </a:lnTo>
                    <a:lnTo>
                      <a:pt x="4056" y="72"/>
                    </a:lnTo>
                    <a:lnTo>
                      <a:pt x="4062" y="72"/>
                    </a:lnTo>
                    <a:lnTo>
                      <a:pt x="4062" y="72"/>
                    </a:lnTo>
                    <a:lnTo>
                      <a:pt x="4062" y="72"/>
                    </a:lnTo>
                    <a:lnTo>
                      <a:pt x="4062" y="72"/>
                    </a:lnTo>
                    <a:lnTo>
                      <a:pt x="4074" y="78"/>
                    </a:lnTo>
                    <a:lnTo>
                      <a:pt x="4074" y="78"/>
                    </a:lnTo>
                    <a:lnTo>
                      <a:pt x="4074" y="78"/>
                    </a:lnTo>
                    <a:lnTo>
                      <a:pt x="4074" y="78"/>
                    </a:lnTo>
                    <a:lnTo>
                      <a:pt x="4074" y="78"/>
                    </a:lnTo>
                    <a:lnTo>
                      <a:pt x="4080" y="78"/>
                    </a:lnTo>
                    <a:lnTo>
                      <a:pt x="4080" y="78"/>
                    </a:lnTo>
                    <a:lnTo>
                      <a:pt x="4080" y="78"/>
                    </a:lnTo>
                    <a:lnTo>
                      <a:pt x="4092" y="78"/>
                    </a:lnTo>
                    <a:lnTo>
                      <a:pt x="4092" y="78"/>
                    </a:lnTo>
                    <a:lnTo>
                      <a:pt x="4092" y="78"/>
                    </a:lnTo>
                    <a:lnTo>
                      <a:pt x="4092" y="78"/>
                    </a:lnTo>
                    <a:lnTo>
                      <a:pt x="4092" y="78"/>
                    </a:lnTo>
                    <a:lnTo>
                      <a:pt x="4092" y="78"/>
                    </a:lnTo>
                    <a:lnTo>
                      <a:pt x="4098" y="78"/>
                    </a:lnTo>
                    <a:lnTo>
                      <a:pt x="4098" y="78"/>
                    </a:lnTo>
                    <a:lnTo>
                      <a:pt x="4110" y="78"/>
                    </a:lnTo>
                    <a:lnTo>
                      <a:pt x="4110" y="78"/>
                    </a:lnTo>
                    <a:lnTo>
                      <a:pt x="4110" y="78"/>
                    </a:lnTo>
                    <a:lnTo>
                      <a:pt x="4110" y="78"/>
                    </a:lnTo>
                    <a:lnTo>
                      <a:pt x="4110" y="78"/>
                    </a:lnTo>
                    <a:lnTo>
                      <a:pt x="4110" y="78"/>
                    </a:lnTo>
                    <a:lnTo>
                      <a:pt x="4110" y="78"/>
                    </a:lnTo>
                    <a:lnTo>
                      <a:pt x="4116" y="72"/>
                    </a:lnTo>
                    <a:lnTo>
                      <a:pt x="4128" y="72"/>
                    </a:lnTo>
                    <a:lnTo>
                      <a:pt x="4128" y="72"/>
                    </a:lnTo>
                    <a:lnTo>
                      <a:pt x="4128" y="72"/>
                    </a:lnTo>
                    <a:lnTo>
                      <a:pt x="4128" y="72"/>
                    </a:lnTo>
                    <a:lnTo>
                      <a:pt x="4128" y="72"/>
                    </a:lnTo>
                    <a:lnTo>
                      <a:pt x="4128" y="72"/>
                    </a:lnTo>
                    <a:lnTo>
                      <a:pt x="4128" y="72"/>
                    </a:lnTo>
                    <a:lnTo>
                      <a:pt x="4128" y="72"/>
                    </a:lnTo>
                    <a:lnTo>
                      <a:pt x="4146" y="66"/>
                    </a:lnTo>
                    <a:lnTo>
                      <a:pt x="4146" y="66"/>
                    </a:lnTo>
                    <a:lnTo>
                      <a:pt x="4146" y="66"/>
                    </a:lnTo>
                    <a:lnTo>
                      <a:pt x="4146" y="66"/>
                    </a:lnTo>
                    <a:lnTo>
                      <a:pt x="4146" y="66"/>
                    </a:lnTo>
                    <a:lnTo>
                      <a:pt x="4146" y="66"/>
                    </a:lnTo>
                    <a:lnTo>
                      <a:pt x="4146" y="66"/>
                    </a:lnTo>
                    <a:lnTo>
                      <a:pt x="4146" y="66"/>
                    </a:lnTo>
                    <a:lnTo>
                      <a:pt x="4158" y="60"/>
                    </a:lnTo>
                    <a:lnTo>
                      <a:pt x="4164" y="60"/>
                    </a:lnTo>
                    <a:lnTo>
                      <a:pt x="4164" y="60"/>
                    </a:lnTo>
                    <a:lnTo>
                      <a:pt x="4164" y="54"/>
                    </a:lnTo>
                    <a:lnTo>
                      <a:pt x="4164" y="54"/>
                    </a:lnTo>
                    <a:lnTo>
                      <a:pt x="4164" y="54"/>
                    </a:lnTo>
                    <a:lnTo>
                      <a:pt x="4164" y="54"/>
                    </a:lnTo>
                    <a:lnTo>
                      <a:pt x="4164" y="54"/>
                    </a:lnTo>
                    <a:lnTo>
                      <a:pt x="4164" y="54"/>
                    </a:lnTo>
                    <a:lnTo>
                      <a:pt x="4170" y="54"/>
                    </a:lnTo>
                    <a:lnTo>
                      <a:pt x="4170" y="54"/>
                    </a:lnTo>
                    <a:lnTo>
                      <a:pt x="4170" y="54"/>
                    </a:lnTo>
                    <a:lnTo>
                      <a:pt x="4170" y="54"/>
                    </a:lnTo>
                    <a:lnTo>
                      <a:pt x="4170" y="54"/>
                    </a:lnTo>
                    <a:lnTo>
                      <a:pt x="4170" y="54"/>
                    </a:lnTo>
                    <a:lnTo>
                      <a:pt x="4170" y="54"/>
                    </a:lnTo>
                    <a:lnTo>
                      <a:pt x="4176" y="48"/>
                    </a:lnTo>
                    <a:lnTo>
                      <a:pt x="4176" y="48"/>
                    </a:lnTo>
                    <a:lnTo>
                      <a:pt x="4176" y="48"/>
                    </a:lnTo>
                    <a:lnTo>
                      <a:pt x="4176" y="48"/>
                    </a:lnTo>
                    <a:lnTo>
                      <a:pt x="4176" y="48"/>
                    </a:lnTo>
                    <a:lnTo>
                      <a:pt x="4176" y="48"/>
                    </a:lnTo>
                    <a:lnTo>
                      <a:pt x="4176" y="48"/>
                    </a:lnTo>
                    <a:lnTo>
                      <a:pt x="4176" y="48"/>
                    </a:lnTo>
                    <a:lnTo>
                      <a:pt x="4170" y="54"/>
                    </a:lnTo>
                    <a:lnTo>
                      <a:pt x="4170" y="54"/>
                    </a:lnTo>
                    <a:lnTo>
                      <a:pt x="4170" y="54"/>
                    </a:lnTo>
                    <a:lnTo>
                      <a:pt x="4170" y="54"/>
                    </a:lnTo>
                    <a:lnTo>
                      <a:pt x="4170" y="48"/>
                    </a:lnTo>
                    <a:lnTo>
                      <a:pt x="4170" y="48"/>
                    </a:lnTo>
                    <a:lnTo>
                      <a:pt x="4170" y="42"/>
                    </a:lnTo>
                    <a:lnTo>
                      <a:pt x="4170" y="30"/>
                    </a:lnTo>
                    <a:lnTo>
                      <a:pt x="4176" y="24"/>
                    </a:lnTo>
                    <a:lnTo>
                      <a:pt x="4176" y="12"/>
                    </a:lnTo>
                    <a:lnTo>
                      <a:pt x="4176" y="6"/>
                    </a:lnTo>
                    <a:lnTo>
                      <a:pt x="4176" y="0"/>
                    </a:lnTo>
                    <a:lnTo>
                      <a:pt x="4176" y="0"/>
                    </a:lnTo>
                    <a:lnTo>
                      <a:pt x="4176" y="6"/>
                    </a:lnTo>
                    <a:lnTo>
                      <a:pt x="4176" y="12"/>
                    </a:lnTo>
                    <a:lnTo>
                      <a:pt x="4176" y="24"/>
                    </a:lnTo>
                    <a:lnTo>
                      <a:pt x="4176" y="30"/>
                    </a:lnTo>
                    <a:lnTo>
                      <a:pt x="4182" y="42"/>
                    </a:lnTo>
                    <a:lnTo>
                      <a:pt x="4182" y="48"/>
                    </a:lnTo>
                    <a:lnTo>
                      <a:pt x="4182" y="48"/>
                    </a:lnTo>
                    <a:lnTo>
                      <a:pt x="4182" y="54"/>
                    </a:lnTo>
                    <a:lnTo>
                      <a:pt x="4182" y="54"/>
                    </a:lnTo>
                    <a:lnTo>
                      <a:pt x="4182" y="54"/>
                    </a:lnTo>
                    <a:lnTo>
                      <a:pt x="4182" y="54"/>
                    </a:lnTo>
                    <a:lnTo>
                      <a:pt x="4182" y="54"/>
                    </a:lnTo>
                    <a:lnTo>
                      <a:pt x="4182" y="54"/>
                    </a:lnTo>
                    <a:lnTo>
                      <a:pt x="4188" y="54"/>
                    </a:lnTo>
                    <a:lnTo>
                      <a:pt x="4188" y="54"/>
                    </a:lnTo>
                    <a:lnTo>
                      <a:pt x="4188" y="54"/>
                    </a:lnTo>
                    <a:lnTo>
                      <a:pt x="4188" y="54"/>
                    </a:lnTo>
                    <a:lnTo>
                      <a:pt x="4188" y="54"/>
                    </a:lnTo>
                    <a:lnTo>
                      <a:pt x="4188" y="54"/>
                    </a:lnTo>
                    <a:lnTo>
                      <a:pt x="4188" y="54"/>
                    </a:lnTo>
                    <a:lnTo>
                      <a:pt x="4194" y="60"/>
                    </a:lnTo>
                    <a:lnTo>
                      <a:pt x="4194" y="60"/>
                    </a:lnTo>
                    <a:lnTo>
                      <a:pt x="4194" y="60"/>
                    </a:lnTo>
                    <a:lnTo>
                      <a:pt x="4194" y="60"/>
                    </a:lnTo>
                    <a:lnTo>
                      <a:pt x="4194" y="60"/>
                    </a:lnTo>
                    <a:lnTo>
                      <a:pt x="4194" y="60"/>
                    </a:lnTo>
                    <a:lnTo>
                      <a:pt x="4194" y="60"/>
                    </a:lnTo>
                    <a:lnTo>
                      <a:pt x="4194" y="60"/>
                    </a:lnTo>
                    <a:lnTo>
                      <a:pt x="4194" y="60"/>
                    </a:lnTo>
                    <a:lnTo>
                      <a:pt x="4194" y="60"/>
                    </a:lnTo>
                    <a:lnTo>
                      <a:pt x="4200" y="60"/>
                    </a:lnTo>
                    <a:lnTo>
                      <a:pt x="4200" y="6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5" name="Rectangle 854">
                <a:extLst>
                  <a:ext uri="{FF2B5EF4-FFF2-40B4-BE49-F238E27FC236}">
                    <a16:creationId xmlns:a16="http://schemas.microsoft.com/office/drawing/2014/main" id="{592A5C14-067A-4713-9F64-131EB1A41905}"/>
                  </a:ext>
                </a:extLst>
              </p:cNvPr>
              <p:cNvSpPr>
                <a:spLocks noChangeArrowheads="1"/>
              </p:cNvSpPr>
              <p:nvPr/>
            </p:nvSpPr>
            <p:spPr bwMode="auto">
              <a:xfrm>
                <a:off x="1440" y="1966"/>
                <a:ext cx="255"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2006" name="Freeform 855">
                <a:extLst>
                  <a:ext uri="{FF2B5EF4-FFF2-40B4-BE49-F238E27FC236}">
                    <a16:creationId xmlns:a16="http://schemas.microsoft.com/office/drawing/2014/main" id="{2D7A11F6-8316-467C-AA2E-E78E964142B2}"/>
                  </a:ext>
                </a:extLst>
              </p:cNvPr>
              <p:cNvSpPr>
                <a:spLocks/>
              </p:cNvSpPr>
              <p:nvPr/>
            </p:nvSpPr>
            <p:spPr bwMode="auto">
              <a:xfrm>
                <a:off x="792" y="1954"/>
                <a:ext cx="4200" cy="0"/>
              </a:xfrm>
              <a:custGeom>
                <a:avLst/>
                <a:gdLst>
                  <a:gd name="T0" fmla="*/ 54 w 4200"/>
                  <a:gd name="T1" fmla="*/ 138 w 4200"/>
                  <a:gd name="T2" fmla="*/ 180 w 4200"/>
                  <a:gd name="T3" fmla="*/ 258 w 4200"/>
                  <a:gd name="T4" fmla="*/ 330 w 4200"/>
                  <a:gd name="T5" fmla="*/ 384 w 4200"/>
                  <a:gd name="T6" fmla="*/ 456 w 4200"/>
                  <a:gd name="T7" fmla="*/ 510 w 4200"/>
                  <a:gd name="T8" fmla="*/ 582 w 4200"/>
                  <a:gd name="T9" fmla="*/ 654 w 4200"/>
                  <a:gd name="T10" fmla="*/ 690 w 4200"/>
                  <a:gd name="T11" fmla="*/ 780 w 4200"/>
                  <a:gd name="T12" fmla="*/ 834 w 4200"/>
                  <a:gd name="T13" fmla="*/ 894 w 4200"/>
                  <a:gd name="T14" fmla="*/ 978 w 4200"/>
                  <a:gd name="T15" fmla="*/ 1020 w 4200"/>
                  <a:gd name="T16" fmla="*/ 1092 w 4200"/>
                  <a:gd name="T17" fmla="*/ 1164 w 4200"/>
                  <a:gd name="T18" fmla="*/ 1218 w 4200"/>
                  <a:gd name="T19" fmla="*/ 1290 w 4200"/>
                  <a:gd name="T20" fmla="*/ 1344 w 4200"/>
                  <a:gd name="T21" fmla="*/ 1416 w 4200"/>
                  <a:gd name="T22" fmla="*/ 1488 w 4200"/>
                  <a:gd name="T23" fmla="*/ 1536 w 4200"/>
                  <a:gd name="T24" fmla="*/ 1614 w 4200"/>
                  <a:gd name="T25" fmla="*/ 1674 w 4200"/>
                  <a:gd name="T26" fmla="*/ 1734 w 4200"/>
                  <a:gd name="T27" fmla="*/ 1818 w 4200"/>
                  <a:gd name="T28" fmla="*/ 1854 w 4200"/>
                  <a:gd name="T29" fmla="*/ 1932 w 4200"/>
                  <a:gd name="T30" fmla="*/ 1998 w 4200"/>
                  <a:gd name="T31" fmla="*/ 2052 w 4200"/>
                  <a:gd name="T32" fmla="*/ 2124 w 4200"/>
                  <a:gd name="T33" fmla="*/ 2178 w 4200"/>
                  <a:gd name="T34" fmla="*/ 2250 w 4200"/>
                  <a:gd name="T35" fmla="*/ 2328 w 4200"/>
                  <a:gd name="T36" fmla="*/ 2370 w 4200"/>
                  <a:gd name="T37" fmla="*/ 2454 w 4200"/>
                  <a:gd name="T38" fmla="*/ 2508 w 4200"/>
                  <a:gd name="T39" fmla="*/ 2568 w 4200"/>
                  <a:gd name="T40" fmla="*/ 2652 w 4200"/>
                  <a:gd name="T41" fmla="*/ 2688 w 4200"/>
                  <a:gd name="T42" fmla="*/ 2766 w 4200"/>
                  <a:gd name="T43" fmla="*/ 2832 w 4200"/>
                  <a:gd name="T44" fmla="*/ 2886 w 4200"/>
                  <a:gd name="T45" fmla="*/ 2970 w 4200"/>
                  <a:gd name="T46" fmla="*/ 3012 w 4200"/>
                  <a:gd name="T47" fmla="*/ 3084 w 4200"/>
                  <a:gd name="T48" fmla="*/ 3162 w 4200"/>
                  <a:gd name="T49" fmla="*/ 3204 w 4200"/>
                  <a:gd name="T50" fmla="*/ 3288 w 4200"/>
                  <a:gd name="T51" fmla="*/ 3342 w 4200"/>
                  <a:gd name="T52" fmla="*/ 3426 w 4200"/>
                  <a:gd name="T53" fmla="*/ 3504 w 4200"/>
                  <a:gd name="T54" fmla="*/ 3564 w 4200"/>
                  <a:gd name="T55" fmla="*/ 3672 w 4200"/>
                  <a:gd name="T56" fmla="*/ 3708 w 4200"/>
                  <a:gd name="T57" fmla="*/ 3828 w 4200"/>
                  <a:gd name="T58" fmla="*/ 3858 w 4200"/>
                  <a:gd name="T59" fmla="*/ 3978 w 4200"/>
                  <a:gd name="T60" fmla="*/ 4014 w 4200"/>
                  <a:gd name="T61" fmla="*/ 4110 w 4200"/>
                  <a:gd name="T62" fmla="*/ 4176 w 42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20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6" y="0"/>
                    </a:lnTo>
                    <a:lnTo>
                      <a:pt x="36" y="0"/>
                    </a:lnTo>
                    <a:lnTo>
                      <a:pt x="36" y="0"/>
                    </a:lnTo>
                    <a:lnTo>
                      <a:pt x="36" y="0"/>
                    </a:lnTo>
                    <a:lnTo>
                      <a:pt x="36" y="0"/>
                    </a:lnTo>
                    <a:lnTo>
                      <a:pt x="36" y="0"/>
                    </a:lnTo>
                    <a:lnTo>
                      <a:pt x="36" y="0"/>
                    </a:lnTo>
                    <a:lnTo>
                      <a:pt x="48" y="0"/>
                    </a:lnTo>
                    <a:lnTo>
                      <a:pt x="48" y="0"/>
                    </a:lnTo>
                    <a:lnTo>
                      <a:pt x="48" y="0"/>
                    </a:lnTo>
                    <a:lnTo>
                      <a:pt x="48" y="0"/>
                    </a:lnTo>
                    <a:lnTo>
                      <a:pt x="48" y="0"/>
                    </a:lnTo>
                    <a:lnTo>
                      <a:pt x="54" y="0"/>
                    </a:lnTo>
                    <a:lnTo>
                      <a:pt x="54" y="0"/>
                    </a:lnTo>
                    <a:lnTo>
                      <a:pt x="54" y="0"/>
                    </a:lnTo>
                    <a:lnTo>
                      <a:pt x="54" y="0"/>
                    </a:lnTo>
                    <a:lnTo>
                      <a:pt x="54" y="0"/>
                    </a:lnTo>
                    <a:lnTo>
                      <a:pt x="54" y="0"/>
                    </a:lnTo>
                    <a:lnTo>
                      <a:pt x="54" y="0"/>
                    </a:lnTo>
                    <a:lnTo>
                      <a:pt x="54" y="0"/>
                    </a:lnTo>
                    <a:lnTo>
                      <a:pt x="60" y="0"/>
                    </a:lnTo>
                    <a:lnTo>
                      <a:pt x="60" y="0"/>
                    </a:lnTo>
                    <a:lnTo>
                      <a:pt x="66" y="0"/>
                    </a:lnTo>
                    <a:lnTo>
                      <a:pt x="66" y="0"/>
                    </a:lnTo>
                    <a:lnTo>
                      <a:pt x="66" y="0"/>
                    </a:lnTo>
                    <a:lnTo>
                      <a:pt x="72" y="0"/>
                    </a:lnTo>
                    <a:lnTo>
                      <a:pt x="72" y="0"/>
                    </a:lnTo>
                    <a:lnTo>
                      <a:pt x="72" y="0"/>
                    </a:lnTo>
                    <a:lnTo>
                      <a:pt x="72" y="0"/>
                    </a:lnTo>
                    <a:lnTo>
                      <a:pt x="78" y="0"/>
                    </a:lnTo>
                    <a:lnTo>
                      <a:pt x="78" y="0"/>
                    </a:lnTo>
                    <a:lnTo>
                      <a:pt x="84"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102" y="0"/>
                    </a:lnTo>
                    <a:lnTo>
                      <a:pt x="102" y="0"/>
                    </a:lnTo>
                    <a:lnTo>
                      <a:pt x="102" y="0"/>
                    </a:lnTo>
                    <a:lnTo>
                      <a:pt x="102" y="0"/>
                    </a:lnTo>
                    <a:lnTo>
                      <a:pt x="102" y="0"/>
                    </a:lnTo>
                    <a:lnTo>
                      <a:pt x="102" y="0"/>
                    </a:lnTo>
                    <a:lnTo>
                      <a:pt x="102"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0" y="0"/>
                    </a:lnTo>
                    <a:lnTo>
                      <a:pt x="126" y="0"/>
                    </a:lnTo>
                    <a:lnTo>
                      <a:pt x="126" y="0"/>
                    </a:lnTo>
                    <a:lnTo>
                      <a:pt x="126" y="0"/>
                    </a:lnTo>
                    <a:lnTo>
                      <a:pt x="132" y="0"/>
                    </a:lnTo>
                    <a:lnTo>
                      <a:pt x="132" y="0"/>
                    </a:lnTo>
                    <a:lnTo>
                      <a:pt x="132" y="0"/>
                    </a:lnTo>
                    <a:lnTo>
                      <a:pt x="138" y="0"/>
                    </a:lnTo>
                    <a:lnTo>
                      <a:pt x="138" y="0"/>
                    </a:lnTo>
                    <a:lnTo>
                      <a:pt x="138" y="0"/>
                    </a:lnTo>
                    <a:lnTo>
                      <a:pt x="138" y="0"/>
                    </a:lnTo>
                    <a:lnTo>
                      <a:pt x="144"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86" y="0"/>
                    </a:lnTo>
                    <a:lnTo>
                      <a:pt x="192" y="0"/>
                    </a:lnTo>
                    <a:lnTo>
                      <a:pt x="192" y="0"/>
                    </a:lnTo>
                    <a:lnTo>
                      <a:pt x="192" y="0"/>
                    </a:lnTo>
                    <a:lnTo>
                      <a:pt x="192" y="0"/>
                    </a:lnTo>
                    <a:lnTo>
                      <a:pt x="198" y="0"/>
                    </a:lnTo>
                    <a:lnTo>
                      <a:pt x="204" y="0"/>
                    </a:lnTo>
                    <a:lnTo>
                      <a:pt x="204" y="0"/>
                    </a:lnTo>
                    <a:lnTo>
                      <a:pt x="204" y="0"/>
                    </a:lnTo>
                    <a:lnTo>
                      <a:pt x="204" y="0"/>
                    </a:lnTo>
                    <a:lnTo>
                      <a:pt x="204" y="0"/>
                    </a:lnTo>
                    <a:lnTo>
                      <a:pt x="204"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2" y="0"/>
                    </a:lnTo>
                    <a:lnTo>
                      <a:pt x="228" y="0"/>
                    </a:lnTo>
                    <a:lnTo>
                      <a:pt x="234" y="0"/>
                    </a:lnTo>
                    <a:lnTo>
                      <a:pt x="234" y="0"/>
                    </a:lnTo>
                    <a:lnTo>
                      <a:pt x="234" y="0"/>
                    </a:lnTo>
                    <a:lnTo>
                      <a:pt x="234" y="0"/>
                    </a:lnTo>
                    <a:lnTo>
                      <a:pt x="234" y="0"/>
                    </a:lnTo>
                    <a:lnTo>
                      <a:pt x="240" y="0"/>
                    </a:lnTo>
                    <a:lnTo>
                      <a:pt x="240" y="0"/>
                    </a:lnTo>
                    <a:lnTo>
                      <a:pt x="246" y="0"/>
                    </a:lnTo>
                    <a:lnTo>
                      <a:pt x="246" y="0"/>
                    </a:lnTo>
                    <a:lnTo>
                      <a:pt x="246" y="0"/>
                    </a:lnTo>
                    <a:lnTo>
                      <a:pt x="252"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70"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88" y="0"/>
                    </a:lnTo>
                    <a:lnTo>
                      <a:pt x="294" y="0"/>
                    </a:lnTo>
                    <a:lnTo>
                      <a:pt x="300" y="0"/>
                    </a:lnTo>
                    <a:lnTo>
                      <a:pt x="300" y="0"/>
                    </a:lnTo>
                    <a:lnTo>
                      <a:pt x="300" y="0"/>
                    </a:lnTo>
                    <a:lnTo>
                      <a:pt x="300" y="0"/>
                    </a:lnTo>
                    <a:lnTo>
                      <a:pt x="306" y="0"/>
                    </a:lnTo>
                    <a:lnTo>
                      <a:pt x="306" y="0"/>
                    </a:lnTo>
                    <a:lnTo>
                      <a:pt x="306" y="0"/>
                    </a:lnTo>
                    <a:lnTo>
                      <a:pt x="312" y="0"/>
                    </a:lnTo>
                    <a:lnTo>
                      <a:pt x="312" y="0"/>
                    </a:lnTo>
                    <a:lnTo>
                      <a:pt x="312"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54" y="0"/>
                    </a:lnTo>
                    <a:lnTo>
                      <a:pt x="354" y="0"/>
                    </a:lnTo>
                    <a:lnTo>
                      <a:pt x="360" y="0"/>
                    </a:lnTo>
                    <a:lnTo>
                      <a:pt x="360" y="0"/>
                    </a:lnTo>
                    <a:lnTo>
                      <a:pt x="360" y="0"/>
                    </a:lnTo>
                    <a:lnTo>
                      <a:pt x="366" y="0"/>
                    </a:lnTo>
                    <a:lnTo>
                      <a:pt x="366" y="0"/>
                    </a:lnTo>
                    <a:lnTo>
                      <a:pt x="366" y="0"/>
                    </a:lnTo>
                    <a:lnTo>
                      <a:pt x="372" y="0"/>
                    </a:lnTo>
                    <a:lnTo>
                      <a:pt x="372" y="0"/>
                    </a:lnTo>
                    <a:lnTo>
                      <a:pt x="372" y="0"/>
                    </a:lnTo>
                    <a:lnTo>
                      <a:pt x="372" y="0"/>
                    </a:lnTo>
                    <a:lnTo>
                      <a:pt x="378" y="0"/>
                    </a:lnTo>
                    <a:lnTo>
                      <a:pt x="384"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402" y="0"/>
                    </a:lnTo>
                    <a:lnTo>
                      <a:pt x="402" y="0"/>
                    </a:lnTo>
                    <a:lnTo>
                      <a:pt x="402" y="0"/>
                    </a:lnTo>
                    <a:lnTo>
                      <a:pt x="402" y="0"/>
                    </a:lnTo>
                    <a:lnTo>
                      <a:pt x="402" y="0"/>
                    </a:lnTo>
                    <a:lnTo>
                      <a:pt x="402" y="0"/>
                    </a:lnTo>
                    <a:lnTo>
                      <a:pt x="408"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68" y="0"/>
                    </a:lnTo>
                    <a:lnTo>
                      <a:pt x="468" y="0"/>
                    </a:lnTo>
                    <a:lnTo>
                      <a:pt x="468" y="0"/>
                    </a:lnTo>
                    <a:lnTo>
                      <a:pt x="468" y="0"/>
                    </a:lnTo>
                    <a:lnTo>
                      <a:pt x="468" y="0"/>
                    </a:lnTo>
                    <a:lnTo>
                      <a:pt x="468" y="0"/>
                    </a:lnTo>
                    <a:lnTo>
                      <a:pt x="474"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04" y="0"/>
                    </a:lnTo>
                    <a:lnTo>
                      <a:pt x="504" y="0"/>
                    </a:lnTo>
                    <a:lnTo>
                      <a:pt x="504" y="0"/>
                    </a:lnTo>
                    <a:lnTo>
                      <a:pt x="504" y="0"/>
                    </a:lnTo>
                    <a:lnTo>
                      <a:pt x="510" y="0"/>
                    </a:lnTo>
                    <a:lnTo>
                      <a:pt x="510" y="0"/>
                    </a:lnTo>
                    <a:lnTo>
                      <a:pt x="510" y="0"/>
                    </a:lnTo>
                    <a:lnTo>
                      <a:pt x="510"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2" y="0"/>
                    </a:lnTo>
                    <a:lnTo>
                      <a:pt x="528" y="0"/>
                    </a:lnTo>
                    <a:lnTo>
                      <a:pt x="534" y="0"/>
                    </a:lnTo>
                    <a:lnTo>
                      <a:pt x="534" y="0"/>
                    </a:lnTo>
                    <a:lnTo>
                      <a:pt x="534" y="0"/>
                    </a:lnTo>
                    <a:lnTo>
                      <a:pt x="534" y="0"/>
                    </a:lnTo>
                    <a:lnTo>
                      <a:pt x="540" y="0"/>
                    </a:lnTo>
                    <a:lnTo>
                      <a:pt x="540" y="0"/>
                    </a:lnTo>
                    <a:lnTo>
                      <a:pt x="540" y="0"/>
                    </a:lnTo>
                    <a:lnTo>
                      <a:pt x="546" y="0"/>
                    </a:lnTo>
                    <a:lnTo>
                      <a:pt x="546" y="0"/>
                    </a:lnTo>
                    <a:lnTo>
                      <a:pt x="546" y="0"/>
                    </a:lnTo>
                    <a:lnTo>
                      <a:pt x="552"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0" y="0"/>
                    </a:lnTo>
                    <a:lnTo>
                      <a:pt x="570" y="0"/>
                    </a:lnTo>
                    <a:lnTo>
                      <a:pt x="570" y="0"/>
                    </a:lnTo>
                    <a:lnTo>
                      <a:pt x="582"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88" y="0"/>
                    </a:lnTo>
                    <a:lnTo>
                      <a:pt x="594" y="0"/>
                    </a:lnTo>
                    <a:lnTo>
                      <a:pt x="594" y="0"/>
                    </a:lnTo>
                    <a:lnTo>
                      <a:pt x="600" y="0"/>
                    </a:lnTo>
                    <a:lnTo>
                      <a:pt x="600" y="0"/>
                    </a:lnTo>
                    <a:lnTo>
                      <a:pt x="600" y="0"/>
                    </a:lnTo>
                    <a:lnTo>
                      <a:pt x="600" y="0"/>
                    </a:lnTo>
                    <a:lnTo>
                      <a:pt x="606" y="0"/>
                    </a:lnTo>
                    <a:lnTo>
                      <a:pt x="606" y="0"/>
                    </a:lnTo>
                    <a:lnTo>
                      <a:pt x="606"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36" y="0"/>
                    </a:lnTo>
                    <a:lnTo>
                      <a:pt x="636" y="0"/>
                    </a:lnTo>
                    <a:lnTo>
                      <a:pt x="636" y="0"/>
                    </a:lnTo>
                    <a:lnTo>
                      <a:pt x="636" y="0"/>
                    </a:lnTo>
                    <a:lnTo>
                      <a:pt x="636" y="0"/>
                    </a:lnTo>
                    <a:lnTo>
                      <a:pt x="636" y="0"/>
                    </a:lnTo>
                    <a:lnTo>
                      <a:pt x="636"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0"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32" y="0"/>
                    </a:lnTo>
                    <a:lnTo>
                      <a:pt x="732" y="0"/>
                    </a:lnTo>
                    <a:lnTo>
                      <a:pt x="738" y="0"/>
                    </a:lnTo>
                    <a:lnTo>
                      <a:pt x="738" y="0"/>
                    </a:lnTo>
                    <a:lnTo>
                      <a:pt x="738" y="0"/>
                    </a:lnTo>
                    <a:lnTo>
                      <a:pt x="738" y="0"/>
                    </a:lnTo>
                    <a:lnTo>
                      <a:pt x="738" y="0"/>
                    </a:lnTo>
                    <a:lnTo>
                      <a:pt x="750"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56" y="0"/>
                    </a:lnTo>
                    <a:lnTo>
                      <a:pt x="768" y="0"/>
                    </a:lnTo>
                    <a:lnTo>
                      <a:pt x="768" y="0"/>
                    </a:lnTo>
                    <a:lnTo>
                      <a:pt x="768" y="0"/>
                    </a:lnTo>
                    <a:lnTo>
                      <a:pt x="768" y="0"/>
                    </a:lnTo>
                    <a:lnTo>
                      <a:pt x="768" y="0"/>
                    </a:lnTo>
                    <a:lnTo>
                      <a:pt x="774" y="0"/>
                    </a:lnTo>
                    <a:lnTo>
                      <a:pt x="774"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8" y="0"/>
                    </a:lnTo>
                    <a:lnTo>
                      <a:pt x="804" y="0"/>
                    </a:lnTo>
                    <a:lnTo>
                      <a:pt x="804" y="0"/>
                    </a:lnTo>
                    <a:lnTo>
                      <a:pt x="804" y="0"/>
                    </a:lnTo>
                    <a:lnTo>
                      <a:pt x="804" y="0"/>
                    </a:lnTo>
                    <a:lnTo>
                      <a:pt x="804" y="0"/>
                    </a:lnTo>
                    <a:lnTo>
                      <a:pt x="804"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94" y="0"/>
                    </a:lnTo>
                    <a:lnTo>
                      <a:pt x="894" y="0"/>
                    </a:lnTo>
                    <a:lnTo>
                      <a:pt x="900" y="0"/>
                    </a:lnTo>
                    <a:lnTo>
                      <a:pt x="900" y="0"/>
                    </a:lnTo>
                    <a:lnTo>
                      <a:pt x="900" y="0"/>
                    </a:lnTo>
                    <a:lnTo>
                      <a:pt x="906" y="0"/>
                    </a:lnTo>
                    <a:lnTo>
                      <a:pt x="906" y="0"/>
                    </a:lnTo>
                    <a:lnTo>
                      <a:pt x="906" y="0"/>
                    </a:lnTo>
                    <a:lnTo>
                      <a:pt x="906" y="0"/>
                    </a:lnTo>
                    <a:lnTo>
                      <a:pt x="912" y="0"/>
                    </a:lnTo>
                    <a:lnTo>
                      <a:pt x="912"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54" y="0"/>
                    </a:lnTo>
                    <a:lnTo>
                      <a:pt x="960" y="0"/>
                    </a:lnTo>
                    <a:lnTo>
                      <a:pt x="960" y="0"/>
                    </a:lnTo>
                    <a:lnTo>
                      <a:pt x="960" y="0"/>
                    </a:lnTo>
                    <a:lnTo>
                      <a:pt x="966" y="0"/>
                    </a:lnTo>
                    <a:lnTo>
                      <a:pt x="966" y="0"/>
                    </a:lnTo>
                    <a:lnTo>
                      <a:pt x="966" y="0"/>
                    </a:lnTo>
                    <a:lnTo>
                      <a:pt x="972" y="0"/>
                    </a:lnTo>
                    <a:lnTo>
                      <a:pt x="972" y="0"/>
                    </a:lnTo>
                    <a:lnTo>
                      <a:pt x="972" y="0"/>
                    </a:lnTo>
                    <a:lnTo>
                      <a:pt x="972" y="0"/>
                    </a:lnTo>
                    <a:lnTo>
                      <a:pt x="978" y="0"/>
                    </a:lnTo>
                    <a:lnTo>
                      <a:pt x="984" y="0"/>
                    </a:lnTo>
                    <a:lnTo>
                      <a:pt x="984" y="0"/>
                    </a:lnTo>
                    <a:lnTo>
                      <a:pt x="984" y="0"/>
                    </a:lnTo>
                    <a:lnTo>
                      <a:pt x="984" y="0"/>
                    </a:lnTo>
                    <a:lnTo>
                      <a:pt x="984" y="0"/>
                    </a:lnTo>
                    <a:lnTo>
                      <a:pt x="984" y="0"/>
                    </a:lnTo>
                    <a:lnTo>
                      <a:pt x="984" y="0"/>
                    </a:lnTo>
                    <a:lnTo>
                      <a:pt x="990" y="0"/>
                    </a:lnTo>
                    <a:lnTo>
                      <a:pt x="990" y="0"/>
                    </a:lnTo>
                    <a:lnTo>
                      <a:pt x="990"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32" y="0"/>
                    </a:lnTo>
                    <a:lnTo>
                      <a:pt x="1038" y="0"/>
                    </a:lnTo>
                    <a:lnTo>
                      <a:pt x="1038" y="0"/>
                    </a:lnTo>
                    <a:lnTo>
                      <a:pt x="1038" y="0"/>
                    </a:lnTo>
                    <a:lnTo>
                      <a:pt x="1038" y="0"/>
                    </a:lnTo>
                    <a:lnTo>
                      <a:pt x="1038" y="0"/>
                    </a:lnTo>
                    <a:lnTo>
                      <a:pt x="1038" y="0"/>
                    </a:lnTo>
                    <a:lnTo>
                      <a:pt x="1050" y="0"/>
                    </a:lnTo>
                    <a:lnTo>
                      <a:pt x="1050"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56" y="0"/>
                    </a:lnTo>
                    <a:lnTo>
                      <a:pt x="1062" y="0"/>
                    </a:lnTo>
                    <a:lnTo>
                      <a:pt x="1068" y="0"/>
                    </a:lnTo>
                    <a:lnTo>
                      <a:pt x="1068" y="0"/>
                    </a:lnTo>
                    <a:lnTo>
                      <a:pt x="1068" y="0"/>
                    </a:lnTo>
                    <a:lnTo>
                      <a:pt x="1068" y="0"/>
                    </a:lnTo>
                    <a:lnTo>
                      <a:pt x="1068" y="0"/>
                    </a:lnTo>
                    <a:lnTo>
                      <a:pt x="1074" y="0"/>
                    </a:lnTo>
                    <a:lnTo>
                      <a:pt x="1074"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8" y="0"/>
                    </a:lnTo>
                    <a:lnTo>
                      <a:pt x="1104" y="0"/>
                    </a:lnTo>
                    <a:lnTo>
                      <a:pt x="1104" y="0"/>
                    </a:lnTo>
                    <a:lnTo>
                      <a:pt x="1104" y="0"/>
                    </a:lnTo>
                    <a:lnTo>
                      <a:pt x="1104" y="0"/>
                    </a:lnTo>
                    <a:lnTo>
                      <a:pt x="1104" y="0"/>
                    </a:lnTo>
                    <a:lnTo>
                      <a:pt x="1104"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2" y="0"/>
                    </a:lnTo>
                    <a:lnTo>
                      <a:pt x="1128" y="0"/>
                    </a:lnTo>
                    <a:lnTo>
                      <a:pt x="1134" y="0"/>
                    </a:lnTo>
                    <a:lnTo>
                      <a:pt x="1134" y="0"/>
                    </a:lnTo>
                    <a:lnTo>
                      <a:pt x="1134" y="0"/>
                    </a:lnTo>
                    <a:lnTo>
                      <a:pt x="1134" y="0"/>
                    </a:lnTo>
                    <a:lnTo>
                      <a:pt x="1140" y="0"/>
                    </a:lnTo>
                    <a:lnTo>
                      <a:pt x="1140" y="0"/>
                    </a:lnTo>
                    <a:lnTo>
                      <a:pt x="1140" y="0"/>
                    </a:lnTo>
                    <a:lnTo>
                      <a:pt x="1146" y="0"/>
                    </a:lnTo>
                    <a:lnTo>
                      <a:pt x="1146" y="0"/>
                    </a:lnTo>
                    <a:lnTo>
                      <a:pt x="1146" y="0"/>
                    </a:lnTo>
                    <a:lnTo>
                      <a:pt x="1152"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88" y="0"/>
                    </a:lnTo>
                    <a:lnTo>
                      <a:pt x="1188" y="0"/>
                    </a:lnTo>
                    <a:lnTo>
                      <a:pt x="1194" y="0"/>
                    </a:lnTo>
                    <a:lnTo>
                      <a:pt x="1194" y="0"/>
                    </a:lnTo>
                    <a:lnTo>
                      <a:pt x="1200" y="0"/>
                    </a:lnTo>
                    <a:lnTo>
                      <a:pt x="1200" y="0"/>
                    </a:lnTo>
                    <a:lnTo>
                      <a:pt x="1200" y="0"/>
                    </a:lnTo>
                    <a:lnTo>
                      <a:pt x="1206" y="0"/>
                    </a:lnTo>
                    <a:lnTo>
                      <a:pt x="1206" y="0"/>
                    </a:lnTo>
                    <a:lnTo>
                      <a:pt x="1206" y="0"/>
                    </a:lnTo>
                    <a:lnTo>
                      <a:pt x="1206" y="0"/>
                    </a:lnTo>
                    <a:lnTo>
                      <a:pt x="1212"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6" y="0"/>
                    </a:lnTo>
                    <a:lnTo>
                      <a:pt x="1236" y="0"/>
                    </a:lnTo>
                    <a:lnTo>
                      <a:pt x="1236" y="0"/>
                    </a:lnTo>
                    <a:lnTo>
                      <a:pt x="1236" y="0"/>
                    </a:lnTo>
                    <a:lnTo>
                      <a:pt x="1236" y="0"/>
                    </a:lnTo>
                    <a:lnTo>
                      <a:pt x="1236" y="0"/>
                    </a:lnTo>
                    <a:lnTo>
                      <a:pt x="1236"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84"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302" y="0"/>
                    </a:lnTo>
                    <a:lnTo>
                      <a:pt x="1302" y="0"/>
                    </a:lnTo>
                    <a:lnTo>
                      <a:pt x="1302" y="0"/>
                    </a:lnTo>
                    <a:lnTo>
                      <a:pt x="1302" y="0"/>
                    </a:lnTo>
                    <a:lnTo>
                      <a:pt x="1302" y="0"/>
                    </a:lnTo>
                    <a:lnTo>
                      <a:pt x="1302" y="0"/>
                    </a:lnTo>
                    <a:lnTo>
                      <a:pt x="1308" y="0"/>
                    </a:lnTo>
                    <a:lnTo>
                      <a:pt x="1314"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74" y="0"/>
                    </a:lnTo>
                    <a:lnTo>
                      <a:pt x="1374"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404" y="0"/>
                    </a:lnTo>
                    <a:lnTo>
                      <a:pt x="1404" y="0"/>
                    </a:lnTo>
                    <a:lnTo>
                      <a:pt x="1404" y="0"/>
                    </a:lnTo>
                    <a:lnTo>
                      <a:pt x="1404" y="0"/>
                    </a:lnTo>
                    <a:lnTo>
                      <a:pt x="1404" y="0"/>
                    </a:lnTo>
                    <a:lnTo>
                      <a:pt x="1404" y="0"/>
                    </a:lnTo>
                    <a:lnTo>
                      <a:pt x="1404"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8" y="0"/>
                    </a:lnTo>
                    <a:lnTo>
                      <a:pt x="1434" y="0"/>
                    </a:lnTo>
                    <a:lnTo>
                      <a:pt x="1434" y="0"/>
                    </a:lnTo>
                    <a:lnTo>
                      <a:pt x="1434" y="0"/>
                    </a:lnTo>
                    <a:lnTo>
                      <a:pt x="1434" y="0"/>
                    </a:lnTo>
                    <a:lnTo>
                      <a:pt x="1440" y="0"/>
                    </a:lnTo>
                    <a:lnTo>
                      <a:pt x="1440" y="0"/>
                    </a:lnTo>
                    <a:lnTo>
                      <a:pt x="1440" y="0"/>
                    </a:lnTo>
                    <a:lnTo>
                      <a:pt x="1446" y="0"/>
                    </a:lnTo>
                    <a:lnTo>
                      <a:pt x="1446" y="0"/>
                    </a:lnTo>
                    <a:lnTo>
                      <a:pt x="1452"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70" y="0"/>
                    </a:lnTo>
                    <a:lnTo>
                      <a:pt x="1470" y="0"/>
                    </a:lnTo>
                    <a:lnTo>
                      <a:pt x="1470" y="0"/>
                    </a:lnTo>
                    <a:lnTo>
                      <a:pt x="1470"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0" y="0"/>
                    </a:lnTo>
                    <a:lnTo>
                      <a:pt x="1500"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24" y="0"/>
                    </a:lnTo>
                    <a:lnTo>
                      <a:pt x="1536" y="0"/>
                    </a:lnTo>
                    <a:lnTo>
                      <a:pt x="1536" y="0"/>
                    </a:lnTo>
                    <a:lnTo>
                      <a:pt x="1536" y="0"/>
                    </a:lnTo>
                    <a:lnTo>
                      <a:pt x="1536" y="0"/>
                    </a:lnTo>
                    <a:lnTo>
                      <a:pt x="1536" y="0"/>
                    </a:lnTo>
                    <a:lnTo>
                      <a:pt x="1536" y="0"/>
                    </a:lnTo>
                    <a:lnTo>
                      <a:pt x="1542"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6" y="0"/>
                    </a:lnTo>
                    <a:lnTo>
                      <a:pt x="1566"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32" y="0"/>
                    </a:lnTo>
                    <a:lnTo>
                      <a:pt x="1638" y="0"/>
                    </a:lnTo>
                    <a:lnTo>
                      <a:pt x="1638" y="0"/>
                    </a:lnTo>
                    <a:lnTo>
                      <a:pt x="1638" y="0"/>
                    </a:lnTo>
                    <a:lnTo>
                      <a:pt x="1638" y="0"/>
                    </a:lnTo>
                    <a:lnTo>
                      <a:pt x="1638" y="0"/>
                    </a:lnTo>
                    <a:lnTo>
                      <a:pt x="1638"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04" y="0"/>
                    </a:lnTo>
                    <a:lnTo>
                      <a:pt x="1704" y="0"/>
                    </a:lnTo>
                    <a:lnTo>
                      <a:pt x="1704"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8" y="0"/>
                    </a:lnTo>
                    <a:lnTo>
                      <a:pt x="1728" y="0"/>
                    </a:lnTo>
                    <a:lnTo>
                      <a:pt x="1734" y="0"/>
                    </a:lnTo>
                    <a:lnTo>
                      <a:pt x="1734" y="0"/>
                    </a:lnTo>
                    <a:lnTo>
                      <a:pt x="1734" y="0"/>
                    </a:lnTo>
                    <a:lnTo>
                      <a:pt x="1740" y="0"/>
                    </a:lnTo>
                    <a:lnTo>
                      <a:pt x="1740" y="0"/>
                    </a:lnTo>
                    <a:lnTo>
                      <a:pt x="1740" y="0"/>
                    </a:lnTo>
                    <a:lnTo>
                      <a:pt x="1740"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88" y="0"/>
                    </a:lnTo>
                    <a:lnTo>
                      <a:pt x="1794" y="0"/>
                    </a:lnTo>
                    <a:lnTo>
                      <a:pt x="1794" y="0"/>
                    </a:lnTo>
                    <a:lnTo>
                      <a:pt x="1800" y="0"/>
                    </a:lnTo>
                    <a:lnTo>
                      <a:pt x="1800" y="0"/>
                    </a:lnTo>
                    <a:lnTo>
                      <a:pt x="1800" y="0"/>
                    </a:lnTo>
                    <a:lnTo>
                      <a:pt x="1806" y="0"/>
                    </a:lnTo>
                    <a:lnTo>
                      <a:pt x="1806" y="0"/>
                    </a:lnTo>
                    <a:lnTo>
                      <a:pt x="1806" y="0"/>
                    </a:lnTo>
                    <a:lnTo>
                      <a:pt x="1806"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6" y="0"/>
                    </a:lnTo>
                    <a:lnTo>
                      <a:pt x="1872" y="0"/>
                    </a:lnTo>
                    <a:lnTo>
                      <a:pt x="1872" y="0"/>
                    </a:lnTo>
                    <a:lnTo>
                      <a:pt x="1872" y="0"/>
                    </a:lnTo>
                    <a:lnTo>
                      <a:pt x="1872" y="0"/>
                    </a:lnTo>
                    <a:lnTo>
                      <a:pt x="1872" y="0"/>
                    </a:lnTo>
                    <a:lnTo>
                      <a:pt x="1872" y="0"/>
                    </a:lnTo>
                    <a:lnTo>
                      <a:pt x="1884"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0" y="0"/>
                    </a:lnTo>
                    <a:lnTo>
                      <a:pt x="1890" y="0"/>
                    </a:lnTo>
                    <a:lnTo>
                      <a:pt x="1902" y="0"/>
                    </a:lnTo>
                    <a:lnTo>
                      <a:pt x="1902" y="0"/>
                    </a:lnTo>
                    <a:lnTo>
                      <a:pt x="1902" y="0"/>
                    </a:lnTo>
                    <a:lnTo>
                      <a:pt x="1902" y="0"/>
                    </a:lnTo>
                    <a:lnTo>
                      <a:pt x="1902" y="0"/>
                    </a:lnTo>
                    <a:lnTo>
                      <a:pt x="1908" y="0"/>
                    </a:lnTo>
                    <a:lnTo>
                      <a:pt x="1908" y="0"/>
                    </a:lnTo>
                    <a:lnTo>
                      <a:pt x="1914" y="0"/>
                    </a:lnTo>
                    <a:lnTo>
                      <a:pt x="1914" y="0"/>
                    </a:lnTo>
                    <a:lnTo>
                      <a:pt x="1914" y="0"/>
                    </a:lnTo>
                    <a:lnTo>
                      <a:pt x="1920" y="0"/>
                    </a:lnTo>
                    <a:lnTo>
                      <a:pt x="1920" y="0"/>
                    </a:lnTo>
                    <a:lnTo>
                      <a:pt x="1920" y="0"/>
                    </a:lnTo>
                    <a:lnTo>
                      <a:pt x="1920" y="0"/>
                    </a:lnTo>
                    <a:lnTo>
                      <a:pt x="1920" y="0"/>
                    </a:lnTo>
                    <a:lnTo>
                      <a:pt x="1920" y="0"/>
                    </a:lnTo>
                    <a:lnTo>
                      <a:pt x="1920" y="0"/>
                    </a:lnTo>
                    <a:lnTo>
                      <a:pt x="1920" y="0"/>
                    </a:lnTo>
                    <a:lnTo>
                      <a:pt x="1926" y="0"/>
                    </a:lnTo>
                    <a:lnTo>
                      <a:pt x="1926" y="0"/>
                    </a:lnTo>
                    <a:lnTo>
                      <a:pt x="1926" y="0"/>
                    </a:lnTo>
                    <a:lnTo>
                      <a:pt x="1926" y="0"/>
                    </a:lnTo>
                    <a:lnTo>
                      <a:pt x="1932" y="0"/>
                    </a:lnTo>
                    <a:lnTo>
                      <a:pt x="1938" y="0"/>
                    </a:lnTo>
                    <a:lnTo>
                      <a:pt x="1938" y="0"/>
                    </a:lnTo>
                    <a:lnTo>
                      <a:pt x="1938" y="0"/>
                    </a:lnTo>
                    <a:lnTo>
                      <a:pt x="1938" y="0"/>
                    </a:lnTo>
                    <a:lnTo>
                      <a:pt x="1938" y="0"/>
                    </a:lnTo>
                    <a:lnTo>
                      <a:pt x="1938"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56" y="0"/>
                    </a:lnTo>
                    <a:lnTo>
                      <a:pt x="1962" y="0"/>
                    </a:lnTo>
                    <a:lnTo>
                      <a:pt x="1968" y="0"/>
                    </a:lnTo>
                    <a:lnTo>
                      <a:pt x="1968" y="0"/>
                    </a:lnTo>
                    <a:lnTo>
                      <a:pt x="1968" y="0"/>
                    </a:lnTo>
                    <a:lnTo>
                      <a:pt x="1968" y="0"/>
                    </a:lnTo>
                    <a:lnTo>
                      <a:pt x="1968" y="0"/>
                    </a:lnTo>
                    <a:lnTo>
                      <a:pt x="1974" y="0"/>
                    </a:lnTo>
                    <a:lnTo>
                      <a:pt x="1974" y="0"/>
                    </a:lnTo>
                    <a:lnTo>
                      <a:pt x="1980" y="0"/>
                    </a:lnTo>
                    <a:lnTo>
                      <a:pt x="1980" y="0"/>
                    </a:lnTo>
                    <a:lnTo>
                      <a:pt x="1980" y="0"/>
                    </a:lnTo>
                    <a:lnTo>
                      <a:pt x="1986"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34" y="0"/>
                    </a:lnTo>
                    <a:lnTo>
                      <a:pt x="2034" y="0"/>
                    </a:lnTo>
                    <a:lnTo>
                      <a:pt x="2034" y="0"/>
                    </a:lnTo>
                    <a:lnTo>
                      <a:pt x="2040" y="0"/>
                    </a:lnTo>
                    <a:lnTo>
                      <a:pt x="2040" y="0"/>
                    </a:lnTo>
                    <a:lnTo>
                      <a:pt x="2040" y="0"/>
                    </a:lnTo>
                    <a:lnTo>
                      <a:pt x="2040" y="0"/>
                    </a:lnTo>
                    <a:lnTo>
                      <a:pt x="2046" y="0"/>
                    </a:lnTo>
                    <a:lnTo>
                      <a:pt x="2052" y="0"/>
                    </a:lnTo>
                    <a:lnTo>
                      <a:pt x="2052"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70" y="0"/>
                    </a:lnTo>
                    <a:lnTo>
                      <a:pt x="2070" y="0"/>
                    </a:lnTo>
                    <a:lnTo>
                      <a:pt x="2070" y="0"/>
                    </a:lnTo>
                    <a:lnTo>
                      <a:pt x="2070" y="0"/>
                    </a:lnTo>
                    <a:lnTo>
                      <a:pt x="2070" y="0"/>
                    </a:lnTo>
                    <a:lnTo>
                      <a:pt x="2070" y="0"/>
                    </a:lnTo>
                    <a:lnTo>
                      <a:pt x="2070"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88" y="0"/>
                    </a:lnTo>
                    <a:lnTo>
                      <a:pt x="2094" y="0"/>
                    </a:lnTo>
                    <a:lnTo>
                      <a:pt x="2094" y="0"/>
                    </a:lnTo>
                    <a:lnTo>
                      <a:pt x="2094" y="0"/>
                    </a:lnTo>
                    <a:lnTo>
                      <a:pt x="2100" y="0"/>
                    </a:lnTo>
                    <a:lnTo>
                      <a:pt x="2100" y="0"/>
                    </a:lnTo>
                    <a:lnTo>
                      <a:pt x="2106" y="0"/>
                    </a:lnTo>
                    <a:lnTo>
                      <a:pt x="2106" y="0"/>
                    </a:lnTo>
                    <a:lnTo>
                      <a:pt x="2106" y="0"/>
                    </a:lnTo>
                    <a:lnTo>
                      <a:pt x="2106" y="0"/>
                    </a:lnTo>
                    <a:lnTo>
                      <a:pt x="2106"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24" y="0"/>
                    </a:lnTo>
                    <a:lnTo>
                      <a:pt x="2136" y="0"/>
                    </a:lnTo>
                    <a:lnTo>
                      <a:pt x="2136" y="0"/>
                    </a:lnTo>
                    <a:lnTo>
                      <a:pt x="2136" y="0"/>
                    </a:lnTo>
                    <a:lnTo>
                      <a:pt x="2136" y="0"/>
                    </a:lnTo>
                    <a:lnTo>
                      <a:pt x="2136" y="0"/>
                    </a:lnTo>
                    <a:lnTo>
                      <a:pt x="2136" y="0"/>
                    </a:lnTo>
                    <a:lnTo>
                      <a:pt x="2142" y="0"/>
                    </a:lnTo>
                    <a:lnTo>
                      <a:pt x="2148" y="0"/>
                    </a:lnTo>
                    <a:lnTo>
                      <a:pt x="2148" y="0"/>
                    </a:lnTo>
                    <a:lnTo>
                      <a:pt x="2148" y="0"/>
                    </a:lnTo>
                    <a:lnTo>
                      <a:pt x="2148" y="0"/>
                    </a:lnTo>
                    <a:lnTo>
                      <a:pt x="2154" y="0"/>
                    </a:lnTo>
                    <a:lnTo>
                      <a:pt x="2154"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202" y="0"/>
                    </a:lnTo>
                    <a:lnTo>
                      <a:pt x="2202" y="0"/>
                    </a:lnTo>
                    <a:lnTo>
                      <a:pt x="2202" y="0"/>
                    </a:lnTo>
                    <a:lnTo>
                      <a:pt x="2202" y="0"/>
                    </a:lnTo>
                    <a:lnTo>
                      <a:pt x="2202"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38" y="0"/>
                    </a:lnTo>
                    <a:lnTo>
                      <a:pt x="2238" y="0"/>
                    </a:lnTo>
                    <a:lnTo>
                      <a:pt x="2238" y="0"/>
                    </a:lnTo>
                    <a:lnTo>
                      <a:pt x="2238" y="0"/>
                    </a:lnTo>
                    <a:lnTo>
                      <a:pt x="2238" y="0"/>
                    </a:lnTo>
                    <a:lnTo>
                      <a:pt x="2238" y="0"/>
                    </a:lnTo>
                    <a:lnTo>
                      <a:pt x="2238"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56" y="0"/>
                    </a:lnTo>
                    <a:lnTo>
                      <a:pt x="2256" y="0"/>
                    </a:lnTo>
                    <a:lnTo>
                      <a:pt x="2262" y="0"/>
                    </a:lnTo>
                    <a:lnTo>
                      <a:pt x="2268" y="0"/>
                    </a:lnTo>
                    <a:lnTo>
                      <a:pt x="2268" y="0"/>
                    </a:lnTo>
                    <a:lnTo>
                      <a:pt x="2268" y="0"/>
                    </a:lnTo>
                    <a:lnTo>
                      <a:pt x="2268" y="0"/>
                    </a:lnTo>
                    <a:lnTo>
                      <a:pt x="2274" y="0"/>
                    </a:lnTo>
                    <a:lnTo>
                      <a:pt x="2274" y="0"/>
                    </a:lnTo>
                    <a:lnTo>
                      <a:pt x="2274" y="0"/>
                    </a:lnTo>
                    <a:lnTo>
                      <a:pt x="2280" y="0"/>
                    </a:lnTo>
                    <a:lnTo>
                      <a:pt x="2280" y="0"/>
                    </a:lnTo>
                    <a:lnTo>
                      <a:pt x="2286" y="0"/>
                    </a:lnTo>
                    <a:lnTo>
                      <a:pt x="2286"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304" y="0"/>
                    </a:lnTo>
                    <a:lnTo>
                      <a:pt x="2304" y="0"/>
                    </a:lnTo>
                    <a:lnTo>
                      <a:pt x="2304" y="0"/>
                    </a:lnTo>
                    <a:lnTo>
                      <a:pt x="2304" y="0"/>
                    </a:lnTo>
                    <a:lnTo>
                      <a:pt x="2304" y="0"/>
                    </a:lnTo>
                    <a:lnTo>
                      <a:pt x="2304" y="0"/>
                    </a:lnTo>
                    <a:lnTo>
                      <a:pt x="2304"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58" y="0"/>
                    </a:lnTo>
                    <a:lnTo>
                      <a:pt x="2370" y="0"/>
                    </a:lnTo>
                    <a:lnTo>
                      <a:pt x="2370" y="0"/>
                    </a:lnTo>
                    <a:lnTo>
                      <a:pt x="2370" y="0"/>
                    </a:lnTo>
                    <a:lnTo>
                      <a:pt x="2370" y="0"/>
                    </a:lnTo>
                    <a:lnTo>
                      <a:pt x="2370" y="0"/>
                    </a:lnTo>
                    <a:lnTo>
                      <a:pt x="2370" y="0"/>
                    </a:lnTo>
                    <a:lnTo>
                      <a:pt x="2376"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88" y="0"/>
                    </a:lnTo>
                    <a:lnTo>
                      <a:pt x="2394" y="0"/>
                    </a:lnTo>
                    <a:lnTo>
                      <a:pt x="2394" y="0"/>
                    </a:lnTo>
                    <a:lnTo>
                      <a:pt x="2394" y="0"/>
                    </a:lnTo>
                    <a:lnTo>
                      <a:pt x="2400" y="0"/>
                    </a:lnTo>
                    <a:lnTo>
                      <a:pt x="2400" y="0"/>
                    </a:lnTo>
                    <a:lnTo>
                      <a:pt x="2406" y="0"/>
                    </a:lnTo>
                    <a:lnTo>
                      <a:pt x="2406" y="0"/>
                    </a:lnTo>
                    <a:lnTo>
                      <a:pt x="2406" y="0"/>
                    </a:lnTo>
                    <a:lnTo>
                      <a:pt x="2406" y="0"/>
                    </a:lnTo>
                    <a:lnTo>
                      <a:pt x="2406"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36" y="0"/>
                    </a:lnTo>
                    <a:lnTo>
                      <a:pt x="2436" y="0"/>
                    </a:lnTo>
                    <a:lnTo>
                      <a:pt x="2436" y="0"/>
                    </a:lnTo>
                    <a:lnTo>
                      <a:pt x="2436" y="0"/>
                    </a:lnTo>
                    <a:lnTo>
                      <a:pt x="2436" y="0"/>
                    </a:lnTo>
                    <a:lnTo>
                      <a:pt x="2436" y="0"/>
                    </a:lnTo>
                    <a:lnTo>
                      <a:pt x="2442"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6" y="0"/>
                    </a:lnTo>
                    <a:lnTo>
                      <a:pt x="2472" y="0"/>
                    </a:lnTo>
                    <a:lnTo>
                      <a:pt x="2472" y="0"/>
                    </a:lnTo>
                    <a:lnTo>
                      <a:pt x="2472" y="0"/>
                    </a:lnTo>
                    <a:lnTo>
                      <a:pt x="2472" y="0"/>
                    </a:lnTo>
                    <a:lnTo>
                      <a:pt x="2472" y="0"/>
                    </a:lnTo>
                    <a:lnTo>
                      <a:pt x="2472"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38" y="0"/>
                    </a:lnTo>
                    <a:lnTo>
                      <a:pt x="2538" y="0"/>
                    </a:lnTo>
                    <a:lnTo>
                      <a:pt x="2538" y="0"/>
                    </a:lnTo>
                    <a:lnTo>
                      <a:pt x="2538" y="0"/>
                    </a:lnTo>
                    <a:lnTo>
                      <a:pt x="2538" y="0"/>
                    </a:lnTo>
                    <a:lnTo>
                      <a:pt x="2538" y="0"/>
                    </a:lnTo>
                    <a:lnTo>
                      <a:pt x="2538"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56" y="0"/>
                    </a:lnTo>
                    <a:lnTo>
                      <a:pt x="2562" y="0"/>
                    </a:lnTo>
                    <a:lnTo>
                      <a:pt x="2562" y="0"/>
                    </a:lnTo>
                    <a:lnTo>
                      <a:pt x="2568" y="0"/>
                    </a:lnTo>
                    <a:lnTo>
                      <a:pt x="2568" y="0"/>
                    </a:lnTo>
                    <a:lnTo>
                      <a:pt x="2568" y="0"/>
                    </a:lnTo>
                    <a:lnTo>
                      <a:pt x="2568" y="0"/>
                    </a:lnTo>
                    <a:lnTo>
                      <a:pt x="2574" y="0"/>
                    </a:lnTo>
                    <a:lnTo>
                      <a:pt x="2574" y="0"/>
                    </a:lnTo>
                    <a:lnTo>
                      <a:pt x="2574" y="0"/>
                    </a:lnTo>
                    <a:lnTo>
                      <a:pt x="2580" y="0"/>
                    </a:lnTo>
                    <a:lnTo>
                      <a:pt x="2580" y="0"/>
                    </a:lnTo>
                    <a:lnTo>
                      <a:pt x="2586"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34" y="0"/>
                    </a:lnTo>
                    <a:lnTo>
                      <a:pt x="2634" y="0"/>
                    </a:lnTo>
                    <a:lnTo>
                      <a:pt x="2634" y="0"/>
                    </a:lnTo>
                    <a:lnTo>
                      <a:pt x="2640" y="0"/>
                    </a:lnTo>
                    <a:lnTo>
                      <a:pt x="2640" y="0"/>
                    </a:lnTo>
                    <a:lnTo>
                      <a:pt x="2640" y="0"/>
                    </a:lnTo>
                    <a:lnTo>
                      <a:pt x="2640"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700" y="0"/>
                    </a:lnTo>
                    <a:lnTo>
                      <a:pt x="2700" y="0"/>
                    </a:lnTo>
                    <a:lnTo>
                      <a:pt x="2706" y="0"/>
                    </a:lnTo>
                    <a:lnTo>
                      <a:pt x="2706" y="0"/>
                    </a:lnTo>
                    <a:lnTo>
                      <a:pt x="2706" y="0"/>
                    </a:lnTo>
                    <a:lnTo>
                      <a:pt x="2706" y="0"/>
                    </a:lnTo>
                    <a:lnTo>
                      <a:pt x="2706"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24" y="0"/>
                    </a:lnTo>
                    <a:lnTo>
                      <a:pt x="2724" y="0"/>
                    </a:lnTo>
                    <a:lnTo>
                      <a:pt x="2736" y="0"/>
                    </a:lnTo>
                    <a:lnTo>
                      <a:pt x="2736" y="0"/>
                    </a:lnTo>
                    <a:lnTo>
                      <a:pt x="2736" y="0"/>
                    </a:lnTo>
                    <a:lnTo>
                      <a:pt x="2736" y="0"/>
                    </a:lnTo>
                    <a:lnTo>
                      <a:pt x="2736" y="0"/>
                    </a:lnTo>
                    <a:lnTo>
                      <a:pt x="2742" y="0"/>
                    </a:lnTo>
                    <a:lnTo>
                      <a:pt x="2742" y="0"/>
                    </a:lnTo>
                    <a:lnTo>
                      <a:pt x="2748" y="0"/>
                    </a:lnTo>
                    <a:lnTo>
                      <a:pt x="2748" y="0"/>
                    </a:lnTo>
                    <a:lnTo>
                      <a:pt x="2748" y="0"/>
                    </a:lnTo>
                    <a:lnTo>
                      <a:pt x="2748" y="0"/>
                    </a:lnTo>
                    <a:lnTo>
                      <a:pt x="2754" y="0"/>
                    </a:lnTo>
                    <a:lnTo>
                      <a:pt x="2754" y="0"/>
                    </a:lnTo>
                    <a:lnTo>
                      <a:pt x="2754" y="0"/>
                    </a:lnTo>
                    <a:lnTo>
                      <a:pt x="2754" y="0"/>
                    </a:lnTo>
                    <a:lnTo>
                      <a:pt x="2754" y="0"/>
                    </a:lnTo>
                    <a:lnTo>
                      <a:pt x="2754" y="0"/>
                    </a:lnTo>
                    <a:lnTo>
                      <a:pt x="2754" y="0"/>
                    </a:lnTo>
                    <a:lnTo>
                      <a:pt x="2760" y="0"/>
                    </a:lnTo>
                    <a:lnTo>
                      <a:pt x="2760" y="0"/>
                    </a:lnTo>
                    <a:lnTo>
                      <a:pt x="2760" y="0"/>
                    </a:lnTo>
                    <a:lnTo>
                      <a:pt x="2760" y="0"/>
                    </a:lnTo>
                    <a:lnTo>
                      <a:pt x="2766" y="0"/>
                    </a:lnTo>
                    <a:lnTo>
                      <a:pt x="2772" y="0"/>
                    </a:lnTo>
                    <a:lnTo>
                      <a:pt x="2772" y="0"/>
                    </a:lnTo>
                    <a:lnTo>
                      <a:pt x="2772" y="0"/>
                    </a:lnTo>
                    <a:lnTo>
                      <a:pt x="2772" y="0"/>
                    </a:lnTo>
                    <a:lnTo>
                      <a:pt x="2772" y="0"/>
                    </a:lnTo>
                    <a:lnTo>
                      <a:pt x="2772"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6" y="0"/>
                    </a:lnTo>
                    <a:lnTo>
                      <a:pt x="2802" y="0"/>
                    </a:lnTo>
                    <a:lnTo>
                      <a:pt x="2802" y="0"/>
                    </a:lnTo>
                    <a:lnTo>
                      <a:pt x="2802" y="0"/>
                    </a:lnTo>
                    <a:lnTo>
                      <a:pt x="2802" y="0"/>
                    </a:lnTo>
                    <a:lnTo>
                      <a:pt x="2802" y="0"/>
                    </a:lnTo>
                    <a:lnTo>
                      <a:pt x="2808" y="0"/>
                    </a:lnTo>
                    <a:lnTo>
                      <a:pt x="2808" y="0"/>
                    </a:lnTo>
                    <a:lnTo>
                      <a:pt x="2814" y="0"/>
                    </a:lnTo>
                    <a:lnTo>
                      <a:pt x="2814" y="0"/>
                    </a:lnTo>
                    <a:lnTo>
                      <a:pt x="2814"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62" y="0"/>
                    </a:lnTo>
                    <a:lnTo>
                      <a:pt x="2862" y="0"/>
                    </a:lnTo>
                    <a:lnTo>
                      <a:pt x="2868" y="0"/>
                    </a:lnTo>
                    <a:lnTo>
                      <a:pt x="2868" y="0"/>
                    </a:lnTo>
                    <a:lnTo>
                      <a:pt x="2868" y="0"/>
                    </a:lnTo>
                    <a:lnTo>
                      <a:pt x="2874" y="0"/>
                    </a:lnTo>
                    <a:lnTo>
                      <a:pt x="2874" y="0"/>
                    </a:lnTo>
                    <a:lnTo>
                      <a:pt x="2874" y="0"/>
                    </a:lnTo>
                    <a:lnTo>
                      <a:pt x="2874" y="0"/>
                    </a:lnTo>
                    <a:lnTo>
                      <a:pt x="2880" y="0"/>
                    </a:lnTo>
                    <a:lnTo>
                      <a:pt x="2880"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904" y="0"/>
                    </a:lnTo>
                    <a:lnTo>
                      <a:pt x="2904" y="0"/>
                    </a:lnTo>
                    <a:lnTo>
                      <a:pt x="2904" y="0"/>
                    </a:lnTo>
                    <a:lnTo>
                      <a:pt x="2904" y="0"/>
                    </a:lnTo>
                    <a:lnTo>
                      <a:pt x="2904" y="0"/>
                    </a:lnTo>
                    <a:lnTo>
                      <a:pt x="2904" y="0"/>
                    </a:lnTo>
                    <a:lnTo>
                      <a:pt x="2904"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2" y="0"/>
                    </a:lnTo>
                    <a:lnTo>
                      <a:pt x="2928" y="0"/>
                    </a:lnTo>
                    <a:lnTo>
                      <a:pt x="2928" y="0"/>
                    </a:lnTo>
                    <a:lnTo>
                      <a:pt x="2928" y="0"/>
                    </a:lnTo>
                    <a:lnTo>
                      <a:pt x="2934" y="0"/>
                    </a:lnTo>
                    <a:lnTo>
                      <a:pt x="2934" y="0"/>
                    </a:lnTo>
                    <a:lnTo>
                      <a:pt x="2934" y="0"/>
                    </a:lnTo>
                    <a:lnTo>
                      <a:pt x="2940" y="0"/>
                    </a:lnTo>
                    <a:lnTo>
                      <a:pt x="2940" y="0"/>
                    </a:lnTo>
                    <a:lnTo>
                      <a:pt x="2940" y="0"/>
                    </a:lnTo>
                    <a:lnTo>
                      <a:pt x="2940" y="0"/>
                    </a:lnTo>
                    <a:lnTo>
                      <a:pt x="2946"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24" y="0"/>
                    </a:lnTo>
                    <a:lnTo>
                      <a:pt x="3030" y="0"/>
                    </a:lnTo>
                    <a:lnTo>
                      <a:pt x="3036" y="0"/>
                    </a:lnTo>
                    <a:lnTo>
                      <a:pt x="3036" y="0"/>
                    </a:lnTo>
                    <a:lnTo>
                      <a:pt x="3036" y="0"/>
                    </a:lnTo>
                    <a:lnTo>
                      <a:pt x="3036" y="0"/>
                    </a:lnTo>
                    <a:lnTo>
                      <a:pt x="3036" y="0"/>
                    </a:lnTo>
                    <a:lnTo>
                      <a:pt x="3042" y="0"/>
                    </a:lnTo>
                    <a:lnTo>
                      <a:pt x="3042"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6" y="0"/>
                    </a:lnTo>
                    <a:lnTo>
                      <a:pt x="3102" y="0"/>
                    </a:lnTo>
                    <a:lnTo>
                      <a:pt x="3102" y="0"/>
                    </a:lnTo>
                    <a:lnTo>
                      <a:pt x="3102" y="0"/>
                    </a:lnTo>
                    <a:lnTo>
                      <a:pt x="3102" y="0"/>
                    </a:lnTo>
                    <a:lnTo>
                      <a:pt x="3108" y="0"/>
                    </a:lnTo>
                    <a:lnTo>
                      <a:pt x="3108" y="0"/>
                    </a:lnTo>
                    <a:lnTo>
                      <a:pt x="3108" y="0"/>
                    </a:lnTo>
                    <a:lnTo>
                      <a:pt x="3114" y="0"/>
                    </a:lnTo>
                    <a:lnTo>
                      <a:pt x="3114" y="0"/>
                    </a:lnTo>
                    <a:lnTo>
                      <a:pt x="3114" y="0"/>
                    </a:lnTo>
                    <a:lnTo>
                      <a:pt x="3120"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38" y="0"/>
                    </a:lnTo>
                    <a:lnTo>
                      <a:pt x="3138" y="0"/>
                    </a:lnTo>
                    <a:lnTo>
                      <a:pt x="3138" y="0"/>
                    </a:lnTo>
                    <a:lnTo>
                      <a:pt x="3138" y="0"/>
                    </a:lnTo>
                    <a:lnTo>
                      <a:pt x="3138" y="0"/>
                    </a:lnTo>
                    <a:lnTo>
                      <a:pt x="3138" y="0"/>
                    </a:lnTo>
                    <a:lnTo>
                      <a:pt x="3138"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204" y="0"/>
                    </a:lnTo>
                    <a:lnTo>
                      <a:pt x="3204" y="0"/>
                    </a:lnTo>
                    <a:lnTo>
                      <a:pt x="3204" y="0"/>
                    </a:lnTo>
                    <a:lnTo>
                      <a:pt x="3204" y="0"/>
                    </a:lnTo>
                    <a:lnTo>
                      <a:pt x="3204" y="0"/>
                    </a:lnTo>
                    <a:lnTo>
                      <a:pt x="3204" y="0"/>
                    </a:lnTo>
                    <a:lnTo>
                      <a:pt x="3204"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2" y="0"/>
                    </a:lnTo>
                    <a:lnTo>
                      <a:pt x="3228" y="0"/>
                    </a:lnTo>
                    <a:lnTo>
                      <a:pt x="3228" y="0"/>
                    </a:lnTo>
                    <a:lnTo>
                      <a:pt x="3228" y="0"/>
                    </a:lnTo>
                    <a:lnTo>
                      <a:pt x="3234" y="0"/>
                    </a:lnTo>
                    <a:lnTo>
                      <a:pt x="3234" y="0"/>
                    </a:lnTo>
                    <a:lnTo>
                      <a:pt x="3240" y="0"/>
                    </a:lnTo>
                    <a:lnTo>
                      <a:pt x="3240" y="0"/>
                    </a:lnTo>
                    <a:lnTo>
                      <a:pt x="3240" y="0"/>
                    </a:lnTo>
                    <a:lnTo>
                      <a:pt x="3240" y="0"/>
                    </a:lnTo>
                    <a:lnTo>
                      <a:pt x="3240" y="0"/>
                    </a:lnTo>
                    <a:lnTo>
                      <a:pt x="3246"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70" y="0"/>
                    </a:lnTo>
                    <a:lnTo>
                      <a:pt x="3270" y="0"/>
                    </a:lnTo>
                    <a:lnTo>
                      <a:pt x="3270" y="0"/>
                    </a:lnTo>
                    <a:lnTo>
                      <a:pt x="3270" y="0"/>
                    </a:lnTo>
                    <a:lnTo>
                      <a:pt x="3270" y="0"/>
                    </a:lnTo>
                    <a:lnTo>
                      <a:pt x="3270" y="0"/>
                    </a:lnTo>
                    <a:lnTo>
                      <a:pt x="3276" y="0"/>
                    </a:lnTo>
                    <a:lnTo>
                      <a:pt x="3282" y="0"/>
                    </a:lnTo>
                    <a:lnTo>
                      <a:pt x="3282" y="0"/>
                    </a:lnTo>
                    <a:lnTo>
                      <a:pt x="3282" y="0"/>
                    </a:lnTo>
                    <a:lnTo>
                      <a:pt x="3282" y="0"/>
                    </a:lnTo>
                    <a:lnTo>
                      <a:pt x="3288" y="0"/>
                    </a:lnTo>
                    <a:lnTo>
                      <a:pt x="3288" y="0"/>
                    </a:lnTo>
                    <a:lnTo>
                      <a:pt x="3288" y="0"/>
                    </a:lnTo>
                    <a:lnTo>
                      <a:pt x="3288" y="0"/>
                    </a:lnTo>
                    <a:lnTo>
                      <a:pt x="3288" y="0"/>
                    </a:lnTo>
                    <a:lnTo>
                      <a:pt x="3288" y="0"/>
                    </a:lnTo>
                    <a:lnTo>
                      <a:pt x="3288" y="0"/>
                    </a:lnTo>
                    <a:lnTo>
                      <a:pt x="3294" y="0"/>
                    </a:lnTo>
                    <a:lnTo>
                      <a:pt x="3294" y="0"/>
                    </a:lnTo>
                    <a:lnTo>
                      <a:pt x="3294" y="0"/>
                    </a:lnTo>
                    <a:lnTo>
                      <a:pt x="3294" y="0"/>
                    </a:lnTo>
                    <a:lnTo>
                      <a:pt x="3300" y="0"/>
                    </a:lnTo>
                    <a:lnTo>
                      <a:pt x="3300" y="0"/>
                    </a:lnTo>
                    <a:lnTo>
                      <a:pt x="3306" y="0"/>
                    </a:lnTo>
                    <a:lnTo>
                      <a:pt x="3306" y="0"/>
                    </a:lnTo>
                    <a:lnTo>
                      <a:pt x="3306" y="0"/>
                    </a:lnTo>
                    <a:lnTo>
                      <a:pt x="3306" y="0"/>
                    </a:lnTo>
                    <a:lnTo>
                      <a:pt x="3306" y="0"/>
                    </a:lnTo>
                    <a:lnTo>
                      <a:pt x="3318" y="0"/>
                    </a:lnTo>
                    <a:lnTo>
                      <a:pt x="3318" y="0"/>
                    </a:lnTo>
                    <a:lnTo>
                      <a:pt x="3318" y="0"/>
                    </a:lnTo>
                    <a:lnTo>
                      <a:pt x="3318" y="0"/>
                    </a:lnTo>
                    <a:lnTo>
                      <a:pt x="3318" y="0"/>
                    </a:lnTo>
                    <a:lnTo>
                      <a:pt x="3318" y="0"/>
                    </a:lnTo>
                    <a:lnTo>
                      <a:pt x="3318" y="0"/>
                    </a:lnTo>
                    <a:lnTo>
                      <a:pt x="3318" y="0"/>
                    </a:lnTo>
                    <a:lnTo>
                      <a:pt x="3324" y="0"/>
                    </a:lnTo>
                    <a:lnTo>
                      <a:pt x="3324" y="0"/>
                    </a:lnTo>
                    <a:lnTo>
                      <a:pt x="3324"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36"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54" y="0"/>
                    </a:lnTo>
                    <a:lnTo>
                      <a:pt x="3360" y="0"/>
                    </a:lnTo>
                    <a:lnTo>
                      <a:pt x="3360" y="0"/>
                    </a:lnTo>
                    <a:lnTo>
                      <a:pt x="3360" y="0"/>
                    </a:lnTo>
                    <a:lnTo>
                      <a:pt x="3360" y="0"/>
                    </a:lnTo>
                    <a:lnTo>
                      <a:pt x="3372" y="0"/>
                    </a:lnTo>
                    <a:lnTo>
                      <a:pt x="3372" y="0"/>
                    </a:lnTo>
                    <a:lnTo>
                      <a:pt x="3372" y="0"/>
                    </a:lnTo>
                    <a:lnTo>
                      <a:pt x="3372" y="0"/>
                    </a:lnTo>
                    <a:lnTo>
                      <a:pt x="3372" y="0"/>
                    </a:lnTo>
                    <a:lnTo>
                      <a:pt x="3378" y="0"/>
                    </a:lnTo>
                    <a:lnTo>
                      <a:pt x="3378" y="0"/>
                    </a:lnTo>
                    <a:lnTo>
                      <a:pt x="3378" y="0"/>
                    </a:lnTo>
                    <a:lnTo>
                      <a:pt x="3390" y="0"/>
                    </a:lnTo>
                    <a:lnTo>
                      <a:pt x="3390" y="0"/>
                    </a:lnTo>
                    <a:lnTo>
                      <a:pt x="3390" y="0"/>
                    </a:lnTo>
                    <a:lnTo>
                      <a:pt x="3390" y="0"/>
                    </a:lnTo>
                    <a:lnTo>
                      <a:pt x="3390" y="0"/>
                    </a:lnTo>
                    <a:lnTo>
                      <a:pt x="3390" y="0"/>
                    </a:lnTo>
                    <a:lnTo>
                      <a:pt x="3396" y="0"/>
                    </a:lnTo>
                    <a:lnTo>
                      <a:pt x="3396" y="0"/>
                    </a:lnTo>
                    <a:lnTo>
                      <a:pt x="3408" y="0"/>
                    </a:lnTo>
                    <a:lnTo>
                      <a:pt x="3408" y="0"/>
                    </a:lnTo>
                    <a:lnTo>
                      <a:pt x="3408" y="0"/>
                    </a:lnTo>
                    <a:lnTo>
                      <a:pt x="3408" y="0"/>
                    </a:lnTo>
                    <a:lnTo>
                      <a:pt x="3408" y="0"/>
                    </a:lnTo>
                    <a:lnTo>
                      <a:pt x="3408" y="0"/>
                    </a:lnTo>
                    <a:lnTo>
                      <a:pt x="3414" y="0"/>
                    </a:lnTo>
                    <a:lnTo>
                      <a:pt x="3414" y="0"/>
                    </a:lnTo>
                    <a:lnTo>
                      <a:pt x="3426" y="0"/>
                    </a:lnTo>
                    <a:lnTo>
                      <a:pt x="3426" y="0"/>
                    </a:lnTo>
                    <a:lnTo>
                      <a:pt x="3426" y="0"/>
                    </a:lnTo>
                    <a:lnTo>
                      <a:pt x="3426" y="0"/>
                    </a:lnTo>
                    <a:lnTo>
                      <a:pt x="3426" y="0"/>
                    </a:lnTo>
                    <a:lnTo>
                      <a:pt x="3426" y="0"/>
                    </a:lnTo>
                    <a:lnTo>
                      <a:pt x="3426" y="0"/>
                    </a:lnTo>
                    <a:lnTo>
                      <a:pt x="3432" y="0"/>
                    </a:lnTo>
                    <a:lnTo>
                      <a:pt x="3444" y="0"/>
                    </a:lnTo>
                    <a:lnTo>
                      <a:pt x="3444" y="0"/>
                    </a:lnTo>
                    <a:lnTo>
                      <a:pt x="3444" y="0"/>
                    </a:lnTo>
                    <a:lnTo>
                      <a:pt x="3444" y="0"/>
                    </a:lnTo>
                    <a:lnTo>
                      <a:pt x="3444" y="0"/>
                    </a:lnTo>
                    <a:lnTo>
                      <a:pt x="3444" y="0"/>
                    </a:lnTo>
                    <a:lnTo>
                      <a:pt x="3444" y="0"/>
                    </a:lnTo>
                    <a:lnTo>
                      <a:pt x="3444" y="0"/>
                    </a:lnTo>
                    <a:lnTo>
                      <a:pt x="3456" y="0"/>
                    </a:lnTo>
                    <a:lnTo>
                      <a:pt x="3462" y="0"/>
                    </a:lnTo>
                    <a:lnTo>
                      <a:pt x="3462" y="0"/>
                    </a:lnTo>
                    <a:lnTo>
                      <a:pt x="3462" y="0"/>
                    </a:lnTo>
                    <a:lnTo>
                      <a:pt x="3462" y="0"/>
                    </a:lnTo>
                    <a:lnTo>
                      <a:pt x="3462" y="0"/>
                    </a:lnTo>
                    <a:lnTo>
                      <a:pt x="3462" y="0"/>
                    </a:lnTo>
                    <a:lnTo>
                      <a:pt x="3462" y="0"/>
                    </a:lnTo>
                    <a:lnTo>
                      <a:pt x="3474" y="0"/>
                    </a:lnTo>
                    <a:lnTo>
                      <a:pt x="3474" y="0"/>
                    </a:lnTo>
                    <a:lnTo>
                      <a:pt x="3480" y="0"/>
                    </a:lnTo>
                    <a:lnTo>
                      <a:pt x="3480" y="0"/>
                    </a:lnTo>
                    <a:lnTo>
                      <a:pt x="3480" y="0"/>
                    </a:lnTo>
                    <a:lnTo>
                      <a:pt x="3480" y="0"/>
                    </a:lnTo>
                    <a:lnTo>
                      <a:pt x="3480" y="0"/>
                    </a:lnTo>
                    <a:lnTo>
                      <a:pt x="3480" y="0"/>
                    </a:lnTo>
                    <a:lnTo>
                      <a:pt x="3492" y="0"/>
                    </a:lnTo>
                    <a:lnTo>
                      <a:pt x="3492" y="0"/>
                    </a:lnTo>
                    <a:lnTo>
                      <a:pt x="3492" y="0"/>
                    </a:lnTo>
                    <a:lnTo>
                      <a:pt x="3498"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04" y="0"/>
                    </a:lnTo>
                    <a:lnTo>
                      <a:pt x="3504" y="0"/>
                    </a:lnTo>
                    <a:lnTo>
                      <a:pt x="3504" y="0"/>
                    </a:lnTo>
                    <a:lnTo>
                      <a:pt x="3504"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2" y="0"/>
                    </a:lnTo>
                    <a:lnTo>
                      <a:pt x="3528" y="0"/>
                    </a:lnTo>
                    <a:lnTo>
                      <a:pt x="3528" y="0"/>
                    </a:lnTo>
                    <a:lnTo>
                      <a:pt x="3540" y="0"/>
                    </a:lnTo>
                    <a:lnTo>
                      <a:pt x="3540" y="0"/>
                    </a:lnTo>
                    <a:lnTo>
                      <a:pt x="3540" y="0"/>
                    </a:lnTo>
                    <a:lnTo>
                      <a:pt x="3540" y="0"/>
                    </a:lnTo>
                    <a:lnTo>
                      <a:pt x="3540" y="0"/>
                    </a:lnTo>
                    <a:lnTo>
                      <a:pt x="3540" y="0"/>
                    </a:lnTo>
                    <a:lnTo>
                      <a:pt x="3546" y="0"/>
                    </a:lnTo>
                    <a:lnTo>
                      <a:pt x="3546" y="0"/>
                    </a:lnTo>
                    <a:lnTo>
                      <a:pt x="3558" y="0"/>
                    </a:lnTo>
                    <a:lnTo>
                      <a:pt x="3558" y="0"/>
                    </a:lnTo>
                    <a:lnTo>
                      <a:pt x="3558" y="0"/>
                    </a:lnTo>
                    <a:lnTo>
                      <a:pt x="3558" y="0"/>
                    </a:lnTo>
                    <a:lnTo>
                      <a:pt x="3558" y="0"/>
                    </a:lnTo>
                    <a:lnTo>
                      <a:pt x="3558" y="0"/>
                    </a:lnTo>
                    <a:lnTo>
                      <a:pt x="3558" y="0"/>
                    </a:lnTo>
                    <a:lnTo>
                      <a:pt x="3564" y="0"/>
                    </a:lnTo>
                    <a:lnTo>
                      <a:pt x="3576" y="0"/>
                    </a:lnTo>
                    <a:lnTo>
                      <a:pt x="3576" y="0"/>
                    </a:lnTo>
                    <a:lnTo>
                      <a:pt x="3576" y="0"/>
                    </a:lnTo>
                    <a:lnTo>
                      <a:pt x="3576" y="0"/>
                    </a:lnTo>
                    <a:lnTo>
                      <a:pt x="3576" y="0"/>
                    </a:lnTo>
                    <a:lnTo>
                      <a:pt x="3576" y="0"/>
                    </a:lnTo>
                    <a:lnTo>
                      <a:pt x="3576" y="0"/>
                    </a:lnTo>
                    <a:lnTo>
                      <a:pt x="3576" y="0"/>
                    </a:lnTo>
                    <a:lnTo>
                      <a:pt x="3588" y="0"/>
                    </a:lnTo>
                    <a:lnTo>
                      <a:pt x="3594" y="0"/>
                    </a:lnTo>
                    <a:lnTo>
                      <a:pt x="3594" y="0"/>
                    </a:lnTo>
                    <a:lnTo>
                      <a:pt x="3594" y="0"/>
                    </a:lnTo>
                    <a:lnTo>
                      <a:pt x="3594" y="0"/>
                    </a:lnTo>
                    <a:lnTo>
                      <a:pt x="3594" y="0"/>
                    </a:lnTo>
                    <a:lnTo>
                      <a:pt x="3594" y="0"/>
                    </a:lnTo>
                    <a:lnTo>
                      <a:pt x="3594" y="0"/>
                    </a:lnTo>
                    <a:lnTo>
                      <a:pt x="3606"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42" y="0"/>
                    </a:lnTo>
                    <a:lnTo>
                      <a:pt x="3642" y="0"/>
                    </a:lnTo>
                    <a:lnTo>
                      <a:pt x="3642" y="0"/>
                    </a:lnTo>
                    <a:lnTo>
                      <a:pt x="3642" y="0"/>
                    </a:lnTo>
                    <a:lnTo>
                      <a:pt x="3648" y="0"/>
                    </a:lnTo>
                    <a:lnTo>
                      <a:pt x="3648" y="0"/>
                    </a:lnTo>
                    <a:lnTo>
                      <a:pt x="3648" y="0"/>
                    </a:lnTo>
                    <a:lnTo>
                      <a:pt x="3648"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6" y="0"/>
                    </a:lnTo>
                    <a:lnTo>
                      <a:pt x="3708" y="0"/>
                    </a:lnTo>
                    <a:lnTo>
                      <a:pt x="3708" y="0"/>
                    </a:lnTo>
                    <a:lnTo>
                      <a:pt x="3708" y="0"/>
                    </a:lnTo>
                    <a:lnTo>
                      <a:pt x="3708" y="0"/>
                    </a:lnTo>
                    <a:lnTo>
                      <a:pt x="3708" y="0"/>
                    </a:lnTo>
                    <a:lnTo>
                      <a:pt x="3708" y="0"/>
                    </a:lnTo>
                    <a:lnTo>
                      <a:pt x="3708" y="0"/>
                    </a:lnTo>
                    <a:lnTo>
                      <a:pt x="3708" y="0"/>
                    </a:lnTo>
                    <a:lnTo>
                      <a:pt x="3720" y="0"/>
                    </a:lnTo>
                    <a:lnTo>
                      <a:pt x="3726"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62" y="0"/>
                    </a:lnTo>
                    <a:lnTo>
                      <a:pt x="3762" y="0"/>
                    </a:lnTo>
                    <a:lnTo>
                      <a:pt x="3762" y="0"/>
                    </a:lnTo>
                    <a:lnTo>
                      <a:pt x="3762" y="0"/>
                    </a:lnTo>
                    <a:lnTo>
                      <a:pt x="3762" y="0"/>
                    </a:lnTo>
                    <a:lnTo>
                      <a:pt x="3774" y="0"/>
                    </a:lnTo>
                    <a:lnTo>
                      <a:pt x="3774" y="0"/>
                    </a:lnTo>
                    <a:lnTo>
                      <a:pt x="3774" y="0"/>
                    </a:lnTo>
                    <a:lnTo>
                      <a:pt x="3780" y="0"/>
                    </a:lnTo>
                    <a:lnTo>
                      <a:pt x="3780" y="0"/>
                    </a:lnTo>
                    <a:lnTo>
                      <a:pt x="3780" y="0"/>
                    </a:lnTo>
                    <a:lnTo>
                      <a:pt x="3780" y="0"/>
                    </a:lnTo>
                    <a:lnTo>
                      <a:pt x="3780" y="0"/>
                    </a:lnTo>
                    <a:lnTo>
                      <a:pt x="3792" y="0"/>
                    </a:lnTo>
                    <a:lnTo>
                      <a:pt x="3792" y="0"/>
                    </a:lnTo>
                    <a:lnTo>
                      <a:pt x="3792" y="0"/>
                    </a:lnTo>
                    <a:lnTo>
                      <a:pt x="3792" y="0"/>
                    </a:lnTo>
                    <a:lnTo>
                      <a:pt x="3798" y="0"/>
                    </a:lnTo>
                    <a:lnTo>
                      <a:pt x="3798" y="0"/>
                    </a:lnTo>
                    <a:lnTo>
                      <a:pt x="3798" y="0"/>
                    </a:lnTo>
                    <a:lnTo>
                      <a:pt x="3798" y="0"/>
                    </a:lnTo>
                    <a:lnTo>
                      <a:pt x="3810" y="0"/>
                    </a:lnTo>
                    <a:lnTo>
                      <a:pt x="3810" y="0"/>
                    </a:lnTo>
                    <a:lnTo>
                      <a:pt x="3810" y="0"/>
                    </a:lnTo>
                    <a:lnTo>
                      <a:pt x="3810" y="0"/>
                    </a:lnTo>
                    <a:lnTo>
                      <a:pt x="3810" y="0"/>
                    </a:lnTo>
                    <a:lnTo>
                      <a:pt x="3816" y="0"/>
                    </a:lnTo>
                    <a:lnTo>
                      <a:pt x="3816" y="0"/>
                    </a:lnTo>
                    <a:lnTo>
                      <a:pt x="3816"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34" y="0"/>
                    </a:lnTo>
                    <a:lnTo>
                      <a:pt x="3840" y="0"/>
                    </a:lnTo>
                    <a:lnTo>
                      <a:pt x="3840" y="0"/>
                    </a:lnTo>
                    <a:lnTo>
                      <a:pt x="3840"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70" y="0"/>
                    </a:lnTo>
                    <a:lnTo>
                      <a:pt x="3870" y="0"/>
                    </a:lnTo>
                    <a:lnTo>
                      <a:pt x="3876" y="0"/>
                    </a:lnTo>
                    <a:lnTo>
                      <a:pt x="3876" y="0"/>
                    </a:lnTo>
                    <a:lnTo>
                      <a:pt x="3876" y="0"/>
                    </a:lnTo>
                    <a:lnTo>
                      <a:pt x="3876" y="0"/>
                    </a:lnTo>
                    <a:lnTo>
                      <a:pt x="3876" y="0"/>
                    </a:lnTo>
                    <a:lnTo>
                      <a:pt x="3876" y="0"/>
                    </a:lnTo>
                    <a:lnTo>
                      <a:pt x="3888" y="0"/>
                    </a:lnTo>
                    <a:lnTo>
                      <a:pt x="3888" y="0"/>
                    </a:lnTo>
                    <a:lnTo>
                      <a:pt x="3894" y="0"/>
                    </a:lnTo>
                    <a:lnTo>
                      <a:pt x="3894" y="0"/>
                    </a:lnTo>
                    <a:lnTo>
                      <a:pt x="3894" y="0"/>
                    </a:lnTo>
                    <a:lnTo>
                      <a:pt x="3894" y="0"/>
                    </a:lnTo>
                    <a:lnTo>
                      <a:pt x="3894" y="0"/>
                    </a:lnTo>
                    <a:lnTo>
                      <a:pt x="3894" y="0"/>
                    </a:lnTo>
                    <a:lnTo>
                      <a:pt x="3906" y="0"/>
                    </a:lnTo>
                    <a:lnTo>
                      <a:pt x="3906" y="0"/>
                    </a:lnTo>
                    <a:lnTo>
                      <a:pt x="3906" y="0"/>
                    </a:lnTo>
                    <a:lnTo>
                      <a:pt x="3912" y="0"/>
                    </a:lnTo>
                    <a:lnTo>
                      <a:pt x="3912" y="0"/>
                    </a:lnTo>
                    <a:lnTo>
                      <a:pt x="3912" y="0"/>
                    </a:lnTo>
                    <a:lnTo>
                      <a:pt x="3912" y="0"/>
                    </a:lnTo>
                    <a:lnTo>
                      <a:pt x="3912" y="0"/>
                    </a:lnTo>
                    <a:lnTo>
                      <a:pt x="3924" y="0"/>
                    </a:lnTo>
                    <a:lnTo>
                      <a:pt x="3924" y="0"/>
                    </a:lnTo>
                    <a:lnTo>
                      <a:pt x="3924" y="0"/>
                    </a:lnTo>
                    <a:lnTo>
                      <a:pt x="3924" y="0"/>
                    </a:lnTo>
                    <a:lnTo>
                      <a:pt x="3930" y="0"/>
                    </a:lnTo>
                    <a:lnTo>
                      <a:pt x="3930" y="0"/>
                    </a:lnTo>
                    <a:lnTo>
                      <a:pt x="3930" y="0"/>
                    </a:lnTo>
                    <a:lnTo>
                      <a:pt x="3930" y="0"/>
                    </a:lnTo>
                    <a:lnTo>
                      <a:pt x="3942" y="0"/>
                    </a:lnTo>
                    <a:lnTo>
                      <a:pt x="3942" y="0"/>
                    </a:lnTo>
                    <a:lnTo>
                      <a:pt x="3942" y="0"/>
                    </a:lnTo>
                    <a:lnTo>
                      <a:pt x="3942" y="0"/>
                    </a:lnTo>
                    <a:lnTo>
                      <a:pt x="3942" y="0"/>
                    </a:lnTo>
                    <a:lnTo>
                      <a:pt x="3948" y="0"/>
                    </a:lnTo>
                    <a:lnTo>
                      <a:pt x="3948" y="0"/>
                    </a:lnTo>
                    <a:lnTo>
                      <a:pt x="3948" y="0"/>
                    </a:lnTo>
                    <a:lnTo>
                      <a:pt x="3960" y="0"/>
                    </a:lnTo>
                    <a:lnTo>
                      <a:pt x="3960" y="0"/>
                    </a:lnTo>
                    <a:lnTo>
                      <a:pt x="3960" y="0"/>
                    </a:lnTo>
                    <a:lnTo>
                      <a:pt x="3960" y="0"/>
                    </a:lnTo>
                    <a:lnTo>
                      <a:pt x="3960" y="0"/>
                    </a:lnTo>
                    <a:lnTo>
                      <a:pt x="3960" y="0"/>
                    </a:lnTo>
                    <a:lnTo>
                      <a:pt x="3966" y="0"/>
                    </a:lnTo>
                    <a:lnTo>
                      <a:pt x="3966" y="0"/>
                    </a:lnTo>
                    <a:lnTo>
                      <a:pt x="3978" y="0"/>
                    </a:lnTo>
                    <a:lnTo>
                      <a:pt x="3978" y="0"/>
                    </a:lnTo>
                    <a:lnTo>
                      <a:pt x="3978" y="0"/>
                    </a:lnTo>
                    <a:lnTo>
                      <a:pt x="3978" y="0"/>
                    </a:lnTo>
                    <a:lnTo>
                      <a:pt x="3978" y="0"/>
                    </a:lnTo>
                    <a:lnTo>
                      <a:pt x="3978" y="0"/>
                    </a:lnTo>
                    <a:lnTo>
                      <a:pt x="3978" y="0"/>
                    </a:lnTo>
                    <a:lnTo>
                      <a:pt x="3984"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8" y="0"/>
                    </a:lnTo>
                    <a:lnTo>
                      <a:pt x="4038" y="0"/>
                    </a:lnTo>
                    <a:lnTo>
                      <a:pt x="4038" y="0"/>
                    </a:lnTo>
                    <a:lnTo>
                      <a:pt x="4044" y="0"/>
                    </a:lnTo>
                    <a:lnTo>
                      <a:pt x="4044" y="0"/>
                    </a:lnTo>
                    <a:lnTo>
                      <a:pt x="4044" y="0"/>
                    </a:lnTo>
                    <a:lnTo>
                      <a:pt x="4044" y="0"/>
                    </a:lnTo>
                    <a:lnTo>
                      <a:pt x="4044" y="0"/>
                    </a:lnTo>
                    <a:lnTo>
                      <a:pt x="4056" y="0"/>
                    </a:lnTo>
                    <a:lnTo>
                      <a:pt x="4056" y="0"/>
                    </a:lnTo>
                    <a:lnTo>
                      <a:pt x="4056" y="0"/>
                    </a:lnTo>
                    <a:lnTo>
                      <a:pt x="4056" y="0"/>
                    </a:lnTo>
                    <a:lnTo>
                      <a:pt x="4062" y="0"/>
                    </a:lnTo>
                    <a:lnTo>
                      <a:pt x="4062" y="0"/>
                    </a:lnTo>
                    <a:lnTo>
                      <a:pt x="4062" y="0"/>
                    </a:lnTo>
                    <a:lnTo>
                      <a:pt x="4062" y="0"/>
                    </a:lnTo>
                    <a:lnTo>
                      <a:pt x="4074" y="0"/>
                    </a:lnTo>
                    <a:lnTo>
                      <a:pt x="4074" y="0"/>
                    </a:lnTo>
                    <a:lnTo>
                      <a:pt x="4074" y="0"/>
                    </a:lnTo>
                    <a:lnTo>
                      <a:pt x="4074" y="0"/>
                    </a:lnTo>
                    <a:lnTo>
                      <a:pt x="4074" y="0"/>
                    </a:lnTo>
                    <a:lnTo>
                      <a:pt x="4080" y="0"/>
                    </a:lnTo>
                    <a:lnTo>
                      <a:pt x="4080" y="0"/>
                    </a:lnTo>
                    <a:lnTo>
                      <a:pt x="4080" y="0"/>
                    </a:lnTo>
                    <a:lnTo>
                      <a:pt x="4092" y="0"/>
                    </a:lnTo>
                    <a:lnTo>
                      <a:pt x="4092" y="0"/>
                    </a:lnTo>
                    <a:lnTo>
                      <a:pt x="4092" y="0"/>
                    </a:lnTo>
                    <a:lnTo>
                      <a:pt x="4092" y="0"/>
                    </a:lnTo>
                    <a:lnTo>
                      <a:pt x="4092" y="0"/>
                    </a:lnTo>
                    <a:lnTo>
                      <a:pt x="4092" y="0"/>
                    </a:lnTo>
                    <a:lnTo>
                      <a:pt x="4098" y="0"/>
                    </a:lnTo>
                    <a:lnTo>
                      <a:pt x="4098" y="0"/>
                    </a:lnTo>
                    <a:lnTo>
                      <a:pt x="4110" y="0"/>
                    </a:lnTo>
                    <a:lnTo>
                      <a:pt x="4110" y="0"/>
                    </a:lnTo>
                    <a:lnTo>
                      <a:pt x="4110" y="0"/>
                    </a:lnTo>
                    <a:lnTo>
                      <a:pt x="4110" y="0"/>
                    </a:lnTo>
                    <a:lnTo>
                      <a:pt x="4110" y="0"/>
                    </a:lnTo>
                    <a:lnTo>
                      <a:pt x="4110" y="0"/>
                    </a:lnTo>
                    <a:lnTo>
                      <a:pt x="4110" y="0"/>
                    </a:lnTo>
                    <a:lnTo>
                      <a:pt x="4116" y="0"/>
                    </a:lnTo>
                    <a:lnTo>
                      <a:pt x="4128" y="0"/>
                    </a:lnTo>
                    <a:lnTo>
                      <a:pt x="4128" y="0"/>
                    </a:lnTo>
                    <a:lnTo>
                      <a:pt x="4128" y="0"/>
                    </a:lnTo>
                    <a:lnTo>
                      <a:pt x="4128" y="0"/>
                    </a:lnTo>
                    <a:lnTo>
                      <a:pt x="4128" y="0"/>
                    </a:lnTo>
                    <a:lnTo>
                      <a:pt x="4128" y="0"/>
                    </a:lnTo>
                    <a:lnTo>
                      <a:pt x="4128" y="0"/>
                    </a:lnTo>
                    <a:lnTo>
                      <a:pt x="4128" y="0"/>
                    </a:lnTo>
                    <a:lnTo>
                      <a:pt x="4146" y="0"/>
                    </a:lnTo>
                    <a:lnTo>
                      <a:pt x="4146" y="0"/>
                    </a:lnTo>
                    <a:lnTo>
                      <a:pt x="4146" y="0"/>
                    </a:lnTo>
                    <a:lnTo>
                      <a:pt x="4146" y="0"/>
                    </a:lnTo>
                    <a:lnTo>
                      <a:pt x="4146" y="0"/>
                    </a:lnTo>
                    <a:lnTo>
                      <a:pt x="4146" y="0"/>
                    </a:lnTo>
                    <a:lnTo>
                      <a:pt x="4146" y="0"/>
                    </a:lnTo>
                    <a:lnTo>
                      <a:pt x="4146" y="0"/>
                    </a:lnTo>
                    <a:lnTo>
                      <a:pt x="4158" y="0"/>
                    </a:lnTo>
                    <a:lnTo>
                      <a:pt x="4164" y="0"/>
                    </a:lnTo>
                    <a:lnTo>
                      <a:pt x="4164"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76" y="0"/>
                    </a:lnTo>
                    <a:lnTo>
                      <a:pt x="4170"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194" y="0"/>
                    </a:lnTo>
                    <a:lnTo>
                      <a:pt x="4194" y="0"/>
                    </a:lnTo>
                    <a:lnTo>
                      <a:pt x="4194" y="0"/>
                    </a:lnTo>
                    <a:lnTo>
                      <a:pt x="4194" y="0"/>
                    </a:lnTo>
                    <a:lnTo>
                      <a:pt x="4194" y="0"/>
                    </a:lnTo>
                    <a:lnTo>
                      <a:pt x="4200" y="0"/>
                    </a:lnTo>
                    <a:lnTo>
                      <a:pt x="4200"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7" name="Rectangle 856">
                <a:extLst>
                  <a:ext uri="{FF2B5EF4-FFF2-40B4-BE49-F238E27FC236}">
                    <a16:creationId xmlns:a16="http://schemas.microsoft.com/office/drawing/2014/main" id="{EFD009E2-A9B5-4DC3-BDC0-D06BFDD5D516}"/>
                  </a:ext>
                </a:extLst>
              </p:cNvPr>
              <p:cNvSpPr>
                <a:spLocks noChangeArrowheads="1"/>
              </p:cNvSpPr>
              <p:nvPr/>
            </p:nvSpPr>
            <p:spPr bwMode="auto">
              <a:xfrm>
                <a:off x="1860" y="1966"/>
                <a:ext cx="231"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FF"/>
                    </a:solidFill>
                  </a:rPr>
                  <a:t>DISP_X</a:t>
                </a:r>
                <a:endParaRPr lang="en-US" altLang="en-US"/>
              </a:p>
            </p:txBody>
          </p:sp>
          <p:sp>
            <p:nvSpPr>
              <p:cNvPr id="2008" name="Freeform 857">
                <a:extLst>
                  <a:ext uri="{FF2B5EF4-FFF2-40B4-BE49-F238E27FC236}">
                    <a16:creationId xmlns:a16="http://schemas.microsoft.com/office/drawing/2014/main" id="{8FCACE30-6449-4301-8D8F-42063B89F2F7}"/>
                  </a:ext>
                </a:extLst>
              </p:cNvPr>
              <p:cNvSpPr>
                <a:spLocks/>
              </p:cNvSpPr>
              <p:nvPr/>
            </p:nvSpPr>
            <p:spPr bwMode="auto">
              <a:xfrm>
                <a:off x="792" y="1954"/>
                <a:ext cx="4200" cy="0"/>
              </a:xfrm>
              <a:custGeom>
                <a:avLst/>
                <a:gdLst>
                  <a:gd name="T0" fmla="*/ 54 w 4200"/>
                  <a:gd name="T1" fmla="*/ 138 w 4200"/>
                  <a:gd name="T2" fmla="*/ 180 w 4200"/>
                  <a:gd name="T3" fmla="*/ 258 w 4200"/>
                  <a:gd name="T4" fmla="*/ 330 w 4200"/>
                  <a:gd name="T5" fmla="*/ 384 w 4200"/>
                  <a:gd name="T6" fmla="*/ 456 w 4200"/>
                  <a:gd name="T7" fmla="*/ 510 w 4200"/>
                  <a:gd name="T8" fmla="*/ 582 w 4200"/>
                  <a:gd name="T9" fmla="*/ 654 w 4200"/>
                  <a:gd name="T10" fmla="*/ 690 w 4200"/>
                  <a:gd name="T11" fmla="*/ 780 w 4200"/>
                  <a:gd name="T12" fmla="*/ 834 w 4200"/>
                  <a:gd name="T13" fmla="*/ 894 w 4200"/>
                  <a:gd name="T14" fmla="*/ 978 w 4200"/>
                  <a:gd name="T15" fmla="*/ 1020 w 4200"/>
                  <a:gd name="T16" fmla="*/ 1092 w 4200"/>
                  <a:gd name="T17" fmla="*/ 1164 w 4200"/>
                  <a:gd name="T18" fmla="*/ 1218 w 4200"/>
                  <a:gd name="T19" fmla="*/ 1290 w 4200"/>
                  <a:gd name="T20" fmla="*/ 1344 w 4200"/>
                  <a:gd name="T21" fmla="*/ 1416 w 4200"/>
                  <a:gd name="T22" fmla="*/ 1488 w 4200"/>
                  <a:gd name="T23" fmla="*/ 1536 w 4200"/>
                  <a:gd name="T24" fmla="*/ 1614 w 4200"/>
                  <a:gd name="T25" fmla="*/ 1674 w 4200"/>
                  <a:gd name="T26" fmla="*/ 1734 w 4200"/>
                  <a:gd name="T27" fmla="*/ 1818 w 4200"/>
                  <a:gd name="T28" fmla="*/ 1854 w 4200"/>
                  <a:gd name="T29" fmla="*/ 1932 w 4200"/>
                  <a:gd name="T30" fmla="*/ 1998 w 4200"/>
                  <a:gd name="T31" fmla="*/ 2052 w 4200"/>
                  <a:gd name="T32" fmla="*/ 2124 w 4200"/>
                  <a:gd name="T33" fmla="*/ 2178 w 4200"/>
                  <a:gd name="T34" fmla="*/ 2250 w 4200"/>
                  <a:gd name="T35" fmla="*/ 2328 w 4200"/>
                  <a:gd name="T36" fmla="*/ 2370 w 4200"/>
                  <a:gd name="T37" fmla="*/ 2454 w 4200"/>
                  <a:gd name="T38" fmla="*/ 2508 w 4200"/>
                  <a:gd name="T39" fmla="*/ 2568 w 4200"/>
                  <a:gd name="T40" fmla="*/ 2652 w 4200"/>
                  <a:gd name="T41" fmla="*/ 2688 w 4200"/>
                  <a:gd name="T42" fmla="*/ 2766 w 4200"/>
                  <a:gd name="T43" fmla="*/ 2832 w 4200"/>
                  <a:gd name="T44" fmla="*/ 2886 w 4200"/>
                  <a:gd name="T45" fmla="*/ 2970 w 4200"/>
                  <a:gd name="T46" fmla="*/ 3012 w 4200"/>
                  <a:gd name="T47" fmla="*/ 3084 w 4200"/>
                  <a:gd name="T48" fmla="*/ 3162 w 4200"/>
                  <a:gd name="T49" fmla="*/ 3204 w 4200"/>
                  <a:gd name="T50" fmla="*/ 3288 w 4200"/>
                  <a:gd name="T51" fmla="*/ 3342 w 4200"/>
                  <a:gd name="T52" fmla="*/ 3426 w 4200"/>
                  <a:gd name="T53" fmla="*/ 3504 w 4200"/>
                  <a:gd name="T54" fmla="*/ 3564 w 4200"/>
                  <a:gd name="T55" fmla="*/ 3672 w 4200"/>
                  <a:gd name="T56" fmla="*/ 3708 w 4200"/>
                  <a:gd name="T57" fmla="*/ 3828 w 4200"/>
                  <a:gd name="T58" fmla="*/ 3858 w 4200"/>
                  <a:gd name="T59" fmla="*/ 3978 w 4200"/>
                  <a:gd name="T60" fmla="*/ 4014 w 4200"/>
                  <a:gd name="T61" fmla="*/ 4110 w 4200"/>
                  <a:gd name="T62" fmla="*/ 4176 w 4200"/>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4200">
                    <a:moveTo>
                      <a:pt x="0" y="0"/>
                    </a:move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24" y="0"/>
                    </a:lnTo>
                    <a:lnTo>
                      <a:pt x="24" y="0"/>
                    </a:lnTo>
                    <a:lnTo>
                      <a:pt x="24" y="0"/>
                    </a:lnTo>
                    <a:lnTo>
                      <a:pt x="24" y="0"/>
                    </a:lnTo>
                    <a:lnTo>
                      <a:pt x="24" y="0"/>
                    </a:lnTo>
                    <a:lnTo>
                      <a:pt x="24" y="0"/>
                    </a:lnTo>
                    <a:lnTo>
                      <a:pt x="36" y="0"/>
                    </a:lnTo>
                    <a:lnTo>
                      <a:pt x="36" y="0"/>
                    </a:lnTo>
                    <a:lnTo>
                      <a:pt x="36" y="0"/>
                    </a:lnTo>
                    <a:lnTo>
                      <a:pt x="36" y="0"/>
                    </a:lnTo>
                    <a:lnTo>
                      <a:pt x="36" y="0"/>
                    </a:lnTo>
                    <a:lnTo>
                      <a:pt x="36" y="0"/>
                    </a:lnTo>
                    <a:lnTo>
                      <a:pt x="36" y="0"/>
                    </a:lnTo>
                    <a:lnTo>
                      <a:pt x="48" y="0"/>
                    </a:lnTo>
                    <a:lnTo>
                      <a:pt x="48" y="0"/>
                    </a:lnTo>
                    <a:lnTo>
                      <a:pt x="48" y="0"/>
                    </a:lnTo>
                    <a:lnTo>
                      <a:pt x="48" y="0"/>
                    </a:lnTo>
                    <a:lnTo>
                      <a:pt x="48" y="0"/>
                    </a:lnTo>
                    <a:lnTo>
                      <a:pt x="54" y="0"/>
                    </a:lnTo>
                    <a:lnTo>
                      <a:pt x="54" y="0"/>
                    </a:lnTo>
                    <a:lnTo>
                      <a:pt x="54" y="0"/>
                    </a:lnTo>
                    <a:lnTo>
                      <a:pt x="54" y="0"/>
                    </a:lnTo>
                    <a:lnTo>
                      <a:pt x="54" y="0"/>
                    </a:lnTo>
                    <a:lnTo>
                      <a:pt x="54" y="0"/>
                    </a:lnTo>
                    <a:lnTo>
                      <a:pt x="54" y="0"/>
                    </a:lnTo>
                    <a:lnTo>
                      <a:pt x="54" y="0"/>
                    </a:lnTo>
                    <a:lnTo>
                      <a:pt x="60" y="0"/>
                    </a:lnTo>
                    <a:lnTo>
                      <a:pt x="60" y="0"/>
                    </a:lnTo>
                    <a:lnTo>
                      <a:pt x="66" y="0"/>
                    </a:lnTo>
                    <a:lnTo>
                      <a:pt x="66" y="0"/>
                    </a:lnTo>
                    <a:lnTo>
                      <a:pt x="66" y="0"/>
                    </a:lnTo>
                    <a:lnTo>
                      <a:pt x="72" y="0"/>
                    </a:lnTo>
                    <a:lnTo>
                      <a:pt x="72" y="0"/>
                    </a:lnTo>
                    <a:lnTo>
                      <a:pt x="72" y="0"/>
                    </a:lnTo>
                    <a:lnTo>
                      <a:pt x="72" y="0"/>
                    </a:lnTo>
                    <a:lnTo>
                      <a:pt x="78" y="0"/>
                    </a:lnTo>
                    <a:lnTo>
                      <a:pt x="78" y="0"/>
                    </a:lnTo>
                    <a:lnTo>
                      <a:pt x="84" y="0"/>
                    </a:lnTo>
                    <a:lnTo>
                      <a:pt x="84" y="0"/>
                    </a:lnTo>
                    <a:lnTo>
                      <a:pt x="84" y="0"/>
                    </a:lnTo>
                    <a:lnTo>
                      <a:pt x="84" y="0"/>
                    </a:lnTo>
                    <a:lnTo>
                      <a:pt x="84" y="0"/>
                    </a:lnTo>
                    <a:lnTo>
                      <a:pt x="84" y="0"/>
                    </a:lnTo>
                    <a:lnTo>
                      <a:pt x="84" y="0"/>
                    </a:lnTo>
                    <a:lnTo>
                      <a:pt x="90" y="0"/>
                    </a:lnTo>
                    <a:lnTo>
                      <a:pt x="90" y="0"/>
                    </a:lnTo>
                    <a:lnTo>
                      <a:pt x="90" y="0"/>
                    </a:lnTo>
                    <a:lnTo>
                      <a:pt x="90" y="0"/>
                    </a:lnTo>
                    <a:lnTo>
                      <a:pt x="90" y="0"/>
                    </a:lnTo>
                    <a:lnTo>
                      <a:pt x="90" y="0"/>
                    </a:lnTo>
                    <a:lnTo>
                      <a:pt x="102" y="0"/>
                    </a:lnTo>
                    <a:lnTo>
                      <a:pt x="102" y="0"/>
                    </a:lnTo>
                    <a:lnTo>
                      <a:pt x="102" y="0"/>
                    </a:lnTo>
                    <a:lnTo>
                      <a:pt x="102" y="0"/>
                    </a:lnTo>
                    <a:lnTo>
                      <a:pt x="102" y="0"/>
                    </a:lnTo>
                    <a:lnTo>
                      <a:pt x="102" y="0"/>
                    </a:lnTo>
                    <a:lnTo>
                      <a:pt x="102" y="0"/>
                    </a:lnTo>
                    <a:lnTo>
                      <a:pt x="114" y="0"/>
                    </a:lnTo>
                    <a:lnTo>
                      <a:pt x="114" y="0"/>
                    </a:lnTo>
                    <a:lnTo>
                      <a:pt x="114" y="0"/>
                    </a:lnTo>
                    <a:lnTo>
                      <a:pt x="114" y="0"/>
                    </a:lnTo>
                    <a:lnTo>
                      <a:pt x="114" y="0"/>
                    </a:lnTo>
                    <a:lnTo>
                      <a:pt x="120" y="0"/>
                    </a:lnTo>
                    <a:lnTo>
                      <a:pt x="120" y="0"/>
                    </a:lnTo>
                    <a:lnTo>
                      <a:pt x="120" y="0"/>
                    </a:lnTo>
                    <a:lnTo>
                      <a:pt x="120" y="0"/>
                    </a:lnTo>
                    <a:lnTo>
                      <a:pt x="120" y="0"/>
                    </a:lnTo>
                    <a:lnTo>
                      <a:pt x="120" y="0"/>
                    </a:lnTo>
                    <a:lnTo>
                      <a:pt x="120" y="0"/>
                    </a:lnTo>
                    <a:lnTo>
                      <a:pt x="126" y="0"/>
                    </a:lnTo>
                    <a:lnTo>
                      <a:pt x="126" y="0"/>
                    </a:lnTo>
                    <a:lnTo>
                      <a:pt x="126" y="0"/>
                    </a:lnTo>
                    <a:lnTo>
                      <a:pt x="132" y="0"/>
                    </a:lnTo>
                    <a:lnTo>
                      <a:pt x="132" y="0"/>
                    </a:lnTo>
                    <a:lnTo>
                      <a:pt x="132" y="0"/>
                    </a:lnTo>
                    <a:lnTo>
                      <a:pt x="138" y="0"/>
                    </a:lnTo>
                    <a:lnTo>
                      <a:pt x="138" y="0"/>
                    </a:lnTo>
                    <a:lnTo>
                      <a:pt x="138" y="0"/>
                    </a:lnTo>
                    <a:lnTo>
                      <a:pt x="138" y="0"/>
                    </a:lnTo>
                    <a:lnTo>
                      <a:pt x="144"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74" y="0"/>
                    </a:lnTo>
                    <a:lnTo>
                      <a:pt x="180" y="0"/>
                    </a:lnTo>
                    <a:lnTo>
                      <a:pt x="180" y="0"/>
                    </a:lnTo>
                    <a:lnTo>
                      <a:pt x="180" y="0"/>
                    </a:lnTo>
                    <a:lnTo>
                      <a:pt x="180" y="0"/>
                    </a:lnTo>
                    <a:lnTo>
                      <a:pt x="180" y="0"/>
                    </a:lnTo>
                    <a:lnTo>
                      <a:pt x="180" y="0"/>
                    </a:lnTo>
                    <a:lnTo>
                      <a:pt x="180" y="0"/>
                    </a:lnTo>
                    <a:lnTo>
                      <a:pt x="180" y="0"/>
                    </a:lnTo>
                    <a:lnTo>
                      <a:pt x="180" y="0"/>
                    </a:lnTo>
                    <a:lnTo>
                      <a:pt x="186" y="0"/>
                    </a:lnTo>
                    <a:lnTo>
                      <a:pt x="186" y="0"/>
                    </a:lnTo>
                    <a:lnTo>
                      <a:pt x="186" y="0"/>
                    </a:lnTo>
                    <a:lnTo>
                      <a:pt x="186" y="0"/>
                    </a:lnTo>
                    <a:lnTo>
                      <a:pt x="186" y="0"/>
                    </a:lnTo>
                    <a:lnTo>
                      <a:pt x="186" y="0"/>
                    </a:lnTo>
                    <a:lnTo>
                      <a:pt x="186" y="0"/>
                    </a:lnTo>
                    <a:lnTo>
                      <a:pt x="192" y="0"/>
                    </a:lnTo>
                    <a:lnTo>
                      <a:pt x="192" y="0"/>
                    </a:lnTo>
                    <a:lnTo>
                      <a:pt x="192" y="0"/>
                    </a:lnTo>
                    <a:lnTo>
                      <a:pt x="192" y="0"/>
                    </a:lnTo>
                    <a:lnTo>
                      <a:pt x="198" y="0"/>
                    </a:lnTo>
                    <a:lnTo>
                      <a:pt x="204" y="0"/>
                    </a:lnTo>
                    <a:lnTo>
                      <a:pt x="204" y="0"/>
                    </a:lnTo>
                    <a:lnTo>
                      <a:pt x="204" y="0"/>
                    </a:lnTo>
                    <a:lnTo>
                      <a:pt x="204" y="0"/>
                    </a:lnTo>
                    <a:lnTo>
                      <a:pt x="204" y="0"/>
                    </a:lnTo>
                    <a:lnTo>
                      <a:pt x="204" y="0"/>
                    </a:lnTo>
                    <a:lnTo>
                      <a:pt x="216" y="0"/>
                    </a:lnTo>
                    <a:lnTo>
                      <a:pt x="216" y="0"/>
                    </a:lnTo>
                    <a:lnTo>
                      <a:pt x="216" y="0"/>
                    </a:lnTo>
                    <a:lnTo>
                      <a:pt x="216" y="0"/>
                    </a:lnTo>
                    <a:lnTo>
                      <a:pt x="216" y="0"/>
                    </a:lnTo>
                    <a:lnTo>
                      <a:pt x="216" y="0"/>
                    </a:lnTo>
                    <a:lnTo>
                      <a:pt x="216" y="0"/>
                    </a:lnTo>
                    <a:lnTo>
                      <a:pt x="222" y="0"/>
                    </a:lnTo>
                    <a:lnTo>
                      <a:pt x="222" y="0"/>
                    </a:lnTo>
                    <a:lnTo>
                      <a:pt x="222" y="0"/>
                    </a:lnTo>
                    <a:lnTo>
                      <a:pt x="222" y="0"/>
                    </a:lnTo>
                    <a:lnTo>
                      <a:pt x="222" y="0"/>
                    </a:lnTo>
                    <a:lnTo>
                      <a:pt x="222" y="0"/>
                    </a:lnTo>
                    <a:lnTo>
                      <a:pt x="222" y="0"/>
                    </a:lnTo>
                    <a:lnTo>
                      <a:pt x="228" y="0"/>
                    </a:lnTo>
                    <a:lnTo>
                      <a:pt x="234" y="0"/>
                    </a:lnTo>
                    <a:lnTo>
                      <a:pt x="234" y="0"/>
                    </a:lnTo>
                    <a:lnTo>
                      <a:pt x="234" y="0"/>
                    </a:lnTo>
                    <a:lnTo>
                      <a:pt x="234" y="0"/>
                    </a:lnTo>
                    <a:lnTo>
                      <a:pt x="234" y="0"/>
                    </a:lnTo>
                    <a:lnTo>
                      <a:pt x="240" y="0"/>
                    </a:lnTo>
                    <a:lnTo>
                      <a:pt x="240" y="0"/>
                    </a:lnTo>
                    <a:lnTo>
                      <a:pt x="246" y="0"/>
                    </a:lnTo>
                    <a:lnTo>
                      <a:pt x="246" y="0"/>
                    </a:lnTo>
                    <a:lnTo>
                      <a:pt x="246" y="0"/>
                    </a:lnTo>
                    <a:lnTo>
                      <a:pt x="252" y="0"/>
                    </a:lnTo>
                    <a:lnTo>
                      <a:pt x="252" y="0"/>
                    </a:lnTo>
                    <a:lnTo>
                      <a:pt x="252" y="0"/>
                    </a:lnTo>
                    <a:lnTo>
                      <a:pt x="252" y="0"/>
                    </a:lnTo>
                    <a:lnTo>
                      <a:pt x="252" y="0"/>
                    </a:lnTo>
                    <a:lnTo>
                      <a:pt x="252" y="0"/>
                    </a:lnTo>
                    <a:lnTo>
                      <a:pt x="252" y="0"/>
                    </a:lnTo>
                    <a:lnTo>
                      <a:pt x="258" y="0"/>
                    </a:lnTo>
                    <a:lnTo>
                      <a:pt x="258" y="0"/>
                    </a:lnTo>
                    <a:lnTo>
                      <a:pt x="258" y="0"/>
                    </a:lnTo>
                    <a:lnTo>
                      <a:pt x="258" y="0"/>
                    </a:lnTo>
                    <a:lnTo>
                      <a:pt x="258" y="0"/>
                    </a:lnTo>
                    <a:lnTo>
                      <a:pt x="270"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8" y="0"/>
                    </a:lnTo>
                    <a:lnTo>
                      <a:pt x="288" y="0"/>
                    </a:lnTo>
                    <a:lnTo>
                      <a:pt x="288" y="0"/>
                    </a:lnTo>
                    <a:lnTo>
                      <a:pt x="288" y="0"/>
                    </a:lnTo>
                    <a:lnTo>
                      <a:pt x="288" y="0"/>
                    </a:lnTo>
                    <a:lnTo>
                      <a:pt x="288" y="0"/>
                    </a:lnTo>
                    <a:lnTo>
                      <a:pt x="288" y="0"/>
                    </a:lnTo>
                    <a:lnTo>
                      <a:pt x="288" y="0"/>
                    </a:lnTo>
                    <a:lnTo>
                      <a:pt x="294" y="0"/>
                    </a:lnTo>
                    <a:lnTo>
                      <a:pt x="300" y="0"/>
                    </a:lnTo>
                    <a:lnTo>
                      <a:pt x="300" y="0"/>
                    </a:lnTo>
                    <a:lnTo>
                      <a:pt x="300" y="0"/>
                    </a:lnTo>
                    <a:lnTo>
                      <a:pt x="300" y="0"/>
                    </a:lnTo>
                    <a:lnTo>
                      <a:pt x="306" y="0"/>
                    </a:lnTo>
                    <a:lnTo>
                      <a:pt x="306" y="0"/>
                    </a:lnTo>
                    <a:lnTo>
                      <a:pt x="306" y="0"/>
                    </a:lnTo>
                    <a:lnTo>
                      <a:pt x="312" y="0"/>
                    </a:lnTo>
                    <a:lnTo>
                      <a:pt x="312" y="0"/>
                    </a:lnTo>
                    <a:lnTo>
                      <a:pt x="312"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36" y="0"/>
                    </a:lnTo>
                    <a:lnTo>
                      <a:pt x="336" y="0"/>
                    </a:lnTo>
                    <a:lnTo>
                      <a:pt x="336" y="0"/>
                    </a:lnTo>
                    <a:lnTo>
                      <a:pt x="336" y="0"/>
                    </a:lnTo>
                    <a:lnTo>
                      <a:pt x="336" y="0"/>
                    </a:lnTo>
                    <a:lnTo>
                      <a:pt x="336" y="0"/>
                    </a:lnTo>
                    <a:lnTo>
                      <a:pt x="336" y="0"/>
                    </a:lnTo>
                    <a:lnTo>
                      <a:pt x="336" y="0"/>
                    </a:lnTo>
                    <a:lnTo>
                      <a:pt x="336" y="0"/>
                    </a:lnTo>
                    <a:lnTo>
                      <a:pt x="336" y="0"/>
                    </a:lnTo>
                    <a:lnTo>
                      <a:pt x="342" y="0"/>
                    </a:lnTo>
                    <a:lnTo>
                      <a:pt x="342" y="0"/>
                    </a:lnTo>
                    <a:lnTo>
                      <a:pt x="342" y="0"/>
                    </a:lnTo>
                    <a:lnTo>
                      <a:pt x="342" y="0"/>
                    </a:lnTo>
                    <a:lnTo>
                      <a:pt x="342" y="0"/>
                    </a:lnTo>
                    <a:lnTo>
                      <a:pt x="342" y="0"/>
                    </a:lnTo>
                    <a:lnTo>
                      <a:pt x="342" y="0"/>
                    </a:lnTo>
                    <a:lnTo>
                      <a:pt x="342" y="0"/>
                    </a:lnTo>
                    <a:lnTo>
                      <a:pt x="342" y="0"/>
                    </a:lnTo>
                    <a:lnTo>
                      <a:pt x="342" y="0"/>
                    </a:lnTo>
                    <a:lnTo>
                      <a:pt x="348" y="0"/>
                    </a:lnTo>
                    <a:lnTo>
                      <a:pt x="348" y="0"/>
                    </a:lnTo>
                    <a:lnTo>
                      <a:pt x="348" y="0"/>
                    </a:lnTo>
                    <a:lnTo>
                      <a:pt x="348" y="0"/>
                    </a:lnTo>
                    <a:lnTo>
                      <a:pt x="348" y="0"/>
                    </a:lnTo>
                    <a:lnTo>
                      <a:pt x="348" y="0"/>
                    </a:lnTo>
                    <a:lnTo>
                      <a:pt x="348" y="0"/>
                    </a:lnTo>
                    <a:lnTo>
                      <a:pt x="354" y="0"/>
                    </a:lnTo>
                    <a:lnTo>
                      <a:pt x="354" y="0"/>
                    </a:lnTo>
                    <a:lnTo>
                      <a:pt x="354" y="0"/>
                    </a:lnTo>
                    <a:lnTo>
                      <a:pt x="354" y="0"/>
                    </a:lnTo>
                    <a:lnTo>
                      <a:pt x="354" y="0"/>
                    </a:lnTo>
                    <a:lnTo>
                      <a:pt x="354" y="0"/>
                    </a:lnTo>
                    <a:lnTo>
                      <a:pt x="354" y="0"/>
                    </a:lnTo>
                    <a:lnTo>
                      <a:pt x="360" y="0"/>
                    </a:lnTo>
                    <a:lnTo>
                      <a:pt x="360" y="0"/>
                    </a:lnTo>
                    <a:lnTo>
                      <a:pt x="360" y="0"/>
                    </a:lnTo>
                    <a:lnTo>
                      <a:pt x="366" y="0"/>
                    </a:lnTo>
                    <a:lnTo>
                      <a:pt x="366" y="0"/>
                    </a:lnTo>
                    <a:lnTo>
                      <a:pt x="366" y="0"/>
                    </a:lnTo>
                    <a:lnTo>
                      <a:pt x="372" y="0"/>
                    </a:lnTo>
                    <a:lnTo>
                      <a:pt x="372" y="0"/>
                    </a:lnTo>
                    <a:lnTo>
                      <a:pt x="372" y="0"/>
                    </a:lnTo>
                    <a:lnTo>
                      <a:pt x="372" y="0"/>
                    </a:lnTo>
                    <a:lnTo>
                      <a:pt x="378" y="0"/>
                    </a:lnTo>
                    <a:lnTo>
                      <a:pt x="384" y="0"/>
                    </a:lnTo>
                    <a:lnTo>
                      <a:pt x="384" y="0"/>
                    </a:lnTo>
                    <a:lnTo>
                      <a:pt x="384"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402" y="0"/>
                    </a:lnTo>
                    <a:lnTo>
                      <a:pt x="402" y="0"/>
                    </a:lnTo>
                    <a:lnTo>
                      <a:pt x="402" y="0"/>
                    </a:lnTo>
                    <a:lnTo>
                      <a:pt x="402" y="0"/>
                    </a:lnTo>
                    <a:lnTo>
                      <a:pt x="402" y="0"/>
                    </a:lnTo>
                    <a:lnTo>
                      <a:pt x="402" y="0"/>
                    </a:lnTo>
                    <a:lnTo>
                      <a:pt x="408" y="0"/>
                    </a:lnTo>
                    <a:lnTo>
                      <a:pt x="414" y="0"/>
                    </a:lnTo>
                    <a:lnTo>
                      <a:pt x="414"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68" y="0"/>
                    </a:lnTo>
                    <a:lnTo>
                      <a:pt x="468" y="0"/>
                    </a:lnTo>
                    <a:lnTo>
                      <a:pt x="468" y="0"/>
                    </a:lnTo>
                    <a:lnTo>
                      <a:pt x="468" y="0"/>
                    </a:lnTo>
                    <a:lnTo>
                      <a:pt x="468" y="0"/>
                    </a:lnTo>
                    <a:lnTo>
                      <a:pt x="468" y="0"/>
                    </a:lnTo>
                    <a:lnTo>
                      <a:pt x="474"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92" y="0"/>
                    </a:lnTo>
                    <a:lnTo>
                      <a:pt x="492" y="0"/>
                    </a:lnTo>
                    <a:lnTo>
                      <a:pt x="492" y="0"/>
                    </a:lnTo>
                    <a:lnTo>
                      <a:pt x="492" y="0"/>
                    </a:lnTo>
                    <a:lnTo>
                      <a:pt x="492" y="0"/>
                    </a:lnTo>
                    <a:lnTo>
                      <a:pt x="492" y="0"/>
                    </a:lnTo>
                    <a:lnTo>
                      <a:pt x="492" y="0"/>
                    </a:lnTo>
                    <a:lnTo>
                      <a:pt x="492" y="0"/>
                    </a:lnTo>
                    <a:lnTo>
                      <a:pt x="498" y="0"/>
                    </a:lnTo>
                    <a:lnTo>
                      <a:pt x="498" y="0"/>
                    </a:lnTo>
                    <a:lnTo>
                      <a:pt x="498" y="0"/>
                    </a:lnTo>
                    <a:lnTo>
                      <a:pt x="498" y="0"/>
                    </a:lnTo>
                    <a:lnTo>
                      <a:pt x="498" y="0"/>
                    </a:lnTo>
                    <a:lnTo>
                      <a:pt x="498" y="0"/>
                    </a:lnTo>
                    <a:lnTo>
                      <a:pt x="498" y="0"/>
                    </a:lnTo>
                    <a:lnTo>
                      <a:pt x="498" y="0"/>
                    </a:lnTo>
                    <a:lnTo>
                      <a:pt x="498" y="0"/>
                    </a:lnTo>
                    <a:lnTo>
                      <a:pt x="498" y="0"/>
                    </a:lnTo>
                    <a:lnTo>
                      <a:pt x="504" y="0"/>
                    </a:lnTo>
                    <a:lnTo>
                      <a:pt x="504" y="0"/>
                    </a:lnTo>
                    <a:lnTo>
                      <a:pt x="504" y="0"/>
                    </a:lnTo>
                    <a:lnTo>
                      <a:pt x="504" y="0"/>
                    </a:lnTo>
                    <a:lnTo>
                      <a:pt x="504" y="0"/>
                    </a:lnTo>
                    <a:lnTo>
                      <a:pt x="504" y="0"/>
                    </a:lnTo>
                    <a:lnTo>
                      <a:pt x="504" y="0"/>
                    </a:lnTo>
                    <a:lnTo>
                      <a:pt x="504" y="0"/>
                    </a:lnTo>
                    <a:lnTo>
                      <a:pt x="504" y="0"/>
                    </a:lnTo>
                    <a:lnTo>
                      <a:pt x="510" y="0"/>
                    </a:lnTo>
                    <a:lnTo>
                      <a:pt x="510" y="0"/>
                    </a:lnTo>
                    <a:lnTo>
                      <a:pt x="510" y="0"/>
                    </a:lnTo>
                    <a:lnTo>
                      <a:pt x="510"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2" y="0"/>
                    </a:lnTo>
                    <a:lnTo>
                      <a:pt x="522" y="0"/>
                    </a:lnTo>
                    <a:lnTo>
                      <a:pt x="522" y="0"/>
                    </a:lnTo>
                    <a:lnTo>
                      <a:pt x="522" y="0"/>
                    </a:lnTo>
                    <a:lnTo>
                      <a:pt x="522" y="0"/>
                    </a:lnTo>
                    <a:lnTo>
                      <a:pt x="522" y="0"/>
                    </a:lnTo>
                    <a:lnTo>
                      <a:pt x="528" y="0"/>
                    </a:lnTo>
                    <a:lnTo>
                      <a:pt x="534" y="0"/>
                    </a:lnTo>
                    <a:lnTo>
                      <a:pt x="534" y="0"/>
                    </a:lnTo>
                    <a:lnTo>
                      <a:pt x="534" y="0"/>
                    </a:lnTo>
                    <a:lnTo>
                      <a:pt x="534" y="0"/>
                    </a:lnTo>
                    <a:lnTo>
                      <a:pt x="540" y="0"/>
                    </a:lnTo>
                    <a:lnTo>
                      <a:pt x="540" y="0"/>
                    </a:lnTo>
                    <a:lnTo>
                      <a:pt x="540" y="0"/>
                    </a:lnTo>
                    <a:lnTo>
                      <a:pt x="546" y="0"/>
                    </a:lnTo>
                    <a:lnTo>
                      <a:pt x="546" y="0"/>
                    </a:lnTo>
                    <a:lnTo>
                      <a:pt x="546" y="0"/>
                    </a:lnTo>
                    <a:lnTo>
                      <a:pt x="552" y="0"/>
                    </a:lnTo>
                    <a:lnTo>
                      <a:pt x="552" y="0"/>
                    </a:lnTo>
                    <a:lnTo>
                      <a:pt x="552" y="0"/>
                    </a:lnTo>
                    <a:lnTo>
                      <a:pt x="552" y="0"/>
                    </a:lnTo>
                    <a:lnTo>
                      <a:pt x="552" y="0"/>
                    </a:lnTo>
                    <a:lnTo>
                      <a:pt x="552" y="0"/>
                    </a:lnTo>
                    <a:lnTo>
                      <a:pt x="552" y="0"/>
                    </a:lnTo>
                    <a:lnTo>
                      <a:pt x="558" y="0"/>
                    </a:lnTo>
                    <a:lnTo>
                      <a:pt x="558" y="0"/>
                    </a:lnTo>
                    <a:lnTo>
                      <a:pt x="558" y="0"/>
                    </a:lnTo>
                    <a:lnTo>
                      <a:pt x="558" y="0"/>
                    </a:lnTo>
                    <a:lnTo>
                      <a:pt x="558" y="0"/>
                    </a:lnTo>
                    <a:lnTo>
                      <a:pt x="570" y="0"/>
                    </a:lnTo>
                    <a:lnTo>
                      <a:pt x="570" y="0"/>
                    </a:lnTo>
                    <a:lnTo>
                      <a:pt x="570" y="0"/>
                    </a:lnTo>
                    <a:lnTo>
                      <a:pt x="570" y="0"/>
                    </a:lnTo>
                    <a:lnTo>
                      <a:pt x="570" y="0"/>
                    </a:lnTo>
                    <a:lnTo>
                      <a:pt x="570" y="0"/>
                    </a:lnTo>
                    <a:lnTo>
                      <a:pt x="570" y="0"/>
                    </a:lnTo>
                    <a:lnTo>
                      <a:pt x="582" y="0"/>
                    </a:lnTo>
                    <a:lnTo>
                      <a:pt x="582" y="0"/>
                    </a:lnTo>
                    <a:lnTo>
                      <a:pt x="582" y="0"/>
                    </a:lnTo>
                    <a:lnTo>
                      <a:pt x="582" y="0"/>
                    </a:lnTo>
                    <a:lnTo>
                      <a:pt x="582" y="0"/>
                    </a:lnTo>
                    <a:lnTo>
                      <a:pt x="582" y="0"/>
                    </a:lnTo>
                    <a:lnTo>
                      <a:pt x="588" y="0"/>
                    </a:lnTo>
                    <a:lnTo>
                      <a:pt x="588" y="0"/>
                    </a:lnTo>
                    <a:lnTo>
                      <a:pt x="588" y="0"/>
                    </a:lnTo>
                    <a:lnTo>
                      <a:pt x="588" y="0"/>
                    </a:lnTo>
                    <a:lnTo>
                      <a:pt x="588" y="0"/>
                    </a:lnTo>
                    <a:lnTo>
                      <a:pt x="588" y="0"/>
                    </a:lnTo>
                    <a:lnTo>
                      <a:pt x="588" y="0"/>
                    </a:lnTo>
                    <a:lnTo>
                      <a:pt x="594" y="0"/>
                    </a:lnTo>
                    <a:lnTo>
                      <a:pt x="594" y="0"/>
                    </a:lnTo>
                    <a:lnTo>
                      <a:pt x="600" y="0"/>
                    </a:lnTo>
                    <a:lnTo>
                      <a:pt x="600" y="0"/>
                    </a:lnTo>
                    <a:lnTo>
                      <a:pt x="600" y="0"/>
                    </a:lnTo>
                    <a:lnTo>
                      <a:pt x="600" y="0"/>
                    </a:lnTo>
                    <a:lnTo>
                      <a:pt x="606" y="0"/>
                    </a:lnTo>
                    <a:lnTo>
                      <a:pt x="606" y="0"/>
                    </a:lnTo>
                    <a:lnTo>
                      <a:pt x="606" y="0"/>
                    </a:lnTo>
                    <a:lnTo>
                      <a:pt x="612" y="0"/>
                    </a:lnTo>
                    <a:lnTo>
                      <a:pt x="612"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36" y="0"/>
                    </a:lnTo>
                    <a:lnTo>
                      <a:pt x="636" y="0"/>
                    </a:lnTo>
                    <a:lnTo>
                      <a:pt x="636" y="0"/>
                    </a:lnTo>
                    <a:lnTo>
                      <a:pt x="636" y="0"/>
                    </a:lnTo>
                    <a:lnTo>
                      <a:pt x="636" y="0"/>
                    </a:lnTo>
                    <a:lnTo>
                      <a:pt x="636" y="0"/>
                    </a:lnTo>
                    <a:lnTo>
                      <a:pt x="636" y="0"/>
                    </a:lnTo>
                    <a:lnTo>
                      <a:pt x="648" y="0"/>
                    </a:lnTo>
                    <a:lnTo>
                      <a:pt x="648" y="0"/>
                    </a:lnTo>
                    <a:lnTo>
                      <a:pt x="648" y="0"/>
                    </a:lnTo>
                    <a:lnTo>
                      <a:pt x="648" y="0"/>
                    </a:lnTo>
                    <a:lnTo>
                      <a:pt x="648" y="0"/>
                    </a:lnTo>
                    <a:lnTo>
                      <a:pt x="648" y="0"/>
                    </a:lnTo>
                    <a:lnTo>
                      <a:pt x="654" y="0"/>
                    </a:lnTo>
                    <a:lnTo>
                      <a:pt x="654" y="0"/>
                    </a:lnTo>
                    <a:lnTo>
                      <a:pt x="654" y="0"/>
                    </a:lnTo>
                    <a:lnTo>
                      <a:pt x="654" y="0"/>
                    </a:lnTo>
                    <a:lnTo>
                      <a:pt x="654" y="0"/>
                    </a:lnTo>
                    <a:lnTo>
                      <a:pt x="654" y="0"/>
                    </a:lnTo>
                    <a:lnTo>
                      <a:pt x="654" y="0"/>
                    </a:lnTo>
                    <a:lnTo>
                      <a:pt x="660" y="0"/>
                    </a:lnTo>
                    <a:lnTo>
                      <a:pt x="660" y="0"/>
                    </a:lnTo>
                    <a:lnTo>
                      <a:pt x="660" y="0"/>
                    </a:lnTo>
                    <a:lnTo>
                      <a:pt x="660" y="0"/>
                    </a:lnTo>
                    <a:lnTo>
                      <a:pt x="660" y="0"/>
                    </a:lnTo>
                    <a:lnTo>
                      <a:pt x="660" y="0"/>
                    </a:lnTo>
                    <a:lnTo>
                      <a:pt x="660" y="0"/>
                    </a:lnTo>
                    <a:lnTo>
                      <a:pt x="660" y="0"/>
                    </a:lnTo>
                    <a:lnTo>
                      <a:pt x="660" y="0"/>
                    </a:lnTo>
                    <a:lnTo>
                      <a:pt x="660" y="0"/>
                    </a:lnTo>
                    <a:lnTo>
                      <a:pt x="666" y="0"/>
                    </a:lnTo>
                    <a:lnTo>
                      <a:pt x="666" y="0"/>
                    </a:lnTo>
                    <a:lnTo>
                      <a:pt x="666"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72" y="0"/>
                    </a:lnTo>
                    <a:lnTo>
                      <a:pt x="678" y="0"/>
                    </a:lnTo>
                    <a:lnTo>
                      <a:pt x="678" y="0"/>
                    </a:lnTo>
                    <a:lnTo>
                      <a:pt x="678" y="0"/>
                    </a:lnTo>
                    <a:lnTo>
                      <a:pt x="678" y="0"/>
                    </a:lnTo>
                    <a:lnTo>
                      <a:pt x="678" y="0"/>
                    </a:lnTo>
                    <a:lnTo>
                      <a:pt x="678" y="0"/>
                    </a:lnTo>
                    <a:lnTo>
                      <a:pt x="678" y="0"/>
                    </a:lnTo>
                    <a:lnTo>
                      <a:pt x="678" y="0"/>
                    </a:lnTo>
                    <a:lnTo>
                      <a:pt x="678" y="0"/>
                    </a:lnTo>
                    <a:lnTo>
                      <a:pt x="678" y="0"/>
                    </a:lnTo>
                    <a:lnTo>
                      <a:pt x="684" y="0"/>
                    </a:lnTo>
                    <a:lnTo>
                      <a:pt x="684" y="0"/>
                    </a:lnTo>
                    <a:lnTo>
                      <a:pt x="684" y="0"/>
                    </a:lnTo>
                    <a:lnTo>
                      <a:pt x="684" y="0"/>
                    </a:lnTo>
                    <a:lnTo>
                      <a:pt x="684" y="0"/>
                    </a:lnTo>
                    <a:lnTo>
                      <a:pt x="684" y="0"/>
                    </a:lnTo>
                    <a:lnTo>
                      <a:pt x="684" y="0"/>
                    </a:lnTo>
                    <a:lnTo>
                      <a:pt x="690" y="0"/>
                    </a:lnTo>
                    <a:lnTo>
                      <a:pt x="690" y="0"/>
                    </a:lnTo>
                    <a:lnTo>
                      <a:pt x="690" y="0"/>
                    </a:lnTo>
                    <a:lnTo>
                      <a:pt x="690" y="0"/>
                    </a:lnTo>
                    <a:lnTo>
                      <a:pt x="690" y="0"/>
                    </a:lnTo>
                    <a:lnTo>
                      <a:pt x="690" y="0"/>
                    </a:lnTo>
                    <a:lnTo>
                      <a:pt x="690"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20" y="0"/>
                    </a:lnTo>
                    <a:lnTo>
                      <a:pt x="720" y="0"/>
                    </a:lnTo>
                    <a:lnTo>
                      <a:pt x="720" y="0"/>
                    </a:lnTo>
                    <a:lnTo>
                      <a:pt x="720" y="0"/>
                    </a:lnTo>
                    <a:lnTo>
                      <a:pt x="720" y="0"/>
                    </a:lnTo>
                    <a:lnTo>
                      <a:pt x="720" y="0"/>
                    </a:lnTo>
                    <a:lnTo>
                      <a:pt x="720" y="0"/>
                    </a:lnTo>
                    <a:lnTo>
                      <a:pt x="726" y="0"/>
                    </a:lnTo>
                    <a:lnTo>
                      <a:pt x="726" y="0"/>
                    </a:lnTo>
                    <a:lnTo>
                      <a:pt x="726" y="0"/>
                    </a:lnTo>
                    <a:lnTo>
                      <a:pt x="726" y="0"/>
                    </a:lnTo>
                    <a:lnTo>
                      <a:pt x="732" y="0"/>
                    </a:lnTo>
                    <a:lnTo>
                      <a:pt x="732" y="0"/>
                    </a:lnTo>
                    <a:lnTo>
                      <a:pt x="738" y="0"/>
                    </a:lnTo>
                    <a:lnTo>
                      <a:pt x="738" y="0"/>
                    </a:lnTo>
                    <a:lnTo>
                      <a:pt x="738" y="0"/>
                    </a:lnTo>
                    <a:lnTo>
                      <a:pt x="738" y="0"/>
                    </a:lnTo>
                    <a:lnTo>
                      <a:pt x="738" y="0"/>
                    </a:lnTo>
                    <a:lnTo>
                      <a:pt x="750" y="0"/>
                    </a:lnTo>
                    <a:lnTo>
                      <a:pt x="750" y="0"/>
                    </a:lnTo>
                    <a:lnTo>
                      <a:pt x="750" y="0"/>
                    </a:lnTo>
                    <a:lnTo>
                      <a:pt x="750" y="0"/>
                    </a:lnTo>
                    <a:lnTo>
                      <a:pt x="750" y="0"/>
                    </a:lnTo>
                    <a:lnTo>
                      <a:pt x="750" y="0"/>
                    </a:lnTo>
                    <a:lnTo>
                      <a:pt x="750" y="0"/>
                    </a:lnTo>
                    <a:lnTo>
                      <a:pt x="750" y="0"/>
                    </a:lnTo>
                    <a:lnTo>
                      <a:pt x="756" y="0"/>
                    </a:lnTo>
                    <a:lnTo>
                      <a:pt x="756" y="0"/>
                    </a:lnTo>
                    <a:lnTo>
                      <a:pt x="756" y="0"/>
                    </a:lnTo>
                    <a:lnTo>
                      <a:pt x="756" y="0"/>
                    </a:lnTo>
                    <a:lnTo>
                      <a:pt x="756" y="0"/>
                    </a:lnTo>
                    <a:lnTo>
                      <a:pt x="756" y="0"/>
                    </a:lnTo>
                    <a:lnTo>
                      <a:pt x="756" y="0"/>
                    </a:lnTo>
                    <a:lnTo>
                      <a:pt x="768" y="0"/>
                    </a:lnTo>
                    <a:lnTo>
                      <a:pt x="768" y="0"/>
                    </a:lnTo>
                    <a:lnTo>
                      <a:pt x="768" y="0"/>
                    </a:lnTo>
                    <a:lnTo>
                      <a:pt x="768" y="0"/>
                    </a:lnTo>
                    <a:lnTo>
                      <a:pt x="768" y="0"/>
                    </a:lnTo>
                    <a:lnTo>
                      <a:pt x="774" y="0"/>
                    </a:lnTo>
                    <a:lnTo>
                      <a:pt x="774"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8" y="0"/>
                    </a:lnTo>
                    <a:lnTo>
                      <a:pt x="804" y="0"/>
                    </a:lnTo>
                    <a:lnTo>
                      <a:pt x="804" y="0"/>
                    </a:lnTo>
                    <a:lnTo>
                      <a:pt x="804" y="0"/>
                    </a:lnTo>
                    <a:lnTo>
                      <a:pt x="804" y="0"/>
                    </a:lnTo>
                    <a:lnTo>
                      <a:pt x="804" y="0"/>
                    </a:lnTo>
                    <a:lnTo>
                      <a:pt x="804" y="0"/>
                    </a:lnTo>
                    <a:lnTo>
                      <a:pt x="816" y="0"/>
                    </a:lnTo>
                    <a:lnTo>
                      <a:pt x="816" y="0"/>
                    </a:lnTo>
                    <a:lnTo>
                      <a:pt x="816" y="0"/>
                    </a:lnTo>
                    <a:lnTo>
                      <a:pt x="816" y="0"/>
                    </a:lnTo>
                    <a:lnTo>
                      <a:pt x="816" y="0"/>
                    </a:lnTo>
                    <a:lnTo>
                      <a:pt x="816"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28" y="0"/>
                    </a:lnTo>
                    <a:lnTo>
                      <a:pt x="828" y="0"/>
                    </a:lnTo>
                    <a:lnTo>
                      <a:pt x="834" y="0"/>
                    </a:lnTo>
                    <a:lnTo>
                      <a:pt x="834" y="0"/>
                    </a:lnTo>
                    <a:lnTo>
                      <a:pt x="834" y="0"/>
                    </a:lnTo>
                    <a:lnTo>
                      <a:pt x="834" y="0"/>
                    </a:lnTo>
                    <a:lnTo>
                      <a:pt x="834" y="0"/>
                    </a:lnTo>
                    <a:lnTo>
                      <a:pt x="834" y="0"/>
                    </a:lnTo>
                    <a:lnTo>
                      <a:pt x="834" y="0"/>
                    </a:lnTo>
                    <a:lnTo>
                      <a:pt x="834" y="0"/>
                    </a:lnTo>
                    <a:lnTo>
                      <a:pt x="834" y="0"/>
                    </a:lnTo>
                    <a:lnTo>
                      <a:pt x="834" y="0"/>
                    </a:lnTo>
                    <a:lnTo>
                      <a:pt x="840" y="0"/>
                    </a:lnTo>
                    <a:lnTo>
                      <a:pt x="840" y="0"/>
                    </a:lnTo>
                    <a:lnTo>
                      <a:pt x="840" y="0"/>
                    </a:lnTo>
                    <a:lnTo>
                      <a:pt x="840" y="0"/>
                    </a:lnTo>
                    <a:lnTo>
                      <a:pt x="840" y="0"/>
                    </a:lnTo>
                    <a:lnTo>
                      <a:pt x="840" y="0"/>
                    </a:lnTo>
                    <a:lnTo>
                      <a:pt x="840" y="0"/>
                    </a:lnTo>
                    <a:lnTo>
                      <a:pt x="840" y="0"/>
                    </a:lnTo>
                    <a:lnTo>
                      <a:pt x="840" y="0"/>
                    </a:lnTo>
                    <a:lnTo>
                      <a:pt x="840" y="0"/>
                    </a:lnTo>
                    <a:lnTo>
                      <a:pt x="846" y="0"/>
                    </a:lnTo>
                    <a:lnTo>
                      <a:pt x="846" y="0"/>
                    </a:lnTo>
                    <a:lnTo>
                      <a:pt x="846" y="0"/>
                    </a:lnTo>
                    <a:lnTo>
                      <a:pt x="846" y="0"/>
                    </a:lnTo>
                    <a:lnTo>
                      <a:pt x="846" y="0"/>
                    </a:lnTo>
                    <a:lnTo>
                      <a:pt x="846" y="0"/>
                    </a:lnTo>
                    <a:lnTo>
                      <a:pt x="846" y="0"/>
                    </a:lnTo>
                    <a:lnTo>
                      <a:pt x="846" y="0"/>
                    </a:lnTo>
                    <a:lnTo>
                      <a:pt x="852"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94" y="0"/>
                    </a:lnTo>
                    <a:lnTo>
                      <a:pt x="894" y="0"/>
                    </a:lnTo>
                    <a:lnTo>
                      <a:pt x="900" y="0"/>
                    </a:lnTo>
                    <a:lnTo>
                      <a:pt x="900" y="0"/>
                    </a:lnTo>
                    <a:lnTo>
                      <a:pt x="900" y="0"/>
                    </a:lnTo>
                    <a:lnTo>
                      <a:pt x="906" y="0"/>
                    </a:lnTo>
                    <a:lnTo>
                      <a:pt x="906" y="0"/>
                    </a:lnTo>
                    <a:lnTo>
                      <a:pt x="906" y="0"/>
                    </a:lnTo>
                    <a:lnTo>
                      <a:pt x="906" y="0"/>
                    </a:lnTo>
                    <a:lnTo>
                      <a:pt x="912" y="0"/>
                    </a:lnTo>
                    <a:lnTo>
                      <a:pt x="912"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36" y="0"/>
                    </a:lnTo>
                    <a:lnTo>
                      <a:pt x="936" y="0"/>
                    </a:lnTo>
                    <a:lnTo>
                      <a:pt x="936" y="0"/>
                    </a:lnTo>
                    <a:lnTo>
                      <a:pt x="936" y="0"/>
                    </a:lnTo>
                    <a:lnTo>
                      <a:pt x="936" y="0"/>
                    </a:lnTo>
                    <a:lnTo>
                      <a:pt x="936" y="0"/>
                    </a:lnTo>
                    <a:lnTo>
                      <a:pt x="936" y="0"/>
                    </a:lnTo>
                    <a:lnTo>
                      <a:pt x="948" y="0"/>
                    </a:lnTo>
                    <a:lnTo>
                      <a:pt x="948" y="0"/>
                    </a:lnTo>
                    <a:lnTo>
                      <a:pt x="948" y="0"/>
                    </a:lnTo>
                    <a:lnTo>
                      <a:pt x="948" y="0"/>
                    </a:lnTo>
                    <a:lnTo>
                      <a:pt x="948" y="0"/>
                    </a:lnTo>
                    <a:lnTo>
                      <a:pt x="954" y="0"/>
                    </a:lnTo>
                    <a:lnTo>
                      <a:pt x="954" y="0"/>
                    </a:lnTo>
                    <a:lnTo>
                      <a:pt x="954" y="0"/>
                    </a:lnTo>
                    <a:lnTo>
                      <a:pt x="954" y="0"/>
                    </a:lnTo>
                    <a:lnTo>
                      <a:pt x="954" y="0"/>
                    </a:lnTo>
                    <a:lnTo>
                      <a:pt x="954" y="0"/>
                    </a:lnTo>
                    <a:lnTo>
                      <a:pt x="954" y="0"/>
                    </a:lnTo>
                    <a:lnTo>
                      <a:pt x="960" y="0"/>
                    </a:lnTo>
                    <a:lnTo>
                      <a:pt x="960" y="0"/>
                    </a:lnTo>
                    <a:lnTo>
                      <a:pt x="960" y="0"/>
                    </a:lnTo>
                    <a:lnTo>
                      <a:pt x="966" y="0"/>
                    </a:lnTo>
                    <a:lnTo>
                      <a:pt x="966" y="0"/>
                    </a:lnTo>
                    <a:lnTo>
                      <a:pt x="966" y="0"/>
                    </a:lnTo>
                    <a:lnTo>
                      <a:pt x="972" y="0"/>
                    </a:lnTo>
                    <a:lnTo>
                      <a:pt x="972" y="0"/>
                    </a:lnTo>
                    <a:lnTo>
                      <a:pt x="972" y="0"/>
                    </a:lnTo>
                    <a:lnTo>
                      <a:pt x="972" y="0"/>
                    </a:lnTo>
                    <a:lnTo>
                      <a:pt x="978" y="0"/>
                    </a:lnTo>
                    <a:lnTo>
                      <a:pt x="984" y="0"/>
                    </a:lnTo>
                    <a:lnTo>
                      <a:pt x="984" y="0"/>
                    </a:lnTo>
                    <a:lnTo>
                      <a:pt x="984" y="0"/>
                    </a:lnTo>
                    <a:lnTo>
                      <a:pt x="984" y="0"/>
                    </a:lnTo>
                    <a:lnTo>
                      <a:pt x="984" y="0"/>
                    </a:lnTo>
                    <a:lnTo>
                      <a:pt x="984" y="0"/>
                    </a:lnTo>
                    <a:lnTo>
                      <a:pt x="984" y="0"/>
                    </a:lnTo>
                    <a:lnTo>
                      <a:pt x="990" y="0"/>
                    </a:lnTo>
                    <a:lnTo>
                      <a:pt x="990" y="0"/>
                    </a:lnTo>
                    <a:lnTo>
                      <a:pt x="990" y="0"/>
                    </a:lnTo>
                    <a:lnTo>
                      <a:pt x="990" y="0"/>
                    </a:lnTo>
                    <a:lnTo>
                      <a:pt x="990" y="0"/>
                    </a:lnTo>
                    <a:lnTo>
                      <a:pt x="990" y="0"/>
                    </a:lnTo>
                    <a:lnTo>
                      <a:pt x="990" y="0"/>
                    </a:lnTo>
                    <a:lnTo>
                      <a:pt x="990" y="0"/>
                    </a:lnTo>
                    <a:lnTo>
                      <a:pt x="996" y="0"/>
                    </a:lnTo>
                    <a:lnTo>
                      <a:pt x="996" y="0"/>
                    </a:lnTo>
                    <a:lnTo>
                      <a:pt x="996" y="0"/>
                    </a:lnTo>
                    <a:lnTo>
                      <a:pt x="996" y="0"/>
                    </a:lnTo>
                    <a:lnTo>
                      <a:pt x="996" y="0"/>
                    </a:lnTo>
                    <a:lnTo>
                      <a:pt x="996" y="0"/>
                    </a:lnTo>
                    <a:lnTo>
                      <a:pt x="996" y="0"/>
                    </a:lnTo>
                    <a:lnTo>
                      <a:pt x="996" y="0"/>
                    </a:lnTo>
                    <a:lnTo>
                      <a:pt x="1002" y="0"/>
                    </a:lnTo>
                    <a:lnTo>
                      <a:pt x="1002" y="0"/>
                    </a:lnTo>
                    <a:lnTo>
                      <a:pt x="1002" y="0"/>
                    </a:lnTo>
                    <a:lnTo>
                      <a:pt x="1002" y="0"/>
                    </a:lnTo>
                    <a:lnTo>
                      <a:pt x="1002" y="0"/>
                    </a:lnTo>
                    <a:lnTo>
                      <a:pt x="1002" y="0"/>
                    </a:lnTo>
                    <a:lnTo>
                      <a:pt x="1002" y="0"/>
                    </a:lnTo>
                    <a:lnTo>
                      <a:pt x="1002" y="0"/>
                    </a:lnTo>
                    <a:lnTo>
                      <a:pt x="1002" y="0"/>
                    </a:lnTo>
                    <a:lnTo>
                      <a:pt x="1002" y="0"/>
                    </a:lnTo>
                    <a:lnTo>
                      <a:pt x="1002" y="0"/>
                    </a:lnTo>
                    <a:lnTo>
                      <a:pt x="1008" y="0"/>
                    </a:lnTo>
                    <a:lnTo>
                      <a:pt x="1008" y="0"/>
                    </a:lnTo>
                    <a:lnTo>
                      <a:pt x="1008"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14" y="0"/>
                    </a:lnTo>
                    <a:lnTo>
                      <a:pt x="1020" y="0"/>
                    </a:lnTo>
                    <a:lnTo>
                      <a:pt x="1020" y="0"/>
                    </a:lnTo>
                    <a:lnTo>
                      <a:pt x="1020" y="0"/>
                    </a:lnTo>
                    <a:lnTo>
                      <a:pt x="1020" y="0"/>
                    </a:lnTo>
                    <a:lnTo>
                      <a:pt x="1020" y="0"/>
                    </a:lnTo>
                    <a:lnTo>
                      <a:pt x="1020" y="0"/>
                    </a:lnTo>
                    <a:lnTo>
                      <a:pt x="1020" y="0"/>
                    </a:lnTo>
                    <a:lnTo>
                      <a:pt x="1026" y="0"/>
                    </a:lnTo>
                    <a:lnTo>
                      <a:pt x="1026" y="0"/>
                    </a:lnTo>
                    <a:lnTo>
                      <a:pt x="1026" y="0"/>
                    </a:lnTo>
                    <a:lnTo>
                      <a:pt x="1026" y="0"/>
                    </a:lnTo>
                    <a:lnTo>
                      <a:pt x="1032" y="0"/>
                    </a:lnTo>
                    <a:lnTo>
                      <a:pt x="1038" y="0"/>
                    </a:lnTo>
                    <a:lnTo>
                      <a:pt x="1038" y="0"/>
                    </a:lnTo>
                    <a:lnTo>
                      <a:pt x="1038" y="0"/>
                    </a:lnTo>
                    <a:lnTo>
                      <a:pt x="1038" y="0"/>
                    </a:lnTo>
                    <a:lnTo>
                      <a:pt x="1038" y="0"/>
                    </a:lnTo>
                    <a:lnTo>
                      <a:pt x="1038" y="0"/>
                    </a:lnTo>
                    <a:lnTo>
                      <a:pt x="1050" y="0"/>
                    </a:lnTo>
                    <a:lnTo>
                      <a:pt x="1050" y="0"/>
                    </a:lnTo>
                    <a:lnTo>
                      <a:pt x="1050" y="0"/>
                    </a:lnTo>
                    <a:lnTo>
                      <a:pt x="1050" y="0"/>
                    </a:lnTo>
                    <a:lnTo>
                      <a:pt x="1050" y="0"/>
                    </a:lnTo>
                    <a:lnTo>
                      <a:pt x="1050" y="0"/>
                    </a:lnTo>
                    <a:lnTo>
                      <a:pt x="1050" y="0"/>
                    </a:lnTo>
                    <a:lnTo>
                      <a:pt x="1056" y="0"/>
                    </a:lnTo>
                    <a:lnTo>
                      <a:pt x="1056" y="0"/>
                    </a:lnTo>
                    <a:lnTo>
                      <a:pt x="1056" y="0"/>
                    </a:lnTo>
                    <a:lnTo>
                      <a:pt x="1056" y="0"/>
                    </a:lnTo>
                    <a:lnTo>
                      <a:pt x="1056" y="0"/>
                    </a:lnTo>
                    <a:lnTo>
                      <a:pt x="1056" y="0"/>
                    </a:lnTo>
                    <a:lnTo>
                      <a:pt x="1056" y="0"/>
                    </a:lnTo>
                    <a:lnTo>
                      <a:pt x="1062" y="0"/>
                    </a:lnTo>
                    <a:lnTo>
                      <a:pt x="1068" y="0"/>
                    </a:lnTo>
                    <a:lnTo>
                      <a:pt x="1068" y="0"/>
                    </a:lnTo>
                    <a:lnTo>
                      <a:pt x="1068" y="0"/>
                    </a:lnTo>
                    <a:lnTo>
                      <a:pt x="1068" y="0"/>
                    </a:lnTo>
                    <a:lnTo>
                      <a:pt x="1068" y="0"/>
                    </a:lnTo>
                    <a:lnTo>
                      <a:pt x="1074" y="0"/>
                    </a:lnTo>
                    <a:lnTo>
                      <a:pt x="1074"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8" y="0"/>
                    </a:lnTo>
                    <a:lnTo>
                      <a:pt x="1104" y="0"/>
                    </a:lnTo>
                    <a:lnTo>
                      <a:pt x="1104" y="0"/>
                    </a:lnTo>
                    <a:lnTo>
                      <a:pt x="1104" y="0"/>
                    </a:lnTo>
                    <a:lnTo>
                      <a:pt x="1104" y="0"/>
                    </a:lnTo>
                    <a:lnTo>
                      <a:pt x="1104" y="0"/>
                    </a:lnTo>
                    <a:lnTo>
                      <a:pt x="1104" y="0"/>
                    </a:lnTo>
                    <a:lnTo>
                      <a:pt x="1116" y="0"/>
                    </a:lnTo>
                    <a:lnTo>
                      <a:pt x="1116" y="0"/>
                    </a:lnTo>
                    <a:lnTo>
                      <a:pt x="1116" y="0"/>
                    </a:lnTo>
                    <a:lnTo>
                      <a:pt x="1116" y="0"/>
                    </a:lnTo>
                    <a:lnTo>
                      <a:pt x="1116" y="0"/>
                    </a:lnTo>
                    <a:lnTo>
                      <a:pt x="1116" y="0"/>
                    </a:lnTo>
                    <a:lnTo>
                      <a:pt x="1116" y="0"/>
                    </a:lnTo>
                    <a:lnTo>
                      <a:pt x="1122" y="0"/>
                    </a:lnTo>
                    <a:lnTo>
                      <a:pt x="1122" y="0"/>
                    </a:lnTo>
                    <a:lnTo>
                      <a:pt x="1122" y="0"/>
                    </a:lnTo>
                    <a:lnTo>
                      <a:pt x="1122" y="0"/>
                    </a:lnTo>
                    <a:lnTo>
                      <a:pt x="1122" y="0"/>
                    </a:lnTo>
                    <a:lnTo>
                      <a:pt x="1122" y="0"/>
                    </a:lnTo>
                    <a:lnTo>
                      <a:pt x="1122" y="0"/>
                    </a:lnTo>
                    <a:lnTo>
                      <a:pt x="1128" y="0"/>
                    </a:lnTo>
                    <a:lnTo>
                      <a:pt x="1134" y="0"/>
                    </a:lnTo>
                    <a:lnTo>
                      <a:pt x="1134" y="0"/>
                    </a:lnTo>
                    <a:lnTo>
                      <a:pt x="1134" y="0"/>
                    </a:lnTo>
                    <a:lnTo>
                      <a:pt x="1134" y="0"/>
                    </a:lnTo>
                    <a:lnTo>
                      <a:pt x="1140" y="0"/>
                    </a:lnTo>
                    <a:lnTo>
                      <a:pt x="1140" y="0"/>
                    </a:lnTo>
                    <a:lnTo>
                      <a:pt x="1140" y="0"/>
                    </a:lnTo>
                    <a:lnTo>
                      <a:pt x="1146" y="0"/>
                    </a:lnTo>
                    <a:lnTo>
                      <a:pt x="1146" y="0"/>
                    </a:lnTo>
                    <a:lnTo>
                      <a:pt x="1146" y="0"/>
                    </a:lnTo>
                    <a:lnTo>
                      <a:pt x="1152" y="0"/>
                    </a:lnTo>
                    <a:lnTo>
                      <a:pt x="1152" y="0"/>
                    </a:lnTo>
                    <a:lnTo>
                      <a:pt x="1152" y="0"/>
                    </a:lnTo>
                    <a:lnTo>
                      <a:pt x="1152" y="0"/>
                    </a:lnTo>
                    <a:lnTo>
                      <a:pt x="1152" y="0"/>
                    </a:lnTo>
                    <a:lnTo>
                      <a:pt x="1152" y="0"/>
                    </a:lnTo>
                    <a:lnTo>
                      <a:pt x="1152" y="0"/>
                    </a:lnTo>
                    <a:lnTo>
                      <a:pt x="1158" y="0"/>
                    </a:lnTo>
                    <a:lnTo>
                      <a:pt x="1158" y="0"/>
                    </a:lnTo>
                    <a:lnTo>
                      <a:pt x="1158" y="0"/>
                    </a:lnTo>
                    <a:lnTo>
                      <a:pt x="1158" y="0"/>
                    </a:lnTo>
                    <a:lnTo>
                      <a:pt x="1158" y="0"/>
                    </a:lnTo>
                    <a:lnTo>
                      <a:pt x="1158" y="0"/>
                    </a:lnTo>
                    <a:lnTo>
                      <a:pt x="1158" y="0"/>
                    </a:lnTo>
                    <a:lnTo>
                      <a:pt x="1164"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0" y="0"/>
                    </a:lnTo>
                    <a:lnTo>
                      <a:pt x="1170" y="0"/>
                    </a:lnTo>
                    <a:lnTo>
                      <a:pt x="1170" y="0"/>
                    </a:lnTo>
                    <a:lnTo>
                      <a:pt x="1170" y="0"/>
                    </a:lnTo>
                    <a:lnTo>
                      <a:pt x="1170" y="0"/>
                    </a:lnTo>
                    <a:lnTo>
                      <a:pt x="1170" y="0"/>
                    </a:lnTo>
                    <a:lnTo>
                      <a:pt x="1176" y="0"/>
                    </a:lnTo>
                    <a:lnTo>
                      <a:pt x="1176" y="0"/>
                    </a:lnTo>
                    <a:lnTo>
                      <a:pt x="1176" y="0"/>
                    </a:lnTo>
                    <a:lnTo>
                      <a:pt x="1176" y="0"/>
                    </a:lnTo>
                    <a:lnTo>
                      <a:pt x="1176" y="0"/>
                    </a:lnTo>
                    <a:lnTo>
                      <a:pt x="1176" y="0"/>
                    </a:lnTo>
                    <a:lnTo>
                      <a:pt x="1176" y="0"/>
                    </a:lnTo>
                    <a:lnTo>
                      <a:pt x="1176" y="0"/>
                    </a:lnTo>
                    <a:lnTo>
                      <a:pt x="1176" y="0"/>
                    </a:lnTo>
                    <a:lnTo>
                      <a:pt x="1176" y="0"/>
                    </a:lnTo>
                    <a:lnTo>
                      <a:pt x="1182" y="0"/>
                    </a:lnTo>
                    <a:lnTo>
                      <a:pt x="1182" y="0"/>
                    </a:lnTo>
                    <a:lnTo>
                      <a:pt x="1182" y="0"/>
                    </a:lnTo>
                    <a:lnTo>
                      <a:pt x="1182" y="0"/>
                    </a:lnTo>
                    <a:lnTo>
                      <a:pt x="1182" y="0"/>
                    </a:lnTo>
                    <a:lnTo>
                      <a:pt x="1182" y="0"/>
                    </a:lnTo>
                    <a:lnTo>
                      <a:pt x="1182" y="0"/>
                    </a:lnTo>
                    <a:lnTo>
                      <a:pt x="1188" y="0"/>
                    </a:lnTo>
                    <a:lnTo>
                      <a:pt x="1188" y="0"/>
                    </a:lnTo>
                    <a:lnTo>
                      <a:pt x="1188" y="0"/>
                    </a:lnTo>
                    <a:lnTo>
                      <a:pt x="1188" y="0"/>
                    </a:lnTo>
                    <a:lnTo>
                      <a:pt x="1188" y="0"/>
                    </a:lnTo>
                    <a:lnTo>
                      <a:pt x="1188" y="0"/>
                    </a:lnTo>
                    <a:lnTo>
                      <a:pt x="1188" y="0"/>
                    </a:lnTo>
                    <a:lnTo>
                      <a:pt x="1188" y="0"/>
                    </a:lnTo>
                    <a:lnTo>
                      <a:pt x="1194" y="0"/>
                    </a:lnTo>
                    <a:lnTo>
                      <a:pt x="1194" y="0"/>
                    </a:lnTo>
                    <a:lnTo>
                      <a:pt x="1200" y="0"/>
                    </a:lnTo>
                    <a:lnTo>
                      <a:pt x="1200" y="0"/>
                    </a:lnTo>
                    <a:lnTo>
                      <a:pt x="1200" y="0"/>
                    </a:lnTo>
                    <a:lnTo>
                      <a:pt x="1206" y="0"/>
                    </a:lnTo>
                    <a:lnTo>
                      <a:pt x="1206" y="0"/>
                    </a:lnTo>
                    <a:lnTo>
                      <a:pt x="1206" y="0"/>
                    </a:lnTo>
                    <a:lnTo>
                      <a:pt x="1206" y="0"/>
                    </a:lnTo>
                    <a:lnTo>
                      <a:pt x="1212" y="0"/>
                    </a:lnTo>
                    <a:lnTo>
                      <a:pt x="1218" y="0"/>
                    </a:lnTo>
                    <a:lnTo>
                      <a:pt x="1218" y="0"/>
                    </a:lnTo>
                    <a:lnTo>
                      <a:pt x="1218" y="0"/>
                    </a:lnTo>
                    <a:lnTo>
                      <a:pt x="1218" y="0"/>
                    </a:lnTo>
                    <a:lnTo>
                      <a:pt x="1218" y="0"/>
                    </a:lnTo>
                    <a:lnTo>
                      <a:pt x="1218" y="0"/>
                    </a:lnTo>
                    <a:lnTo>
                      <a:pt x="1218" y="0"/>
                    </a:lnTo>
                    <a:lnTo>
                      <a:pt x="1218" y="0"/>
                    </a:lnTo>
                    <a:lnTo>
                      <a:pt x="1224" y="0"/>
                    </a:lnTo>
                    <a:lnTo>
                      <a:pt x="1224" y="0"/>
                    </a:lnTo>
                    <a:lnTo>
                      <a:pt x="1224" y="0"/>
                    </a:lnTo>
                    <a:lnTo>
                      <a:pt x="1224" y="0"/>
                    </a:lnTo>
                    <a:lnTo>
                      <a:pt x="1224" y="0"/>
                    </a:lnTo>
                    <a:lnTo>
                      <a:pt x="1224" y="0"/>
                    </a:lnTo>
                    <a:lnTo>
                      <a:pt x="1236" y="0"/>
                    </a:lnTo>
                    <a:lnTo>
                      <a:pt x="1236" y="0"/>
                    </a:lnTo>
                    <a:lnTo>
                      <a:pt x="1236" y="0"/>
                    </a:lnTo>
                    <a:lnTo>
                      <a:pt x="1236" y="0"/>
                    </a:lnTo>
                    <a:lnTo>
                      <a:pt x="1236" y="0"/>
                    </a:lnTo>
                    <a:lnTo>
                      <a:pt x="1236" y="0"/>
                    </a:lnTo>
                    <a:lnTo>
                      <a:pt x="1236"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84" y="0"/>
                    </a:lnTo>
                    <a:lnTo>
                      <a:pt x="1284" y="0"/>
                    </a:lnTo>
                    <a:lnTo>
                      <a:pt x="1284"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302" y="0"/>
                    </a:lnTo>
                    <a:lnTo>
                      <a:pt x="1302" y="0"/>
                    </a:lnTo>
                    <a:lnTo>
                      <a:pt x="1302" y="0"/>
                    </a:lnTo>
                    <a:lnTo>
                      <a:pt x="1302" y="0"/>
                    </a:lnTo>
                    <a:lnTo>
                      <a:pt x="1302" y="0"/>
                    </a:lnTo>
                    <a:lnTo>
                      <a:pt x="1302" y="0"/>
                    </a:lnTo>
                    <a:lnTo>
                      <a:pt x="1308" y="0"/>
                    </a:lnTo>
                    <a:lnTo>
                      <a:pt x="1314"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26" y="0"/>
                    </a:lnTo>
                    <a:lnTo>
                      <a:pt x="1326" y="0"/>
                    </a:lnTo>
                    <a:lnTo>
                      <a:pt x="1326" y="0"/>
                    </a:lnTo>
                    <a:lnTo>
                      <a:pt x="1326" y="0"/>
                    </a:lnTo>
                    <a:lnTo>
                      <a:pt x="1326" y="0"/>
                    </a:lnTo>
                    <a:lnTo>
                      <a:pt x="1326" y="0"/>
                    </a:lnTo>
                    <a:lnTo>
                      <a:pt x="1332" y="0"/>
                    </a:lnTo>
                    <a:lnTo>
                      <a:pt x="1332" y="0"/>
                    </a:lnTo>
                    <a:lnTo>
                      <a:pt x="1332" y="0"/>
                    </a:lnTo>
                    <a:lnTo>
                      <a:pt x="1332" y="0"/>
                    </a:lnTo>
                    <a:lnTo>
                      <a:pt x="1332" y="0"/>
                    </a:lnTo>
                    <a:lnTo>
                      <a:pt x="1332" y="0"/>
                    </a:lnTo>
                    <a:lnTo>
                      <a:pt x="1332" y="0"/>
                    </a:lnTo>
                    <a:lnTo>
                      <a:pt x="1332" y="0"/>
                    </a:lnTo>
                    <a:lnTo>
                      <a:pt x="1332" y="0"/>
                    </a:lnTo>
                    <a:lnTo>
                      <a:pt x="1338" y="0"/>
                    </a:lnTo>
                    <a:lnTo>
                      <a:pt x="1338" y="0"/>
                    </a:lnTo>
                    <a:lnTo>
                      <a:pt x="1338" y="0"/>
                    </a:lnTo>
                    <a:lnTo>
                      <a:pt x="1338" y="0"/>
                    </a:lnTo>
                    <a:lnTo>
                      <a:pt x="1338" y="0"/>
                    </a:lnTo>
                    <a:lnTo>
                      <a:pt x="1338" y="0"/>
                    </a:lnTo>
                    <a:lnTo>
                      <a:pt x="1338" y="0"/>
                    </a:lnTo>
                    <a:lnTo>
                      <a:pt x="1338" y="0"/>
                    </a:lnTo>
                    <a:lnTo>
                      <a:pt x="1338" y="0"/>
                    </a:lnTo>
                    <a:lnTo>
                      <a:pt x="1338" y="0"/>
                    </a:lnTo>
                    <a:lnTo>
                      <a:pt x="1344" y="0"/>
                    </a:lnTo>
                    <a:lnTo>
                      <a:pt x="1344" y="0"/>
                    </a:lnTo>
                    <a:lnTo>
                      <a:pt x="1344" y="0"/>
                    </a:lnTo>
                    <a:lnTo>
                      <a:pt x="1344" y="0"/>
                    </a:lnTo>
                    <a:lnTo>
                      <a:pt x="1344" y="0"/>
                    </a:lnTo>
                    <a:lnTo>
                      <a:pt x="1344" y="0"/>
                    </a:lnTo>
                    <a:lnTo>
                      <a:pt x="1344"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74" y="0"/>
                    </a:lnTo>
                    <a:lnTo>
                      <a:pt x="1374"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404" y="0"/>
                    </a:lnTo>
                    <a:lnTo>
                      <a:pt x="1404" y="0"/>
                    </a:lnTo>
                    <a:lnTo>
                      <a:pt x="1404" y="0"/>
                    </a:lnTo>
                    <a:lnTo>
                      <a:pt x="1404" y="0"/>
                    </a:lnTo>
                    <a:lnTo>
                      <a:pt x="1404" y="0"/>
                    </a:lnTo>
                    <a:lnTo>
                      <a:pt x="1404" y="0"/>
                    </a:lnTo>
                    <a:lnTo>
                      <a:pt x="1404" y="0"/>
                    </a:lnTo>
                    <a:lnTo>
                      <a:pt x="1416" y="0"/>
                    </a:lnTo>
                    <a:lnTo>
                      <a:pt x="1416" y="0"/>
                    </a:lnTo>
                    <a:lnTo>
                      <a:pt x="1416" y="0"/>
                    </a:lnTo>
                    <a:lnTo>
                      <a:pt x="1416" y="0"/>
                    </a:lnTo>
                    <a:lnTo>
                      <a:pt x="1416" y="0"/>
                    </a:lnTo>
                    <a:lnTo>
                      <a:pt x="1416" y="0"/>
                    </a:lnTo>
                    <a:lnTo>
                      <a:pt x="1422" y="0"/>
                    </a:lnTo>
                    <a:lnTo>
                      <a:pt x="1422" y="0"/>
                    </a:lnTo>
                    <a:lnTo>
                      <a:pt x="1422" y="0"/>
                    </a:lnTo>
                    <a:lnTo>
                      <a:pt x="1422" y="0"/>
                    </a:lnTo>
                    <a:lnTo>
                      <a:pt x="1422" y="0"/>
                    </a:lnTo>
                    <a:lnTo>
                      <a:pt x="1422" y="0"/>
                    </a:lnTo>
                    <a:lnTo>
                      <a:pt x="1422" y="0"/>
                    </a:lnTo>
                    <a:lnTo>
                      <a:pt x="1422" y="0"/>
                    </a:lnTo>
                    <a:lnTo>
                      <a:pt x="1428" y="0"/>
                    </a:lnTo>
                    <a:lnTo>
                      <a:pt x="1434" y="0"/>
                    </a:lnTo>
                    <a:lnTo>
                      <a:pt x="1434" y="0"/>
                    </a:lnTo>
                    <a:lnTo>
                      <a:pt x="1434" y="0"/>
                    </a:lnTo>
                    <a:lnTo>
                      <a:pt x="1434" y="0"/>
                    </a:lnTo>
                    <a:lnTo>
                      <a:pt x="1440" y="0"/>
                    </a:lnTo>
                    <a:lnTo>
                      <a:pt x="1440" y="0"/>
                    </a:lnTo>
                    <a:lnTo>
                      <a:pt x="1440" y="0"/>
                    </a:lnTo>
                    <a:lnTo>
                      <a:pt x="1446" y="0"/>
                    </a:lnTo>
                    <a:lnTo>
                      <a:pt x="1446" y="0"/>
                    </a:lnTo>
                    <a:lnTo>
                      <a:pt x="1452" y="0"/>
                    </a:lnTo>
                    <a:lnTo>
                      <a:pt x="1452" y="0"/>
                    </a:lnTo>
                    <a:lnTo>
                      <a:pt x="1452" y="0"/>
                    </a:lnTo>
                    <a:lnTo>
                      <a:pt x="1452" y="0"/>
                    </a:lnTo>
                    <a:lnTo>
                      <a:pt x="1452" y="0"/>
                    </a:lnTo>
                    <a:lnTo>
                      <a:pt x="1452" y="0"/>
                    </a:lnTo>
                    <a:lnTo>
                      <a:pt x="1452" y="0"/>
                    </a:lnTo>
                    <a:lnTo>
                      <a:pt x="1452" y="0"/>
                    </a:lnTo>
                    <a:lnTo>
                      <a:pt x="1458" y="0"/>
                    </a:lnTo>
                    <a:lnTo>
                      <a:pt x="1458" y="0"/>
                    </a:lnTo>
                    <a:lnTo>
                      <a:pt x="1458" y="0"/>
                    </a:lnTo>
                    <a:lnTo>
                      <a:pt x="1458" y="0"/>
                    </a:lnTo>
                    <a:lnTo>
                      <a:pt x="1458" y="0"/>
                    </a:lnTo>
                    <a:lnTo>
                      <a:pt x="1470" y="0"/>
                    </a:lnTo>
                    <a:lnTo>
                      <a:pt x="1470" y="0"/>
                    </a:lnTo>
                    <a:lnTo>
                      <a:pt x="1470" y="0"/>
                    </a:lnTo>
                    <a:lnTo>
                      <a:pt x="1470" y="0"/>
                    </a:lnTo>
                    <a:lnTo>
                      <a:pt x="1470" y="0"/>
                    </a:lnTo>
                    <a:lnTo>
                      <a:pt x="1470" y="0"/>
                    </a:lnTo>
                    <a:lnTo>
                      <a:pt x="1470" y="0"/>
                    </a:lnTo>
                    <a:lnTo>
                      <a:pt x="1482" y="0"/>
                    </a:lnTo>
                    <a:lnTo>
                      <a:pt x="1482" y="0"/>
                    </a:lnTo>
                    <a:lnTo>
                      <a:pt x="1482" y="0"/>
                    </a:lnTo>
                    <a:lnTo>
                      <a:pt x="1482" y="0"/>
                    </a:lnTo>
                    <a:lnTo>
                      <a:pt x="1482" y="0"/>
                    </a:lnTo>
                    <a:lnTo>
                      <a:pt x="1482" y="0"/>
                    </a:lnTo>
                    <a:lnTo>
                      <a:pt x="1488" y="0"/>
                    </a:lnTo>
                    <a:lnTo>
                      <a:pt x="1488" y="0"/>
                    </a:lnTo>
                    <a:lnTo>
                      <a:pt x="1488" y="0"/>
                    </a:lnTo>
                    <a:lnTo>
                      <a:pt x="1488" y="0"/>
                    </a:lnTo>
                    <a:lnTo>
                      <a:pt x="1488" y="0"/>
                    </a:lnTo>
                    <a:lnTo>
                      <a:pt x="1488" y="0"/>
                    </a:lnTo>
                    <a:lnTo>
                      <a:pt x="1488" y="0"/>
                    </a:lnTo>
                    <a:lnTo>
                      <a:pt x="1494" y="0"/>
                    </a:lnTo>
                    <a:lnTo>
                      <a:pt x="1494" y="0"/>
                    </a:lnTo>
                    <a:lnTo>
                      <a:pt x="1494" y="0"/>
                    </a:lnTo>
                    <a:lnTo>
                      <a:pt x="1494" y="0"/>
                    </a:lnTo>
                    <a:lnTo>
                      <a:pt x="1494" y="0"/>
                    </a:lnTo>
                    <a:lnTo>
                      <a:pt x="1494" y="0"/>
                    </a:lnTo>
                    <a:lnTo>
                      <a:pt x="1494" y="0"/>
                    </a:lnTo>
                    <a:lnTo>
                      <a:pt x="1500" y="0"/>
                    </a:lnTo>
                    <a:lnTo>
                      <a:pt x="1500" y="0"/>
                    </a:lnTo>
                    <a:lnTo>
                      <a:pt x="1500" y="0"/>
                    </a:lnTo>
                    <a:lnTo>
                      <a:pt x="1500" y="0"/>
                    </a:lnTo>
                    <a:lnTo>
                      <a:pt x="1500" y="0"/>
                    </a:lnTo>
                    <a:lnTo>
                      <a:pt x="1500" y="0"/>
                    </a:lnTo>
                    <a:lnTo>
                      <a:pt x="1500" y="0"/>
                    </a:lnTo>
                    <a:lnTo>
                      <a:pt x="1500"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2" y="0"/>
                    </a:lnTo>
                    <a:lnTo>
                      <a:pt x="1512" y="0"/>
                    </a:lnTo>
                    <a:lnTo>
                      <a:pt x="1512" y="0"/>
                    </a:lnTo>
                    <a:lnTo>
                      <a:pt x="1512" y="0"/>
                    </a:lnTo>
                    <a:lnTo>
                      <a:pt x="1512" y="0"/>
                    </a:lnTo>
                    <a:lnTo>
                      <a:pt x="1518" y="0"/>
                    </a:lnTo>
                    <a:lnTo>
                      <a:pt x="1518" y="0"/>
                    </a:lnTo>
                    <a:lnTo>
                      <a:pt x="1518" y="0"/>
                    </a:lnTo>
                    <a:lnTo>
                      <a:pt x="1518" y="0"/>
                    </a:lnTo>
                    <a:lnTo>
                      <a:pt x="1518" y="0"/>
                    </a:lnTo>
                    <a:lnTo>
                      <a:pt x="1518" y="0"/>
                    </a:lnTo>
                    <a:lnTo>
                      <a:pt x="1518" y="0"/>
                    </a:lnTo>
                    <a:lnTo>
                      <a:pt x="1524" y="0"/>
                    </a:lnTo>
                    <a:lnTo>
                      <a:pt x="1524" y="0"/>
                    </a:lnTo>
                    <a:lnTo>
                      <a:pt x="1524" y="0"/>
                    </a:lnTo>
                    <a:lnTo>
                      <a:pt x="1524" y="0"/>
                    </a:lnTo>
                    <a:lnTo>
                      <a:pt x="1524" y="0"/>
                    </a:lnTo>
                    <a:lnTo>
                      <a:pt x="1524" y="0"/>
                    </a:lnTo>
                    <a:lnTo>
                      <a:pt x="1524" y="0"/>
                    </a:lnTo>
                    <a:lnTo>
                      <a:pt x="1536" y="0"/>
                    </a:lnTo>
                    <a:lnTo>
                      <a:pt x="1536" y="0"/>
                    </a:lnTo>
                    <a:lnTo>
                      <a:pt x="1536" y="0"/>
                    </a:lnTo>
                    <a:lnTo>
                      <a:pt x="1536" y="0"/>
                    </a:lnTo>
                    <a:lnTo>
                      <a:pt x="1536" y="0"/>
                    </a:lnTo>
                    <a:lnTo>
                      <a:pt x="1536" y="0"/>
                    </a:lnTo>
                    <a:lnTo>
                      <a:pt x="1542"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6" y="0"/>
                    </a:lnTo>
                    <a:lnTo>
                      <a:pt x="1566"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84" y="0"/>
                    </a:lnTo>
                    <a:lnTo>
                      <a:pt x="1590" y="0"/>
                    </a:lnTo>
                    <a:lnTo>
                      <a:pt x="1590" y="0"/>
                    </a:lnTo>
                    <a:lnTo>
                      <a:pt x="1590" y="0"/>
                    </a:lnTo>
                    <a:lnTo>
                      <a:pt x="1590" y="0"/>
                    </a:lnTo>
                    <a:lnTo>
                      <a:pt x="1590" y="0"/>
                    </a:lnTo>
                    <a:lnTo>
                      <a:pt x="1590" y="0"/>
                    </a:lnTo>
                    <a:lnTo>
                      <a:pt x="1590"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20" y="0"/>
                    </a:lnTo>
                    <a:lnTo>
                      <a:pt x="1620" y="0"/>
                    </a:lnTo>
                    <a:lnTo>
                      <a:pt x="1620" y="0"/>
                    </a:lnTo>
                    <a:lnTo>
                      <a:pt x="1620" y="0"/>
                    </a:lnTo>
                    <a:lnTo>
                      <a:pt x="1620" y="0"/>
                    </a:lnTo>
                    <a:lnTo>
                      <a:pt x="1620" y="0"/>
                    </a:lnTo>
                    <a:lnTo>
                      <a:pt x="1620" y="0"/>
                    </a:lnTo>
                    <a:lnTo>
                      <a:pt x="1626" y="0"/>
                    </a:lnTo>
                    <a:lnTo>
                      <a:pt x="1626" y="0"/>
                    </a:lnTo>
                    <a:lnTo>
                      <a:pt x="1626" y="0"/>
                    </a:lnTo>
                    <a:lnTo>
                      <a:pt x="1626" y="0"/>
                    </a:lnTo>
                    <a:lnTo>
                      <a:pt x="1632" y="0"/>
                    </a:lnTo>
                    <a:lnTo>
                      <a:pt x="1638" y="0"/>
                    </a:lnTo>
                    <a:lnTo>
                      <a:pt x="1638" y="0"/>
                    </a:lnTo>
                    <a:lnTo>
                      <a:pt x="1638" y="0"/>
                    </a:lnTo>
                    <a:lnTo>
                      <a:pt x="1638" y="0"/>
                    </a:lnTo>
                    <a:lnTo>
                      <a:pt x="1638" y="0"/>
                    </a:lnTo>
                    <a:lnTo>
                      <a:pt x="1638" y="0"/>
                    </a:lnTo>
                    <a:lnTo>
                      <a:pt x="1650" y="0"/>
                    </a:lnTo>
                    <a:lnTo>
                      <a:pt x="1650" y="0"/>
                    </a:lnTo>
                    <a:lnTo>
                      <a:pt x="1650" y="0"/>
                    </a:lnTo>
                    <a:lnTo>
                      <a:pt x="1650" y="0"/>
                    </a:lnTo>
                    <a:lnTo>
                      <a:pt x="1650" y="0"/>
                    </a:lnTo>
                    <a:lnTo>
                      <a:pt x="1650" y="0"/>
                    </a:lnTo>
                    <a:lnTo>
                      <a:pt x="1650" y="0"/>
                    </a:lnTo>
                    <a:lnTo>
                      <a:pt x="1656" y="0"/>
                    </a:lnTo>
                    <a:lnTo>
                      <a:pt x="1656" y="0"/>
                    </a:lnTo>
                    <a:lnTo>
                      <a:pt x="1656"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68" y="0"/>
                    </a:lnTo>
                    <a:lnTo>
                      <a:pt x="1668" y="0"/>
                    </a:lnTo>
                    <a:lnTo>
                      <a:pt x="1668" y="0"/>
                    </a:lnTo>
                    <a:lnTo>
                      <a:pt x="1668" y="0"/>
                    </a:lnTo>
                    <a:lnTo>
                      <a:pt x="1668" y="0"/>
                    </a:lnTo>
                    <a:lnTo>
                      <a:pt x="1668" y="0"/>
                    </a:lnTo>
                    <a:lnTo>
                      <a:pt x="1668" y="0"/>
                    </a:lnTo>
                    <a:lnTo>
                      <a:pt x="1674" y="0"/>
                    </a:lnTo>
                    <a:lnTo>
                      <a:pt x="1674" y="0"/>
                    </a:lnTo>
                    <a:lnTo>
                      <a:pt x="1674" y="0"/>
                    </a:lnTo>
                    <a:lnTo>
                      <a:pt x="1674" y="0"/>
                    </a:lnTo>
                    <a:lnTo>
                      <a:pt x="1674" y="0"/>
                    </a:lnTo>
                    <a:lnTo>
                      <a:pt x="1674" y="0"/>
                    </a:lnTo>
                    <a:lnTo>
                      <a:pt x="1674" y="0"/>
                    </a:lnTo>
                    <a:lnTo>
                      <a:pt x="1674" y="0"/>
                    </a:lnTo>
                    <a:lnTo>
                      <a:pt x="1674" y="0"/>
                    </a:lnTo>
                    <a:lnTo>
                      <a:pt x="1674" y="0"/>
                    </a:lnTo>
                    <a:lnTo>
                      <a:pt x="1680" y="0"/>
                    </a:lnTo>
                    <a:lnTo>
                      <a:pt x="1680" y="0"/>
                    </a:lnTo>
                    <a:lnTo>
                      <a:pt x="1680" y="0"/>
                    </a:lnTo>
                    <a:lnTo>
                      <a:pt x="1680" y="0"/>
                    </a:lnTo>
                    <a:lnTo>
                      <a:pt x="1680" y="0"/>
                    </a:lnTo>
                    <a:lnTo>
                      <a:pt x="1680" y="0"/>
                    </a:lnTo>
                    <a:lnTo>
                      <a:pt x="1680" y="0"/>
                    </a:lnTo>
                    <a:lnTo>
                      <a:pt x="1680" y="0"/>
                    </a:lnTo>
                    <a:lnTo>
                      <a:pt x="1686" y="0"/>
                    </a:lnTo>
                    <a:lnTo>
                      <a:pt x="1686" y="0"/>
                    </a:lnTo>
                    <a:lnTo>
                      <a:pt x="1686" y="0"/>
                    </a:lnTo>
                    <a:lnTo>
                      <a:pt x="1686" y="0"/>
                    </a:lnTo>
                    <a:lnTo>
                      <a:pt x="1686" y="0"/>
                    </a:lnTo>
                    <a:lnTo>
                      <a:pt x="1686" y="0"/>
                    </a:lnTo>
                    <a:lnTo>
                      <a:pt x="1686" y="0"/>
                    </a:lnTo>
                    <a:lnTo>
                      <a:pt x="1686" y="0"/>
                    </a:lnTo>
                    <a:lnTo>
                      <a:pt x="1692" y="0"/>
                    </a:lnTo>
                    <a:lnTo>
                      <a:pt x="1692" y="0"/>
                    </a:lnTo>
                    <a:lnTo>
                      <a:pt x="1692" y="0"/>
                    </a:lnTo>
                    <a:lnTo>
                      <a:pt x="1692" y="0"/>
                    </a:lnTo>
                    <a:lnTo>
                      <a:pt x="1692" y="0"/>
                    </a:lnTo>
                    <a:lnTo>
                      <a:pt x="1704" y="0"/>
                    </a:lnTo>
                    <a:lnTo>
                      <a:pt x="1704" y="0"/>
                    </a:lnTo>
                    <a:lnTo>
                      <a:pt x="1704" y="0"/>
                    </a:lnTo>
                    <a:lnTo>
                      <a:pt x="1704" y="0"/>
                    </a:lnTo>
                    <a:lnTo>
                      <a:pt x="1704" y="0"/>
                    </a:lnTo>
                    <a:lnTo>
                      <a:pt x="1704" y="0"/>
                    </a:lnTo>
                    <a:lnTo>
                      <a:pt x="1704"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8" y="0"/>
                    </a:lnTo>
                    <a:lnTo>
                      <a:pt x="1728" y="0"/>
                    </a:lnTo>
                    <a:lnTo>
                      <a:pt x="1734" y="0"/>
                    </a:lnTo>
                    <a:lnTo>
                      <a:pt x="1734" y="0"/>
                    </a:lnTo>
                    <a:lnTo>
                      <a:pt x="1734" y="0"/>
                    </a:lnTo>
                    <a:lnTo>
                      <a:pt x="1740" y="0"/>
                    </a:lnTo>
                    <a:lnTo>
                      <a:pt x="1740" y="0"/>
                    </a:lnTo>
                    <a:lnTo>
                      <a:pt x="1740" y="0"/>
                    </a:lnTo>
                    <a:lnTo>
                      <a:pt x="1740" y="0"/>
                    </a:lnTo>
                    <a:lnTo>
                      <a:pt x="1746" y="0"/>
                    </a:lnTo>
                    <a:lnTo>
                      <a:pt x="1746"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88" y="0"/>
                    </a:lnTo>
                    <a:lnTo>
                      <a:pt x="1794" y="0"/>
                    </a:lnTo>
                    <a:lnTo>
                      <a:pt x="1794" y="0"/>
                    </a:lnTo>
                    <a:lnTo>
                      <a:pt x="1800" y="0"/>
                    </a:lnTo>
                    <a:lnTo>
                      <a:pt x="1800" y="0"/>
                    </a:lnTo>
                    <a:lnTo>
                      <a:pt x="1800" y="0"/>
                    </a:lnTo>
                    <a:lnTo>
                      <a:pt x="1806" y="0"/>
                    </a:lnTo>
                    <a:lnTo>
                      <a:pt x="1806" y="0"/>
                    </a:lnTo>
                    <a:lnTo>
                      <a:pt x="1806" y="0"/>
                    </a:lnTo>
                    <a:lnTo>
                      <a:pt x="1806"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24" y="0"/>
                    </a:lnTo>
                    <a:lnTo>
                      <a:pt x="1824" y="0"/>
                    </a:lnTo>
                    <a:lnTo>
                      <a:pt x="1824" y="0"/>
                    </a:lnTo>
                    <a:lnTo>
                      <a:pt x="1824" y="0"/>
                    </a:lnTo>
                    <a:lnTo>
                      <a:pt x="1824" y="0"/>
                    </a:lnTo>
                    <a:lnTo>
                      <a:pt x="1830" y="0"/>
                    </a:lnTo>
                    <a:lnTo>
                      <a:pt x="1830" y="0"/>
                    </a:lnTo>
                    <a:lnTo>
                      <a:pt x="1830" y="0"/>
                    </a:lnTo>
                    <a:lnTo>
                      <a:pt x="1830" y="0"/>
                    </a:lnTo>
                    <a:lnTo>
                      <a:pt x="1830" y="0"/>
                    </a:lnTo>
                    <a:lnTo>
                      <a:pt x="1830" y="0"/>
                    </a:lnTo>
                    <a:lnTo>
                      <a:pt x="1830" y="0"/>
                    </a:lnTo>
                    <a:lnTo>
                      <a:pt x="1830" y="0"/>
                    </a:lnTo>
                    <a:lnTo>
                      <a:pt x="1836" y="0"/>
                    </a:lnTo>
                    <a:lnTo>
                      <a:pt x="1836" y="0"/>
                    </a:lnTo>
                    <a:lnTo>
                      <a:pt x="1836" y="0"/>
                    </a:lnTo>
                    <a:lnTo>
                      <a:pt x="1836" y="0"/>
                    </a:lnTo>
                    <a:lnTo>
                      <a:pt x="1836" y="0"/>
                    </a:lnTo>
                    <a:lnTo>
                      <a:pt x="1836" y="0"/>
                    </a:lnTo>
                    <a:lnTo>
                      <a:pt x="1836" y="0"/>
                    </a:lnTo>
                    <a:lnTo>
                      <a:pt x="1836" y="0"/>
                    </a:lnTo>
                    <a:lnTo>
                      <a:pt x="1836" y="0"/>
                    </a:lnTo>
                    <a:lnTo>
                      <a:pt x="1836" y="0"/>
                    </a:lnTo>
                    <a:lnTo>
                      <a:pt x="1836" y="0"/>
                    </a:lnTo>
                    <a:lnTo>
                      <a:pt x="1842" y="0"/>
                    </a:lnTo>
                    <a:lnTo>
                      <a:pt x="1842" y="0"/>
                    </a:lnTo>
                    <a:lnTo>
                      <a:pt x="1842" y="0"/>
                    </a:lnTo>
                    <a:lnTo>
                      <a:pt x="1842" y="0"/>
                    </a:lnTo>
                    <a:lnTo>
                      <a:pt x="1842" y="0"/>
                    </a:lnTo>
                    <a:lnTo>
                      <a:pt x="1842"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6" y="0"/>
                    </a:lnTo>
                    <a:lnTo>
                      <a:pt x="1872" y="0"/>
                    </a:lnTo>
                    <a:lnTo>
                      <a:pt x="1872" y="0"/>
                    </a:lnTo>
                    <a:lnTo>
                      <a:pt x="1872" y="0"/>
                    </a:lnTo>
                    <a:lnTo>
                      <a:pt x="1872" y="0"/>
                    </a:lnTo>
                    <a:lnTo>
                      <a:pt x="1872" y="0"/>
                    </a:lnTo>
                    <a:lnTo>
                      <a:pt x="1872" y="0"/>
                    </a:lnTo>
                    <a:lnTo>
                      <a:pt x="1884" y="0"/>
                    </a:lnTo>
                    <a:lnTo>
                      <a:pt x="1884" y="0"/>
                    </a:lnTo>
                    <a:lnTo>
                      <a:pt x="1884" y="0"/>
                    </a:lnTo>
                    <a:lnTo>
                      <a:pt x="1884" y="0"/>
                    </a:lnTo>
                    <a:lnTo>
                      <a:pt x="1884" y="0"/>
                    </a:lnTo>
                    <a:lnTo>
                      <a:pt x="1884" y="0"/>
                    </a:lnTo>
                    <a:lnTo>
                      <a:pt x="1884" y="0"/>
                    </a:lnTo>
                    <a:lnTo>
                      <a:pt x="1890" y="0"/>
                    </a:lnTo>
                    <a:lnTo>
                      <a:pt x="1890" y="0"/>
                    </a:lnTo>
                    <a:lnTo>
                      <a:pt x="1890" y="0"/>
                    </a:lnTo>
                    <a:lnTo>
                      <a:pt x="1890" y="0"/>
                    </a:lnTo>
                    <a:lnTo>
                      <a:pt x="1890" y="0"/>
                    </a:lnTo>
                    <a:lnTo>
                      <a:pt x="1890" y="0"/>
                    </a:lnTo>
                    <a:lnTo>
                      <a:pt x="1890" y="0"/>
                    </a:lnTo>
                    <a:lnTo>
                      <a:pt x="1890" y="0"/>
                    </a:lnTo>
                    <a:lnTo>
                      <a:pt x="1902" y="0"/>
                    </a:lnTo>
                    <a:lnTo>
                      <a:pt x="1902" y="0"/>
                    </a:lnTo>
                    <a:lnTo>
                      <a:pt x="1902" y="0"/>
                    </a:lnTo>
                    <a:lnTo>
                      <a:pt x="1902" y="0"/>
                    </a:lnTo>
                    <a:lnTo>
                      <a:pt x="1902" y="0"/>
                    </a:lnTo>
                    <a:lnTo>
                      <a:pt x="1908" y="0"/>
                    </a:lnTo>
                    <a:lnTo>
                      <a:pt x="1908" y="0"/>
                    </a:lnTo>
                    <a:lnTo>
                      <a:pt x="1914" y="0"/>
                    </a:lnTo>
                    <a:lnTo>
                      <a:pt x="1914" y="0"/>
                    </a:lnTo>
                    <a:lnTo>
                      <a:pt x="1914" y="0"/>
                    </a:lnTo>
                    <a:lnTo>
                      <a:pt x="1920" y="0"/>
                    </a:lnTo>
                    <a:lnTo>
                      <a:pt x="1920" y="0"/>
                    </a:lnTo>
                    <a:lnTo>
                      <a:pt x="1920" y="0"/>
                    </a:lnTo>
                    <a:lnTo>
                      <a:pt x="1920" y="0"/>
                    </a:lnTo>
                    <a:lnTo>
                      <a:pt x="1920" y="0"/>
                    </a:lnTo>
                    <a:lnTo>
                      <a:pt x="1920" y="0"/>
                    </a:lnTo>
                    <a:lnTo>
                      <a:pt x="1920" y="0"/>
                    </a:lnTo>
                    <a:lnTo>
                      <a:pt x="1920" y="0"/>
                    </a:lnTo>
                    <a:lnTo>
                      <a:pt x="1926" y="0"/>
                    </a:lnTo>
                    <a:lnTo>
                      <a:pt x="1926" y="0"/>
                    </a:lnTo>
                    <a:lnTo>
                      <a:pt x="1926" y="0"/>
                    </a:lnTo>
                    <a:lnTo>
                      <a:pt x="1926" y="0"/>
                    </a:lnTo>
                    <a:lnTo>
                      <a:pt x="1932" y="0"/>
                    </a:lnTo>
                    <a:lnTo>
                      <a:pt x="1938" y="0"/>
                    </a:lnTo>
                    <a:lnTo>
                      <a:pt x="1938" y="0"/>
                    </a:lnTo>
                    <a:lnTo>
                      <a:pt x="1938" y="0"/>
                    </a:lnTo>
                    <a:lnTo>
                      <a:pt x="1938" y="0"/>
                    </a:lnTo>
                    <a:lnTo>
                      <a:pt x="1938" y="0"/>
                    </a:lnTo>
                    <a:lnTo>
                      <a:pt x="1938" y="0"/>
                    </a:lnTo>
                    <a:lnTo>
                      <a:pt x="1950" y="0"/>
                    </a:lnTo>
                    <a:lnTo>
                      <a:pt x="1950" y="0"/>
                    </a:lnTo>
                    <a:lnTo>
                      <a:pt x="1950" y="0"/>
                    </a:lnTo>
                    <a:lnTo>
                      <a:pt x="1950" y="0"/>
                    </a:lnTo>
                    <a:lnTo>
                      <a:pt x="1950" y="0"/>
                    </a:lnTo>
                    <a:lnTo>
                      <a:pt x="1950" y="0"/>
                    </a:lnTo>
                    <a:lnTo>
                      <a:pt x="1950" y="0"/>
                    </a:lnTo>
                    <a:lnTo>
                      <a:pt x="1956" y="0"/>
                    </a:lnTo>
                    <a:lnTo>
                      <a:pt x="1956" y="0"/>
                    </a:lnTo>
                    <a:lnTo>
                      <a:pt x="1956" y="0"/>
                    </a:lnTo>
                    <a:lnTo>
                      <a:pt x="1956" y="0"/>
                    </a:lnTo>
                    <a:lnTo>
                      <a:pt x="1956" y="0"/>
                    </a:lnTo>
                    <a:lnTo>
                      <a:pt x="1956" y="0"/>
                    </a:lnTo>
                    <a:lnTo>
                      <a:pt x="1956" y="0"/>
                    </a:lnTo>
                    <a:lnTo>
                      <a:pt x="1962" y="0"/>
                    </a:lnTo>
                    <a:lnTo>
                      <a:pt x="1968" y="0"/>
                    </a:lnTo>
                    <a:lnTo>
                      <a:pt x="1968" y="0"/>
                    </a:lnTo>
                    <a:lnTo>
                      <a:pt x="1968" y="0"/>
                    </a:lnTo>
                    <a:lnTo>
                      <a:pt x="1968" y="0"/>
                    </a:lnTo>
                    <a:lnTo>
                      <a:pt x="1968" y="0"/>
                    </a:lnTo>
                    <a:lnTo>
                      <a:pt x="1974" y="0"/>
                    </a:lnTo>
                    <a:lnTo>
                      <a:pt x="1974" y="0"/>
                    </a:lnTo>
                    <a:lnTo>
                      <a:pt x="1980" y="0"/>
                    </a:lnTo>
                    <a:lnTo>
                      <a:pt x="1980" y="0"/>
                    </a:lnTo>
                    <a:lnTo>
                      <a:pt x="1980" y="0"/>
                    </a:lnTo>
                    <a:lnTo>
                      <a:pt x="1986" y="0"/>
                    </a:lnTo>
                    <a:lnTo>
                      <a:pt x="1986" y="0"/>
                    </a:lnTo>
                    <a:lnTo>
                      <a:pt x="1986" y="0"/>
                    </a:lnTo>
                    <a:lnTo>
                      <a:pt x="1986" y="0"/>
                    </a:lnTo>
                    <a:lnTo>
                      <a:pt x="1986" y="0"/>
                    </a:lnTo>
                    <a:lnTo>
                      <a:pt x="1986" y="0"/>
                    </a:lnTo>
                    <a:lnTo>
                      <a:pt x="1986" y="0"/>
                    </a:lnTo>
                    <a:lnTo>
                      <a:pt x="1992" y="0"/>
                    </a:lnTo>
                    <a:lnTo>
                      <a:pt x="1992" y="0"/>
                    </a:lnTo>
                    <a:lnTo>
                      <a:pt x="1992" y="0"/>
                    </a:lnTo>
                    <a:lnTo>
                      <a:pt x="1992" y="0"/>
                    </a:lnTo>
                    <a:lnTo>
                      <a:pt x="1992" y="0"/>
                    </a:lnTo>
                    <a:lnTo>
                      <a:pt x="1992" y="0"/>
                    </a:lnTo>
                    <a:lnTo>
                      <a:pt x="1992" y="0"/>
                    </a:lnTo>
                    <a:lnTo>
                      <a:pt x="1992" y="0"/>
                    </a:lnTo>
                    <a:lnTo>
                      <a:pt x="1992" y="0"/>
                    </a:lnTo>
                    <a:lnTo>
                      <a:pt x="1992" y="0"/>
                    </a:lnTo>
                    <a:lnTo>
                      <a:pt x="1998" y="0"/>
                    </a:lnTo>
                    <a:lnTo>
                      <a:pt x="1998" y="0"/>
                    </a:lnTo>
                    <a:lnTo>
                      <a:pt x="1998"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8" y="0"/>
                    </a:lnTo>
                    <a:lnTo>
                      <a:pt x="2028" y="0"/>
                    </a:lnTo>
                    <a:lnTo>
                      <a:pt x="2034" y="0"/>
                    </a:lnTo>
                    <a:lnTo>
                      <a:pt x="2034" y="0"/>
                    </a:lnTo>
                    <a:lnTo>
                      <a:pt x="2034" y="0"/>
                    </a:lnTo>
                    <a:lnTo>
                      <a:pt x="2040" y="0"/>
                    </a:lnTo>
                    <a:lnTo>
                      <a:pt x="2040" y="0"/>
                    </a:lnTo>
                    <a:lnTo>
                      <a:pt x="2040" y="0"/>
                    </a:lnTo>
                    <a:lnTo>
                      <a:pt x="2040" y="0"/>
                    </a:lnTo>
                    <a:lnTo>
                      <a:pt x="2046" y="0"/>
                    </a:lnTo>
                    <a:lnTo>
                      <a:pt x="2052" y="0"/>
                    </a:lnTo>
                    <a:lnTo>
                      <a:pt x="2052" y="0"/>
                    </a:lnTo>
                    <a:lnTo>
                      <a:pt x="2052" y="0"/>
                    </a:lnTo>
                    <a:lnTo>
                      <a:pt x="2052" y="0"/>
                    </a:lnTo>
                    <a:lnTo>
                      <a:pt x="2052" y="0"/>
                    </a:lnTo>
                    <a:lnTo>
                      <a:pt x="2052" y="0"/>
                    </a:lnTo>
                    <a:lnTo>
                      <a:pt x="2052" y="0"/>
                    </a:lnTo>
                    <a:lnTo>
                      <a:pt x="2052" y="0"/>
                    </a:lnTo>
                    <a:lnTo>
                      <a:pt x="2058" y="0"/>
                    </a:lnTo>
                    <a:lnTo>
                      <a:pt x="2058" y="0"/>
                    </a:lnTo>
                    <a:lnTo>
                      <a:pt x="2058" y="0"/>
                    </a:lnTo>
                    <a:lnTo>
                      <a:pt x="2058" y="0"/>
                    </a:lnTo>
                    <a:lnTo>
                      <a:pt x="2058" y="0"/>
                    </a:lnTo>
                    <a:lnTo>
                      <a:pt x="2058" y="0"/>
                    </a:lnTo>
                    <a:lnTo>
                      <a:pt x="2070" y="0"/>
                    </a:lnTo>
                    <a:lnTo>
                      <a:pt x="2070" y="0"/>
                    </a:lnTo>
                    <a:lnTo>
                      <a:pt x="2070" y="0"/>
                    </a:lnTo>
                    <a:lnTo>
                      <a:pt x="2070" y="0"/>
                    </a:lnTo>
                    <a:lnTo>
                      <a:pt x="2070" y="0"/>
                    </a:lnTo>
                    <a:lnTo>
                      <a:pt x="2070" y="0"/>
                    </a:lnTo>
                    <a:lnTo>
                      <a:pt x="2070" y="0"/>
                    </a:lnTo>
                    <a:lnTo>
                      <a:pt x="2082" y="0"/>
                    </a:lnTo>
                    <a:lnTo>
                      <a:pt x="2082" y="0"/>
                    </a:lnTo>
                    <a:lnTo>
                      <a:pt x="2082" y="0"/>
                    </a:lnTo>
                    <a:lnTo>
                      <a:pt x="2082" y="0"/>
                    </a:lnTo>
                    <a:lnTo>
                      <a:pt x="2082" y="0"/>
                    </a:lnTo>
                    <a:lnTo>
                      <a:pt x="2088" y="0"/>
                    </a:lnTo>
                    <a:lnTo>
                      <a:pt x="2088" y="0"/>
                    </a:lnTo>
                    <a:lnTo>
                      <a:pt x="2088" y="0"/>
                    </a:lnTo>
                    <a:lnTo>
                      <a:pt x="2088" y="0"/>
                    </a:lnTo>
                    <a:lnTo>
                      <a:pt x="2088" y="0"/>
                    </a:lnTo>
                    <a:lnTo>
                      <a:pt x="2088" y="0"/>
                    </a:lnTo>
                    <a:lnTo>
                      <a:pt x="2088" y="0"/>
                    </a:lnTo>
                    <a:lnTo>
                      <a:pt x="2094" y="0"/>
                    </a:lnTo>
                    <a:lnTo>
                      <a:pt x="2094" y="0"/>
                    </a:lnTo>
                    <a:lnTo>
                      <a:pt x="2094" y="0"/>
                    </a:lnTo>
                    <a:lnTo>
                      <a:pt x="2100" y="0"/>
                    </a:lnTo>
                    <a:lnTo>
                      <a:pt x="2100" y="0"/>
                    </a:lnTo>
                    <a:lnTo>
                      <a:pt x="2106" y="0"/>
                    </a:lnTo>
                    <a:lnTo>
                      <a:pt x="2106" y="0"/>
                    </a:lnTo>
                    <a:lnTo>
                      <a:pt x="2106" y="0"/>
                    </a:lnTo>
                    <a:lnTo>
                      <a:pt x="2106" y="0"/>
                    </a:lnTo>
                    <a:lnTo>
                      <a:pt x="2106" y="0"/>
                    </a:lnTo>
                    <a:lnTo>
                      <a:pt x="2112" y="0"/>
                    </a:lnTo>
                    <a:lnTo>
                      <a:pt x="2118" y="0"/>
                    </a:lnTo>
                    <a:lnTo>
                      <a:pt x="2118" y="0"/>
                    </a:lnTo>
                    <a:lnTo>
                      <a:pt x="2118" y="0"/>
                    </a:lnTo>
                    <a:lnTo>
                      <a:pt x="2118" y="0"/>
                    </a:lnTo>
                    <a:lnTo>
                      <a:pt x="2118" y="0"/>
                    </a:lnTo>
                    <a:lnTo>
                      <a:pt x="2118" y="0"/>
                    </a:lnTo>
                    <a:lnTo>
                      <a:pt x="2118" y="0"/>
                    </a:lnTo>
                    <a:lnTo>
                      <a:pt x="2124" y="0"/>
                    </a:lnTo>
                    <a:lnTo>
                      <a:pt x="2124" y="0"/>
                    </a:lnTo>
                    <a:lnTo>
                      <a:pt x="2124" y="0"/>
                    </a:lnTo>
                    <a:lnTo>
                      <a:pt x="2124" y="0"/>
                    </a:lnTo>
                    <a:lnTo>
                      <a:pt x="2124" y="0"/>
                    </a:lnTo>
                    <a:lnTo>
                      <a:pt x="2124" y="0"/>
                    </a:lnTo>
                    <a:lnTo>
                      <a:pt x="2124" y="0"/>
                    </a:lnTo>
                    <a:lnTo>
                      <a:pt x="2136" y="0"/>
                    </a:lnTo>
                    <a:lnTo>
                      <a:pt x="2136" y="0"/>
                    </a:lnTo>
                    <a:lnTo>
                      <a:pt x="2136" y="0"/>
                    </a:lnTo>
                    <a:lnTo>
                      <a:pt x="2136" y="0"/>
                    </a:lnTo>
                    <a:lnTo>
                      <a:pt x="2136" y="0"/>
                    </a:lnTo>
                    <a:lnTo>
                      <a:pt x="2136" y="0"/>
                    </a:lnTo>
                    <a:lnTo>
                      <a:pt x="2142" y="0"/>
                    </a:lnTo>
                    <a:lnTo>
                      <a:pt x="2148" y="0"/>
                    </a:lnTo>
                    <a:lnTo>
                      <a:pt x="2148" y="0"/>
                    </a:lnTo>
                    <a:lnTo>
                      <a:pt x="2148" y="0"/>
                    </a:lnTo>
                    <a:lnTo>
                      <a:pt x="2148" y="0"/>
                    </a:lnTo>
                    <a:lnTo>
                      <a:pt x="2154" y="0"/>
                    </a:lnTo>
                    <a:lnTo>
                      <a:pt x="2154"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202" y="0"/>
                    </a:lnTo>
                    <a:lnTo>
                      <a:pt x="2202" y="0"/>
                    </a:lnTo>
                    <a:lnTo>
                      <a:pt x="2202" y="0"/>
                    </a:lnTo>
                    <a:lnTo>
                      <a:pt x="2202" y="0"/>
                    </a:lnTo>
                    <a:lnTo>
                      <a:pt x="2202"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26" y="0"/>
                    </a:lnTo>
                    <a:lnTo>
                      <a:pt x="2238" y="0"/>
                    </a:lnTo>
                    <a:lnTo>
                      <a:pt x="2238" y="0"/>
                    </a:lnTo>
                    <a:lnTo>
                      <a:pt x="2238" y="0"/>
                    </a:lnTo>
                    <a:lnTo>
                      <a:pt x="2238" y="0"/>
                    </a:lnTo>
                    <a:lnTo>
                      <a:pt x="2238" y="0"/>
                    </a:lnTo>
                    <a:lnTo>
                      <a:pt x="2238" y="0"/>
                    </a:lnTo>
                    <a:lnTo>
                      <a:pt x="2238"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56" y="0"/>
                    </a:lnTo>
                    <a:lnTo>
                      <a:pt x="2256" y="0"/>
                    </a:lnTo>
                    <a:lnTo>
                      <a:pt x="2256" y="0"/>
                    </a:lnTo>
                    <a:lnTo>
                      <a:pt x="2262" y="0"/>
                    </a:lnTo>
                    <a:lnTo>
                      <a:pt x="2268" y="0"/>
                    </a:lnTo>
                    <a:lnTo>
                      <a:pt x="2268" y="0"/>
                    </a:lnTo>
                    <a:lnTo>
                      <a:pt x="2268" y="0"/>
                    </a:lnTo>
                    <a:lnTo>
                      <a:pt x="2268" y="0"/>
                    </a:lnTo>
                    <a:lnTo>
                      <a:pt x="2274" y="0"/>
                    </a:lnTo>
                    <a:lnTo>
                      <a:pt x="2274" y="0"/>
                    </a:lnTo>
                    <a:lnTo>
                      <a:pt x="2274" y="0"/>
                    </a:lnTo>
                    <a:lnTo>
                      <a:pt x="2280" y="0"/>
                    </a:lnTo>
                    <a:lnTo>
                      <a:pt x="2280" y="0"/>
                    </a:lnTo>
                    <a:lnTo>
                      <a:pt x="2286" y="0"/>
                    </a:lnTo>
                    <a:lnTo>
                      <a:pt x="2286" y="0"/>
                    </a:lnTo>
                    <a:lnTo>
                      <a:pt x="2286" y="0"/>
                    </a:lnTo>
                    <a:lnTo>
                      <a:pt x="2286" y="0"/>
                    </a:lnTo>
                    <a:lnTo>
                      <a:pt x="2286" y="0"/>
                    </a:lnTo>
                    <a:lnTo>
                      <a:pt x="2286" y="0"/>
                    </a:lnTo>
                    <a:lnTo>
                      <a:pt x="2286" y="0"/>
                    </a:lnTo>
                    <a:lnTo>
                      <a:pt x="2286" y="0"/>
                    </a:lnTo>
                    <a:lnTo>
                      <a:pt x="2292" y="0"/>
                    </a:lnTo>
                    <a:lnTo>
                      <a:pt x="2292" y="0"/>
                    </a:lnTo>
                    <a:lnTo>
                      <a:pt x="2292" y="0"/>
                    </a:lnTo>
                    <a:lnTo>
                      <a:pt x="2292" y="0"/>
                    </a:lnTo>
                    <a:lnTo>
                      <a:pt x="2292" y="0"/>
                    </a:lnTo>
                    <a:lnTo>
                      <a:pt x="2304" y="0"/>
                    </a:lnTo>
                    <a:lnTo>
                      <a:pt x="2304" y="0"/>
                    </a:lnTo>
                    <a:lnTo>
                      <a:pt x="2304" y="0"/>
                    </a:lnTo>
                    <a:lnTo>
                      <a:pt x="2304" y="0"/>
                    </a:lnTo>
                    <a:lnTo>
                      <a:pt x="2304" y="0"/>
                    </a:lnTo>
                    <a:lnTo>
                      <a:pt x="2304" y="0"/>
                    </a:lnTo>
                    <a:lnTo>
                      <a:pt x="2304"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46" y="0"/>
                    </a:lnTo>
                    <a:lnTo>
                      <a:pt x="2352" y="0"/>
                    </a:lnTo>
                    <a:lnTo>
                      <a:pt x="2352" y="0"/>
                    </a:lnTo>
                    <a:lnTo>
                      <a:pt x="2352" y="0"/>
                    </a:lnTo>
                    <a:lnTo>
                      <a:pt x="2352" y="0"/>
                    </a:lnTo>
                    <a:lnTo>
                      <a:pt x="2352" y="0"/>
                    </a:lnTo>
                    <a:lnTo>
                      <a:pt x="2352" y="0"/>
                    </a:lnTo>
                    <a:lnTo>
                      <a:pt x="2352" y="0"/>
                    </a:lnTo>
                    <a:lnTo>
                      <a:pt x="2358" y="0"/>
                    </a:lnTo>
                    <a:lnTo>
                      <a:pt x="2358" y="0"/>
                    </a:lnTo>
                    <a:lnTo>
                      <a:pt x="2358" y="0"/>
                    </a:lnTo>
                    <a:lnTo>
                      <a:pt x="2358" y="0"/>
                    </a:lnTo>
                    <a:lnTo>
                      <a:pt x="2358" y="0"/>
                    </a:lnTo>
                    <a:lnTo>
                      <a:pt x="2358" y="0"/>
                    </a:lnTo>
                    <a:lnTo>
                      <a:pt x="2358" y="0"/>
                    </a:lnTo>
                    <a:lnTo>
                      <a:pt x="2370" y="0"/>
                    </a:lnTo>
                    <a:lnTo>
                      <a:pt x="2370" y="0"/>
                    </a:lnTo>
                    <a:lnTo>
                      <a:pt x="2370" y="0"/>
                    </a:lnTo>
                    <a:lnTo>
                      <a:pt x="2370" y="0"/>
                    </a:lnTo>
                    <a:lnTo>
                      <a:pt x="2370" y="0"/>
                    </a:lnTo>
                    <a:lnTo>
                      <a:pt x="2370" y="0"/>
                    </a:lnTo>
                    <a:lnTo>
                      <a:pt x="2376" y="0"/>
                    </a:lnTo>
                    <a:lnTo>
                      <a:pt x="2382" y="0"/>
                    </a:lnTo>
                    <a:lnTo>
                      <a:pt x="2382" y="0"/>
                    </a:lnTo>
                    <a:lnTo>
                      <a:pt x="2382" y="0"/>
                    </a:lnTo>
                    <a:lnTo>
                      <a:pt x="2382" y="0"/>
                    </a:lnTo>
                    <a:lnTo>
                      <a:pt x="2388" y="0"/>
                    </a:lnTo>
                    <a:lnTo>
                      <a:pt x="2388" y="0"/>
                    </a:lnTo>
                    <a:lnTo>
                      <a:pt x="2388" y="0"/>
                    </a:lnTo>
                    <a:lnTo>
                      <a:pt x="2388" y="0"/>
                    </a:lnTo>
                    <a:lnTo>
                      <a:pt x="2388" y="0"/>
                    </a:lnTo>
                    <a:lnTo>
                      <a:pt x="2388" y="0"/>
                    </a:lnTo>
                    <a:lnTo>
                      <a:pt x="2388" y="0"/>
                    </a:lnTo>
                    <a:lnTo>
                      <a:pt x="2388" y="0"/>
                    </a:lnTo>
                    <a:lnTo>
                      <a:pt x="2394" y="0"/>
                    </a:lnTo>
                    <a:lnTo>
                      <a:pt x="2394" y="0"/>
                    </a:lnTo>
                    <a:lnTo>
                      <a:pt x="2394" y="0"/>
                    </a:lnTo>
                    <a:lnTo>
                      <a:pt x="2400" y="0"/>
                    </a:lnTo>
                    <a:lnTo>
                      <a:pt x="2400" y="0"/>
                    </a:lnTo>
                    <a:lnTo>
                      <a:pt x="2406" y="0"/>
                    </a:lnTo>
                    <a:lnTo>
                      <a:pt x="2406" y="0"/>
                    </a:lnTo>
                    <a:lnTo>
                      <a:pt x="2406" y="0"/>
                    </a:lnTo>
                    <a:lnTo>
                      <a:pt x="2406" y="0"/>
                    </a:lnTo>
                    <a:lnTo>
                      <a:pt x="2406" y="0"/>
                    </a:lnTo>
                    <a:lnTo>
                      <a:pt x="2412" y="0"/>
                    </a:lnTo>
                    <a:lnTo>
                      <a:pt x="2418" y="0"/>
                    </a:lnTo>
                    <a:lnTo>
                      <a:pt x="2418" y="0"/>
                    </a:lnTo>
                    <a:lnTo>
                      <a:pt x="2418" y="0"/>
                    </a:lnTo>
                    <a:lnTo>
                      <a:pt x="2418" y="0"/>
                    </a:lnTo>
                    <a:lnTo>
                      <a:pt x="2418" y="0"/>
                    </a:lnTo>
                    <a:lnTo>
                      <a:pt x="2418" y="0"/>
                    </a:lnTo>
                    <a:lnTo>
                      <a:pt x="2418" y="0"/>
                    </a:lnTo>
                    <a:lnTo>
                      <a:pt x="2424" y="0"/>
                    </a:lnTo>
                    <a:lnTo>
                      <a:pt x="2424" y="0"/>
                    </a:lnTo>
                    <a:lnTo>
                      <a:pt x="2424" y="0"/>
                    </a:lnTo>
                    <a:lnTo>
                      <a:pt x="2424" y="0"/>
                    </a:lnTo>
                    <a:lnTo>
                      <a:pt x="2424" y="0"/>
                    </a:lnTo>
                    <a:lnTo>
                      <a:pt x="2424" y="0"/>
                    </a:lnTo>
                    <a:lnTo>
                      <a:pt x="2424" y="0"/>
                    </a:lnTo>
                    <a:lnTo>
                      <a:pt x="2436" y="0"/>
                    </a:lnTo>
                    <a:lnTo>
                      <a:pt x="2436" y="0"/>
                    </a:lnTo>
                    <a:lnTo>
                      <a:pt x="2436" y="0"/>
                    </a:lnTo>
                    <a:lnTo>
                      <a:pt x="2436" y="0"/>
                    </a:lnTo>
                    <a:lnTo>
                      <a:pt x="2436" y="0"/>
                    </a:lnTo>
                    <a:lnTo>
                      <a:pt x="2436" y="0"/>
                    </a:lnTo>
                    <a:lnTo>
                      <a:pt x="2442" y="0"/>
                    </a:lnTo>
                    <a:lnTo>
                      <a:pt x="2448" y="0"/>
                    </a:lnTo>
                    <a:lnTo>
                      <a:pt x="2448" y="0"/>
                    </a:lnTo>
                    <a:lnTo>
                      <a:pt x="2448" y="0"/>
                    </a:lnTo>
                    <a:lnTo>
                      <a:pt x="2448" y="0"/>
                    </a:lnTo>
                    <a:lnTo>
                      <a:pt x="2454" y="0"/>
                    </a:lnTo>
                    <a:lnTo>
                      <a:pt x="2454" y="0"/>
                    </a:lnTo>
                    <a:lnTo>
                      <a:pt x="2454" y="0"/>
                    </a:lnTo>
                    <a:lnTo>
                      <a:pt x="2454" y="0"/>
                    </a:lnTo>
                    <a:lnTo>
                      <a:pt x="2454" y="0"/>
                    </a:lnTo>
                    <a:lnTo>
                      <a:pt x="2454" y="0"/>
                    </a:lnTo>
                    <a:lnTo>
                      <a:pt x="2454" y="0"/>
                    </a:lnTo>
                    <a:lnTo>
                      <a:pt x="2460" y="0"/>
                    </a:lnTo>
                    <a:lnTo>
                      <a:pt x="2460" y="0"/>
                    </a:lnTo>
                    <a:lnTo>
                      <a:pt x="2460" y="0"/>
                    </a:lnTo>
                    <a:lnTo>
                      <a:pt x="2460" y="0"/>
                    </a:lnTo>
                    <a:lnTo>
                      <a:pt x="2466" y="0"/>
                    </a:lnTo>
                    <a:lnTo>
                      <a:pt x="2472" y="0"/>
                    </a:lnTo>
                    <a:lnTo>
                      <a:pt x="2472" y="0"/>
                    </a:lnTo>
                    <a:lnTo>
                      <a:pt x="2472" y="0"/>
                    </a:lnTo>
                    <a:lnTo>
                      <a:pt x="2472" y="0"/>
                    </a:lnTo>
                    <a:lnTo>
                      <a:pt x="2472" y="0"/>
                    </a:lnTo>
                    <a:lnTo>
                      <a:pt x="2472"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02" y="0"/>
                    </a:lnTo>
                    <a:lnTo>
                      <a:pt x="2502" y="0"/>
                    </a:lnTo>
                    <a:lnTo>
                      <a:pt x="2502" y="0"/>
                    </a:lnTo>
                    <a:lnTo>
                      <a:pt x="2508" y="0"/>
                    </a:lnTo>
                    <a:lnTo>
                      <a:pt x="2508" y="0"/>
                    </a:lnTo>
                    <a:lnTo>
                      <a:pt x="2508" y="0"/>
                    </a:lnTo>
                    <a:lnTo>
                      <a:pt x="2508" y="0"/>
                    </a:lnTo>
                    <a:lnTo>
                      <a:pt x="2508" y="0"/>
                    </a:lnTo>
                    <a:lnTo>
                      <a:pt x="2508" y="0"/>
                    </a:lnTo>
                    <a:lnTo>
                      <a:pt x="2508" y="0"/>
                    </a:lnTo>
                    <a:lnTo>
                      <a:pt x="2508" y="0"/>
                    </a:lnTo>
                    <a:lnTo>
                      <a:pt x="2508" y="0"/>
                    </a:lnTo>
                    <a:lnTo>
                      <a:pt x="2514" y="0"/>
                    </a:lnTo>
                    <a:lnTo>
                      <a:pt x="2514" y="0"/>
                    </a:lnTo>
                    <a:lnTo>
                      <a:pt x="2514" y="0"/>
                    </a:lnTo>
                    <a:lnTo>
                      <a:pt x="2514" y="0"/>
                    </a:lnTo>
                    <a:lnTo>
                      <a:pt x="2514" y="0"/>
                    </a:lnTo>
                    <a:lnTo>
                      <a:pt x="2514" y="0"/>
                    </a:lnTo>
                    <a:lnTo>
                      <a:pt x="2514" y="0"/>
                    </a:lnTo>
                    <a:lnTo>
                      <a:pt x="2514" y="0"/>
                    </a:lnTo>
                    <a:lnTo>
                      <a:pt x="2514" y="0"/>
                    </a:lnTo>
                    <a:lnTo>
                      <a:pt x="2520" y="0"/>
                    </a:lnTo>
                    <a:lnTo>
                      <a:pt x="2520" y="0"/>
                    </a:lnTo>
                    <a:lnTo>
                      <a:pt x="2520" y="0"/>
                    </a:lnTo>
                    <a:lnTo>
                      <a:pt x="2520" y="0"/>
                    </a:lnTo>
                    <a:lnTo>
                      <a:pt x="2520" y="0"/>
                    </a:lnTo>
                    <a:lnTo>
                      <a:pt x="2520" y="0"/>
                    </a:lnTo>
                    <a:lnTo>
                      <a:pt x="2520" y="0"/>
                    </a:lnTo>
                    <a:lnTo>
                      <a:pt x="2526" y="0"/>
                    </a:lnTo>
                    <a:lnTo>
                      <a:pt x="2526" y="0"/>
                    </a:lnTo>
                    <a:lnTo>
                      <a:pt x="2526" y="0"/>
                    </a:lnTo>
                    <a:lnTo>
                      <a:pt x="2526" y="0"/>
                    </a:lnTo>
                    <a:lnTo>
                      <a:pt x="2526" y="0"/>
                    </a:lnTo>
                    <a:lnTo>
                      <a:pt x="2538" y="0"/>
                    </a:lnTo>
                    <a:lnTo>
                      <a:pt x="2538" y="0"/>
                    </a:lnTo>
                    <a:lnTo>
                      <a:pt x="2538" y="0"/>
                    </a:lnTo>
                    <a:lnTo>
                      <a:pt x="2538" y="0"/>
                    </a:lnTo>
                    <a:lnTo>
                      <a:pt x="2538" y="0"/>
                    </a:lnTo>
                    <a:lnTo>
                      <a:pt x="2538" y="0"/>
                    </a:lnTo>
                    <a:lnTo>
                      <a:pt x="2538" y="0"/>
                    </a:lnTo>
                    <a:lnTo>
                      <a:pt x="2550" y="0"/>
                    </a:lnTo>
                    <a:lnTo>
                      <a:pt x="2550" y="0"/>
                    </a:lnTo>
                    <a:lnTo>
                      <a:pt x="2550" y="0"/>
                    </a:lnTo>
                    <a:lnTo>
                      <a:pt x="2550" y="0"/>
                    </a:lnTo>
                    <a:lnTo>
                      <a:pt x="2550" y="0"/>
                    </a:lnTo>
                    <a:lnTo>
                      <a:pt x="2550" y="0"/>
                    </a:lnTo>
                    <a:lnTo>
                      <a:pt x="2556" y="0"/>
                    </a:lnTo>
                    <a:lnTo>
                      <a:pt x="2556" y="0"/>
                    </a:lnTo>
                    <a:lnTo>
                      <a:pt x="2556" y="0"/>
                    </a:lnTo>
                    <a:lnTo>
                      <a:pt x="2556" y="0"/>
                    </a:lnTo>
                    <a:lnTo>
                      <a:pt x="2556" y="0"/>
                    </a:lnTo>
                    <a:lnTo>
                      <a:pt x="2556" y="0"/>
                    </a:lnTo>
                    <a:lnTo>
                      <a:pt x="2556" y="0"/>
                    </a:lnTo>
                    <a:lnTo>
                      <a:pt x="2562" y="0"/>
                    </a:lnTo>
                    <a:lnTo>
                      <a:pt x="2562" y="0"/>
                    </a:lnTo>
                    <a:lnTo>
                      <a:pt x="2568" y="0"/>
                    </a:lnTo>
                    <a:lnTo>
                      <a:pt x="2568" y="0"/>
                    </a:lnTo>
                    <a:lnTo>
                      <a:pt x="2568" y="0"/>
                    </a:lnTo>
                    <a:lnTo>
                      <a:pt x="2568" y="0"/>
                    </a:lnTo>
                    <a:lnTo>
                      <a:pt x="2574" y="0"/>
                    </a:lnTo>
                    <a:lnTo>
                      <a:pt x="2574" y="0"/>
                    </a:lnTo>
                    <a:lnTo>
                      <a:pt x="2574" y="0"/>
                    </a:lnTo>
                    <a:lnTo>
                      <a:pt x="2580" y="0"/>
                    </a:lnTo>
                    <a:lnTo>
                      <a:pt x="2580" y="0"/>
                    </a:lnTo>
                    <a:lnTo>
                      <a:pt x="2586" y="0"/>
                    </a:lnTo>
                    <a:lnTo>
                      <a:pt x="2586" y="0"/>
                    </a:lnTo>
                    <a:lnTo>
                      <a:pt x="2586" y="0"/>
                    </a:lnTo>
                    <a:lnTo>
                      <a:pt x="2586" y="0"/>
                    </a:lnTo>
                    <a:lnTo>
                      <a:pt x="2586" y="0"/>
                    </a:lnTo>
                    <a:lnTo>
                      <a:pt x="2586" y="0"/>
                    </a:lnTo>
                    <a:lnTo>
                      <a:pt x="2586" y="0"/>
                    </a:lnTo>
                    <a:lnTo>
                      <a:pt x="2592" y="0"/>
                    </a:lnTo>
                    <a:lnTo>
                      <a:pt x="2592" y="0"/>
                    </a:lnTo>
                    <a:lnTo>
                      <a:pt x="2592" y="0"/>
                    </a:lnTo>
                    <a:lnTo>
                      <a:pt x="2592" y="0"/>
                    </a:lnTo>
                    <a:lnTo>
                      <a:pt x="2592" y="0"/>
                    </a:lnTo>
                    <a:lnTo>
                      <a:pt x="2592" y="0"/>
                    </a:lnTo>
                    <a:lnTo>
                      <a:pt x="2604" y="0"/>
                    </a:lnTo>
                    <a:lnTo>
                      <a:pt x="2604" y="0"/>
                    </a:lnTo>
                    <a:lnTo>
                      <a:pt x="2604" y="0"/>
                    </a:lnTo>
                    <a:lnTo>
                      <a:pt x="2604" y="0"/>
                    </a:lnTo>
                    <a:lnTo>
                      <a:pt x="2604" y="0"/>
                    </a:lnTo>
                    <a:lnTo>
                      <a:pt x="2604" y="0"/>
                    </a:lnTo>
                    <a:lnTo>
                      <a:pt x="2604" y="0"/>
                    </a:lnTo>
                    <a:lnTo>
                      <a:pt x="2616" y="0"/>
                    </a:lnTo>
                    <a:lnTo>
                      <a:pt x="2616" y="0"/>
                    </a:lnTo>
                    <a:lnTo>
                      <a:pt x="2616"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34" y="0"/>
                    </a:lnTo>
                    <a:lnTo>
                      <a:pt x="2634" y="0"/>
                    </a:lnTo>
                    <a:lnTo>
                      <a:pt x="2634" y="0"/>
                    </a:lnTo>
                    <a:lnTo>
                      <a:pt x="2640" y="0"/>
                    </a:lnTo>
                    <a:lnTo>
                      <a:pt x="2640" y="0"/>
                    </a:lnTo>
                    <a:lnTo>
                      <a:pt x="2640" y="0"/>
                    </a:lnTo>
                    <a:lnTo>
                      <a:pt x="2640" y="0"/>
                    </a:lnTo>
                    <a:lnTo>
                      <a:pt x="2646" y="0"/>
                    </a:lnTo>
                    <a:lnTo>
                      <a:pt x="2646"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58" y="0"/>
                    </a:lnTo>
                    <a:lnTo>
                      <a:pt x="2658" y="0"/>
                    </a:lnTo>
                    <a:lnTo>
                      <a:pt x="2664" y="0"/>
                    </a:lnTo>
                    <a:lnTo>
                      <a:pt x="2664" y="0"/>
                    </a:lnTo>
                    <a:lnTo>
                      <a:pt x="2664" y="0"/>
                    </a:lnTo>
                    <a:lnTo>
                      <a:pt x="2664" y="0"/>
                    </a:lnTo>
                    <a:lnTo>
                      <a:pt x="2664" y="0"/>
                    </a:lnTo>
                    <a:lnTo>
                      <a:pt x="2664" y="0"/>
                    </a:lnTo>
                    <a:lnTo>
                      <a:pt x="2664" y="0"/>
                    </a:lnTo>
                    <a:lnTo>
                      <a:pt x="2664" y="0"/>
                    </a:lnTo>
                    <a:lnTo>
                      <a:pt x="2664" y="0"/>
                    </a:lnTo>
                    <a:lnTo>
                      <a:pt x="2670" y="0"/>
                    </a:lnTo>
                    <a:lnTo>
                      <a:pt x="2670" y="0"/>
                    </a:lnTo>
                    <a:lnTo>
                      <a:pt x="2670" y="0"/>
                    </a:lnTo>
                    <a:lnTo>
                      <a:pt x="2670" y="0"/>
                    </a:lnTo>
                    <a:lnTo>
                      <a:pt x="2670" y="0"/>
                    </a:lnTo>
                    <a:lnTo>
                      <a:pt x="2670" y="0"/>
                    </a:lnTo>
                    <a:lnTo>
                      <a:pt x="2670" y="0"/>
                    </a:lnTo>
                    <a:lnTo>
                      <a:pt x="2670" y="0"/>
                    </a:lnTo>
                    <a:lnTo>
                      <a:pt x="2670" y="0"/>
                    </a:lnTo>
                    <a:lnTo>
                      <a:pt x="2670" y="0"/>
                    </a:lnTo>
                    <a:lnTo>
                      <a:pt x="2670" y="0"/>
                    </a:lnTo>
                    <a:lnTo>
                      <a:pt x="2676" y="0"/>
                    </a:lnTo>
                    <a:lnTo>
                      <a:pt x="2676" y="0"/>
                    </a:lnTo>
                    <a:lnTo>
                      <a:pt x="2676" y="0"/>
                    </a:lnTo>
                    <a:lnTo>
                      <a:pt x="2676" y="0"/>
                    </a:lnTo>
                    <a:lnTo>
                      <a:pt x="2676" y="0"/>
                    </a:lnTo>
                    <a:lnTo>
                      <a:pt x="2676" y="0"/>
                    </a:lnTo>
                    <a:lnTo>
                      <a:pt x="2676" y="0"/>
                    </a:lnTo>
                    <a:lnTo>
                      <a:pt x="2676" y="0"/>
                    </a:lnTo>
                    <a:lnTo>
                      <a:pt x="2676" y="0"/>
                    </a:lnTo>
                    <a:lnTo>
                      <a:pt x="2682"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94" y="0"/>
                    </a:lnTo>
                    <a:lnTo>
                      <a:pt x="2694" y="0"/>
                    </a:lnTo>
                    <a:lnTo>
                      <a:pt x="2694" y="0"/>
                    </a:lnTo>
                    <a:lnTo>
                      <a:pt x="2694" y="0"/>
                    </a:lnTo>
                    <a:lnTo>
                      <a:pt x="2700" y="0"/>
                    </a:lnTo>
                    <a:lnTo>
                      <a:pt x="2700" y="0"/>
                    </a:lnTo>
                    <a:lnTo>
                      <a:pt x="2706" y="0"/>
                    </a:lnTo>
                    <a:lnTo>
                      <a:pt x="2706" y="0"/>
                    </a:lnTo>
                    <a:lnTo>
                      <a:pt x="2706" y="0"/>
                    </a:lnTo>
                    <a:lnTo>
                      <a:pt x="2706" y="0"/>
                    </a:lnTo>
                    <a:lnTo>
                      <a:pt x="2706" y="0"/>
                    </a:lnTo>
                    <a:lnTo>
                      <a:pt x="2718" y="0"/>
                    </a:lnTo>
                    <a:lnTo>
                      <a:pt x="2718" y="0"/>
                    </a:lnTo>
                    <a:lnTo>
                      <a:pt x="2718" y="0"/>
                    </a:lnTo>
                    <a:lnTo>
                      <a:pt x="2718" y="0"/>
                    </a:lnTo>
                    <a:lnTo>
                      <a:pt x="2718" y="0"/>
                    </a:lnTo>
                    <a:lnTo>
                      <a:pt x="2718" y="0"/>
                    </a:lnTo>
                    <a:lnTo>
                      <a:pt x="2718" y="0"/>
                    </a:lnTo>
                    <a:lnTo>
                      <a:pt x="2724" y="0"/>
                    </a:lnTo>
                    <a:lnTo>
                      <a:pt x="2724" y="0"/>
                    </a:lnTo>
                    <a:lnTo>
                      <a:pt x="2724" y="0"/>
                    </a:lnTo>
                    <a:lnTo>
                      <a:pt x="2724" y="0"/>
                    </a:lnTo>
                    <a:lnTo>
                      <a:pt x="2724" y="0"/>
                    </a:lnTo>
                    <a:lnTo>
                      <a:pt x="2724" y="0"/>
                    </a:lnTo>
                    <a:lnTo>
                      <a:pt x="2724" y="0"/>
                    </a:lnTo>
                    <a:lnTo>
                      <a:pt x="2724" y="0"/>
                    </a:lnTo>
                    <a:lnTo>
                      <a:pt x="2736" y="0"/>
                    </a:lnTo>
                    <a:lnTo>
                      <a:pt x="2736" y="0"/>
                    </a:lnTo>
                    <a:lnTo>
                      <a:pt x="2736" y="0"/>
                    </a:lnTo>
                    <a:lnTo>
                      <a:pt x="2736" y="0"/>
                    </a:lnTo>
                    <a:lnTo>
                      <a:pt x="2736" y="0"/>
                    </a:lnTo>
                    <a:lnTo>
                      <a:pt x="2742" y="0"/>
                    </a:lnTo>
                    <a:lnTo>
                      <a:pt x="2742" y="0"/>
                    </a:lnTo>
                    <a:lnTo>
                      <a:pt x="2748" y="0"/>
                    </a:lnTo>
                    <a:lnTo>
                      <a:pt x="2748" y="0"/>
                    </a:lnTo>
                    <a:lnTo>
                      <a:pt x="2748" y="0"/>
                    </a:lnTo>
                    <a:lnTo>
                      <a:pt x="2748" y="0"/>
                    </a:lnTo>
                    <a:lnTo>
                      <a:pt x="2754" y="0"/>
                    </a:lnTo>
                    <a:lnTo>
                      <a:pt x="2754" y="0"/>
                    </a:lnTo>
                    <a:lnTo>
                      <a:pt x="2754" y="0"/>
                    </a:lnTo>
                    <a:lnTo>
                      <a:pt x="2754" y="0"/>
                    </a:lnTo>
                    <a:lnTo>
                      <a:pt x="2754" y="0"/>
                    </a:lnTo>
                    <a:lnTo>
                      <a:pt x="2754" y="0"/>
                    </a:lnTo>
                    <a:lnTo>
                      <a:pt x="2754" y="0"/>
                    </a:lnTo>
                    <a:lnTo>
                      <a:pt x="2760" y="0"/>
                    </a:lnTo>
                    <a:lnTo>
                      <a:pt x="2760" y="0"/>
                    </a:lnTo>
                    <a:lnTo>
                      <a:pt x="2760" y="0"/>
                    </a:lnTo>
                    <a:lnTo>
                      <a:pt x="2760" y="0"/>
                    </a:lnTo>
                    <a:lnTo>
                      <a:pt x="2766" y="0"/>
                    </a:lnTo>
                    <a:lnTo>
                      <a:pt x="2772" y="0"/>
                    </a:lnTo>
                    <a:lnTo>
                      <a:pt x="2772" y="0"/>
                    </a:lnTo>
                    <a:lnTo>
                      <a:pt x="2772" y="0"/>
                    </a:lnTo>
                    <a:lnTo>
                      <a:pt x="2772" y="0"/>
                    </a:lnTo>
                    <a:lnTo>
                      <a:pt x="2772" y="0"/>
                    </a:lnTo>
                    <a:lnTo>
                      <a:pt x="2772"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6" y="0"/>
                    </a:lnTo>
                    <a:lnTo>
                      <a:pt x="2802" y="0"/>
                    </a:lnTo>
                    <a:lnTo>
                      <a:pt x="2802" y="0"/>
                    </a:lnTo>
                    <a:lnTo>
                      <a:pt x="2802" y="0"/>
                    </a:lnTo>
                    <a:lnTo>
                      <a:pt x="2802" y="0"/>
                    </a:lnTo>
                    <a:lnTo>
                      <a:pt x="2802" y="0"/>
                    </a:lnTo>
                    <a:lnTo>
                      <a:pt x="2808" y="0"/>
                    </a:lnTo>
                    <a:lnTo>
                      <a:pt x="2808" y="0"/>
                    </a:lnTo>
                    <a:lnTo>
                      <a:pt x="2814" y="0"/>
                    </a:lnTo>
                    <a:lnTo>
                      <a:pt x="2814" y="0"/>
                    </a:lnTo>
                    <a:lnTo>
                      <a:pt x="2814" y="0"/>
                    </a:lnTo>
                    <a:lnTo>
                      <a:pt x="2820" y="0"/>
                    </a:lnTo>
                    <a:lnTo>
                      <a:pt x="2820" y="0"/>
                    </a:lnTo>
                    <a:lnTo>
                      <a:pt x="2820" y="0"/>
                    </a:lnTo>
                    <a:lnTo>
                      <a:pt x="2820" y="0"/>
                    </a:lnTo>
                    <a:lnTo>
                      <a:pt x="2820" y="0"/>
                    </a:lnTo>
                    <a:lnTo>
                      <a:pt x="2820" y="0"/>
                    </a:lnTo>
                    <a:lnTo>
                      <a:pt x="2820" y="0"/>
                    </a:lnTo>
                    <a:lnTo>
                      <a:pt x="2826" y="0"/>
                    </a:lnTo>
                    <a:lnTo>
                      <a:pt x="2826" y="0"/>
                    </a:lnTo>
                    <a:lnTo>
                      <a:pt x="2826" y="0"/>
                    </a:lnTo>
                    <a:lnTo>
                      <a:pt x="2826" y="0"/>
                    </a:lnTo>
                    <a:lnTo>
                      <a:pt x="2826" y="0"/>
                    </a:lnTo>
                    <a:lnTo>
                      <a:pt x="2826" y="0"/>
                    </a:lnTo>
                    <a:lnTo>
                      <a:pt x="2826" y="0"/>
                    </a:lnTo>
                    <a:lnTo>
                      <a:pt x="2826" y="0"/>
                    </a:lnTo>
                    <a:lnTo>
                      <a:pt x="2832" y="0"/>
                    </a:lnTo>
                    <a:lnTo>
                      <a:pt x="2832" y="0"/>
                    </a:lnTo>
                    <a:lnTo>
                      <a:pt x="2832" y="0"/>
                    </a:lnTo>
                    <a:lnTo>
                      <a:pt x="2832" y="0"/>
                    </a:lnTo>
                    <a:lnTo>
                      <a:pt x="2832" y="0"/>
                    </a:lnTo>
                    <a:lnTo>
                      <a:pt x="2832" y="0"/>
                    </a:lnTo>
                    <a:lnTo>
                      <a:pt x="2832" y="0"/>
                    </a:lnTo>
                    <a:lnTo>
                      <a:pt x="2832" y="0"/>
                    </a:lnTo>
                    <a:lnTo>
                      <a:pt x="2838" y="0"/>
                    </a:lnTo>
                    <a:lnTo>
                      <a:pt x="2838" y="0"/>
                    </a:lnTo>
                    <a:lnTo>
                      <a:pt x="2838"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44" y="0"/>
                    </a:lnTo>
                    <a:lnTo>
                      <a:pt x="2844" y="0"/>
                    </a:lnTo>
                    <a:lnTo>
                      <a:pt x="2844" y="0"/>
                    </a:lnTo>
                    <a:lnTo>
                      <a:pt x="2850" y="0"/>
                    </a:lnTo>
                    <a:lnTo>
                      <a:pt x="2850" y="0"/>
                    </a:lnTo>
                    <a:lnTo>
                      <a:pt x="2850" y="0"/>
                    </a:lnTo>
                    <a:lnTo>
                      <a:pt x="2850" y="0"/>
                    </a:lnTo>
                    <a:lnTo>
                      <a:pt x="2850" y="0"/>
                    </a:lnTo>
                    <a:lnTo>
                      <a:pt x="2850" y="0"/>
                    </a:lnTo>
                    <a:lnTo>
                      <a:pt x="2850" y="0"/>
                    </a:lnTo>
                    <a:lnTo>
                      <a:pt x="2850" y="0"/>
                    </a:lnTo>
                    <a:lnTo>
                      <a:pt x="2856" y="0"/>
                    </a:lnTo>
                    <a:lnTo>
                      <a:pt x="2856" y="0"/>
                    </a:lnTo>
                    <a:lnTo>
                      <a:pt x="2856" y="0"/>
                    </a:lnTo>
                    <a:lnTo>
                      <a:pt x="2856" y="0"/>
                    </a:lnTo>
                    <a:lnTo>
                      <a:pt x="2856" y="0"/>
                    </a:lnTo>
                    <a:lnTo>
                      <a:pt x="2856" y="0"/>
                    </a:lnTo>
                    <a:lnTo>
                      <a:pt x="2856" y="0"/>
                    </a:lnTo>
                    <a:lnTo>
                      <a:pt x="2862" y="0"/>
                    </a:lnTo>
                    <a:lnTo>
                      <a:pt x="2862" y="0"/>
                    </a:lnTo>
                    <a:lnTo>
                      <a:pt x="2868" y="0"/>
                    </a:lnTo>
                    <a:lnTo>
                      <a:pt x="2868" y="0"/>
                    </a:lnTo>
                    <a:lnTo>
                      <a:pt x="2868" y="0"/>
                    </a:lnTo>
                    <a:lnTo>
                      <a:pt x="2874" y="0"/>
                    </a:lnTo>
                    <a:lnTo>
                      <a:pt x="2874" y="0"/>
                    </a:lnTo>
                    <a:lnTo>
                      <a:pt x="2874" y="0"/>
                    </a:lnTo>
                    <a:lnTo>
                      <a:pt x="2874" y="0"/>
                    </a:lnTo>
                    <a:lnTo>
                      <a:pt x="2880" y="0"/>
                    </a:lnTo>
                    <a:lnTo>
                      <a:pt x="2880" y="0"/>
                    </a:lnTo>
                    <a:lnTo>
                      <a:pt x="2886" y="0"/>
                    </a:lnTo>
                    <a:lnTo>
                      <a:pt x="2886" y="0"/>
                    </a:lnTo>
                    <a:lnTo>
                      <a:pt x="2886" y="0"/>
                    </a:lnTo>
                    <a:lnTo>
                      <a:pt x="2886" y="0"/>
                    </a:lnTo>
                    <a:lnTo>
                      <a:pt x="2886" y="0"/>
                    </a:lnTo>
                    <a:lnTo>
                      <a:pt x="2886" y="0"/>
                    </a:lnTo>
                    <a:lnTo>
                      <a:pt x="2886" y="0"/>
                    </a:lnTo>
                    <a:lnTo>
                      <a:pt x="2892" y="0"/>
                    </a:lnTo>
                    <a:lnTo>
                      <a:pt x="2892" y="0"/>
                    </a:lnTo>
                    <a:lnTo>
                      <a:pt x="2892" y="0"/>
                    </a:lnTo>
                    <a:lnTo>
                      <a:pt x="2892" y="0"/>
                    </a:lnTo>
                    <a:lnTo>
                      <a:pt x="2892" y="0"/>
                    </a:lnTo>
                    <a:lnTo>
                      <a:pt x="2892" y="0"/>
                    </a:lnTo>
                    <a:lnTo>
                      <a:pt x="2904" y="0"/>
                    </a:lnTo>
                    <a:lnTo>
                      <a:pt x="2904" y="0"/>
                    </a:lnTo>
                    <a:lnTo>
                      <a:pt x="2904" y="0"/>
                    </a:lnTo>
                    <a:lnTo>
                      <a:pt x="2904" y="0"/>
                    </a:lnTo>
                    <a:lnTo>
                      <a:pt x="2904" y="0"/>
                    </a:lnTo>
                    <a:lnTo>
                      <a:pt x="2904" y="0"/>
                    </a:lnTo>
                    <a:lnTo>
                      <a:pt x="2904" y="0"/>
                    </a:lnTo>
                    <a:lnTo>
                      <a:pt x="2916" y="0"/>
                    </a:lnTo>
                    <a:lnTo>
                      <a:pt x="2916" y="0"/>
                    </a:lnTo>
                    <a:lnTo>
                      <a:pt x="2916" y="0"/>
                    </a:lnTo>
                    <a:lnTo>
                      <a:pt x="2916" y="0"/>
                    </a:lnTo>
                    <a:lnTo>
                      <a:pt x="2916" y="0"/>
                    </a:lnTo>
                    <a:lnTo>
                      <a:pt x="2922" y="0"/>
                    </a:lnTo>
                    <a:lnTo>
                      <a:pt x="2922" y="0"/>
                    </a:lnTo>
                    <a:lnTo>
                      <a:pt x="2922" y="0"/>
                    </a:lnTo>
                    <a:lnTo>
                      <a:pt x="2922" y="0"/>
                    </a:lnTo>
                    <a:lnTo>
                      <a:pt x="2922" y="0"/>
                    </a:lnTo>
                    <a:lnTo>
                      <a:pt x="2922" y="0"/>
                    </a:lnTo>
                    <a:lnTo>
                      <a:pt x="2922" y="0"/>
                    </a:lnTo>
                    <a:lnTo>
                      <a:pt x="2928" y="0"/>
                    </a:lnTo>
                    <a:lnTo>
                      <a:pt x="2928" y="0"/>
                    </a:lnTo>
                    <a:lnTo>
                      <a:pt x="2928" y="0"/>
                    </a:lnTo>
                    <a:lnTo>
                      <a:pt x="2934" y="0"/>
                    </a:lnTo>
                    <a:lnTo>
                      <a:pt x="2934" y="0"/>
                    </a:lnTo>
                    <a:lnTo>
                      <a:pt x="2934" y="0"/>
                    </a:lnTo>
                    <a:lnTo>
                      <a:pt x="2940" y="0"/>
                    </a:lnTo>
                    <a:lnTo>
                      <a:pt x="2940" y="0"/>
                    </a:lnTo>
                    <a:lnTo>
                      <a:pt x="2940" y="0"/>
                    </a:lnTo>
                    <a:lnTo>
                      <a:pt x="2940" y="0"/>
                    </a:lnTo>
                    <a:lnTo>
                      <a:pt x="2946"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70" y="0"/>
                    </a:lnTo>
                    <a:lnTo>
                      <a:pt x="2970" y="0"/>
                    </a:lnTo>
                    <a:lnTo>
                      <a:pt x="2970" y="0"/>
                    </a:lnTo>
                    <a:lnTo>
                      <a:pt x="2970" y="0"/>
                    </a:lnTo>
                    <a:lnTo>
                      <a:pt x="2970" y="0"/>
                    </a:lnTo>
                    <a:lnTo>
                      <a:pt x="2970" y="0"/>
                    </a:lnTo>
                    <a:lnTo>
                      <a:pt x="2970" y="0"/>
                    </a:lnTo>
                    <a:lnTo>
                      <a:pt x="2982" y="0"/>
                    </a:lnTo>
                    <a:lnTo>
                      <a:pt x="2982" y="0"/>
                    </a:lnTo>
                    <a:lnTo>
                      <a:pt x="2982" y="0"/>
                    </a:lnTo>
                    <a:lnTo>
                      <a:pt x="2982" y="0"/>
                    </a:lnTo>
                    <a:lnTo>
                      <a:pt x="2982" y="0"/>
                    </a:lnTo>
                    <a:lnTo>
                      <a:pt x="2988" y="0"/>
                    </a:lnTo>
                    <a:lnTo>
                      <a:pt x="2988" y="0"/>
                    </a:lnTo>
                    <a:lnTo>
                      <a:pt x="2988" y="0"/>
                    </a:lnTo>
                    <a:lnTo>
                      <a:pt x="2988" y="0"/>
                    </a:lnTo>
                    <a:lnTo>
                      <a:pt x="2988" y="0"/>
                    </a:lnTo>
                    <a:lnTo>
                      <a:pt x="2988"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00" y="0"/>
                    </a:lnTo>
                    <a:lnTo>
                      <a:pt x="3000" y="0"/>
                    </a:lnTo>
                    <a:lnTo>
                      <a:pt x="3000" y="0"/>
                    </a:lnTo>
                    <a:lnTo>
                      <a:pt x="3000" y="0"/>
                    </a:lnTo>
                    <a:lnTo>
                      <a:pt x="3006" y="0"/>
                    </a:lnTo>
                    <a:lnTo>
                      <a:pt x="3006" y="0"/>
                    </a:lnTo>
                    <a:lnTo>
                      <a:pt x="3006" y="0"/>
                    </a:lnTo>
                    <a:lnTo>
                      <a:pt x="3006" y="0"/>
                    </a:lnTo>
                    <a:lnTo>
                      <a:pt x="3006" y="0"/>
                    </a:lnTo>
                    <a:lnTo>
                      <a:pt x="3006" y="0"/>
                    </a:lnTo>
                    <a:lnTo>
                      <a:pt x="3006" y="0"/>
                    </a:lnTo>
                    <a:lnTo>
                      <a:pt x="3006" y="0"/>
                    </a:lnTo>
                    <a:lnTo>
                      <a:pt x="3006" y="0"/>
                    </a:lnTo>
                    <a:lnTo>
                      <a:pt x="3012" y="0"/>
                    </a:lnTo>
                    <a:lnTo>
                      <a:pt x="3012" y="0"/>
                    </a:lnTo>
                    <a:lnTo>
                      <a:pt x="3012" y="0"/>
                    </a:lnTo>
                    <a:lnTo>
                      <a:pt x="3012" y="0"/>
                    </a:lnTo>
                    <a:lnTo>
                      <a:pt x="3012" y="0"/>
                    </a:lnTo>
                    <a:lnTo>
                      <a:pt x="3012" y="0"/>
                    </a:lnTo>
                    <a:lnTo>
                      <a:pt x="3012" y="0"/>
                    </a:lnTo>
                    <a:lnTo>
                      <a:pt x="3012" y="0"/>
                    </a:lnTo>
                    <a:lnTo>
                      <a:pt x="3012" y="0"/>
                    </a:lnTo>
                    <a:lnTo>
                      <a:pt x="3012" y="0"/>
                    </a:lnTo>
                    <a:lnTo>
                      <a:pt x="3018" y="0"/>
                    </a:lnTo>
                    <a:lnTo>
                      <a:pt x="3018" y="0"/>
                    </a:lnTo>
                    <a:lnTo>
                      <a:pt x="3018" y="0"/>
                    </a:lnTo>
                    <a:lnTo>
                      <a:pt x="3018" y="0"/>
                    </a:lnTo>
                    <a:lnTo>
                      <a:pt x="3018" y="0"/>
                    </a:lnTo>
                    <a:lnTo>
                      <a:pt x="3018" y="0"/>
                    </a:lnTo>
                    <a:lnTo>
                      <a:pt x="3018" y="0"/>
                    </a:lnTo>
                    <a:lnTo>
                      <a:pt x="3024" y="0"/>
                    </a:lnTo>
                    <a:lnTo>
                      <a:pt x="3024" y="0"/>
                    </a:lnTo>
                    <a:lnTo>
                      <a:pt x="3024" y="0"/>
                    </a:lnTo>
                    <a:lnTo>
                      <a:pt x="3024" y="0"/>
                    </a:lnTo>
                    <a:lnTo>
                      <a:pt x="3024" y="0"/>
                    </a:lnTo>
                    <a:lnTo>
                      <a:pt x="3024" y="0"/>
                    </a:lnTo>
                    <a:lnTo>
                      <a:pt x="3024" y="0"/>
                    </a:lnTo>
                    <a:lnTo>
                      <a:pt x="3030" y="0"/>
                    </a:lnTo>
                    <a:lnTo>
                      <a:pt x="3036" y="0"/>
                    </a:lnTo>
                    <a:lnTo>
                      <a:pt x="3036" y="0"/>
                    </a:lnTo>
                    <a:lnTo>
                      <a:pt x="3036" y="0"/>
                    </a:lnTo>
                    <a:lnTo>
                      <a:pt x="3036" y="0"/>
                    </a:lnTo>
                    <a:lnTo>
                      <a:pt x="3036" y="0"/>
                    </a:lnTo>
                    <a:lnTo>
                      <a:pt x="3042" y="0"/>
                    </a:lnTo>
                    <a:lnTo>
                      <a:pt x="3042" y="0"/>
                    </a:lnTo>
                    <a:lnTo>
                      <a:pt x="3048" y="0"/>
                    </a:lnTo>
                    <a:lnTo>
                      <a:pt x="3048" y="0"/>
                    </a:lnTo>
                    <a:lnTo>
                      <a:pt x="3048"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6" y="0"/>
                    </a:lnTo>
                    <a:lnTo>
                      <a:pt x="3102" y="0"/>
                    </a:lnTo>
                    <a:lnTo>
                      <a:pt x="3102" y="0"/>
                    </a:lnTo>
                    <a:lnTo>
                      <a:pt x="3102" y="0"/>
                    </a:lnTo>
                    <a:lnTo>
                      <a:pt x="3102" y="0"/>
                    </a:lnTo>
                    <a:lnTo>
                      <a:pt x="3108" y="0"/>
                    </a:lnTo>
                    <a:lnTo>
                      <a:pt x="3108" y="0"/>
                    </a:lnTo>
                    <a:lnTo>
                      <a:pt x="3108" y="0"/>
                    </a:lnTo>
                    <a:lnTo>
                      <a:pt x="3114" y="0"/>
                    </a:lnTo>
                    <a:lnTo>
                      <a:pt x="3114" y="0"/>
                    </a:lnTo>
                    <a:lnTo>
                      <a:pt x="3114" y="0"/>
                    </a:lnTo>
                    <a:lnTo>
                      <a:pt x="3120" y="0"/>
                    </a:lnTo>
                    <a:lnTo>
                      <a:pt x="3120" y="0"/>
                    </a:lnTo>
                    <a:lnTo>
                      <a:pt x="3120" y="0"/>
                    </a:lnTo>
                    <a:lnTo>
                      <a:pt x="3120" y="0"/>
                    </a:lnTo>
                    <a:lnTo>
                      <a:pt x="3120" y="0"/>
                    </a:lnTo>
                    <a:lnTo>
                      <a:pt x="3120" y="0"/>
                    </a:lnTo>
                    <a:lnTo>
                      <a:pt x="3120" y="0"/>
                    </a:lnTo>
                    <a:lnTo>
                      <a:pt x="3126" y="0"/>
                    </a:lnTo>
                    <a:lnTo>
                      <a:pt x="3126" y="0"/>
                    </a:lnTo>
                    <a:lnTo>
                      <a:pt x="3126" y="0"/>
                    </a:lnTo>
                    <a:lnTo>
                      <a:pt x="3126" y="0"/>
                    </a:lnTo>
                    <a:lnTo>
                      <a:pt x="3126" y="0"/>
                    </a:lnTo>
                    <a:lnTo>
                      <a:pt x="3138" y="0"/>
                    </a:lnTo>
                    <a:lnTo>
                      <a:pt x="3138" y="0"/>
                    </a:lnTo>
                    <a:lnTo>
                      <a:pt x="3138" y="0"/>
                    </a:lnTo>
                    <a:lnTo>
                      <a:pt x="3138" y="0"/>
                    </a:lnTo>
                    <a:lnTo>
                      <a:pt x="3138" y="0"/>
                    </a:lnTo>
                    <a:lnTo>
                      <a:pt x="3138" y="0"/>
                    </a:lnTo>
                    <a:lnTo>
                      <a:pt x="3138" y="0"/>
                    </a:lnTo>
                    <a:lnTo>
                      <a:pt x="3150" y="0"/>
                    </a:lnTo>
                    <a:lnTo>
                      <a:pt x="3150" y="0"/>
                    </a:lnTo>
                    <a:lnTo>
                      <a:pt x="3150" y="0"/>
                    </a:lnTo>
                    <a:lnTo>
                      <a:pt x="3150" y="0"/>
                    </a:lnTo>
                    <a:lnTo>
                      <a:pt x="3150" y="0"/>
                    </a:lnTo>
                    <a:lnTo>
                      <a:pt x="3150" y="0"/>
                    </a:lnTo>
                    <a:lnTo>
                      <a:pt x="3156" y="0"/>
                    </a:lnTo>
                    <a:lnTo>
                      <a:pt x="3156" y="0"/>
                    </a:lnTo>
                    <a:lnTo>
                      <a:pt x="3156" y="0"/>
                    </a:lnTo>
                    <a:lnTo>
                      <a:pt x="3156" y="0"/>
                    </a:lnTo>
                    <a:lnTo>
                      <a:pt x="3156" y="0"/>
                    </a:lnTo>
                    <a:lnTo>
                      <a:pt x="3156" y="0"/>
                    </a:lnTo>
                    <a:lnTo>
                      <a:pt x="3156" y="0"/>
                    </a:lnTo>
                    <a:lnTo>
                      <a:pt x="3162" y="0"/>
                    </a:lnTo>
                    <a:lnTo>
                      <a:pt x="3162" y="0"/>
                    </a:lnTo>
                    <a:lnTo>
                      <a:pt x="3162" y="0"/>
                    </a:lnTo>
                    <a:lnTo>
                      <a:pt x="3162" y="0"/>
                    </a:lnTo>
                    <a:lnTo>
                      <a:pt x="3162" y="0"/>
                    </a:lnTo>
                    <a:lnTo>
                      <a:pt x="3162" y="0"/>
                    </a:lnTo>
                    <a:lnTo>
                      <a:pt x="3162" y="0"/>
                    </a:lnTo>
                    <a:lnTo>
                      <a:pt x="3162" y="0"/>
                    </a:lnTo>
                    <a:lnTo>
                      <a:pt x="3168" y="0"/>
                    </a:lnTo>
                    <a:lnTo>
                      <a:pt x="3168" y="0"/>
                    </a:lnTo>
                    <a:lnTo>
                      <a:pt x="3168" y="0"/>
                    </a:lnTo>
                    <a:lnTo>
                      <a:pt x="3168" y="0"/>
                    </a:lnTo>
                    <a:lnTo>
                      <a:pt x="3168" y="0"/>
                    </a:lnTo>
                    <a:lnTo>
                      <a:pt x="3168" y="0"/>
                    </a:lnTo>
                    <a:lnTo>
                      <a:pt x="3168" y="0"/>
                    </a:lnTo>
                    <a:lnTo>
                      <a:pt x="3168" y="0"/>
                    </a:lnTo>
                    <a:lnTo>
                      <a:pt x="3168" y="0"/>
                    </a:lnTo>
                    <a:lnTo>
                      <a:pt x="3168" y="0"/>
                    </a:lnTo>
                    <a:lnTo>
                      <a:pt x="3168" y="0"/>
                    </a:lnTo>
                    <a:lnTo>
                      <a:pt x="3174" y="0"/>
                    </a:lnTo>
                    <a:lnTo>
                      <a:pt x="3174" y="0"/>
                    </a:lnTo>
                    <a:lnTo>
                      <a:pt x="3174" y="0"/>
                    </a:lnTo>
                    <a:lnTo>
                      <a:pt x="3174" y="0"/>
                    </a:lnTo>
                    <a:lnTo>
                      <a:pt x="3174" y="0"/>
                    </a:lnTo>
                    <a:lnTo>
                      <a:pt x="3174" y="0"/>
                    </a:lnTo>
                    <a:lnTo>
                      <a:pt x="3174" y="0"/>
                    </a:lnTo>
                    <a:lnTo>
                      <a:pt x="3174" y="0"/>
                    </a:lnTo>
                    <a:lnTo>
                      <a:pt x="3174" y="0"/>
                    </a:lnTo>
                    <a:lnTo>
                      <a:pt x="3180" y="0"/>
                    </a:lnTo>
                    <a:lnTo>
                      <a:pt x="3180" y="0"/>
                    </a:lnTo>
                    <a:lnTo>
                      <a:pt x="3180" y="0"/>
                    </a:lnTo>
                    <a:lnTo>
                      <a:pt x="3180" y="0"/>
                    </a:lnTo>
                    <a:lnTo>
                      <a:pt x="3180" y="0"/>
                    </a:lnTo>
                    <a:lnTo>
                      <a:pt x="3180" y="0"/>
                    </a:lnTo>
                    <a:lnTo>
                      <a:pt x="3180" y="0"/>
                    </a:lnTo>
                    <a:lnTo>
                      <a:pt x="3180" y="0"/>
                    </a:lnTo>
                    <a:lnTo>
                      <a:pt x="3180" y="0"/>
                    </a:lnTo>
                    <a:lnTo>
                      <a:pt x="3186" y="0"/>
                    </a:lnTo>
                    <a:lnTo>
                      <a:pt x="3186" y="0"/>
                    </a:lnTo>
                    <a:lnTo>
                      <a:pt x="3186" y="0"/>
                    </a:lnTo>
                    <a:lnTo>
                      <a:pt x="3186" y="0"/>
                    </a:lnTo>
                    <a:lnTo>
                      <a:pt x="3186" y="0"/>
                    </a:lnTo>
                    <a:lnTo>
                      <a:pt x="3186" y="0"/>
                    </a:lnTo>
                    <a:lnTo>
                      <a:pt x="3186" y="0"/>
                    </a:lnTo>
                    <a:lnTo>
                      <a:pt x="3186" y="0"/>
                    </a:lnTo>
                    <a:lnTo>
                      <a:pt x="3192" y="0"/>
                    </a:lnTo>
                    <a:lnTo>
                      <a:pt x="3192" y="0"/>
                    </a:lnTo>
                    <a:lnTo>
                      <a:pt x="3192" y="0"/>
                    </a:lnTo>
                    <a:lnTo>
                      <a:pt x="3192" y="0"/>
                    </a:lnTo>
                    <a:lnTo>
                      <a:pt x="3192" y="0"/>
                    </a:lnTo>
                    <a:lnTo>
                      <a:pt x="3192" y="0"/>
                    </a:lnTo>
                    <a:lnTo>
                      <a:pt x="3204" y="0"/>
                    </a:lnTo>
                    <a:lnTo>
                      <a:pt x="3204" y="0"/>
                    </a:lnTo>
                    <a:lnTo>
                      <a:pt x="3204" y="0"/>
                    </a:lnTo>
                    <a:lnTo>
                      <a:pt x="3204" y="0"/>
                    </a:lnTo>
                    <a:lnTo>
                      <a:pt x="3204" y="0"/>
                    </a:lnTo>
                    <a:lnTo>
                      <a:pt x="3204" y="0"/>
                    </a:lnTo>
                    <a:lnTo>
                      <a:pt x="3204" y="0"/>
                    </a:lnTo>
                    <a:lnTo>
                      <a:pt x="3216" y="0"/>
                    </a:lnTo>
                    <a:lnTo>
                      <a:pt x="3216" y="0"/>
                    </a:lnTo>
                    <a:lnTo>
                      <a:pt x="3216" y="0"/>
                    </a:lnTo>
                    <a:lnTo>
                      <a:pt x="3216" y="0"/>
                    </a:lnTo>
                    <a:lnTo>
                      <a:pt x="3216" y="0"/>
                    </a:lnTo>
                    <a:lnTo>
                      <a:pt x="3222" y="0"/>
                    </a:lnTo>
                    <a:lnTo>
                      <a:pt x="3222" y="0"/>
                    </a:lnTo>
                    <a:lnTo>
                      <a:pt x="3222" y="0"/>
                    </a:lnTo>
                    <a:lnTo>
                      <a:pt x="3222" y="0"/>
                    </a:lnTo>
                    <a:lnTo>
                      <a:pt x="3222" y="0"/>
                    </a:lnTo>
                    <a:lnTo>
                      <a:pt x="3222" y="0"/>
                    </a:lnTo>
                    <a:lnTo>
                      <a:pt x="3222" y="0"/>
                    </a:lnTo>
                    <a:lnTo>
                      <a:pt x="3228" y="0"/>
                    </a:lnTo>
                    <a:lnTo>
                      <a:pt x="3228" y="0"/>
                    </a:lnTo>
                    <a:lnTo>
                      <a:pt x="3228" y="0"/>
                    </a:lnTo>
                    <a:lnTo>
                      <a:pt x="3234" y="0"/>
                    </a:lnTo>
                    <a:lnTo>
                      <a:pt x="3234" y="0"/>
                    </a:lnTo>
                    <a:lnTo>
                      <a:pt x="3240" y="0"/>
                    </a:lnTo>
                    <a:lnTo>
                      <a:pt x="3240" y="0"/>
                    </a:lnTo>
                    <a:lnTo>
                      <a:pt x="3240" y="0"/>
                    </a:lnTo>
                    <a:lnTo>
                      <a:pt x="3240" y="0"/>
                    </a:lnTo>
                    <a:lnTo>
                      <a:pt x="3240" y="0"/>
                    </a:lnTo>
                    <a:lnTo>
                      <a:pt x="3246"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70" y="0"/>
                    </a:lnTo>
                    <a:lnTo>
                      <a:pt x="3270" y="0"/>
                    </a:lnTo>
                    <a:lnTo>
                      <a:pt x="3270" y="0"/>
                    </a:lnTo>
                    <a:lnTo>
                      <a:pt x="3270" y="0"/>
                    </a:lnTo>
                    <a:lnTo>
                      <a:pt x="3270" y="0"/>
                    </a:lnTo>
                    <a:lnTo>
                      <a:pt x="3270" y="0"/>
                    </a:lnTo>
                    <a:lnTo>
                      <a:pt x="3276" y="0"/>
                    </a:lnTo>
                    <a:lnTo>
                      <a:pt x="3282" y="0"/>
                    </a:lnTo>
                    <a:lnTo>
                      <a:pt x="3282" y="0"/>
                    </a:lnTo>
                    <a:lnTo>
                      <a:pt x="3282" y="0"/>
                    </a:lnTo>
                    <a:lnTo>
                      <a:pt x="3282" y="0"/>
                    </a:lnTo>
                    <a:lnTo>
                      <a:pt x="3288" y="0"/>
                    </a:lnTo>
                    <a:lnTo>
                      <a:pt x="3288" y="0"/>
                    </a:lnTo>
                    <a:lnTo>
                      <a:pt x="3288" y="0"/>
                    </a:lnTo>
                    <a:lnTo>
                      <a:pt x="3288" y="0"/>
                    </a:lnTo>
                    <a:lnTo>
                      <a:pt x="3288" y="0"/>
                    </a:lnTo>
                    <a:lnTo>
                      <a:pt x="3288" y="0"/>
                    </a:lnTo>
                    <a:lnTo>
                      <a:pt x="3288" y="0"/>
                    </a:lnTo>
                    <a:lnTo>
                      <a:pt x="3294" y="0"/>
                    </a:lnTo>
                    <a:lnTo>
                      <a:pt x="3294" y="0"/>
                    </a:lnTo>
                    <a:lnTo>
                      <a:pt x="3294" y="0"/>
                    </a:lnTo>
                    <a:lnTo>
                      <a:pt x="3294" y="0"/>
                    </a:lnTo>
                    <a:lnTo>
                      <a:pt x="3300" y="0"/>
                    </a:lnTo>
                    <a:lnTo>
                      <a:pt x="3300" y="0"/>
                    </a:lnTo>
                    <a:lnTo>
                      <a:pt x="3306" y="0"/>
                    </a:lnTo>
                    <a:lnTo>
                      <a:pt x="3306" y="0"/>
                    </a:lnTo>
                    <a:lnTo>
                      <a:pt x="3306" y="0"/>
                    </a:lnTo>
                    <a:lnTo>
                      <a:pt x="3306" y="0"/>
                    </a:lnTo>
                    <a:lnTo>
                      <a:pt x="3306" y="0"/>
                    </a:lnTo>
                    <a:lnTo>
                      <a:pt x="3318" y="0"/>
                    </a:lnTo>
                    <a:lnTo>
                      <a:pt x="3318" y="0"/>
                    </a:lnTo>
                    <a:lnTo>
                      <a:pt x="3318" y="0"/>
                    </a:lnTo>
                    <a:lnTo>
                      <a:pt x="3318" y="0"/>
                    </a:lnTo>
                    <a:lnTo>
                      <a:pt x="3318" y="0"/>
                    </a:lnTo>
                    <a:lnTo>
                      <a:pt x="3318" y="0"/>
                    </a:lnTo>
                    <a:lnTo>
                      <a:pt x="3318" y="0"/>
                    </a:lnTo>
                    <a:lnTo>
                      <a:pt x="3318" y="0"/>
                    </a:lnTo>
                    <a:lnTo>
                      <a:pt x="3324" y="0"/>
                    </a:lnTo>
                    <a:lnTo>
                      <a:pt x="3324" y="0"/>
                    </a:lnTo>
                    <a:lnTo>
                      <a:pt x="3324" y="0"/>
                    </a:lnTo>
                    <a:lnTo>
                      <a:pt x="3324" y="0"/>
                    </a:lnTo>
                    <a:lnTo>
                      <a:pt x="3324" y="0"/>
                    </a:lnTo>
                    <a:lnTo>
                      <a:pt x="3324" y="0"/>
                    </a:lnTo>
                    <a:lnTo>
                      <a:pt x="3324" y="0"/>
                    </a:lnTo>
                    <a:lnTo>
                      <a:pt x="3324" y="0"/>
                    </a:lnTo>
                    <a:lnTo>
                      <a:pt x="3330" y="0"/>
                    </a:lnTo>
                    <a:lnTo>
                      <a:pt x="3330" y="0"/>
                    </a:lnTo>
                    <a:lnTo>
                      <a:pt x="3330" y="0"/>
                    </a:lnTo>
                    <a:lnTo>
                      <a:pt x="3330" y="0"/>
                    </a:lnTo>
                    <a:lnTo>
                      <a:pt x="3330" y="0"/>
                    </a:lnTo>
                    <a:lnTo>
                      <a:pt x="3330" y="0"/>
                    </a:lnTo>
                    <a:lnTo>
                      <a:pt x="3330" y="0"/>
                    </a:lnTo>
                    <a:lnTo>
                      <a:pt x="3330" y="0"/>
                    </a:lnTo>
                    <a:lnTo>
                      <a:pt x="3330" y="0"/>
                    </a:lnTo>
                    <a:lnTo>
                      <a:pt x="3336" y="0"/>
                    </a:lnTo>
                    <a:lnTo>
                      <a:pt x="3336" y="0"/>
                    </a:lnTo>
                    <a:lnTo>
                      <a:pt x="3336" y="0"/>
                    </a:lnTo>
                    <a:lnTo>
                      <a:pt x="3336" y="0"/>
                    </a:lnTo>
                    <a:lnTo>
                      <a:pt x="3336" y="0"/>
                    </a:lnTo>
                    <a:lnTo>
                      <a:pt x="3336" y="0"/>
                    </a:lnTo>
                    <a:lnTo>
                      <a:pt x="3336" y="0"/>
                    </a:lnTo>
                    <a:lnTo>
                      <a:pt x="3336" y="0"/>
                    </a:lnTo>
                    <a:lnTo>
                      <a:pt x="3336" y="0"/>
                    </a:lnTo>
                    <a:lnTo>
                      <a:pt x="3336" y="0"/>
                    </a:lnTo>
                    <a:lnTo>
                      <a:pt x="3336" y="0"/>
                    </a:lnTo>
                    <a:lnTo>
                      <a:pt x="3342" y="0"/>
                    </a:lnTo>
                    <a:lnTo>
                      <a:pt x="3342" y="0"/>
                    </a:lnTo>
                    <a:lnTo>
                      <a:pt x="3342" y="0"/>
                    </a:lnTo>
                    <a:lnTo>
                      <a:pt x="3342" y="0"/>
                    </a:lnTo>
                    <a:lnTo>
                      <a:pt x="3342" y="0"/>
                    </a:lnTo>
                    <a:lnTo>
                      <a:pt x="3342" y="0"/>
                    </a:lnTo>
                    <a:lnTo>
                      <a:pt x="3342" y="0"/>
                    </a:lnTo>
                    <a:lnTo>
                      <a:pt x="3342" y="0"/>
                    </a:lnTo>
                    <a:lnTo>
                      <a:pt x="3342" y="0"/>
                    </a:lnTo>
                    <a:lnTo>
                      <a:pt x="3348" y="0"/>
                    </a:lnTo>
                    <a:lnTo>
                      <a:pt x="3348" y="0"/>
                    </a:lnTo>
                    <a:lnTo>
                      <a:pt x="3348" y="0"/>
                    </a:lnTo>
                    <a:lnTo>
                      <a:pt x="3348" y="0"/>
                    </a:lnTo>
                    <a:lnTo>
                      <a:pt x="3348" y="0"/>
                    </a:lnTo>
                    <a:lnTo>
                      <a:pt x="3348" y="0"/>
                    </a:lnTo>
                    <a:lnTo>
                      <a:pt x="3348" y="0"/>
                    </a:lnTo>
                    <a:lnTo>
                      <a:pt x="3348" y="0"/>
                    </a:lnTo>
                    <a:lnTo>
                      <a:pt x="3348" y="0"/>
                    </a:lnTo>
                    <a:lnTo>
                      <a:pt x="3354" y="0"/>
                    </a:lnTo>
                    <a:lnTo>
                      <a:pt x="3354" y="0"/>
                    </a:lnTo>
                    <a:lnTo>
                      <a:pt x="3354" y="0"/>
                    </a:lnTo>
                    <a:lnTo>
                      <a:pt x="3354" y="0"/>
                    </a:lnTo>
                    <a:lnTo>
                      <a:pt x="3354" y="0"/>
                    </a:lnTo>
                    <a:lnTo>
                      <a:pt x="3354" y="0"/>
                    </a:lnTo>
                    <a:lnTo>
                      <a:pt x="3354" y="0"/>
                    </a:lnTo>
                    <a:lnTo>
                      <a:pt x="3360" y="0"/>
                    </a:lnTo>
                    <a:lnTo>
                      <a:pt x="3360" y="0"/>
                    </a:lnTo>
                    <a:lnTo>
                      <a:pt x="3360" y="0"/>
                    </a:lnTo>
                    <a:lnTo>
                      <a:pt x="3360" y="0"/>
                    </a:lnTo>
                    <a:lnTo>
                      <a:pt x="3372" y="0"/>
                    </a:lnTo>
                    <a:lnTo>
                      <a:pt x="3372" y="0"/>
                    </a:lnTo>
                    <a:lnTo>
                      <a:pt x="3372" y="0"/>
                    </a:lnTo>
                    <a:lnTo>
                      <a:pt x="3372" y="0"/>
                    </a:lnTo>
                    <a:lnTo>
                      <a:pt x="3372" y="0"/>
                    </a:lnTo>
                    <a:lnTo>
                      <a:pt x="3378" y="0"/>
                    </a:lnTo>
                    <a:lnTo>
                      <a:pt x="3378" y="0"/>
                    </a:lnTo>
                    <a:lnTo>
                      <a:pt x="3378" y="0"/>
                    </a:lnTo>
                    <a:lnTo>
                      <a:pt x="3390" y="0"/>
                    </a:lnTo>
                    <a:lnTo>
                      <a:pt x="3390" y="0"/>
                    </a:lnTo>
                    <a:lnTo>
                      <a:pt x="3390" y="0"/>
                    </a:lnTo>
                    <a:lnTo>
                      <a:pt x="3390" y="0"/>
                    </a:lnTo>
                    <a:lnTo>
                      <a:pt x="3390" y="0"/>
                    </a:lnTo>
                    <a:lnTo>
                      <a:pt x="3390" y="0"/>
                    </a:lnTo>
                    <a:lnTo>
                      <a:pt x="3396" y="0"/>
                    </a:lnTo>
                    <a:lnTo>
                      <a:pt x="3396" y="0"/>
                    </a:lnTo>
                    <a:lnTo>
                      <a:pt x="3408" y="0"/>
                    </a:lnTo>
                    <a:lnTo>
                      <a:pt x="3408" y="0"/>
                    </a:lnTo>
                    <a:lnTo>
                      <a:pt x="3408" y="0"/>
                    </a:lnTo>
                    <a:lnTo>
                      <a:pt x="3408" y="0"/>
                    </a:lnTo>
                    <a:lnTo>
                      <a:pt x="3408" y="0"/>
                    </a:lnTo>
                    <a:lnTo>
                      <a:pt x="3408" y="0"/>
                    </a:lnTo>
                    <a:lnTo>
                      <a:pt x="3414" y="0"/>
                    </a:lnTo>
                    <a:lnTo>
                      <a:pt x="3414" y="0"/>
                    </a:lnTo>
                    <a:lnTo>
                      <a:pt x="3426" y="0"/>
                    </a:lnTo>
                    <a:lnTo>
                      <a:pt x="3426" y="0"/>
                    </a:lnTo>
                    <a:lnTo>
                      <a:pt x="3426" y="0"/>
                    </a:lnTo>
                    <a:lnTo>
                      <a:pt x="3426" y="0"/>
                    </a:lnTo>
                    <a:lnTo>
                      <a:pt x="3426" y="0"/>
                    </a:lnTo>
                    <a:lnTo>
                      <a:pt x="3426" y="0"/>
                    </a:lnTo>
                    <a:lnTo>
                      <a:pt x="3426" y="0"/>
                    </a:lnTo>
                    <a:lnTo>
                      <a:pt x="3432" y="0"/>
                    </a:lnTo>
                    <a:lnTo>
                      <a:pt x="3444" y="0"/>
                    </a:lnTo>
                    <a:lnTo>
                      <a:pt x="3444" y="0"/>
                    </a:lnTo>
                    <a:lnTo>
                      <a:pt x="3444" y="0"/>
                    </a:lnTo>
                    <a:lnTo>
                      <a:pt x="3444" y="0"/>
                    </a:lnTo>
                    <a:lnTo>
                      <a:pt x="3444" y="0"/>
                    </a:lnTo>
                    <a:lnTo>
                      <a:pt x="3444" y="0"/>
                    </a:lnTo>
                    <a:lnTo>
                      <a:pt x="3444" y="0"/>
                    </a:lnTo>
                    <a:lnTo>
                      <a:pt x="3444" y="0"/>
                    </a:lnTo>
                    <a:lnTo>
                      <a:pt x="3456" y="0"/>
                    </a:lnTo>
                    <a:lnTo>
                      <a:pt x="3462" y="0"/>
                    </a:lnTo>
                    <a:lnTo>
                      <a:pt x="3462" y="0"/>
                    </a:lnTo>
                    <a:lnTo>
                      <a:pt x="3462" y="0"/>
                    </a:lnTo>
                    <a:lnTo>
                      <a:pt x="3462" y="0"/>
                    </a:lnTo>
                    <a:lnTo>
                      <a:pt x="3462" y="0"/>
                    </a:lnTo>
                    <a:lnTo>
                      <a:pt x="3462" y="0"/>
                    </a:lnTo>
                    <a:lnTo>
                      <a:pt x="3462" y="0"/>
                    </a:lnTo>
                    <a:lnTo>
                      <a:pt x="3474" y="0"/>
                    </a:lnTo>
                    <a:lnTo>
                      <a:pt x="3474" y="0"/>
                    </a:lnTo>
                    <a:lnTo>
                      <a:pt x="3480" y="0"/>
                    </a:lnTo>
                    <a:lnTo>
                      <a:pt x="3480" y="0"/>
                    </a:lnTo>
                    <a:lnTo>
                      <a:pt x="3480" y="0"/>
                    </a:lnTo>
                    <a:lnTo>
                      <a:pt x="3480" y="0"/>
                    </a:lnTo>
                    <a:lnTo>
                      <a:pt x="3480" y="0"/>
                    </a:lnTo>
                    <a:lnTo>
                      <a:pt x="3480" y="0"/>
                    </a:lnTo>
                    <a:lnTo>
                      <a:pt x="3492" y="0"/>
                    </a:lnTo>
                    <a:lnTo>
                      <a:pt x="3492" y="0"/>
                    </a:lnTo>
                    <a:lnTo>
                      <a:pt x="3492" y="0"/>
                    </a:lnTo>
                    <a:lnTo>
                      <a:pt x="3498" y="0"/>
                    </a:lnTo>
                    <a:lnTo>
                      <a:pt x="3498" y="0"/>
                    </a:lnTo>
                    <a:lnTo>
                      <a:pt x="3498" y="0"/>
                    </a:lnTo>
                    <a:lnTo>
                      <a:pt x="3498" y="0"/>
                    </a:lnTo>
                    <a:lnTo>
                      <a:pt x="3498" y="0"/>
                    </a:lnTo>
                    <a:lnTo>
                      <a:pt x="3498" y="0"/>
                    </a:lnTo>
                    <a:lnTo>
                      <a:pt x="3498"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04" y="0"/>
                    </a:lnTo>
                    <a:lnTo>
                      <a:pt x="3504" y="0"/>
                    </a:lnTo>
                    <a:lnTo>
                      <a:pt x="3504" y="0"/>
                    </a:lnTo>
                    <a:lnTo>
                      <a:pt x="3504" y="0"/>
                    </a:lnTo>
                    <a:lnTo>
                      <a:pt x="3504" y="0"/>
                    </a:lnTo>
                    <a:lnTo>
                      <a:pt x="3504" y="0"/>
                    </a:lnTo>
                    <a:lnTo>
                      <a:pt x="3504" y="0"/>
                    </a:lnTo>
                    <a:lnTo>
                      <a:pt x="3504" y="0"/>
                    </a:lnTo>
                    <a:lnTo>
                      <a:pt x="3504" y="0"/>
                    </a:lnTo>
                    <a:lnTo>
                      <a:pt x="3504" y="0"/>
                    </a:lnTo>
                    <a:lnTo>
                      <a:pt x="3504" y="0"/>
                    </a:lnTo>
                    <a:lnTo>
                      <a:pt x="3510" y="0"/>
                    </a:lnTo>
                    <a:lnTo>
                      <a:pt x="3510" y="0"/>
                    </a:lnTo>
                    <a:lnTo>
                      <a:pt x="3510" y="0"/>
                    </a:lnTo>
                    <a:lnTo>
                      <a:pt x="3510" y="0"/>
                    </a:lnTo>
                    <a:lnTo>
                      <a:pt x="3510" y="0"/>
                    </a:lnTo>
                    <a:lnTo>
                      <a:pt x="3510" y="0"/>
                    </a:lnTo>
                    <a:lnTo>
                      <a:pt x="3510" y="0"/>
                    </a:lnTo>
                    <a:lnTo>
                      <a:pt x="3510" y="0"/>
                    </a:lnTo>
                    <a:lnTo>
                      <a:pt x="3510" y="0"/>
                    </a:lnTo>
                    <a:lnTo>
                      <a:pt x="3516" y="0"/>
                    </a:lnTo>
                    <a:lnTo>
                      <a:pt x="3516" y="0"/>
                    </a:lnTo>
                    <a:lnTo>
                      <a:pt x="3516" y="0"/>
                    </a:lnTo>
                    <a:lnTo>
                      <a:pt x="3516" y="0"/>
                    </a:lnTo>
                    <a:lnTo>
                      <a:pt x="3516" y="0"/>
                    </a:lnTo>
                    <a:lnTo>
                      <a:pt x="3516" y="0"/>
                    </a:lnTo>
                    <a:lnTo>
                      <a:pt x="3516" y="0"/>
                    </a:lnTo>
                    <a:lnTo>
                      <a:pt x="3516" y="0"/>
                    </a:lnTo>
                    <a:lnTo>
                      <a:pt x="3522" y="0"/>
                    </a:lnTo>
                    <a:lnTo>
                      <a:pt x="3522" y="0"/>
                    </a:lnTo>
                    <a:lnTo>
                      <a:pt x="3522" y="0"/>
                    </a:lnTo>
                    <a:lnTo>
                      <a:pt x="3522" y="0"/>
                    </a:lnTo>
                    <a:lnTo>
                      <a:pt x="3522" y="0"/>
                    </a:lnTo>
                    <a:lnTo>
                      <a:pt x="3522" y="0"/>
                    </a:lnTo>
                    <a:lnTo>
                      <a:pt x="3522" y="0"/>
                    </a:lnTo>
                    <a:lnTo>
                      <a:pt x="3522" y="0"/>
                    </a:lnTo>
                    <a:lnTo>
                      <a:pt x="3528" y="0"/>
                    </a:lnTo>
                    <a:lnTo>
                      <a:pt x="3528" y="0"/>
                    </a:lnTo>
                    <a:lnTo>
                      <a:pt x="3540" y="0"/>
                    </a:lnTo>
                    <a:lnTo>
                      <a:pt x="3540" y="0"/>
                    </a:lnTo>
                    <a:lnTo>
                      <a:pt x="3540" y="0"/>
                    </a:lnTo>
                    <a:lnTo>
                      <a:pt x="3540" y="0"/>
                    </a:lnTo>
                    <a:lnTo>
                      <a:pt x="3540" y="0"/>
                    </a:lnTo>
                    <a:lnTo>
                      <a:pt x="3540" y="0"/>
                    </a:lnTo>
                    <a:lnTo>
                      <a:pt x="3546" y="0"/>
                    </a:lnTo>
                    <a:lnTo>
                      <a:pt x="3546" y="0"/>
                    </a:lnTo>
                    <a:lnTo>
                      <a:pt x="3558" y="0"/>
                    </a:lnTo>
                    <a:lnTo>
                      <a:pt x="3558" y="0"/>
                    </a:lnTo>
                    <a:lnTo>
                      <a:pt x="3558" y="0"/>
                    </a:lnTo>
                    <a:lnTo>
                      <a:pt x="3558" y="0"/>
                    </a:lnTo>
                    <a:lnTo>
                      <a:pt x="3558" y="0"/>
                    </a:lnTo>
                    <a:lnTo>
                      <a:pt x="3558" y="0"/>
                    </a:lnTo>
                    <a:lnTo>
                      <a:pt x="3558" y="0"/>
                    </a:lnTo>
                    <a:lnTo>
                      <a:pt x="3564" y="0"/>
                    </a:lnTo>
                    <a:lnTo>
                      <a:pt x="3576" y="0"/>
                    </a:lnTo>
                    <a:lnTo>
                      <a:pt x="3576" y="0"/>
                    </a:lnTo>
                    <a:lnTo>
                      <a:pt x="3576" y="0"/>
                    </a:lnTo>
                    <a:lnTo>
                      <a:pt x="3576" y="0"/>
                    </a:lnTo>
                    <a:lnTo>
                      <a:pt x="3576" y="0"/>
                    </a:lnTo>
                    <a:lnTo>
                      <a:pt x="3576" y="0"/>
                    </a:lnTo>
                    <a:lnTo>
                      <a:pt x="3576" y="0"/>
                    </a:lnTo>
                    <a:lnTo>
                      <a:pt x="3576" y="0"/>
                    </a:lnTo>
                    <a:lnTo>
                      <a:pt x="3588" y="0"/>
                    </a:lnTo>
                    <a:lnTo>
                      <a:pt x="3594" y="0"/>
                    </a:lnTo>
                    <a:lnTo>
                      <a:pt x="3594" y="0"/>
                    </a:lnTo>
                    <a:lnTo>
                      <a:pt x="3594" y="0"/>
                    </a:lnTo>
                    <a:lnTo>
                      <a:pt x="3594" y="0"/>
                    </a:lnTo>
                    <a:lnTo>
                      <a:pt x="3594" y="0"/>
                    </a:lnTo>
                    <a:lnTo>
                      <a:pt x="3594" y="0"/>
                    </a:lnTo>
                    <a:lnTo>
                      <a:pt x="3594" y="0"/>
                    </a:lnTo>
                    <a:lnTo>
                      <a:pt x="3606" y="0"/>
                    </a:lnTo>
                    <a:lnTo>
                      <a:pt x="3606" y="0"/>
                    </a:lnTo>
                    <a:lnTo>
                      <a:pt x="3612" y="0"/>
                    </a:lnTo>
                    <a:lnTo>
                      <a:pt x="3612" y="0"/>
                    </a:lnTo>
                    <a:lnTo>
                      <a:pt x="3612" y="0"/>
                    </a:lnTo>
                    <a:lnTo>
                      <a:pt x="3612" y="0"/>
                    </a:lnTo>
                    <a:lnTo>
                      <a:pt x="3612" y="0"/>
                    </a:lnTo>
                    <a:lnTo>
                      <a:pt x="3612" y="0"/>
                    </a:lnTo>
                    <a:lnTo>
                      <a:pt x="3624" y="0"/>
                    </a:lnTo>
                    <a:lnTo>
                      <a:pt x="3624" y="0"/>
                    </a:lnTo>
                    <a:lnTo>
                      <a:pt x="3624" y="0"/>
                    </a:lnTo>
                    <a:lnTo>
                      <a:pt x="3630" y="0"/>
                    </a:lnTo>
                    <a:lnTo>
                      <a:pt x="3630" y="0"/>
                    </a:lnTo>
                    <a:lnTo>
                      <a:pt x="3630" y="0"/>
                    </a:lnTo>
                    <a:lnTo>
                      <a:pt x="3630" y="0"/>
                    </a:lnTo>
                    <a:lnTo>
                      <a:pt x="3630" y="0"/>
                    </a:lnTo>
                    <a:lnTo>
                      <a:pt x="3642" y="0"/>
                    </a:lnTo>
                    <a:lnTo>
                      <a:pt x="3642" y="0"/>
                    </a:lnTo>
                    <a:lnTo>
                      <a:pt x="3642" y="0"/>
                    </a:lnTo>
                    <a:lnTo>
                      <a:pt x="3642" y="0"/>
                    </a:lnTo>
                    <a:lnTo>
                      <a:pt x="3648" y="0"/>
                    </a:lnTo>
                    <a:lnTo>
                      <a:pt x="3648" y="0"/>
                    </a:lnTo>
                    <a:lnTo>
                      <a:pt x="3648" y="0"/>
                    </a:lnTo>
                    <a:lnTo>
                      <a:pt x="3648" y="0"/>
                    </a:lnTo>
                    <a:lnTo>
                      <a:pt x="3660" y="0"/>
                    </a:lnTo>
                    <a:lnTo>
                      <a:pt x="3660" y="0"/>
                    </a:lnTo>
                    <a:lnTo>
                      <a:pt x="3660" y="0"/>
                    </a:lnTo>
                    <a:lnTo>
                      <a:pt x="3660" y="0"/>
                    </a:lnTo>
                    <a:lnTo>
                      <a:pt x="3666" y="0"/>
                    </a:lnTo>
                    <a:lnTo>
                      <a:pt x="3666" y="0"/>
                    </a:lnTo>
                    <a:lnTo>
                      <a:pt x="3666" y="0"/>
                    </a:lnTo>
                    <a:lnTo>
                      <a:pt x="3666" y="0"/>
                    </a:lnTo>
                    <a:lnTo>
                      <a:pt x="3666" y="0"/>
                    </a:lnTo>
                    <a:lnTo>
                      <a:pt x="3666" y="0"/>
                    </a:lnTo>
                    <a:lnTo>
                      <a:pt x="3666" y="0"/>
                    </a:lnTo>
                    <a:lnTo>
                      <a:pt x="3666"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2" y="0"/>
                    </a:lnTo>
                    <a:lnTo>
                      <a:pt x="3678" y="0"/>
                    </a:lnTo>
                    <a:lnTo>
                      <a:pt x="3678" y="0"/>
                    </a:lnTo>
                    <a:lnTo>
                      <a:pt x="3678" y="0"/>
                    </a:lnTo>
                    <a:lnTo>
                      <a:pt x="3678" y="0"/>
                    </a:lnTo>
                    <a:lnTo>
                      <a:pt x="3678" y="0"/>
                    </a:lnTo>
                    <a:lnTo>
                      <a:pt x="3678" y="0"/>
                    </a:lnTo>
                    <a:lnTo>
                      <a:pt x="3678" y="0"/>
                    </a:lnTo>
                    <a:lnTo>
                      <a:pt x="3678" y="0"/>
                    </a:lnTo>
                    <a:lnTo>
                      <a:pt x="3678" y="0"/>
                    </a:lnTo>
                    <a:lnTo>
                      <a:pt x="3678" y="0"/>
                    </a:lnTo>
                    <a:lnTo>
                      <a:pt x="3684" y="0"/>
                    </a:lnTo>
                    <a:lnTo>
                      <a:pt x="3684" y="0"/>
                    </a:lnTo>
                    <a:lnTo>
                      <a:pt x="3684" y="0"/>
                    </a:lnTo>
                    <a:lnTo>
                      <a:pt x="3684" y="0"/>
                    </a:lnTo>
                    <a:lnTo>
                      <a:pt x="3684" y="0"/>
                    </a:lnTo>
                    <a:lnTo>
                      <a:pt x="3684" y="0"/>
                    </a:lnTo>
                    <a:lnTo>
                      <a:pt x="3684" y="0"/>
                    </a:lnTo>
                    <a:lnTo>
                      <a:pt x="3684" y="0"/>
                    </a:lnTo>
                    <a:lnTo>
                      <a:pt x="3690" y="0"/>
                    </a:lnTo>
                    <a:lnTo>
                      <a:pt x="3690" y="0"/>
                    </a:lnTo>
                    <a:lnTo>
                      <a:pt x="3690" y="0"/>
                    </a:lnTo>
                    <a:lnTo>
                      <a:pt x="3690" y="0"/>
                    </a:lnTo>
                    <a:lnTo>
                      <a:pt x="3690" y="0"/>
                    </a:lnTo>
                    <a:lnTo>
                      <a:pt x="3690" y="0"/>
                    </a:lnTo>
                    <a:lnTo>
                      <a:pt x="3690" y="0"/>
                    </a:lnTo>
                    <a:lnTo>
                      <a:pt x="3696" y="0"/>
                    </a:lnTo>
                    <a:lnTo>
                      <a:pt x="3708" y="0"/>
                    </a:lnTo>
                    <a:lnTo>
                      <a:pt x="3708" y="0"/>
                    </a:lnTo>
                    <a:lnTo>
                      <a:pt x="3708" y="0"/>
                    </a:lnTo>
                    <a:lnTo>
                      <a:pt x="3708" y="0"/>
                    </a:lnTo>
                    <a:lnTo>
                      <a:pt x="3708" y="0"/>
                    </a:lnTo>
                    <a:lnTo>
                      <a:pt x="3708" y="0"/>
                    </a:lnTo>
                    <a:lnTo>
                      <a:pt x="3708" y="0"/>
                    </a:lnTo>
                    <a:lnTo>
                      <a:pt x="3708" y="0"/>
                    </a:lnTo>
                    <a:lnTo>
                      <a:pt x="3720" y="0"/>
                    </a:lnTo>
                    <a:lnTo>
                      <a:pt x="3726" y="0"/>
                    </a:lnTo>
                    <a:lnTo>
                      <a:pt x="3726" y="0"/>
                    </a:lnTo>
                    <a:lnTo>
                      <a:pt x="3726" y="0"/>
                    </a:lnTo>
                    <a:lnTo>
                      <a:pt x="3726" y="0"/>
                    </a:lnTo>
                    <a:lnTo>
                      <a:pt x="3726" y="0"/>
                    </a:lnTo>
                    <a:lnTo>
                      <a:pt x="3726" y="0"/>
                    </a:lnTo>
                    <a:lnTo>
                      <a:pt x="3726"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62" y="0"/>
                    </a:lnTo>
                    <a:lnTo>
                      <a:pt x="3762" y="0"/>
                    </a:lnTo>
                    <a:lnTo>
                      <a:pt x="3762" y="0"/>
                    </a:lnTo>
                    <a:lnTo>
                      <a:pt x="3762" y="0"/>
                    </a:lnTo>
                    <a:lnTo>
                      <a:pt x="3762" y="0"/>
                    </a:lnTo>
                    <a:lnTo>
                      <a:pt x="3774" y="0"/>
                    </a:lnTo>
                    <a:lnTo>
                      <a:pt x="3774" y="0"/>
                    </a:lnTo>
                    <a:lnTo>
                      <a:pt x="3774" y="0"/>
                    </a:lnTo>
                    <a:lnTo>
                      <a:pt x="3780" y="0"/>
                    </a:lnTo>
                    <a:lnTo>
                      <a:pt x="3780" y="0"/>
                    </a:lnTo>
                    <a:lnTo>
                      <a:pt x="3780" y="0"/>
                    </a:lnTo>
                    <a:lnTo>
                      <a:pt x="3780" y="0"/>
                    </a:lnTo>
                    <a:lnTo>
                      <a:pt x="3780" y="0"/>
                    </a:lnTo>
                    <a:lnTo>
                      <a:pt x="3792" y="0"/>
                    </a:lnTo>
                    <a:lnTo>
                      <a:pt x="3792" y="0"/>
                    </a:lnTo>
                    <a:lnTo>
                      <a:pt x="3792" y="0"/>
                    </a:lnTo>
                    <a:lnTo>
                      <a:pt x="3792" y="0"/>
                    </a:lnTo>
                    <a:lnTo>
                      <a:pt x="3798" y="0"/>
                    </a:lnTo>
                    <a:lnTo>
                      <a:pt x="3798" y="0"/>
                    </a:lnTo>
                    <a:lnTo>
                      <a:pt x="3798" y="0"/>
                    </a:lnTo>
                    <a:lnTo>
                      <a:pt x="3798" y="0"/>
                    </a:lnTo>
                    <a:lnTo>
                      <a:pt x="3810" y="0"/>
                    </a:lnTo>
                    <a:lnTo>
                      <a:pt x="3810" y="0"/>
                    </a:lnTo>
                    <a:lnTo>
                      <a:pt x="3810" y="0"/>
                    </a:lnTo>
                    <a:lnTo>
                      <a:pt x="3810" y="0"/>
                    </a:lnTo>
                    <a:lnTo>
                      <a:pt x="3810" y="0"/>
                    </a:lnTo>
                    <a:lnTo>
                      <a:pt x="3816" y="0"/>
                    </a:lnTo>
                    <a:lnTo>
                      <a:pt x="3816" y="0"/>
                    </a:lnTo>
                    <a:lnTo>
                      <a:pt x="3816" y="0"/>
                    </a:lnTo>
                    <a:lnTo>
                      <a:pt x="3828" y="0"/>
                    </a:lnTo>
                    <a:lnTo>
                      <a:pt x="3828" y="0"/>
                    </a:lnTo>
                    <a:lnTo>
                      <a:pt x="3828" y="0"/>
                    </a:lnTo>
                    <a:lnTo>
                      <a:pt x="3828" y="0"/>
                    </a:lnTo>
                    <a:lnTo>
                      <a:pt x="3828" y="0"/>
                    </a:lnTo>
                    <a:lnTo>
                      <a:pt x="3828" y="0"/>
                    </a:lnTo>
                    <a:lnTo>
                      <a:pt x="3834" y="0"/>
                    </a:lnTo>
                    <a:lnTo>
                      <a:pt x="3834" y="0"/>
                    </a:lnTo>
                    <a:lnTo>
                      <a:pt x="3834" y="0"/>
                    </a:lnTo>
                    <a:lnTo>
                      <a:pt x="3834" y="0"/>
                    </a:lnTo>
                    <a:lnTo>
                      <a:pt x="3834" y="0"/>
                    </a:lnTo>
                    <a:lnTo>
                      <a:pt x="3834" y="0"/>
                    </a:lnTo>
                    <a:lnTo>
                      <a:pt x="3834"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40" y="0"/>
                    </a:lnTo>
                    <a:lnTo>
                      <a:pt x="3834" y="0"/>
                    </a:lnTo>
                    <a:lnTo>
                      <a:pt x="3840" y="0"/>
                    </a:lnTo>
                    <a:lnTo>
                      <a:pt x="3840" y="0"/>
                    </a:lnTo>
                    <a:lnTo>
                      <a:pt x="3840" y="0"/>
                    </a:lnTo>
                    <a:lnTo>
                      <a:pt x="3840" y="0"/>
                    </a:lnTo>
                    <a:lnTo>
                      <a:pt x="3840" y="0"/>
                    </a:lnTo>
                    <a:lnTo>
                      <a:pt x="3840" y="0"/>
                    </a:lnTo>
                    <a:lnTo>
                      <a:pt x="3840" y="0"/>
                    </a:lnTo>
                    <a:lnTo>
                      <a:pt x="3840" y="0"/>
                    </a:lnTo>
                    <a:lnTo>
                      <a:pt x="3840" y="0"/>
                    </a:lnTo>
                    <a:lnTo>
                      <a:pt x="3846" y="0"/>
                    </a:lnTo>
                    <a:lnTo>
                      <a:pt x="3846" y="0"/>
                    </a:lnTo>
                    <a:lnTo>
                      <a:pt x="3846" y="0"/>
                    </a:lnTo>
                    <a:lnTo>
                      <a:pt x="3846" y="0"/>
                    </a:lnTo>
                    <a:lnTo>
                      <a:pt x="3846" y="0"/>
                    </a:lnTo>
                    <a:lnTo>
                      <a:pt x="3846" y="0"/>
                    </a:lnTo>
                    <a:lnTo>
                      <a:pt x="3846" y="0"/>
                    </a:lnTo>
                    <a:lnTo>
                      <a:pt x="3846" y="0"/>
                    </a:lnTo>
                    <a:lnTo>
                      <a:pt x="3846" y="0"/>
                    </a:lnTo>
                    <a:lnTo>
                      <a:pt x="3846" y="0"/>
                    </a:lnTo>
                    <a:lnTo>
                      <a:pt x="3852" y="0"/>
                    </a:lnTo>
                    <a:lnTo>
                      <a:pt x="3852" y="0"/>
                    </a:lnTo>
                    <a:lnTo>
                      <a:pt x="3852" y="0"/>
                    </a:lnTo>
                    <a:lnTo>
                      <a:pt x="3852" y="0"/>
                    </a:lnTo>
                    <a:lnTo>
                      <a:pt x="3852" y="0"/>
                    </a:lnTo>
                    <a:lnTo>
                      <a:pt x="3852" y="0"/>
                    </a:lnTo>
                    <a:lnTo>
                      <a:pt x="3852" y="0"/>
                    </a:lnTo>
                    <a:lnTo>
                      <a:pt x="3858" y="0"/>
                    </a:lnTo>
                    <a:lnTo>
                      <a:pt x="3858" y="0"/>
                    </a:lnTo>
                    <a:lnTo>
                      <a:pt x="3858" y="0"/>
                    </a:lnTo>
                    <a:lnTo>
                      <a:pt x="3858" y="0"/>
                    </a:lnTo>
                    <a:lnTo>
                      <a:pt x="3858" y="0"/>
                    </a:lnTo>
                    <a:lnTo>
                      <a:pt x="3858" y="0"/>
                    </a:lnTo>
                    <a:lnTo>
                      <a:pt x="3858" y="0"/>
                    </a:lnTo>
                    <a:lnTo>
                      <a:pt x="3870" y="0"/>
                    </a:lnTo>
                    <a:lnTo>
                      <a:pt x="3870" y="0"/>
                    </a:lnTo>
                    <a:lnTo>
                      <a:pt x="3876" y="0"/>
                    </a:lnTo>
                    <a:lnTo>
                      <a:pt x="3876" y="0"/>
                    </a:lnTo>
                    <a:lnTo>
                      <a:pt x="3876" y="0"/>
                    </a:lnTo>
                    <a:lnTo>
                      <a:pt x="3876" y="0"/>
                    </a:lnTo>
                    <a:lnTo>
                      <a:pt x="3876" y="0"/>
                    </a:lnTo>
                    <a:lnTo>
                      <a:pt x="3876" y="0"/>
                    </a:lnTo>
                    <a:lnTo>
                      <a:pt x="3888" y="0"/>
                    </a:lnTo>
                    <a:lnTo>
                      <a:pt x="3888" y="0"/>
                    </a:lnTo>
                    <a:lnTo>
                      <a:pt x="3894" y="0"/>
                    </a:lnTo>
                    <a:lnTo>
                      <a:pt x="3894" y="0"/>
                    </a:lnTo>
                    <a:lnTo>
                      <a:pt x="3894" y="0"/>
                    </a:lnTo>
                    <a:lnTo>
                      <a:pt x="3894" y="0"/>
                    </a:lnTo>
                    <a:lnTo>
                      <a:pt x="3894" y="0"/>
                    </a:lnTo>
                    <a:lnTo>
                      <a:pt x="3894" y="0"/>
                    </a:lnTo>
                    <a:lnTo>
                      <a:pt x="3906" y="0"/>
                    </a:lnTo>
                    <a:lnTo>
                      <a:pt x="3906" y="0"/>
                    </a:lnTo>
                    <a:lnTo>
                      <a:pt x="3906" y="0"/>
                    </a:lnTo>
                    <a:lnTo>
                      <a:pt x="3912" y="0"/>
                    </a:lnTo>
                    <a:lnTo>
                      <a:pt x="3912" y="0"/>
                    </a:lnTo>
                    <a:lnTo>
                      <a:pt x="3912" y="0"/>
                    </a:lnTo>
                    <a:lnTo>
                      <a:pt x="3912" y="0"/>
                    </a:lnTo>
                    <a:lnTo>
                      <a:pt x="3912" y="0"/>
                    </a:lnTo>
                    <a:lnTo>
                      <a:pt x="3924" y="0"/>
                    </a:lnTo>
                    <a:lnTo>
                      <a:pt x="3924" y="0"/>
                    </a:lnTo>
                    <a:lnTo>
                      <a:pt x="3924" y="0"/>
                    </a:lnTo>
                    <a:lnTo>
                      <a:pt x="3924" y="0"/>
                    </a:lnTo>
                    <a:lnTo>
                      <a:pt x="3930" y="0"/>
                    </a:lnTo>
                    <a:lnTo>
                      <a:pt x="3930" y="0"/>
                    </a:lnTo>
                    <a:lnTo>
                      <a:pt x="3930" y="0"/>
                    </a:lnTo>
                    <a:lnTo>
                      <a:pt x="3930" y="0"/>
                    </a:lnTo>
                    <a:lnTo>
                      <a:pt x="3942" y="0"/>
                    </a:lnTo>
                    <a:lnTo>
                      <a:pt x="3942" y="0"/>
                    </a:lnTo>
                    <a:lnTo>
                      <a:pt x="3942" y="0"/>
                    </a:lnTo>
                    <a:lnTo>
                      <a:pt x="3942" y="0"/>
                    </a:lnTo>
                    <a:lnTo>
                      <a:pt x="3942" y="0"/>
                    </a:lnTo>
                    <a:lnTo>
                      <a:pt x="3948" y="0"/>
                    </a:lnTo>
                    <a:lnTo>
                      <a:pt x="3948" y="0"/>
                    </a:lnTo>
                    <a:lnTo>
                      <a:pt x="3948" y="0"/>
                    </a:lnTo>
                    <a:lnTo>
                      <a:pt x="3960" y="0"/>
                    </a:lnTo>
                    <a:lnTo>
                      <a:pt x="3960" y="0"/>
                    </a:lnTo>
                    <a:lnTo>
                      <a:pt x="3960" y="0"/>
                    </a:lnTo>
                    <a:lnTo>
                      <a:pt x="3960" y="0"/>
                    </a:lnTo>
                    <a:lnTo>
                      <a:pt x="3960" y="0"/>
                    </a:lnTo>
                    <a:lnTo>
                      <a:pt x="3960" y="0"/>
                    </a:lnTo>
                    <a:lnTo>
                      <a:pt x="3966" y="0"/>
                    </a:lnTo>
                    <a:lnTo>
                      <a:pt x="3966" y="0"/>
                    </a:lnTo>
                    <a:lnTo>
                      <a:pt x="3978" y="0"/>
                    </a:lnTo>
                    <a:lnTo>
                      <a:pt x="3978" y="0"/>
                    </a:lnTo>
                    <a:lnTo>
                      <a:pt x="3978" y="0"/>
                    </a:lnTo>
                    <a:lnTo>
                      <a:pt x="3978" y="0"/>
                    </a:lnTo>
                    <a:lnTo>
                      <a:pt x="3978" y="0"/>
                    </a:lnTo>
                    <a:lnTo>
                      <a:pt x="3978" y="0"/>
                    </a:lnTo>
                    <a:lnTo>
                      <a:pt x="3978" y="0"/>
                    </a:lnTo>
                    <a:lnTo>
                      <a:pt x="3984" y="0"/>
                    </a:lnTo>
                    <a:lnTo>
                      <a:pt x="3996" y="0"/>
                    </a:lnTo>
                    <a:lnTo>
                      <a:pt x="3996" y="0"/>
                    </a:lnTo>
                    <a:lnTo>
                      <a:pt x="3996" y="0"/>
                    </a:lnTo>
                    <a:lnTo>
                      <a:pt x="3996" y="0"/>
                    </a:lnTo>
                    <a:lnTo>
                      <a:pt x="3996" y="0"/>
                    </a:lnTo>
                    <a:lnTo>
                      <a:pt x="3996" y="0"/>
                    </a:lnTo>
                    <a:lnTo>
                      <a:pt x="3996" y="0"/>
                    </a:lnTo>
                    <a:lnTo>
                      <a:pt x="4002" y="0"/>
                    </a:lnTo>
                    <a:lnTo>
                      <a:pt x="4002" y="0"/>
                    </a:lnTo>
                    <a:lnTo>
                      <a:pt x="4002" y="0"/>
                    </a:lnTo>
                    <a:lnTo>
                      <a:pt x="4002"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08" y="0"/>
                    </a:lnTo>
                    <a:lnTo>
                      <a:pt x="4002" y="0"/>
                    </a:lnTo>
                    <a:lnTo>
                      <a:pt x="4002" y="0"/>
                    </a:lnTo>
                    <a:lnTo>
                      <a:pt x="4002" y="0"/>
                    </a:lnTo>
                    <a:lnTo>
                      <a:pt x="4002" y="0"/>
                    </a:lnTo>
                    <a:lnTo>
                      <a:pt x="4008" y="0"/>
                    </a:lnTo>
                    <a:lnTo>
                      <a:pt x="4008" y="0"/>
                    </a:lnTo>
                    <a:lnTo>
                      <a:pt x="4008" y="0"/>
                    </a:lnTo>
                    <a:lnTo>
                      <a:pt x="4008" y="0"/>
                    </a:lnTo>
                    <a:lnTo>
                      <a:pt x="4008" y="0"/>
                    </a:lnTo>
                    <a:lnTo>
                      <a:pt x="4008" y="0"/>
                    </a:lnTo>
                    <a:lnTo>
                      <a:pt x="4008" y="0"/>
                    </a:lnTo>
                    <a:lnTo>
                      <a:pt x="4008" y="0"/>
                    </a:lnTo>
                    <a:lnTo>
                      <a:pt x="4008" y="0"/>
                    </a:lnTo>
                    <a:lnTo>
                      <a:pt x="4014" y="0"/>
                    </a:lnTo>
                    <a:lnTo>
                      <a:pt x="4014" y="0"/>
                    </a:lnTo>
                    <a:lnTo>
                      <a:pt x="4014" y="0"/>
                    </a:lnTo>
                    <a:lnTo>
                      <a:pt x="4014" y="0"/>
                    </a:lnTo>
                    <a:lnTo>
                      <a:pt x="4014" y="0"/>
                    </a:lnTo>
                    <a:lnTo>
                      <a:pt x="4014" y="0"/>
                    </a:lnTo>
                    <a:lnTo>
                      <a:pt x="4014" y="0"/>
                    </a:lnTo>
                    <a:lnTo>
                      <a:pt x="4014" y="0"/>
                    </a:lnTo>
                    <a:lnTo>
                      <a:pt x="4014" y="0"/>
                    </a:lnTo>
                    <a:lnTo>
                      <a:pt x="4020" y="0"/>
                    </a:lnTo>
                    <a:lnTo>
                      <a:pt x="4020" y="0"/>
                    </a:lnTo>
                    <a:lnTo>
                      <a:pt x="4020" y="0"/>
                    </a:lnTo>
                    <a:lnTo>
                      <a:pt x="4020" y="0"/>
                    </a:lnTo>
                    <a:lnTo>
                      <a:pt x="4020" y="0"/>
                    </a:lnTo>
                    <a:lnTo>
                      <a:pt x="4020" y="0"/>
                    </a:lnTo>
                    <a:lnTo>
                      <a:pt x="4020" y="0"/>
                    </a:lnTo>
                    <a:lnTo>
                      <a:pt x="4020" y="0"/>
                    </a:lnTo>
                    <a:lnTo>
                      <a:pt x="4026" y="0"/>
                    </a:lnTo>
                    <a:lnTo>
                      <a:pt x="4026" y="0"/>
                    </a:lnTo>
                    <a:lnTo>
                      <a:pt x="4026" y="0"/>
                    </a:lnTo>
                    <a:lnTo>
                      <a:pt x="4026" y="0"/>
                    </a:lnTo>
                    <a:lnTo>
                      <a:pt x="4026" y="0"/>
                    </a:lnTo>
                    <a:lnTo>
                      <a:pt x="4038" y="0"/>
                    </a:lnTo>
                    <a:lnTo>
                      <a:pt x="4038" y="0"/>
                    </a:lnTo>
                    <a:lnTo>
                      <a:pt x="4038" y="0"/>
                    </a:lnTo>
                    <a:lnTo>
                      <a:pt x="4044" y="0"/>
                    </a:lnTo>
                    <a:lnTo>
                      <a:pt x="4044" y="0"/>
                    </a:lnTo>
                    <a:lnTo>
                      <a:pt x="4044" y="0"/>
                    </a:lnTo>
                    <a:lnTo>
                      <a:pt x="4044" y="0"/>
                    </a:lnTo>
                    <a:lnTo>
                      <a:pt x="4044" y="0"/>
                    </a:lnTo>
                    <a:lnTo>
                      <a:pt x="4056" y="0"/>
                    </a:lnTo>
                    <a:lnTo>
                      <a:pt x="4056" y="0"/>
                    </a:lnTo>
                    <a:lnTo>
                      <a:pt x="4056" y="0"/>
                    </a:lnTo>
                    <a:lnTo>
                      <a:pt x="4056" y="0"/>
                    </a:lnTo>
                    <a:lnTo>
                      <a:pt x="4062" y="0"/>
                    </a:lnTo>
                    <a:lnTo>
                      <a:pt x="4062" y="0"/>
                    </a:lnTo>
                    <a:lnTo>
                      <a:pt x="4062" y="0"/>
                    </a:lnTo>
                    <a:lnTo>
                      <a:pt x="4062" y="0"/>
                    </a:lnTo>
                    <a:lnTo>
                      <a:pt x="4074" y="0"/>
                    </a:lnTo>
                    <a:lnTo>
                      <a:pt x="4074" y="0"/>
                    </a:lnTo>
                    <a:lnTo>
                      <a:pt x="4074" y="0"/>
                    </a:lnTo>
                    <a:lnTo>
                      <a:pt x="4074" y="0"/>
                    </a:lnTo>
                    <a:lnTo>
                      <a:pt x="4074" y="0"/>
                    </a:lnTo>
                    <a:lnTo>
                      <a:pt x="4080" y="0"/>
                    </a:lnTo>
                    <a:lnTo>
                      <a:pt x="4080" y="0"/>
                    </a:lnTo>
                    <a:lnTo>
                      <a:pt x="4080" y="0"/>
                    </a:lnTo>
                    <a:lnTo>
                      <a:pt x="4092" y="0"/>
                    </a:lnTo>
                    <a:lnTo>
                      <a:pt x="4092" y="0"/>
                    </a:lnTo>
                    <a:lnTo>
                      <a:pt x="4092" y="0"/>
                    </a:lnTo>
                    <a:lnTo>
                      <a:pt x="4092" y="0"/>
                    </a:lnTo>
                    <a:lnTo>
                      <a:pt x="4092" y="0"/>
                    </a:lnTo>
                    <a:lnTo>
                      <a:pt x="4092" y="0"/>
                    </a:lnTo>
                    <a:lnTo>
                      <a:pt x="4098" y="0"/>
                    </a:lnTo>
                    <a:lnTo>
                      <a:pt x="4098" y="0"/>
                    </a:lnTo>
                    <a:lnTo>
                      <a:pt x="4110" y="0"/>
                    </a:lnTo>
                    <a:lnTo>
                      <a:pt x="4110" y="0"/>
                    </a:lnTo>
                    <a:lnTo>
                      <a:pt x="4110" y="0"/>
                    </a:lnTo>
                    <a:lnTo>
                      <a:pt x="4110" y="0"/>
                    </a:lnTo>
                    <a:lnTo>
                      <a:pt x="4110" y="0"/>
                    </a:lnTo>
                    <a:lnTo>
                      <a:pt x="4110" y="0"/>
                    </a:lnTo>
                    <a:lnTo>
                      <a:pt x="4110" y="0"/>
                    </a:lnTo>
                    <a:lnTo>
                      <a:pt x="4116" y="0"/>
                    </a:lnTo>
                    <a:lnTo>
                      <a:pt x="4128" y="0"/>
                    </a:lnTo>
                    <a:lnTo>
                      <a:pt x="4128" y="0"/>
                    </a:lnTo>
                    <a:lnTo>
                      <a:pt x="4128" y="0"/>
                    </a:lnTo>
                    <a:lnTo>
                      <a:pt x="4128" y="0"/>
                    </a:lnTo>
                    <a:lnTo>
                      <a:pt x="4128" y="0"/>
                    </a:lnTo>
                    <a:lnTo>
                      <a:pt x="4128" y="0"/>
                    </a:lnTo>
                    <a:lnTo>
                      <a:pt x="4128" y="0"/>
                    </a:lnTo>
                    <a:lnTo>
                      <a:pt x="4128" y="0"/>
                    </a:lnTo>
                    <a:lnTo>
                      <a:pt x="4146" y="0"/>
                    </a:lnTo>
                    <a:lnTo>
                      <a:pt x="4146" y="0"/>
                    </a:lnTo>
                    <a:lnTo>
                      <a:pt x="4146" y="0"/>
                    </a:lnTo>
                    <a:lnTo>
                      <a:pt x="4146" y="0"/>
                    </a:lnTo>
                    <a:lnTo>
                      <a:pt x="4146" y="0"/>
                    </a:lnTo>
                    <a:lnTo>
                      <a:pt x="4146" y="0"/>
                    </a:lnTo>
                    <a:lnTo>
                      <a:pt x="4146" y="0"/>
                    </a:lnTo>
                    <a:lnTo>
                      <a:pt x="4146" y="0"/>
                    </a:lnTo>
                    <a:lnTo>
                      <a:pt x="4158" y="0"/>
                    </a:lnTo>
                    <a:lnTo>
                      <a:pt x="4164" y="0"/>
                    </a:lnTo>
                    <a:lnTo>
                      <a:pt x="4164" y="0"/>
                    </a:lnTo>
                    <a:lnTo>
                      <a:pt x="4164" y="0"/>
                    </a:lnTo>
                    <a:lnTo>
                      <a:pt x="4164" y="0"/>
                    </a:lnTo>
                    <a:lnTo>
                      <a:pt x="4164" y="0"/>
                    </a:lnTo>
                    <a:lnTo>
                      <a:pt x="4164" y="0"/>
                    </a:lnTo>
                    <a:lnTo>
                      <a:pt x="4164" y="0"/>
                    </a:lnTo>
                    <a:lnTo>
                      <a:pt x="4164"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76" y="0"/>
                    </a:lnTo>
                    <a:lnTo>
                      <a:pt x="4170" y="0"/>
                    </a:lnTo>
                    <a:lnTo>
                      <a:pt x="4170" y="0"/>
                    </a:lnTo>
                    <a:lnTo>
                      <a:pt x="4170" y="0"/>
                    </a:lnTo>
                    <a:lnTo>
                      <a:pt x="4170" y="0"/>
                    </a:lnTo>
                    <a:lnTo>
                      <a:pt x="4170" y="0"/>
                    </a:lnTo>
                    <a:lnTo>
                      <a:pt x="4170" y="0"/>
                    </a:lnTo>
                    <a:lnTo>
                      <a:pt x="4170" y="0"/>
                    </a:lnTo>
                    <a:lnTo>
                      <a:pt x="4170" y="0"/>
                    </a:lnTo>
                    <a:lnTo>
                      <a:pt x="4176" y="0"/>
                    </a:lnTo>
                    <a:lnTo>
                      <a:pt x="4176" y="0"/>
                    </a:lnTo>
                    <a:lnTo>
                      <a:pt x="4176" y="0"/>
                    </a:lnTo>
                    <a:lnTo>
                      <a:pt x="4176" y="0"/>
                    </a:lnTo>
                    <a:lnTo>
                      <a:pt x="4176" y="0"/>
                    </a:lnTo>
                    <a:lnTo>
                      <a:pt x="4176" y="0"/>
                    </a:lnTo>
                    <a:lnTo>
                      <a:pt x="4176" y="0"/>
                    </a:lnTo>
                    <a:lnTo>
                      <a:pt x="4176" y="0"/>
                    </a:lnTo>
                    <a:lnTo>
                      <a:pt x="4176" y="0"/>
                    </a:lnTo>
                    <a:lnTo>
                      <a:pt x="4182" y="0"/>
                    </a:lnTo>
                    <a:lnTo>
                      <a:pt x="4182" y="0"/>
                    </a:lnTo>
                    <a:lnTo>
                      <a:pt x="4182" y="0"/>
                    </a:lnTo>
                    <a:lnTo>
                      <a:pt x="4182" y="0"/>
                    </a:lnTo>
                    <a:lnTo>
                      <a:pt x="4182" y="0"/>
                    </a:lnTo>
                    <a:lnTo>
                      <a:pt x="4182" y="0"/>
                    </a:lnTo>
                    <a:lnTo>
                      <a:pt x="4182" y="0"/>
                    </a:lnTo>
                    <a:lnTo>
                      <a:pt x="4182" y="0"/>
                    </a:lnTo>
                    <a:lnTo>
                      <a:pt x="4182" y="0"/>
                    </a:lnTo>
                    <a:lnTo>
                      <a:pt x="4188" y="0"/>
                    </a:lnTo>
                    <a:lnTo>
                      <a:pt x="4188" y="0"/>
                    </a:lnTo>
                    <a:lnTo>
                      <a:pt x="4188" y="0"/>
                    </a:lnTo>
                    <a:lnTo>
                      <a:pt x="4188" y="0"/>
                    </a:lnTo>
                    <a:lnTo>
                      <a:pt x="4188" y="0"/>
                    </a:lnTo>
                    <a:lnTo>
                      <a:pt x="4188" y="0"/>
                    </a:lnTo>
                    <a:lnTo>
                      <a:pt x="4188" y="0"/>
                    </a:lnTo>
                    <a:lnTo>
                      <a:pt x="4194" y="0"/>
                    </a:lnTo>
                    <a:lnTo>
                      <a:pt x="4194" y="0"/>
                    </a:lnTo>
                    <a:lnTo>
                      <a:pt x="4194" y="0"/>
                    </a:lnTo>
                    <a:lnTo>
                      <a:pt x="4194" y="0"/>
                    </a:lnTo>
                    <a:lnTo>
                      <a:pt x="4194" y="0"/>
                    </a:lnTo>
                    <a:lnTo>
                      <a:pt x="4194" y="0"/>
                    </a:lnTo>
                    <a:lnTo>
                      <a:pt x="4194" y="0"/>
                    </a:lnTo>
                    <a:lnTo>
                      <a:pt x="4194" y="0"/>
                    </a:lnTo>
                    <a:lnTo>
                      <a:pt x="4194" y="0"/>
                    </a:lnTo>
                    <a:lnTo>
                      <a:pt x="4194" y="0"/>
                    </a:lnTo>
                    <a:lnTo>
                      <a:pt x="4200" y="0"/>
                    </a:lnTo>
                    <a:lnTo>
                      <a:pt x="4200"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09" name="Rectangle 858">
                <a:extLst>
                  <a:ext uri="{FF2B5EF4-FFF2-40B4-BE49-F238E27FC236}">
                    <a16:creationId xmlns:a16="http://schemas.microsoft.com/office/drawing/2014/main" id="{6D7CE219-4EC2-49EB-A6C9-CA8FF4AE2CB7}"/>
                  </a:ext>
                </a:extLst>
              </p:cNvPr>
              <p:cNvSpPr>
                <a:spLocks noChangeArrowheads="1"/>
              </p:cNvSpPr>
              <p:nvPr/>
            </p:nvSpPr>
            <p:spPr bwMode="auto">
              <a:xfrm>
                <a:off x="2280" y="1966"/>
                <a:ext cx="231" cy="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DISP_Y</a:t>
                </a:r>
                <a:endParaRPr lang="en-US" altLang="en-US"/>
              </a:p>
            </p:txBody>
          </p:sp>
          <p:sp>
            <p:nvSpPr>
              <p:cNvPr id="2010" name="Rectangle 859">
                <a:extLst>
                  <a:ext uri="{FF2B5EF4-FFF2-40B4-BE49-F238E27FC236}">
                    <a16:creationId xmlns:a16="http://schemas.microsoft.com/office/drawing/2014/main" id="{FE6FE765-09F1-47D1-8033-08C57631CBC6}"/>
                  </a:ext>
                </a:extLst>
              </p:cNvPr>
              <p:cNvSpPr>
                <a:spLocks noChangeArrowheads="1"/>
              </p:cNvSpPr>
              <p:nvPr/>
            </p:nvSpPr>
            <p:spPr bwMode="auto">
              <a:xfrm>
                <a:off x="79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1" name="Rectangle 860">
                <a:extLst>
                  <a:ext uri="{FF2B5EF4-FFF2-40B4-BE49-F238E27FC236}">
                    <a16:creationId xmlns:a16="http://schemas.microsoft.com/office/drawing/2014/main" id="{DEB6230A-2753-4BCB-A29D-949620C30054}"/>
                  </a:ext>
                </a:extLst>
              </p:cNvPr>
              <p:cNvSpPr>
                <a:spLocks noChangeArrowheads="1"/>
              </p:cNvSpPr>
              <p:nvPr/>
            </p:nvSpPr>
            <p:spPr bwMode="auto">
              <a:xfrm>
                <a:off x="79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2" name="Rectangle 861">
                <a:extLst>
                  <a:ext uri="{FF2B5EF4-FFF2-40B4-BE49-F238E27FC236}">
                    <a16:creationId xmlns:a16="http://schemas.microsoft.com/office/drawing/2014/main" id="{3B45700D-65CE-4183-96C8-43C835114016}"/>
                  </a:ext>
                </a:extLst>
              </p:cNvPr>
              <p:cNvSpPr>
                <a:spLocks noChangeArrowheads="1"/>
              </p:cNvSpPr>
              <p:nvPr/>
            </p:nvSpPr>
            <p:spPr bwMode="auto">
              <a:xfrm>
                <a:off x="79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3" name="Rectangle 862">
                <a:extLst>
                  <a:ext uri="{FF2B5EF4-FFF2-40B4-BE49-F238E27FC236}">
                    <a16:creationId xmlns:a16="http://schemas.microsoft.com/office/drawing/2014/main" id="{909E7772-0D55-4F80-8471-39BE7BD269C1}"/>
                  </a:ext>
                </a:extLst>
              </p:cNvPr>
              <p:cNvSpPr>
                <a:spLocks noChangeArrowheads="1"/>
              </p:cNvSpPr>
              <p:nvPr/>
            </p:nvSpPr>
            <p:spPr bwMode="auto">
              <a:xfrm>
                <a:off x="79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4" name="Rectangle 863">
                <a:extLst>
                  <a:ext uri="{FF2B5EF4-FFF2-40B4-BE49-F238E27FC236}">
                    <a16:creationId xmlns:a16="http://schemas.microsoft.com/office/drawing/2014/main" id="{F8759A6A-7DAE-4BFD-8E04-28155418AEB8}"/>
                  </a:ext>
                </a:extLst>
              </p:cNvPr>
              <p:cNvSpPr>
                <a:spLocks noChangeArrowheads="1"/>
              </p:cNvSpPr>
              <p:nvPr/>
            </p:nvSpPr>
            <p:spPr bwMode="auto">
              <a:xfrm>
                <a:off x="80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5" name="Rectangle 864">
                <a:extLst>
                  <a:ext uri="{FF2B5EF4-FFF2-40B4-BE49-F238E27FC236}">
                    <a16:creationId xmlns:a16="http://schemas.microsoft.com/office/drawing/2014/main" id="{2DF71769-8406-4CAA-B9C7-8C900809245B}"/>
                  </a:ext>
                </a:extLst>
              </p:cNvPr>
              <p:cNvSpPr>
                <a:spLocks noChangeArrowheads="1"/>
              </p:cNvSpPr>
              <p:nvPr/>
            </p:nvSpPr>
            <p:spPr bwMode="auto">
              <a:xfrm>
                <a:off x="8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6" name="Rectangle 865">
                <a:extLst>
                  <a:ext uri="{FF2B5EF4-FFF2-40B4-BE49-F238E27FC236}">
                    <a16:creationId xmlns:a16="http://schemas.microsoft.com/office/drawing/2014/main" id="{EC947DBC-13FD-435E-8694-DF4115624AB4}"/>
                  </a:ext>
                </a:extLst>
              </p:cNvPr>
              <p:cNvSpPr>
                <a:spLocks noChangeArrowheads="1"/>
              </p:cNvSpPr>
              <p:nvPr/>
            </p:nvSpPr>
            <p:spPr bwMode="auto">
              <a:xfrm>
                <a:off x="82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7" name="Rectangle 866">
                <a:extLst>
                  <a:ext uri="{FF2B5EF4-FFF2-40B4-BE49-F238E27FC236}">
                    <a16:creationId xmlns:a16="http://schemas.microsoft.com/office/drawing/2014/main" id="{97AC27E7-4861-4116-94D9-901094322B55}"/>
                  </a:ext>
                </a:extLst>
              </p:cNvPr>
              <p:cNvSpPr>
                <a:spLocks noChangeArrowheads="1"/>
              </p:cNvSpPr>
              <p:nvPr/>
            </p:nvSpPr>
            <p:spPr bwMode="auto">
              <a:xfrm>
                <a:off x="8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8" name="Rectangle 867">
                <a:extLst>
                  <a:ext uri="{FF2B5EF4-FFF2-40B4-BE49-F238E27FC236}">
                    <a16:creationId xmlns:a16="http://schemas.microsoft.com/office/drawing/2014/main" id="{3E716085-ACC6-4B63-A4AE-7461D190598E}"/>
                  </a:ext>
                </a:extLst>
              </p:cNvPr>
              <p:cNvSpPr>
                <a:spLocks noChangeArrowheads="1"/>
              </p:cNvSpPr>
              <p:nvPr/>
            </p:nvSpPr>
            <p:spPr bwMode="auto">
              <a:xfrm>
                <a:off x="86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19" name="Rectangle 868">
                <a:extLst>
                  <a:ext uri="{FF2B5EF4-FFF2-40B4-BE49-F238E27FC236}">
                    <a16:creationId xmlns:a16="http://schemas.microsoft.com/office/drawing/2014/main" id="{6F5D093B-BC2E-4D4B-B27E-69AD640B4BB8}"/>
                  </a:ext>
                </a:extLst>
              </p:cNvPr>
              <p:cNvSpPr>
                <a:spLocks noChangeArrowheads="1"/>
              </p:cNvSpPr>
              <p:nvPr/>
            </p:nvSpPr>
            <p:spPr bwMode="auto">
              <a:xfrm>
                <a:off x="8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0" name="Rectangle 869">
                <a:extLst>
                  <a:ext uri="{FF2B5EF4-FFF2-40B4-BE49-F238E27FC236}">
                    <a16:creationId xmlns:a16="http://schemas.microsoft.com/office/drawing/2014/main" id="{4F2FA746-FD9F-408F-A45F-1B28A5DF90C9}"/>
                  </a:ext>
                </a:extLst>
              </p:cNvPr>
              <p:cNvSpPr>
                <a:spLocks noChangeArrowheads="1"/>
              </p:cNvSpPr>
              <p:nvPr/>
            </p:nvSpPr>
            <p:spPr bwMode="auto">
              <a:xfrm>
                <a:off x="89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1" name="Rectangle 870">
                <a:extLst>
                  <a:ext uri="{FF2B5EF4-FFF2-40B4-BE49-F238E27FC236}">
                    <a16:creationId xmlns:a16="http://schemas.microsoft.com/office/drawing/2014/main" id="{3754ADF7-04C3-4ACA-82CF-8DDE14C819A3}"/>
                  </a:ext>
                </a:extLst>
              </p:cNvPr>
              <p:cNvSpPr>
                <a:spLocks noChangeArrowheads="1"/>
              </p:cNvSpPr>
              <p:nvPr/>
            </p:nvSpPr>
            <p:spPr bwMode="auto">
              <a:xfrm>
                <a:off x="9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2" name="Rectangle 871">
                <a:extLst>
                  <a:ext uri="{FF2B5EF4-FFF2-40B4-BE49-F238E27FC236}">
                    <a16:creationId xmlns:a16="http://schemas.microsoft.com/office/drawing/2014/main" id="{600EFC2F-EC19-43CC-A739-42658479FE67}"/>
                  </a:ext>
                </a:extLst>
              </p:cNvPr>
              <p:cNvSpPr>
                <a:spLocks noChangeArrowheads="1"/>
              </p:cNvSpPr>
              <p:nvPr/>
            </p:nvSpPr>
            <p:spPr bwMode="auto">
              <a:xfrm>
                <a:off x="93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3" name="Rectangle 872">
                <a:extLst>
                  <a:ext uri="{FF2B5EF4-FFF2-40B4-BE49-F238E27FC236}">
                    <a16:creationId xmlns:a16="http://schemas.microsoft.com/office/drawing/2014/main" id="{3DA18DC5-3071-488F-B5BA-A2796E1FA67B}"/>
                  </a:ext>
                </a:extLst>
              </p:cNvPr>
              <p:cNvSpPr>
                <a:spLocks noChangeArrowheads="1"/>
              </p:cNvSpPr>
              <p:nvPr/>
            </p:nvSpPr>
            <p:spPr bwMode="auto">
              <a:xfrm>
                <a:off x="954"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4" name="Rectangle 873">
                <a:extLst>
                  <a:ext uri="{FF2B5EF4-FFF2-40B4-BE49-F238E27FC236}">
                    <a16:creationId xmlns:a16="http://schemas.microsoft.com/office/drawing/2014/main" id="{D52F9B57-E3E2-4BF4-99E4-DCE8A083E741}"/>
                  </a:ext>
                </a:extLst>
              </p:cNvPr>
              <p:cNvSpPr>
                <a:spLocks noChangeArrowheads="1"/>
              </p:cNvSpPr>
              <p:nvPr/>
            </p:nvSpPr>
            <p:spPr bwMode="auto">
              <a:xfrm>
                <a:off x="96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5" name="Rectangle 874">
                <a:extLst>
                  <a:ext uri="{FF2B5EF4-FFF2-40B4-BE49-F238E27FC236}">
                    <a16:creationId xmlns:a16="http://schemas.microsoft.com/office/drawing/2014/main" id="{B058B5C0-1B96-45B3-9A4A-450FFC48B2FD}"/>
                  </a:ext>
                </a:extLst>
              </p:cNvPr>
              <p:cNvSpPr>
                <a:spLocks noChangeArrowheads="1"/>
              </p:cNvSpPr>
              <p:nvPr/>
            </p:nvSpPr>
            <p:spPr bwMode="auto">
              <a:xfrm>
                <a:off x="96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6" name="Rectangle 875">
                <a:extLst>
                  <a:ext uri="{FF2B5EF4-FFF2-40B4-BE49-F238E27FC236}">
                    <a16:creationId xmlns:a16="http://schemas.microsoft.com/office/drawing/2014/main" id="{5897274C-5E4E-42FE-B98B-3545B9D2AA09}"/>
                  </a:ext>
                </a:extLst>
              </p:cNvPr>
              <p:cNvSpPr>
                <a:spLocks noChangeArrowheads="1"/>
              </p:cNvSpPr>
              <p:nvPr/>
            </p:nvSpPr>
            <p:spPr bwMode="auto">
              <a:xfrm>
                <a:off x="96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7" name="Rectangle 876">
                <a:extLst>
                  <a:ext uri="{FF2B5EF4-FFF2-40B4-BE49-F238E27FC236}">
                    <a16:creationId xmlns:a16="http://schemas.microsoft.com/office/drawing/2014/main" id="{9284DFFE-21DE-442A-8D03-31230281A393}"/>
                  </a:ext>
                </a:extLst>
              </p:cNvPr>
              <p:cNvSpPr>
                <a:spLocks noChangeArrowheads="1"/>
              </p:cNvSpPr>
              <p:nvPr/>
            </p:nvSpPr>
            <p:spPr bwMode="auto">
              <a:xfrm>
                <a:off x="96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8" name="Rectangle 877">
                <a:extLst>
                  <a:ext uri="{FF2B5EF4-FFF2-40B4-BE49-F238E27FC236}">
                    <a16:creationId xmlns:a16="http://schemas.microsoft.com/office/drawing/2014/main" id="{E982C4DA-21F3-419F-8934-4EF3C55355D2}"/>
                  </a:ext>
                </a:extLst>
              </p:cNvPr>
              <p:cNvSpPr>
                <a:spLocks noChangeArrowheads="1"/>
              </p:cNvSpPr>
              <p:nvPr/>
            </p:nvSpPr>
            <p:spPr bwMode="auto">
              <a:xfrm>
                <a:off x="98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29" name="Rectangle 878">
                <a:extLst>
                  <a:ext uri="{FF2B5EF4-FFF2-40B4-BE49-F238E27FC236}">
                    <a16:creationId xmlns:a16="http://schemas.microsoft.com/office/drawing/2014/main" id="{9E66AD4B-12D0-417C-A92F-7AD5B617F5F8}"/>
                  </a:ext>
                </a:extLst>
              </p:cNvPr>
              <p:cNvSpPr>
                <a:spLocks noChangeArrowheads="1"/>
              </p:cNvSpPr>
              <p:nvPr/>
            </p:nvSpPr>
            <p:spPr bwMode="auto">
              <a:xfrm>
                <a:off x="9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0" name="Rectangle 879">
                <a:extLst>
                  <a:ext uri="{FF2B5EF4-FFF2-40B4-BE49-F238E27FC236}">
                    <a16:creationId xmlns:a16="http://schemas.microsoft.com/office/drawing/2014/main" id="{9E505F6C-BCE9-4C1E-9825-E192A3E50CA5}"/>
                  </a:ext>
                </a:extLst>
              </p:cNvPr>
              <p:cNvSpPr>
                <a:spLocks noChangeArrowheads="1"/>
              </p:cNvSpPr>
              <p:nvPr/>
            </p:nvSpPr>
            <p:spPr bwMode="auto">
              <a:xfrm>
                <a:off x="10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1" name="Rectangle 880">
                <a:extLst>
                  <a:ext uri="{FF2B5EF4-FFF2-40B4-BE49-F238E27FC236}">
                    <a16:creationId xmlns:a16="http://schemas.microsoft.com/office/drawing/2014/main" id="{8E0D3CD9-5B70-4795-AA81-53E90F17DEFD}"/>
                  </a:ext>
                </a:extLst>
              </p:cNvPr>
              <p:cNvSpPr>
                <a:spLocks noChangeArrowheads="1"/>
              </p:cNvSpPr>
              <p:nvPr/>
            </p:nvSpPr>
            <p:spPr bwMode="auto">
              <a:xfrm>
                <a:off x="10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2" name="Rectangle 881">
                <a:extLst>
                  <a:ext uri="{FF2B5EF4-FFF2-40B4-BE49-F238E27FC236}">
                    <a16:creationId xmlns:a16="http://schemas.microsoft.com/office/drawing/2014/main" id="{0E2FEA1E-B49A-46C6-BEA6-24F3A912489E}"/>
                  </a:ext>
                </a:extLst>
              </p:cNvPr>
              <p:cNvSpPr>
                <a:spLocks noChangeArrowheads="1"/>
              </p:cNvSpPr>
              <p:nvPr/>
            </p:nvSpPr>
            <p:spPr bwMode="auto">
              <a:xfrm>
                <a:off x="10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3" name="Rectangle 882">
                <a:extLst>
                  <a:ext uri="{FF2B5EF4-FFF2-40B4-BE49-F238E27FC236}">
                    <a16:creationId xmlns:a16="http://schemas.microsoft.com/office/drawing/2014/main" id="{C873D4A5-5DC2-418E-93C0-0F2A82A65E6F}"/>
                  </a:ext>
                </a:extLst>
              </p:cNvPr>
              <p:cNvSpPr>
                <a:spLocks noChangeArrowheads="1"/>
              </p:cNvSpPr>
              <p:nvPr/>
            </p:nvSpPr>
            <p:spPr bwMode="auto">
              <a:xfrm>
                <a:off x="10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4" name="Rectangle 883">
                <a:extLst>
                  <a:ext uri="{FF2B5EF4-FFF2-40B4-BE49-F238E27FC236}">
                    <a16:creationId xmlns:a16="http://schemas.microsoft.com/office/drawing/2014/main" id="{4CA7170D-01FA-46C2-81DD-C3EE698B0DD2}"/>
                  </a:ext>
                </a:extLst>
              </p:cNvPr>
              <p:cNvSpPr>
                <a:spLocks noChangeArrowheads="1"/>
              </p:cNvSpPr>
              <p:nvPr/>
            </p:nvSpPr>
            <p:spPr bwMode="auto">
              <a:xfrm>
                <a:off x="10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5" name="Rectangle 884">
                <a:extLst>
                  <a:ext uri="{FF2B5EF4-FFF2-40B4-BE49-F238E27FC236}">
                    <a16:creationId xmlns:a16="http://schemas.microsoft.com/office/drawing/2014/main" id="{AD382240-061D-48F7-895D-CF6B1EDCB726}"/>
                  </a:ext>
                </a:extLst>
              </p:cNvPr>
              <p:cNvSpPr>
                <a:spLocks noChangeArrowheads="1"/>
              </p:cNvSpPr>
              <p:nvPr/>
            </p:nvSpPr>
            <p:spPr bwMode="auto">
              <a:xfrm>
                <a:off x="10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6" name="Rectangle 885">
                <a:extLst>
                  <a:ext uri="{FF2B5EF4-FFF2-40B4-BE49-F238E27FC236}">
                    <a16:creationId xmlns:a16="http://schemas.microsoft.com/office/drawing/2014/main" id="{EF8EA710-EE90-4050-8008-4BE60237EB5C}"/>
                  </a:ext>
                </a:extLst>
              </p:cNvPr>
              <p:cNvSpPr>
                <a:spLocks noChangeArrowheads="1"/>
              </p:cNvSpPr>
              <p:nvPr/>
            </p:nvSpPr>
            <p:spPr bwMode="auto">
              <a:xfrm>
                <a:off x="1116"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7" name="Rectangle 886">
                <a:extLst>
                  <a:ext uri="{FF2B5EF4-FFF2-40B4-BE49-F238E27FC236}">
                    <a16:creationId xmlns:a16="http://schemas.microsoft.com/office/drawing/2014/main" id="{1E196EF5-27E5-412E-8517-083F246D89BF}"/>
                  </a:ext>
                </a:extLst>
              </p:cNvPr>
              <p:cNvSpPr>
                <a:spLocks noChangeArrowheads="1"/>
              </p:cNvSpPr>
              <p:nvPr/>
            </p:nvSpPr>
            <p:spPr bwMode="auto">
              <a:xfrm>
                <a:off x="112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8" name="Rectangle 887">
                <a:extLst>
                  <a:ext uri="{FF2B5EF4-FFF2-40B4-BE49-F238E27FC236}">
                    <a16:creationId xmlns:a16="http://schemas.microsoft.com/office/drawing/2014/main" id="{F28A8B75-D7F6-4CC5-9450-46F8B0598BDC}"/>
                  </a:ext>
                </a:extLst>
              </p:cNvPr>
              <p:cNvSpPr>
                <a:spLocks noChangeArrowheads="1"/>
              </p:cNvSpPr>
              <p:nvPr/>
            </p:nvSpPr>
            <p:spPr bwMode="auto">
              <a:xfrm>
                <a:off x="112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39" name="Rectangle 888">
                <a:extLst>
                  <a:ext uri="{FF2B5EF4-FFF2-40B4-BE49-F238E27FC236}">
                    <a16:creationId xmlns:a16="http://schemas.microsoft.com/office/drawing/2014/main" id="{7F6174D6-908B-4A5E-8170-5F89B1E886A5}"/>
                  </a:ext>
                </a:extLst>
              </p:cNvPr>
              <p:cNvSpPr>
                <a:spLocks noChangeArrowheads="1"/>
              </p:cNvSpPr>
              <p:nvPr/>
            </p:nvSpPr>
            <p:spPr bwMode="auto">
              <a:xfrm>
                <a:off x="112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0" name="Rectangle 889">
                <a:extLst>
                  <a:ext uri="{FF2B5EF4-FFF2-40B4-BE49-F238E27FC236}">
                    <a16:creationId xmlns:a16="http://schemas.microsoft.com/office/drawing/2014/main" id="{08A88DC5-CFDF-41A6-B631-25F622284FE3}"/>
                  </a:ext>
                </a:extLst>
              </p:cNvPr>
              <p:cNvSpPr>
                <a:spLocks noChangeArrowheads="1"/>
              </p:cNvSpPr>
              <p:nvPr/>
            </p:nvSpPr>
            <p:spPr bwMode="auto">
              <a:xfrm>
                <a:off x="113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1" name="Rectangle 890">
                <a:extLst>
                  <a:ext uri="{FF2B5EF4-FFF2-40B4-BE49-F238E27FC236}">
                    <a16:creationId xmlns:a16="http://schemas.microsoft.com/office/drawing/2014/main" id="{32993927-77C2-4E02-ACCA-7E845C75FF37}"/>
                  </a:ext>
                </a:extLst>
              </p:cNvPr>
              <p:cNvSpPr>
                <a:spLocks noChangeArrowheads="1"/>
              </p:cNvSpPr>
              <p:nvPr/>
            </p:nvSpPr>
            <p:spPr bwMode="auto">
              <a:xfrm>
                <a:off x="11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2" name="Rectangle 891">
                <a:extLst>
                  <a:ext uri="{FF2B5EF4-FFF2-40B4-BE49-F238E27FC236}">
                    <a16:creationId xmlns:a16="http://schemas.microsoft.com/office/drawing/2014/main" id="{4CEA7955-E68A-44EE-99BA-90F2184B2DCF}"/>
                  </a:ext>
                </a:extLst>
              </p:cNvPr>
              <p:cNvSpPr>
                <a:spLocks noChangeArrowheads="1"/>
              </p:cNvSpPr>
              <p:nvPr/>
            </p:nvSpPr>
            <p:spPr bwMode="auto">
              <a:xfrm>
                <a:off x="116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3" name="Rectangle 892">
                <a:extLst>
                  <a:ext uri="{FF2B5EF4-FFF2-40B4-BE49-F238E27FC236}">
                    <a16:creationId xmlns:a16="http://schemas.microsoft.com/office/drawing/2014/main" id="{AA8882EA-D26E-46B8-81C4-06BA49966D4C}"/>
                  </a:ext>
                </a:extLst>
              </p:cNvPr>
              <p:cNvSpPr>
                <a:spLocks noChangeArrowheads="1"/>
              </p:cNvSpPr>
              <p:nvPr/>
            </p:nvSpPr>
            <p:spPr bwMode="auto">
              <a:xfrm>
                <a:off x="11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4" name="Rectangle 893">
                <a:extLst>
                  <a:ext uri="{FF2B5EF4-FFF2-40B4-BE49-F238E27FC236}">
                    <a16:creationId xmlns:a16="http://schemas.microsoft.com/office/drawing/2014/main" id="{848769DA-800F-4687-B7B0-0555F5C52CBC}"/>
                  </a:ext>
                </a:extLst>
              </p:cNvPr>
              <p:cNvSpPr>
                <a:spLocks noChangeArrowheads="1"/>
              </p:cNvSpPr>
              <p:nvPr/>
            </p:nvSpPr>
            <p:spPr bwMode="auto">
              <a:xfrm>
                <a:off x="12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5" name="Rectangle 894">
                <a:extLst>
                  <a:ext uri="{FF2B5EF4-FFF2-40B4-BE49-F238E27FC236}">
                    <a16:creationId xmlns:a16="http://schemas.microsoft.com/office/drawing/2014/main" id="{0C498F7B-A545-4E09-A0DF-B714D8453549}"/>
                  </a:ext>
                </a:extLst>
              </p:cNvPr>
              <p:cNvSpPr>
                <a:spLocks noChangeArrowheads="1"/>
              </p:cNvSpPr>
              <p:nvPr/>
            </p:nvSpPr>
            <p:spPr bwMode="auto">
              <a:xfrm>
                <a:off x="12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6" name="Rectangle 895">
                <a:extLst>
                  <a:ext uri="{FF2B5EF4-FFF2-40B4-BE49-F238E27FC236}">
                    <a16:creationId xmlns:a16="http://schemas.microsoft.com/office/drawing/2014/main" id="{F9BCFAAE-C054-466F-8649-6C4F372D2C2F}"/>
                  </a:ext>
                </a:extLst>
              </p:cNvPr>
              <p:cNvSpPr>
                <a:spLocks noChangeArrowheads="1"/>
              </p:cNvSpPr>
              <p:nvPr/>
            </p:nvSpPr>
            <p:spPr bwMode="auto">
              <a:xfrm>
                <a:off x="123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7" name="Rectangle 896">
                <a:extLst>
                  <a:ext uri="{FF2B5EF4-FFF2-40B4-BE49-F238E27FC236}">
                    <a16:creationId xmlns:a16="http://schemas.microsoft.com/office/drawing/2014/main" id="{4D771256-87F7-445D-89CD-9B20C39FF3F0}"/>
                  </a:ext>
                </a:extLst>
              </p:cNvPr>
              <p:cNvSpPr>
                <a:spLocks noChangeArrowheads="1"/>
              </p:cNvSpPr>
              <p:nvPr/>
            </p:nvSpPr>
            <p:spPr bwMode="auto">
              <a:xfrm>
                <a:off x="124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8" name="Rectangle 897">
                <a:extLst>
                  <a:ext uri="{FF2B5EF4-FFF2-40B4-BE49-F238E27FC236}">
                    <a16:creationId xmlns:a16="http://schemas.microsoft.com/office/drawing/2014/main" id="{AAAC83FB-866E-40CC-BE31-A4A54D3ECC97}"/>
                  </a:ext>
                </a:extLst>
              </p:cNvPr>
              <p:cNvSpPr>
                <a:spLocks noChangeArrowheads="1"/>
              </p:cNvSpPr>
              <p:nvPr/>
            </p:nvSpPr>
            <p:spPr bwMode="auto">
              <a:xfrm>
                <a:off x="12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49" name="Rectangle 898">
                <a:extLst>
                  <a:ext uri="{FF2B5EF4-FFF2-40B4-BE49-F238E27FC236}">
                    <a16:creationId xmlns:a16="http://schemas.microsoft.com/office/drawing/2014/main" id="{1B10BAA4-0E38-4C6E-91C2-D9FECBD96052}"/>
                  </a:ext>
                </a:extLst>
              </p:cNvPr>
              <p:cNvSpPr>
                <a:spLocks noChangeArrowheads="1"/>
              </p:cNvSpPr>
              <p:nvPr/>
            </p:nvSpPr>
            <p:spPr bwMode="auto">
              <a:xfrm>
                <a:off x="1290"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0" name="Rectangle 899">
                <a:extLst>
                  <a:ext uri="{FF2B5EF4-FFF2-40B4-BE49-F238E27FC236}">
                    <a16:creationId xmlns:a16="http://schemas.microsoft.com/office/drawing/2014/main" id="{7191FAF8-D366-4196-9001-4E3E947181C2}"/>
                  </a:ext>
                </a:extLst>
              </p:cNvPr>
              <p:cNvSpPr>
                <a:spLocks noChangeArrowheads="1"/>
              </p:cNvSpPr>
              <p:nvPr/>
            </p:nvSpPr>
            <p:spPr bwMode="auto">
              <a:xfrm>
                <a:off x="129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1" name="Rectangle 900">
                <a:extLst>
                  <a:ext uri="{FF2B5EF4-FFF2-40B4-BE49-F238E27FC236}">
                    <a16:creationId xmlns:a16="http://schemas.microsoft.com/office/drawing/2014/main" id="{B15B24CB-C68E-4A2B-81D3-7A04BD278910}"/>
                  </a:ext>
                </a:extLst>
              </p:cNvPr>
              <p:cNvSpPr>
                <a:spLocks noChangeArrowheads="1"/>
              </p:cNvSpPr>
              <p:nvPr/>
            </p:nvSpPr>
            <p:spPr bwMode="auto">
              <a:xfrm>
                <a:off x="129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2" name="Rectangle 901">
                <a:extLst>
                  <a:ext uri="{FF2B5EF4-FFF2-40B4-BE49-F238E27FC236}">
                    <a16:creationId xmlns:a16="http://schemas.microsoft.com/office/drawing/2014/main" id="{90E52B56-9292-41DF-91E4-983615403D0C}"/>
                  </a:ext>
                </a:extLst>
              </p:cNvPr>
              <p:cNvSpPr>
                <a:spLocks noChangeArrowheads="1"/>
              </p:cNvSpPr>
              <p:nvPr/>
            </p:nvSpPr>
            <p:spPr bwMode="auto">
              <a:xfrm>
                <a:off x="129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3" name="Rectangle 902">
                <a:extLst>
                  <a:ext uri="{FF2B5EF4-FFF2-40B4-BE49-F238E27FC236}">
                    <a16:creationId xmlns:a16="http://schemas.microsoft.com/office/drawing/2014/main" id="{58038FB0-CDAC-4619-A993-39F5111762AD}"/>
                  </a:ext>
                </a:extLst>
              </p:cNvPr>
              <p:cNvSpPr>
                <a:spLocks noChangeArrowheads="1"/>
              </p:cNvSpPr>
              <p:nvPr/>
            </p:nvSpPr>
            <p:spPr bwMode="auto">
              <a:xfrm>
                <a:off x="130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4" name="Rectangle 903">
                <a:extLst>
                  <a:ext uri="{FF2B5EF4-FFF2-40B4-BE49-F238E27FC236}">
                    <a16:creationId xmlns:a16="http://schemas.microsoft.com/office/drawing/2014/main" id="{C5CD94A0-8EE3-459B-8E3F-4DCBA6856457}"/>
                  </a:ext>
                </a:extLst>
              </p:cNvPr>
              <p:cNvSpPr>
                <a:spLocks noChangeArrowheads="1"/>
              </p:cNvSpPr>
              <p:nvPr/>
            </p:nvSpPr>
            <p:spPr bwMode="auto">
              <a:xfrm>
                <a:off x="13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5" name="Rectangle 904">
                <a:extLst>
                  <a:ext uri="{FF2B5EF4-FFF2-40B4-BE49-F238E27FC236}">
                    <a16:creationId xmlns:a16="http://schemas.microsoft.com/office/drawing/2014/main" id="{9C8EFD50-6333-4D1E-9282-3BDE5E8B9261}"/>
                  </a:ext>
                </a:extLst>
              </p:cNvPr>
              <p:cNvSpPr>
                <a:spLocks noChangeArrowheads="1"/>
              </p:cNvSpPr>
              <p:nvPr/>
            </p:nvSpPr>
            <p:spPr bwMode="auto">
              <a:xfrm>
                <a:off x="13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6" name="Rectangle 905">
                <a:extLst>
                  <a:ext uri="{FF2B5EF4-FFF2-40B4-BE49-F238E27FC236}">
                    <a16:creationId xmlns:a16="http://schemas.microsoft.com/office/drawing/2014/main" id="{B18FF070-D3D0-41D2-81B6-7BBED4A85920}"/>
                  </a:ext>
                </a:extLst>
              </p:cNvPr>
              <p:cNvSpPr>
                <a:spLocks noChangeArrowheads="1"/>
              </p:cNvSpPr>
              <p:nvPr/>
            </p:nvSpPr>
            <p:spPr bwMode="auto">
              <a:xfrm>
                <a:off x="13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7" name="Rectangle 906">
                <a:extLst>
                  <a:ext uri="{FF2B5EF4-FFF2-40B4-BE49-F238E27FC236}">
                    <a16:creationId xmlns:a16="http://schemas.microsoft.com/office/drawing/2014/main" id="{8FF32D84-3B96-449C-8063-89F60BDE8792}"/>
                  </a:ext>
                </a:extLst>
              </p:cNvPr>
              <p:cNvSpPr>
                <a:spLocks noChangeArrowheads="1"/>
              </p:cNvSpPr>
              <p:nvPr/>
            </p:nvSpPr>
            <p:spPr bwMode="auto">
              <a:xfrm>
                <a:off x="13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8" name="Rectangle 907">
                <a:extLst>
                  <a:ext uri="{FF2B5EF4-FFF2-40B4-BE49-F238E27FC236}">
                    <a16:creationId xmlns:a16="http://schemas.microsoft.com/office/drawing/2014/main" id="{0A0C2349-959C-4E3E-A7BE-BB253F428286}"/>
                  </a:ext>
                </a:extLst>
              </p:cNvPr>
              <p:cNvSpPr>
                <a:spLocks noChangeArrowheads="1"/>
              </p:cNvSpPr>
              <p:nvPr/>
            </p:nvSpPr>
            <p:spPr bwMode="auto">
              <a:xfrm>
                <a:off x="13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59" name="Rectangle 908">
                <a:extLst>
                  <a:ext uri="{FF2B5EF4-FFF2-40B4-BE49-F238E27FC236}">
                    <a16:creationId xmlns:a16="http://schemas.microsoft.com/office/drawing/2014/main" id="{32BD4A40-6F9D-464A-AF2B-C0E77B0924FC}"/>
                  </a:ext>
                </a:extLst>
              </p:cNvPr>
              <p:cNvSpPr>
                <a:spLocks noChangeArrowheads="1"/>
              </p:cNvSpPr>
              <p:nvPr/>
            </p:nvSpPr>
            <p:spPr bwMode="auto">
              <a:xfrm>
                <a:off x="13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0" name="Rectangle 909">
                <a:extLst>
                  <a:ext uri="{FF2B5EF4-FFF2-40B4-BE49-F238E27FC236}">
                    <a16:creationId xmlns:a16="http://schemas.microsoft.com/office/drawing/2014/main" id="{6032254E-6CCB-4A0B-950D-4299710832D5}"/>
                  </a:ext>
                </a:extLst>
              </p:cNvPr>
              <p:cNvSpPr>
                <a:spLocks noChangeArrowheads="1"/>
              </p:cNvSpPr>
              <p:nvPr/>
            </p:nvSpPr>
            <p:spPr bwMode="auto">
              <a:xfrm>
                <a:off x="14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1" name="Rectangle 910">
                <a:extLst>
                  <a:ext uri="{FF2B5EF4-FFF2-40B4-BE49-F238E27FC236}">
                    <a16:creationId xmlns:a16="http://schemas.microsoft.com/office/drawing/2014/main" id="{465F2952-847A-46BE-B38D-1D6D2C4A1B7F}"/>
                  </a:ext>
                </a:extLst>
              </p:cNvPr>
              <p:cNvSpPr>
                <a:spLocks noChangeArrowheads="1"/>
              </p:cNvSpPr>
              <p:nvPr/>
            </p:nvSpPr>
            <p:spPr bwMode="auto">
              <a:xfrm>
                <a:off x="142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2" name="Rectangle 911">
                <a:extLst>
                  <a:ext uri="{FF2B5EF4-FFF2-40B4-BE49-F238E27FC236}">
                    <a16:creationId xmlns:a16="http://schemas.microsoft.com/office/drawing/2014/main" id="{B25913C4-EDA7-4D37-83E1-BF7120A06172}"/>
                  </a:ext>
                </a:extLst>
              </p:cNvPr>
              <p:cNvSpPr>
                <a:spLocks noChangeArrowheads="1"/>
              </p:cNvSpPr>
              <p:nvPr/>
            </p:nvSpPr>
            <p:spPr bwMode="auto">
              <a:xfrm>
                <a:off x="145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3" name="Rectangle 912">
                <a:extLst>
                  <a:ext uri="{FF2B5EF4-FFF2-40B4-BE49-F238E27FC236}">
                    <a16:creationId xmlns:a16="http://schemas.microsoft.com/office/drawing/2014/main" id="{6C67575A-7364-4229-A89B-C66180171254}"/>
                  </a:ext>
                </a:extLst>
              </p:cNvPr>
              <p:cNvSpPr>
                <a:spLocks noChangeArrowheads="1"/>
              </p:cNvSpPr>
              <p:nvPr/>
            </p:nvSpPr>
            <p:spPr bwMode="auto">
              <a:xfrm>
                <a:off x="145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4" name="Rectangle 913">
                <a:extLst>
                  <a:ext uri="{FF2B5EF4-FFF2-40B4-BE49-F238E27FC236}">
                    <a16:creationId xmlns:a16="http://schemas.microsoft.com/office/drawing/2014/main" id="{8CB2B26F-49A7-45C2-9DD7-B8927E8149A8}"/>
                  </a:ext>
                </a:extLst>
              </p:cNvPr>
              <p:cNvSpPr>
                <a:spLocks noChangeArrowheads="1"/>
              </p:cNvSpPr>
              <p:nvPr/>
            </p:nvSpPr>
            <p:spPr bwMode="auto">
              <a:xfrm>
                <a:off x="145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5" name="Rectangle 914">
                <a:extLst>
                  <a:ext uri="{FF2B5EF4-FFF2-40B4-BE49-F238E27FC236}">
                    <a16:creationId xmlns:a16="http://schemas.microsoft.com/office/drawing/2014/main" id="{73B934F7-D0DE-4159-A567-4E134796387C}"/>
                  </a:ext>
                </a:extLst>
              </p:cNvPr>
              <p:cNvSpPr>
                <a:spLocks noChangeArrowheads="1"/>
              </p:cNvSpPr>
              <p:nvPr/>
            </p:nvSpPr>
            <p:spPr bwMode="auto">
              <a:xfrm>
                <a:off x="145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6" name="Rectangle 915">
                <a:extLst>
                  <a:ext uri="{FF2B5EF4-FFF2-40B4-BE49-F238E27FC236}">
                    <a16:creationId xmlns:a16="http://schemas.microsoft.com/office/drawing/2014/main" id="{30A29C29-3E30-4487-B747-15C9C3B5FAE3}"/>
                  </a:ext>
                </a:extLst>
              </p:cNvPr>
              <p:cNvSpPr>
                <a:spLocks noChangeArrowheads="1"/>
              </p:cNvSpPr>
              <p:nvPr/>
            </p:nvSpPr>
            <p:spPr bwMode="auto">
              <a:xfrm>
                <a:off x="146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7" name="Rectangle 916">
                <a:extLst>
                  <a:ext uri="{FF2B5EF4-FFF2-40B4-BE49-F238E27FC236}">
                    <a16:creationId xmlns:a16="http://schemas.microsoft.com/office/drawing/2014/main" id="{EC7DCD2E-3BB0-4685-AFC6-BE0248CE39AA}"/>
                  </a:ext>
                </a:extLst>
              </p:cNvPr>
              <p:cNvSpPr>
                <a:spLocks noChangeArrowheads="1"/>
              </p:cNvSpPr>
              <p:nvPr/>
            </p:nvSpPr>
            <p:spPr bwMode="auto">
              <a:xfrm>
                <a:off x="147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8" name="Rectangle 917">
                <a:extLst>
                  <a:ext uri="{FF2B5EF4-FFF2-40B4-BE49-F238E27FC236}">
                    <a16:creationId xmlns:a16="http://schemas.microsoft.com/office/drawing/2014/main" id="{7413B707-46CE-4B27-BD12-EF43DD2C76E3}"/>
                  </a:ext>
                </a:extLst>
              </p:cNvPr>
              <p:cNvSpPr>
                <a:spLocks noChangeArrowheads="1"/>
              </p:cNvSpPr>
              <p:nvPr/>
            </p:nvSpPr>
            <p:spPr bwMode="auto">
              <a:xfrm>
                <a:off x="14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69" name="Rectangle 918">
                <a:extLst>
                  <a:ext uri="{FF2B5EF4-FFF2-40B4-BE49-F238E27FC236}">
                    <a16:creationId xmlns:a16="http://schemas.microsoft.com/office/drawing/2014/main" id="{6F9834AE-B1FC-462B-BC3C-132EC7BF6B57}"/>
                  </a:ext>
                </a:extLst>
              </p:cNvPr>
              <p:cNvSpPr>
                <a:spLocks noChangeArrowheads="1"/>
              </p:cNvSpPr>
              <p:nvPr/>
            </p:nvSpPr>
            <p:spPr bwMode="auto">
              <a:xfrm>
                <a:off x="15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0" name="Rectangle 919">
                <a:extLst>
                  <a:ext uri="{FF2B5EF4-FFF2-40B4-BE49-F238E27FC236}">
                    <a16:creationId xmlns:a16="http://schemas.microsoft.com/office/drawing/2014/main" id="{D752A360-CB21-450E-9B43-115F8F000ACE}"/>
                  </a:ext>
                </a:extLst>
              </p:cNvPr>
              <p:cNvSpPr>
                <a:spLocks noChangeArrowheads="1"/>
              </p:cNvSpPr>
              <p:nvPr/>
            </p:nvSpPr>
            <p:spPr bwMode="auto">
              <a:xfrm>
                <a:off x="15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1" name="Rectangle 920">
                <a:extLst>
                  <a:ext uri="{FF2B5EF4-FFF2-40B4-BE49-F238E27FC236}">
                    <a16:creationId xmlns:a16="http://schemas.microsoft.com/office/drawing/2014/main" id="{F0EAE8AC-05DB-4EF0-AECA-783DD5AFD2D0}"/>
                  </a:ext>
                </a:extLst>
              </p:cNvPr>
              <p:cNvSpPr>
                <a:spLocks noChangeArrowheads="1"/>
              </p:cNvSpPr>
              <p:nvPr/>
            </p:nvSpPr>
            <p:spPr bwMode="auto">
              <a:xfrm>
                <a:off x="15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2" name="Rectangle 921">
                <a:extLst>
                  <a:ext uri="{FF2B5EF4-FFF2-40B4-BE49-F238E27FC236}">
                    <a16:creationId xmlns:a16="http://schemas.microsoft.com/office/drawing/2014/main" id="{EA0E3F50-CE3B-448E-871B-719850870A1D}"/>
                  </a:ext>
                </a:extLst>
              </p:cNvPr>
              <p:cNvSpPr>
                <a:spLocks noChangeArrowheads="1"/>
              </p:cNvSpPr>
              <p:nvPr/>
            </p:nvSpPr>
            <p:spPr bwMode="auto">
              <a:xfrm>
                <a:off x="154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3" name="Rectangle 922">
                <a:extLst>
                  <a:ext uri="{FF2B5EF4-FFF2-40B4-BE49-F238E27FC236}">
                    <a16:creationId xmlns:a16="http://schemas.microsoft.com/office/drawing/2014/main" id="{10CAAD5E-AD4A-4C80-AD2E-A12BC86212F6}"/>
                  </a:ext>
                </a:extLst>
              </p:cNvPr>
              <p:cNvSpPr>
                <a:spLocks noChangeArrowheads="1"/>
              </p:cNvSpPr>
              <p:nvPr/>
            </p:nvSpPr>
            <p:spPr bwMode="auto">
              <a:xfrm>
                <a:off x="15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4" name="Rectangle 923">
                <a:extLst>
                  <a:ext uri="{FF2B5EF4-FFF2-40B4-BE49-F238E27FC236}">
                    <a16:creationId xmlns:a16="http://schemas.microsoft.com/office/drawing/2014/main" id="{8875DE1D-6013-485F-AC6F-98CCEA6F7796}"/>
                  </a:ext>
                </a:extLst>
              </p:cNvPr>
              <p:cNvSpPr>
                <a:spLocks noChangeArrowheads="1"/>
              </p:cNvSpPr>
              <p:nvPr/>
            </p:nvSpPr>
            <p:spPr bwMode="auto">
              <a:xfrm>
                <a:off x="158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5" name="Rectangle 924">
                <a:extLst>
                  <a:ext uri="{FF2B5EF4-FFF2-40B4-BE49-F238E27FC236}">
                    <a16:creationId xmlns:a16="http://schemas.microsoft.com/office/drawing/2014/main" id="{2FA3DE34-3497-4300-97EA-74BABCFE1DDD}"/>
                  </a:ext>
                </a:extLst>
              </p:cNvPr>
              <p:cNvSpPr>
                <a:spLocks noChangeArrowheads="1"/>
              </p:cNvSpPr>
              <p:nvPr/>
            </p:nvSpPr>
            <p:spPr bwMode="auto">
              <a:xfrm>
                <a:off x="15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6" name="Rectangle 925">
                <a:extLst>
                  <a:ext uri="{FF2B5EF4-FFF2-40B4-BE49-F238E27FC236}">
                    <a16:creationId xmlns:a16="http://schemas.microsoft.com/office/drawing/2014/main" id="{6B2E8FF9-842E-4397-8412-A31DDDA79A17}"/>
                  </a:ext>
                </a:extLst>
              </p:cNvPr>
              <p:cNvSpPr>
                <a:spLocks noChangeArrowheads="1"/>
              </p:cNvSpPr>
              <p:nvPr/>
            </p:nvSpPr>
            <p:spPr bwMode="auto">
              <a:xfrm>
                <a:off x="1620"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7" name="Rectangle 926">
                <a:extLst>
                  <a:ext uri="{FF2B5EF4-FFF2-40B4-BE49-F238E27FC236}">
                    <a16:creationId xmlns:a16="http://schemas.microsoft.com/office/drawing/2014/main" id="{4F9AED5A-D35F-4B92-9D54-908F51B63CCC}"/>
                  </a:ext>
                </a:extLst>
              </p:cNvPr>
              <p:cNvSpPr>
                <a:spLocks noChangeArrowheads="1"/>
              </p:cNvSpPr>
              <p:nvPr/>
            </p:nvSpPr>
            <p:spPr bwMode="auto">
              <a:xfrm>
                <a:off x="1626"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8" name="Rectangle 927">
                <a:extLst>
                  <a:ext uri="{FF2B5EF4-FFF2-40B4-BE49-F238E27FC236}">
                    <a16:creationId xmlns:a16="http://schemas.microsoft.com/office/drawing/2014/main" id="{028E3FC2-E5D7-4F9C-892C-D06604853503}"/>
                  </a:ext>
                </a:extLst>
              </p:cNvPr>
              <p:cNvSpPr>
                <a:spLocks noChangeArrowheads="1"/>
              </p:cNvSpPr>
              <p:nvPr/>
            </p:nvSpPr>
            <p:spPr bwMode="auto">
              <a:xfrm>
                <a:off x="162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79" name="Rectangle 928">
                <a:extLst>
                  <a:ext uri="{FF2B5EF4-FFF2-40B4-BE49-F238E27FC236}">
                    <a16:creationId xmlns:a16="http://schemas.microsoft.com/office/drawing/2014/main" id="{380C2897-26E5-4243-9FFC-0206AD27C5F3}"/>
                  </a:ext>
                </a:extLst>
              </p:cNvPr>
              <p:cNvSpPr>
                <a:spLocks noChangeArrowheads="1"/>
              </p:cNvSpPr>
              <p:nvPr/>
            </p:nvSpPr>
            <p:spPr bwMode="auto">
              <a:xfrm>
                <a:off x="163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0" name="Rectangle 929">
                <a:extLst>
                  <a:ext uri="{FF2B5EF4-FFF2-40B4-BE49-F238E27FC236}">
                    <a16:creationId xmlns:a16="http://schemas.microsoft.com/office/drawing/2014/main" id="{7C125C4B-A8D6-46E8-857E-E6CBBFF92342}"/>
                  </a:ext>
                </a:extLst>
              </p:cNvPr>
              <p:cNvSpPr>
                <a:spLocks noChangeArrowheads="1"/>
              </p:cNvSpPr>
              <p:nvPr/>
            </p:nvSpPr>
            <p:spPr bwMode="auto">
              <a:xfrm>
                <a:off x="163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1" name="Rectangle 930">
                <a:extLst>
                  <a:ext uri="{FF2B5EF4-FFF2-40B4-BE49-F238E27FC236}">
                    <a16:creationId xmlns:a16="http://schemas.microsoft.com/office/drawing/2014/main" id="{C2D6893E-9331-46DD-BC5D-E11B660EDA6E}"/>
                  </a:ext>
                </a:extLst>
              </p:cNvPr>
              <p:cNvSpPr>
                <a:spLocks noChangeArrowheads="1"/>
              </p:cNvSpPr>
              <p:nvPr/>
            </p:nvSpPr>
            <p:spPr bwMode="auto">
              <a:xfrm>
                <a:off x="16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2" name="Rectangle 931">
                <a:extLst>
                  <a:ext uri="{FF2B5EF4-FFF2-40B4-BE49-F238E27FC236}">
                    <a16:creationId xmlns:a16="http://schemas.microsoft.com/office/drawing/2014/main" id="{FFF5B39F-8576-43A4-8460-8793B0ED7C8C}"/>
                  </a:ext>
                </a:extLst>
              </p:cNvPr>
              <p:cNvSpPr>
                <a:spLocks noChangeArrowheads="1"/>
              </p:cNvSpPr>
              <p:nvPr/>
            </p:nvSpPr>
            <p:spPr bwMode="auto">
              <a:xfrm>
                <a:off x="16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3" name="Rectangle 932">
                <a:extLst>
                  <a:ext uri="{FF2B5EF4-FFF2-40B4-BE49-F238E27FC236}">
                    <a16:creationId xmlns:a16="http://schemas.microsoft.com/office/drawing/2014/main" id="{192DD363-CD84-41A9-9EF9-A9EB4690AE0E}"/>
                  </a:ext>
                </a:extLst>
              </p:cNvPr>
              <p:cNvSpPr>
                <a:spLocks noChangeArrowheads="1"/>
              </p:cNvSpPr>
              <p:nvPr/>
            </p:nvSpPr>
            <p:spPr bwMode="auto">
              <a:xfrm>
                <a:off x="16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4" name="Rectangle 933">
                <a:extLst>
                  <a:ext uri="{FF2B5EF4-FFF2-40B4-BE49-F238E27FC236}">
                    <a16:creationId xmlns:a16="http://schemas.microsoft.com/office/drawing/2014/main" id="{90944B86-60D8-4863-A100-B6B52B321C6F}"/>
                  </a:ext>
                </a:extLst>
              </p:cNvPr>
              <p:cNvSpPr>
                <a:spLocks noChangeArrowheads="1"/>
              </p:cNvSpPr>
              <p:nvPr/>
            </p:nvSpPr>
            <p:spPr bwMode="auto">
              <a:xfrm>
                <a:off x="16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5" name="Rectangle 934">
                <a:extLst>
                  <a:ext uri="{FF2B5EF4-FFF2-40B4-BE49-F238E27FC236}">
                    <a16:creationId xmlns:a16="http://schemas.microsoft.com/office/drawing/2014/main" id="{F2EE2D9C-2407-4CF1-B667-EB3FA0D232FB}"/>
                  </a:ext>
                </a:extLst>
              </p:cNvPr>
              <p:cNvSpPr>
                <a:spLocks noChangeArrowheads="1"/>
              </p:cNvSpPr>
              <p:nvPr/>
            </p:nvSpPr>
            <p:spPr bwMode="auto">
              <a:xfrm>
                <a:off x="17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6" name="Rectangle 935">
                <a:extLst>
                  <a:ext uri="{FF2B5EF4-FFF2-40B4-BE49-F238E27FC236}">
                    <a16:creationId xmlns:a16="http://schemas.microsoft.com/office/drawing/2014/main" id="{73B15EB5-A253-4215-84F3-BD97BD460C0B}"/>
                  </a:ext>
                </a:extLst>
              </p:cNvPr>
              <p:cNvSpPr>
                <a:spLocks noChangeArrowheads="1"/>
              </p:cNvSpPr>
              <p:nvPr/>
            </p:nvSpPr>
            <p:spPr bwMode="auto">
              <a:xfrm>
                <a:off x="172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7" name="Rectangle 936">
                <a:extLst>
                  <a:ext uri="{FF2B5EF4-FFF2-40B4-BE49-F238E27FC236}">
                    <a16:creationId xmlns:a16="http://schemas.microsoft.com/office/drawing/2014/main" id="{E840DFAE-EBE6-4D03-84AB-C7AFE516DBED}"/>
                  </a:ext>
                </a:extLst>
              </p:cNvPr>
              <p:cNvSpPr>
                <a:spLocks noChangeArrowheads="1"/>
              </p:cNvSpPr>
              <p:nvPr/>
            </p:nvSpPr>
            <p:spPr bwMode="auto">
              <a:xfrm>
                <a:off x="17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8" name="Rectangle 937">
                <a:extLst>
                  <a:ext uri="{FF2B5EF4-FFF2-40B4-BE49-F238E27FC236}">
                    <a16:creationId xmlns:a16="http://schemas.microsoft.com/office/drawing/2014/main" id="{256A20D7-C196-43D8-A955-CDE0D4D1969C}"/>
                  </a:ext>
                </a:extLst>
              </p:cNvPr>
              <p:cNvSpPr>
                <a:spLocks noChangeArrowheads="1"/>
              </p:cNvSpPr>
              <p:nvPr/>
            </p:nvSpPr>
            <p:spPr bwMode="auto">
              <a:xfrm>
                <a:off x="176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89" name="Rectangle 938">
                <a:extLst>
                  <a:ext uri="{FF2B5EF4-FFF2-40B4-BE49-F238E27FC236}">
                    <a16:creationId xmlns:a16="http://schemas.microsoft.com/office/drawing/2014/main" id="{D852F8A9-1266-4C40-999A-672CC788264D}"/>
                  </a:ext>
                </a:extLst>
              </p:cNvPr>
              <p:cNvSpPr>
                <a:spLocks noChangeArrowheads="1"/>
              </p:cNvSpPr>
              <p:nvPr/>
            </p:nvSpPr>
            <p:spPr bwMode="auto">
              <a:xfrm>
                <a:off x="178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0" name="Rectangle 939">
                <a:extLst>
                  <a:ext uri="{FF2B5EF4-FFF2-40B4-BE49-F238E27FC236}">
                    <a16:creationId xmlns:a16="http://schemas.microsoft.com/office/drawing/2014/main" id="{A1A29C43-4CB1-483E-BFED-3759B922D640}"/>
                  </a:ext>
                </a:extLst>
              </p:cNvPr>
              <p:cNvSpPr>
                <a:spLocks noChangeArrowheads="1"/>
              </p:cNvSpPr>
              <p:nvPr/>
            </p:nvSpPr>
            <p:spPr bwMode="auto">
              <a:xfrm>
                <a:off x="1794"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1" name="Rectangle 940">
                <a:extLst>
                  <a:ext uri="{FF2B5EF4-FFF2-40B4-BE49-F238E27FC236}">
                    <a16:creationId xmlns:a16="http://schemas.microsoft.com/office/drawing/2014/main" id="{E303B554-A880-43CA-B262-5D157ABDC238}"/>
                  </a:ext>
                </a:extLst>
              </p:cNvPr>
              <p:cNvSpPr>
                <a:spLocks noChangeArrowheads="1"/>
              </p:cNvSpPr>
              <p:nvPr/>
            </p:nvSpPr>
            <p:spPr bwMode="auto">
              <a:xfrm>
                <a:off x="179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2" name="Rectangle 941">
                <a:extLst>
                  <a:ext uri="{FF2B5EF4-FFF2-40B4-BE49-F238E27FC236}">
                    <a16:creationId xmlns:a16="http://schemas.microsoft.com/office/drawing/2014/main" id="{4288D407-019D-43F4-8469-10D88C12CFBC}"/>
                  </a:ext>
                </a:extLst>
              </p:cNvPr>
              <p:cNvSpPr>
                <a:spLocks noChangeArrowheads="1"/>
              </p:cNvSpPr>
              <p:nvPr/>
            </p:nvSpPr>
            <p:spPr bwMode="auto">
              <a:xfrm>
                <a:off x="179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3" name="Rectangle 942">
                <a:extLst>
                  <a:ext uri="{FF2B5EF4-FFF2-40B4-BE49-F238E27FC236}">
                    <a16:creationId xmlns:a16="http://schemas.microsoft.com/office/drawing/2014/main" id="{0A3B3E97-D3EC-44C6-AD55-BA8297BBFEA3}"/>
                  </a:ext>
                </a:extLst>
              </p:cNvPr>
              <p:cNvSpPr>
                <a:spLocks noChangeArrowheads="1"/>
              </p:cNvSpPr>
              <p:nvPr/>
            </p:nvSpPr>
            <p:spPr bwMode="auto">
              <a:xfrm>
                <a:off x="180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4" name="Rectangle 943">
                <a:extLst>
                  <a:ext uri="{FF2B5EF4-FFF2-40B4-BE49-F238E27FC236}">
                    <a16:creationId xmlns:a16="http://schemas.microsoft.com/office/drawing/2014/main" id="{F2CA90D1-473A-4942-B6E9-C84236C9596D}"/>
                  </a:ext>
                </a:extLst>
              </p:cNvPr>
              <p:cNvSpPr>
                <a:spLocks noChangeArrowheads="1"/>
              </p:cNvSpPr>
              <p:nvPr/>
            </p:nvSpPr>
            <p:spPr bwMode="auto">
              <a:xfrm>
                <a:off x="18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5" name="Rectangle 944">
                <a:extLst>
                  <a:ext uri="{FF2B5EF4-FFF2-40B4-BE49-F238E27FC236}">
                    <a16:creationId xmlns:a16="http://schemas.microsoft.com/office/drawing/2014/main" id="{6168DF76-3095-45A3-9D45-910D7892D755}"/>
                  </a:ext>
                </a:extLst>
              </p:cNvPr>
              <p:cNvSpPr>
                <a:spLocks noChangeArrowheads="1"/>
              </p:cNvSpPr>
              <p:nvPr/>
            </p:nvSpPr>
            <p:spPr bwMode="auto">
              <a:xfrm>
                <a:off x="18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6" name="Rectangle 945">
                <a:extLst>
                  <a:ext uri="{FF2B5EF4-FFF2-40B4-BE49-F238E27FC236}">
                    <a16:creationId xmlns:a16="http://schemas.microsoft.com/office/drawing/2014/main" id="{3FFD14BD-DCFA-4FF5-90D7-6557EB38FA4B}"/>
                  </a:ext>
                </a:extLst>
              </p:cNvPr>
              <p:cNvSpPr>
                <a:spLocks noChangeArrowheads="1"/>
              </p:cNvSpPr>
              <p:nvPr/>
            </p:nvSpPr>
            <p:spPr bwMode="auto">
              <a:xfrm>
                <a:off x="18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7" name="Rectangle 946">
                <a:extLst>
                  <a:ext uri="{FF2B5EF4-FFF2-40B4-BE49-F238E27FC236}">
                    <a16:creationId xmlns:a16="http://schemas.microsoft.com/office/drawing/2014/main" id="{A9CB8DCA-D24A-4124-8C35-1B408B8BCA33}"/>
                  </a:ext>
                </a:extLst>
              </p:cNvPr>
              <p:cNvSpPr>
                <a:spLocks noChangeArrowheads="1"/>
              </p:cNvSpPr>
              <p:nvPr/>
            </p:nvSpPr>
            <p:spPr bwMode="auto">
              <a:xfrm>
                <a:off x="18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8" name="Rectangle 947">
                <a:extLst>
                  <a:ext uri="{FF2B5EF4-FFF2-40B4-BE49-F238E27FC236}">
                    <a16:creationId xmlns:a16="http://schemas.microsoft.com/office/drawing/2014/main" id="{72A502B0-6934-4AA5-A0F6-2C56A2FE3028}"/>
                  </a:ext>
                </a:extLst>
              </p:cNvPr>
              <p:cNvSpPr>
                <a:spLocks noChangeArrowheads="1"/>
              </p:cNvSpPr>
              <p:nvPr/>
            </p:nvSpPr>
            <p:spPr bwMode="auto">
              <a:xfrm>
                <a:off x="188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099" name="Rectangle 948">
                <a:extLst>
                  <a:ext uri="{FF2B5EF4-FFF2-40B4-BE49-F238E27FC236}">
                    <a16:creationId xmlns:a16="http://schemas.microsoft.com/office/drawing/2014/main" id="{A81A0E2D-6EE2-4CAB-8D22-32D4FB6E409A}"/>
                  </a:ext>
                </a:extLst>
              </p:cNvPr>
              <p:cNvSpPr>
                <a:spLocks noChangeArrowheads="1"/>
              </p:cNvSpPr>
              <p:nvPr/>
            </p:nvSpPr>
            <p:spPr bwMode="auto">
              <a:xfrm>
                <a:off x="18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0" name="Rectangle 949">
                <a:extLst>
                  <a:ext uri="{FF2B5EF4-FFF2-40B4-BE49-F238E27FC236}">
                    <a16:creationId xmlns:a16="http://schemas.microsoft.com/office/drawing/2014/main" id="{17DD5034-49D1-4A7D-9427-0BD441675EE6}"/>
                  </a:ext>
                </a:extLst>
              </p:cNvPr>
              <p:cNvSpPr>
                <a:spLocks noChangeArrowheads="1"/>
              </p:cNvSpPr>
              <p:nvPr/>
            </p:nvSpPr>
            <p:spPr bwMode="auto">
              <a:xfrm>
                <a:off x="19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1" name="Rectangle 950">
                <a:extLst>
                  <a:ext uri="{FF2B5EF4-FFF2-40B4-BE49-F238E27FC236}">
                    <a16:creationId xmlns:a16="http://schemas.microsoft.com/office/drawing/2014/main" id="{952E2C27-0C20-4A0C-A567-8E62933106D2}"/>
                  </a:ext>
                </a:extLst>
              </p:cNvPr>
              <p:cNvSpPr>
                <a:spLocks noChangeArrowheads="1"/>
              </p:cNvSpPr>
              <p:nvPr/>
            </p:nvSpPr>
            <p:spPr bwMode="auto">
              <a:xfrm>
                <a:off x="19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2" name="Rectangle 951">
                <a:extLst>
                  <a:ext uri="{FF2B5EF4-FFF2-40B4-BE49-F238E27FC236}">
                    <a16:creationId xmlns:a16="http://schemas.microsoft.com/office/drawing/2014/main" id="{1DCCDA9F-FF9E-4175-BDBA-F90B6100FF90}"/>
                  </a:ext>
                </a:extLst>
              </p:cNvPr>
              <p:cNvSpPr>
                <a:spLocks noChangeArrowheads="1"/>
              </p:cNvSpPr>
              <p:nvPr/>
            </p:nvSpPr>
            <p:spPr bwMode="auto">
              <a:xfrm>
                <a:off x="1956"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3" name="Rectangle 952">
                <a:extLst>
                  <a:ext uri="{FF2B5EF4-FFF2-40B4-BE49-F238E27FC236}">
                    <a16:creationId xmlns:a16="http://schemas.microsoft.com/office/drawing/2014/main" id="{E3FBDE29-07FC-49F5-9DB4-CCEF95C199A9}"/>
                  </a:ext>
                </a:extLst>
              </p:cNvPr>
              <p:cNvSpPr>
                <a:spLocks noChangeArrowheads="1"/>
              </p:cNvSpPr>
              <p:nvPr/>
            </p:nvSpPr>
            <p:spPr bwMode="auto">
              <a:xfrm>
                <a:off x="196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4" name="Rectangle 953">
                <a:extLst>
                  <a:ext uri="{FF2B5EF4-FFF2-40B4-BE49-F238E27FC236}">
                    <a16:creationId xmlns:a16="http://schemas.microsoft.com/office/drawing/2014/main" id="{BFA5455D-9B68-4503-89C0-4ABA157237B6}"/>
                  </a:ext>
                </a:extLst>
              </p:cNvPr>
              <p:cNvSpPr>
                <a:spLocks noChangeArrowheads="1"/>
              </p:cNvSpPr>
              <p:nvPr/>
            </p:nvSpPr>
            <p:spPr bwMode="auto">
              <a:xfrm>
                <a:off x="196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5" name="Rectangle 954">
                <a:extLst>
                  <a:ext uri="{FF2B5EF4-FFF2-40B4-BE49-F238E27FC236}">
                    <a16:creationId xmlns:a16="http://schemas.microsoft.com/office/drawing/2014/main" id="{9F1D1DB1-D3C4-448E-BBBC-75CBD9844946}"/>
                  </a:ext>
                </a:extLst>
              </p:cNvPr>
              <p:cNvSpPr>
                <a:spLocks noChangeArrowheads="1"/>
              </p:cNvSpPr>
              <p:nvPr/>
            </p:nvSpPr>
            <p:spPr bwMode="auto">
              <a:xfrm>
                <a:off x="196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6" name="Rectangle 955">
                <a:extLst>
                  <a:ext uri="{FF2B5EF4-FFF2-40B4-BE49-F238E27FC236}">
                    <a16:creationId xmlns:a16="http://schemas.microsoft.com/office/drawing/2014/main" id="{6623DF2A-9C4C-41A9-A38C-E970B38FF372}"/>
                  </a:ext>
                </a:extLst>
              </p:cNvPr>
              <p:cNvSpPr>
                <a:spLocks noChangeArrowheads="1"/>
              </p:cNvSpPr>
              <p:nvPr/>
            </p:nvSpPr>
            <p:spPr bwMode="auto">
              <a:xfrm>
                <a:off x="196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7" name="Rectangle 956">
                <a:extLst>
                  <a:ext uri="{FF2B5EF4-FFF2-40B4-BE49-F238E27FC236}">
                    <a16:creationId xmlns:a16="http://schemas.microsoft.com/office/drawing/2014/main" id="{165B8B9B-EC7A-42BE-A10E-9233A715B14D}"/>
                  </a:ext>
                </a:extLst>
              </p:cNvPr>
              <p:cNvSpPr>
                <a:spLocks noChangeArrowheads="1"/>
              </p:cNvSpPr>
              <p:nvPr/>
            </p:nvSpPr>
            <p:spPr bwMode="auto">
              <a:xfrm>
                <a:off x="19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8" name="Rectangle 957">
                <a:extLst>
                  <a:ext uri="{FF2B5EF4-FFF2-40B4-BE49-F238E27FC236}">
                    <a16:creationId xmlns:a16="http://schemas.microsoft.com/office/drawing/2014/main" id="{124FFC5A-B23C-4271-901B-1109921F7B7F}"/>
                  </a:ext>
                </a:extLst>
              </p:cNvPr>
              <p:cNvSpPr>
                <a:spLocks noChangeArrowheads="1"/>
              </p:cNvSpPr>
              <p:nvPr/>
            </p:nvSpPr>
            <p:spPr bwMode="auto">
              <a:xfrm>
                <a:off x="19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09" name="Rectangle 958">
                <a:extLst>
                  <a:ext uri="{FF2B5EF4-FFF2-40B4-BE49-F238E27FC236}">
                    <a16:creationId xmlns:a16="http://schemas.microsoft.com/office/drawing/2014/main" id="{82D7B480-06FF-4012-BFA1-6EBB4C436077}"/>
                  </a:ext>
                </a:extLst>
              </p:cNvPr>
              <p:cNvSpPr>
                <a:spLocks noChangeArrowheads="1"/>
              </p:cNvSpPr>
              <p:nvPr/>
            </p:nvSpPr>
            <p:spPr bwMode="auto">
              <a:xfrm>
                <a:off x="20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0" name="Rectangle 959">
                <a:extLst>
                  <a:ext uri="{FF2B5EF4-FFF2-40B4-BE49-F238E27FC236}">
                    <a16:creationId xmlns:a16="http://schemas.microsoft.com/office/drawing/2014/main" id="{59151AB2-D358-4E8F-9081-02020EEE6D85}"/>
                  </a:ext>
                </a:extLst>
              </p:cNvPr>
              <p:cNvSpPr>
                <a:spLocks noChangeArrowheads="1"/>
              </p:cNvSpPr>
              <p:nvPr/>
            </p:nvSpPr>
            <p:spPr bwMode="auto">
              <a:xfrm>
                <a:off x="202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1" name="Rectangle 960">
                <a:extLst>
                  <a:ext uri="{FF2B5EF4-FFF2-40B4-BE49-F238E27FC236}">
                    <a16:creationId xmlns:a16="http://schemas.microsoft.com/office/drawing/2014/main" id="{9219557B-E3CA-47FA-B210-ECAED30BCDFA}"/>
                  </a:ext>
                </a:extLst>
              </p:cNvPr>
              <p:cNvSpPr>
                <a:spLocks noChangeArrowheads="1"/>
              </p:cNvSpPr>
              <p:nvPr/>
            </p:nvSpPr>
            <p:spPr bwMode="auto">
              <a:xfrm>
                <a:off x="20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2" name="Rectangle 961">
                <a:extLst>
                  <a:ext uri="{FF2B5EF4-FFF2-40B4-BE49-F238E27FC236}">
                    <a16:creationId xmlns:a16="http://schemas.microsoft.com/office/drawing/2014/main" id="{7C7E30EF-49B4-4EFB-8248-9A3E23CA9EFA}"/>
                  </a:ext>
                </a:extLst>
              </p:cNvPr>
              <p:cNvSpPr>
                <a:spLocks noChangeArrowheads="1"/>
              </p:cNvSpPr>
              <p:nvPr/>
            </p:nvSpPr>
            <p:spPr bwMode="auto">
              <a:xfrm>
                <a:off x="206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3" name="Rectangle 962">
                <a:extLst>
                  <a:ext uri="{FF2B5EF4-FFF2-40B4-BE49-F238E27FC236}">
                    <a16:creationId xmlns:a16="http://schemas.microsoft.com/office/drawing/2014/main" id="{C24D2A62-A31A-4880-85C9-96E9F7F94AAA}"/>
                  </a:ext>
                </a:extLst>
              </p:cNvPr>
              <p:cNvSpPr>
                <a:spLocks noChangeArrowheads="1"/>
              </p:cNvSpPr>
              <p:nvPr/>
            </p:nvSpPr>
            <p:spPr bwMode="auto">
              <a:xfrm>
                <a:off x="20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4" name="Rectangle 963">
                <a:extLst>
                  <a:ext uri="{FF2B5EF4-FFF2-40B4-BE49-F238E27FC236}">
                    <a16:creationId xmlns:a16="http://schemas.microsoft.com/office/drawing/2014/main" id="{6E93FF46-DD5E-4FB7-AD61-C729ED1DD543}"/>
                  </a:ext>
                </a:extLst>
              </p:cNvPr>
              <p:cNvSpPr>
                <a:spLocks noChangeArrowheads="1"/>
              </p:cNvSpPr>
              <p:nvPr/>
            </p:nvSpPr>
            <p:spPr bwMode="auto">
              <a:xfrm>
                <a:off x="21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5" name="Rectangle 964">
                <a:extLst>
                  <a:ext uri="{FF2B5EF4-FFF2-40B4-BE49-F238E27FC236}">
                    <a16:creationId xmlns:a16="http://schemas.microsoft.com/office/drawing/2014/main" id="{CFE4E606-D8C4-41A5-B98F-17EA2486A5D5}"/>
                  </a:ext>
                </a:extLst>
              </p:cNvPr>
              <p:cNvSpPr>
                <a:spLocks noChangeArrowheads="1"/>
              </p:cNvSpPr>
              <p:nvPr/>
            </p:nvSpPr>
            <p:spPr bwMode="auto">
              <a:xfrm>
                <a:off x="211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6" name="Rectangle 965">
                <a:extLst>
                  <a:ext uri="{FF2B5EF4-FFF2-40B4-BE49-F238E27FC236}">
                    <a16:creationId xmlns:a16="http://schemas.microsoft.com/office/drawing/2014/main" id="{29AAC904-CFF8-417A-AF6C-7B86B386B781}"/>
                  </a:ext>
                </a:extLst>
              </p:cNvPr>
              <p:cNvSpPr>
                <a:spLocks noChangeArrowheads="1"/>
              </p:cNvSpPr>
              <p:nvPr/>
            </p:nvSpPr>
            <p:spPr bwMode="auto">
              <a:xfrm>
                <a:off x="211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7" name="Rectangle 966">
                <a:extLst>
                  <a:ext uri="{FF2B5EF4-FFF2-40B4-BE49-F238E27FC236}">
                    <a16:creationId xmlns:a16="http://schemas.microsoft.com/office/drawing/2014/main" id="{8102F34E-D7AE-4D4A-BEAD-88318F8B4A88}"/>
                  </a:ext>
                </a:extLst>
              </p:cNvPr>
              <p:cNvSpPr>
                <a:spLocks noChangeArrowheads="1"/>
              </p:cNvSpPr>
              <p:nvPr/>
            </p:nvSpPr>
            <p:spPr bwMode="auto">
              <a:xfrm>
                <a:off x="2124"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8" name="Rectangle 967">
                <a:extLst>
                  <a:ext uri="{FF2B5EF4-FFF2-40B4-BE49-F238E27FC236}">
                    <a16:creationId xmlns:a16="http://schemas.microsoft.com/office/drawing/2014/main" id="{EDDBEE88-AA05-4675-9B82-68A80CB38F5A}"/>
                  </a:ext>
                </a:extLst>
              </p:cNvPr>
              <p:cNvSpPr>
                <a:spLocks noChangeArrowheads="1"/>
              </p:cNvSpPr>
              <p:nvPr/>
            </p:nvSpPr>
            <p:spPr bwMode="auto">
              <a:xfrm>
                <a:off x="212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19" name="Rectangle 968">
                <a:extLst>
                  <a:ext uri="{FF2B5EF4-FFF2-40B4-BE49-F238E27FC236}">
                    <a16:creationId xmlns:a16="http://schemas.microsoft.com/office/drawing/2014/main" id="{B3C39C62-6B12-4809-93C9-995A12AB16ED}"/>
                  </a:ext>
                </a:extLst>
              </p:cNvPr>
              <p:cNvSpPr>
                <a:spLocks noChangeArrowheads="1"/>
              </p:cNvSpPr>
              <p:nvPr/>
            </p:nvSpPr>
            <p:spPr bwMode="auto">
              <a:xfrm>
                <a:off x="213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0" name="Rectangle 969">
                <a:extLst>
                  <a:ext uri="{FF2B5EF4-FFF2-40B4-BE49-F238E27FC236}">
                    <a16:creationId xmlns:a16="http://schemas.microsoft.com/office/drawing/2014/main" id="{951653E5-12F6-4EF5-A35C-E9520E330052}"/>
                  </a:ext>
                </a:extLst>
              </p:cNvPr>
              <p:cNvSpPr>
                <a:spLocks noChangeArrowheads="1"/>
              </p:cNvSpPr>
              <p:nvPr/>
            </p:nvSpPr>
            <p:spPr bwMode="auto">
              <a:xfrm>
                <a:off x="213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1" name="Rectangle 970">
                <a:extLst>
                  <a:ext uri="{FF2B5EF4-FFF2-40B4-BE49-F238E27FC236}">
                    <a16:creationId xmlns:a16="http://schemas.microsoft.com/office/drawing/2014/main" id="{CD96004F-7B7E-47C1-BD13-83B3876A3F56}"/>
                  </a:ext>
                </a:extLst>
              </p:cNvPr>
              <p:cNvSpPr>
                <a:spLocks noChangeArrowheads="1"/>
              </p:cNvSpPr>
              <p:nvPr/>
            </p:nvSpPr>
            <p:spPr bwMode="auto">
              <a:xfrm>
                <a:off x="21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2" name="Rectangle 971">
                <a:extLst>
                  <a:ext uri="{FF2B5EF4-FFF2-40B4-BE49-F238E27FC236}">
                    <a16:creationId xmlns:a16="http://schemas.microsoft.com/office/drawing/2014/main" id="{902FF9F1-4C82-4A15-8D29-85CE92A8C1E9}"/>
                  </a:ext>
                </a:extLst>
              </p:cNvPr>
              <p:cNvSpPr>
                <a:spLocks noChangeArrowheads="1"/>
              </p:cNvSpPr>
              <p:nvPr/>
            </p:nvSpPr>
            <p:spPr bwMode="auto">
              <a:xfrm>
                <a:off x="21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3" name="Rectangle 972">
                <a:extLst>
                  <a:ext uri="{FF2B5EF4-FFF2-40B4-BE49-F238E27FC236}">
                    <a16:creationId xmlns:a16="http://schemas.microsoft.com/office/drawing/2014/main" id="{F38E6242-8877-404D-A292-CB77244EAEB1}"/>
                  </a:ext>
                </a:extLst>
              </p:cNvPr>
              <p:cNvSpPr>
                <a:spLocks noChangeArrowheads="1"/>
              </p:cNvSpPr>
              <p:nvPr/>
            </p:nvSpPr>
            <p:spPr bwMode="auto">
              <a:xfrm>
                <a:off x="21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4" name="Rectangle 973">
                <a:extLst>
                  <a:ext uri="{FF2B5EF4-FFF2-40B4-BE49-F238E27FC236}">
                    <a16:creationId xmlns:a16="http://schemas.microsoft.com/office/drawing/2014/main" id="{FC58BED0-4FB6-4212-94BB-F3B6EBF03C8D}"/>
                  </a:ext>
                </a:extLst>
              </p:cNvPr>
              <p:cNvSpPr>
                <a:spLocks noChangeArrowheads="1"/>
              </p:cNvSpPr>
              <p:nvPr/>
            </p:nvSpPr>
            <p:spPr bwMode="auto">
              <a:xfrm>
                <a:off x="21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5" name="Rectangle 974">
                <a:extLst>
                  <a:ext uri="{FF2B5EF4-FFF2-40B4-BE49-F238E27FC236}">
                    <a16:creationId xmlns:a16="http://schemas.microsoft.com/office/drawing/2014/main" id="{7EEBCD79-8BB5-4621-8101-E0124325F68C}"/>
                  </a:ext>
                </a:extLst>
              </p:cNvPr>
              <p:cNvSpPr>
                <a:spLocks noChangeArrowheads="1"/>
              </p:cNvSpPr>
              <p:nvPr/>
            </p:nvSpPr>
            <p:spPr bwMode="auto">
              <a:xfrm>
                <a:off x="22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6" name="Rectangle 975">
                <a:extLst>
                  <a:ext uri="{FF2B5EF4-FFF2-40B4-BE49-F238E27FC236}">
                    <a16:creationId xmlns:a16="http://schemas.microsoft.com/office/drawing/2014/main" id="{EC6B682C-F7A2-4168-9718-8DB9BCEE5909}"/>
                  </a:ext>
                </a:extLst>
              </p:cNvPr>
              <p:cNvSpPr>
                <a:spLocks noChangeArrowheads="1"/>
              </p:cNvSpPr>
              <p:nvPr/>
            </p:nvSpPr>
            <p:spPr bwMode="auto">
              <a:xfrm>
                <a:off x="22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7" name="Rectangle 976">
                <a:extLst>
                  <a:ext uri="{FF2B5EF4-FFF2-40B4-BE49-F238E27FC236}">
                    <a16:creationId xmlns:a16="http://schemas.microsoft.com/office/drawing/2014/main" id="{3B428935-7390-4AE9-B652-EE0B0166F77F}"/>
                  </a:ext>
                </a:extLst>
              </p:cNvPr>
              <p:cNvSpPr>
                <a:spLocks noChangeArrowheads="1"/>
              </p:cNvSpPr>
              <p:nvPr/>
            </p:nvSpPr>
            <p:spPr bwMode="auto">
              <a:xfrm>
                <a:off x="22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8" name="Rectangle 977">
                <a:extLst>
                  <a:ext uri="{FF2B5EF4-FFF2-40B4-BE49-F238E27FC236}">
                    <a16:creationId xmlns:a16="http://schemas.microsoft.com/office/drawing/2014/main" id="{182D2238-52DF-42B4-8910-309651D94EB1}"/>
                  </a:ext>
                </a:extLst>
              </p:cNvPr>
              <p:cNvSpPr>
                <a:spLocks noChangeArrowheads="1"/>
              </p:cNvSpPr>
              <p:nvPr/>
            </p:nvSpPr>
            <p:spPr bwMode="auto">
              <a:xfrm>
                <a:off x="22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29" name="Rectangle 978">
                <a:extLst>
                  <a:ext uri="{FF2B5EF4-FFF2-40B4-BE49-F238E27FC236}">
                    <a16:creationId xmlns:a16="http://schemas.microsoft.com/office/drawing/2014/main" id="{DB42F131-A7F1-4593-9B2B-6AEF98F944B0}"/>
                  </a:ext>
                </a:extLst>
              </p:cNvPr>
              <p:cNvSpPr>
                <a:spLocks noChangeArrowheads="1"/>
              </p:cNvSpPr>
              <p:nvPr/>
            </p:nvSpPr>
            <p:spPr bwMode="auto">
              <a:xfrm>
                <a:off x="229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0" name="Rectangle 979">
                <a:extLst>
                  <a:ext uri="{FF2B5EF4-FFF2-40B4-BE49-F238E27FC236}">
                    <a16:creationId xmlns:a16="http://schemas.microsoft.com/office/drawing/2014/main" id="{3F68806E-E3D1-433C-BA7A-E7C0B4BE40E5}"/>
                  </a:ext>
                </a:extLst>
              </p:cNvPr>
              <p:cNvSpPr>
                <a:spLocks noChangeArrowheads="1"/>
              </p:cNvSpPr>
              <p:nvPr/>
            </p:nvSpPr>
            <p:spPr bwMode="auto">
              <a:xfrm>
                <a:off x="229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1" name="Rectangle 980">
                <a:extLst>
                  <a:ext uri="{FF2B5EF4-FFF2-40B4-BE49-F238E27FC236}">
                    <a16:creationId xmlns:a16="http://schemas.microsoft.com/office/drawing/2014/main" id="{339E7F2B-E969-4B27-AD2C-34125528B9F7}"/>
                  </a:ext>
                </a:extLst>
              </p:cNvPr>
              <p:cNvSpPr>
                <a:spLocks noChangeArrowheads="1"/>
              </p:cNvSpPr>
              <p:nvPr/>
            </p:nvSpPr>
            <p:spPr bwMode="auto">
              <a:xfrm>
                <a:off x="229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2" name="Rectangle 981">
                <a:extLst>
                  <a:ext uri="{FF2B5EF4-FFF2-40B4-BE49-F238E27FC236}">
                    <a16:creationId xmlns:a16="http://schemas.microsoft.com/office/drawing/2014/main" id="{EE8EF9B6-024C-484A-B9FD-BD3CAB528921}"/>
                  </a:ext>
                </a:extLst>
              </p:cNvPr>
              <p:cNvSpPr>
                <a:spLocks noChangeArrowheads="1"/>
              </p:cNvSpPr>
              <p:nvPr/>
            </p:nvSpPr>
            <p:spPr bwMode="auto">
              <a:xfrm>
                <a:off x="229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3" name="Rectangle 982">
                <a:extLst>
                  <a:ext uri="{FF2B5EF4-FFF2-40B4-BE49-F238E27FC236}">
                    <a16:creationId xmlns:a16="http://schemas.microsoft.com/office/drawing/2014/main" id="{0F2229CF-AF3B-487B-98A7-26BB6AC93F23}"/>
                  </a:ext>
                </a:extLst>
              </p:cNvPr>
              <p:cNvSpPr>
                <a:spLocks noChangeArrowheads="1"/>
              </p:cNvSpPr>
              <p:nvPr/>
            </p:nvSpPr>
            <p:spPr bwMode="auto">
              <a:xfrm>
                <a:off x="230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4" name="Rectangle 983">
                <a:extLst>
                  <a:ext uri="{FF2B5EF4-FFF2-40B4-BE49-F238E27FC236}">
                    <a16:creationId xmlns:a16="http://schemas.microsoft.com/office/drawing/2014/main" id="{49F3758A-6DB8-40B9-86DB-77D6401F2ADE}"/>
                  </a:ext>
                </a:extLst>
              </p:cNvPr>
              <p:cNvSpPr>
                <a:spLocks noChangeArrowheads="1"/>
              </p:cNvSpPr>
              <p:nvPr/>
            </p:nvSpPr>
            <p:spPr bwMode="auto">
              <a:xfrm>
                <a:off x="23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5" name="Rectangle 984">
                <a:extLst>
                  <a:ext uri="{FF2B5EF4-FFF2-40B4-BE49-F238E27FC236}">
                    <a16:creationId xmlns:a16="http://schemas.microsoft.com/office/drawing/2014/main" id="{B60047DA-B98A-4E39-9B21-559EF606C47B}"/>
                  </a:ext>
                </a:extLst>
              </p:cNvPr>
              <p:cNvSpPr>
                <a:spLocks noChangeArrowheads="1"/>
              </p:cNvSpPr>
              <p:nvPr/>
            </p:nvSpPr>
            <p:spPr bwMode="auto">
              <a:xfrm>
                <a:off x="233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6" name="Rectangle 985">
                <a:extLst>
                  <a:ext uri="{FF2B5EF4-FFF2-40B4-BE49-F238E27FC236}">
                    <a16:creationId xmlns:a16="http://schemas.microsoft.com/office/drawing/2014/main" id="{284D498D-E069-46B5-BF43-1B6A2F724317}"/>
                  </a:ext>
                </a:extLst>
              </p:cNvPr>
              <p:cNvSpPr>
                <a:spLocks noChangeArrowheads="1"/>
              </p:cNvSpPr>
              <p:nvPr/>
            </p:nvSpPr>
            <p:spPr bwMode="auto">
              <a:xfrm>
                <a:off x="23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7" name="Rectangle 986">
                <a:extLst>
                  <a:ext uri="{FF2B5EF4-FFF2-40B4-BE49-F238E27FC236}">
                    <a16:creationId xmlns:a16="http://schemas.microsoft.com/office/drawing/2014/main" id="{BC31C010-8462-42A5-8C03-9B60F5557091}"/>
                  </a:ext>
                </a:extLst>
              </p:cNvPr>
              <p:cNvSpPr>
                <a:spLocks noChangeArrowheads="1"/>
              </p:cNvSpPr>
              <p:nvPr/>
            </p:nvSpPr>
            <p:spPr bwMode="auto">
              <a:xfrm>
                <a:off x="236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8" name="Rectangle 987">
                <a:extLst>
                  <a:ext uri="{FF2B5EF4-FFF2-40B4-BE49-F238E27FC236}">
                    <a16:creationId xmlns:a16="http://schemas.microsoft.com/office/drawing/2014/main" id="{9648707A-EA36-4B28-B901-1197F0CDAA8B}"/>
                  </a:ext>
                </a:extLst>
              </p:cNvPr>
              <p:cNvSpPr>
                <a:spLocks noChangeArrowheads="1"/>
              </p:cNvSpPr>
              <p:nvPr/>
            </p:nvSpPr>
            <p:spPr bwMode="auto">
              <a:xfrm>
                <a:off x="23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39" name="Rectangle 988">
                <a:extLst>
                  <a:ext uri="{FF2B5EF4-FFF2-40B4-BE49-F238E27FC236}">
                    <a16:creationId xmlns:a16="http://schemas.microsoft.com/office/drawing/2014/main" id="{D9859887-D41E-4E2F-8AF5-95EC48A31862}"/>
                  </a:ext>
                </a:extLst>
              </p:cNvPr>
              <p:cNvSpPr>
                <a:spLocks noChangeArrowheads="1"/>
              </p:cNvSpPr>
              <p:nvPr/>
            </p:nvSpPr>
            <p:spPr bwMode="auto">
              <a:xfrm>
                <a:off x="24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0" name="Rectangle 989">
                <a:extLst>
                  <a:ext uri="{FF2B5EF4-FFF2-40B4-BE49-F238E27FC236}">
                    <a16:creationId xmlns:a16="http://schemas.microsoft.com/office/drawing/2014/main" id="{786739C4-388C-4049-B9CB-83303D12C368}"/>
                  </a:ext>
                </a:extLst>
              </p:cNvPr>
              <p:cNvSpPr>
                <a:spLocks noChangeArrowheads="1"/>
              </p:cNvSpPr>
              <p:nvPr/>
            </p:nvSpPr>
            <p:spPr bwMode="auto">
              <a:xfrm>
                <a:off x="24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1" name="Rectangle 990">
                <a:extLst>
                  <a:ext uri="{FF2B5EF4-FFF2-40B4-BE49-F238E27FC236}">
                    <a16:creationId xmlns:a16="http://schemas.microsoft.com/office/drawing/2014/main" id="{E557DEDA-33D5-4D09-81F3-450A0C6CDE7C}"/>
                  </a:ext>
                </a:extLst>
              </p:cNvPr>
              <p:cNvSpPr>
                <a:spLocks noChangeArrowheads="1"/>
              </p:cNvSpPr>
              <p:nvPr/>
            </p:nvSpPr>
            <p:spPr bwMode="auto">
              <a:xfrm>
                <a:off x="24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2" name="Rectangle 991">
                <a:extLst>
                  <a:ext uri="{FF2B5EF4-FFF2-40B4-BE49-F238E27FC236}">
                    <a16:creationId xmlns:a16="http://schemas.microsoft.com/office/drawing/2014/main" id="{91E921D7-ECB3-4B43-8767-1B48E4CAE948}"/>
                  </a:ext>
                </a:extLst>
              </p:cNvPr>
              <p:cNvSpPr>
                <a:spLocks noChangeArrowheads="1"/>
              </p:cNvSpPr>
              <p:nvPr/>
            </p:nvSpPr>
            <p:spPr bwMode="auto">
              <a:xfrm>
                <a:off x="2454"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3" name="Rectangle 992">
                <a:extLst>
                  <a:ext uri="{FF2B5EF4-FFF2-40B4-BE49-F238E27FC236}">
                    <a16:creationId xmlns:a16="http://schemas.microsoft.com/office/drawing/2014/main" id="{9B59DCC4-F48A-4410-832C-0375916E2D37}"/>
                  </a:ext>
                </a:extLst>
              </p:cNvPr>
              <p:cNvSpPr>
                <a:spLocks noChangeArrowheads="1"/>
              </p:cNvSpPr>
              <p:nvPr/>
            </p:nvSpPr>
            <p:spPr bwMode="auto">
              <a:xfrm>
                <a:off x="246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4" name="Rectangle 993">
                <a:extLst>
                  <a:ext uri="{FF2B5EF4-FFF2-40B4-BE49-F238E27FC236}">
                    <a16:creationId xmlns:a16="http://schemas.microsoft.com/office/drawing/2014/main" id="{F9A9D8B1-ED71-4481-92B7-5F367522AEB1}"/>
                  </a:ext>
                </a:extLst>
              </p:cNvPr>
              <p:cNvSpPr>
                <a:spLocks noChangeArrowheads="1"/>
              </p:cNvSpPr>
              <p:nvPr/>
            </p:nvSpPr>
            <p:spPr bwMode="auto">
              <a:xfrm>
                <a:off x="246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5" name="Rectangle 994">
                <a:extLst>
                  <a:ext uri="{FF2B5EF4-FFF2-40B4-BE49-F238E27FC236}">
                    <a16:creationId xmlns:a16="http://schemas.microsoft.com/office/drawing/2014/main" id="{918B347C-C3CB-4A51-925A-43BB5A2ECD6E}"/>
                  </a:ext>
                </a:extLst>
              </p:cNvPr>
              <p:cNvSpPr>
                <a:spLocks noChangeArrowheads="1"/>
              </p:cNvSpPr>
              <p:nvPr/>
            </p:nvSpPr>
            <p:spPr bwMode="auto">
              <a:xfrm>
                <a:off x="246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6" name="Rectangle 995">
                <a:extLst>
                  <a:ext uri="{FF2B5EF4-FFF2-40B4-BE49-F238E27FC236}">
                    <a16:creationId xmlns:a16="http://schemas.microsoft.com/office/drawing/2014/main" id="{983AFBDA-78A0-43E1-9A53-B26CBC5308E8}"/>
                  </a:ext>
                </a:extLst>
              </p:cNvPr>
              <p:cNvSpPr>
                <a:spLocks noChangeArrowheads="1"/>
              </p:cNvSpPr>
              <p:nvPr/>
            </p:nvSpPr>
            <p:spPr bwMode="auto">
              <a:xfrm>
                <a:off x="246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7" name="Rectangle 996">
                <a:extLst>
                  <a:ext uri="{FF2B5EF4-FFF2-40B4-BE49-F238E27FC236}">
                    <a16:creationId xmlns:a16="http://schemas.microsoft.com/office/drawing/2014/main" id="{48B8E0BC-13F9-4147-BEDF-2F78EEBD4F79}"/>
                  </a:ext>
                </a:extLst>
              </p:cNvPr>
              <p:cNvSpPr>
                <a:spLocks noChangeArrowheads="1"/>
              </p:cNvSpPr>
              <p:nvPr/>
            </p:nvSpPr>
            <p:spPr bwMode="auto">
              <a:xfrm>
                <a:off x="24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8" name="Rectangle 997">
                <a:extLst>
                  <a:ext uri="{FF2B5EF4-FFF2-40B4-BE49-F238E27FC236}">
                    <a16:creationId xmlns:a16="http://schemas.microsoft.com/office/drawing/2014/main" id="{4CE2A9CE-262A-4DE8-8B8D-99388B3924FD}"/>
                  </a:ext>
                </a:extLst>
              </p:cNvPr>
              <p:cNvSpPr>
                <a:spLocks noChangeArrowheads="1"/>
              </p:cNvSpPr>
              <p:nvPr/>
            </p:nvSpPr>
            <p:spPr bwMode="auto">
              <a:xfrm>
                <a:off x="24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49" name="Rectangle 998">
                <a:extLst>
                  <a:ext uri="{FF2B5EF4-FFF2-40B4-BE49-F238E27FC236}">
                    <a16:creationId xmlns:a16="http://schemas.microsoft.com/office/drawing/2014/main" id="{2227A759-12C5-4A52-81BC-33851493AE5F}"/>
                  </a:ext>
                </a:extLst>
              </p:cNvPr>
              <p:cNvSpPr>
                <a:spLocks noChangeArrowheads="1"/>
              </p:cNvSpPr>
              <p:nvPr/>
            </p:nvSpPr>
            <p:spPr bwMode="auto">
              <a:xfrm>
                <a:off x="25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0" name="Rectangle 999">
                <a:extLst>
                  <a:ext uri="{FF2B5EF4-FFF2-40B4-BE49-F238E27FC236}">
                    <a16:creationId xmlns:a16="http://schemas.microsoft.com/office/drawing/2014/main" id="{7545FF52-EFA5-4197-930D-C413904B8162}"/>
                  </a:ext>
                </a:extLst>
              </p:cNvPr>
              <p:cNvSpPr>
                <a:spLocks noChangeArrowheads="1"/>
              </p:cNvSpPr>
              <p:nvPr/>
            </p:nvSpPr>
            <p:spPr bwMode="auto">
              <a:xfrm>
                <a:off x="25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1" name="Rectangle 1000">
                <a:extLst>
                  <a:ext uri="{FF2B5EF4-FFF2-40B4-BE49-F238E27FC236}">
                    <a16:creationId xmlns:a16="http://schemas.microsoft.com/office/drawing/2014/main" id="{69C8897A-06BB-4E7A-92BD-A0A118C1B8C5}"/>
                  </a:ext>
                </a:extLst>
              </p:cNvPr>
              <p:cNvSpPr>
                <a:spLocks noChangeArrowheads="1"/>
              </p:cNvSpPr>
              <p:nvPr/>
            </p:nvSpPr>
            <p:spPr bwMode="auto">
              <a:xfrm>
                <a:off x="25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2" name="Rectangle 1001">
                <a:extLst>
                  <a:ext uri="{FF2B5EF4-FFF2-40B4-BE49-F238E27FC236}">
                    <a16:creationId xmlns:a16="http://schemas.microsoft.com/office/drawing/2014/main" id="{88C7C9C6-40F7-42E4-B0C7-8D411C92B79D}"/>
                  </a:ext>
                </a:extLst>
              </p:cNvPr>
              <p:cNvSpPr>
                <a:spLocks noChangeArrowheads="1"/>
              </p:cNvSpPr>
              <p:nvPr/>
            </p:nvSpPr>
            <p:spPr bwMode="auto">
              <a:xfrm>
                <a:off x="25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3" name="Rectangle 1002">
                <a:extLst>
                  <a:ext uri="{FF2B5EF4-FFF2-40B4-BE49-F238E27FC236}">
                    <a16:creationId xmlns:a16="http://schemas.microsoft.com/office/drawing/2014/main" id="{4099D2B1-1FA4-4FCC-B374-8DEDC0E1311F}"/>
                  </a:ext>
                </a:extLst>
              </p:cNvPr>
              <p:cNvSpPr>
                <a:spLocks noChangeArrowheads="1"/>
              </p:cNvSpPr>
              <p:nvPr/>
            </p:nvSpPr>
            <p:spPr bwMode="auto">
              <a:xfrm>
                <a:off x="25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760" name="Rectangle 1004">
              <a:extLst>
                <a:ext uri="{FF2B5EF4-FFF2-40B4-BE49-F238E27FC236}">
                  <a16:creationId xmlns:a16="http://schemas.microsoft.com/office/drawing/2014/main" id="{3AA2E57D-2091-4EC6-A22C-D96833DCB89C}"/>
                </a:ext>
              </a:extLst>
            </p:cNvPr>
            <p:cNvSpPr>
              <a:spLocks noChangeArrowheads="1"/>
            </p:cNvSpPr>
            <p:nvPr/>
          </p:nvSpPr>
          <p:spPr bwMode="auto">
            <a:xfrm>
              <a:off x="25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1" name="Rectangle 1005">
              <a:extLst>
                <a:ext uri="{FF2B5EF4-FFF2-40B4-BE49-F238E27FC236}">
                  <a16:creationId xmlns:a16="http://schemas.microsoft.com/office/drawing/2014/main" id="{5E6E313E-3CDA-41E0-A4B8-E9BD514C120F}"/>
                </a:ext>
              </a:extLst>
            </p:cNvPr>
            <p:cNvSpPr>
              <a:spLocks noChangeArrowheads="1"/>
            </p:cNvSpPr>
            <p:nvPr/>
          </p:nvSpPr>
          <p:spPr bwMode="auto">
            <a:xfrm>
              <a:off x="262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2" name="Rectangle 1006">
              <a:extLst>
                <a:ext uri="{FF2B5EF4-FFF2-40B4-BE49-F238E27FC236}">
                  <a16:creationId xmlns:a16="http://schemas.microsoft.com/office/drawing/2014/main" id="{8B644297-EA2F-4592-B6D4-32B77C122078}"/>
                </a:ext>
              </a:extLst>
            </p:cNvPr>
            <p:cNvSpPr>
              <a:spLocks noChangeArrowheads="1"/>
            </p:cNvSpPr>
            <p:nvPr/>
          </p:nvSpPr>
          <p:spPr bwMode="auto">
            <a:xfrm>
              <a:off x="262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3" name="Rectangle 1007">
              <a:extLst>
                <a:ext uri="{FF2B5EF4-FFF2-40B4-BE49-F238E27FC236}">
                  <a16:creationId xmlns:a16="http://schemas.microsoft.com/office/drawing/2014/main" id="{04E63E07-C964-4A64-AEEB-F9D6932CA4BE}"/>
                </a:ext>
              </a:extLst>
            </p:cNvPr>
            <p:cNvSpPr>
              <a:spLocks noChangeArrowheads="1"/>
            </p:cNvSpPr>
            <p:nvPr/>
          </p:nvSpPr>
          <p:spPr bwMode="auto">
            <a:xfrm>
              <a:off x="262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4" name="Rectangle 1008">
              <a:extLst>
                <a:ext uri="{FF2B5EF4-FFF2-40B4-BE49-F238E27FC236}">
                  <a16:creationId xmlns:a16="http://schemas.microsoft.com/office/drawing/2014/main" id="{BA154AC3-E83D-474C-8531-23A39BE65052}"/>
                </a:ext>
              </a:extLst>
            </p:cNvPr>
            <p:cNvSpPr>
              <a:spLocks noChangeArrowheads="1"/>
            </p:cNvSpPr>
            <p:nvPr/>
          </p:nvSpPr>
          <p:spPr bwMode="auto">
            <a:xfrm>
              <a:off x="262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5" name="Rectangle 1009">
              <a:extLst>
                <a:ext uri="{FF2B5EF4-FFF2-40B4-BE49-F238E27FC236}">
                  <a16:creationId xmlns:a16="http://schemas.microsoft.com/office/drawing/2014/main" id="{BB6E4DA9-02E7-45C0-A08C-2E102E94BF4B}"/>
                </a:ext>
              </a:extLst>
            </p:cNvPr>
            <p:cNvSpPr>
              <a:spLocks noChangeArrowheads="1"/>
            </p:cNvSpPr>
            <p:nvPr/>
          </p:nvSpPr>
          <p:spPr bwMode="auto">
            <a:xfrm>
              <a:off x="263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6" name="Rectangle 1010">
              <a:extLst>
                <a:ext uri="{FF2B5EF4-FFF2-40B4-BE49-F238E27FC236}">
                  <a16:creationId xmlns:a16="http://schemas.microsoft.com/office/drawing/2014/main" id="{69C371FF-03E4-48FC-B620-E5DAE3B6269A}"/>
                </a:ext>
              </a:extLst>
            </p:cNvPr>
            <p:cNvSpPr>
              <a:spLocks noChangeArrowheads="1"/>
            </p:cNvSpPr>
            <p:nvPr/>
          </p:nvSpPr>
          <p:spPr bwMode="auto">
            <a:xfrm>
              <a:off x="26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7" name="Rectangle 1011">
              <a:extLst>
                <a:ext uri="{FF2B5EF4-FFF2-40B4-BE49-F238E27FC236}">
                  <a16:creationId xmlns:a16="http://schemas.microsoft.com/office/drawing/2014/main" id="{F832B275-D586-4709-A85F-3D8381DF9295}"/>
                </a:ext>
              </a:extLst>
            </p:cNvPr>
            <p:cNvSpPr>
              <a:spLocks noChangeArrowheads="1"/>
            </p:cNvSpPr>
            <p:nvPr/>
          </p:nvSpPr>
          <p:spPr bwMode="auto">
            <a:xfrm>
              <a:off x="266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8" name="Rectangle 1012">
              <a:extLst>
                <a:ext uri="{FF2B5EF4-FFF2-40B4-BE49-F238E27FC236}">
                  <a16:creationId xmlns:a16="http://schemas.microsoft.com/office/drawing/2014/main" id="{559C0A53-070C-4A8E-8ABA-17F1993388C8}"/>
                </a:ext>
              </a:extLst>
            </p:cNvPr>
            <p:cNvSpPr>
              <a:spLocks noChangeArrowheads="1"/>
            </p:cNvSpPr>
            <p:nvPr/>
          </p:nvSpPr>
          <p:spPr bwMode="auto">
            <a:xfrm>
              <a:off x="268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69" name="Rectangle 1013">
              <a:extLst>
                <a:ext uri="{FF2B5EF4-FFF2-40B4-BE49-F238E27FC236}">
                  <a16:creationId xmlns:a16="http://schemas.microsoft.com/office/drawing/2014/main" id="{242F9B70-59D3-4693-B21F-59BE7D53712E}"/>
                </a:ext>
              </a:extLst>
            </p:cNvPr>
            <p:cNvSpPr>
              <a:spLocks noChangeArrowheads="1"/>
            </p:cNvSpPr>
            <p:nvPr/>
          </p:nvSpPr>
          <p:spPr bwMode="auto">
            <a:xfrm>
              <a:off x="27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0" name="Rectangle 1014">
              <a:extLst>
                <a:ext uri="{FF2B5EF4-FFF2-40B4-BE49-F238E27FC236}">
                  <a16:creationId xmlns:a16="http://schemas.microsoft.com/office/drawing/2014/main" id="{1F3B22FF-1828-45B6-ABFB-BF6E30A84B66}"/>
                </a:ext>
              </a:extLst>
            </p:cNvPr>
            <p:cNvSpPr>
              <a:spLocks noChangeArrowheads="1"/>
            </p:cNvSpPr>
            <p:nvPr/>
          </p:nvSpPr>
          <p:spPr bwMode="auto">
            <a:xfrm>
              <a:off x="271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1" name="Rectangle 1015">
              <a:extLst>
                <a:ext uri="{FF2B5EF4-FFF2-40B4-BE49-F238E27FC236}">
                  <a16:creationId xmlns:a16="http://schemas.microsoft.com/office/drawing/2014/main" id="{8C151FDB-9DCA-4ED9-AD51-C98EACB0AAD4}"/>
                </a:ext>
              </a:extLst>
            </p:cNvPr>
            <p:cNvSpPr>
              <a:spLocks noChangeArrowheads="1"/>
            </p:cNvSpPr>
            <p:nvPr/>
          </p:nvSpPr>
          <p:spPr bwMode="auto">
            <a:xfrm>
              <a:off x="27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2" name="Rectangle 1016">
              <a:extLst>
                <a:ext uri="{FF2B5EF4-FFF2-40B4-BE49-F238E27FC236}">
                  <a16:creationId xmlns:a16="http://schemas.microsoft.com/office/drawing/2014/main" id="{4C47346E-3F07-4394-A155-6D5DD7A00629}"/>
                </a:ext>
              </a:extLst>
            </p:cNvPr>
            <p:cNvSpPr>
              <a:spLocks noChangeArrowheads="1"/>
            </p:cNvSpPr>
            <p:nvPr/>
          </p:nvSpPr>
          <p:spPr bwMode="auto">
            <a:xfrm>
              <a:off x="27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3" name="Rectangle 1017">
              <a:extLst>
                <a:ext uri="{FF2B5EF4-FFF2-40B4-BE49-F238E27FC236}">
                  <a16:creationId xmlns:a16="http://schemas.microsoft.com/office/drawing/2014/main" id="{1FB23C84-7FD8-4831-9AE4-B2AD15D8620B}"/>
                </a:ext>
              </a:extLst>
            </p:cNvPr>
            <p:cNvSpPr>
              <a:spLocks noChangeArrowheads="1"/>
            </p:cNvSpPr>
            <p:nvPr/>
          </p:nvSpPr>
          <p:spPr bwMode="auto">
            <a:xfrm>
              <a:off x="27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4" name="Rectangle 1018">
              <a:extLst>
                <a:ext uri="{FF2B5EF4-FFF2-40B4-BE49-F238E27FC236}">
                  <a16:creationId xmlns:a16="http://schemas.microsoft.com/office/drawing/2014/main" id="{E1821463-1B00-4CFD-82A8-5F8A3A39D27D}"/>
                </a:ext>
              </a:extLst>
            </p:cNvPr>
            <p:cNvSpPr>
              <a:spLocks noChangeArrowheads="1"/>
            </p:cNvSpPr>
            <p:nvPr/>
          </p:nvSpPr>
          <p:spPr bwMode="auto">
            <a:xfrm>
              <a:off x="2784"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5" name="Rectangle 1019">
              <a:extLst>
                <a:ext uri="{FF2B5EF4-FFF2-40B4-BE49-F238E27FC236}">
                  <a16:creationId xmlns:a16="http://schemas.microsoft.com/office/drawing/2014/main" id="{F4F0323C-FB02-42FF-9F30-37BD386DCAA6}"/>
                </a:ext>
              </a:extLst>
            </p:cNvPr>
            <p:cNvSpPr>
              <a:spLocks noChangeArrowheads="1"/>
            </p:cNvSpPr>
            <p:nvPr/>
          </p:nvSpPr>
          <p:spPr bwMode="auto">
            <a:xfrm>
              <a:off x="2784"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6" name="Rectangle 1020">
              <a:extLst>
                <a:ext uri="{FF2B5EF4-FFF2-40B4-BE49-F238E27FC236}">
                  <a16:creationId xmlns:a16="http://schemas.microsoft.com/office/drawing/2014/main" id="{D835B031-08B8-45A5-9CF8-9473EB60E1CC}"/>
                </a:ext>
              </a:extLst>
            </p:cNvPr>
            <p:cNvSpPr>
              <a:spLocks noChangeArrowheads="1"/>
            </p:cNvSpPr>
            <p:nvPr/>
          </p:nvSpPr>
          <p:spPr bwMode="auto">
            <a:xfrm>
              <a:off x="2796"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7" name="Rectangle 1021">
              <a:extLst>
                <a:ext uri="{FF2B5EF4-FFF2-40B4-BE49-F238E27FC236}">
                  <a16:creationId xmlns:a16="http://schemas.microsoft.com/office/drawing/2014/main" id="{7C8E3F33-4E7F-4E57-B455-3159DE7ABF22}"/>
                </a:ext>
              </a:extLst>
            </p:cNvPr>
            <p:cNvSpPr>
              <a:spLocks noChangeArrowheads="1"/>
            </p:cNvSpPr>
            <p:nvPr/>
          </p:nvSpPr>
          <p:spPr bwMode="auto">
            <a:xfrm>
              <a:off x="279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8" name="Rectangle 1022">
              <a:extLst>
                <a:ext uri="{FF2B5EF4-FFF2-40B4-BE49-F238E27FC236}">
                  <a16:creationId xmlns:a16="http://schemas.microsoft.com/office/drawing/2014/main" id="{C959B389-6397-4F25-97EE-05F8DD1A8D99}"/>
                </a:ext>
              </a:extLst>
            </p:cNvPr>
            <p:cNvSpPr>
              <a:spLocks noChangeArrowheads="1"/>
            </p:cNvSpPr>
            <p:nvPr/>
          </p:nvSpPr>
          <p:spPr bwMode="auto">
            <a:xfrm>
              <a:off x="279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79" name="Rectangle 1023">
              <a:extLst>
                <a:ext uri="{FF2B5EF4-FFF2-40B4-BE49-F238E27FC236}">
                  <a16:creationId xmlns:a16="http://schemas.microsoft.com/office/drawing/2014/main" id="{B6849C9E-ED85-4A11-8ED3-A868423C469D}"/>
                </a:ext>
              </a:extLst>
            </p:cNvPr>
            <p:cNvSpPr>
              <a:spLocks noChangeArrowheads="1"/>
            </p:cNvSpPr>
            <p:nvPr/>
          </p:nvSpPr>
          <p:spPr bwMode="auto">
            <a:xfrm>
              <a:off x="280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0" name="Rectangle 1024">
              <a:extLst>
                <a:ext uri="{FF2B5EF4-FFF2-40B4-BE49-F238E27FC236}">
                  <a16:creationId xmlns:a16="http://schemas.microsoft.com/office/drawing/2014/main" id="{23A0AD1F-5BC5-43F3-8C89-ED655BDF3B35}"/>
                </a:ext>
              </a:extLst>
            </p:cNvPr>
            <p:cNvSpPr>
              <a:spLocks noChangeArrowheads="1"/>
            </p:cNvSpPr>
            <p:nvPr/>
          </p:nvSpPr>
          <p:spPr bwMode="auto">
            <a:xfrm>
              <a:off x="28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1" name="Rectangle 1025">
              <a:extLst>
                <a:ext uri="{FF2B5EF4-FFF2-40B4-BE49-F238E27FC236}">
                  <a16:creationId xmlns:a16="http://schemas.microsoft.com/office/drawing/2014/main" id="{7937343C-9B0E-46D9-A44B-A9F6C57FA0BD}"/>
                </a:ext>
              </a:extLst>
            </p:cNvPr>
            <p:cNvSpPr>
              <a:spLocks noChangeArrowheads="1"/>
            </p:cNvSpPr>
            <p:nvPr/>
          </p:nvSpPr>
          <p:spPr bwMode="auto">
            <a:xfrm>
              <a:off x="28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2" name="Rectangle 1026">
              <a:extLst>
                <a:ext uri="{FF2B5EF4-FFF2-40B4-BE49-F238E27FC236}">
                  <a16:creationId xmlns:a16="http://schemas.microsoft.com/office/drawing/2014/main" id="{049C4FE8-BB3C-466A-9711-1A8449B3BB29}"/>
                </a:ext>
              </a:extLst>
            </p:cNvPr>
            <p:cNvSpPr>
              <a:spLocks noChangeArrowheads="1"/>
            </p:cNvSpPr>
            <p:nvPr/>
          </p:nvSpPr>
          <p:spPr bwMode="auto">
            <a:xfrm>
              <a:off x="28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3" name="Rectangle 1027">
              <a:extLst>
                <a:ext uri="{FF2B5EF4-FFF2-40B4-BE49-F238E27FC236}">
                  <a16:creationId xmlns:a16="http://schemas.microsoft.com/office/drawing/2014/main" id="{32F52567-8F4E-4E6E-9CF7-73C337BFD55B}"/>
                </a:ext>
              </a:extLst>
            </p:cNvPr>
            <p:cNvSpPr>
              <a:spLocks noChangeArrowheads="1"/>
            </p:cNvSpPr>
            <p:nvPr/>
          </p:nvSpPr>
          <p:spPr bwMode="auto">
            <a:xfrm>
              <a:off x="28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4" name="Rectangle 1028">
              <a:extLst>
                <a:ext uri="{FF2B5EF4-FFF2-40B4-BE49-F238E27FC236}">
                  <a16:creationId xmlns:a16="http://schemas.microsoft.com/office/drawing/2014/main" id="{AA26C9D5-0CBB-406F-9872-A7F8462A2F82}"/>
                </a:ext>
              </a:extLst>
            </p:cNvPr>
            <p:cNvSpPr>
              <a:spLocks noChangeArrowheads="1"/>
            </p:cNvSpPr>
            <p:nvPr/>
          </p:nvSpPr>
          <p:spPr bwMode="auto">
            <a:xfrm>
              <a:off x="28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5" name="Rectangle 1029">
              <a:extLst>
                <a:ext uri="{FF2B5EF4-FFF2-40B4-BE49-F238E27FC236}">
                  <a16:creationId xmlns:a16="http://schemas.microsoft.com/office/drawing/2014/main" id="{54C233EF-4A46-41AF-9243-CECEFACF5030}"/>
                </a:ext>
              </a:extLst>
            </p:cNvPr>
            <p:cNvSpPr>
              <a:spLocks noChangeArrowheads="1"/>
            </p:cNvSpPr>
            <p:nvPr/>
          </p:nvSpPr>
          <p:spPr bwMode="auto">
            <a:xfrm>
              <a:off x="28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6" name="Rectangle 1030">
              <a:extLst>
                <a:ext uri="{FF2B5EF4-FFF2-40B4-BE49-F238E27FC236}">
                  <a16:creationId xmlns:a16="http://schemas.microsoft.com/office/drawing/2014/main" id="{3768ED6D-D984-40F3-91E7-752C316ECB72}"/>
                </a:ext>
              </a:extLst>
            </p:cNvPr>
            <p:cNvSpPr>
              <a:spLocks noChangeArrowheads="1"/>
            </p:cNvSpPr>
            <p:nvPr/>
          </p:nvSpPr>
          <p:spPr bwMode="auto">
            <a:xfrm>
              <a:off x="29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7" name="Rectangle 1031">
              <a:extLst>
                <a:ext uri="{FF2B5EF4-FFF2-40B4-BE49-F238E27FC236}">
                  <a16:creationId xmlns:a16="http://schemas.microsoft.com/office/drawing/2014/main" id="{9D3F4ECB-1DB0-405F-82CC-F6D68FE40B0E}"/>
                </a:ext>
              </a:extLst>
            </p:cNvPr>
            <p:cNvSpPr>
              <a:spLocks noChangeArrowheads="1"/>
            </p:cNvSpPr>
            <p:nvPr/>
          </p:nvSpPr>
          <p:spPr bwMode="auto">
            <a:xfrm>
              <a:off x="293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8" name="Rectangle 1032">
              <a:extLst>
                <a:ext uri="{FF2B5EF4-FFF2-40B4-BE49-F238E27FC236}">
                  <a16:creationId xmlns:a16="http://schemas.microsoft.com/office/drawing/2014/main" id="{EA4C6CC1-D477-40EB-8D64-955CFA40CFBE}"/>
                </a:ext>
              </a:extLst>
            </p:cNvPr>
            <p:cNvSpPr>
              <a:spLocks noChangeArrowheads="1"/>
            </p:cNvSpPr>
            <p:nvPr/>
          </p:nvSpPr>
          <p:spPr bwMode="auto">
            <a:xfrm>
              <a:off x="295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89" name="Rectangle 1033">
              <a:extLst>
                <a:ext uri="{FF2B5EF4-FFF2-40B4-BE49-F238E27FC236}">
                  <a16:creationId xmlns:a16="http://schemas.microsoft.com/office/drawing/2014/main" id="{382D738B-71E7-42F9-A710-9CA9EAB7A4B7}"/>
                </a:ext>
              </a:extLst>
            </p:cNvPr>
            <p:cNvSpPr>
              <a:spLocks noChangeArrowheads="1"/>
            </p:cNvSpPr>
            <p:nvPr/>
          </p:nvSpPr>
          <p:spPr bwMode="auto">
            <a:xfrm>
              <a:off x="295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0" name="Rectangle 1034">
              <a:extLst>
                <a:ext uri="{FF2B5EF4-FFF2-40B4-BE49-F238E27FC236}">
                  <a16:creationId xmlns:a16="http://schemas.microsoft.com/office/drawing/2014/main" id="{8B5FEB23-E41A-407C-8F68-395AE3EA9F1C}"/>
                </a:ext>
              </a:extLst>
            </p:cNvPr>
            <p:cNvSpPr>
              <a:spLocks noChangeArrowheads="1"/>
            </p:cNvSpPr>
            <p:nvPr/>
          </p:nvSpPr>
          <p:spPr bwMode="auto">
            <a:xfrm>
              <a:off x="295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1" name="Rectangle 1035">
              <a:extLst>
                <a:ext uri="{FF2B5EF4-FFF2-40B4-BE49-F238E27FC236}">
                  <a16:creationId xmlns:a16="http://schemas.microsoft.com/office/drawing/2014/main" id="{37A31148-C432-4AD1-B1CD-7B1CACA4D43C}"/>
                </a:ext>
              </a:extLst>
            </p:cNvPr>
            <p:cNvSpPr>
              <a:spLocks noChangeArrowheads="1"/>
            </p:cNvSpPr>
            <p:nvPr/>
          </p:nvSpPr>
          <p:spPr bwMode="auto">
            <a:xfrm>
              <a:off x="296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2" name="Rectangle 1036">
              <a:extLst>
                <a:ext uri="{FF2B5EF4-FFF2-40B4-BE49-F238E27FC236}">
                  <a16:creationId xmlns:a16="http://schemas.microsoft.com/office/drawing/2014/main" id="{C9FCB1DB-4951-4D1C-BD46-52A66A33C28C}"/>
                </a:ext>
              </a:extLst>
            </p:cNvPr>
            <p:cNvSpPr>
              <a:spLocks noChangeArrowheads="1"/>
            </p:cNvSpPr>
            <p:nvPr/>
          </p:nvSpPr>
          <p:spPr bwMode="auto">
            <a:xfrm>
              <a:off x="297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3" name="Rectangle 1037">
              <a:extLst>
                <a:ext uri="{FF2B5EF4-FFF2-40B4-BE49-F238E27FC236}">
                  <a16:creationId xmlns:a16="http://schemas.microsoft.com/office/drawing/2014/main" id="{106BB7CD-67A6-4322-BCE3-ED7C8962BAF1}"/>
                </a:ext>
              </a:extLst>
            </p:cNvPr>
            <p:cNvSpPr>
              <a:spLocks noChangeArrowheads="1"/>
            </p:cNvSpPr>
            <p:nvPr/>
          </p:nvSpPr>
          <p:spPr bwMode="auto">
            <a:xfrm>
              <a:off x="298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4" name="Rectangle 1038">
              <a:extLst>
                <a:ext uri="{FF2B5EF4-FFF2-40B4-BE49-F238E27FC236}">
                  <a16:creationId xmlns:a16="http://schemas.microsoft.com/office/drawing/2014/main" id="{9B5CFB8A-411E-49BE-82E9-8D6C47F6B1EF}"/>
                </a:ext>
              </a:extLst>
            </p:cNvPr>
            <p:cNvSpPr>
              <a:spLocks noChangeArrowheads="1"/>
            </p:cNvSpPr>
            <p:nvPr/>
          </p:nvSpPr>
          <p:spPr bwMode="auto">
            <a:xfrm>
              <a:off x="30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5" name="Rectangle 1039">
              <a:extLst>
                <a:ext uri="{FF2B5EF4-FFF2-40B4-BE49-F238E27FC236}">
                  <a16:creationId xmlns:a16="http://schemas.microsoft.com/office/drawing/2014/main" id="{4C5926F6-8633-4B45-B014-8CB92FB2F2F9}"/>
                </a:ext>
              </a:extLst>
            </p:cNvPr>
            <p:cNvSpPr>
              <a:spLocks noChangeArrowheads="1"/>
            </p:cNvSpPr>
            <p:nvPr/>
          </p:nvSpPr>
          <p:spPr bwMode="auto">
            <a:xfrm>
              <a:off x="301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6" name="Rectangle 1040">
              <a:extLst>
                <a:ext uri="{FF2B5EF4-FFF2-40B4-BE49-F238E27FC236}">
                  <a16:creationId xmlns:a16="http://schemas.microsoft.com/office/drawing/2014/main" id="{8525D873-5E68-4554-B9F4-1C6006316209}"/>
                </a:ext>
              </a:extLst>
            </p:cNvPr>
            <p:cNvSpPr>
              <a:spLocks noChangeArrowheads="1"/>
            </p:cNvSpPr>
            <p:nvPr/>
          </p:nvSpPr>
          <p:spPr bwMode="auto">
            <a:xfrm>
              <a:off x="30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7" name="Rectangle 1041">
              <a:extLst>
                <a:ext uri="{FF2B5EF4-FFF2-40B4-BE49-F238E27FC236}">
                  <a16:creationId xmlns:a16="http://schemas.microsoft.com/office/drawing/2014/main" id="{F807ADF9-903A-4E0D-8A61-882491B1DF1B}"/>
                </a:ext>
              </a:extLst>
            </p:cNvPr>
            <p:cNvSpPr>
              <a:spLocks noChangeArrowheads="1"/>
            </p:cNvSpPr>
            <p:nvPr/>
          </p:nvSpPr>
          <p:spPr bwMode="auto">
            <a:xfrm>
              <a:off x="30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8" name="Rectangle 1042">
              <a:extLst>
                <a:ext uri="{FF2B5EF4-FFF2-40B4-BE49-F238E27FC236}">
                  <a16:creationId xmlns:a16="http://schemas.microsoft.com/office/drawing/2014/main" id="{26AAC71F-A423-40B6-8FFE-9A232E714CCC}"/>
                </a:ext>
              </a:extLst>
            </p:cNvPr>
            <p:cNvSpPr>
              <a:spLocks noChangeArrowheads="1"/>
            </p:cNvSpPr>
            <p:nvPr/>
          </p:nvSpPr>
          <p:spPr bwMode="auto">
            <a:xfrm>
              <a:off x="30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799" name="Rectangle 1043">
              <a:extLst>
                <a:ext uri="{FF2B5EF4-FFF2-40B4-BE49-F238E27FC236}">
                  <a16:creationId xmlns:a16="http://schemas.microsoft.com/office/drawing/2014/main" id="{89A1D443-7A12-440B-96B0-4B11FAB8EA6D}"/>
                </a:ext>
              </a:extLst>
            </p:cNvPr>
            <p:cNvSpPr>
              <a:spLocks noChangeArrowheads="1"/>
            </p:cNvSpPr>
            <p:nvPr/>
          </p:nvSpPr>
          <p:spPr bwMode="auto">
            <a:xfrm>
              <a:off x="30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0" name="Rectangle 1044">
              <a:extLst>
                <a:ext uri="{FF2B5EF4-FFF2-40B4-BE49-F238E27FC236}">
                  <a16:creationId xmlns:a16="http://schemas.microsoft.com/office/drawing/2014/main" id="{ED8C1F18-40C7-46D0-8397-80D11BDA75A0}"/>
                </a:ext>
              </a:extLst>
            </p:cNvPr>
            <p:cNvSpPr>
              <a:spLocks noChangeArrowheads="1"/>
            </p:cNvSpPr>
            <p:nvPr/>
          </p:nvSpPr>
          <p:spPr bwMode="auto">
            <a:xfrm>
              <a:off x="30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1" name="Rectangle 1045">
              <a:extLst>
                <a:ext uri="{FF2B5EF4-FFF2-40B4-BE49-F238E27FC236}">
                  <a16:creationId xmlns:a16="http://schemas.microsoft.com/office/drawing/2014/main" id="{0C13AE19-8B8A-4B20-94AC-648FA240283D}"/>
                </a:ext>
              </a:extLst>
            </p:cNvPr>
            <p:cNvSpPr>
              <a:spLocks noChangeArrowheads="1"/>
            </p:cNvSpPr>
            <p:nvPr/>
          </p:nvSpPr>
          <p:spPr bwMode="auto">
            <a:xfrm>
              <a:off x="3120"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2" name="Rectangle 1046">
              <a:extLst>
                <a:ext uri="{FF2B5EF4-FFF2-40B4-BE49-F238E27FC236}">
                  <a16:creationId xmlns:a16="http://schemas.microsoft.com/office/drawing/2014/main" id="{23064EFE-2265-473D-A769-39E554497635}"/>
                </a:ext>
              </a:extLst>
            </p:cNvPr>
            <p:cNvSpPr>
              <a:spLocks noChangeArrowheads="1"/>
            </p:cNvSpPr>
            <p:nvPr/>
          </p:nvSpPr>
          <p:spPr bwMode="auto">
            <a:xfrm>
              <a:off x="3126"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3" name="Rectangle 1047">
              <a:extLst>
                <a:ext uri="{FF2B5EF4-FFF2-40B4-BE49-F238E27FC236}">
                  <a16:creationId xmlns:a16="http://schemas.microsoft.com/office/drawing/2014/main" id="{F827B2E9-3854-4D44-9993-6B14788DC5E3}"/>
                </a:ext>
              </a:extLst>
            </p:cNvPr>
            <p:cNvSpPr>
              <a:spLocks noChangeArrowheads="1"/>
            </p:cNvSpPr>
            <p:nvPr/>
          </p:nvSpPr>
          <p:spPr bwMode="auto">
            <a:xfrm>
              <a:off x="312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4" name="Rectangle 1048">
              <a:extLst>
                <a:ext uri="{FF2B5EF4-FFF2-40B4-BE49-F238E27FC236}">
                  <a16:creationId xmlns:a16="http://schemas.microsoft.com/office/drawing/2014/main" id="{74078B52-8E2A-4B2D-B31C-84089AF9C99C}"/>
                </a:ext>
              </a:extLst>
            </p:cNvPr>
            <p:cNvSpPr>
              <a:spLocks noChangeArrowheads="1"/>
            </p:cNvSpPr>
            <p:nvPr/>
          </p:nvSpPr>
          <p:spPr bwMode="auto">
            <a:xfrm>
              <a:off x="313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5" name="Rectangle 1049">
              <a:extLst>
                <a:ext uri="{FF2B5EF4-FFF2-40B4-BE49-F238E27FC236}">
                  <a16:creationId xmlns:a16="http://schemas.microsoft.com/office/drawing/2014/main" id="{209343AF-9C6F-4E38-AE24-0E1F46600072}"/>
                </a:ext>
              </a:extLst>
            </p:cNvPr>
            <p:cNvSpPr>
              <a:spLocks noChangeArrowheads="1"/>
            </p:cNvSpPr>
            <p:nvPr/>
          </p:nvSpPr>
          <p:spPr bwMode="auto">
            <a:xfrm>
              <a:off x="313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6" name="Rectangle 1050">
              <a:extLst>
                <a:ext uri="{FF2B5EF4-FFF2-40B4-BE49-F238E27FC236}">
                  <a16:creationId xmlns:a16="http://schemas.microsoft.com/office/drawing/2014/main" id="{D393E9FE-F562-436E-BE76-A30EAFE5E8BD}"/>
                </a:ext>
              </a:extLst>
            </p:cNvPr>
            <p:cNvSpPr>
              <a:spLocks noChangeArrowheads="1"/>
            </p:cNvSpPr>
            <p:nvPr/>
          </p:nvSpPr>
          <p:spPr bwMode="auto">
            <a:xfrm>
              <a:off x="31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7" name="Rectangle 1051">
              <a:extLst>
                <a:ext uri="{FF2B5EF4-FFF2-40B4-BE49-F238E27FC236}">
                  <a16:creationId xmlns:a16="http://schemas.microsoft.com/office/drawing/2014/main" id="{85097853-6085-4393-A59D-87079D6315D5}"/>
                </a:ext>
              </a:extLst>
            </p:cNvPr>
            <p:cNvSpPr>
              <a:spLocks noChangeArrowheads="1"/>
            </p:cNvSpPr>
            <p:nvPr/>
          </p:nvSpPr>
          <p:spPr bwMode="auto">
            <a:xfrm>
              <a:off x="316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8" name="Rectangle 1052">
              <a:extLst>
                <a:ext uri="{FF2B5EF4-FFF2-40B4-BE49-F238E27FC236}">
                  <a16:creationId xmlns:a16="http://schemas.microsoft.com/office/drawing/2014/main" id="{D0306587-A63F-46D0-81CA-5837F91AB40E}"/>
                </a:ext>
              </a:extLst>
            </p:cNvPr>
            <p:cNvSpPr>
              <a:spLocks noChangeArrowheads="1"/>
            </p:cNvSpPr>
            <p:nvPr/>
          </p:nvSpPr>
          <p:spPr bwMode="auto">
            <a:xfrm>
              <a:off x="31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09" name="Rectangle 1053">
              <a:extLst>
                <a:ext uri="{FF2B5EF4-FFF2-40B4-BE49-F238E27FC236}">
                  <a16:creationId xmlns:a16="http://schemas.microsoft.com/office/drawing/2014/main" id="{FAF789BA-1A03-4BDB-B61A-69FBD9851D7B}"/>
                </a:ext>
              </a:extLst>
            </p:cNvPr>
            <p:cNvSpPr>
              <a:spLocks noChangeArrowheads="1"/>
            </p:cNvSpPr>
            <p:nvPr/>
          </p:nvSpPr>
          <p:spPr bwMode="auto">
            <a:xfrm>
              <a:off x="319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0" name="Rectangle 1054">
              <a:extLst>
                <a:ext uri="{FF2B5EF4-FFF2-40B4-BE49-F238E27FC236}">
                  <a16:creationId xmlns:a16="http://schemas.microsoft.com/office/drawing/2014/main" id="{F77C0EFB-312D-47F6-9F36-525403080627}"/>
                </a:ext>
              </a:extLst>
            </p:cNvPr>
            <p:cNvSpPr>
              <a:spLocks noChangeArrowheads="1"/>
            </p:cNvSpPr>
            <p:nvPr/>
          </p:nvSpPr>
          <p:spPr bwMode="auto">
            <a:xfrm>
              <a:off x="32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1" name="Rectangle 1055">
              <a:extLst>
                <a:ext uri="{FF2B5EF4-FFF2-40B4-BE49-F238E27FC236}">
                  <a16:creationId xmlns:a16="http://schemas.microsoft.com/office/drawing/2014/main" id="{FB4B3F74-79F7-4226-95CC-2887C5CABE96}"/>
                </a:ext>
              </a:extLst>
            </p:cNvPr>
            <p:cNvSpPr>
              <a:spLocks noChangeArrowheads="1"/>
            </p:cNvSpPr>
            <p:nvPr/>
          </p:nvSpPr>
          <p:spPr bwMode="auto">
            <a:xfrm>
              <a:off x="323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2" name="Rectangle 1056">
              <a:extLst>
                <a:ext uri="{FF2B5EF4-FFF2-40B4-BE49-F238E27FC236}">
                  <a16:creationId xmlns:a16="http://schemas.microsoft.com/office/drawing/2014/main" id="{5A7210CC-62EA-44F1-AEB1-C3A8B007A5A1}"/>
                </a:ext>
              </a:extLst>
            </p:cNvPr>
            <p:cNvSpPr>
              <a:spLocks noChangeArrowheads="1"/>
            </p:cNvSpPr>
            <p:nvPr/>
          </p:nvSpPr>
          <p:spPr bwMode="auto">
            <a:xfrm>
              <a:off x="32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3" name="Rectangle 1057">
              <a:extLst>
                <a:ext uri="{FF2B5EF4-FFF2-40B4-BE49-F238E27FC236}">
                  <a16:creationId xmlns:a16="http://schemas.microsoft.com/office/drawing/2014/main" id="{76A4D279-34DF-4192-880A-C13354304484}"/>
                </a:ext>
              </a:extLst>
            </p:cNvPr>
            <p:cNvSpPr>
              <a:spLocks noChangeArrowheads="1"/>
            </p:cNvSpPr>
            <p:nvPr/>
          </p:nvSpPr>
          <p:spPr bwMode="auto">
            <a:xfrm>
              <a:off x="326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4" name="Rectangle 1058">
              <a:extLst>
                <a:ext uri="{FF2B5EF4-FFF2-40B4-BE49-F238E27FC236}">
                  <a16:creationId xmlns:a16="http://schemas.microsoft.com/office/drawing/2014/main" id="{0A9AE390-5A37-4DC1-8A94-9C148AA2838E}"/>
                </a:ext>
              </a:extLst>
            </p:cNvPr>
            <p:cNvSpPr>
              <a:spLocks noChangeArrowheads="1"/>
            </p:cNvSpPr>
            <p:nvPr/>
          </p:nvSpPr>
          <p:spPr bwMode="auto">
            <a:xfrm>
              <a:off x="328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5" name="Rectangle 1059">
              <a:extLst>
                <a:ext uri="{FF2B5EF4-FFF2-40B4-BE49-F238E27FC236}">
                  <a16:creationId xmlns:a16="http://schemas.microsoft.com/office/drawing/2014/main" id="{62258753-9E1C-478B-99FA-B4C7931048D6}"/>
                </a:ext>
              </a:extLst>
            </p:cNvPr>
            <p:cNvSpPr>
              <a:spLocks noChangeArrowheads="1"/>
            </p:cNvSpPr>
            <p:nvPr/>
          </p:nvSpPr>
          <p:spPr bwMode="auto">
            <a:xfrm>
              <a:off x="3294"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6" name="Rectangle 1060">
              <a:extLst>
                <a:ext uri="{FF2B5EF4-FFF2-40B4-BE49-F238E27FC236}">
                  <a16:creationId xmlns:a16="http://schemas.microsoft.com/office/drawing/2014/main" id="{9A05E98C-BF2D-46E6-A294-5D063934F9D3}"/>
                </a:ext>
              </a:extLst>
            </p:cNvPr>
            <p:cNvSpPr>
              <a:spLocks noChangeArrowheads="1"/>
            </p:cNvSpPr>
            <p:nvPr/>
          </p:nvSpPr>
          <p:spPr bwMode="auto">
            <a:xfrm>
              <a:off x="329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7" name="Rectangle 1061">
              <a:extLst>
                <a:ext uri="{FF2B5EF4-FFF2-40B4-BE49-F238E27FC236}">
                  <a16:creationId xmlns:a16="http://schemas.microsoft.com/office/drawing/2014/main" id="{A2204341-21BE-4E0E-B7C3-BE713644C79D}"/>
                </a:ext>
              </a:extLst>
            </p:cNvPr>
            <p:cNvSpPr>
              <a:spLocks noChangeArrowheads="1"/>
            </p:cNvSpPr>
            <p:nvPr/>
          </p:nvSpPr>
          <p:spPr bwMode="auto">
            <a:xfrm>
              <a:off x="330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8" name="Rectangle 1062">
              <a:extLst>
                <a:ext uri="{FF2B5EF4-FFF2-40B4-BE49-F238E27FC236}">
                  <a16:creationId xmlns:a16="http://schemas.microsoft.com/office/drawing/2014/main" id="{5034210D-7DD0-4F1A-AFF1-CDAC271BC1A4}"/>
                </a:ext>
              </a:extLst>
            </p:cNvPr>
            <p:cNvSpPr>
              <a:spLocks noChangeArrowheads="1"/>
            </p:cNvSpPr>
            <p:nvPr/>
          </p:nvSpPr>
          <p:spPr bwMode="auto">
            <a:xfrm>
              <a:off x="330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19" name="Rectangle 1063">
              <a:extLst>
                <a:ext uri="{FF2B5EF4-FFF2-40B4-BE49-F238E27FC236}">
                  <a16:creationId xmlns:a16="http://schemas.microsoft.com/office/drawing/2014/main" id="{BCBC9DDC-D8BF-4D11-B971-1F49C1686C63}"/>
                </a:ext>
              </a:extLst>
            </p:cNvPr>
            <p:cNvSpPr>
              <a:spLocks noChangeArrowheads="1"/>
            </p:cNvSpPr>
            <p:nvPr/>
          </p:nvSpPr>
          <p:spPr bwMode="auto">
            <a:xfrm>
              <a:off x="331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0" name="Rectangle 1064">
              <a:extLst>
                <a:ext uri="{FF2B5EF4-FFF2-40B4-BE49-F238E27FC236}">
                  <a16:creationId xmlns:a16="http://schemas.microsoft.com/office/drawing/2014/main" id="{14A27D26-716D-4035-B33C-18F2E42670CB}"/>
                </a:ext>
              </a:extLst>
            </p:cNvPr>
            <p:cNvSpPr>
              <a:spLocks noChangeArrowheads="1"/>
            </p:cNvSpPr>
            <p:nvPr/>
          </p:nvSpPr>
          <p:spPr bwMode="auto">
            <a:xfrm>
              <a:off x="33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1" name="Rectangle 1065">
              <a:extLst>
                <a:ext uri="{FF2B5EF4-FFF2-40B4-BE49-F238E27FC236}">
                  <a16:creationId xmlns:a16="http://schemas.microsoft.com/office/drawing/2014/main" id="{9FA779EA-3876-4E9F-B528-50B5A769BE2B}"/>
                </a:ext>
              </a:extLst>
            </p:cNvPr>
            <p:cNvSpPr>
              <a:spLocks noChangeArrowheads="1"/>
            </p:cNvSpPr>
            <p:nvPr/>
          </p:nvSpPr>
          <p:spPr bwMode="auto">
            <a:xfrm>
              <a:off x="33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2" name="Rectangle 1066">
              <a:extLst>
                <a:ext uri="{FF2B5EF4-FFF2-40B4-BE49-F238E27FC236}">
                  <a16:creationId xmlns:a16="http://schemas.microsoft.com/office/drawing/2014/main" id="{AE99A7CE-BD52-42A6-BB76-472F7F80E19F}"/>
                </a:ext>
              </a:extLst>
            </p:cNvPr>
            <p:cNvSpPr>
              <a:spLocks noChangeArrowheads="1"/>
            </p:cNvSpPr>
            <p:nvPr/>
          </p:nvSpPr>
          <p:spPr bwMode="auto">
            <a:xfrm>
              <a:off x="33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3" name="Rectangle 1067">
              <a:extLst>
                <a:ext uri="{FF2B5EF4-FFF2-40B4-BE49-F238E27FC236}">
                  <a16:creationId xmlns:a16="http://schemas.microsoft.com/office/drawing/2014/main" id="{03804BC4-851E-4E9D-8A5E-C9954D8A4E6B}"/>
                </a:ext>
              </a:extLst>
            </p:cNvPr>
            <p:cNvSpPr>
              <a:spLocks noChangeArrowheads="1"/>
            </p:cNvSpPr>
            <p:nvPr/>
          </p:nvSpPr>
          <p:spPr bwMode="auto">
            <a:xfrm>
              <a:off x="33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4" name="Rectangle 1068">
              <a:extLst>
                <a:ext uri="{FF2B5EF4-FFF2-40B4-BE49-F238E27FC236}">
                  <a16:creationId xmlns:a16="http://schemas.microsoft.com/office/drawing/2014/main" id="{51C9F85A-F9B7-4088-933D-C6C08BC85101}"/>
                </a:ext>
              </a:extLst>
            </p:cNvPr>
            <p:cNvSpPr>
              <a:spLocks noChangeArrowheads="1"/>
            </p:cNvSpPr>
            <p:nvPr/>
          </p:nvSpPr>
          <p:spPr bwMode="auto">
            <a:xfrm>
              <a:off x="33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5" name="Rectangle 1069">
              <a:extLst>
                <a:ext uri="{FF2B5EF4-FFF2-40B4-BE49-F238E27FC236}">
                  <a16:creationId xmlns:a16="http://schemas.microsoft.com/office/drawing/2014/main" id="{95FACA8F-0EFE-445E-AF23-EDD297282A9D}"/>
                </a:ext>
              </a:extLst>
            </p:cNvPr>
            <p:cNvSpPr>
              <a:spLocks noChangeArrowheads="1"/>
            </p:cNvSpPr>
            <p:nvPr/>
          </p:nvSpPr>
          <p:spPr bwMode="auto">
            <a:xfrm>
              <a:off x="34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6" name="Rectangle 1070">
              <a:extLst>
                <a:ext uri="{FF2B5EF4-FFF2-40B4-BE49-F238E27FC236}">
                  <a16:creationId xmlns:a16="http://schemas.microsoft.com/office/drawing/2014/main" id="{34937803-0983-49D9-9A7E-CBE0DD0A1598}"/>
                </a:ext>
              </a:extLst>
            </p:cNvPr>
            <p:cNvSpPr>
              <a:spLocks noChangeArrowheads="1"/>
            </p:cNvSpPr>
            <p:nvPr/>
          </p:nvSpPr>
          <p:spPr bwMode="auto">
            <a:xfrm>
              <a:off x="34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7" name="Rectangle 1071">
              <a:extLst>
                <a:ext uri="{FF2B5EF4-FFF2-40B4-BE49-F238E27FC236}">
                  <a16:creationId xmlns:a16="http://schemas.microsoft.com/office/drawing/2014/main" id="{DCD94126-203B-439D-89A3-AAB948145AE8}"/>
                </a:ext>
              </a:extLst>
            </p:cNvPr>
            <p:cNvSpPr>
              <a:spLocks noChangeArrowheads="1"/>
            </p:cNvSpPr>
            <p:nvPr/>
          </p:nvSpPr>
          <p:spPr bwMode="auto">
            <a:xfrm>
              <a:off x="345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8" name="Rectangle 1072">
              <a:extLst>
                <a:ext uri="{FF2B5EF4-FFF2-40B4-BE49-F238E27FC236}">
                  <a16:creationId xmlns:a16="http://schemas.microsoft.com/office/drawing/2014/main" id="{46BB10A3-A2F2-48D6-9FBD-1BD02258BF4D}"/>
                </a:ext>
              </a:extLst>
            </p:cNvPr>
            <p:cNvSpPr>
              <a:spLocks noChangeArrowheads="1"/>
            </p:cNvSpPr>
            <p:nvPr/>
          </p:nvSpPr>
          <p:spPr bwMode="auto">
            <a:xfrm>
              <a:off x="3456"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29" name="Rectangle 1073">
              <a:extLst>
                <a:ext uri="{FF2B5EF4-FFF2-40B4-BE49-F238E27FC236}">
                  <a16:creationId xmlns:a16="http://schemas.microsoft.com/office/drawing/2014/main" id="{943401CE-3C23-46C6-9EA5-BD3BFAD2A8DB}"/>
                </a:ext>
              </a:extLst>
            </p:cNvPr>
            <p:cNvSpPr>
              <a:spLocks noChangeArrowheads="1"/>
            </p:cNvSpPr>
            <p:nvPr/>
          </p:nvSpPr>
          <p:spPr bwMode="auto">
            <a:xfrm>
              <a:off x="346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0" name="Rectangle 1074">
              <a:extLst>
                <a:ext uri="{FF2B5EF4-FFF2-40B4-BE49-F238E27FC236}">
                  <a16:creationId xmlns:a16="http://schemas.microsoft.com/office/drawing/2014/main" id="{68A8C863-89AA-46F7-AF2A-C9A7BC948B2E}"/>
                </a:ext>
              </a:extLst>
            </p:cNvPr>
            <p:cNvSpPr>
              <a:spLocks noChangeArrowheads="1"/>
            </p:cNvSpPr>
            <p:nvPr/>
          </p:nvSpPr>
          <p:spPr bwMode="auto">
            <a:xfrm>
              <a:off x="346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1" name="Rectangle 1075">
              <a:extLst>
                <a:ext uri="{FF2B5EF4-FFF2-40B4-BE49-F238E27FC236}">
                  <a16:creationId xmlns:a16="http://schemas.microsoft.com/office/drawing/2014/main" id="{7410261B-1E57-406F-B7F1-0F4AFBB3865C}"/>
                </a:ext>
              </a:extLst>
            </p:cNvPr>
            <p:cNvSpPr>
              <a:spLocks noChangeArrowheads="1"/>
            </p:cNvSpPr>
            <p:nvPr/>
          </p:nvSpPr>
          <p:spPr bwMode="auto">
            <a:xfrm>
              <a:off x="346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2" name="Rectangle 1076">
              <a:extLst>
                <a:ext uri="{FF2B5EF4-FFF2-40B4-BE49-F238E27FC236}">
                  <a16:creationId xmlns:a16="http://schemas.microsoft.com/office/drawing/2014/main" id="{480C22A8-A403-4324-A30C-8766A5AE32D8}"/>
                </a:ext>
              </a:extLst>
            </p:cNvPr>
            <p:cNvSpPr>
              <a:spLocks noChangeArrowheads="1"/>
            </p:cNvSpPr>
            <p:nvPr/>
          </p:nvSpPr>
          <p:spPr bwMode="auto">
            <a:xfrm>
              <a:off x="346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3" name="Rectangle 1077">
              <a:extLst>
                <a:ext uri="{FF2B5EF4-FFF2-40B4-BE49-F238E27FC236}">
                  <a16:creationId xmlns:a16="http://schemas.microsoft.com/office/drawing/2014/main" id="{733B93EA-4833-4489-A13D-82A4712520BE}"/>
                </a:ext>
              </a:extLst>
            </p:cNvPr>
            <p:cNvSpPr>
              <a:spLocks noChangeArrowheads="1"/>
            </p:cNvSpPr>
            <p:nvPr/>
          </p:nvSpPr>
          <p:spPr bwMode="auto">
            <a:xfrm>
              <a:off x="34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4" name="Rectangle 1078">
              <a:extLst>
                <a:ext uri="{FF2B5EF4-FFF2-40B4-BE49-F238E27FC236}">
                  <a16:creationId xmlns:a16="http://schemas.microsoft.com/office/drawing/2014/main" id="{BACE6BB9-3862-4CE4-B83D-78368D87B7C0}"/>
                </a:ext>
              </a:extLst>
            </p:cNvPr>
            <p:cNvSpPr>
              <a:spLocks noChangeArrowheads="1"/>
            </p:cNvSpPr>
            <p:nvPr/>
          </p:nvSpPr>
          <p:spPr bwMode="auto">
            <a:xfrm>
              <a:off x="349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5" name="Rectangle 1079">
              <a:extLst>
                <a:ext uri="{FF2B5EF4-FFF2-40B4-BE49-F238E27FC236}">
                  <a16:creationId xmlns:a16="http://schemas.microsoft.com/office/drawing/2014/main" id="{2D3561A3-22C1-4A30-A054-395A2FB6E146}"/>
                </a:ext>
              </a:extLst>
            </p:cNvPr>
            <p:cNvSpPr>
              <a:spLocks noChangeArrowheads="1"/>
            </p:cNvSpPr>
            <p:nvPr/>
          </p:nvSpPr>
          <p:spPr bwMode="auto">
            <a:xfrm>
              <a:off x="351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6" name="Rectangle 1080">
              <a:extLst>
                <a:ext uri="{FF2B5EF4-FFF2-40B4-BE49-F238E27FC236}">
                  <a16:creationId xmlns:a16="http://schemas.microsoft.com/office/drawing/2014/main" id="{7663922B-FAF7-45C3-9CF9-CCE0D6613DDE}"/>
                </a:ext>
              </a:extLst>
            </p:cNvPr>
            <p:cNvSpPr>
              <a:spLocks noChangeArrowheads="1"/>
            </p:cNvSpPr>
            <p:nvPr/>
          </p:nvSpPr>
          <p:spPr bwMode="auto">
            <a:xfrm>
              <a:off x="353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7" name="Rectangle 1081">
              <a:extLst>
                <a:ext uri="{FF2B5EF4-FFF2-40B4-BE49-F238E27FC236}">
                  <a16:creationId xmlns:a16="http://schemas.microsoft.com/office/drawing/2014/main" id="{5934C7F3-3C79-4DB8-84A1-FEBC93C470D6}"/>
                </a:ext>
              </a:extLst>
            </p:cNvPr>
            <p:cNvSpPr>
              <a:spLocks noChangeArrowheads="1"/>
            </p:cNvSpPr>
            <p:nvPr/>
          </p:nvSpPr>
          <p:spPr bwMode="auto">
            <a:xfrm>
              <a:off x="355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8" name="Rectangle 1082">
              <a:extLst>
                <a:ext uri="{FF2B5EF4-FFF2-40B4-BE49-F238E27FC236}">
                  <a16:creationId xmlns:a16="http://schemas.microsoft.com/office/drawing/2014/main" id="{4DCD2F39-06C2-454C-853C-E377A22ED71B}"/>
                </a:ext>
              </a:extLst>
            </p:cNvPr>
            <p:cNvSpPr>
              <a:spLocks noChangeArrowheads="1"/>
            </p:cNvSpPr>
            <p:nvPr/>
          </p:nvSpPr>
          <p:spPr bwMode="auto">
            <a:xfrm>
              <a:off x="356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39" name="Rectangle 1083">
              <a:extLst>
                <a:ext uri="{FF2B5EF4-FFF2-40B4-BE49-F238E27FC236}">
                  <a16:creationId xmlns:a16="http://schemas.microsoft.com/office/drawing/2014/main" id="{6150E403-9F2E-4DDE-B958-170E4B7B0EBC}"/>
                </a:ext>
              </a:extLst>
            </p:cNvPr>
            <p:cNvSpPr>
              <a:spLocks noChangeArrowheads="1"/>
            </p:cNvSpPr>
            <p:nvPr/>
          </p:nvSpPr>
          <p:spPr bwMode="auto">
            <a:xfrm>
              <a:off x="358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0" name="Rectangle 1084">
              <a:extLst>
                <a:ext uri="{FF2B5EF4-FFF2-40B4-BE49-F238E27FC236}">
                  <a16:creationId xmlns:a16="http://schemas.microsoft.com/office/drawing/2014/main" id="{7E101811-E297-4DE1-823F-13FE282A537C}"/>
                </a:ext>
              </a:extLst>
            </p:cNvPr>
            <p:cNvSpPr>
              <a:spLocks noChangeArrowheads="1"/>
            </p:cNvSpPr>
            <p:nvPr/>
          </p:nvSpPr>
          <p:spPr bwMode="auto">
            <a:xfrm>
              <a:off x="36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1" name="Rectangle 1085">
              <a:extLst>
                <a:ext uri="{FF2B5EF4-FFF2-40B4-BE49-F238E27FC236}">
                  <a16:creationId xmlns:a16="http://schemas.microsoft.com/office/drawing/2014/main" id="{44BA53DB-798B-47DD-8329-AB7ACD7B1B43}"/>
                </a:ext>
              </a:extLst>
            </p:cNvPr>
            <p:cNvSpPr>
              <a:spLocks noChangeArrowheads="1"/>
            </p:cNvSpPr>
            <p:nvPr/>
          </p:nvSpPr>
          <p:spPr bwMode="auto">
            <a:xfrm>
              <a:off x="3624"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2" name="Rectangle 1086">
              <a:extLst>
                <a:ext uri="{FF2B5EF4-FFF2-40B4-BE49-F238E27FC236}">
                  <a16:creationId xmlns:a16="http://schemas.microsoft.com/office/drawing/2014/main" id="{1F28748A-B737-442A-8A8D-CA2644C745EF}"/>
                </a:ext>
              </a:extLst>
            </p:cNvPr>
            <p:cNvSpPr>
              <a:spLocks noChangeArrowheads="1"/>
            </p:cNvSpPr>
            <p:nvPr/>
          </p:nvSpPr>
          <p:spPr bwMode="auto">
            <a:xfrm>
              <a:off x="363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3" name="Rectangle 1087">
              <a:extLst>
                <a:ext uri="{FF2B5EF4-FFF2-40B4-BE49-F238E27FC236}">
                  <a16:creationId xmlns:a16="http://schemas.microsoft.com/office/drawing/2014/main" id="{6FAD98B2-2555-4DDC-B760-BEDEC48D364D}"/>
                </a:ext>
              </a:extLst>
            </p:cNvPr>
            <p:cNvSpPr>
              <a:spLocks noChangeArrowheads="1"/>
            </p:cNvSpPr>
            <p:nvPr/>
          </p:nvSpPr>
          <p:spPr bwMode="auto">
            <a:xfrm>
              <a:off x="363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4" name="Rectangle 1088">
              <a:extLst>
                <a:ext uri="{FF2B5EF4-FFF2-40B4-BE49-F238E27FC236}">
                  <a16:creationId xmlns:a16="http://schemas.microsoft.com/office/drawing/2014/main" id="{1C20BBB6-4CDA-450E-A19D-E357E1A93CD7}"/>
                </a:ext>
              </a:extLst>
            </p:cNvPr>
            <p:cNvSpPr>
              <a:spLocks noChangeArrowheads="1"/>
            </p:cNvSpPr>
            <p:nvPr/>
          </p:nvSpPr>
          <p:spPr bwMode="auto">
            <a:xfrm>
              <a:off x="363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5" name="Rectangle 1089">
              <a:extLst>
                <a:ext uri="{FF2B5EF4-FFF2-40B4-BE49-F238E27FC236}">
                  <a16:creationId xmlns:a16="http://schemas.microsoft.com/office/drawing/2014/main" id="{337949EC-3C02-4FA4-847B-E15D266148B8}"/>
                </a:ext>
              </a:extLst>
            </p:cNvPr>
            <p:cNvSpPr>
              <a:spLocks noChangeArrowheads="1"/>
            </p:cNvSpPr>
            <p:nvPr/>
          </p:nvSpPr>
          <p:spPr bwMode="auto">
            <a:xfrm>
              <a:off x="363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6" name="Rectangle 1090">
              <a:extLst>
                <a:ext uri="{FF2B5EF4-FFF2-40B4-BE49-F238E27FC236}">
                  <a16:creationId xmlns:a16="http://schemas.microsoft.com/office/drawing/2014/main" id="{58178574-41FC-4C97-9BD6-C0AFBEDA7227}"/>
                </a:ext>
              </a:extLst>
            </p:cNvPr>
            <p:cNvSpPr>
              <a:spLocks noChangeArrowheads="1"/>
            </p:cNvSpPr>
            <p:nvPr/>
          </p:nvSpPr>
          <p:spPr bwMode="auto">
            <a:xfrm>
              <a:off x="365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7" name="Rectangle 1091">
              <a:extLst>
                <a:ext uri="{FF2B5EF4-FFF2-40B4-BE49-F238E27FC236}">
                  <a16:creationId xmlns:a16="http://schemas.microsoft.com/office/drawing/2014/main" id="{88473629-3E0F-433F-9F02-F74D0FC8DDDE}"/>
                </a:ext>
              </a:extLst>
            </p:cNvPr>
            <p:cNvSpPr>
              <a:spLocks noChangeArrowheads="1"/>
            </p:cNvSpPr>
            <p:nvPr/>
          </p:nvSpPr>
          <p:spPr bwMode="auto">
            <a:xfrm>
              <a:off x="366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8" name="Rectangle 1092">
              <a:extLst>
                <a:ext uri="{FF2B5EF4-FFF2-40B4-BE49-F238E27FC236}">
                  <a16:creationId xmlns:a16="http://schemas.microsoft.com/office/drawing/2014/main" id="{89C94CA8-22DF-4281-A262-6F88F3CEF477}"/>
                </a:ext>
              </a:extLst>
            </p:cNvPr>
            <p:cNvSpPr>
              <a:spLocks noChangeArrowheads="1"/>
            </p:cNvSpPr>
            <p:nvPr/>
          </p:nvSpPr>
          <p:spPr bwMode="auto">
            <a:xfrm>
              <a:off x="36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49" name="Rectangle 1093">
              <a:extLst>
                <a:ext uri="{FF2B5EF4-FFF2-40B4-BE49-F238E27FC236}">
                  <a16:creationId xmlns:a16="http://schemas.microsoft.com/office/drawing/2014/main" id="{03A33C61-8257-4AA3-A854-006DECF6EC15}"/>
                </a:ext>
              </a:extLst>
            </p:cNvPr>
            <p:cNvSpPr>
              <a:spLocks noChangeArrowheads="1"/>
            </p:cNvSpPr>
            <p:nvPr/>
          </p:nvSpPr>
          <p:spPr bwMode="auto">
            <a:xfrm>
              <a:off x="36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0" name="Rectangle 1094">
              <a:extLst>
                <a:ext uri="{FF2B5EF4-FFF2-40B4-BE49-F238E27FC236}">
                  <a16:creationId xmlns:a16="http://schemas.microsoft.com/office/drawing/2014/main" id="{76289EF3-D960-445D-8733-25A0CA9B1F3E}"/>
                </a:ext>
              </a:extLst>
            </p:cNvPr>
            <p:cNvSpPr>
              <a:spLocks noChangeArrowheads="1"/>
            </p:cNvSpPr>
            <p:nvPr/>
          </p:nvSpPr>
          <p:spPr bwMode="auto">
            <a:xfrm>
              <a:off x="37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1" name="Rectangle 1095">
              <a:extLst>
                <a:ext uri="{FF2B5EF4-FFF2-40B4-BE49-F238E27FC236}">
                  <a16:creationId xmlns:a16="http://schemas.microsoft.com/office/drawing/2014/main" id="{83C18F8B-E372-4C24-9F61-CC91C922EDDA}"/>
                </a:ext>
              </a:extLst>
            </p:cNvPr>
            <p:cNvSpPr>
              <a:spLocks noChangeArrowheads="1"/>
            </p:cNvSpPr>
            <p:nvPr/>
          </p:nvSpPr>
          <p:spPr bwMode="auto">
            <a:xfrm>
              <a:off x="37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2" name="Rectangle 1096">
              <a:extLst>
                <a:ext uri="{FF2B5EF4-FFF2-40B4-BE49-F238E27FC236}">
                  <a16:creationId xmlns:a16="http://schemas.microsoft.com/office/drawing/2014/main" id="{77BA65BD-1E54-4199-B34E-B520EBE0CE67}"/>
                </a:ext>
              </a:extLst>
            </p:cNvPr>
            <p:cNvSpPr>
              <a:spLocks noChangeArrowheads="1"/>
            </p:cNvSpPr>
            <p:nvPr/>
          </p:nvSpPr>
          <p:spPr bwMode="auto">
            <a:xfrm>
              <a:off x="37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3" name="Rectangle 1097">
              <a:extLst>
                <a:ext uri="{FF2B5EF4-FFF2-40B4-BE49-F238E27FC236}">
                  <a16:creationId xmlns:a16="http://schemas.microsoft.com/office/drawing/2014/main" id="{0C01B24F-E2B8-4486-A683-E5434BCBA664}"/>
                </a:ext>
              </a:extLst>
            </p:cNvPr>
            <p:cNvSpPr>
              <a:spLocks noChangeArrowheads="1"/>
            </p:cNvSpPr>
            <p:nvPr/>
          </p:nvSpPr>
          <p:spPr bwMode="auto">
            <a:xfrm>
              <a:off x="376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4" name="Rectangle 1098">
              <a:extLst>
                <a:ext uri="{FF2B5EF4-FFF2-40B4-BE49-F238E27FC236}">
                  <a16:creationId xmlns:a16="http://schemas.microsoft.com/office/drawing/2014/main" id="{C8D92E40-FB1E-429A-A16D-CE1F972A06C5}"/>
                </a:ext>
              </a:extLst>
            </p:cNvPr>
            <p:cNvSpPr>
              <a:spLocks noChangeArrowheads="1"/>
            </p:cNvSpPr>
            <p:nvPr/>
          </p:nvSpPr>
          <p:spPr bwMode="auto">
            <a:xfrm>
              <a:off x="3786"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5" name="Rectangle 1099">
              <a:extLst>
                <a:ext uri="{FF2B5EF4-FFF2-40B4-BE49-F238E27FC236}">
                  <a16:creationId xmlns:a16="http://schemas.microsoft.com/office/drawing/2014/main" id="{4C0F9535-8AF1-46C6-BCE5-72F9CFDD879B}"/>
                </a:ext>
              </a:extLst>
            </p:cNvPr>
            <p:cNvSpPr>
              <a:spLocks noChangeArrowheads="1"/>
            </p:cNvSpPr>
            <p:nvPr/>
          </p:nvSpPr>
          <p:spPr bwMode="auto">
            <a:xfrm>
              <a:off x="379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6" name="Rectangle 1100">
              <a:extLst>
                <a:ext uri="{FF2B5EF4-FFF2-40B4-BE49-F238E27FC236}">
                  <a16:creationId xmlns:a16="http://schemas.microsoft.com/office/drawing/2014/main" id="{BB169489-4ABE-4E6E-B270-BBB3B0A80AD1}"/>
                </a:ext>
              </a:extLst>
            </p:cNvPr>
            <p:cNvSpPr>
              <a:spLocks noChangeArrowheads="1"/>
            </p:cNvSpPr>
            <p:nvPr/>
          </p:nvSpPr>
          <p:spPr bwMode="auto">
            <a:xfrm>
              <a:off x="379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7" name="Rectangle 1101">
              <a:extLst>
                <a:ext uri="{FF2B5EF4-FFF2-40B4-BE49-F238E27FC236}">
                  <a16:creationId xmlns:a16="http://schemas.microsoft.com/office/drawing/2014/main" id="{E693BEC9-81D1-4F93-B737-B907A6FF36E0}"/>
                </a:ext>
              </a:extLst>
            </p:cNvPr>
            <p:cNvSpPr>
              <a:spLocks noChangeArrowheads="1"/>
            </p:cNvSpPr>
            <p:nvPr/>
          </p:nvSpPr>
          <p:spPr bwMode="auto">
            <a:xfrm>
              <a:off x="379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8" name="Rectangle 1102">
              <a:extLst>
                <a:ext uri="{FF2B5EF4-FFF2-40B4-BE49-F238E27FC236}">
                  <a16:creationId xmlns:a16="http://schemas.microsoft.com/office/drawing/2014/main" id="{89025FBD-C609-484D-8AB4-F9C006007BD7}"/>
                </a:ext>
              </a:extLst>
            </p:cNvPr>
            <p:cNvSpPr>
              <a:spLocks noChangeArrowheads="1"/>
            </p:cNvSpPr>
            <p:nvPr/>
          </p:nvSpPr>
          <p:spPr bwMode="auto">
            <a:xfrm>
              <a:off x="380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59" name="Rectangle 1103">
              <a:extLst>
                <a:ext uri="{FF2B5EF4-FFF2-40B4-BE49-F238E27FC236}">
                  <a16:creationId xmlns:a16="http://schemas.microsoft.com/office/drawing/2014/main" id="{0E5DDAEB-551E-4D6A-AEA7-8444F20AE554}"/>
                </a:ext>
              </a:extLst>
            </p:cNvPr>
            <p:cNvSpPr>
              <a:spLocks noChangeArrowheads="1"/>
            </p:cNvSpPr>
            <p:nvPr/>
          </p:nvSpPr>
          <p:spPr bwMode="auto">
            <a:xfrm>
              <a:off x="382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0" name="Rectangle 1104">
              <a:extLst>
                <a:ext uri="{FF2B5EF4-FFF2-40B4-BE49-F238E27FC236}">
                  <a16:creationId xmlns:a16="http://schemas.microsoft.com/office/drawing/2014/main" id="{DBD775A9-1288-49ED-8B5A-1C0334EB7A56}"/>
                </a:ext>
              </a:extLst>
            </p:cNvPr>
            <p:cNvSpPr>
              <a:spLocks noChangeArrowheads="1"/>
            </p:cNvSpPr>
            <p:nvPr/>
          </p:nvSpPr>
          <p:spPr bwMode="auto">
            <a:xfrm>
              <a:off x="3834"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1" name="Rectangle 1105">
              <a:extLst>
                <a:ext uri="{FF2B5EF4-FFF2-40B4-BE49-F238E27FC236}">
                  <a16:creationId xmlns:a16="http://schemas.microsoft.com/office/drawing/2014/main" id="{1A15556D-8C27-49EA-AE13-99B65660B4EF}"/>
                </a:ext>
              </a:extLst>
            </p:cNvPr>
            <p:cNvSpPr>
              <a:spLocks noChangeArrowheads="1"/>
            </p:cNvSpPr>
            <p:nvPr/>
          </p:nvSpPr>
          <p:spPr bwMode="auto">
            <a:xfrm>
              <a:off x="385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2" name="Rectangle 1106">
              <a:extLst>
                <a:ext uri="{FF2B5EF4-FFF2-40B4-BE49-F238E27FC236}">
                  <a16:creationId xmlns:a16="http://schemas.microsoft.com/office/drawing/2014/main" id="{5F0C818F-54A4-4921-B4C7-154489AA5237}"/>
                </a:ext>
              </a:extLst>
            </p:cNvPr>
            <p:cNvSpPr>
              <a:spLocks noChangeArrowheads="1"/>
            </p:cNvSpPr>
            <p:nvPr/>
          </p:nvSpPr>
          <p:spPr bwMode="auto">
            <a:xfrm>
              <a:off x="386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3" name="Rectangle 1107">
              <a:extLst>
                <a:ext uri="{FF2B5EF4-FFF2-40B4-BE49-F238E27FC236}">
                  <a16:creationId xmlns:a16="http://schemas.microsoft.com/office/drawing/2014/main" id="{7B3E0BC1-0361-47B1-9BC4-E7A553CC22AF}"/>
                </a:ext>
              </a:extLst>
            </p:cNvPr>
            <p:cNvSpPr>
              <a:spLocks noChangeArrowheads="1"/>
            </p:cNvSpPr>
            <p:nvPr/>
          </p:nvSpPr>
          <p:spPr bwMode="auto">
            <a:xfrm>
              <a:off x="388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4" name="Rectangle 1108">
              <a:extLst>
                <a:ext uri="{FF2B5EF4-FFF2-40B4-BE49-F238E27FC236}">
                  <a16:creationId xmlns:a16="http://schemas.microsoft.com/office/drawing/2014/main" id="{07FD086B-0D12-4605-B421-2ACE756EF5A2}"/>
                </a:ext>
              </a:extLst>
            </p:cNvPr>
            <p:cNvSpPr>
              <a:spLocks noChangeArrowheads="1"/>
            </p:cNvSpPr>
            <p:nvPr/>
          </p:nvSpPr>
          <p:spPr bwMode="auto">
            <a:xfrm>
              <a:off x="390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5" name="Rectangle 1109">
              <a:extLst>
                <a:ext uri="{FF2B5EF4-FFF2-40B4-BE49-F238E27FC236}">
                  <a16:creationId xmlns:a16="http://schemas.microsoft.com/office/drawing/2014/main" id="{F484D27A-8156-46E0-A5B5-FB4F91EA9710}"/>
                </a:ext>
              </a:extLst>
            </p:cNvPr>
            <p:cNvSpPr>
              <a:spLocks noChangeArrowheads="1"/>
            </p:cNvSpPr>
            <p:nvPr/>
          </p:nvSpPr>
          <p:spPr bwMode="auto">
            <a:xfrm>
              <a:off x="391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6" name="Rectangle 1110">
              <a:extLst>
                <a:ext uri="{FF2B5EF4-FFF2-40B4-BE49-F238E27FC236}">
                  <a16:creationId xmlns:a16="http://schemas.microsoft.com/office/drawing/2014/main" id="{F1E6796A-19D5-42A3-B1E0-01E64D8682EA}"/>
                </a:ext>
              </a:extLst>
            </p:cNvPr>
            <p:cNvSpPr>
              <a:spLocks noChangeArrowheads="1"/>
            </p:cNvSpPr>
            <p:nvPr/>
          </p:nvSpPr>
          <p:spPr bwMode="auto">
            <a:xfrm>
              <a:off x="393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7" name="Rectangle 1111">
              <a:extLst>
                <a:ext uri="{FF2B5EF4-FFF2-40B4-BE49-F238E27FC236}">
                  <a16:creationId xmlns:a16="http://schemas.microsoft.com/office/drawing/2014/main" id="{F78153AC-B526-4DC9-A17E-DA5848628E41}"/>
                </a:ext>
              </a:extLst>
            </p:cNvPr>
            <p:cNvSpPr>
              <a:spLocks noChangeArrowheads="1"/>
            </p:cNvSpPr>
            <p:nvPr/>
          </p:nvSpPr>
          <p:spPr bwMode="auto">
            <a:xfrm>
              <a:off x="3960"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8" name="Rectangle 1112">
              <a:extLst>
                <a:ext uri="{FF2B5EF4-FFF2-40B4-BE49-F238E27FC236}">
                  <a16:creationId xmlns:a16="http://schemas.microsoft.com/office/drawing/2014/main" id="{52BA1B92-0E8E-446B-943D-57125A50F434}"/>
                </a:ext>
              </a:extLst>
            </p:cNvPr>
            <p:cNvSpPr>
              <a:spLocks noChangeArrowheads="1"/>
            </p:cNvSpPr>
            <p:nvPr/>
          </p:nvSpPr>
          <p:spPr bwMode="auto">
            <a:xfrm>
              <a:off x="396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69" name="Rectangle 1113">
              <a:extLst>
                <a:ext uri="{FF2B5EF4-FFF2-40B4-BE49-F238E27FC236}">
                  <a16:creationId xmlns:a16="http://schemas.microsoft.com/office/drawing/2014/main" id="{2DEAF651-F7B9-4820-A03C-04A384A4ED3F}"/>
                </a:ext>
              </a:extLst>
            </p:cNvPr>
            <p:cNvSpPr>
              <a:spLocks noChangeArrowheads="1"/>
            </p:cNvSpPr>
            <p:nvPr/>
          </p:nvSpPr>
          <p:spPr bwMode="auto">
            <a:xfrm>
              <a:off x="396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0" name="Rectangle 1114">
              <a:extLst>
                <a:ext uri="{FF2B5EF4-FFF2-40B4-BE49-F238E27FC236}">
                  <a16:creationId xmlns:a16="http://schemas.microsoft.com/office/drawing/2014/main" id="{E085EF44-5CD2-4A33-A2E9-9F78F2DB2001}"/>
                </a:ext>
              </a:extLst>
            </p:cNvPr>
            <p:cNvSpPr>
              <a:spLocks noChangeArrowheads="1"/>
            </p:cNvSpPr>
            <p:nvPr/>
          </p:nvSpPr>
          <p:spPr bwMode="auto">
            <a:xfrm>
              <a:off x="396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1" name="Rectangle 1115">
              <a:extLst>
                <a:ext uri="{FF2B5EF4-FFF2-40B4-BE49-F238E27FC236}">
                  <a16:creationId xmlns:a16="http://schemas.microsoft.com/office/drawing/2014/main" id="{7CD3BE84-99E0-4908-AE55-23E491776627}"/>
                </a:ext>
              </a:extLst>
            </p:cNvPr>
            <p:cNvSpPr>
              <a:spLocks noChangeArrowheads="1"/>
            </p:cNvSpPr>
            <p:nvPr/>
          </p:nvSpPr>
          <p:spPr bwMode="auto">
            <a:xfrm>
              <a:off x="397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2" name="Rectangle 1116">
              <a:extLst>
                <a:ext uri="{FF2B5EF4-FFF2-40B4-BE49-F238E27FC236}">
                  <a16:creationId xmlns:a16="http://schemas.microsoft.com/office/drawing/2014/main" id="{CF0AE028-62AA-4ACE-BC97-B9A1F58C6454}"/>
                </a:ext>
              </a:extLst>
            </p:cNvPr>
            <p:cNvSpPr>
              <a:spLocks noChangeArrowheads="1"/>
            </p:cNvSpPr>
            <p:nvPr/>
          </p:nvSpPr>
          <p:spPr bwMode="auto">
            <a:xfrm>
              <a:off x="398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3" name="Rectangle 1117">
              <a:extLst>
                <a:ext uri="{FF2B5EF4-FFF2-40B4-BE49-F238E27FC236}">
                  <a16:creationId xmlns:a16="http://schemas.microsoft.com/office/drawing/2014/main" id="{A3742192-1104-4B7F-9C4E-4052945F6A9D}"/>
                </a:ext>
              </a:extLst>
            </p:cNvPr>
            <p:cNvSpPr>
              <a:spLocks noChangeArrowheads="1"/>
            </p:cNvSpPr>
            <p:nvPr/>
          </p:nvSpPr>
          <p:spPr bwMode="auto">
            <a:xfrm>
              <a:off x="399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4" name="Rectangle 1118">
              <a:extLst>
                <a:ext uri="{FF2B5EF4-FFF2-40B4-BE49-F238E27FC236}">
                  <a16:creationId xmlns:a16="http://schemas.microsoft.com/office/drawing/2014/main" id="{4A48FB00-EB44-4DD2-B8E0-718FEE93CE2F}"/>
                </a:ext>
              </a:extLst>
            </p:cNvPr>
            <p:cNvSpPr>
              <a:spLocks noChangeArrowheads="1"/>
            </p:cNvSpPr>
            <p:nvPr/>
          </p:nvSpPr>
          <p:spPr bwMode="auto">
            <a:xfrm>
              <a:off x="4020"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5" name="Rectangle 1119">
              <a:extLst>
                <a:ext uri="{FF2B5EF4-FFF2-40B4-BE49-F238E27FC236}">
                  <a16:creationId xmlns:a16="http://schemas.microsoft.com/office/drawing/2014/main" id="{9D7FDBF5-67D8-4C72-8EDC-52F32C96C373}"/>
                </a:ext>
              </a:extLst>
            </p:cNvPr>
            <p:cNvSpPr>
              <a:spLocks noChangeArrowheads="1"/>
            </p:cNvSpPr>
            <p:nvPr/>
          </p:nvSpPr>
          <p:spPr bwMode="auto">
            <a:xfrm>
              <a:off x="4032"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6" name="Rectangle 1120">
              <a:extLst>
                <a:ext uri="{FF2B5EF4-FFF2-40B4-BE49-F238E27FC236}">
                  <a16:creationId xmlns:a16="http://schemas.microsoft.com/office/drawing/2014/main" id="{5840A788-04FB-4732-9D9D-6C91F8BE963B}"/>
                </a:ext>
              </a:extLst>
            </p:cNvPr>
            <p:cNvSpPr>
              <a:spLocks noChangeArrowheads="1"/>
            </p:cNvSpPr>
            <p:nvPr/>
          </p:nvSpPr>
          <p:spPr bwMode="auto">
            <a:xfrm>
              <a:off x="40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7" name="Rectangle 1121">
              <a:extLst>
                <a:ext uri="{FF2B5EF4-FFF2-40B4-BE49-F238E27FC236}">
                  <a16:creationId xmlns:a16="http://schemas.microsoft.com/office/drawing/2014/main" id="{D5A3E058-793E-4780-A4AC-F59438C56FA5}"/>
                </a:ext>
              </a:extLst>
            </p:cNvPr>
            <p:cNvSpPr>
              <a:spLocks noChangeArrowheads="1"/>
            </p:cNvSpPr>
            <p:nvPr/>
          </p:nvSpPr>
          <p:spPr bwMode="auto">
            <a:xfrm>
              <a:off x="4068"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8" name="Rectangle 1122">
              <a:extLst>
                <a:ext uri="{FF2B5EF4-FFF2-40B4-BE49-F238E27FC236}">
                  <a16:creationId xmlns:a16="http://schemas.microsoft.com/office/drawing/2014/main" id="{B1277F73-911B-4285-9DB0-2705955080F9}"/>
                </a:ext>
              </a:extLst>
            </p:cNvPr>
            <p:cNvSpPr>
              <a:spLocks noChangeArrowheads="1"/>
            </p:cNvSpPr>
            <p:nvPr/>
          </p:nvSpPr>
          <p:spPr bwMode="auto">
            <a:xfrm>
              <a:off x="4086" y="2080"/>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79" name="Rectangle 1123">
              <a:extLst>
                <a:ext uri="{FF2B5EF4-FFF2-40B4-BE49-F238E27FC236}">
                  <a16:creationId xmlns:a16="http://schemas.microsoft.com/office/drawing/2014/main" id="{2661F9E8-FD8B-4564-9A7B-669CEB493489}"/>
                </a:ext>
              </a:extLst>
            </p:cNvPr>
            <p:cNvSpPr>
              <a:spLocks noChangeArrowheads="1"/>
            </p:cNvSpPr>
            <p:nvPr/>
          </p:nvSpPr>
          <p:spPr bwMode="auto">
            <a:xfrm>
              <a:off x="409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0" name="Rectangle 1124">
              <a:extLst>
                <a:ext uri="{FF2B5EF4-FFF2-40B4-BE49-F238E27FC236}">
                  <a16:creationId xmlns:a16="http://schemas.microsoft.com/office/drawing/2014/main" id="{0F2E98DB-9AE0-4282-B317-FBE8C1455965}"/>
                </a:ext>
              </a:extLst>
            </p:cNvPr>
            <p:cNvSpPr>
              <a:spLocks noChangeArrowheads="1"/>
            </p:cNvSpPr>
            <p:nvPr/>
          </p:nvSpPr>
          <p:spPr bwMode="auto">
            <a:xfrm>
              <a:off x="4116"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1" name="Rectangle 1125">
              <a:extLst>
                <a:ext uri="{FF2B5EF4-FFF2-40B4-BE49-F238E27FC236}">
                  <a16:creationId xmlns:a16="http://schemas.microsoft.com/office/drawing/2014/main" id="{356A1B31-AB29-4606-AFF5-2A7067D65FAD}"/>
                </a:ext>
              </a:extLst>
            </p:cNvPr>
            <p:cNvSpPr>
              <a:spLocks noChangeArrowheads="1"/>
            </p:cNvSpPr>
            <p:nvPr/>
          </p:nvSpPr>
          <p:spPr bwMode="auto">
            <a:xfrm>
              <a:off x="412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2" name="Rectangle 1126">
              <a:extLst>
                <a:ext uri="{FF2B5EF4-FFF2-40B4-BE49-F238E27FC236}">
                  <a16:creationId xmlns:a16="http://schemas.microsoft.com/office/drawing/2014/main" id="{FC31F9E3-0B7B-4312-8EBB-6934A715B3B2}"/>
                </a:ext>
              </a:extLst>
            </p:cNvPr>
            <p:cNvSpPr>
              <a:spLocks noChangeArrowheads="1"/>
            </p:cNvSpPr>
            <p:nvPr/>
          </p:nvSpPr>
          <p:spPr bwMode="auto">
            <a:xfrm>
              <a:off x="412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3" name="Rectangle 1127">
              <a:extLst>
                <a:ext uri="{FF2B5EF4-FFF2-40B4-BE49-F238E27FC236}">
                  <a16:creationId xmlns:a16="http://schemas.microsoft.com/office/drawing/2014/main" id="{7A263DD3-B8B6-4862-8368-6093D5235256}"/>
                </a:ext>
              </a:extLst>
            </p:cNvPr>
            <p:cNvSpPr>
              <a:spLocks noChangeArrowheads="1"/>
            </p:cNvSpPr>
            <p:nvPr/>
          </p:nvSpPr>
          <p:spPr bwMode="auto">
            <a:xfrm>
              <a:off x="412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4" name="Rectangle 1128">
              <a:extLst>
                <a:ext uri="{FF2B5EF4-FFF2-40B4-BE49-F238E27FC236}">
                  <a16:creationId xmlns:a16="http://schemas.microsoft.com/office/drawing/2014/main" id="{F103166E-65C4-4B0F-A264-BBA8E3B07475}"/>
                </a:ext>
              </a:extLst>
            </p:cNvPr>
            <p:cNvSpPr>
              <a:spLocks noChangeArrowheads="1"/>
            </p:cNvSpPr>
            <p:nvPr/>
          </p:nvSpPr>
          <p:spPr bwMode="auto">
            <a:xfrm>
              <a:off x="413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5" name="Rectangle 1129">
              <a:extLst>
                <a:ext uri="{FF2B5EF4-FFF2-40B4-BE49-F238E27FC236}">
                  <a16:creationId xmlns:a16="http://schemas.microsoft.com/office/drawing/2014/main" id="{DF693B26-E5A9-44FC-9093-2E204F14EEDC}"/>
                </a:ext>
              </a:extLst>
            </p:cNvPr>
            <p:cNvSpPr>
              <a:spLocks noChangeArrowheads="1"/>
            </p:cNvSpPr>
            <p:nvPr/>
          </p:nvSpPr>
          <p:spPr bwMode="auto">
            <a:xfrm>
              <a:off x="413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6" name="Rectangle 1130">
              <a:extLst>
                <a:ext uri="{FF2B5EF4-FFF2-40B4-BE49-F238E27FC236}">
                  <a16:creationId xmlns:a16="http://schemas.microsoft.com/office/drawing/2014/main" id="{9B57B665-73DB-4264-B710-9B9BAB269A5C}"/>
                </a:ext>
              </a:extLst>
            </p:cNvPr>
            <p:cNvSpPr>
              <a:spLocks noChangeArrowheads="1"/>
            </p:cNvSpPr>
            <p:nvPr/>
          </p:nvSpPr>
          <p:spPr bwMode="auto">
            <a:xfrm>
              <a:off x="415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7" name="Rectangle 1131">
              <a:extLst>
                <a:ext uri="{FF2B5EF4-FFF2-40B4-BE49-F238E27FC236}">
                  <a16:creationId xmlns:a16="http://schemas.microsoft.com/office/drawing/2014/main" id="{2DD29184-8F8F-42E0-954D-8BDD9E577D9A}"/>
                </a:ext>
              </a:extLst>
            </p:cNvPr>
            <p:cNvSpPr>
              <a:spLocks noChangeArrowheads="1"/>
            </p:cNvSpPr>
            <p:nvPr/>
          </p:nvSpPr>
          <p:spPr bwMode="auto">
            <a:xfrm>
              <a:off x="417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8" name="Rectangle 1132">
              <a:extLst>
                <a:ext uri="{FF2B5EF4-FFF2-40B4-BE49-F238E27FC236}">
                  <a16:creationId xmlns:a16="http://schemas.microsoft.com/office/drawing/2014/main" id="{2213C47A-A73D-4B1B-B9BC-371D9422D578}"/>
                </a:ext>
              </a:extLst>
            </p:cNvPr>
            <p:cNvSpPr>
              <a:spLocks noChangeArrowheads="1"/>
            </p:cNvSpPr>
            <p:nvPr/>
          </p:nvSpPr>
          <p:spPr bwMode="auto">
            <a:xfrm>
              <a:off x="418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89" name="Rectangle 1133">
              <a:extLst>
                <a:ext uri="{FF2B5EF4-FFF2-40B4-BE49-F238E27FC236}">
                  <a16:creationId xmlns:a16="http://schemas.microsoft.com/office/drawing/2014/main" id="{96168DB1-9586-4145-A040-5D59ABE50548}"/>
                </a:ext>
              </a:extLst>
            </p:cNvPr>
            <p:cNvSpPr>
              <a:spLocks noChangeArrowheads="1"/>
            </p:cNvSpPr>
            <p:nvPr/>
          </p:nvSpPr>
          <p:spPr bwMode="auto">
            <a:xfrm>
              <a:off x="420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0" name="Rectangle 1134">
              <a:extLst>
                <a:ext uri="{FF2B5EF4-FFF2-40B4-BE49-F238E27FC236}">
                  <a16:creationId xmlns:a16="http://schemas.microsoft.com/office/drawing/2014/main" id="{3444D8B1-E15E-418B-83DB-9F1B8829AA25}"/>
                </a:ext>
              </a:extLst>
            </p:cNvPr>
            <p:cNvSpPr>
              <a:spLocks noChangeArrowheads="1"/>
            </p:cNvSpPr>
            <p:nvPr/>
          </p:nvSpPr>
          <p:spPr bwMode="auto">
            <a:xfrm>
              <a:off x="422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1" name="Rectangle 1135">
              <a:extLst>
                <a:ext uri="{FF2B5EF4-FFF2-40B4-BE49-F238E27FC236}">
                  <a16:creationId xmlns:a16="http://schemas.microsoft.com/office/drawing/2014/main" id="{A8728B92-5D75-4F7E-812F-3377EFE1FE13}"/>
                </a:ext>
              </a:extLst>
            </p:cNvPr>
            <p:cNvSpPr>
              <a:spLocks noChangeArrowheads="1"/>
            </p:cNvSpPr>
            <p:nvPr/>
          </p:nvSpPr>
          <p:spPr bwMode="auto">
            <a:xfrm>
              <a:off x="423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2" name="Rectangle 1136">
              <a:extLst>
                <a:ext uri="{FF2B5EF4-FFF2-40B4-BE49-F238E27FC236}">
                  <a16:creationId xmlns:a16="http://schemas.microsoft.com/office/drawing/2014/main" id="{568DE4A0-8C8D-479C-8C17-13D512B313A6}"/>
                </a:ext>
              </a:extLst>
            </p:cNvPr>
            <p:cNvSpPr>
              <a:spLocks noChangeArrowheads="1"/>
            </p:cNvSpPr>
            <p:nvPr/>
          </p:nvSpPr>
          <p:spPr bwMode="auto">
            <a:xfrm>
              <a:off x="425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3" name="Rectangle 1137">
              <a:extLst>
                <a:ext uri="{FF2B5EF4-FFF2-40B4-BE49-F238E27FC236}">
                  <a16:creationId xmlns:a16="http://schemas.microsoft.com/office/drawing/2014/main" id="{A8DC700D-87C2-4B5F-A232-DFC6D846FD91}"/>
                </a:ext>
              </a:extLst>
            </p:cNvPr>
            <p:cNvSpPr>
              <a:spLocks noChangeArrowheads="1"/>
            </p:cNvSpPr>
            <p:nvPr/>
          </p:nvSpPr>
          <p:spPr bwMode="auto">
            <a:xfrm>
              <a:off x="427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4" name="Rectangle 1138">
              <a:extLst>
                <a:ext uri="{FF2B5EF4-FFF2-40B4-BE49-F238E27FC236}">
                  <a16:creationId xmlns:a16="http://schemas.microsoft.com/office/drawing/2014/main" id="{38A7A32B-1518-4F42-BA9C-6EAF7D43B4A8}"/>
                </a:ext>
              </a:extLst>
            </p:cNvPr>
            <p:cNvSpPr>
              <a:spLocks noChangeArrowheads="1"/>
            </p:cNvSpPr>
            <p:nvPr/>
          </p:nvSpPr>
          <p:spPr bwMode="auto">
            <a:xfrm>
              <a:off x="430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5" name="Rectangle 1139">
              <a:extLst>
                <a:ext uri="{FF2B5EF4-FFF2-40B4-BE49-F238E27FC236}">
                  <a16:creationId xmlns:a16="http://schemas.microsoft.com/office/drawing/2014/main" id="{15B2F878-68B7-4280-9500-ADEB2BB0DEBE}"/>
                </a:ext>
              </a:extLst>
            </p:cNvPr>
            <p:cNvSpPr>
              <a:spLocks noChangeArrowheads="1"/>
            </p:cNvSpPr>
            <p:nvPr/>
          </p:nvSpPr>
          <p:spPr bwMode="auto">
            <a:xfrm>
              <a:off x="430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6" name="Rectangle 1140">
              <a:extLst>
                <a:ext uri="{FF2B5EF4-FFF2-40B4-BE49-F238E27FC236}">
                  <a16:creationId xmlns:a16="http://schemas.microsoft.com/office/drawing/2014/main" id="{C964BD8E-11A1-4AAF-B38B-0E352EEE8807}"/>
                </a:ext>
              </a:extLst>
            </p:cNvPr>
            <p:cNvSpPr>
              <a:spLocks noChangeArrowheads="1"/>
            </p:cNvSpPr>
            <p:nvPr/>
          </p:nvSpPr>
          <p:spPr bwMode="auto">
            <a:xfrm>
              <a:off x="429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7" name="Rectangle 1141">
              <a:extLst>
                <a:ext uri="{FF2B5EF4-FFF2-40B4-BE49-F238E27FC236}">
                  <a16:creationId xmlns:a16="http://schemas.microsoft.com/office/drawing/2014/main" id="{976C4299-31EA-48DF-807F-A0180C2CE320}"/>
                </a:ext>
              </a:extLst>
            </p:cNvPr>
            <p:cNvSpPr>
              <a:spLocks noChangeArrowheads="1"/>
            </p:cNvSpPr>
            <p:nvPr/>
          </p:nvSpPr>
          <p:spPr bwMode="auto">
            <a:xfrm>
              <a:off x="429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8" name="Rectangle 1142">
              <a:extLst>
                <a:ext uri="{FF2B5EF4-FFF2-40B4-BE49-F238E27FC236}">
                  <a16:creationId xmlns:a16="http://schemas.microsoft.com/office/drawing/2014/main" id="{B89D971D-9AB9-4EE6-8A30-1295BA054915}"/>
                </a:ext>
              </a:extLst>
            </p:cNvPr>
            <p:cNvSpPr>
              <a:spLocks noChangeArrowheads="1"/>
            </p:cNvSpPr>
            <p:nvPr/>
          </p:nvSpPr>
          <p:spPr bwMode="auto">
            <a:xfrm>
              <a:off x="430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899" name="Rectangle 1143">
              <a:extLst>
                <a:ext uri="{FF2B5EF4-FFF2-40B4-BE49-F238E27FC236}">
                  <a16:creationId xmlns:a16="http://schemas.microsoft.com/office/drawing/2014/main" id="{AA2F49CB-935D-4426-923F-9BC66789C311}"/>
                </a:ext>
              </a:extLst>
            </p:cNvPr>
            <p:cNvSpPr>
              <a:spLocks noChangeArrowheads="1"/>
            </p:cNvSpPr>
            <p:nvPr/>
          </p:nvSpPr>
          <p:spPr bwMode="auto">
            <a:xfrm>
              <a:off x="432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0" name="Rectangle 1144">
              <a:extLst>
                <a:ext uri="{FF2B5EF4-FFF2-40B4-BE49-F238E27FC236}">
                  <a16:creationId xmlns:a16="http://schemas.microsoft.com/office/drawing/2014/main" id="{26898B75-88C1-4FE6-98D8-A21D839D0FA3}"/>
                </a:ext>
              </a:extLst>
            </p:cNvPr>
            <p:cNvSpPr>
              <a:spLocks noChangeArrowheads="1"/>
            </p:cNvSpPr>
            <p:nvPr/>
          </p:nvSpPr>
          <p:spPr bwMode="auto">
            <a:xfrm>
              <a:off x="433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1" name="Rectangle 1145">
              <a:extLst>
                <a:ext uri="{FF2B5EF4-FFF2-40B4-BE49-F238E27FC236}">
                  <a16:creationId xmlns:a16="http://schemas.microsoft.com/office/drawing/2014/main" id="{C4013CF2-CBD1-44B6-9587-ADC8DDDE61F5}"/>
                </a:ext>
              </a:extLst>
            </p:cNvPr>
            <p:cNvSpPr>
              <a:spLocks noChangeArrowheads="1"/>
            </p:cNvSpPr>
            <p:nvPr/>
          </p:nvSpPr>
          <p:spPr bwMode="auto">
            <a:xfrm>
              <a:off x="435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2" name="Rectangle 1146">
              <a:extLst>
                <a:ext uri="{FF2B5EF4-FFF2-40B4-BE49-F238E27FC236}">
                  <a16:creationId xmlns:a16="http://schemas.microsoft.com/office/drawing/2014/main" id="{F7161E67-7E82-4339-BB3A-C7B8304BA573}"/>
                </a:ext>
              </a:extLst>
            </p:cNvPr>
            <p:cNvSpPr>
              <a:spLocks noChangeArrowheads="1"/>
            </p:cNvSpPr>
            <p:nvPr/>
          </p:nvSpPr>
          <p:spPr bwMode="auto">
            <a:xfrm>
              <a:off x="436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3" name="Rectangle 1147">
              <a:extLst>
                <a:ext uri="{FF2B5EF4-FFF2-40B4-BE49-F238E27FC236}">
                  <a16:creationId xmlns:a16="http://schemas.microsoft.com/office/drawing/2014/main" id="{CE6B8F0C-E920-4235-8D6C-FA93913D3536}"/>
                </a:ext>
              </a:extLst>
            </p:cNvPr>
            <p:cNvSpPr>
              <a:spLocks noChangeArrowheads="1"/>
            </p:cNvSpPr>
            <p:nvPr/>
          </p:nvSpPr>
          <p:spPr bwMode="auto">
            <a:xfrm>
              <a:off x="438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4" name="Rectangle 1148">
              <a:extLst>
                <a:ext uri="{FF2B5EF4-FFF2-40B4-BE49-F238E27FC236}">
                  <a16:creationId xmlns:a16="http://schemas.microsoft.com/office/drawing/2014/main" id="{28FD8F32-1C30-4EF8-8875-78F3F9A04631}"/>
                </a:ext>
              </a:extLst>
            </p:cNvPr>
            <p:cNvSpPr>
              <a:spLocks noChangeArrowheads="1"/>
            </p:cNvSpPr>
            <p:nvPr/>
          </p:nvSpPr>
          <p:spPr bwMode="auto">
            <a:xfrm>
              <a:off x="440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5" name="Rectangle 1149">
              <a:extLst>
                <a:ext uri="{FF2B5EF4-FFF2-40B4-BE49-F238E27FC236}">
                  <a16:creationId xmlns:a16="http://schemas.microsoft.com/office/drawing/2014/main" id="{59D1D838-C632-40D3-A0FB-53C4102F90C5}"/>
                </a:ext>
              </a:extLst>
            </p:cNvPr>
            <p:cNvSpPr>
              <a:spLocks noChangeArrowheads="1"/>
            </p:cNvSpPr>
            <p:nvPr/>
          </p:nvSpPr>
          <p:spPr bwMode="auto">
            <a:xfrm>
              <a:off x="442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6" name="Rectangle 1150">
              <a:extLst>
                <a:ext uri="{FF2B5EF4-FFF2-40B4-BE49-F238E27FC236}">
                  <a16:creationId xmlns:a16="http://schemas.microsoft.com/office/drawing/2014/main" id="{3CCF1034-D102-463E-9D4F-D7A127BFB862}"/>
                </a:ext>
              </a:extLst>
            </p:cNvPr>
            <p:cNvSpPr>
              <a:spLocks noChangeArrowheads="1"/>
            </p:cNvSpPr>
            <p:nvPr/>
          </p:nvSpPr>
          <p:spPr bwMode="auto">
            <a:xfrm>
              <a:off x="444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7" name="Rectangle 1151">
              <a:extLst>
                <a:ext uri="{FF2B5EF4-FFF2-40B4-BE49-F238E27FC236}">
                  <a16:creationId xmlns:a16="http://schemas.microsoft.com/office/drawing/2014/main" id="{915BABBA-BE8B-428C-AD32-D091758260EA}"/>
                </a:ext>
              </a:extLst>
            </p:cNvPr>
            <p:cNvSpPr>
              <a:spLocks noChangeArrowheads="1"/>
            </p:cNvSpPr>
            <p:nvPr/>
          </p:nvSpPr>
          <p:spPr bwMode="auto">
            <a:xfrm>
              <a:off x="4464"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8" name="Rectangle 1152">
              <a:extLst>
                <a:ext uri="{FF2B5EF4-FFF2-40B4-BE49-F238E27FC236}">
                  <a16:creationId xmlns:a16="http://schemas.microsoft.com/office/drawing/2014/main" id="{F575E19D-09F5-4CF8-8F58-901A2DA311B4}"/>
                </a:ext>
              </a:extLst>
            </p:cNvPr>
            <p:cNvSpPr>
              <a:spLocks noChangeArrowheads="1"/>
            </p:cNvSpPr>
            <p:nvPr/>
          </p:nvSpPr>
          <p:spPr bwMode="auto">
            <a:xfrm>
              <a:off x="4464"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09" name="Rectangle 1153">
              <a:extLst>
                <a:ext uri="{FF2B5EF4-FFF2-40B4-BE49-F238E27FC236}">
                  <a16:creationId xmlns:a16="http://schemas.microsoft.com/office/drawing/2014/main" id="{C79E8C87-C2D2-4B4B-A7FF-7BF772043A65}"/>
                </a:ext>
              </a:extLst>
            </p:cNvPr>
            <p:cNvSpPr>
              <a:spLocks noChangeArrowheads="1"/>
            </p:cNvSpPr>
            <p:nvPr/>
          </p:nvSpPr>
          <p:spPr bwMode="auto">
            <a:xfrm>
              <a:off x="446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0" name="Rectangle 1154">
              <a:extLst>
                <a:ext uri="{FF2B5EF4-FFF2-40B4-BE49-F238E27FC236}">
                  <a16:creationId xmlns:a16="http://schemas.microsoft.com/office/drawing/2014/main" id="{FAE67C8B-BDC3-41DB-9A42-45F365937470}"/>
                </a:ext>
              </a:extLst>
            </p:cNvPr>
            <p:cNvSpPr>
              <a:spLocks noChangeArrowheads="1"/>
            </p:cNvSpPr>
            <p:nvPr/>
          </p:nvSpPr>
          <p:spPr bwMode="auto">
            <a:xfrm>
              <a:off x="446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1" name="Rectangle 1155">
              <a:extLst>
                <a:ext uri="{FF2B5EF4-FFF2-40B4-BE49-F238E27FC236}">
                  <a16:creationId xmlns:a16="http://schemas.microsoft.com/office/drawing/2014/main" id="{6EC1321E-366F-4F1B-98A9-DE35459D4920}"/>
                </a:ext>
              </a:extLst>
            </p:cNvPr>
            <p:cNvSpPr>
              <a:spLocks noChangeArrowheads="1"/>
            </p:cNvSpPr>
            <p:nvPr/>
          </p:nvSpPr>
          <p:spPr bwMode="auto">
            <a:xfrm>
              <a:off x="447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2" name="Rectangle 1156">
              <a:extLst>
                <a:ext uri="{FF2B5EF4-FFF2-40B4-BE49-F238E27FC236}">
                  <a16:creationId xmlns:a16="http://schemas.microsoft.com/office/drawing/2014/main" id="{1374FA26-8C4C-4641-8301-04567E80081C}"/>
                </a:ext>
              </a:extLst>
            </p:cNvPr>
            <p:cNvSpPr>
              <a:spLocks noChangeArrowheads="1"/>
            </p:cNvSpPr>
            <p:nvPr/>
          </p:nvSpPr>
          <p:spPr bwMode="auto">
            <a:xfrm>
              <a:off x="448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3" name="Rectangle 1157">
              <a:extLst>
                <a:ext uri="{FF2B5EF4-FFF2-40B4-BE49-F238E27FC236}">
                  <a16:creationId xmlns:a16="http://schemas.microsoft.com/office/drawing/2014/main" id="{9B061F95-489B-47DF-A703-50E0233AD7A0}"/>
                </a:ext>
              </a:extLst>
            </p:cNvPr>
            <p:cNvSpPr>
              <a:spLocks noChangeArrowheads="1"/>
            </p:cNvSpPr>
            <p:nvPr/>
          </p:nvSpPr>
          <p:spPr bwMode="auto">
            <a:xfrm>
              <a:off x="450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4" name="Rectangle 1158">
              <a:extLst>
                <a:ext uri="{FF2B5EF4-FFF2-40B4-BE49-F238E27FC236}">
                  <a16:creationId xmlns:a16="http://schemas.microsoft.com/office/drawing/2014/main" id="{460D9E67-FBEC-4A8C-93B1-CA62EFA84B1A}"/>
                </a:ext>
              </a:extLst>
            </p:cNvPr>
            <p:cNvSpPr>
              <a:spLocks noChangeArrowheads="1"/>
            </p:cNvSpPr>
            <p:nvPr/>
          </p:nvSpPr>
          <p:spPr bwMode="auto">
            <a:xfrm>
              <a:off x="451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5" name="Rectangle 1159">
              <a:extLst>
                <a:ext uri="{FF2B5EF4-FFF2-40B4-BE49-F238E27FC236}">
                  <a16:creationId xmlns:a16="http://schemas.microsoft.com/office/drawing/2014/main" id="{D4A7C7AC-B652-4F27-9EDA-7021A3424821}"/>
                </a:ext>
              </a:extLst>
            </p:cNvPr>
            <p:cNvSpPr>
              <a:spLocks noChangeArrowheads="1"/>
            </p:cNvSpPr>
            <p:nvPr/>
          </p:nvSpPr>
          <p:spPr bwMode="auto">
            <a:xfrm>
              <a:off x="453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6" name="Rectangle 1160">
              <a:extLst>
                <a:ext uri="{FF2B5EF4-FFF2-40B4-BE49-F238E27FC236}">
                  <a16:creationId xmlns:a16="http://schemas.microsoft.com/office/drawing/2014/main" id="{DC50558B-6D1A-4B9B-96F9-572D79CCE68B}"/>
                </a:ext>
              </a:extLst>
            </p:cNvPr>
            <p:cNvSpPr>
              <a:spLocks noChangeArrowheads="1"/>
            </p:cNvSpPr>
            <p:nvPr/>
          </p:nvSpPr>
          <p:spPr bwMode="auto">
            <a:xfrm>
              <a:off x="455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7" name="Rectangle 1161">
              <a:extLst>
                <a:ext uri="{FF2B5EF4-FFF2-40B4-BE49-F238E27FC236}">
                  <a16:creationId xmlns:a16="http://schemas.microsoft.com/office/drawing/2014/main" id="{5AED490E-6892-4C35-ABF7-027EA62B6085}"/>
                </a:ext>
              </a:extLst>
            </p:cNvPr>
            <p:cNvSpPr>
              <a:spLocks noChangeArrowheads="1"/>
            </p:cNvSpPr>
            <p:nvPr/>
          </p:nvSpPr>
          <p:spPr bwMode="auto">
            <a:xfrm>
              <a:off x="457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8" name="Rectangle 1162">
              <a:extLst>
                <a:ext uri="{FF2B5EF4-FFF2-40B4-BE49-F238E27FC236}">
                  <a16:creationId xmlns:a16="http://schemas.microsoft.com/office/drawing/2014/main" id="{8084E389-ED99-4056-A3D1-00AEB95A82DA}"/>
                </a:ext>
              </a:extLst>
            </p:cNvPr>
            <p:cNvSpPr>
              <a:spLocks noChangeArrowheads="1"/>
            </p:cNvSpPr>
            <p:nvPr/>
          </p:nvSpPr>
          <p:spPr bwMode="auto">
            <a:xfrm>
              <a:off x="459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19" name="Rectangle 1163">
              <a:extLst>
                <a:ext uri="{FF2B5EF4-FFF2-40B4-BE49-F238E27FC236}">
                  <a16:creationId xmlns:a16="http://schemas.microsoft.com/office/drawing/2014/main" id="{F0A0C383-4103-4813-87B8-1C693C9E85DD}"/>
                </a:ext>
              </a:extLst>
            </p:cNvPr>
            <p:cNvSpPr>
              <a:spLocks noChangeArrowheads="1"/>
            </p:cNvSpPr>
            <p:nvPr/>
          </p:nvSpPr>
          <p:spPr bwMode="auto">
            <a:xfrm>
              <a:off x="460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0" name="Rectangle 1164">
              <a:extLst>
                <a:ext uri="{FF2B5EF4-FFF2-40B4-BE49-F238E27FC236}">
                  <a16:creationId xmlns:a16="http://schemas.microsoft.com/office/drawing/2014/main" id="{7817AA89-7E19-4FCE-B181-506E70AB1760}"/>
                </a:ext>
              </a:extLst>
            </p:cNvPr>
            <p:cNvSpPr>
              <a:spLocks noChangeArrowheads="1"/>
            </p:cNvSpPr>
            <p:nvPr/>
          </p:nvSpPr>
          <p:spPr bwMode="auto">
            <a:xfrm>
              <a:off x="4632"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1" name="Rectangle 1165">
              <a:extLst>
                <a:ext uri="{FF2B5EF4-FFF2-40B4-BE49-F238E27FC236}">
                  <a16:creationId xmlns:a16="http://schemas.microsoft.com/office/drawing/2014/main" id="{D4098B80-8BFF-420F-A8DF-45493B7DE813}"/>
                </a:ext>
              </a:extLst>
            </p:cNvPr>
            <p:cNvSpPr>
              <a:spLocks noChangeArrowheads="1"/>
            </p:cNvSpPr>
            <p:nvPr/>
          </p:nvSpPr>
          <p:spPr bwMode="auto">
            <a:xfrm>
              <a:off x="463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2" name="Rectangle 1166">
              <a:extLst>
                <a:ext uri="{FF2B5EF4-FFF2-40B4-BE49-F238E27FC236}">
                  <a16:creationId xmlns:a16="http://schemas.microsoft.com/office/drawing/2014/main" id="{A2552364-4E35-48D4-875C-43B58828AC94}"/>
                </a:ext>
              </a:extLst>
            </p:cNvPr>
            <p:cNvSpPr>
              <a:spLocks noChangeArrowheads="1"/>
            </p:cNvSpPr>
            <p:nvPr/>
          </p:nvSpPr>
          <p:spPr bwMode="auto">
            <a:xfrm>
              <a:off x="462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3" name="Rectangle 1167">
              <a:extLst>
                <a:ext uri="{FF2B5EF4-FFF2-40B4-BE49-F238E27FC236}">
                  <a16:creationId xmlns:a16="http://schemas.microsoft.com/office/drawing/2014/main" id="{01DDF418-C448-4992-9D5D-433DC188A68D}"/>
                </a:ext>
              </a:extLst>
            </p:cNvPr>
            <p:cNvSpPr>
              <a:spLocks noChangeArrowheads="1"/>
            </p:cNvSpPr>
            <p:nvPr/>
          </p:nvSpPr>
          <p:spPr bwMode="auto">
            <a:xfrm>
              <a:off x="463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4" name="Rectangle 1168">
              <a:extLst>
                <a:ext uri="{FF2B5EF4-FFF2-40B4-BE49-F238E27FC236}">
                  <a16:creationId xmlns:a16="http://schemas.microsoft.com/office/drawing/2014/main" id="{6D5DE442-60ED-43C3-954F-CBC750C004E5}"/>
                </a:ext>
              </a:extLst>
            </p:cNvPr>
            <p:cNvSpPr>
              <a:spLocks noChangeArrowheads="1"/>
            </p:cNvSpPr>
            <p:nvPr/>
          </p:nvSpPr>
          <p:spPr bwMode="auto">
            <a:xfrm>
              <a:off x="463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5" name="Rectangle 1169">
              <a:extLst>
                <a:ext uri="{FF2B5EF4-FFF2-40B4-BE49-F238E27FC236}">
                  <a16:creationId xmlns:a16="http://schemas.microsoft.com/office/drawing/2014/main" id="{5511FB02-D1E3-4B55-9C15-3550B4866289}"/>
                </a:ext>
              </a:extLst>
            </p:cNvPr>
            <p:cNvSpPr>
              <a:spLocks noChangeArrowheads="1"/>
            </p:cNvSpPr>
            <p:nvPr/>
          </p:nvSpPr>
          <p:spPr bwMode="auto">
            <a:xfrm>
              <a:off x="465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6" name="Rectangle 1170">
              <a:extLst>
                <a:ext uri="{FF2B5EF4-FFF2-40B4-BE49-F238E27FC236}">
                  <a16:creationId xmlns:a16="http://schemas.microsoft.com/office/drawing/2014/main" id="{F0211A43-CACC-47B2-B797-4AFAC278A149}"/>
                </a:ext>
              </a:extLst>
            </p:cNvPr>
            <p:cNvSpPr>
              <a:spLocks noChangeArrowheads="1"/>
            </p:cNvSpPr>
            <p:nvPr/>
          </p:nvSpPr>
          <p:spPr bwMode="auto">
            <a:xfrm>
              <a:off x="466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7" name="Rectangle 1171">
              <a:extLst>
                <a:ext uri="{FF2B5EF4-FFF2-40B4-BE49-F238E27FC236}">
                  <a16:creationId xmlns:a16="http://schemas.microsoft.com/office/drawing/2014/main" id="{84A5C564-D9DF-4F29-97B1-F16E2C5EE3EB}"/>
                </a:ext>
              </a:extLst>
            </p:cNvPr>
            <p:cNvSpPr>
              <a:spLocks noChangeArrowheads="1"/>
            </p:cNvSpPr>
            <p:nvPr/>
          </p:nvSpPr>
          <p:spPr bwMode="auto">
            <a:xfrm>
              <a:off x="468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8" name="Rectangle 1172">
              <a:extLst>
                <a:ext uri="{FF2B5EF4-FFF2-40B4-BE49-F238E27FC236}">
                  <a16:creationId xmlns:a16="http://schemas.microsoft.com/office/drawing/2014/main" id="{1EA9D787-4B67-4B93-88EF-CFE697BB119C}"/>
                </a:ext>
              </a:extLst>
            </p:cNvPr>
            <p:cNvSpPr>
              <a:spLocks noChangeArrowheads="1"/>
            </p:cNvSpPr>
            <p:nvPr/>
          </p:nvSpPr>
          <p:spPr bwMode="auto">
            <a:xfrm>
              <a:off x="470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29" name="Rectangle 1173">
              <a:extLst>
                <a:ext uri="{FF2B5EF4-FFF2-40B4-BE49-F238E27FC236}">
                  <a16:creationId xmlns:a16="http://schemas.microsoft.com/office/drawing/2014/main" id="{BD05351B-D46A-4504-A961-26C5B14DC483}"/>
                </a:ext>
              </a:extLst>
            </p:cNvPr>
            <p:cNvSpPr>
              <a:spLocks noChangeArrowheads="1"/>
            </p:cNvSpPr>
            <p:nvPr/>
          </p:nvSpPr>
          <p:spPr bwMode="auto">
            <a:xfrm>
              <a:off x="472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0" name="Rectangle 1174">
              <a:extLst>
                <a:ext uri="{FF2B5EF4-FFF2-40B4-BE49-F238E27FC236}">
                  <a16:creationId xmlns:a16="http://schemas.microsoft.com/office/drawing/2014/main" id="{2ED778A0-F7A9-4942-A610-63D536D3AA72}"/>
                </a:ext>
              </a:extLst>
            </p:cNvPr>
            <p:cNvSpPr>
              <a:spLocks noChangeArrowheads="1"/>
            </p:cNvSpPr>
            <p:nvPr/>
          </p:nvSpPr>
          <p:spPr bwMode="auto">
            <a:xfrm>
              <a:off x="474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1" name="Rectangle 1175">
              <a:extLst>
                <a:ext uri="{FF2B5EF4-FFF2-40B4-BE49-F238E27FC236}">
                  <a16:creationId xmlns:a16="http://schemas.microsoft.com/office/drawing/2014/main" id="{1C027C41-1CEF-4100-9856-DEDEE16F10BD}"/>
                </a:ext>
              </a:extLst>
            </p:cNvPr>
            <p:cNvSpPr>
              <a:spLocks noChangeArrowheads="1"/>
            </p:cNvSpPr>
            <p:nvPr/>
          </p:nvSpPr>
          <p:spPr bwMode="auto">
            <a:xfrm>
              <a:off x="475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2" name="Rectangle 1176">
              <a:extLst>
                <a:ext uri="{FF2B5EF4-FFF2-40B4-BE49-F238E27FC236}">
                  <a16:creationId xmlns:a16="http://schemas.microsoft.com/office/drawing/2014/main" id="{A4094A16-2C6A-4310-A824-4C1F77660FC0}"/>
                </a:ext>
              </a:extLst>
            </p:cNvPr>
            <p:cNvSpPr>
              <a:spLocks noChangeArrowheads="1"/>
            </p:cNvSpPr>
            <p:nvPr/>
          </p:nvSpPr>
          <p:spPr bwMode="auto">
            <a:xfrm>
              <a:off x="477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3" name="Rectangle 1177">
              <a:extLst>
                <a:ext uri="{FF2B5EF4-FFF2-40B4-BE49-F238E27FC236}">
                  <a16:creationId xmlns:a16="http://schemas.microsoft.com/office/drawing/2014/main" id="{678E8D75-EB0E-45EB-8F59-578E2AD49E78}"/>
                </a:ext>
              </a:extLst>
            </p:cNvPr>
            <p:cNvSpPr>
              <a:spLocks noChangeArrowheads="1"/>
            </p:cNvSpPr>
            <p:nvPr/>
          </p:nvSpPr>
          <p:spPr bwMode="auto">
            <a:xfrm>
              <a:off x="4800"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4" name="Rectangle 1178">
              <a:extLst>
                <a:ext uri="{FF2B5EF4-FFF2-40B4-BE49-F238E27FC236}">
                  <a16:creationId xmlns:a16="http://schemas.microsoft.com/office/drawing/2014/main" id="{11607A96-9D1B-4D45-9B6D-454B48D66DC9}"/>
                </a:ext>
              </a:extLst>
            </p:cNvPr>
            <p:cNvSpPr>
              <a:spLocks noChangeArrowheads="1"/>
            </p:cNvSpPr>
            <p:nvPr/>
          </p:nvSpPr>
          <p:spPr bwMode="auto">
            <a:xfrm>
              <a:off x="4800"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5" name="Rectangle 1179">
              <a:extLst>
                <a:ext uri="{FF2B5EF4-FFF2-40B4-BE49-F238E27FC236}">
                  <a16:creationId xmlns:a16="http://schemas.microsoft.com/office/drawing/2014/main" id="{5853FEB5-F26C-4994-BE56-BD81E7B6D68C}"/>
                </a:ext>
              </a:extLst>
            </p:cNvPr>
            <p:cNvSpPr>
              <a:spLocks noChangeArrowheads="1"/>
            </p:cNvSpPr>
            <p:nvPr/>
          </p:nvSpPr>
          <p:spPr bwMode="auto">
            <a:xfrm>
              <a:off x="479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6" name="Rectangle 1180">
              <a:extLst>
                <a:ext uri="{FF2B5EF4-FFF2-40B4-BE49-F238E27FC236}">
                  <a16:creationId xmlns:a16="http://schemas.microsoft.com/office/drawing/2014/main" id="{472257E6-A759-44E8-94B5-75BEAED1BD1D}"/>
                </a:ext>
              </a:extLst>
            </p:cNvPr>
            <p:cNvSpPr>
              <a:spLocks noChangeArrowheads="1"/>
            </p:cNvSpPr>
            <p:nvPr/>
          </p:nvSpPr>
          <p:spPr bwMode="auto">
            <a:xfrm>
              <a:off x="4800"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7" name="Rectangle 1181">
              <a:extLst>
                <a:ext uri="{FF2B5EF4-FFF2-40B4-BE49-F238E27FC236}">
                  <a16:creationId xmlns:a16="http://schemas.microsoft.com/office/drawing/2014/main" id="{38C44D51-CEDB-4B4D-9C9C-A80595CADAD7}"/>
                </a:ext>
              </a:extLst>
            </p:cNvPr>
            <p:cNvSpPr>
              <a:spLocks noChangeArrowheads="1"/>
            </p:cNvSpPr>
            <p:nvPr/>
          </p:nvSpPr>
          <p:spPr bwMode="auto">
            <a:xfrm>
              <a:off x="4806"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8" name="Rectangle 1182">
              <a:extLst>
                <a:ext uri="{FF2B5EF4-FFF2-40B4-BE49-F238E27FC236}">
                  <a16:creationId xmlns:a16="http://schemas.microsoft.com/office/drawing/2014/main" id="{550B06DD-7AFF-415E-A787-2294304081FD}"/>
                </a:ext>
              </a:extLst>
            </p:cNvPr>
            <p:cNvSpPr>
              <a:spLocks noChangeArrowheads="1"/>
            </p:cNvSpPr>
            <p:nvPr/>
          </p:nvSpPr>
          <p:spPr bwMode="auto">
            <a:xfrm>
              <a:off x="481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39" name="Rectangle 1183">
              <a:extLst>
                <a:ext uri="{FF2B5EF4-FFF2-40B4-BE49-F238E27FC236}">
                  <a16:creationId xmlns:a16="http://schemas.microsoft.com/office/drawing/2014/main" id="{9E2313D1-300D-4BC0-A0FD-4275B5CDCBB6}"/>
                </a:ext>
              </a:extLst>
            </p:cNvPr>
            <p:cNvSpPr>
              <a:spLocks noChangeArrowheads="1"/>
            </p:cNvSpPr>
            <p:nvPr/>
          </p:nvSpPr>
          <p:spPr bwMode="auto">
            <a:xfrm>
              <a:off x="4836"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0" name="Rectangle 1184">
              <a:extLst>
                <a:ext uri="{FF2B5EF4-FFF2-40B4-BE49-F238E27FC236}">
                  <a16:creationId xmlns:a16="http://schemas.microsoft.com/office/drawing/2014/main" id="{6B05AEBB-8C3B-4B64-89AA-D07D23BBCD1C}"/>
                </a:ext>
              </a:extLst>
            </p:cNvPr>
            <p:cNvSpPr>
              <a:spLocks noChangeArrowheads="1"/>
            </p:cNvSpPr>
            <p:nvPr/>
          </p:nvSpPr>
          <p:spPr bwMode="auto">
            <a:xfrm>
              <a:off x="4854"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1" name="Rectangle 1185">
              <a:extLst>
                <a:ext uri="{FF2B5EF4-FFF2-40B4-BE49-F238E27FC236}">
                  <a16:creationId xmlns:a16="http://schemas.microsoft.com/office/drawing/2014/main" id="{4D736693-18E9-47AF-8722-8F33BDFC620F}"/>
                </a:ext>
              </a:extLst>
            </p:cNvPr>
            <p:cNvSpPr>
              <a:spLocks noChangeArrowheads="1"/>
            </p:cNvSpPr>
            <p:nvPr/>
          </p:nvSpPr>
          <p:spPr bwMode="auto">
            <a:xfrm>
              <a:off x="4872"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2" name="Rectangle 1186">
              <a:extLst>
                <a:ext uri="{FF2B5EF4-FFF2-40B4-BE49-F238E27FC236}">
                  <a16:creationId xmlns:a16="http://schemas.microsoft.com/office/drawing/2014/main" id="{753BE99E-DDF1-4C7C-80BA-860BE442C01A}"/>
                </a:ext>
              </a:extLst>
            </p:cNvPr>
            <p:cNvSpPr>
              <a:spLocks noChangeArrowheads="1"/>
            </p:cNvSpPr>
            <p:nvPr/>
          </p:nvSpPr>
          <p:spPr bwMode="auto">
            <a:xfrm>
              <a:off x="4890"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3" name="Rectangle 1187">
              <a:extLst>
                <a:ext uri="{FF2B5EF4-FFF2-40B4-BE49-F238E27FC236}">
                  <a16:creationId xmlns:a16="http://schemas.microsoft.com/office/drawing/2014/main" id="{AAB5EDC4-0B87-49D3-8A67-63D1D48C6104}"/>
                </a:ext>
              </a:extLst>
            </p:cNvPr>
            <p:cNvSpPr>
              <a:spLocks noChangeArrowheads="1"/>
            </p:cNvSpPr>
            <p:nvPr/>
          </p:nvSpPr>
          <p:spPr bwMode="auto">
            <a:xfrm>
              <a:off x="490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4" name="Rectangle 1188">
              <a:extLst>
                <a:ext uri="{FF2B5EF4-FFF2-40B4-BE49-F238E27FC236}">
                  <a16:creationId xmlns:a16="http://schemas.microsoft.com/office/drawing/2014/main" id="{E1B40D0B-12D6-4042-B7DC-C4B8661F9636}"/>
                </a:ext>
              </a:extLst>
            </p:cNvPr>
            <p:cNvSpPr>
              <a:spLocks noChangeArrowheads="1"/>
            </p:cNvSpPr>
            <p:nvPr/>
          </p:nvSpPr>
          <p:spPr bwMode="auto">
            <a:xfrm>
              <a:off x="4920" y="2080"/>
              <a:ext cx="18"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5" name="Rectangle 1189">
              <a:extLst>
                <a:ext uri="{FF2B5EF4-FFF2-40B4-BE49-F238E27FC236}">
                  <a16:creationId xmlns:a16="http://schemas.microsoft.com/office/drawing/2014/main" id="{C30723E8-4BED-4C0B-9122-E7E34F6AC27F}"/>
                </a:ext>
              </a:extLst>
            </p:cNvPr>
            <p:cNvSpPr>
              <a:spLocks noChangeArrowheads="1"/>
            </p:cNvSpPr>
            <p:nvPr/>
          </p:nvSpPr>
          <p:spPr bwMode="auto">
            <a:xfrm>
              <a:off x="4938" y="2080"/>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6" name="Rectangle 1190">
              <a:extLst>
                <a:ext uri="{FF2B5EF4-FFF2-40B4-BE49-F238E27FC236}">
                  <a16:creationId xmlns:a16="http://schemas.microsoft.com/office/drawing/2014/main" id="{C4178299-5A66-486D-BA69-B6D52F897266}"/>
                </a:ext>
              </a:extLst>
            </p:cNvPr>
            <p:cNvSpPr>
              <a:spLocks noChangeArrowheads="1"/>
            </p:cNvSpPr>
            <p:nvPr/>
          </p:nvSpPr>
          <p:spPr bwMode="auto">
            <a:xfrm>
              <a:off x="496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7" name="Rectangle 1191">
              <a:extLst>
                <a:ext uri="{FF2B5EF4-FFF2-40B4-BE49-F238E27FC236}">
                  <a16:creationId xmlns:a16="http://schemas.microsoft.com/office/drawing/2014/main" id="{07D141FD-9588-4E24-A689-6624CF5C9175}"/>
                </a:ext>
              </a:extLst>
            </p:cNvPr>
            <p:cNvSpPr>
              <a:spLocks noChangeArrowheads="1"/>
            </p:cNvSpPr>
            <p:nvPr/>
          </p:nvSpPr>
          <p:spPr bwMode="auto">
            <a:xfrm>
              <a:off x="4968"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8" name="Rectangle 1192">
              <a:extLst>
                <a:ext uri="{FF2B5EF4-FFF2-40B4-BE49-F238E27FC236}">
                  <a16:creationId xmlns:a16="http://schemas.microsoft.com/office/drawing/2014/main" id="{2EAAB8F8-3811-4D70-923F-6A5F7068D688}"/>
                </a:ext>
              </a:extLst>
            </p:cNvPr>
            <p:cNvSpPr>
              <a:spLocks noChangeArrowheads="1"/>
            </p:cNvSpPr>
            <p:nvPr/>
          </p:nvSpPr>
          <p:spPr bwMode="auto">
            <a:xfrm>
              <a:off x="4968"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49" name="Rectangle 1193">
              <a:extLst>
                <a:ext uri="{FF2B5EF4-FFF2-40B4-BE49-F238E27FC236}">
                  <a16:creationId xmlns:a16="http://schemas.microsoft.com/office/drawing/2014/main" id="{925B1439-D35D-4D91-BE74-87A372402C29}"/>
                </a:ext>
              </a:extLst>
            </p:cNvPr>
            <p:cNvSpPr>
              <a:spLocks noChangeArrowheads="1"/>
            </p:cNvSpPr>
            <p:nvPr/>
          </p:nvSpPr>
          <p:spPr bwMode="auto">
            <a:xfrm>
              <a:off x="4962"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0" name="Rectangle 1194">
              <a:extLst>
                <a:ext uri="{FF2B5EF4-FFF2-40B4-BE49-F238E27FC236}">
                  <a16:creationId xmlns:a16="http://schemas.microsoft.com/office/drawing/2014/main" id="{BA7DA6D8-7702-42C7-AB37-694F622F4198}"/>
                </a:ext>
              </a:extLst>
            </p:cNvPr>
            <p:cNvSpPr>
              <a:spLocks noChangeArrowheads="1"/>
            </p:cNvSpPr>
            <p:nvPr/>
          </p:nvSpPr>
          <p:spPr bwMode="auto">
            <a:xfrm>
              <a:off x="4968"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1" name="Rectangle 1195">
              <a:extLst>
                <a:ext uri="{FF2B5EF4-FFF2-40B4-BE49-F238E27FC236}">
                  <a16:creationId xmlns:a16="http://schemas.microsoft.com/office/drawing/2014/main" id="{5ED762E3-38BD-400F-BE0D-F0774B9B82E6}"/>
                </a:ext>
              </a:extLst>
            </p:cNvPr>
            <p:cNvSpPr>
              <a:spLocks noChangeArrowheads="1"/>
            </p:cNvSpPr>
            <p:nvPr/>
          </p:nvSpPr>
          <p:spPr bwMode="auto">
            <a:xfrm>
              <a:off x="4974" y="2056"/>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2" name="Rectangle 1196">
              <a:extLst>
                <a:ext uri="{FF2B5EF4-FFF2-40B4-BE49-F238E27FC236}">
                  <a16:creationId xmlns:a16="http://schemas.microsoft.com/office/drawing/2014/main" id="{C8A2BA23-12AE-40BA-9ED2-2DEAB28BA795}"/>
                </a:ext>
              </a:extLst>
            </p:cNvPr>
            <p:cNvSpPr>
              <a:spLocks noChangeArrowheads="1"/>
            </p:cNvSpPr>
            <p:nvPr/>
          </p:nvSpPr>
          <p:spPr bwMode="auto">
            <a:xfrm>
              <a:off x="4986" y="2080"/>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3" name="Rectangle 1197">
              <a:extLst>
                <a:ext uri="{FF2B5EF4-FFF2-40B4-BE49-F238E27FC236}">
                  <a16:creationId xmlns:a16="http://schemas.microsoft.com/office/drawing/2014/main" id="{5AE7E750-BD44-4300-98F4-60B413EA7289}"/>
                </a:ext>
              </a:extLst>
            </p:cNvPr>
            <p:cNvSpPr>
              <a:spLocks noChangeArrowheads="1"/>
            </p:cNvSpPr>
            <p:nvPr/>
          </p:nvSpPr>
          <p:spPr bwMode="auto">
            <a:xfrm>
              <a:off x="4986"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954" name="Rectangle 1198">
              <a:extLst>
                <a:ext uri="{FF2B5EF4-FFF2-40B4-BE49-F238E27FC236}">
                  <a16:creationId xmlns:a16="http://schemas.microsoft.com/office/drawing/2014/main" id="{2C6AB719-C190-4CEF-A156-13DCFFFA181D}"/>
                </a:ext>
              </a:extLst>
            </p:cNvPr>
            <p:cNvSpPr>
              <a:spLocks noChangeArrowheads="1"/>
            </p:cNvSpPr>
            <p:nvPr/>
          </p:nvSpPr>
          <p:spPr bwMode="auto">
            <a:xfrm>
              <a:off x="4992" y="2080"/>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2154" name="TextBox 2153">
            <a:extLst>
              <a:ext uri="{FF2B5EF4-FFF2-40B4-BE49-F238E27FC236}">
                <a16:creationId xmlns:a16="http://schemas.microsoft.com/office/drawing/2014/main" id="{27BE7B51-2E83-4496-8065-C0DC07783F2F}"/>
              </a:ext>
            </a:extLst>
          </p:cNvPr>
          <p:cNvSpPr txBox="1"/>
          <p:nvPr/>
        </p:nvSpPr>
        <p:spPr>
          <a:xfrm>
            <a:off x="5705475" y="4525004"/>
            <a:ext cx="1201568" cy="338554"/>
          </a:xfrm>
          <a:prstGeom prst="rect">
            <a:avLst/>
          </a:prstGeom>
          <a:noFill/>
        </p:spPr>
        <p:txBody>
          <a:bodyPr wrap="square" rtlCol="0">
            <a:spAutoFit/>
          </a:bodyPr>
          <a:lstStyle/>
          <a:p>
            <a:pPr algn="ctr"/>
            <a:r>
              <a:rPr lang="en-US" sz="1600" dirty="0">
                <a:latin typeface="Arial" charset="0"/>
              </a:rPr>
              <a:t>pass 2</a:t>
            </a:r>
            <a:endParaRPr lang="en-US" sz="1600" dirty="0"/>
          </a:p>
        </p:txBody>
      </p:sp>
      <p:sp>
        <p:nvSpPr>
          <p:cNvPr id="2155" name="TextBox 2154">
            <a:extLst>
              <a:ext uri="{FF2B5EF4-FFF2-40B4-BE49-F238E27FC236}">
                <a16:creationId xmlns:a16="http://schemas.microsoft.com/office/drawing/2014/main" id="{6066CF51-F3F6-44F1-B4F9-8885FAC1B32F}"/>
              </a:ext>
            </a:extLst>
          </p:cNvPr>
          <p:cNvSpPr txBox="1"/>
          <p:nvPr/>
        </p:nvSpPr>
        <p:spPr>
          <a:xfrm>
            <a:off x="5698410" y="1883241"/>
            <a:ext cx="1201568" cy="338554"/>
          </a:xfrm>
          <a:prstGeom prst="rect">
            <a:avLst/>
          </a:prstGeom>
          <a:noFill/>
        </p:spPr>
        <p:txBody>
          <a:bodyPr wrap="square" rtlCol="0">
            <a:spAutoFit/>
          </a:bodyPr>
          <a:lstStyle/>
          <a:p>
            <a:pPr algn="ctr"/>
            <a:r>
              <a:rPr lang="en-US" sz="1600" dirty="0">
                <a:latin typeface="Arial" charset="0"/>
              </a:rPr>
              <a:t>pass 1</a:t>
            </a:r>
            <a:endParaRPr lang="en-US" sz="1600" dirty="0"/>
          </a:p>
        </p:txBody>
      </p:sp>
      <p:sp>
        <p:nvSpPr>
          <p:cNvPr id="2156" name="Rectangle 2155">
            <a:extLst>
              <a:ext uri="{FF2B5EF4-FFF2-40B4-BE49-F238E27FC236}">
                <a16:creationId xmlns:a16="http://schemas.microsoft.com/office/drawing/2014/main" id="{C82CA29C-246A-437F-8E98-155A9F8AE675}"/>
              </a:ext>
            </a:extLst>
          </p:cNvPr>
          <p:cNvSpPr/>
          <p:nvPr/>
        </p:nvSpPr>
        <p:spPr>
          <a:xfrm>
            <a:off x="1601016" y="4681177"/>
            <a:ext cx="758541" cy="307777"/>
          </a:xfrm>
          <a:prstGeom prst="rect">
            <a:avLst/>
          </a:prstGeom>
        </p:spPr>
        <p:txBody>
          <a:bodyPr wrap="none">
            <a:spAutoFit/>
          </a:bodyPr>
          <a:lstStyle/>
          <a:p>
            <a:r>
              <a:rPr lang="en-US" sz="1400" dirty="0"/>
              <a:t>2.8 GeV</a:t>
            </a:r>
          </a:p>
        </p:txBody>
      </p:sp>
      <p:sp>
        <p:nvSpPr>
          <p:cNvPr id="2157" name="Rectangle 2156">
            <a:extLst>
              <a:ext uri="{FF2B5EF4-FFF2-40B4-BE49-F238E27FC236}">
                <a16:creationId xmlns:a16="http://schemas.microsoft.com/office/drawing/2014/main" id="{A1AAC744-C84D-4D50-BC21-82692AAE45AF}"/>
              </a:ext>
            </a:extLst>
          </p:cNvPr>
          <p:cNvSpPr/>
          <p:nvPr/>
        </p:nvSpPr>
        <p:spPr>
          <a:xfrm>
            <a:off x="1723565" y="2396250"/>
            <a:ext cx="849913" cy="307777"/>
          </a:xfrm>
          <a:prstGeom prst="rect">
            <a:avLst/>
          </a:prstGeom>
        </p:spPr>
        <p:txBody>
          <a:bodyPr wrap="none">
            <a:spAutoFit/>
          </a:bodyPr>
          <a:lstStyle/>
          <a:p>
            <a:r>
              <a:rPr lang="en-US" sz="1400" dirty="0"/>
              <a:t>0.65 GeV</a:t>
            </a:r>
          </a:p>
        </p:txBody>
      </p:sp>
      <p:sp>
        <p:nvSpPr>
          <p:cNvPr id="2158" name="TextBox 2157">
            <a:extLst>
              <a:ext uri="{FF2B5EF4-FFF2-40B4-BE49-F238E27FC236}">
                <a16:creationId xmlns:a16="http://schemas.microsoft.com/office/drawing/2014/main" id="{8936CFCB-75A8-40F4-886C-561F1866CBED}"/>
              </a:ext>
            </a:extLst>
          </p:cNvPr>
          <p:cNvSpPr txBox="1"/>
          <p:nvPr/>
        </p:nvSpPr>
        <p:spPr>
          <a:xfrm>
            <a:off x="4463428" y="1040328"/>
            <a:ext cx="3370884" cy="338554"/>
          </a:xfrm>
          <a:prstGeom prst="rect">
            <a:avLst/>
          </a:prstGeom>
          <a:noFill/>
        </p:spPr>
        <p:txBody>
          <a:bodyPr wrap="square" rtlCol="0">
            <a:spAutoFit/>
          </a:bodyPr>
          <a:lstStyle/>
          <a:p>
            <a:pPr algn="ctr"/>
            <a:r>
              <a:rPr lang="en-US" sz="1600" dirty="0">
                <a:latin typeface="Arial" charset="0"/>
              </a:rPr>
              <a:t>Phase advance: 29</a:t>
            </a:r>
            <a:r>
              <a:rPr lang="en-US" sz="1600" baseline="30000" dirty="0">
                <a:latin typeface="Arial" charset="0"/>
              </a:rPr>
              <a:t>0</a:t>
            </a:r>
            <a:r>
              <a:rPr lang="en-US" sz="1600" dirty="0">
                <a:latin typeface="Arial" charset="0"/>
              </a:rPr>
              <a:t> per cell</a:t>
            </a:r>
            <a:endParaRPr lang="en-US" sz="1600" dirty="0"/>
          </a:p>
        </p:txBody>
      </p:sp>
    </p:spTree>
    <p:extLst>
      <p:ext uri="{BB962C8B-B14F-4D97-AF65-F5344CB8AC3E}">
        <p14:creationId xmlns:p14="http://schemas.microsoft.com/office/powerpoint/2010/main" val="186982111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77C526E1-D442-4BCE-BA36-DC9D9DB46F91}"/>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FC0C4D08-EECE-40E2-A16B-96F30E14F206}"/>
              </a:ext>
            </a:extLst>
          </p:cNvPr>
          <p:cNvSpPr>
            <a:spLocks noGrp="1"/>
          </p:cNvSpPr>
          <p:nvPr>
            <p:ph type="sldNum" sz="quarter" idx="12"/>
          </p:nvPr>
        </p:nvSpPr>
        <p:spPr/>
        <p:txBody>
          <a:bodyPr/>
          <a:lstStyle/>
          <a:p>
            <a:fld id="{07E1C93C-5050-FC42-8F10-D22D4F119D13}" type="slidenum">
              <a:rPr lang="en-US" smtClean="0"/>
              <a:pPr/>
              <a:t>16</a:t>
            </a:fld>
            <a:endParaRPr lang="en-US" dirty="0"/>
          </a:p>
        </p:txBody>
      </p:sp>
      <p:grpSp>
        <p:nvGrpSpPr>
          <p:cNvPr id="803" name="Group 4">
            <a:extLst>
              <a:ext uri="{FF2B5EF4-FFF2-40B4-BE49-F238E27FC236}">
                <a16:creationId xmlns:a16="http://schemas.microsoft.com/office/drawing/2014/main" id="{0A165E11-25F3-41C4-9889-2C0F6B1CF745}"/>
              </a:ext>
            </a:extLst>
          </p:cNvPr>
          <p:cNvGrpSpPr>
            <a:grpSpLocks noChangeAspect="1"/>
          </p:cNvGrpSpPr>
          <p:nvPr/>
        </p:nvGrpSpPr>
        <p:grpSpPr bwMode="auto">
          <a:xfrm>
            <a:off x="2700274" y="3837744"/>
            <a:ext cx="7197994" cy="2114550"/>
            <a:chOff x="756" y="771"/>
            <a:chExt cx="4113" cy="1332"/>
          </a:xfrm>
        </p:grpSpPr>
        <p:sp>
          <p:nvSpPr>
            <p:cNvPr id="804" name="AutoShape 3">
              <a:extLst>
                <a:ext uri="{FF2B5EF4-FFF2-40B4-BE49-F238E27FC236}">
                  <a16:creationId xmlns:a16="http://schemas.microsoft.com/office/drawing/2014/main" id="{64B63892-B903-4AB6-A03E-884E046B86B1}"/>
                </a:ext>
              </a:extLst>
            </p:cNvPr>
            <p:cNvSpPr>
              <a:spLocks noChangeAspect="1" noChangeArrowheads="1" noTextEdit="1"/>
            </p:cNvSpPr>
            <p:nvPr/>
          </p:nvSpPr>
          <p:spPr bwMode="auto">
            <a:xfrm>
              <a:off x="787" y="771"/>
              <a:ext cx="4050"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805" name="Group 205">
              <a:extLst>
                <a:ext uri="{FF2B5EF4-FFF2-40B4-BE49-F238E27FC236}">
                  <a16:creationId xmlns:a16="http://schemas.microsoft.com/office/drawing/2014/main" id="{20AE2099-BF6D-4D01-9530-BE1493193BDC}"/>
                </a:ext>
              </a:extLst>
            </p:cNvPr>
            <p:cNvGrpSpPr>
              <a:grpSpLocks/>
            </p:cNvGrpSpPr>
            <p:nvPr/>
          </p:nvGrpSpPr>
          <p:grpSpPr bwMode="auto">
            <a:xfrm>
              <a:off x="756" y="771"/>
              <a:ext cx="4113" cy="1332"/>
              <a:chOff x="756" y="771"/>
              <a:chExt cx="4113" cy="1332"/>
            </a:xfrm>
          </p:grpSpPr>
          <p:sp>
            <p:nvSpPr>
              <p:cNvPr id="1001" name="Rectangle 5">
                <a:extLst>
                  <a:ext uri="{FF2B5EF4-FFF2-40B4-BE49-F238E27FC236}">
                    <a16:creationId xmlns:a16="http://schemas.microsoft.com/office/drawing/2014/main" id="{99CB87B2-B314-4615-B780-C4FA31B42801}"/>
                  </a:ext>
                </a:extLst>
              </p:cNvPr>
              <p:cNvSpPr>
                <a:spLocks noChangeArrowheads="1"/>
              </p:cNvSpPr>
              <p:nvPr/>
            </p:nvSpPr>
            <p:spPr bwMode="auto">
              <a:xfrm>
                <a:off x="787" y="771"/>
                <a:ext cx="4050" cy="1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02" name="Rectangle 6">
                <a:extLst>
                  <a:ext uri="{FF2B5EF4-FFF2-40B4-BE49-F238E27FC236}">
                    <a16:creationId xmlns:a16="http://schemas.microsoft.com/office/drawing/2014/main" id="{222970B4-5778-4453-B525-C3D20E7BFD5B}"/>
                  </a:ext>
                </a:extLst>
              </p:cNvPr>
              <p:cNvSpPr>
                <a:spLocks noChangeArrowheads="1"/>
              </p:cNvSpPr>
              <p:nvPr/>
            </p:nvSpPr>
            <p:spPr bwMode="auto">
              <a:xfrm>
                <a:off x="859" y="915"/>
                <a:ext cx="3906" cy="103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3" name="Rectangle 7">
                <a:extLst>
                  <a:ext uri="{FF2B5EF4-FFF2-40B4-BE49-F238E27FC236}">
                    <a16:creationId xmlns:a16="http://schemas.microsoft.com/office/drawing/2014/main" id="{DA7026B0-CED2-4AC3-A95B-250F7C55E358}"/>
                  </a:ext>
                </a:extLst>
              </p:cNvPr>
              <p:cNvSpPr>
                <a:spLocks noChangeArrowheads="1"/>
              </p:cNvSpPr>
              <p:nvPr/>
            </p:nvSpPr>
            <p:spPr bwMode="auto">
              <a:xfrm>
                <a:off x="4513" y="1965"/>
                <a:ext cx="28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241.768</a:t>
                </a:r>
                <a:endParaRPr lang="en-US" altLang="en-US"/>
              </a:p>
            </p:txBody>
          </p:sp>
          <p:sp>
            <p:nvSpPr>
              <p:cNvPr id="1004" name="Rectangle 8">
                <a:extLst>
                  <a:ext uri="{FF2B5EF4-FFF2-40B4-BE49-F238E27FC236}">
                    <a16:creationId xmlns:a16="http://schemas.microsoft.com/office/drawing/2014/main" id="{E2E5E6DD-814D-4A89-AC00-C580891386DB}"/>
                  </a:ext>
                </a:extLst>
              </p:cNvPr>
              <p:cNvSpPr>
                <a:spLocks noChangeArrowheads="1"/>
              </p:cNvSpPr>
              <p:nvPr/>
            </p:nvSpPr>
            <p:spPr bwMode="auto">
              <a:xfrm>
                <a:off x="859" y="1965"/>
                <a:ext cx="44"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005" name="Rectangle 10">
                <a:extLst>
                  <a:ext uri="{FF2B5EF4-FFF2-40B4-BE49-F238E27FC236}">
                    <a16:creationId xmlns:a16="http://schemas.microsoft.com/office/drawing/2014/main" id="{35B9F69B-191A-4FD5-90DC-C63A58483F58}"/>
                  </a:ext>
                </a:extLst>
              </p:cNvPr>
              <p:cNvSpPr>
                <a:spLocks noChangeArrowheads="1"/>
              </p:cNvSpPr>
              <p:nvPr/>
            </p:nvSpPr>
            <p:spPr bwMode="auto">
              <a:xfrm>
                <a:off x="907" y="849"/>
                <a:ext cx="55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1006" name="Rectangle 11">
                <a:extLst>
                  <a:ext uri="{FF2B5EF4-FFF2-40B4-BE49-F238E27FC236}">
                    <a16:creationId xmlns:a16="http://schemas.microsoft.com/office/drawing/2014/main" id="{05C85142-5787-4C52-BAE1-3A68AA138BED}"/>
                  </a:ext>
                </a:extLst>
              </p:cNvPr>
              <p:cNvSpPr>
                <a:spLocks noChangeArrowheads="1"/>
              </p:cNvSpPr>
              <p:nvPr/>
            </p:nvSpPr>
            <p:spPr bwMode="auto">
              <a:xfrm rot="16200000">
                <a:off x="782" y="895"/>
                <a:ext cx="109"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0</a:t>
                </a:r>
                <a:endParaRPr lang="en-US" altLang="en-US"/>
              </a:p>
            </p:txBody>
          </p:sp>
          <p:sp>
            <p:nvSpPr>
              <p:cNvPr id="1007" name="Rectangle 12">
                <a:extLst>
                  <a:ext uri="{FF2B5EF4-FFF2-40B4-BE49-F238E27FC236}">
                    <a16:creationId xmlns:a16="http://schemas.microsoft.com/office/drawing/2014/main" id="{D77BEE15-40AB-4C90-B6F4-004363D2D3FE}"/>
                  </a:ext>
                </a:extLst>
              </p:cNvPr>
              <p:cNvSpPr>
                <a:spLocks noChangeArrowheads="1"/>
              </p:cNvSpPr>
              <p:nvPr/>
            </p:nvSpPr>
            <p:spPr bwMode="auto">
              <a:xfrm rot="16200000">
                <a:off x="820" y="1873"/>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008" name="Rectangle 13">
                <a:extLst>
                  <a:ext uri="{FF2B5EF4-FFF2-40B4-BE49-F238E27FC236}">
                    <a16:creationId xmlns:a16="http://schemas.microsoft.com/office/drawing/2014/main" id="{808C1C41-0A27-432C-A3B2-C7C6254185A8}"/>
                  </a:ext>
                </a:extLst>
              </p:cNvPr>
              <p:cNvSpPr>
                <a:spLocks noChangeArrowheads="1"/>
              </p:cNvSpPr>
              <p:nvPr/>
            </p:nvSpPr>
            <p:spPr bwMode="auto">
              <a:xfrm rot="16200000">
                <a:off x="4804" y="865"/>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5</a:t>
                </a:r>
                <a:endParaRPr lang="en-US" altLang="en-US"/>
              </a:p>
            </p:txBody>
          </p:sp>
          <p:sp>
            <p:nvSpPr>
              <p:cNvPr id="1009" name="Rectangle 14">
                <a:extLst>
                  <a:ext uri="{FF2B5EF4-FFF2-40B4-BE49-F238E27FC236}">
                    <a16:creationId xmlns:a16="http://schemas.microsoft.com/office/drawing/2014/main" id="{935FC87E-EC28-496B-9A51-5E33534C1734}"/>
                  </a:ext>
                </a:extLst>
              </p:cNvPr>
              <p:cNvSpPr>
                <a:spLocks noChangeArrowheads="1"/>
              </p:cNvSpPr>
              <p:nvPr/>
            </p:nvSpPr>
            <p:spPr bwMode="auto">
              <a:xfrm rot="16200000">
                <a:off x="4804" y="1873"/>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1010" name="Rectangle 15">
                <a:extLst>
                  <a:ext uri="{FF2B5EF4-FFF2-40B4-BE49-F238E27FC236}">
                    <a16:creationId xmlns:a16="http://schemas.microsoft.com/office/drawing/2014/main" id="{49AC1D3D-FB78-42D8-ABB3-583982765829}"/>
                  </a:ext>
                </a:extLst>
              </p:cNvPr>
              <p:cNvSpPr>
                <a:spLocks noChangeArrowheads="1"/>
              </p:cNvSpPr>
              <p:nvPr/>
            </p:nvSpPr>
            <p:spPr bwMode="auto">
              <a:xfrm rot="16200000">
                <a:off x="580" y="1315"/>
                <a:ext cx="445"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1012" name="Line 17">
                <a:extLst>
                  <a:ext uri="{FF2B5EF4-FFF2-40B4-BE49-F238E27FC236}">
                    <a16:creationId xmlns:a16="http://schemas.microsoft.com/office/drawing/2014/main" id="{14BC1A2E-1955-4DC0-9883-9AFE5DA5C299}"/>
                  </a:ext>
                </a:extLst>
              </p:cNvPr>
              <p:cNvSpPr>
                <a:spLocks noChangeShapeType="1"/>
              </p:cNvSpPr>
              <p:nvPr/>
            </p:nvSpPr>
            <p:spPr bwMode="auto">
              <a:xfrm flipH="1">
                <a:off x="4735" y="10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3" name="Line 18">
                <a:extLst>
                  <a:ext uri="{FF2B5EF4-FFF2-40B4-BE49-F238E27FC236}">
                    <a16:creationId xmlns:a16="http://schemas.microsoft.com/office/drawing/2014/main" id="{F83BD23A-7C42-4D99-96AC-90F1B494EA20}"/>
                  </a:ext>
                </a:extLst>
              </p:cNvPr>
              <p:cNvSpPr>
                <a:spLocks noChangeShapeType="1"/>
              </p:cNvSpPr>
              <p:nvPr/>
            </p:nvSpPr>
            <p:spPr bwMode="auto">
              <a:xfrm>
                <a:off x="859" y="10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4" name="Line 19">
                <a:extLst>
                  <a:ext uri="{FF2B5EF4-FFF2-40B4-BE49-F238E27FC236}">
                    <a16:creationId xmlns:a16="http://schemas.microsoft.com/office/drawing/2014/main" id="{9F23F52C-EBD4-45CA-9170-AD7EE60C002B}"/>
                  </a:ext>
                </a:extLst>
              </p:cNvPr>
              <p:cNvSpPr>
                <a:spLocks noChangeShapeType="1"/>
              </p:cNvSpPr>
              <p:nvPr/>
            </p:nvSpPr>
            <p:spPr bwMode="auto">
              <a:xfrm flipV="1">
                <a:off x="124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5" name="Line 20">
                <a:extLst>
                  <a:ext uri="{FF2B5EF4-FFF2-40B4-BE49-F238E27FC236}">
                    <a16:creationId xmlns:a16="http://schemas.microsoft.com/office/drawing/2014/main" id="{EF27B1B7-B764-43DB-83E9-46F362C28A9D}"/>
                  </a:ext>
                </a:extLst>
              </p:cNvPr>
              <p:cNvSpPr>
                <a:spLocks noChangeShapeType="1"/>
              </p:cNvSpPr>
              <p:nvPr/>
            </p:nvSpPr>
            <p:spPr bwMode="auto">
              <a:xfrm>
                <a:off x="124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6" name="Line 21">
                <a:extLst>
                  <a:ext uri="{FF2B5EF4-FFF2-40B4-BE49-F238E27FC236}">
                    <a16:creationId xmlns:a16="http://schemas.microsoft.com/office/drawing/2014/main" id="{4C6540BE-C6F2-40D5-AB86-048539F3C677}"/>
                  </a:ext>
                </a:extLst>
              </p:cNvPr>
              <p:cNvSpPr>
                <a:spLocks noChangeShapeType="1"/>
              </p:cNvSpPr>
              <p:nvPr/>
            </p:nvSpPr>
            <p:spPr bwMode="auto">
              <a:xfrm flipH="1">
                <a:off x="4735" y="111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7" name="Line 22">
                <a:extLst>
                  <a:ext uri="{FF2B5EF4-FFF2-40B4-BE49-F238E27FC236}">
                    <a16:creationId xmlns:a16="http://schemas.microsoft.com/office/drawing/2014/main" id="{DB2E954A-1BBF-45FC-ADC5-8B0037741C86}"/>
                  </a:ext>
                </a:extLst>
              </p:cNvPr>
              <p:cNvSpPr>
                <a:spLocks noChangeShapeType="1"/>
              </p:cNvSpPr>
              <p:nvPr/>
            </p:nvSpPr>
            <p:spPr bwMode="auto">
              <a:xfrm>
                <a:off x="859" y="111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8" name="Line 23">
                <a:extLst>
                  <a:ext uri="{FF2B5EF4-FFF2-40B4-BE49-F238E27FC236}">
                    <a16:creationId xmlns:a16="http://schemas.microsoft.com/office/drawing/2014/main" id="{A5EFADE2-8FD1-4186-971C-5833E530AC40}"/>
                  </a:ext>
                </a:extLst>
              </p:cNvPr>
              <p:cNvSpPr>
                <a:spLocks noChangeShapeType="1"/>
              </p:cNvSpPr>
              <p:nvPr/>
            </p:nvSpPr>
            <p:spPr bwMode="auto">
              <a:xfrm flipV="1">
                <a:off x="163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9" name="Line 24">
                <a:extLst>
                  <a:ext uri="{FF2B5EF4-FFF2-40B4-BE49-F238E27FC236}">
                    <a16:creationId xmlns:a16="http://schemas.microsoft.com/office/drawing/2014/main" id="{0DB888EF-6926-4718-B8BE-B1CA481847D7}"/>
                  </a:ext>
                </a:extLst>
              </p:cNvPr>
              <p:cNvSpPr>
                <a:spLocks noChangeShapeType="1"/>
              </p:cNvSpPr>
              <p:nvPr/>
            </p:nvSpPr>
            <p:spPr bwMode="auto">
              <a:xfrm>
                <a:off x="163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0" name="Line 25">
                <a:extLst>
                  <a:ext uri="{FF2B5EF4-FFF2-40B4-BE49-F238E27FC236}">
                    <a16:creationId xmlns:a16="http://schemas.microsoft.com/office/drawing/2014/main" id="{504083DB-F19D-4BB7-B493-25820B954C97}"/>
                  </a:ext>
                </a:extLst>
              </p:cNvPr>
              <p:cNvSpPr>
                <a:spLocks noChangeShapeType="1"/>
              </p:cNvSpPr>
              <p:nvPr/>
            </p:nvSpPr>
            <p:spPr bwMode="auto">
              <a:xfrm flipH="1">
                <a:off x="4735" y="122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1" name="Line 26">
                <a:extLst>
                  <a:ext uri="{FF2B5EF4-FFF2-40B4-BE49-F238E27FC236}">
                    <a16:creationId xmlns:a16="http://schemas.microsoft.com/office/drawing/2014/main" id="{4B4D915F-EA20-480F-A4AE-B6BCBF40813F}"/>
                  </a:ext>
                </a:extLst>
              </p:cNvPr>
              <p:cNvSpPr>
                <a:spLocks noChangeShapeType="1"/>
              </p:cNvSpPr>
              <p:nvPr/>
            </p:nvSpPr>
            <p:spPr bwMode="auto">
              <a:xfrm>
                <a:off x="859" y="122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2" name="Line 27">
                <a:extLst>
                  <a:ext uri="{FF2B5EF4-FFF2-40B4-BE49-F238E27FC236}">
                    <a16:creationId xmlns:a16="http://schemas.microsoft.com/office/drawing/2014/main" id="{A78C4F51-CF6A-4D18-B43C-F8D4BEC3C939}"/>
                  </a:ext>
                </a:extLst>
              </p:cNvPr>
              <p:cNvSpPr>
                <a:spLocks noChangeShapeType="1"/>
              </p:cNvSpPr>
              <p:nvPr/>
            </p:nvSpPr>
            <p:spPr bwMode="auto">
              <a:xfrm flipV="1">
                <a:off x="202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3" name="Line 28">
                <a:extLst>
                  <a:ext uri="{FF2B5EF4-FFF2-40B4-BE49-F238E27FC236}">
                    <a16:creationId xmlns:a16="http://schemas.microsoft.com/office/drawing/2014/main" id="{06515E1D-E7C1-46DE-BC42-D8864BB24357}"/>
                  </a:ext>
                </a:extLst>
              </p:cNvPr>
              <p:cNvSpPr>
                <a:spLocks noChangeShapeType="1"/>
              </p:cNvSpPr>
              <p:nvPr/>
            </p:nvSpPr>
            <p:spPr bwMode="auto">
              <a:xfrm>
                <a:off x="202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4" name="Line 29">
                <a:extLst>
                  <a:ext uri="{FF2B5EF4-FFF2-40B4-BE49-F238E27FC236}">
                    <a16:creationId xmlns:a16="http://schemas.microsoft.com/office/drawing/2014/main" id="{67CD963A-8D6D-406D-BF08-2440ADFBF055}"/>
                  </a:ext>
                </a:extLst>
              </p:cNvPr>
              <p:cNvSpPr>
                <a:spLocks noChangeShapeType="1"/>
              </p:cNvSpPr>
              <p:nvPr/>
            </p:nvSpPr>
            <p:spPr bwMode="auto">
              <a:xfrm flipH="1">
                <a:off x="4735" y="132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5" name="Line 30">
                <a:extLst>
                  <a:ext uri="{FF2B5EF4-FFF2-40B4-BE49-F238E27FC236}">
                    <a16:creationId xmlns:a16="http://schemas.microsoft.com/office/drawing/2014/main" id="{96191232-0422-4FFA-8C5C-9FBCAA12F683}"/>
                  </a:ext>
                </a:extLst>
              </p:cNvPr>
              <p:cNvSpPr>
                <a:spLocks noChangeShapeType="1"/>
              </p:cNvSpPr>
              <p:nvPr/>
            </p:nvSpPr>
            <p:spPr bwMode="auto">
              <a:xfrm>
                <a:off x="859" y="132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6" name="Line 31">
                <a:extLst>
                  <a:ext uri="{FF2B5EF4-FFF2-40B4-BE49-F238E27FC236}">
                    <a16:creationId xmlns:a16="http://schemas.microsoft.com/office/drawing/2014/main" id="{EBC15E23-AA51-49B9-882D-94B9EF358132}"/>
                  </a:ext>
                </a:extLst>
              </p:cNvPr>
              <p:cNvSpPr>
                <a:spLocks noChangeShapeType="1"/>
              </p:cNvSpPr>
              <p:nvPr/>
            </p:nvSpPr>
            <p:spPr bwMode="auto">
              <a:xfrm flipV="1">
                <a:off x="241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7" name="Line 32">
                <a:extLst>
                  <a:ext uri="{FF2B5EF4-FFF2-40B4-BE49-F238E27FC236}">
                    <a16:creationId xmlns:a16="http://schemas.microsoft.com/office/drawing/2014/main" id="{74EDCDF9-6FB1-4580-B7D6-4F5376CAE7C8}"/>
                  </a:ext>
                </a:extLst>
              </p:cNvPr>
              <p:cNvSpPr>
                <a:spLocks noChangeShapeType="1"/>
              </p:cNvSpPr>
              <p:nvPr/>
            </p:nvSpPr>
            <p:spPr bwMode="auto">
              <a:xfrm>
                <a:off x="241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8" name="Line 33">
                <a:extLst>
                  <a:ext uri="{FF2B5EF4-FFF2-40B4-BE49-F238E27FC236}">
                    <a16:creationId xmlns:a16="http://schemas.microsoft.com/office/drawing/2014/main" id="{7F268DC3-0E44-43E2-AA25-6B3C8AD00A56}"/>
                  </a:ext>
                </a:extLst>
              </p:cNvPr>
              <p:cNvSpPr>
                <a:spLocks noChangeShapeType="1"/>
              </p:cNvSpPr>
              <p:nvPr/>
            </p:nvSpPr>
            <p:spPr bwMode="auto">
              <a:xfrm flipH="1">
                <a:off x="4735" y="14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9" name="Line 34">
                <a:extLst>
                  <a:ext uri="{FF2B5EF4-FFF2-40B4-BE49-F238E27FC236}">
                    <a16:creationId xmlns:a16="http://schemas.microsoft.com/office/drawing/2014/main" id="{99A0D82B-17D6-4B4F-AF78-CF26D5011EE3}"/>
                  </a:ext>
                </a:extLst>
              </p:cNvPr>
              <p:cNvSpPr>
                <a:spLocks noChangeShapeType="1"/>
              </p:cNvSpPr>
              <p:nvPr/>
            </p:nvSpPr>
            <p:spPr bwMode="auto">
              <a:xfrm>
                <a:off x="859" y="14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0" name="Line 35">
                <a:extLst>
                  <a:ext uri="{FF2B5EF4-FFF2-40B4-BE49-F238E27FC236}">
                    <a16:creationId xmlns:a16="http://schemas.microsoft.com/office/drawing/2014/main" id="{EE5AAF0B-E7E6-4579-A251-7EAC1B9E28B0}"/>
                  </a:ext>
                </a:extLst>
              </p:cNvPr>
              <p:cNvSpPr>
                <a:spLocks noChangeShapeType="1"/>
              </p:cNvSpPr>
              <p:nvPr/>
            </p:nvSpPr>
            <p:spPr bwMode="auto">
              <a:xfrm flipV="1">
                <a:off x="280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1" name="Line 36">
                <a:extLst>
                  <a:ext uri="{FF2B5EF4-FFF2-40B4-BE49-F238E27FC236}">
                    <a16:creationId xmlns:a16="http://schemas.microsoft.com/office/drawing/2014/main" id="{FFC4FBA1-0C8C-4BC0-968E-A259B25490E8}"/>
                  </a:ext>
                </a:extLst>
              </p:cNvPr>
              <p:cNvSpPr>
                <a:spLocks noChangeShapeType="1"/>
              </p:cNvSpPr>
              <p:nvPr/>
            </p:nvSpPr>
            <p:spPr bwMode="auto">
              <a:xfrm>
                <a:off x="280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2" name="Line 37">
                <a:extLst>
                  <a:ext uri="{FF2B5EF4-FFF2-40B4-BE49-F238E27FC236}">
                    <a16:creationId xmlns:a16="http://schemas.microsoft.com/office/drawing/2014/main" id="{CC61C472-6CF2-431F-B027-68EB9F54249C}"/>
                  </a:ext>
                </a:extLst>
              </p:cNvPr>
              <p:cNvSpPr>
                <a:spLocks noChangeShapeType="1"/>
              </p:cNvSpPr>
              <p:nvPr/>
            </p:nvSpPr>
            <p:spPr bwMode="auto">
              <a:xfrm flipH="1">
                <a:off x="4735" y="153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3" name="Line 38">
                <a:extLst>
                  <a:ext uri="{FF2B5EF4-FFF2-40B4-BE49-F238E27FC236}">
                    <a16:creationId xmlns:a16="http://schemas.microsoft.com/office/drawing/2014/main" id="{301CA936-60F9-4811-983B-43646EA6D1F0}"/>
                  </a:ext>
                </a:extLst>
              </p:cNvPr>
              <p:cNvSpPr>
                <a:spLocks noChangeShapeType="1"/>
              </p:cNvSpPr>
              <p:nvPr/>
            </p:nvSpPr>
            <p:spPr bwMode="auto">
              <a:xfrm>
                <a:off x="859" y="153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4" name="Line 39">
                <a:extLst>
                  <a:ext uri="{FF2B5EF4-FFF2-40B4-BE49-F238E27FC236}">
                    <a16:creationId xmlns:a16="http://schemas.microsoft.com/office/drawing/2014/main" id="{E1128DF1-32BC-4500-860A-E87A57563FC4}"/>
                  </a:ext>
                </a:extLst>
              </p:cNvPr>
              <p:cNvSpPr>
                <a:spLocks noChangeShapeType="1"/>
              </p:cNvSpPr>
              <p:nvPr/>
            </p:nvSpPr>
            <p:spPr bwMode="auto">
              <a:xfrm flipV="1">
                <a:off x="319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5" name="Line 40">
                <a:extLst>
                  <a:ext uri="{FF2B5EF4-FFF2-40B4-BE49-F238E27FC236}">
                    <a16:creationId xmlns:a16="http://schemas.microsoft.com/office/drawing/2014/main" id="{8B534225-1C25-43AA-824C-58E2E3DE1A4D}"/>
                  </a:ext>
                </a:extLst>
              </p:cNvPr>
              <p:cNvSpPr>
                <a:spLocks noChangeShapeType="1"/>
              </p:cNvSpPr>
              <p:nvPr/>
            </p:nvSpPr>
            <p:spPr bwMode="auto">
              <a:xfrm>
                <a:off x="319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6" name="Line 41">
                <a:extLst>
                  <a:ext uri="{FF2B5EF4-FFF2-40B4-BE49-F238E27FC236}">
                    <a16:creationId xmlns:a16="http://schemas.microsoft.com/office/drawing/2014/main" id="{9A8CF540-9D77-4881-8EA1-BE6400B06139}"/>
                  </a:ext>
                </a:extLst>
              </p:cNvPr>
              <p:cNvSpPr>
                <a:spLocks noChangeShapeType="1"/>
              </p:cNvSpPr>
              <p:nvPr/>
            </p:nvSpPr>
            <p:spPr bwMode="auto">
              <a:xfrm flipH="1">
                <a:off x="4735" y="164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7" name="Line 42">
                <a:extLst>
                  <a:ext uri="{FF2B5EF4-FFF2-40B4-BE49-F238E27FC236}">
                    <a16:creationId xmlns:a16="http://schemas.microsoft.com/office/drawing/2014/main" id="{AE7A7727-403F-4916-9FBA-669843FEDAA9}"/>
                  </a:ext>
                </a:extLst>
              </p:cNvPr>
              <p:cNvSpPr>
                <a:spLocks noChangeShapeType="1"/>
              </p:cNvSpPr>
              <p:nvPr/>
            </p:nvSpPr>
            <p:spPr bwMode="auto">
              <a:xfrm>
                <a:off x="859" y="164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8" name="Line 43">
                <a:extLst>
                  <a:ext uri="{FF2B5EF4-FFF2-40B4-BE49-F238E27FC236}">
                    <a16:creationId xmlns:a16="http://schemas.microsoft.com/office/drawing/2014/main" id="{CBAE5EF0-DEAD-4276-BCB3-C4912CBAE4FA}"/>
                  </a:ext>
                </a:extLst>
              </p:cNvPr>
              <p:cNvSpPr>
                <a:spLocks noChangeShapeType="1"/>
              </p:cNvSpPr>
              <p:nvPr/>
            </p:nvSpPr>
            <p:spPr bwMode="auto">
              <a:xfrm flipV="1">
                <a:off x="358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9" name="Line 44">
                <a:extLst>
                  <a:ext uri="{FF2B5EF4-FFF2-40B4-BE49-F238E27FC236}">
                    <a16:creationId xmlns:a16="http://schemas.microsoft.com/office/drawing/2014/main" id="{40AC8CC0-1305-4716-8042-49CD91721A8E}"/>
                  </a:ext>
                </a:extLst>
              </p:cNvPr>
              <p:cNvSpPr>
                <a:spLocks noChangeShapeType="1"/>
              </p:cNvSpPr>
              <p:nvPr/>
            </p:nvSpPr>
            <p:spPr bwMode="auto">
              <a:xfrm>
                <a:off x="358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0" name="Line 45">
                <a:extLst>
                  <a:ext uri="{FF2B5EF4-FFF2-40B4-BE49-F238E27FC236}">
                    <a16:creationId xmlns:a16="http://schemas.microsoft.com/office/drawing/2014/main" id="{84C741B2-1A9E-4E8E-BD73-ED8CC1644FF0}"/>
                  </a:ext>
                </a:extLst>
              </p:cNvPr>
              <p:cNvSpPr>
                <a:spLocks noChangeShapeType="1"/>
              </p:cNvSpPr>
              <p:nvPr/>
            </p:nvSpPr>
            <p:spPr bwMode="auto">
              <a:xfrm flipH="1">
                <a:off x="4735" y="17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1" name="Line 46">
                <a:extLst>
                  <a:ext uri="{FF2B5EF4-FFF2-40B4-BE49-F238E27FC236}">
                    <a16:creationId xmlns:a16="http://schemas.microsoft.com/office/drawing/2014/main" id="{28D2952C-A9D2-48A4-8D72-898CBD6ED09A}"/>
                  </a:ext>
                </a:extLst>
              </p:cNvPr>
              <p:cNvSpPr>
                <a:spLocks noChangeShapeType="1"/>
              </p:cNvSpPr>
              <p:nvPr/>
            </p:nvSpPr>
            <p:spPr bwMode="auto">
              <a:xfrm>
                <a:off x="859" y="17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2" name="Line 47">
                <a:extLst>
                  <a:ext uri="{FF2B5EF4-FFF2-40B4-BE49-F238E27FC236}">
                    <a16:creationId xmlns:a16="http://schemas.microsoft.com/office/drawing/2014/main" id="{0E0ECBB8-185E-47E3-AE4D-F8FC3CA86460}"/>
                  </a:ext>
                </a:extLst>
              </p:cNvPr>
              <p:cNvSpPr>
                <a:spLocks noChangeShapeType="1"/>
              </p:cNvSpPr>
              <p:nvPr/>
            </p:nvSpPr>
            <p:spPr bwMode="auto">
              <a:xfrm flipV="1">
                <a:off x="397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3" name="Line 48">
                <a:extLst>
                  <a:ext uri="{FF2B5EF4-FFF2-40B4-BE49-F238E27FC236}">
                    <a16:creationId xmlns:a16="http://schemas.microsoft.com/office/drawing/2014/main" id="{00538898-2928-4444-BB60-4A431EB188EA}"/>
                  </a:ext>
                </a:extLst>
              </p:cNvPr>
              <p:cNvSpPr>
                <a:spLocks noChangeShapeType="1"/>
              </p:cNvSpPr>
              <p:nvPr/>
            </p:nvSpPr>
            <p:spPr bwMode="auto">
              <a:xfrm>
                <a:off x="397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4" name="Line 49">
                <a:extLst>
                  <a:ext uri="{FF2B5EF4-FFF2-40B4-BE49-F238E27FC236}">
                    <a16:creationId xmlns:a16="http://schemas.microsoft.com/office/drawing/2014/main" id="{67425241-1345-412A-93F8-0E4ACE8214D7}"/>
                  </a:ext>
                </a:extLst>
              </p:cNvPr>
              <p:cNvSpPr>
                <a:spLocks noChangeShapeType="1"/>
              </p:cNvSpPr>
              <p:nvPr/>
            </p:nvSpPr>
            <p:spPr bwMode="auto">
              <a:xfrm flipH="1">
                <a:off x="4735" y="185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5" name="Line 50">
                <a:extLst>
                  <a:ext uri="{FF2B5EF4-FFF2-40B4-BE49-F238E27FC236}">
                    <a16:creationId xmlns:a16="http://schemas.microsoft.com/office/drawing/2014/main" id="{5FAD5091-0C89-4107-BCA3-5E762D5431D1}"/>
                  </a:ext>
                </a:extLst>
              </p:cNvPr>
              <p:cNvSpPr>
                <a:spLocks noChangeShapeType="1"/>
              </p:cNvSpPr>
              <p:nvPr/>
            </p:nvSpPr>
            <p:spPr bwMode="auto">
              <a:xfrm>
                <a:off x="859" y="185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6" name="Line 51">
                <a:extLst>
                  <a:ext uri="{FF2B5EF4-FFF2-40B4-BE49-F238E27FC236}">
                    <a16:creationId xmlns:a16="http://schemas.microsoft.com/office/drawing/2014/main" id="{C34FDD87-3E8D-450E-985A-ECD836F25C50}"/>
                  </a:ext>
                </a:extLst>
              </p:cNvPr>
              <p:cNvSpPr>
                <a:spLocks noChangeShapeType="1"/>
              </p:cNvSpPr>
              <p:nvPr/>
            </p:nvSpPr>
            <p:spPr bwMode="auto">
              <a:xfrm flipV="1">
                <a:off x="436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7" name="Line 52">
                <a:extLst>
                  <a:ext uri="{FF2B5EF4-FFF2-40B4-BE49-F238E27FC236}">
                    <a16:creationId xmlns:a16="http://schemas.microsoft.com/office/drawing/2014/main" id="{15838582-7167-469E-A8E2-0FD177B72561}"/>
                  </a:ext>
                </a:extLst>
              </p:cNvPr>
              <p:cNvSpPr>
                <a:spLocks noChangeShapeType="1"/>
              </p:cNvSpPr>
              <p:nvPr/>
            </p:nvSpPr>
            <p:spPr bwMode="auto">
              <a:xfrm>
                <a:off x="436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8" name="Freeform 53">
                <a:extLst>
                  <a:ext uri="{FF2B5EF4-FFF2-40B4-BE49-F238E27FC236}">
                    <a16:creationId xmlns:a16="http://schemas.microsoft.com/office/drawing/2014/main" id="{7CCBCEE2-5EDC-45E6-A9AF-75E36567F59D}"/>
                  </a:ext>
                </a:extLst>
              </p:cNvPr>
              <p:cNvSpPr>
                <a:spLocks/>
              </p:cNvSpPr>
              <p:nvPr/>
            </p:nvSpPr>
            <p:spPr bwMode="auto">
              <a:xfrm>
                <a:off x="859" y="1113"/>
                <a:ext cx="3906" cy="414"/>
              </a:xfrm>
              <a:custGeom>
                <a:avLst/>
                <a:gdLst>
                  <a:gd name="T0" fmla="*/ 54 w 3906"/>
                  <a:gd name="T1" fmla="*/ 24 h 414"/>
                  <a:gd name="T2" fmla="*/ 126 w 3906"/>
                  <a:gd name="T3" fmla="*/ 54 h 414"/>
                  <a:gd name="T4" fmla="*/ 168 w 3906"/>
                  <a:gd name="T5" fmla="*/ 72 h 414"/>
                  <a:gd name="T6" fmla="*/ 240 w 3906"/>
                  <a:gd name="T7" fmla="*/ 96 h 414"/>
                  <a:gd name="T8" fmla="*/ 306 w 3906"/>
                  <a:gd name="T9" fmla="*/ 120 h 414"/>
                  <a:gd name="T10" fmla="*/ 354 w 3906"/>
                  <a:gd name="T11" fmla="*/ 138 h 414"/>
                  <a:gd name="T12" fmla="*/ 426 w 3906"/>
                  <a:gd name="T13" fmla="*/ 162 h 414"/>
                  <a:gd name="T14" fmla="*/ 474 w 3906"/>
                  <a:gd name="T15" fmla="*/ 180 h 414"/>
                  <a:gd name="T16" fmla="*/ 540 w 3906"/>
                  <a:gd name="T17" fmla="*/ 204 h 414"/>
                  <a:gd name="T18" fmla="*/ 612 w 3906"/>
                  <a:gd name="T19" fmla="*/ 222 h 414"/>
                  <a:gd name="T20" fmla="*/ 642 w 3906"/>
                  <a:gd name="T21" fmla="*/ 234 h 414"/>
                  <a:gd name="T22" fmla="*/ 726 w 3906"/>
                  <a:gd name="T23" fmla="*/ 252 h 414"/>
                  <a:gd name="T24" fmla="*/ 780 w 3906"/>
                  <a:gd name="T25" fmla="*/ 270 h 414"/>
                  <a:gd name="T26" fmla="*/ 828 w 3906"/>
                  <a:gd name="T27" fmla="*/ 282 h 414"/>
                  <a:gd name="T28" fmla="*/ 912 w 3906"/>
                  <a:gd name="T29" fmla="*/ 300 h 414"/>
                  <a:gd name="T30" fmla="*/ 948 w 3906"/>
                  <a:gd name="T31" fmla="*/ 306 h 414"/>
                  <a:gd name="T32" fmla="*/ 1014 w 3906"/>
                  <a:gd name="T33" fmla="*/ 324 h 414"/>
                  <a:gd name="T34" fmla="*/ 1080 w 3906"/>
                  <a:gd name="T35" fmla="*/ 336 h 414"/>
                  <a:gd name="T36" fmla="*/ 1134 w 3906"/>
                  <a:gd name="T37" fmla="*/ 342 h 414"/>
                  <a:gd name="T38" fmla="*/ 1200 w 3906"/>
                  <a:gd name="T39" fmla="*/ 354 h 414"/>
                  <a:gd name="T40" fmla="*/ 1248 w 3906"/>
                  <a:gd name="T41" fmla="*/ 366 h 414"/>
                  <a:gd name="T42" fmla="*/ 1314 w 3906"/>
                  <a:gd name="T43" fmla="*/ 372 h 414"/>
                  <a:gd name="T44" fmla="*/ 1386 w 3906"/>
                  <a:gd name="T45" fmla="*/ 384 h 414"/>
                  <a:gd name="T46" fmla="*/ 1428 w 3906"/>
                  <a:gd name="T47" fmla="*/ 390 h 414"/>
                  <a:gd name="T48" fmla="*/ 1500 w 3906"/>
                  <a:gd name="T49" fmla="*/ 396 h 414"/>
                  <a:gd name="T50" fmla="*/ 1554 w 3906"/>
                  <a:gd name="T51" fmla="*/ 402 h 414"/>
                  <a:gd name="T52" fmla="*/ 1614 w 3906"/>
                  <a:gd name="T53" fmla="*/ 402 h 414"/>
                  <a:gd name="T54" fmla="*/ 1686 w 3906"/>
                  <a:gd name="T55" fmla="*/ 408 h 414"/>
                  <a:gd name="T56" fmla="*/ 1722 w 3906"/>
                  <a:gd name="T57" fmla="*/ 414 h 414"/>
                  <a:gd name="T58" fmla="*/ 1800 w 3906"/>
                  <a:gd name="T59" fmla="*/ 414 h 414"/>
                  <a:gd name="T60" fmla="*/ 1860 w 3906"/>
                  <a:gd name="T61" fmla="*/ 414 h 414"/>
                  <a:gd name="T62" fmla="*/ 1908 w 3906"/>
                  <a:gd name="T63" fmla="*/ 414 h 414"/>
                  <a:gd name="T64" fmla="*/ 1974 w 3906"/>
                  <a:gd name="T65" fmla="*/ 414 h 414"/>
                  <a:gd name="T66" fmla="*/ 2028 w 3906"/>
                  <a:gd name="T67" fmla="*/ 414 h 414"/>
                  <a:gd name="T68" fmla="*/ 2094 w 3906"/>
                  <a:gd name="T69" fmla="*/ 414 h 414"/>
                  <a:gd name="T70" fmla="*/ 2160 w 3906"/>
                  <a:gd name="T71" fmla="*/ 414 h 414"/>
                  <a:gd name="T72" fmla="*/ 2202 w 3906"/>
                  <a:gd name="T73" fmla="*/ 408 h 414"/>
                  <a:gd name="T74" fmla="*/ 2280 w 3906"/>
                  <a:gd name="T75" fmla="*/ 402 h 414"/>
                  <a:gd name="T76" fmla="*/ 2328 w 3906"/>
                  <a:gd name="T77" fmla="*/ 402 h 414"/>
                  <a:gd name="T78" fmla="*/ 2388 w 3906"/>
                  <a:gd name="T79" fmla="*/ 396 h 414"/>
                  <a:gd name="T80" fmla="*/ 2466 w 3906"/>
                  <a:gd name="T81" fmla="*/ 390 h 414"/>
                  <a:gd name="T82" fmla="*/ 2496 w 3906"/>
                  <a:gd name="T83" fmla="*/ 384 h 414"/>
                  <a:gd name="T84" fmla="*/ 2574 w 3906"/>
                  <a:gd name="T85" fmla="*/ 372 h 414"/>
                  <a:gd name="T86" fmla="*/ 2634 w 3906"/>
                  <a:gd name="T87" fmla="*/ 366 h 414"/>
                  <a:gd name="T88" fmla="*/ 2682 w 3906"/>
                  <a:gd name="T89" fmla="*/ 360 h 414"/>
                  <a:gd name="T90" fmla="*/ 2760 w 3906"/>
                  <a:gd name="T91" fmla="*/ 348 h 414"/>
                  <a:gd name="T92" fmla="*/ 2802 w 3906"/>
                  <a:gd name="T93" fmla="*/ 336 h 414"/>
                  <a:gd name="T94" fmla="*/ 2868 w 3906"/>
                  <a:gd name="T95" fmla="*/ 324 h 414"/>
                  <a:gd name="T96" fmla="*/ 2940 w 3906"/>
                  <a:gd name="T97" fmla="*/ 312 h 414"/>
                  <a:gd name="T98" fmla="*/ 2982 w 3906"/>
                  <a:gd name="T99" fmla="*/ 300 h 414"/>
                  <a:gd name="T100" fmla="*/ 3054 w 3906"/>
                  <a:gd name="T101" fmla="*/ 282 h 414"/>
                  <a:gd name="T102" fmla="*/ 3108 w 3906"/>
                  <a:gd name="T103" fmla="*/ 270 h 414"/>
                  <a:gd name="T104" fmla="*/ 3186 w 3906"/>
                  <a:gd name="T105" fmla="*/ 252 h 414"/>
                  <a:gd name="T106" fmla="*/ 3258 w 3906"/>
                  <a:gd name="T107" fmla="*/ 228 h 414"/>
                  <a:gd name="T108" fmla="*/ 3312 w 3906"/>
                  <a:gd name="T109" fmla="*/ 216 h 414"/>
                  <a:gd name="T110" fmla="*/ 3414 w 3906"/>
                  <a:gd name="T111" fmla="*/ 186 h 414"/>
                  <a:gd name="T112" fmla="*/ 3450 w 3906"/>
                  <a:gd name="T113" fmla="*/ 174 h 414"/>
                  <a:gd name="T114" fmla="*/ 3558 w 3906"/>
                  <a:gd name="T115" fmla="*/ 132 h 414"/>
                  <a:gd name="T116" fmla="*/ 3588 w 3906"/>
                  <a:gd name="T117" fmla="*/ 126 h 414"/>
                  <a:gd name="T118" fmla="*/ 3696 w 3906"/>
                  <a:gd name="T119" fmla="*/ 84 h 414"/>
                  <a:gd name="T120" fmla="*/ 3732 w 3906"/>
                  <a:gd name="T121" fmla="*/ 72 h 414"/>
                  <a:gd name="T122" fmla="*/ 3822 w 3906"/>
                  <a:gd name="T123" fmla="*/ 36 h 414"/>
                  <a:gd name="T124" fmla="*/ 3882 w 3906"/>
                  <a:gd name="T125" fmla="*/ 12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06" h="414">
                    <a:moveTo>
                      <a:pt x="0" y="0"/>
                    </a:moveTo>
                    <a:lnTo>
                      <a:pt x="0" y="0"/>
                    </a:lnTo>
                    <a:lnTo>
                      <a:pt x="0" y="0"/>
                    </a:lnTo>
                    <a:lnTo>
                      <a:pt x="0" y="6"/>
                    </a:lnTo>
                    <a:lnTo>
                      <a:pt x="0" y="6"/>
                    </a:lnTo>
                    <a:lnTo>
                      <a:pt x="0" y="6"/>
                    </a:lnTo>
                    <a:lnTo>
                      <a:pt x="0" y="6"/>
                    </a:lnTo>
                    <a:lnTo>
                      <a:pt x="0" y="6"/>
                    </a:lnTo>
                    <a:lnTo>
                      <a:pt x="6" y="6"/>
                    </a:lnTo>
                    <a:lnTo>
                      <a:pt x="6" y="6"/>
                    </a:lnTo>
                    <a:lnTo>
                      <a:pt x="6" y="6"/>
                    </a:lnTo>
                    <a:lnTo>
                      <a:pt x="6" y="6"/>
                    </a:lnTo>
                    <a:lnTo>
                      <a:pt x="6" y="6"/>
                    </a:lnTo>
                    <a:lnTo>
                      <a:pt x="6" y="6"/>
                    </a:lnTo>
                    <a:lnTo>
                      <a:pt x="6" y="6"/>
                    </a:lnTo>
                    <a:lnTo>
                      <a:pt x="6" y="6"/>
                    </a:lnTo>
                    <a:lnTo>
                      <a:pt x="12" y="6"/>
                    </a:lnTo>
                    <a:lnTo>
                      <a:pt x="12" y="6"/>
                    </a:lnTo>
                    <a:lnTo>
                      <a:pt x="12" y="6"/>
                    </a:lnTo>
                    <a:lnTo>
                      <a:pt x="12" y="6"/>
                    </a:lnTo>
                    <a:lnTo>
                      <a:pt x="12" y="6"/>
                    </a:lnTo>
                    <a:lnTo>
                      <a:pt x="12" y="12"/>
                    </a:lnTo>
                    <a:lnTo>
                      <a:pt x="12" y="12"/>
                    </a:lnTo>
                    <a:lnTo>
                      <a:pt x="18" y="12"/>
                    </a:lnTo>
                    <a:lnTo>
                      <a:pt x="18" y="12"/>
                    </a:lnTo>
                    <a:lnTo>
                      <a:pt x="18" y="12"/>
                    </a:lnTo>
                    <a:lnTo>
                      <a:pt x="18" y="12"/>
                    </a:lnTo>
                    <a:lnTo>
                      <a:pt x="18" y="12"/>
                    </a:lnTo>
                    <a:lnTo>
                      <a:pt x="18" y="12"/>
                    </a:lnTo>
                    <a:lnTo>
                      <a:pt x="18" y="12"/>
                    </a:lnTo>
                    <a:lnTo>
                      <a:pt x="18" y="12"/>
                    </a:lnTo>
                    <a:lnTo>
                      <a:pt x="24" y="12"/>
                    </a:lnTo>
                    <a:lnTo>
                      <a:pt x="24" y="12"/>
                    </a:lnTo>
                    <a:lnTo>
                      <a:pt x="24" y="12"/>
                    </a:lnTo>
                    <a:lnTo>
                      <a:pt x="30" y="18"/>
                    </a:lnTo>
                    <a:lnTo>
                      <a:pt x="30" y="18"/>
                    </a:lnTo>
                    <a:lnTo>
                      <a:pt x="30" y="18"/>
                    </a:lnTo>
                    <a:lnTo>
                      <a:pt x="36" y="18"/>
                    </a:lnTo>
                    <a:lnTo>
                      <a:pt x="36" y="18"/>
                    </a:lnTo>
                    <a:lnTo>
                      <a:pt x="36" y="18"/>
                    </a:lnTo>
                    <a:lnTo>
                      <a:pt x="36" y="18"/>
                    </a:lnTo>
                    <a:lnTo>
                      <a:pt x="42" y="24"/>
                    </a:lnTo>
                    <a:lnTo>
                      <a:pt x="42" y="24"/>
                    </a:lnTo>
                    <a:lnTo>
                      <a:pt x="42" y="24"/>
                    </a:lnTo>
                    <a:lnTo>
                      <a:pt x="48" y="24"/>
                    </a:lnTo>
                    <a:lnTo>
                      <a:pt x="48" y="24"/>
                    </a:lnTo>
                    <a:lnTo>
                      <a:pt x="48" y="24"/>
                    </a:lnTo>
                    <a:lnTo>
                      <a:pt x="48" y="24"/>
                    </a:lnTo>
                    <a:lnTo>
                      <a:pt x="48" y="24"/>
                    </a:lnTo>
                    <a:lnTo>
                      <a:pt x="48" y="24"/>
                    </a:lnTo>
                    <a:lnTo>
                      <a:pt x="48" y="24"/>
                    </a:lnTo>
                    <a:lnTo>
                      <a:pt x="54" y="24"/>
                    </a:lnTo>
                    <a:lnTo>
                      <a:pt x="54" y="24"/>
                    </a:lnTo>
                    <a:lnTo>
                      <a:pt x="54" y="24"/>
                    </a:lnTo>
                    <a:lnTo>
                      <a:pt x="54" y="24"/>
                    </a:lnTo>
                    <a:lnTo>
                      <a:pt x="54" y="24"/>
                    </a:lnTo>
                    <a:lnTo>
                      <a:pt x="60" y="30"/>
                    </a:lnTo>
                    <a:lnTo>
                      <a:pt x="60" y="30"/>
                    </a:lnTo>
                    <a:lnTo>
                      <a:pt x="66" y="30"/>
                    </a:lnTo>
                    <a:lnTo>
                      <a:pt x="66" y="30"/>
                    </a:lnTo>
                    <a:lnTo>
                      <a:pt x="66" y="30"/>
                    </a:lnTo>
                    <a:lnTo>
                      <a:pt x="66" y="30"/>
                    </a:lnTo>
                    <a:lnTo>
                      <a:pt x="66" y="30"/>
                    </a:lnTo>
                    <a:lnTo>
                      <a:pt x="72" y="36"/>
                    </a:lnTo>
                    <a:lnTo>
                      <a:pt x="78" y="36"/>
                    </a:lnTo>
                    <a:lnTo>
                      <a:pt x="78" y="36"/>
                    </a:lnTo>
                    <a:lnTo>
                      <a:pt x="78" y="36"/>
                    </a:lnTo>
                    <a:lnTo>
                      <a:pt x="78" y="36"/>
                    </a:lnTo>
                    <a:lnTo>
                      <a:pt x="78" y="36"/>
                    </a:lnTo>
                    <a:lnTo>
                      <a:pt x="78" y="36"/>
                    </a:lnTo>
                    <a:lnTo>
                      <a:pt x="78" y="36"/>
                    </a:lnTo>
                    <a:lnTo>
                      <a:pt x="78" y="36"/>
                    </a:lnTo>
                    <a:lnTo>
                      <a:pt x="84" y="36"/>
                    </a:lnTo>
                    <a:lnTo>
                      <a:pt x="84" y="36"/>
                    </a:lnTo>
                    <a:lnTo>
                      <a:pt x="84" y="36"/>
                    </a:lnTo>
                    <a:lnTo>
                      <a:pt x="84" y="36"/>
                    </a:lnTo>
                    <a:lnTo>
                      <a:pt x="84" y="36"/>
                    </a:lnTo>
                    <a:lnTo>
                      <a:pt x="84" y="36"/>
                    </a:lnTo>
                    <a:lnTo>
                      <a:pt x="96" y="42"/>
                    </a:lnTo>
                    <a:lnTo>
                      <a:pt x="96" y="42"/>
                    </a:lnTo>
                    <a:lnTo>
                      <a:pt x="96" y="42"/>
                    </a:lnTo>
                    <a:lnTo>
                      <a:pt x="96" y="42"/>
                    </a:lnTo>
                    <a:lnTo>
                      <a:pt x="96" y="42"/>
                    </a:lnTo>
                    <a:lnTo>
                      <a:pt x="96" y="42"/>
                    </a:lnTo>
                    <a:lnTo>
                      <a:pt x="96" y="42"/>
                    </a:lnTo>
                    <a:lnTo>
                      <a:pt x="108" y="48"/>
                    </a:lnTo>
                    <a:lnTo>
                      <a:pt x="108" y="48"/>
                    </a:lnTo>
                    <a:lnTo>
                      <a:pt x="108" y="48"/>
                    </a:lnTo>
                    <a:lnTo>
                      <a:pt x="108" y="48"/>
                    </a:lnTo>
                    <a:lnTo>
                      <a:pt x="108" y="48"/>
                    </a:lnTo>
                    <a:lnTo>
                      <a:pt x="108" y="48"/>
                    </a:lnTo>
                    <a:lnTo>
                      <a:pt x="108" y="48"/>
                    </a:lnTo>
                    <a:lnTo>
                      <a:pt x="108" y="48"/>
                    </a:lnTo>
                    <a:lnTo>
                      <a:pt x="114" y="48"/>
                    </a:lnTo>
                    <a:lnTo>
                      <a:pt x="114" y="48"/>
                    </a:lnTo>
                    <a:lnTo>
                      <a:pt x="114" y="48"/>
                    </a:lnTo>
                    <a:lnTo>
                      <a:pt x="114" y="48"/>
                    </a:lnTo>
                    <a:lnTo>
                      <a:pt x="114" y="48"/>
                    </a:lnTo>
                    <a:lnTo>
                      <a:pt x="114" y="48"/>
                    </a:lnTo>
                    <a:lnTo>
                      <a:pt x="114" y="48"/>
                    </a:lnTo>
                    <a:lnTo>
                      <a:pt x="126" y="54"/>
                    </a:lnTo>
                    <a:lnTo>
                      <a:pt x="126" y="54"/>
                    </a:lnTo>
                    <a:lnTo>
                      <a:pt x="126" y="54"/>
                    </a:lnTo>
                    <a:lnTo>
                      <a:pt x="126" y="54"/>
                    </a:lnTo>
                    <a:lnTo>
                      <a:pt x="126" y="54"/>
                    </a:lnTo>
                    <a:lnTo>
                      <a:pt x="126" y="54"/>
                    </a:lnTo>
                    <a:lnTo>
                      <a:pt x="126" y="54"/>
                    </a:lnTo>
                    <a:lnTo>
                      <a:pt x="138" y="60"/>
                    </a:lnTo>
                    <a:lnTo>
                      <a:pt x="138" y="60"/>
                    </a:lnTo>
                    <a:lnTo>
                      <a:pt x="138" y="60"/>
                    </a:lnTo>
                    <a:lnTo>
                      <a:pt x="138" y="60"/>
                    </a:lnTo>
                    <a:lnTo>
                      <a:pt x="138" y="60"/>
                    </a:lnTo>
                    <a:lnTo>
                      <a:pt x="138" y="60"/>
                    </a:lnTo>
                    <a:lnTo>
                      <a:pt x="138" y="60"/>
                    </a:lnTo>
                    <a:lnTo>
                      <a:pt x="144" y="60"/>
                    </a:lnTo>
                    <a:lnTo>
                      <a:pt x="144" y="60"/>
                    </a:lnTo>
                    <a:lnTo>
                      <a:pt x="144" y="60"/>
                    </a:lnTo>
                    <a:lnTo>
                      <a:pt x="144" y="60"/>
                    </a:lnTo>
                    <a:lnTo>
                      <a:pt x="144" y="60"/>
                    </a:lnTo>
                    <a:lnTo>
                      <a:pt x="144" y="60"/>
                    </a:lnTo>
                    <a:lnTo>
                      <a:pt x="144" y="60"/>
                    </a:lnTo>
                    <a:lnTo>
                      <a:pt x="144" y="66"/>
                    </a:lnTo>
                    <a:lnTo>
                      <a:pt x="150" y="66"/>
                    </a:lnTo>
                    <a:lnTo>
                      <a:pt x="150" y="66"/>
                    </a:lnTo>
                    <a:lnTo>
                      <a:pt x="150" y="66"/>
                    </a:lnTo>
                    <a:lnTo>
                      <a:pt x="150" y="66"/>
                    </a:lnTo>
                    <a:lnTo>
                      <a:pt x="150" y="66"/>
                    </a:lnTo>
                    <a:lnTo>
                      <a:pt x="150" y="66"/>
                    </a:lnTo>
                    <a:lnTo>
                      <a:pt x="150" y="66"/>
                    </a:lnTo>
                    <a:lnTo>
                      <a:pt x="150" y="66"/>
                    </a:lnTo>
                    <a:lnTo>
                      <a:pt x="150" y="66"/>
                    </a:lnTo>
                    <a:lnTo>
                      <a:pt x="156" y="66"/>
                    </a:lnTo>
                    <a:lnTo>
                      <a:pt x="156" y="66"/>
                    </a:lnTo>
                    <a:lnTo>
                      <a:pt x="156" y="66"/>
                    </a:lnTo>
                    <a:lnTo>
                      <a:pt x="156" y="66"/>
                    </a:lnTo>
                    <a:lnTo>
                      <a:pt x="156" y="66"/>
                    </a:lnTo>
                    <a:lnTo>
                      <a:pt x="156" y="66"/>
                    </a:lnTo>
                    <a:lnTo>
                      <a:pt x="156" y="66"/>
                    </a:lnTo>
                    <a:lnTo>
                      <a:pt x="156" y="66"/>
                    </a:lnTo>
                    <a:lnTo>
                      <a:pt x="156" y="66"/>
                    </a:lnTo>
                    <a:lnTo>
                      <a:pt x="156" y="66"/>
                    </a:lnTo>
                    <a:lnTo>
                      <a:pt x="156" y="66"/>
                    </a:lnTo>
                    <a:lnTo>
                      <a:pt x="162" y="66"/>
                    </a:lnTo>
                    <a:lnTo>
                      <a:pt x="162" y="66"/>
                    </a:lnTo>
                    <a:lnTo>
                      <a:pt x="162" y="66"/>
                    </a:lnTo>
                    <a:lnTo>
                      <a:pt x="162" y="66"/>
                    </a:lnTo>
                    <a:lnTo>
                      <a:pt x="162" y="72"/>
                    </a:lnTo>
                    <a:lnTo>
                      <a:pt x="162" y="72"/>
                    </a:lnTo>
                    <a:lnTo>
                      <a:pt x="162" y="72"/>
                    </a:lnTo>
                    <a:lnTo>
                      <a:pt x="162" y="72"/>
                    </a:lnTo>
                    <a:lnTo>
                      <a:pt x="162" y="72"/>
                    </a:lnTo>
                    <a:lnTo>
                      <a:pt x="162" y="72"/>
                    </a:lnTo>
                    <a:lnTo>
                      <a:pt x="162" y="72"/>
                    </a:lnTo>
                    <a:lnTo>
                      <a:pt x="168" y="72"/>
                    </a:lnTo>
                    <a:lnTo>
                      <a:pt x="168" y="72"/>
                    </a:lnTo>
                    <a:lnTo>
                      <a:pt x="168" y="72"/>
                    </a:lnTo>
                    <a:lnTo>
                      <a:pt x="168" y="72"/>
                    </a:lnTo>
                    <a:lnTo>
                      <a:pt x="168" y="72"/>
                    </a:lnTo>
                    <a:lnTo>
                      <a:pt x="168" y="72"/>
                    </a:lnTo>
                    <a:lnTo>
                      <a:pt x="168" y="72"/>
                    </a:lnTo>
                    <a:lnTo>
                      <a:pt x="168" y="72"/>
                    </a:lnTo>
                    <a:lnTo>
                      <a:pt x="174" y="72"/>
                    </a:lnTo>
                    <a:lnTo>
                      <a:pt x="174" y="72"/>
                    </a:lnTo>
                    <a:lnTo>
                      <a:pt x="174" y="72"/>
                    </a:lnTo>
                    <a:lnTo>
                      <a:pt x="174" y="72"/>
                    </a:lnTo>
                    <a:lnTo>
                      <a:pt x="174" y="72"/>
                    </a:lnTo>
                    <a:lnTo>
                      <a:pt x="174" y="72"/>
                    </a:lnTo>
                    <a:lnTo>
                      <a:pt x="174" y="72"/>
                    </a:lnTo>
                    <a:lnTo>
                      <a:pt x="174" y="72"/>
                    </a:lnTo>
                    <a:lnTo>
                      <a:pt x="180" y="78"/>
                    </a:lnTo>
                    <a:lnTo>
                      <a:pt x="180" y="78"/>
                    </a:lnTo>
                    <a:lnTo>
                      <a:pt x="186" y="78"/>
                    </a:lnTo>
                    <a:lnTo>
                      <a:pt x="186" y="78"/>
                    </a:lnTo>
                    <a:lnTo>
                      <a:pt x="186" y="78"/>
                    </a:lnTo>
                    <a:lnTo>
                      <a:pt x="186" y="78"/>
                    </a:lnTo>
                    <a:lnTo>
                      <a:pt x="192" y="78"/>
                    </a:lnTo>
                    <a:lnTo>
                      <a:pt x="192" y="78"/>
                    </a:lnTo>
                    <a:lnTo>
                      <a:pt x="192" y="78"/>
                    </a:lnTo>
                    <a:lnTo>
                      <a:pt x="198" y="84"/>
                    </a:lnTo>
                    <a:lnTo>
                      <a:pt x="198" y="84"/>
                    </a:lnTo>
                    <a:lnTo>
                      <a:pt x="198" y="84"/>
                    </a:lnTo>
                    <a:lnTo>
                      <a:pt x="198" y="84"/>
                    </a:lnTo>
                    <a:lnTo>
                      <a:pt x="204" y="84"/>
                    </a:lnTo>
                    <a:lnTo>
                      <a:pt x="204" y="84"/>
                    </a:lnTo>
                    <a:lnTo>
                      <a:pt x="204" y="84"/>
                    </a:lnTo>
                    <a:lnTo>
                      <a:pt x="204" y="84"/>
                    </a:lnTo>
                    <a:lnTo>
                      <a:pt x="204" y="84"/>
                    </a:lnTo>
                    <a:lnTo>
                      <a:pt x="204" y="84"/>
                    </a:lnTo>
                    <a:lnTo>
                      <a:pt x="204" y="84"/>
                    </a:lnTo>
                    <a:lnTo>
                      <a:pt x="204" y="84"/>
                    </a:lnTo>
                    <a:lnTo>
                      <a:pt x="210" y="84"/>
                    </a:lnTo>
                    <a:lnTo>
                      <a:pt x="210" y="84"/>
                    </a:lnTo>
                    <a:lnTo>
                      <a:pt x="210" y="90"/>
                    </a:lnTo>
                    <a:lnTo>
                      <a:pt x="216" y="90"/>
                    </a:lnTo>
                    <a:lnTo>
                      <a:pt x="216" y="90"/>
                    </a:lnTo>
                    <a:lnTo>
                      <a:pt x="216" y="90"/>
                    </a:lnTo>
                    <a:lnTo>
                      <a:pt x="222" y="90"/>
                    </a:lnTo>
                    <a:lnTo>
                      <a:pt x="222" y="90"/>
                    </a:lnTo>
                    <a:lnTo>
                      <a:pt x="222" y="90"/>
                    </a:lnTo>
                    <a:lnTo>
                      <a:pt x="222" y="90"/>
                    </a:lnTo>
                    <a:lnTo>
                      <a:pt x="228" y="96"/>
                    </a:lnTo>
                    <a:lnTo>
                      <a:pt x="228" y="96"/>
                    </a:lnTo>
                    <a:lnTo>
                      <a:pt x="228" y="96"/>
                    </a:lnTo>
                    <a:lnTo>
                      <a:pt x="234" y="96"/>
                    </a:lnTo>
                    <a:lnTo>
                      <a:pt x="234" y="96"/>
                    </a:lnTo>
                    <a:lnTo>
                      <a:pt x="234" y="96"/>
                    </a:lnTo>
                    <a:lnTo>
                      <a:pt x="234" y="96"/>
                    </a:lnTo>
                    <a:lnTo>
                      <a:pt x="234" y="96"/>
                    </a:lnTo>
                    <a:lnTo>
                      <a:pt x="234" y="96"/>
                    </a:lnTo>
                    <a:lnTo>
                      <a:pt x="234" y="96"/>
                    </a:lnTo>
                    <a:lnTo>
                      <a:pt x="240" y="96"/>
                    </a:lnTo>
                    <a:lnTo>
                      <a:pt x="240" y="96"/>
                    </a:lnTo>
                    <a:lnTo>
                      <a:pt x="240" y="96"/>
                    </a:lnTo>
                    <a:lnTo>
                      <a:pt x="240" y="96"/>
                    </a:lnTo>
                    <a:lnTo>
                      <a:pt x="240" y="96"/>
                    </a:lnTo>
                    <a:lnTo>
                      <a:pt x="246" y="102"/>
                    </a:lnTo>
                    <a:lnTo>
                      <a:pt x="246" y="102"/>
                    </a:lnTo>
                    <a:lnTo>
                      <a:pt x="252" y="102"/>
                    </a:lnTo>
                    <a:lnTo>
                      <a:pt x="252" y="102"/>
                    </a:lnTo>
                    <a:lnTo>
                      <a:pt x="252" y="102"/>
                    </a:lnTo>
                    <a:lnTo>
                      <a:pt x="252" y="102"/>
                    </a:lnTo>
                    <a:lnTo>
                      <a:pt x="252" y="102"/>
                    </a:lnTo>
                    <a:lnTo>
                      <a:pt x="258" y="108"/>
                    </a:lnTo>
                    <a:lnTo>
                      <a:pt x="264" y="108"/>
                    </a:lnTo>
                    <a:lnTo>
                      <a:pt x="264" y="108"/>
                    </a:lnTo>
                    <a:lnTo>
                      <a:pt x="264" y="108"/>
                    </a:lnTo>
                    <a:lnTo>
                      <a:pt x="264" y="108"/>
                    </a:lnTo>
                    <a:lnTo>
                      <a:pt x="264" y="108"/>
                    </a:lnTo>
                    <a:lnTo>
                      <a:pt x="264" y="108"/>
                    </a:lnTo>
                    <a:lnTo>
                      <a:pt x="264" y="108"/>
                    </a:lnTo>
                    <a:lnTo>
                      <a:pt x="264" y="108"/>
                    </a:lnTo>
                    <a:lnTo>
                      <a:pt x="270" y="108"/>
                    </a:lnTo>
                    <a:lnTo>
                      <a:pt x="270" y="108"/>
                    </a:lnTo>
                    <a:lnTo>
                      <a:pt x="270" y="108"/>
                    </a:lnTo>
                    <a:lnTo>
                      <a:pt x="270" y="108"/>
                    </a:lnTo>
                    <a:lnTo>
                      <a:pt x="270" y="108"/>
                    </a:lnTo>
                    <a:lnTo>
                      <a:pt x="270" y="108"/>
                    </a:lnTo>
                    <a:lnTo>
                      <a:pt x="282" y="114"/>
                    </a:lnTo>
                    <a:lnTo>
                      <a:pt x="282" y="114"/>
                    </a:lnTo>
                    <a:lnTo>
                      <a:pt x="282" y="114"/>
                    </a:lnTo>
                    <a:lnTo>
                      <a:pt x="282" y="114"/>
                    </a:lnTo>
                    <a:lnTo>
                      <a:pt x="282" y="114"/>
                    </a:lnTo>
                    <a:lnTo>
                      <a:pt x="282" y="114"/>
                    </a:lnTo>
                    <a:lnTo>
                      <a:pt x="282" y="114"/>
                    </a:lnTo>
                    <a:lnTo>
                      <a:pt x="294" y="120"/>
                    </a:lnTo>
                    <a:lnTo>
                      <a:pt x="294" y="120"/>
                    </a:lnTo>
                    <a:lnTo>
                      <a:pt x="294" y="120"/>
                    </a:lnTo>
                    <a:lnTo>
                      <a:pt x="294" y="120"/>
                    </a:lnTo>
                    <a:lnTo>
                      <a:pt x="294" y="120"/>
                    </a:lnTo>
                    <a:lnTo>
                      <a:pt x="294" y="120"/>
                    </a:lnTo>
                    <a:lnTo>
                      <a:pt x="294" y="120"/>
                    </a:lnTo>
                    <a:lnTo>
                      <a:pt x="294" y="120"/>
                    </a:lnTo>
                    <a:lnTo>
                      <a:pt x="300" y="120"/>
                    </a:lnTo>
                    <a:lnTo>
                      <a:pt x="300" y="120"/>
                    </a:lnTo>
                    <a:lnTo>
                      <a:pt x="300" y="120"/>
                    </a:lnTo>
                    <a:lnTo>
                      <a:pt x="300" y="120"/>
                    </a:lnTo>
                    <a:lnTo>
                      <a:pt x="300" y="120"/>
                    </a:lnTo>
                    <a:lnTo>
                      <a:pt x="300" y="120"/>
                    </a:lnTo>
                    <a:lnTo>
                      <a:pt x="300" y="120"/>
                    </a:lnTo>
                    <a:lnTo>
                      <a:pt x="300" y="120"/>
                    </a:lnTo>
                    <a:lnTo>
                      <a:pt x="306" y="120"/>
                    </a:lnTo>
                    <a:lnTo>
                      <a:pt x="306" y="120"/>
                    </a:lnTo>
                    <a:lnTo>
                      <a:pt x="306" y="120"/>
                    </a:lnTo>
                    <a:lnTo>
                      <a:pt x="306" y="120"/>
                    </a:lnTo>
                    <a:lnTo>
                      <a:pt x="306" y="120"/>
                    </a:lnTo>
                    <a:lnTo>
                      <a:pt x="306" y="126"/>
                    </a:lnTo>
                    <a:lnTo>
                      <a:pt x="306" y="126"/>
                    </a:lnTo>
                    <a:lnTo>
                      <a:pt x="306" y="126"/>
                    </a:lnTo>
                    <a:lnTo>
                      <a:pt x="306"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8" y="126"/>
                    </a:lnTo>
                    <a:lnTo>
                      <a:pt x="318" y="126"/>
                    </a:lnTo>
                    <a:lnTo>
                      <a:pt x="318" y="126"/>
                    </a:lnTo>
                    <a:lnTo>
                      <a:pt x="318" y="126"/>
                    </a:lnTo>
                    <a:lnTo>
                      <a:pt x="318" y="126"/>
                    </a:lnTo>
                    <a:lnTo>
                      <a:pt x="318" y="126"/>
                    </a:lnTo>
                    <a:lnTo>
                      <a:pt x="318" y="126"/>
                    </a:lnTo>
                    <a:lnTo>
                      <a:pt x="318" y="126"/>
                    </a:lnTo>
                    <a:lnTo>
                      <a:pt x="318" y="126"/>
                    </a:lnTo>
                    <a:lnTo>
                      <a:pt x="318" y="126"/>
                    </a:lnTo>
                    <a:lnTo>
                      <a:pt x="324" y="126"/>
                    </a:lnTo>
                    <a:lnTo>
                      <a:pt x="324" y="126"/>
                    </a:lnTo>
                    <a:lnTo>
                      <a:pt x="324" y="126"/>
                    </a:lnTo>
                    <a:lnTo>
                      <a:pt x="324" y="132"/>
                    </a:lnTo>
                    <a:lnTo>
                      <a:pt x="324" y="132"/>
                    </a:lnTo>
                    <a:lnTo>
                      <a:pt x="324" y="132"/>
                    </a:lnTo>
                    <a:lnTo>
                      <a:pt x="324" y="132"/>
                    </a:lnTo>
                    <a:lnTo>
                      <a:pt x="324" y="132"/>
                    </a:lnTo>
                    <a:lnTo>
                      <a:pt x="330" y="132"/>
                    </a:lnTo>
                    <a:lnTo>
                      <a:pt x="330" y="132"/>
                    </a:lnTo>
                    <a:lnTo>
                      <a:pt x="330" y="132"/>
                    </a:lnTo>
                    <a:lnTo>
                      <a:pt x="330" y="132"/>
                    </a:lnTo>
                    <a:lnTo>
                      <a:pt x="330" y="132"/>
                    </a:lnTo>
                    <a:lnTo>
                      <a:pt x="330" y="132"/>
                    </a:lnTo>
                    <a:lnTo>
                      <a:pt x="330" y="132"/>
                    </a:lnTo>
                    <a:lnTo>
                      <a:pt x="330" y="132"/>
                    </a:lnTo>
                    <a:lnTo>
                      <a:pt x="336" y="132"/>
                    </a:lnTo>
                    <a:lnTo>
                      <a:pt x="342" y="138"/>
                    </a:lnTo>
                    <a:lnTo>
                      <a:pt x="342" y="138"/>
                    </a:lnTo>
                    <a:lnTo>
                      <a:pt x="342" y="138"/>
                    </a:lnTo>
                    <a:lnTo>
                      <a:pt x="342" y="138"/>
                    </a:lnTo>
                    <a:lnTo>
                      <a:pt x="342" y="138"/>
                    </a:lnTo>
                    <a:lnTo>
                      <a:pt x="342" y="138"/>
                    </a:lnTo>
                    <a:lnTo>
                      <a:pt x="348" y="138"/>
                    </a:lnTo>
                    <a:lnTo>
                      <a:pt x="354" y="138"/>
                    </a:lnTo>
                    <a:lnTo>
                      <a:pt x="354" y="138"/>
                    </a:lnTo>
                    <a:lnTo>
                      <a:pt x="354" y="138"/>
                    </a:lnTo>
                    <a:lnTo>
                      <a:pt x="354" y="138"/>
                    </a:lnTo>
                    <a:lnTo>
                      <a:pt x="354" y="138"/>
                    </a:lnTo>
                    <a:lnTo>
                      <a:pt x="360" y="144"/>
                    </a:lnTo>
                    <a:lnTo>
                      <a:pt x="360" y="144"/>
                    </a:lnTo>
                    <a:lnTo>
                      <a:pt x="360" y="144"/>
                    </a:lnTo>
                    <a:lnTo>
                      <a:pt x="360" y="144"/>
                    </a:lnTo>
                    <a:lnTo>
                      <a:pt x="360" y="144"/>
                    </a:lnTo>
                    <a:lnTo>
                      <a:pt x="360" y="144"/>
                    </a:lnTo>
                    <a:lnTo>
                      <a:pt x="360" y="144"/>
                    </a:lnTo>
                    <a:lnTo>
                      <a:pt x="360" y="144"/>
                    </a:lnTo>
                    <a:lnTo>
                      <a:pt x="366" y="144"/>
                    </a:lnTo>
                    <a:lnTo>
                      <a:pt x="366" y="144"/>
                    </a:lnTo>
                    <a:lnTo>
                      <a:pt x="372" y="144"/>
                    </a:lnTo>
                    <a:lnTo>
                      <a:pt x="372" y="144"/>
                    </a:lnTo>
                    <a:lnTo>
                      <a:pt x="372" y="144"/>
                    </a:lnTo>
                    <a:lnTo>
                      <a:pt x="372" y="144"/>
                    </a:lnTo>
                    <a:lnTo>
                      <a:pt x="378" y="150"/>
                    </a:lnTo>
                    <a:lnTo>
                      <a:pt x="378" y="150"/>
                    </a:lnTo>
                    <a:lnTo>
                      <a:pt x="378" y="150"/>
                    </a:lnTo>
                    <a:lnTo>
                      <a:pt x="384" y="150"/>
                    </a:lnTo>
                    <a:lnTo>
                      <a:pt x="384" y="150"/>
                    </a:lnTo>
                    <a:lnTo>
                      <a:pt x="384" y="150"/>
                    </a:lnTo>
                    <a:lnTo>
                      <a:pt x="384" y="150"/>
                    </a:lnTo>
                    <a:lnTo>
                      <a:pt x="390" y="150"/>
                    </a:lnTo>
                    <a:lnTo>
                      <a:pt x="390" y="150"/>
                    </a:lnTo>
                    <a:lnTo>
                      <a:pt x="390" y="150"/>
                    </a:lnTo>
                    <a:lnTo>
                      <a:pt x="390" y="150"/>
                    </a:lnTo>
                    <a:lnTo>
                      <a:pt x="390" y="150"/>
                    </a:lnTo>
                    <a:lnTo>
                      <a:pt x="390" y="150"/>
                    </a:lnTo>
                    <a:lnTo>
                      <a:pt x="390" y="150"/>
                    </a:lnTo>
                    <a:lnTo>
                      <a:pt x="390" y="156"/>
                    </a:lnTo>
                    <a:lnTo>
                      <a:pt x="396" y="156"/>
                    </a:lnTo>
                    <a:lnTo>
                      <a:pt x="396" y="156"/>
                    </a:lnTo>
                    <a:lnTo>
                      <a:pt x="396" y="156"/>
                    </a:lnTo>
                    <a:lnTo>
                      <a:pt x="402" y="156"/>
                    </a:lnTo>
                    <a:lnTo>
                      <a:pt x="402" y="156"/>
                    </a:lnTo>
                    <a:lnTo>
                      <a:pt x="402" y="156"/>
                    </a:lnTo>
                    <a:lnTo>
                      <a:pt x="408" y="156"/>
                    </a:lnTo>
                    <a:lnTo>
                      <a:pt x="408" y="156"/>
                    </a:lnTo>
                    <a:lnTo>
                      <a:pt x="408" y="156"/>
                    </a:lnTo>
                    <a:lnTo>
                      <a:pt x="408" y="156"/>
                    </a:lnTo>
                    <a:lnTo>
                      <a:pt x="414" y="162"/>
                    </a:lnTo>
                    <a:lnTo>
                      <a:pt x="414" y="162"/>
                    </a:lnTo>
                    <a:lnTo>
                      <a:pt x="414" y="162"/>
                    </a:lnTo>
                    <a:lnTo>
                      <a:pt x="420" y="162"/>
                    </a:lnTo>
                    <a:lnTo>
                      <a:pt x="420" y="162"/>
                    </a:lnTo>
                    <a:lnTo>
                      <a:pt x="420" y="162"/>
                    </a:lnTo>
                    <a:lnTo>
                      <a:pt x="420" y="162"/>
                    </a:lnTo>
                    <a:lnTo>
                      <a:pt x="420" y="162"/>
                    </a:lnTo>
                    <a:lnTo>
                      <a:pt x="420" y="162"/>
                    </a:lnTo>
                    <a:lnTo>
                      <a:pt x="420" y="162"/>
                    </a:lnTo>
                    <a:lnTo>
                      <a:pt x="426" y="162"/>
                    </a:lnTo>
                    <a:lnTo>
                      <a:pt x="426" y="162"/>
                    </a:lnTo>
                    <a:lnTo>
                      <a:pt x="426" y="162"/>
                    </a:lnTo>
                    <a:lnTo>
                      <a:pt x="426" y="162"/>
                    </a:lnTo>
                    <a:lnTo>
                      <a:pt x="426" y="162"/>
                    </a:lnTo>
                    <a:lnTo>
                      <a:pt x="432" y="168"/>
                    </a:lnTo>
                    <a:lnTo>
                      <a:pt x="432" y="168"/>
                    </a:lnTo>
                    <a:lnTo>
                      <a:pt x="438" y="168"/>
                    </a:lnTo>
                    <a:lnTo>
                      <a:pt x="438" y="168"/>
                    </a:lnTo>
                    <a:lnTo>
                      <a:pt x="438" y="168"/>
                    </a:lnTo>
                    <a:lnTo>
                      <a:pt x="438" y="168"/>
                    </a:lnTo>
                    <a:lnTo>
                      <a:pt x="438" y="168"/>
                    </a:lnTo>
                    <a:lnTo>
                      <a:pt x="444" y="168"/>
                    </a:lnTo>
                    <a:lnTo>
                      <a:pt x="450" y="174"/>
                    </a:lnTo>
                    <a:lnTo>
                      <a:pt x="450" y="174"/>
                    </a:lnTo>
                    <a:lnTo>
                      <a:pt x="450" y="174"/>
                    </a:lnTo>
                    <a:lnTo>
                      <a:pt x="450" y="174"/>
                    </a:lnTo>
                    <a:lnTo>
                      <a:pt x="450" y="174"/>
                    </a:lnTo>
                    <a:lnTo>
                      <a:pt x="450" y="174"/>
                    </a:lnTo>
                    <a:lnTo>
                      <a:pt x="450" y="174"/>
                    </a:lnTo>
                    <a:lnTo>
                      <a:pt x="450" y="174"/>
                    </a:lnTo>
                    <a:lnTo>
                      <a:pt x="456" y="174"/>
                    </a:lnTo>
                    <a:lnTo>
                      <a:pt x="456" y="174"/>
                    </a:lnTo>
                    <a:lnTo>
                      <a:pt x="456" y="174"/>
                    </a:lnTo>
                    <a:lnTo>
                      <a:pt x="456" y="174"/>
                    </a:lnTo>
                    <a:lnTo>
                      <a:pt x="456" y="174"/>
                    </a:lnTo>
                    <a:lnTo>
                      <a:pt x="456" y="174"/>
                    </a:lnTo>
                    <a:lnTo>
                      <a:pt x="456" y="174"/>
                    </a:lnTo>
                    <a:lnTo>
                      <a:pt x="456" y="174"/>
                    </a:lnTo>
                    <a:lnTo>
                      <a:pt x="462" y="174"/>
                    </a:lnTo>
                    <a:lnTo>
                      <a:pt x="462" y="174"/>
                    </a:lnTo>
                    <a:lnTo>
                      <a:pt x="462" y="174"/>
                    </a:lnTo>
                    <a:lnTo>
                      <a:pt x="462" y="174"/>
                    </a:lnTo>
                    <a:lnTo>
                      <a:pt x="462" y="174"/>
                    </a:lnTo>
                    <a:lnTo>
                      <a:pt x="462" y="174"/>
                    </a:lnTo>
                    <a:lnTo>
                      <a:pt x="462" y="174"/>
                    </a:lnTo>
                    <a:lnTo>
                      <a:pt x="462" y="174"/>
                    </a:lnTo>
                    <a:lnTo>
                      <a:pt x="462" y="174"/>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74" y="180"/>
                    </a:lnTo>
                    <a:lnTo>
                      <a:pt x="474" y="180"/>
                    </a:lnTo>
                    <a:lnTo>
                      <a:pt x="474" y="180"/>
                    </a:lnTo>
                    <a:lnTo>
                      <a:pt x="474" y="180"/>
                    </a:lnTo>
                    <a:lnTo>
                      <a:pt x="474" y="180"/>
                    </a:lnTo>
                    <a:lnTo>
                      <a:pt x="474" y="180"/>
                    </a:lnTo>
                    <a:lnTo>
                      <a:pt x="474" y="180"/>
                    </a:lnTo>
                    <a:lnTo>
                      <a:pt x="474" y="180"/>
                    </a:lnTo>
                    <a:lnTo>
                      <a:pt x="474" y="180"/>
                    </a:lnTo>
                    <a:lnTo>
                      <a:pt x="474" y="180"/>
                    </a:lnTo>
                    <a:lnTo>
                      <a:pt x="480" y="180"/>
                    </a:lnTo>
                    <a:lnTo>
                      <a:pt x="480" y="180"/>
                    </a:lnTo>
                    <a:lnTo>
                      <a:pt x="480" y="180"/>
                    </a:lnTo>
                    <a:lnTo>
                      <a:pt x="480" y="180"/>
                    </a:lnTo>
                    <a:lnTo>
                      <a:pt x="480" y="180"/>
                    </a:lnTo>
                    <a:lnTo>
                      <a:pt x="480" y="180"/>
                    </a:lnTo>
                    <a:lnTo>
                      <a:pt x="480" y="180"/>
                    </a:lnTo>
                    <a:lnTo>
                      <a:pt x="480" y="180"/>
                    </a:lnTo>
                    <a:lnTo>
                      <a:pt x="486" y="180"/>
                    </a:lnTo>
                    <a:lnTo>
                      <a:pt x="486" y="186"/>
                    </a:lnTo>
                    <a:lnTo>
                      <a:pt x="486" y="186"/>
                    </a:lnTo>
                    <a:lnTo>
                      <a:pt x="486" y="186"/>
                    </a:lnTo>
                    <a:lnTo>
                      <a:pt x="486" y="186"/>
                    </a:lnTo>
                    <a:lnTo>
                      <a:pt x="486" y="186"/>
                    </a:lnTo>
                    <a:lnTo>
                      <a:pt x="486" y="186"/>
                    </a:lnTo>
                    <a:lnTo>
                      <a:pt x="486" y="186"/>
                    </a:lnTo>
                    <a:lnTo>
                      <a:pt x="498" y="186"/>
                    </a:lnTo>
                    <a:lnTo>
                      <a:pt x="498" y="186"/>
                    </a:lnTo>
                    <a:lnTo>
                      <a:pt x="498" y="186"/>
                    </a:lnTo>
                    <a:lnTo>
                      <a:pt x="498" y="186"/>
                    </a:lnTo>
                    <a:lnTo>
                      <a:pt x="498" y="186"/>
                    </a:lnTo>
                    <a:lnTo>
                      <a:pt x="498" y="186"/>
                    </a:lnTo>
                    <a:lnTo>
                      <a:pt x="498" y="186"/>
                    </a:lnTo>
                    <a:lnTo>
                      <a:pt x="510" y="192"/>
                    </a:lnTo>
                    <a:lnTo>
                      <a:pt x="510" y="192"/>
                    </a:lnTo>
                    <a:lnTo>
                      <a:pt x="510" y="192"/>
                    </a:lnTo>
                    <a:lnTo>
                      <a:pt x="510" y="192"/>
                    </a:lnTo>
                    <a:lnTo>
                      <a:pt x="510" y="192"/>
                    </a:lnTo>
                    <a:lnTo>
                      <a:pt x="510" y="192"/>
                    </a:lnTo>
                    <a:lnTo>
                      <a:pt x="516" y="192"/>
                    </a:lnTo>
                    <a:lnTo>
                      <a:pt x="516" y="192"/>
                    </a:lnTo>
                    <a:lnTo>
                      <a:pt x="516" y="192"/>
                    </a:lnTo>
                    <a:lnTo>
                      <a:pt x="516" y="192"/>
                    </a:lnTo>
                    <a:lnTo>
                      <a:pt x="516" y="192"/>
                    </a:lnTo>
                    <a:lnTo>
                      <a:pt x="516" y="192"/>
                    </a:lnTo>
                    <a:lnTo>
                      <a:pt x="516" y="192"/>
                    </a:lnTo>
                    <a:lnTo>
                      <a:pt x="516" y="192"/>
                    </a:lnTo>
                    <a:lnTo>
                      <a:pt x="522" y="192"/>
                    </a:lnTo>
                    <a:lnTo>
                      <a:pt x="528" y="198"/>
                    </a:lnTo>
                    <a:lnTo>
                      <a:pt x="528" y="198"/>
                    </a:lnTo>
                    <a:lnTo>
                      <a:pt x="528" y="198"/>
                    </a:lnTo>
                    <a:lnTo>
                      <a:pt x="528" y="198"/>
                    </a:lnTo>
                    <a:lnTo>
                      <a:pt x="528" y="198"/>
                    </a:lnTo>
                    <a:lnTo>
                      <a:pt x="528" y="198"/>
                    </a:lnTo>
                    <a:lnTo>
                      <a:pt x="534" y="198"/>
                    </a:lnTo>
                    <a:lnTo>
                      <a:pt x="540" y="198"/>
                    </a:lnTo>
                    <a:lnTo>
                      <a:pt x="540" y="198"/>
                    </a:lnTo>
                    <a:lnTo>
                      <a:pt x="540" y="204"/>
                    </a:lnTo>
                    <a:lnTo>
                      <a:pt x="540" y="204"/>
                    </a:lnTo>
                    <a:lnTo>
                      <a:pt x="540" y="204"/>
                    </a:lnTo>
                    <a:lnTo>
                      <a:pt x="546" y="204"/>
                    </a:lnTo>
                    <a:lnTo>
                      <a:pt x="546" y="204"/>
                    </a:lnTo>
                    <a:lnTo>
                      <a:pt x="546" y="204"/>
                    </a:lnTo>
                    <a:lnTo>
                      <a:pt x="546" y="204"/>
                    </a:lnTo>
                    <a:lnTo>
                      <a:pt x="546" y="204"/>
                    </a:lnTo>
                    <a:lnTo>
                      <a:pt x="546" y="204"/>
                    </a:lnTo>
                    <a:lnTo>
                      <a:pt x="546" y="204"/>
                    </a:lnTo>
                    <a:lnTo>
                      <a:pt x="546" y="204"/>
                    </a:lnTo>
                    <a:lnTo>
                      <a:pt x="552" y="204"/>
                    </a:lnTo>
                    <a:lnTo>
                      <a:pt x="552" y="204"/>
                    </a:lnTo>
                    <a:lnTo>
                      <a:pt x="558" y="204"/>
                    </a:lnTo>
                    <a:lnTo>
                      <a:pt x="558" y="204"/>
                    </a:lnTo>
                    <a:lnTo>
                      <a:pt x="558" y="204"/>
                    </a:lnTo>
                    <a:lnTo>
                      <a:pt x="558" y="204"/>
                    </a:lnTo>
                    <a:lnTo>
                      <a:pt x="564" y="210"/>
                    </a:lnTo>
                    <a:lnTo>
                      <a:pt x="564" y="210"/>
                    </a:lnTo>
                    <a:lnTo>
                      <a:pt x="564" y="210"/>
                    </a:lnTo>
                    <a:lnTo>
                      <a:pt x="570" y="210"/>
                    </a:lnTo>
                    <a:lnTo>
                      <a:pt x="570" y="210"/>
                    </a:lnTo>
                    <a:lnTo>
                      <a:pt x="570" y="210"/>
                    </a:lnTo>
                    <a:lnTo>
                      <a:pt x="570" y="210"/>
                    </a:lnTo>
                    <a:lnTo>
                      <a:pt x="576" y="210"/>
                    </a:lnTo>
                    <a:lnTo>
                      <a:pt x="576" y="210"/>
                    </a:lnTo>
                    <a:lnTo>
                      <a:pt x="576" y="210"/>
                    </a:lnTo>
                    <a:lnTo>
                      <a:pt x="576" y="210"/>
                    </a:lnTo>
                    <a:lnTo>
                      <a:pt x="576" y="210"/>
                    </a:lnTo>
                    <a:lnTo>
                      <a:pt x="576" y="210"/>
                    </a:lnTo>
                    <a:lnTo>
                      <a:pt x="576" y="210"/>
                    </a:lnTo>
                    <a:lnTo>
                      <a:pt x="576" y="210"/>
                    </a:lnTo>
                    <a:lnTo>
                      <a:pt x="582" y="210"/>
                    </a:lnTo>
                    <a:lnTo>
                      <a:pt x="582" y="210"/>
                    </a:lnTo>
                    <a:lnTo>
                      <a:pt x="582" y="216"/>
                    </a:lnTo>
                    <a:lnTo>
                      <a:pt x="588" y="216"/>
                    </a:lnTo>
                    <a:lnTo>
                      <a:pt x="588" y="216"/>
                    </a:lnTo>
                    <a:lnTo>
                      <a:pt x="588" y="216"/>
                    </a:lnTo>
                    <a:lnTo>
                      <a:pt x="594" y="216"/>
                    </a:lnTo>
                    <a:lnTo>
                      <a:pt x="594" y="216"/>
                    </a:lnTo>
                    <a:lnTo>
                      <a:pt x="594" y="216"/>
                    </a:lnTo>
                    <a:lnTo>
                      <a:pt x="594" y="216"/>
                    </a:lnTo>
                    <a:lnTo>
                      <a:pt x="600" y="222"/>
                    </a:lnTo>
                    <a:lnTo>
                      <a:pt x="600" y="222"/>
                    </a:lnTo>
                    <a:lnTo>
                      <a:pt x="600" y="222"/>
                    </a:lnTo>
                    <a:lnTo>
                      <a:pt x="606" y="222"/>
                    </a:lnTo>
                    <a:lnTo>
                      <a:pt x="606" y="222"/>
                    </a:lnTo>
                    <a:lnTo>
                      <a:pt x="606" y="222"/>
                    </a:lnTo>
                    <a:lnTo>
                      <a:pt x="606" y="222"/>
                    </a:lnTo>
                    <a:lnTo>
                      <a:pt x="606" y="222"/>
                    </a:lnTo>
                    <a:lnTo>
                      <a:pt x="606" y="222"/>
                    </a:lnTo>
                    <a:lnTo>
                      <a:pt x="606" y="222"/>
                    </a:lnTo>
                    <a:lnTo>
                      <a:pt x="606" y="222"/>
                    </a:lnTo>
                    <a:lnTo>
                      <a:pt x="612" y="222"/>
                    </a:lnTo>
                    <a:lnTo>
                      <a:pt x="612" y="222"/>
                    </a:lnTo>
                    <a:lnTo>
                      <a:pt x="612" y="222"/>
                    </a:lnTo>
                    <a:lnTo>
                      <a:pt x="612" y="222"/>
                    </a:lnTo>
                    <a:lnTo>
                      <a:pt x="612" y="222"/>
                    </a:lnTo>
                    <a:lnTo>
                      <a:pt x="612" y="222"/>
                    </a:lnTo>
                    <a:lnTo>
                      <a:pt x="612" y="222"/>
                    </a:lnTo>
                    <a:lnTo>
                      <a:pt x="612" y="222"/>
                    </a:lnTo>
                    <a:lnTo>
                      <a:pt x="612" y="222"/>
                    </a:lnTo>
                    <a:lnTo>
                      <a:pt x="612" y="222"/>
                    </a:lnTo>
                    <a:lnTo>
                      <a:pt x="618" y="222"/>
                    </a:lnTo>
                    <a:lnTo>
                      <a:pt x="618" y="222"/>
                    </a:lnTo>
                    <a:lnTo>
                      <a:pt x="618" y="222"/>
                    </a:lnTo>
                    <a:lnTo>
                      <a:pt x="618" y="222"/>
                    </a:lnTo>
                    <a:lnTo>
                      <a:pt x="618" y="222"/>
                    </a:lnTo>
                    <a:lnTo>
                      <a:pt x="618" y="222"/>
                    </a:lnTo>
                    <a:lnTo>
                      <a:pt x="618" y="222"/>
                    </a:lnTo>
                    <a:lnTo>
                      <a:pt x="618" y="222"/>
                    </a:lnTo>
                    <a:lnTo>
                      <a:pt x="618" y="222"/>
                    </a:lnTo>
                    <a:lnTo>
                      <a:pt x="618" y="222"/>
                    </a:lnTo>
                    <a:lnTo>
                      <a:pt x="624" y="222"/>
                    </a:lnTo>
                    <a:lnTo>
                      <a:pt x="624" y="228"/>
                    </a:lnTo>
                    <a:lnTo>
                      <a:pt x="624" y="228"/>
                    </a:lnTo>
                    <a:lnTo>
                      <a:pt x="624" y="228"/>
                    </a:lnTo>
                    <a:lnTo>
                      <a:pt x="624" y="228"/>
                    </a:lnTo>
                    <a:lnTo>
                      <a:pt x="624" y="228"/>
                    </a:lnTo>
                    <a:lnTo>
                      <a:pt x="624" y="228"/>
                    </a:lnTo>
                    <a:lnTo>
                      <a:pt x="624" y="228"/>
                    </a:lnTo>
                    <a:lnTo>
                      <a:pt x="624" y="228"/>
                    </a:lnTo>
                    <a:lnTo>
                      <a:pt x="624"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6" y="228"/>
                    </a:lnTo>
                    <a:lnTo>
                      <a:pt x="636" y="228"/>
                    </a:lnTo>
                    <a:lnTo>
                      <a:pt x="636" y="228"/>
                    </a:lnTo>
                    <a:lnTo>
                      <a:pt x="636" y="228"/>
                    </a:lnTo>
                    <a:lnTo>
                      <a:pt x="636" y="228"/>
                    </a:lnTo>
                    <a:lnTo>
                      <a:pt x="636" y="228"/>
                    </a:lnTo>
                    <a:lnTo>
                      <a:pt x="636" y="228"/>
                    </a:lnTo>
                    <a:lnTo>
                      <a:pt x="642" y="228"/>
                    </a:lnTo>
                    <a:lnTo>
                      <a:pt x="642" y="228"/>
                    </a:lnTo>
                    <a:lnTo>
                      <a:pt x="642" y="228"/>
                    </a:lnTo>
                    <a:lnTo>
                      <a:pt x="642" y="228"/>
                    </a:lnTo>
                    <a:lnTo>
                      <a:pt x="642" y="228"/>
                    </a:lnTo>
                    <a:lnTo>
                      <a:pt x="642" y="234"/>
                    </a:lnTo>
                    <a:lnTo>
                      <a:pt x="642" y="234"/>
                    </a:lnTo>
                    <a:lnTo>
                      <a:pt x="654" y="234"/>
                    </a:lnTo>
                    <a:lnTo>
                      <a:pt x="654" y="234"/>
                    </a:lnTo>
                    <a:lnTo>
                      <a:pt x="654" y="234"/>
                    </a:lnTo>
                    <a:lnTo>
                      <a:pt x="654" y="234"/>
                    </a:lnTo>
                    <a:lnTo>
                      <a:pt x="654" y="234"/>
                    </a:lnTo>
                    <a:lnTo>
                      <a:pt x="654" y="234"/>
                    </a:lnTo>
                    <a:lnTo>
                      <a:pt x="654" y="234"/>
                    </a:lnTo>
                    <a:lnTo>
                      <a:pt x="666" y="240"/>
                    </a:lnTo>
                    <a:lnTo>
                      <a:pt x="666" y="240"/>
                    </a:lnTo>
                    <a:lnTo>
                      <a:pt x="666" y="240"/>
                    </a:lnTo>
                    <a:lnTo>
                      <a:pt x="666" y="240"/>
                    </a:lnTo>
                    <a:lnTo>
                      <a:pt x="666" y="240"/>
                    </a:lnTo>
                    <a:lnTo>
                      <a:pt x="666" y="240"/>
                    </a:lnTo>
                    <a:lnTo>
                      <a:pt x="666" y="240"/>
                    </a:lnTo>
                    <a:lnTo>
                      <a:pt x="672" y="240"/>
                    </a:lnTo>
                    <a:lnTo>
                      <a:pt x="672" y="240"/>
                    </a:lnTo>
                    <a:lnTo>
                      <a:pt x="672" y="240"/>
                    </a:lnTo>
                    <a:lnTo>
                      <a:pt x="672" y="240"/>
                    </a:lnTo>
                    <a:lnTo>
                      <a:pt x="672" y="240"/>
                    </a:lnTo>
                    <a:lnTo>
                      <a:pt x="672" y="240"/>
                    </a:lnTo>
                    <a:lnTo>
                      <a:pt x="672" y="240"/>
                    </a:lnTo>
                    <a:lnTo>
                      <a:pt x="672" y="240"/>
                    </a:lnTo>
                    <a:lnTo>
                      <a:pt x="684" y="240"/>
                    </a:lnTo>
                    <a:lnTo>
                      <a:pt x="684" y="240"/>
                    </a:lnTo>
                    <a:lnTo>
                      <a:pt x="684" y="240"/>
                    </a:lnTo>
                    <a:lnTo>
                      <a:pt x="684" y="240"/>
                    </a:lnTo>
                    <a:lnTo>
                      <a:pt x="684" y="246"/>
                    </a:lnTo>
                    <a:lnTo>
                      <a:pt x="684" y="246"/>
                    </a:lnTo>
                    <a:lnTo>
                      <a:pt x="684" y="246"/>
                    </a:lnTo>
                    <a:lnTo>
                      <a:pt x="696" y="246"/>
                    </a:lnTo>
                    <a:lnTo>
                      <a:pt x="696" y="246"/>
                    </a:lnTo>
                    <a:lnTo>
                      <a:pt x="696" y="246"/>
                    </a:lnTo>
                    <a:lnTo>
                      <a:pt x="696" y="246"/>
                    </a:lnTo>
                    <a:lnTo>
                      <a:pt x="696" y="246"/>
                    </a:lnTo>
                    <a:lnTo>
                      <a:pt x="696" y="246"/>
                    </a:lnTo>
                    <a:lnTo>
                      <a:pt x="702" y="246"/>
                    </a:lnTo>
                    <a:lnTo>
                      <a:pt x="702" y="246"/>
                    </a:lnTo>
                    <a:lnTo>
                      <a:pt x="702" y="246"/>
                    </a:lnTo>
                    <a:lnTo>
                      <a:pt x="702" y="246"/>
                    </a:lnTo>
                    <a:lnTo>
                      <a:pt x="702" y="246"/>
                    </a:lnTo>
                    <a:lnTo>
                      <a:pt x="702" y="246"/>
                    </a:lnTo>
                    <a:lnTo>
                      <a:pt x="702" y="246"/>
                    </a:lnTo>
                    <a:lnTo>
                      <a:pt x="702" y="246"/>
                    </a:lnTo>
                    <a:lnTo>
                      <a:pt x="708" y="246"/>
                    </a:lnTo>
                    <a:lnTo>
                      <a:pt x="714" y="252"/>
                    </a:lnTo>
                    <a:lnTo>
                      <a:pt x="714" y="252"/>
                    </a:lnTo>
                    <a:lnTo>
                      <a:pt x="714" y="252"/>
                    </a:lnTo>
                    <a:lnTo>
                      <a:pt x="714" y="252"/>
                    </a:lnTo>
                    <a:lnTo>
                      <a:pt x="714" y="252"/>
                    </a:lnTo>
                    <a:lnTo>
                      <a:pt x="714" y="252"/>
                    </a:lnTo>
                    <a:lnTo>
                      <a:pt x="720" y="252"/>
                    </a:lnTo>
                    <a:lnTo>
                      <a:pt x="726" y="252"/>
                    </a:lnTo>
                    <a:lnTo>
                      <a:pt x="726" y="252"/>
                    </a:lnTo>
                    <a:lnTo>
                      <a:pt x="726" y="252"/>
                    </a:lnTo>
                    <a:lnTo>
                      <a:pt x="726" y="252"/>
                    </a:lnTo>
                    <a:lnTo>
                      <a:pt x="726" y="252"/>
                    </a:lnTo>
                    <a:lnTo>
                      <a:pt x="732" y="252"/>
                    </a:lnTo>
                    <a:lnTo>
                      <a:pt x="732" y="258"/>
                    </a:lnTo>
                    <a:lnTo>
                      <a:pt x="732" y="258"/>
                    </a:lnTo>
                    <a:lnTo>
                      <a:pt x="732" y="258"/>
                    </a:lnTo>
                    <a:lnTo>
                      <a:pt x="732" y="258"/>
                    </a:lnTo>
                    <a:lnTo>
                      <a:pt x="732" y="258"/>
                    </a:lnTo>
                    <a:lnTo>
                      <a:pt x="732" y="258"/>
                    </a:lnTo>
                    <a:lnTo>
                      <a:pt x="732" y="258"/>
                    </a:lnTo>
                    <a:lnTo>
                      <a:pt x="738" y="258"/>
                    </a:lnTo>
                    <a:lnTo>
                      <a:pt x="738" y="258"/>
                    </a:lnTo>
                    <a:lnTo>
                      <a:pt x="744" y="258"/>
                    </a:lnTo>
                    <a:lnTo>
                      <a:pt x="744" y="258"/>
                    </a:lnTo>
                    <a:lnTo>
                      <a:pt x="744" y="258"/>
                    </a:lnTo>
                    <a:lnTo>
                      <a:pt x="744" y="258"/>
                    </a:lnTo>
                    <a:lnTo>
                      <a:pt x="750" y="258"/>
                    </a:lnTo>
                    <a:lnTo>
                      <a:pt x="750" y="258"/>
                    </a:lnTo>
                    <a:lnTo>
                      <a:pt x="750" y="258"/>
                    </a:lnTo>
                    <a:lnTo>
                      <a:pt x="756" y="264"/>
                    </a:lnTo>
                    <a:lnTo>
                      <a:pt x="756" y="264"/>
                    </a:lnTo>
                    <a:lnTo>
                      <a:pt x="756" y="264"/>
                    </a:lnTo>
                    <a:lnTo>
                      <a:pt x="756" y="264"/>
                    </a:lnTo>
                    <a:lnTo>
                      <a:pt x="762" y="264"/>
                    </a:lnTo>
                    <a:lnTo>
                      <a:pt x="762" y="264"/>
                    </a:lnTo>
                    <a:lnTo>
                      <a:pt x="762" y="264"/>
                    </a:lnTo>
                    <a:lnTo>
                      <a:pt x="762" y="264"/>
                    </a:lnTo>
                    <a:lnTo>
                      <a:pt x="762" y="264"/>
                    </a:lnTo>
                    <a:lnTo>
                      <a:pt x="762" y="264"/>
                    </a:lnTo>
                    <a:lnTo>
                      <a:pt x="762" y="264"/>
                    </a:lnTo>
                    <a:lnTo>
                      <a:pt x="762" y="264"/>
                    </a:lnTo>
                    <a:lnTo>
                      <a:pt x="768" y="264"/>
                    </a:lnTo>
                    <a:lnTo>
                      <a:pt x="768" y="264"/>
                    </a:lnTo>
                    <a:lnTo>
                      <a:pt x="768" y="264"/>
                    </a:lnTo>
                    <a:lnTo>
                      <a:pt x="768" y="264"/>
                    </a:lnTo>
                    <a:lnTo>
                      <a:pt x="768" y="264"/>
                    </a:lnTo>
                    <a:lnTo>
                      <a:pt x="768" y="264"/>
                    </a:lnTo>
                    <a:lnTo>
                      <a:pt x="768" y="264"/>
                    </a:lnTo>
                    <a:lnTo>
                      <a:pt x="768" y="264"/>
                    </a:lnTo>
                    <a:lnTo>
                      <a:pt x="774" y="264"/>
                    </a:lnTo>
                    <a:lnTo>
                      <a:pt x="774" y="264"/>
                    </a:lnTo>
                    <a:lnTo>
                      <a:pt x="774" y="264"/>
                    </a:lnTo>
                    <a:lnTo>
                      <a:pt x="774" y="264"/>
                    </a:lnTo>
                    <a:lnTo>
                      <a:pt x="774" y="264"/>
                    </a:lnTo>
                    <a:lnTo>
                      <a:pt x="774" y="264"/>
                    </a:lnTo>
                    <a:lnTo>
                      <a:pt x="774" y="264"/>
                    </a:lnTo>
                    <a:lnTo>
                      <a:pt x="774" y="264"/>
                    </a:lnTo>
                    <a:lnTo>
                      <a:pt x="774" y="270"/>
                    </a:lnTo>
                    <a:lnTo>
                      <a:pt x="774" y="270"/>
                    </a:lnTo>
                    <a:lnTo>
                      <a:pt x="774" y="270"/>
                    </a:lnTo>
                    <a:lnTo>
                      <a:pt x="780" y="270"/>
                    </a:lnTo>
                    <a:lnTo>
                      <a:pt x="780" y="270"/>
                    </a:lnTo>
                    <a:lnTo>
                      <a:pt x="780" y="270"/>
                    </a:lnTo>
                    <a:lnTo>
                      <a:pt x="780" y="270"/>
                    </a:lnTo>
                    <a:lnTo>
                      <a:pt x="780" y="270"/>
                    </a:lnTo>
                    <a:lnTo>
                      <a:pt x="780" y="270"/>
                    </a:lnTo>
                    <a:lnTo>
                      <a:pt x="780" y="270"/>
                    </a:lnTo>
                    <a:lnTo>
                      <a:pt x="780" y="270"/>
                    </a:lnTo>
                    <a:lnTo>
                      <a:pt x="780" y="270"/>
                    </a:lnTo>
                    <a:lnTo>
                      <a:pt x="780" y="270"/>
                    </a:lnTo>
                    <a:lnTo>
                      <a:pt x="786" y="270"/>
                    </a:lnTo>
                    <a:lnTo>
                      <a:pt x="786" y="270"/>
                    </a:lnTo>
                    <a:lnTo>
                      <a:pt x="786" y="270"/>
                    </a:lnTo>
                    <a:lnTo>
                      <a:pt x="786" y="270"/>
                    </a:lnTo>
                    <a:lnTo>
                      <a:pt x="786" y="270"/>
                    </a:lnTo>
                    <a:lnTo>
                      <a:pt x="786" y="270"/>
                    </a:lnTo>
                    <a:lnTo>
                      <a:pt x="786" y="270"/>
                    </a:lnTo>
                    <a:lnTo>
                      <a:pt x="786" y="270"/>
                    </a:lnTo>
                    <a:lnTo>
                      <a:pt x="786" y="270"/>
                    </a:lnTo>
                    <a:lnTo>
                      <a:pt x="786" y="270"/>
                    </a:lnTo>
                    <a:lnTo>
                      <a:pt x="792" y="270"/>
                    </a:lnTo>
                    <a:lnTo>
                      <a:pt x="792" y="270"/>
                    </a:lnTo>
                    <a:lnTo>
                      <a:pt x="792" y="270"/>
                    </a:lnTo>
                    <a:lnTo>
                      <a:pt x="792" y="270"/>
                    </a:lnTo>
                    <a:lnTo>
                      <a:pt x="792" y="270"/>
                    </a:lnTo>
                    <a:lnTo>
                      <a:pt x="792" y="270"/>
                    </a:lnTo>
                    <a:lnTo>
                      <a:pt x="792" y="270"/>
                    </a:lnTo>
                    <a:lnTo>
                      <a:pt x="792" y="270"/>
                    </a:lnTo>
                    <a:lnTo>
                      <a:pt x="798" y="270"/>
                    </a:lnTo>
                    <a:lnTo>
                      <a:pt x="798" y="270"/>
                    </a:lnTo>
                    <a:lnTo>
                      <a:pt x="798" y="270"/>
                    </a:lnTo>
                    <a:lnTo>
                      <a:pt x="798" y="270"/>
                    </a:lnTo>
                    <a:lnTo>
                      <a:pt x="798" y="270"/>
                    </a:lnTo>
                    <a:lnTo>
                      <a:pt x="804" y="276"/>
                    </a:lnTo>
                    <a:lnTo>
                      <a:pt x="810" y="276"/>
                    </a:lnTo>
                    <a:lnTo>
                      <a:pt x="810" y="276"/>
                    </a:lnTo>
                    <a:lnTo>
                      <a:pt x="810" y="276"/>
                    </a:lnTo>
                    <a:lnTo>
                      <a:pt x="810" y="276"/>
                    </a:lnTo>
                    <a:lnTo>
                      <a:pt x="810" y="276"/>
                    </a:lnTo>
                    <a:lnTo>
                      <a:pt x="810" y="276"/>
                    </a:lnTo>
                    <a:lnTo>
                      <a:pt x="816" y="276"/>
                    </a:lnTo>
                    <a:lnTo>
                      <a:pt x="822" y="276"/>
                    </a:lnTo>
                    <a:lnTo>
                      <a:pt x="822" y="276"/>
                    </a:lnTo>
                    <a:lnTo>
                      <a:pt x="822" y="276"/>
                    </a:lnTo>
                    <a:lnTo>
                      <a:pt x="822" y="276"/>
                    </a:lnTo>
                    <a:lnTo>
                      <a:pt x="822" y="276"/>
                    </a:lnTo>
                    <a:lnTo>
                      <a:pt x="822" y="282"/>
                    </a:lnTo>
                    <a:lnTo>
                      <a:pt x="822" y="282"/>
                    </a:lnTo>
                    <a:lnTo>
                      <a:pt x="828" y="282"/>
                    </a:lnTo>
                    <a:lnTo>
                      <a:pt x="828" y="282"/>
                    </a:lnTo>
                    <a:lnTo>
                      <a:pt x="828" y="282"/>
                    </a:lnTo>
                    <a:lnTo>
                      <a:pt x="828" y="282"/>
                    </a:lnTo>
                    <a:lnTo>
                      <a:pt x="828" y="282"/>
                    </a:lnTo>
                    <a:lnTo>
                      <a:pt x="828" y="282"/>
                    </a:lnTo>
                    <a:lnTo>
                      <a:pt x="828" y="282"/>
                    </a:lnTo>
                    <a:lnTo>
                      <a:pt x="840" y="282"/>
                    </a:lnTo>
                    <a:lnTo>
                      <a:pt x="840" y="282"/>
                    </a:lnTo>
                    <a:lnTo>
                      <a:pt x="840" y="282"/>
                    </a:lnTo>
                    <a:lnTo>
                      <a:pt x="840" y="282"/>
                    </a:lnTo>
                    <a:lnTo>
                      <a:pt x="840" y="282"/>
                    </a:lnTo>
                    <a:lnTo>
                      <a:pt x="840" y="282"/>
                    </a:lnTo>
                    <a:lnTo>
                      <a:pt x="840" y="282"/>
                    </a:lnTo>
                    <a:lnTo>
                      <a:pt x="852" y="288"/>
                    </a:lnTo>
                    <a:lnTo>
                      <a:pt x="852" y="288"/>
                    </a:lnTo>
                    <a:lnTo>
                      <a:pt x="852" y="288"/>
                    </a:lnTo>
                    <a:lnTo>
                      <a:pt x="852" y="288"/>
                    </a:lnTo>
                    <a:lnTo>
                      <a:pt x="852" y="288"/>
                    </a:lnTo>
                    <a:lnTo>
                      <a:pt x="852" y="288"/>
                    </a:lnTo>
                    <a:lnTo>
                      <a:pt x="852" y="288"/>
                    </a:lnTo>
                    <a:lnTo>
                      <a:pt x="858" y="288"/>
                    </a:lnTo>
                    <a:lnTo>
                      <a:pt x="858" y="288"/>
                    </a:lnTo>
                    <a:lnTo>
                      <a:pt x="858" y="288"/>
                    </a:lnTo>
                    <a:lnTo>
                      <a:pt x="858" y="288"/>
                    </a:lnTo>
                    <a:lnTo>
                      <a:pt x="858" y="288"/>
                    </a:lnTo>
                    <a:lnTo>
                      <a:pt x="858" y="288"/>
                    </a:lnTo>
                    <a:lnTo>
                      <a:pt x="858" y="288"/>
                    </a:lnTo>
                    <a:lnTo>
                      <a:pt x="858" y="288"/>
                    </a:lnTo>
                    <a:lnTo>
                      <a:pt x="870" y="288"/>
                    </a:lnTo>
                    <a:lnTo>
                      <a:pt x="870" y="288"/>
                    </a:lnTo>
                    <a:lnTo>
                      <a:pt x="870" y="288"/>
                    </a:lnTo>
                    <a:lnTo>
                      <a:pt x="870" y="288"/>
                    </a:lnTo>
                    <a:lnTo>
                      <a:pt x="870" y="288"/>
                    </a:lnTo>
                    <a:lnTo>
                      <a:pt x="870" y="288"/>
                    </a:lnTo>
                    <a:lnTo>
                      <a:pt x="870" y="288"/>
                    </a:lnTo>
                    <a:lnTo>
                      <a:pt x="882" y="294"/>
                    </a:lnTo>
                    <a:lnTo>
                      <a:pt x="882" y="294"/>
                    </a:lnTo>
                    <a:lnTo>
                      <a:pt x="882" y="294"/>
                    </a:lnTo>
                    <a:lnTo>
                      <a:pt x="882" y="294"/>
                    </a:lnTo>
                    <a:lnTo>
                      <a:pt x="882" y="294"/>
                    </a:lnTo>
                    <a:lnTo>
                      <a:pt x="882" y="294"/>
                    </a:lnTo>
                    <a:lnTo>
                      <a:pt x="888" y="294"/>
                    </a:lnTo>
                    <a:lnTo>
                      <a:pt x="888" y="294"/>
                    </a:lnTo>
                    <a:lnTo>
                      <a:pt x="888" y="294"/>
                    </a:lnTo>
                    <a:lnTo>
                      <a:pt x="888" y="294"/>
                    </a:lnTo>
                    <a:lnTo>
                      <a:pt x="888" y="294"/>
                    </a:lnTo>
                    <a:lnTo>
                      <a:pt x="888" y="294"/>
                    </a:lnTo>
                    <a:lnTo>
                      <a:pt x="888" y="294"/>
                    </a:lnTo>
                    <a:lnTo>
                      <a:pt x="888" y="294"/>
                    </a:lnTo>
                    <a:lnTo>
                      <a:pt x="894" y="294"/>
                    </a:lnTo>
                    <a:lnTo>
                      <a:pt x="900" y="294"/>
                    </a:lnTo>
                    <a:lnTo>
                      <a:pt x="900" y="300"/>
                    </a:lnTo>
                    <a:lnTo>
                      <a:pt x="900" y="300"/>
                    </a:lnTo>
                    <a:lnTo>
                      <a:pt x="900" y="300"/>
                    </a:lnTo>
                    <a:lnTo>
                      <a:pt x="900" y="300"/>
                    </a:lnTo>
                    <a:lnTo>
                      <a:pt x="900" y="300"/>
                    </a:lnTo>
                    <a:lnTo>
                      <a:pt x="906" y="300"/>
                    </a:lnTo>
                    <a:lnTo>
                      <a:pt x="912" y="300"/>
                    </a:lnTo>
                    <a:lnTo>
                      <a:pt x="912" y="300"/>
                    </a:lnTo>
                    <a:lnTo>
                      <a:pt x="912" y="300"/>
                    </a:lnTo>
                    <a:lnTo>
                      <a:pt x="912" y="300"/>
                    </a:lnTo>
                    <a:lnTo>
                      <a:pt x="912" y="300"/>
                    </a:lnTo>
                    <a:lnTo>
                      <a:pt x="918" y="300"/>
                    </a:lnTo>
                    <a:lnTo>
                      <a:pt x="918" y="300"/>
                    </a:lnTo>
                    <a:lnTo>
                      <a:pt x="918" y="300"/>
                    </a:lnTo>
                    <a:lnTo>
                      <a:pt x="918" y="300"/>
                    </a:lnTo>
                    <a:lnTo>
                      <a:pt x="918" y="300"/>
                    </a:lnTo>
                    <a:lnTo>
                      <a:pt x="918" y="300"/>
                    </a:lnTo>
                    <a:lnTo>
                      <a:pt x="918" y="300"/>
                    </a:lnTo>
                    <a:lnTo>
                      <a:pt x="918" y="300"/>
                    </a:lnTo>
                    <a:lnTo>
                      <a:pt x="924" y="300"/>
                    </a:lnTo>
                    <a:lnTo>
                      <a:pt x="924" y="300"/>
                    </a:lnTo>
                    <a:lnTo>
                      <a:pt x="924" y="300"/>
                    </a:lnTo>
                    <a:lnTo>
                      <a:pt x="924" y="300"/>
                    </a:lnTo>
                    <a:lnTo>
                      <a:pt x="924" y="300"/>
                    </a:lnTo>
                    <a:lnTo>
                      <a:pt x="924" y="300"/>
                    </a:lnTo>
                    <a:lnTo>
                      <a:pt x="924" y="300"/>
                    </a:lnTo>
                    <a:lnTo>
                      <a:pt x="924" y="306"/>
                    </a:lnTo>
                    <a:lnTo>
                      <a:pt x="924"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6" y="306"/>
                    </a:lnTo>
                    <a:lnTo>
                      <a:pt x="936" y="306"/>
                    </a:lnTo>
                    <a:lnTo>
                      <a:pt x="936" y="306"/>
                    </a:lnTo>
                    <a:lnTo>
                      <a:pt x="936" y="306"/>
                    </a:lnTo>
                    <a:lnTo>
                      <a:pt x="936" y="306"/>
                    </a:lnTo>
                    <a:lnTo>
                      <a:pt x="936" y="306"/>
                    </a:lnTo>
                    <a:lnTo>
                      <a:pt x="936" y="306"/>
                    </a:lnTo>
                    <a:lnTo>
                      <a:pt x="936" y="306"/>
                    </a:lnTo>
                    <a:lnTo>
                      <a:pt x="936" y="306"/>
                    </a:lnTo>
                    <a:lnTo>
                      <a:pt x="936" y="306"/>
                    </a:lnTo>
                    <a:lnTo>
                      <a:pt x="942" y="306"/>
                    </a:lnTo>
                    <a:lnTo>
                      <a:pt x="942" y="306"/>
                    </a:lnTo>
                    <a:lnTo>
                      <a:pt x="942" y="306"/>
                    </a:lnTo>
                    <a:lnTo>
                      <a:pt x="942" y="306"/>
                    </a:lnTo>
                    <a:lnTo>
                      <a:pt x="942" y="306"/>
                    </a:lnTo>
                    <a:lnTo>
                      <a:pt x="942" y="306"/>
                    </a:lnTo>
                    <a:lnTo>
                      <a:pt x="942" y="306"/>
                    </a:lnTo>
                    <a:lnTo>
                      <a:pt x="942" y="306"/>
                    </a:lnTo>
                    <a:lnTo>
                      <a:pt x="942" y="306"/>
                    </a:lnTo>
                    <a:lnTo>
                      <a:pt x="948" y="306"/>
                    </a:lnTo>
                    <a:lnTo>
                      <a:pt x="948" y="306"/>
                    </a:lnTo>
                    <a:lnTo>
                      <a:pt x="948" y="306"/>
                    </a:lnTo>
                    <a:lnTo>
                      <a:pt x="948" y="306"/>
                    </a:lnTo>
                    <a:lnTo>
                      <a:pt x="948" y="306"/>
                    </a:lnTo>
                    <a:lnTo>
                      <a:pt x="948" y="306"/>
                    </a:lnTo>
                    <a:lnTo>
                      <a:pt x="948" y="306"/>
                    </a:lnTo>
                    <a:lnTo>
                      <a:pt x="948" y="306"/>
                    </a:lnTo>
                    <a:lnTo>
                      <a:pt x="954" y="306"/>
                    </a:lnTo>
                    <a:lnTo>
                      <a:pt x="954" y="306"/>
                    </a:lnTo>
                    <a:lnTo>
                      <a:pt x="954" y="306"/>
                    </a:lnTo>
                    <a:lnTo>
                      <a:pt x="954" y="312"/>
                    </a:lnTo>
                    <a:lnTo>
                      <a:pt x="960" y="312"/>
                    </a:lnTo>
                    <a:lnTo>
                      <a:pt x="960" y="312"/>
                    </a:lnTo>
                    <a:lnTo>
                      <a:pt x="966" y="312"/>
                    </a:lnTo>
                    <a:lnTo>
                      <a:pt x="966" y="312"/>
                    </a:lnTo>
                    <a:lnTo>
                      <a:pt x="966" y="312"/>
                    </a:lnTo>
                    <a:lnTo>
                      <a:pt x="966" y="312"/>
                    </a:lnTo>
                    <a:lnTo>
                      <a:pt x="966" y="312"/>
                    </a:lnTo>
                    <a:lnTo>
                      <a:pt x="972" y="312"/>
                    </a:lnTo>
                    <a:lnTo>
                      <a:pt x="972" y="312"/>
                    </a:lnTo>
                    <a:lnTo>
                      <a:pt x="978" y="312"/>
                    </a:lnTo>
                    <a:lnTo>
                      <a:pt x="978" y="312"/>
                    </a:lnTo>
                    <a:lnTo>
                      <a:pt x="978" y="312"/>
                    </a:lnTo>
                    <a:lnTo>
                      <a:pt x="978" y="312"/>
                    </a:lnTo>
                    <a:lnTo>
                      <a:pt x="978" y="312"/>
                    </a:lnTo>
                    <a:lnTo>
                      <a:pt x="978" y="312"/>
                    </a:lnTo>
                    <a:lnTo>
                      <a:pt x="978" y="312"/>
                    </a:lnTo>
                    <a:lnTo>
                      <a:pt x="978" y="312"/>
                    </a:lnTo>
                    <a:lnTo>
                      <a:pt x="984" y="318"/>
                    </a:lnTo>
                    <a:lnTo>
                      <a:pt x="984" y="318"/>
                    </a:lnTo>
                    <a:lnTo>
                      <a:pt x="984" y="318"/>
                    </a:lnTo>
                    <a:lnTo>
                      <a:pt x="984" y="318"/>
                    </a:lnTo>
                    <a:lnTo>
                      <a:pt x="984" y="318"/>
                    </a:lnTo>
                    <a:lnTo>
                      <a:pt x="990" y="318"/>
                    </a:lnTo>
                    <a:lnTo>
                      <a:pt x="996" y="318"/>
                    </a:lnTo>
                    <a:lnTo>
                      <a:pt x="996" y="318"/>
                    </a:lnTo>
                    <a:lnTo>
                      <a:pt x="996" y="318"/>
                    </a:lnTo>
                    <a:lnTo>
                      <a:pt x="996" y="318"/>
                    </a:lnTo>
                    <a:lnTo>
                      <a:pt x="996" y="318"/>
                    </a:lnTo>
                    <a:lnTo>
                      <a:pt x="996" y="318"/>
                    </a:lnTo>
                    <a:lnTo>
                      <a:pt x="1002" y="318"/>
                    </a:lnTo>
                    <a:lnTo>
                      <a:pt x="1008" y="318"/>
                    </a:lnTo>
                    <a:lnTo>
                      <a:pt x="1008" y="318"/>
                    </a:lnTo>
                    <a:lnTo>
                      <a:pt x="1008" y="318"/>
                    </a:lnTo>
                    <a:lnTo>
                      <a:pt x="1008" y="318"/>
                    </a:lnTo>
                    <a:lnTo>
                      <a:pt x="1008" y="318"/>
                    </a:lnTo>
                    <a:lnTo>
                      <a:pt x="1008" y="318"/>
                    </a:lnTo>
                    <a:lnTo>
                      <a:pt x="1008" y="318"/>
                    </a:lnTo>
                    <a:lnTo>
                      <a:pt x="1014" y="324"/>
                    </a:lnTo>
                    <a:lnTo>
                      <a:pt x="1014" y="324"/>
                    </a:lnTo>
                    <a:lnTo>
                      <a:pt x="1014" y="324"/>
                    </a:lnTo>
                    <a:lnTo>
                      <a:pt x="1014" y="324"/>
                    </a:lnTo>
                    <a:lnTo>
                      <a:pt x="1014" y="324"/>
                    </a:lnTo>
                    <a:lnTo>
                      <a:pt x="1014" y="324"/>
                    </a:lnTo>
                    <a:lnTo>
                      <a:pt x="1014" y="324"/>
                    </a:lnTo>
                    <a:lnTo>
                      <a:pt x="1026" y="324"/>
                    </a:lnTo>
                    <a:lnTo>
                      <a:pt x="1026" y="324"/>
                    </a:lnTo>
                    <a:lnTo>
                      <a:pt x="1026" y="324"/>
                    </a:lnTo>
                    <a:lnTo>
                      <a:pt x="1026" y="324"/>
                    </a:lnTo>
                    <a:lnTo>
                      <a:pt x="1026" y="324"/>
                    </a:lnTo>
                    <a:lnTo>
                      <a:pt x="1026" y="324"/>
                    </a:lnTo>
                    <a:lnTo>
                      <a:pt x="1026" y="324"/>
                    </a:lnTo>
                    <a:lnTo>
                      <a:pt x="1038" y="324"/>
                    </a:lnTo>
                    <a:lnTo>
                      <a:pt x="1038" y="324"/>
                    </a:lnTo>
                    <a:lnTo>
                      <a:pt x="1038" y="324"/>
                    </a:lnTo>
                    <a:lnTo>
                      <a:pt x="1038" y="324"/>
                    </a:lnTo>
                    <a:lnTo>
                      <a:pt x="1038" y="324"/>
                    </a:lnTo>
                    <a:lnTo>
                      <a:pt x="1038" y="324"/>
                    </a:lnTo>
                    <a:lnTo>
                      <a:pt x="1038" y="330"/>
                    </a:lnTo>
                    <a:lnTo>
                      <a:pt x="1044" y="330"/>
                    </a:lnTo>
                    <a:lnTo>
                      <a:pt x="1044" y="330"/>
                    </a:lnTo>
                    <a:lnTo>
                      <a:pt x="1044" y="330"/>
                    </a:lnTo>
                    <a:lnTo>
                      <a:pt x="1044" y="330"/>
                    </a:lnTo>
                    <a:lnTo>
                      <a:pt x="1044" y="330"/>
                    </a:lnTo>
                    <a:lnTo>
                      <a:pt x="1044" y="330"/>
                    </a:lnTo>
                    <a:lnTo>
                      <a:pt x="1044" y="330"/>
                    </a:lnTo>
                    <a:lnTo>
                      <a:pt x="1044" y="330"/>
                    </a:lnTo>
                    <a:lnTo>
                      <a:pt x="1056" y="330"/>
                    </a:lnTo>
                    <a:lnTo>
                      <a:pt x="1056" y="330"/>
                    </a:lnTo>
                    <a:lnTo>
                      <a:pt x="1056" y="330"/>
                    </a:lnTo>
                    <a:lnTo>
                      <a:pt x="1056" y="330"/>
                    </a:lnTo>
                    <a:lnTo>
                      <a:pt x="1056" y="330"/>
                    </a:lnTo>
                    <a:lnTo>
                      <a:pt x="1056" y="330"/>
                    </a:lnTo>
                    <a:lnTo>
                      <a:pt x="1056" y="330"/>
                    </a:lnTo>
                    <a:lnTo>
                      <a:pt x="1068" y="330"/>
                    </a:lnTo>
                    <a:lnTo>
                      <a:pt x="1068" y="330"/>
                    </a:lnTo>
                    <a:lnTo>
                      <a:pt x="1068" y="330"/>
                    </a:lnTo>
                    <a:lnTo>
                      <a:pt x="1068" y="330"/>
                    </a:lnTo>
                    <a:lnTo>
                      <a:pt x="1068" y="330"/>
                    </a:lnTo>
                    <a:lnTo>
                      <a:pt x="1068" y="330"/>
                    </a:lnTo>
                    <a:lnTo>
                      <a:pt x="1074" y="336"/>
                    </a:lnTo>
                    <a:lnTo>
                      <a:pt x="1074" y="336"/>
                    </a:lnTo>
                    <a:lnTo>
                      <a:pt x="1074" y="336"/>
                    </a:lnTo>
                    <a:lnTo>
                      <a:pt x="1074" y="336"/>
                    </a:lnTo>
                    <a:lnTo>
                      <a:pt x="1074" y="336"/>
                    </a:lnTo>
                    <a:lnTo>
                      <a:pt x="1074" y="336"/>
                    </a:lnTo>
                    <a:lnTo>
                      <a:pt x="1074" y="336"/>
                    </a:lnTo>
                    <a:lnTo>
                      <a:pt x="1074" y="336"/>
                    </a:lnTo>
                    <a:lnTo>
                      <a:pt x="1080" y="336"/>
                    </a:lnTo>
                    <a:lnTo>
                      <a:pt x="1080" y="336"/>
                    </a:lnTo>
                    <a:lnTo>
                      <a:pt x="1080" y="336"/>
                    </a:lnTo>
                    <a:lnTo>
                      <a:pt x="1080" y="336"/>
                    </a:lnTo>
                    <a:lnTo>
                      <a:pt x="1080" y="336"/>
                    </a:lnTo>
                    <a:lnTo>
                      <a:pt x="1080" y="336"/>
                    </a:lnTo>
                    <a:lnTo>
                      <a:pt x="1080" y="336"/>
                    </a:lnTo>
                    <a:lnTo>
                      <a:pt x="1080" y="336"/>
                    </a:lnTo>
                    <a:lnTo>
                      <a:pt x="1080"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92" y="336"/>
                    </a:lnTo>
                    <a:lnTo>
                      <a:pt x="1092" y="336"/>
                    </a:lnTo>
                    <a:lnTo>
                      <a:pt x="1092" y="336"/>
                    </a:lnTo>
                    <a:lnTo>
                      <a:pt x="1092" y="336"/>
                    </a:lnTo>
                    <a:lnTo>
                      <a:pt x="1092" y="336"/>
                    </a:lnTo>
                    <a:lnTo>
                      <a:pt x="1092" y="336"/>
                    </a:lnTo>
                    <a:lnTo>
                      <a:pt x="1092" y="336"/>
                    </a:lnTo>
                    <a:lnTo>
                      <a:pt x="1092" y="336"/>
                    </a:lnTo>
                    <a:lnTo>
                      <a:pt x="1092" y="336"/>
                    </a:lnTo>
                    <a:lnTo>
                      <a:pt x="1092" y="336"/>
                    </a:lnTo>
                    <a:lnTo>
                      <a:pt x="1098" y="336"/>
                    </a:lnTo>
                    <a:lnTo>
                      <a:pt x="1098" y="336"/>
                    </a:lnTo>
                    <a:lnTo>
                      <a:pt x="1098" y="336"/>
                    </a:lnTo>
                    <a:lnTo>
                      <a:pt x="1098" y="336"/>
                    </a:lnTo>
                    <a:lnTo>
                      <a:pt x="1098" y="336"/>
                    </a:lnTo>
                    <a:lnTo>
                      <a:pt x="1098" y="336"/>
                    </a:lnTo>
                    <a:lnTo>
                      <a:pt x="1098" y="336"/>
                    </a:lnTo>
                    <a:lnTo>
                      <a:pt x="1098" y="336"/>
                    </a:lnTo>
                    <a:lnTo>
                      <a:pt x="1098" y="336"/>
                    </a:lnTo>
                    <a:lnTo>
                      <a:pt x="1104" y="336"/>
                    </a:lnTo>
                    <a:lnTo>
                      <a:pt x="1104" y="336"/>
                    </a:lnTo>
                    <a:lnTo>
                      <a:pt x="1104" y="336"/>
                    </a:lnTo>
                    <a:lnTo>
                      <a:pt x="1104" y="342"/>
                    </a:lnTo>
                    <a:lnTo>
                      <a:pt x="1104" y="342"/>
                    </a:lnTo>
                    <a:lnTo>
                      <a:pt x="1104" y="342"/>
                    </a:lnTo>
                    <a:lnTo>
                      <a:pt x="1104" y="342"/>
                    </a:lnTo>
                    <a:lnTo>
                      <a:pt x="1104" y="342"/>
                    </a:lnTo>
                    <a:lnTo>
                      <a:pt x="1110" y="342"/>
                    </a:lnTo>
                    <a:lnTo>
                      <a:pt x="1110" y="342"/>
                    </a:lnTo>
                    <a:lnTo>
                      <a:pt x="1110" y="342"/>
                    </a:lnTo>
                    <a:lnTo>
                      <a:pt x="1116" y="342"/>
                    </a:lnTo>
                    <a:lnTo>
                      <a:pt x="1116" y="342"/>
                    </a:lnTo>
                    <a:lnTo>
                      <a:pt x="1116" y="342"/>
                    </a:lnTo>
                    <a:lnTo>
                      <a:pt x="1122" y="342"/>
                    </a:lnTo>
                    <a:lnTo>
                      <a:pt x="1122" y="342"/>
                    </a:lnTo>
                    <a:lnTo>
                      <a:pt x="1122" y="342"/>
                    </a:lnTo>
                    <a:lnTo>
                      <a:pt x="1122" y="342"/>
                    </a:lnTo>
                    <a:lnTo>
                      <a:pt x="1128" y="342"/>
                    </a:lnTo>
                    <a:lnTo>
                      <a:pt x="1128" y="342"/>
                    </a:lnTo>
                    <a:lnTo>
                      <a:pt x="1128" y="342"/>
                    </a:lnTo>
                    <a:lnTo>
                      <a:pt x="1134" y="342"/>
                    </a:lnTo>
                    <a:lnTo>
                      <a:pt x="1134" y="342"/>
                    </a:lnTo>
                    <a:lnTo>
                      <a:pt x="1134" y="342"/>
                    </a:lnTo>
                    <a:lnTo>
                      <a:pt x="1134" y="342"/>
                    </a:lnTo>
                    <a:lnTo>
                      <a:pt x="1134" y="342"/>
                    </a:lnTo>
                    <a:lnTo>
                      <a:pt x="1134" y="342"/>
                    </a:lnTo>
                    <a:lnTo>
                      <a:pt x="1134" y="342"/>
                    </a:lnTo>
                    <a:lnTo>
                      <a:pt x="1134" y="348"/>
                    </a:lnTo>
                    <a:lnTo>
                      <a:pt x="1140" y="348"/>
                    </a:lnTo>
                    <a:lnTo>
                      <a:pt x="1140" y="348"/>
                    </a:lnTo>
                    <a:lnTo>
                      <a:pt x="1140" y="348"/>
                    </a:lnTo>
                    <a:lnTo>
                      <a:pt x="1140" y="348"/>
                    </a:lnTo>
                    <a:lnTo>
                      <a:pt x="1146" y="348"/>
                    </a:lnTo>
                    <a:lnTo>
                      <a:pt x="1146" y="348"/>
                    </a:lnTo>
                    <a:lnTo>
                      <a:pt x="1152" y="348"/>
                    </a:lnTo>
                    <a:lnTo>
                      <a:pt x="1152" y="348"/>
                    </a:lnTo>
                    <a:lnTo>
                      <a:pt x="1152" y="348"/>
                    </a:lnTo>
                    <a:lnTo>
                      <a:pt x="1152" y="348"/>
                    </a:lnTo>
                    <a:lnTo>
                      <a:pt x="1152" y="348"/>
                    </a:lnTo>
                    <a:lnTo>
                      <a:pt x="1158" y="348"/>
                    </a:lnTo>
                    <a:lnTo>
                      <a:pt x="1158" y="348"/>
                    </a:lnTo>
                    <a:lnTo>
                      <a:pt x="1164" y="348"/>
                    </a:lnTo>
                    <a:lnTo>
                      <a:pt x="1164" y="348"/>
                    </a:lnTo>
                    <a:lnTo>
                      <a:pt x="1164" y="348"/>
                    </a:lnTo>
                    <a:lnTo>
                      <a:pt x="1164" y="348"/>
                    </a:lnTo>
                    <a:lnTo>
                      <a:pt x="1164" y="348"/>
                    </a:lnTo>
                    <a:lnTo>
                      <a:pt x="1164" y="348"/>
                    </a:lnTo>
                    <a:lnTo>
                      <a:pt x="1164" y="348"/>
                    </a:lnTo>
                    <a:lnTo>
                      <a:pt x="1164" y="348"/>
                    </a:lnTo>
                    <a:lnTo>
                      <a:pt x="1170" y="348"/>
                    </a:lnTo>
                    <a:lnTo>
                      <a:pt x="1170" y="348"/>
                    </a:lnTo>
                    <a:lnTo>
                      <a:pt x="1170" y="348"/>
                    </a:lnTo>
                    <a:lnTo>
                      <a:pt x="1170" y="348"/>
                    </a:lnTo>
                    <a:lnTo>
                      <a:pt x="1170" y="354"/>
                    </a:lnTo>
                    <a:lnTo>
                      <a:pt x="1176" y="354"/>
                    </a:lnTo>
                    <a:lnTo>
                      <a:pt x="1182" y="354"/>
                    </a:lnTo>
                    <a:lnTo>
                      <a:pt x="1182" y="354"/>
                    </a:lnTo>
                    <a:lnTo>
                      <a:pt x="1182" y="354"/>
                    </a:lnTo>
                    <a:lnTo>
                      <a:pt x="1182" y="354"/>
                    </a:lnTo>
                    <a:lnTo>
                      <a:pt x="1182" y="354"/>
                    </a:lnTo>
                    <a:lnTo>
                      <a:pt x="1182" y="354"/>
                    </a:lnTo>
                    <a:lnTo>
                      <a:pt x="1188" y="354"/>
                    </a:lnTo>
                    <a:lnTo>
                      <a:pt x="1194" y="354"/>
                    </a:lnTo>
                    <a:lnTo>
                      <a:pt x="1194" y="354"/>
                    </a:lnTo>
                    <a:lnTo>
                      <a:pt x="1194" y="354"/>
                    </a:lnTo>
                    <a:lnTo>
                      <a:pt x="1194" y="354"/>
                    </a:lnTo>
                    <a:lnTo>
                      <a:pt x="1194" y="354"/>
                    </a:lnTo>
                    <a:lnTo>
                      <a:pt x="1194" y="354"/>
                    </a:lnTo>
                    <a:lnTo>
                      <a:pt x="1194" y="354"/>
                    </a:lnTo>
                    <a:lnTo>
                      <a:pt x="1194" y="354"/>
                    </a:lnTo>
                    <a:lnTo>
                      <a:pt x="1200" y="354"/>
                    </a:lnTo>
                    <a:lnTo>
                      <a:pt x="1200" y="354"/>
                    </a:lnTo>
                    <a:lnTo>
                      <a:pt x="1200" y="354"/>
                    </a:lnTo>
                    <a:lnTo>
                      <a:pt x="1200" y="354"/>
                    </a:lnTo>
                    <a:lnTo>
                      <a:pt x="1200" y="354"/>
                    </a:lnTo>
                    <a:lnTo>
                      <a:pt x="1200" y="354"/>
                    </a:lnTo>
                    <a:lnTo>
                      <a:pt x="1212" y="360"/>
                    </a:lnTo>
                    <a:lnTo>
                      <a:pt x="1212" y="360"/>
                    </a:lnTo>
                    <a:lnTo>
                      <a:pt x="1212" y="360"/>
                    </a:lnTo>
                    <a:lnTo>
                      <a:pt x="1212" y="360"/>
                    </a:lnTo>
                    <a:lnTo>
                      <a:pt x="1212" y="360"/>
                    </a:lnTo>
                    <a:lnTo>
                      <a:pt x="1212" y="360"/>
                    </a:lnTo>
                    <a:lnTo>
                      <a:pt x="1212" y="360"/>
                    </a:lnTo>
                    <a:lnTo>
                      <a:pt x="1224" y="360"/>
                    </a:lnTo>
                    <a:lnTo>
                      <a:pt x="1224" y="360"/>
                    </a:lnTo>
                    <a:lnTo>
                      <a:pt x="1224" y="360"/>
                    </a:lnTo>
                    <a:lnTo>
                      <a:pt x="1224" y="360"/>
                    </a:lnTo>
                    <a:lnTo>
                      <a:pt x="1224" y="360"/>
                    </a:lnTo>
                    <a:lnTo>
                      <a:pt x="1224" y="360"/>
                    </a:lnTo>
                    <a:lnTo>
                      <a:pt x="1224" y="360"/>
                    </a:lnTo>
                    <a:lnTo>
                      <a:pt x="1230" y="360"/>
                    </a:lnTo>
                    <a:lnTo>
                      <a:pt x="1230" y="360"/>
                    </a:lnTo>
                    <a:lnTo>
                      <a:pt x="1230" y="360"/>
                    </a:lnTo>
                    <a:lnTo>
                      <a:pt x="1230" y="360"/>
                    </a:lnTo>
                    <a:lnTo>
                      <a:pt x="1230" y="360"/>
                    </a:lnTo>
                    <a:lnTo>
                      <a:pt x="1230" y="360"/>
                    </a:lnTo>
                    <a:lnTo>
                      <a:pt x="1230" y="360"/>
                    </a:lnTo>
                    <a:lnTo>
                      <a:pt x="1230" y="360"/>
                    </a:lnTo>
                    <a:lnTo>
                      <a:pt x="1230" y="360"/>
                    </a:lnTo>
                    <a:lnTo>
                      <a:pt x="1230" y="360"/>
                    </a:lnTo>
                    <a:lnTo>
                      <a:pt x="1236" y="360"/>
                    </a:lnTo>
                    <a:lnTo>
                      <a:pt x="1236" y="360"/>
                    </a:lnTo>
                    <a:lnTo>
                      <a:pt x="1236" y="360"/>
                    </a:lnTo>
                    <a:lnTo>
                      <a:pt x="1236" y="360"/>
                    </a:lnTo>
                    <a:lnTo>
                      <a:pt x="1236" y="360"/>
                    </a:lnTo>
                    <a:lnTo>
                      <a:pt x="1236" y="360"/>
                    </a:lnTo>
                    <a:lnTo>
                      <a:pt x="1236" y="360"/>
                    </a:lnTo>
                    <a:lnTo>
                      <a:pt x="1236" y="360"/>
                    </a:lnTo>
                    <a:lnTo>
                      <a:pt x="1236"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54" y="366"/>
                    </a:lnTo>
                    <a:lnTo>
                      <a:pt x="1254" y="366"/>
                    </a:lnTo>
                    <a:lnTo>
                      <a:pt x="1254" y="366"/>
                    </a:lnTo>
                    <a:lnTo>
                      <a:pt x="1254" y="366"/>
                    </a:lnTo>
                    <a:lnTo>
                      <a:pt x="1254" y="366"/>
                    </a:lnTo>
                    <a:lnTo>
                      <a:pt x="1254" y="366"/>
                    </a:lnTo>
                    <a:lnTo>
                      <a:pt x="1254" y="366"/>
                    </a:lnTo>
                    <a:lnTo>
                      <a:pt x="1260" y="366"/>
                    </a:lnTo>
                    <a:lnTo>
                      <a:pt x="1260" y="366"/>
                    </a:lnTo>
                    <a:lnTo>
                      <a:pt x="1260" y="366"/>
                    </a:lnTo>
                    <a:lnTo>
                      <a:pt x="1260" y="366"/>
                    </a:lnTo>
                    <a:lnTo>
                      <a:pt x="1260" y="366"/>
                    </a:lnTo>
                    <a:lnTo>
                      <a:pt x="1260" y="366"/>
                    </a:lnTo>
                    <a:lnTo>
                      <a:pt x="1260" y="366"/>
                    </a:lnTo>
                    <a:lnTo>
                      <a:pt x="1260" y="366"/>
                    </a:lnTo>
                    <a:lnTo>
                      <a:pt x="1266" y="366"/>
                    </a:lnTo>
                    <a:lnTo>
                      <a:pt x="1266" y="366"/>
                    </a:lnTo>
                    <a:lnTo>
                      <a:pt x="1272" y="366"/>
                    </a:lnTo>
                    <a:lnTo>
                      <a:pt x="1272" y="366"/>
                    </a:lnTo>
                    <a:lnTo>
                      <a:pt x="1272" y="366"/>
                    </a:lnTo>
                    <a:lnTo>
                      <a:pt x="1272" y="366"/>
                    </a:lnTo>
                    <a:lnTo>
                      <a:pt x="1272" y="366"/>
                    </a:lnTo>
                    <a:lnTo>
                      <a:pt x="1278" y="366"/>
                    </a:lnTo>
                    <a:lnTo>
                      <a:pt x="1278" y="366"/>
                    </a:lnTo>
                    <a:lnTo>
                      <a:pt x="1284" y="366"/>
                    </a:lnTo>
                    <a:lnTo>
                      <a:pt x="1284" y="366"/>
                    </a:lnTo>
                    <a:lnTo>
                      <a:pt x="1284" y="372"/>
                    </a:lnTo>
                    <a:lnTo>
                      <a:pt x="1284" y="372"/>
                    </a:lnTo>
                    <a:lnTo>
                      <a:pt x="1290" y="372"/>
                    </a:lnTo>
                    <a:lnTo>
                      <a:pt x="1290" y="372"/>
                    </a:lnTo>
                    <a:lnTo>
                      <a:pt x="1290" y="372"/>
                    </a:lnTo>
                    <a:lnTo>
                      <a:pt x="1290" y="372"/>
                    </a:lnTo>
                    <a:lnTo>
                      <a:pt x="1290" y="372"/>
                    </a:lnTo>
                    <a:lnTo>
                      <a:pt x="1290" y="372"/>
                    </a:lnTo>
                    <a:lnTo>
                      <a:pt x="1290" y="372"/>
                    </a:lnTo>
                    <a:lnTo>
                      <a:pt x="1290" y="372"/>
                    </a:lnTo>
                    <a:lnTo>
                      <a:pt x="1296" y="372"/>
                    </a:lnTo>
                    <a:lnTo>
                      <a:pt x="1296" y="372"/>
                    </a:lnTo>
                    <a:lnTo>
                      <a:pt x="1296" y="372"/>
                    </a:lnTo>
                    <a:lnTo>
                      <a:pt x="1302" y="372"/>
                    </a:lnTo>
                    <a:lnTo>
                      <a:pt x="1302" y="372"/>
                    </a:lnTo>
                    <a:lnTo>
                      <a:pt x="1302" y="372"/>
                    </a:lnTo>
                    <a:lnTo>
                      <a:pt x="1308" y="372"/>
                    </a:lnTo>
                    <a:lnTo>
                      <a:pt x="1308" y="372"/>
                    </a:lnTo>
                    <a:lnTo>
                      <a:pt x="1308" y="372"/>
                    </a:lnTo>
                    <a:lnTo>
                      <a:pt x="1308" y="372"/>
                    </a:lnTo>
                    <a:lnTo>
                      <a:pt x="1314" y="372"/>
                    </a:lnTo>
                    <a:lnTo>
                      <a:pt x="1314" y="372"/>
                    </a:lnTo>
                    <a:lnTo>
                      <a:pt x="1314" y="372"/>
                    </a:lnTo>
                    <a:lnTo>
                      <a:pt x="1320" y="372"/>
                    </a:lnTo>
                    <a:lnTo>
                      <a:pt x="1320" y="372"/>
                    </a:lnTo>
                    <a:lnTo>
                      <a:pt x="1320" y="372"/>
                    </a:lnTo>
                    <a:lnTo>
                      <a:pt x="1320" y="372"/>
                    </a:lnTo>
                    <a:lnTo>
                      <a:pt x="1320" y="372"/>
                    </a:lnTo>
                    <a:lnTo>
                      <a:pt x="1320" y="372"/>
                    </a:lnTo>
                    <a:lnTo>
                      <a:pt x="1320" y="372"/>
                    </a:lnTo>
                    <a:lnTo>
                      <a:pt x="1320" y="372"/>
                    </a:lnTo>
                    <a:lnTo>
                      <a:pt x="1326" y="372"/>
                    </a:lnTo>
                    <a:lnTo>
                      <a:pt x="1326" y="372"/>
                    </a:lnTo>
                    <a:lnTo>
                      <a:pt x="1326" y="372"/>
                    </a:lnTo>
                    <a:lnTo>
                      <a:pt x="1326" y="372"/>
                    </a:lnTo>
                    <a:lnTo>
                      <a:pt x="1332" y="378"/>
                    </a:lnTo>
                    <a:lnTo>
                      <a:pt x="1332" y="378"/>
                    </a:lnTo>
                    <a:lnTo>
                      <a:pt x="1338" y="378"/>
                    </a:lnTo>
                    <a:lnTo>
                      <a:pt x="1338" y="378"/>
                    </a:lnTo>
                    <a:lnTo>
                      <a:pt x="1338" y="378"/>
                    </a:lnTo>
                    <a:lnTo>
                      <a:pt x="1338" y="378"/>
                    </a:lnTo>
                    <a:lnTo>
                      <a:pt x="1338" y="378"/>
                    </a:lnTo>
                    <a:lnTo>
                      <a:pt x="1344" y="378"/>
                    </a:lnTo>
                    <a:lnTo>
                      <a:pt x="1344" y="378"/>
                    </a:lnTo>
                    <a:lnTo>
                      <a:pt x="1350" y="378"/>
                    </a:lnTo>
                    <a:lnTo>
                      <a:pt x="1350" y="378"/>
                    </a:lnTo>
                    <a:lnTo>
                      <a:pt x="1350" y="378"/>
                    </a:lnTo>
                    <a:lnTo>
                      <a:pt x="1350" y="378"/>
                    </a:lnTo>
                    <a:lnTo>
                      <a:pt x="1350" y="378"/>
                    </a:lnTo>
                    <a:lnTo>
                      <a:pt x="1350" y="378"/>
                    </a:lnTo>
                    <a:lnTo>
                      <a:pt x="1350" y="378"/>
                    </a:lnTo>
                    <a:lnTo>
                      <a:pt x="1350" y="378"/>
                    </a:lnTo>
                    <a:lnTo>
                      <a:pt x="1356" y="378"/>
                    </a:lnTo>
                    <a:lnTo>
                      <a:pt x="1356" y="378"/>
                    </a:lnTo>
                    <a:lnTo>
                      <a:pt x="1356" y="378"/>
                    </a:lnTo>
                    <a:lnTo>
                      <a:pt x="1356" y="378"/>
                    </a:lnTo>
                    <a:lnTo>
                      <a:pt x="1356" y="378"/>
                    </a:lnTo>
                    <a:lnTo>
                      <a:pt x="1362" y="378"/>
                    </a:lnTo>
                    <a:lnTo>
                      <a:pt x="1368" y="378"/>
                    </a:lnTo>
                    <a:lnTo>
                      <a:pt x="1368" y="378"/>
                    </a:lnTo>
                    <a:lnTo>
                      <a:pt x="1368" y="378"/>
                    </a:lnTo>
                    <a:lnTo>
                      <a:pt x="1368" y="378"/>
                    </a:lnTo>
                    <a:lnTo>
                      <a:pt x="1368" y="378"/>
                    </a:lnTo>
                    <a:lnTo>
                      <a:pt x="1368" y="378"/>
                    </a:lnTo>
                    <a:lnTo>
                      <a:pt x="1374" y="384"/>
                    </a:lnTo>
                    <a:lnTo>
                      <a:pt x="1380" y="384"/>
                    </a:lnTo>
                    <a:lnTo>
                      <a:pt x="1380" y="384"/>
                    </a:lnTo>
                    <a:lnTo>
                      <a:pt x="1380" y="384"/>
                    </a:lnTo>
                    <a:lnTo>
                      <a:pt x="1380" y="384"/>
                    </a:lnTo>
                    <a:lnTo>
                      <a:pt x="1380" y="384"/>
                    </a:lnTo>
                    <a:lnTo>
                      <a:pt x="1380" y="384"/>
                    </a:lnTo>
                    <a:lnTo>
                      <a:pt x="1380" y="384"/>
                    </a:lnTo>
                    <a:lnTo>
                      <a:pt x="1380" y="384"/>
                    </a:lnTo>
                    <a:lnTo>
                      <a:pt x="1386" y="384"/>
                    </a:lnTo>
                    <a:lnTo>
                      <a:pt x="1386" y="384"/>
                    </a:lnTo>
                    <a:lnTo>
                      <a:pt x="1386" y="384"/>
                    </a:lnTo>
                    <a:lnTo>
                      <a:pt x="1386" y="384"/>
                    </a:lnTo>
                    <a:lnTo>
                      <a:pt x="1386" y="384"/>
                    </a:lnTo>
                    <a:lnTo>
                      <a:pt x="1386" y="384"/>
                    </a:lnTo>
                    <a:lnTo>
                      <a:pt x="1386" y="384"/>
                    </a:lnTo>
                    <a:lnTo>
                      <a:pt x="1392" y="384"/>
                    </a:lnTo>
                    <a:lnTo>
                      <a:pt x="1392" y="384"/>
                    </a:lnTo>
                    <a:lnTo>
                      <a:pt x="1392" y="384"/>
                    </a:lnTo>
                    <a:lnTo>
                      <a:pt x="1392" y="384"/>
                    </a:lnTo>
                    <a:lnTo>
                      <a:pt x="1392" y="384"/>
                    </a:lnTo>
                    <a:lnTo>
                      <a:pt x="1392" y="384"/>
                    </a:lnTo>
                    <a:lnTo>
                      <a:pt x="1392" y="384"/>
                    </a:lnTo>
                    <a:lnTo>
                      <a:pt x="1392" y="384"/>
                    </a:lnTo>
                    <a:lnTo>
                      <a:pt x="1392"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10" y="384"/>
                    </a:lnTo>
                    <a:lnTo>
                      <a:pt x="1410" y="384"/>
                    </a:lnTo>
                    <a:lnTo>
                      <a:pt x="1410" y="384"/>
                    </a:lnTo>
                    <a:lnTo>
                      <a:pt x="1410" y="384"/>
                    </a:lnTo>
                    <a:lnTo>
                      <a:pt x="1410" y="384"/>
                    </a:lnTo>
                    <a:lnTo>
                      <a:pt x="1410" y="384"/>
                    </a:lnTo>
                    <a:lnTo>
                      <a:pt x="1410" y="384"/>
                    </a:lnTo>
                    <a:lnTo>
                      <a:pt x="1410" y="384"/>
                    </a:lnTo>
                    <a:lnTo>
                      <a:pt x="1416" y="384"/>
                    </a:lnTo>
                    <a:lnTo>
                      <a:pt x="1416" y="384"/>
                    </a:lnTo>
                    <a:lnTo>
                      <a:pt x="1416" y="384"/>
                    </a:lnTo>
                    <a:lnTo>
                      <a:pt x="1416" y="384"/>
                    </a:lnTo>
                    <a:lnTo>
                      <a:pt x="1416" y="384"/>
                    </a:lnTo>
                    <a:lnTo>
                      <a:pt x="1416" y="384"/>
                    </a:lnTo>
                    <a:lnTo>
                      <a:pt x="1416" y="384"/>
                    </a:lnTo>
                    <a:lnTo>
                      <a:pt x="1422" y="384"/>
                    </a:lnTo>
                    <a:lnTo>
                      <a:pt x="1428" y="390"/>
                    </a:lnTo>
                    <a:lnTo>
                      <a:pt x="1428" y="390"/>
                    </a:lnTo>
                    <a:lnTo>
                      <a:pt x="1428" y="390"/>
                    </a:lnTo>
                    <a:lnTo>
                      <a:pt x="1428" y="390"/>
                    </a:lnTo>
                    <a:lnTo>
                      <a:pt x="1428" y="390"/>
                    </a:lnTo>
                    <a:lnTo>
                      <a:pt x="1428" y="390"/>
                    </a:lnTo>
                    <a:lnTo>
                      <a:pt x="1434" y="390"/>
                    </a:lnTo>
                    <a:lnTo>
                      <a:pt x="1440" y="390"/>
                    </a:lnTo>
                    <a:lnTo>
                      <a:pt x="1440" y="390"/>
                    </a:lnTo>
                    <a:lnTo>
                      <a:pt x="1440" y="390"/>
                    </a:lnTo>
                    <a:lnTo>
                      <a:pt x="1440" y="390"/>
                    </a:lnTo>
                    <a:lnTo>
                      <a:pt x="1440" y="390"/>
                    </a:lnTo>
                    <a:lnTo>
                      <a:pt x="1446" y="390"/>
                    </a:lnTo>
                    <a:lnTo>
                      <a:pt x="1446" y="390"/>
                    </a:lnTo>
                    <a:lnTo>
                      <a:pt x="1446" y="390"/>
                    </a:lnTo>
                    <a:lnTo>
                      <a:pt x="1446" y="390"/>
                    </a:lnTo>
                    <a:lnTo>
                      <a:pt x="1446" y="390"/>
                    </a:lnTo>
                    <a:lnTo>
                      <a:pt x="1446" y="390"/>
                    </a:lnTo>
                    <a:lnTo>
                      <a:pt x="1446" y="390"/>
                    </a:lnTo>
                    <a:lnTo>
                      <a:pt x="1446" y="390"/>
                    </a:lnTo>
                    <a:lnTo>
                      <a:pt x="1452" y="390"/>
                    </a:lnTo>
                    <a:lnTo>
                      <a:pt x="1452" y="390"/>
                    </a:lnTo>
                    <a:lnTo>
                      <a:pt x="1458" y="390"/>
                    </a:lnTo>
                    <a:lnTo>
                      <a:pt x="1458" y="390"/>
                    </a:lnTo>
                    <a:lnTo>
                      <a:pt x="1458" y="390"/>
                    </a:lnTo>
                    <a:lnTo>
                      <a:pt x="1458" y="390"/>
                    </a:lnTo>
                    <a:lnTo>
                      <a:pt x="1458" y="390"/>
                    </a:lnTo>
                    <a:lnTo>
                      <a:pt x="1464" y="390"/>
                    </a:lnTo>
                    <a:lnTo>
                      <a:pt x="1464" y="390"/>
                    </a:lnTo>
                    <a:lnTo>
                      <a:pt x="1470" y="390"/>
                    </a:lnTo>
                    <a:lnTo>
                      <a:pt x="1470" y="390"/>
                    </a:lnTo>
                    <a:lnTo>
                      <a:pt x="1470" y="390"/>
                    </a:lnTo>
                    <a:lnTo>
                      <a:pt x="1470" y="390"/>
                    </a:lnTo>
                    <a:lnTo>
                      <a:pt x="1476" y="390"/>
                    </a:lnTo>
                    <a:lnTo>
                      <a:pt x="1476" y="390"/>
                    </a:lnTo>
                    <a:lnTo>
                      <a:pt x="1476" y="390"/>
                    </a:lnTo>
                    <a:lnTo>
                      <a:pt x="1476" y="390"/>
                    </a:lnTo>
                    <a:lnTo>
                      <a:pt x="1476" y="390"/>
                    </a:lnTo>
                    <a:lnTo>
                      <a:pt x="1476" y="390"/>
                    </a:lnTo>
                    <a:lnTo>
                      <a:pt x="1476" y="390"/>
                    </a:lnTo>
                    <a:lnTo>
                      <a:pt x="1476" y="390"/>
                    </a:lnTo>
                    <a:lnTo>
                      <a:pt x="1482" y="390"/>
                    </a:lnTo>
                    <a:lnTo>
                      <a:pt x="1482" y="396"/>
                    </a:lnTo>
                    <a:lnTo>
                      <a:pt x="1482" y="396"/>
                    </a:lnTo>
                    <a:lnTo>
                      <a:pt x="1488" y="396"/>
                    </a:lnTo>
                    <a:lnTo>
                      <a:pt x="1488" y="396"/>
                    </a:lnTo>
                    <a:lnTo>
                      <a:pt x="1488" y="396"/>
                    </a:lnTo>
                    <a:lnTo>
                      <a:pt x="1488" y="396"/>
                    </a:lnTo>
                    <a:lnTo>
                      <a:pt x="1494" y="396"/>
                    </a:lnTo>
                    <a:lnTo>
                      <a:pt x="1494" y="396"/>
                    </a:lnTo>
                    <a:lnTo>
                      <a:pt x="1494" y="396"/>
                    </a:lnTo>
                    <a:lnTo>
                      <a:pt x="1500" y="396"/>
                    </a:lnTo>
                    <a:lnTo>
                      <a:pt x="1500" y="396"/>
                    </a:lnTo>
                    <a:lnTo>
                      <a:pt x="1500" y="396"/>
                    </a:lnTo>
                    <a:lnTo>
                      <a:pt x="1506" y="396"/>
                    </a:lnTo>
                    <a:lnTo>
                      <a:pt x="1506" y="396"/>
                    </a:lnTo>
                    <a:lnTo>
                      <a:pt x="1506" y="396"/>
                    </a:lnTo>
                    <a:lnTo>
                      <a:pt x="1506" y="396"/>
                    </a:lnTo>
                    <a:lnTo>
                      <a:pt x="1506" y="396"/>
                    </a:lnTo>
                    <a:lnTo>
                      <a:pt x="1506" y="396"/>
                    </a:lnTo>
                    <a:lnTo>
                      <a:pt x="1506" y="396"/>
                    </a:lnTo>
                    <a:lnTo>
                      <a:pt x="1506" y="396"/>
                    </a:lnTo>
                    <a:lnTo>
                      <a:pt x="1512" y="396"/>
                    </a:lnTo>
                    <a:lnTo>
                      <a:pt x="1512" y="396"/>
                    </a:lnTo>
                    <a:lnTo>
                      <a:pt x="1512" y="396"/>
                    </a:lnTo>
                    <a:lnTo>
                      <a:pt x="1512" y="396"/>
                    </a:lnTo>
                    <a:lnTo>
                      <a:pt x="1518" y="396"/>
                    </a:lnTo>
                    <a:lnTo>
                      <a:pt x="1518" y="396"/>
                    </a:lnTo>
                    <a:lnTo>
                      <a:pt x="1524" y="396"/>
                    </a:lnTo>
                    <a:lnTo>
                      <a:pt x="1524" y="396"/>
                    </a:lnTo>
                    <a:lnTo>
                      <a:pt x="1524" y="396"/>
                    </a:lnTo>
                    <a:lnTo>
                      <a:pt x="1524" y="396"/>
                    </a:lnTo>
                    <a:lnTo>
                      <a:pt x="1524" y="396"/>
                    </a:lnTo>
                    <a:lnTo>
                      <a:pt x="1530" y="396"/>
                    </a:lnTo>
                    <a:lnTo>
                      <a:pt x="1530" y="396"/>
                    </a:lnTo>
                    <a:lnTo>
                      <a:pt x="1536" y="396"/>
                    </a:lnTo>
                    <a:lnTo>
                      <a:pt x="1536" y="396"/>
                    </a:lnTo>
                    <a:lnTo>
                      <a:pt x="1536" y="396"/>
                    </a:lnTo>
                    <a:lnTo>
                      <a:pt x="1536" y="396"/>
                    </a:lnTo>
                    <a:lnTo>
                      <a:pt x="1536" y="396"/>
                    </a:lnTo>
                    <a:lnTo>
                      <a:pt x="1536" y="396"/>
                    </a:lnTo>
                    <a:lnTo>
                      <a:pt x="1536" y="396"/>
                    </a:lnTo>
                    <a:lnTo>
                      <a:pt x="1536" y="396"/>
                    </a:lnTo>
                    <a:lnTo>
                      <a:pt x="1542" y="396"/>
                    </a:lnTo>
                    <a:lnTo>
                      <a:pt x="1542" y="396"/>
                    </a:lnTo>
                    <a:lnTo>
                      <a:pt x="1542" y="396"/>
                    </a:lnTo>
                    <a:lnTo>
                      <a:pt x="1542" y="396"/>
                    </a:lnTo>
                    <a:lnTo>
                      <a:pt x="1542" y="402"/>
                    </a:lnTo>
                    <a:lnTo>
                      <a:pt x="1542" y="402"/>
                    </a:lnTo>
                    <a:lnTo>
                      <a:pt x="1542" y="402"/>
                    </a:lnTo>
                    <a:lnTo>
                      <a:pt x="1542" y="402"/>
                    </a:lnTo>
                    <a:lnTo>
                      <a:pt x="1548" y="402"/>
                    </a:lnTo>
                    <a:lnTo>
                      <a:pt x="1548" y="402"/>
                    </a:lnTo>
                    <a:lnTo>
                      <a:pt x="1548" y="402"/>
                    </a:lnTo>
                    <a:lnTo>
                      <a:pt x="1548" y="402"/>
                    </a:lnTo>
                    <a:lnTo>
                      <a:pt x="1548" y="402"/>
                    </a:lnTo>
                    <a:lnTo>
                      <a:pt x="1548" y="402"/>
                    </a:lnTo>
                    <a:lnTo>
                      <a:pt x="1548" y="402"/>
                    </a:lnTo>
                    <a:lnTo>
                      <a:pt x="1548" y="402"/>
                    </a:lnTo>
                    <a:lnTo>
                      <a:pt x="1548" y="402"/>
                    </a:lnTo>
                    <a:lnTo>
                      <a:pt x="1548"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60" y="402"/>
                    </a:lnTo>
                    <a:lnTo>
                      <a:pt x="1560" y="402"/>
                    </a:lnTo>
                    <a:lnTo>
                      <a:pt x="1560" y="402"/>
                    </a:lnTo>
                    <a:lnTo>
                      <a:pt x="1560" y="402"/>
                    </a:lnTo>
                    <a:lnTo>
                      <a:pt x="1560" y="402"/>
                    </a:lnTo>
                    <a:lnTo>
                      <a:pt x="1560" y="402"/>
                    </a:lnTo>
                    <a:lnTo>
                      <a:pt x="1560" y="402"/>
                    </a:lnTo>
                    <a:lnTo>
                      <a:pt x="1560" y="402"/>
                    </a:lnTo>
                    <a:lnTo>
                      <a:pt x="1560" y="402"/>
                    </a:lnTo>
                    <a:lnTo>
                      <a:pt x="1560" y="402"/>
                    </a:lnTo>
                    <a:lnTo>
                      <a:pt x="1566" y="402"/>
                    </a:lnTo>
                    <a:lnTo>
                      <a:pt x="1566" y="402"/>
                    </a:lnTo>
                    <a:lnTo>
                      <a:pt x="1566" y="402"/>
                    </a:lnTo>
                    <a:lnTo>
                      <a:pt x="1566" y="402"/>
                    </a:lnTo>
                    <a:lnTo>
                      <a:pt x="1566" y="402"/>
                    </a:lnTo>
                    <a:lnTo>
                      <a:pt x="1566" y="402"/>
                    </a:lnTo>
                    <a:lnTo>
                      <a:pt x="1566" y="402"/>
                    </a:lnTo>
                    <a:lnTo>
                      <a:pt x="1566" y="402"/>
                    </a:lnTo>
                    <a:lnTo>
                      <a:pt x="1572" y="402"/>
                    </a:lnTo>
                    <a:lnTo>
                      <a:pt x="1572" y="402"/>
                    </a:lnTo>
                    <a:lnTo>
                      <a:pt x="1572" y="402"/>
                    </a:lnTo>
                    <a:lnTo>
                      <a:pt x="1572" y="402"/>
                    </a:lnTo>
                    <a:lnTo>
                      <a:pt x="1572" y="402"/>
                    </a:lnTo>
                    <a:lnTo>
                      <a:pt x="1572" y="402"/>
                    </a:lnTo>
                    <a:lnTo>
                      <a:pt x="1572" y="402"/>
                    </a:lnTo>
                    <a:lnTo>
                      <a:pt x="1584" y="402"/>
                    </a:lnTo>
                    <a:lnTo>
                      <a:pt x="1584" y="402"/>
                    </a:lnTo>
                    <a:lnTo>
                      <a:pt x="1584" y="402"/>
                    </a:lnTo>
                    <a:lnTo>
                      <a:pt x="1584" y="402"/>
                    </a:lnTo>
                    <a:lnTo>
                      <a:pt x="1584" y="402"/>
                    </a:lnTo>
                    <a:lnTo>
                      <a:pt x="1584" y="402"/>
                    </a:lnTo>
                    <a:lnTo>
                      <a:pt x="1584" y="402"/>
                    </a:lnTo>
                    <a:lnTo>
                      <a:pt x="1596" y="402"/>
                    </a:lnTo>
                    <a:lnTo>
                      <a:pt x="1596" y="402"/>
                    </a:lnTo>
                    <a:lnTo>
                      <a:pt x="1596" y="402"/>
                    </a:lnTo>
                    <a:lnTo>
                      <a:pt x="1596" y="402"/>
                    </a:lnTo>
                    <a:lnTo>
                      <a:pt x="1596" y="402"/>
                    </a:lnTo>
                    <a:lnTo>
                      <a:pt x="1596" y="402"/>
                    </a:lnTo>
                    <a:lnTo>
                      <a:pt x="1602" y="402"/>
                    </a:lnTo>
                    <a:lnTo>
                      <a:pt x="1602" y="402"/>
                    </a:lnTo>
                    <a:lnTo>
                      <a:pt x="1602" y="402"/>
                    </a:lnTo>
                    <a:lnTo>
                      <a:pt x="1602" y="402"/>
                    </a:lnTo>
                    <a:lnTo>
                      <a:pt x="1602" y="402"/>
                    </a:lnTo>
                    <a:lnTo>
                      <a:pt x="1602" y="402"/>
                    </a:lnTo>
                    <a:lnTo>
                      <a:pt x="1602" y="402"/>
                    </a:lnTo>
                    <a:lnTo>
                      <a:pt x="1602" y="402"/>
                    </a:lnTo>
                    <a:lnTo>
                      <a:pt x="1608" y="402"/>
                    </a:lnTo>
                    <a:lnTo>
                      <a:pt x="1614" y="402"/>
                    </a:lnTo>
                    <a:lnTo>
                      <a:pt x="1614" y="402"/>
                    </a:lnTo>
                    <a:lnTo>
                      <a:pt x="1614" y="402"/>
                    </a:lnTo>
                    <a:lnTo>
                      <a:pt x="1614" y="402"/>
                    </a:lnTo>
                    <a:lnTo>
                      <a:pt x="1614" y="402"/>
                    </a:lnTo>
                    <a:lnTo>
                      <a:pt x="1614" y="402"/>
                    </a:lnTo>
                    <a:lnTo>
                      <a:pt x="1620" y="402"/>
                    </a:lnTo>
                    <a:lnTo>
                      <a:pt x="1626" y="408"/>
                    </a:lnTo>
                    <a:lnTo>
                      <a:pt x="1626" y="408"/>
                    </a:lnTo>
                    <a:lnTo>
                      <a:pt x="1626" y="408"/>
                    </a:lnTo>
                    <a:lnTo>
                      <a:pt x="1626" y="408"/>
                    </a:lnTo>
                    <a:lnTo>
                      <a:pt x="1626" y="408"/>
                    </a:lnTo>
                    <a:lnTo>
                      <a:pt x="1632" y="408"/>
                    </a:lnTo>
                    <a:lnTo>
                      <a:pt x="1632" y="408"/>
                    </a:lnTo>
                    <a:lnTo>
                      <a:pt x="1632" y="408"/>
                    </a:lnTo>
                    <a:lnTo>
                      <a:pt x="1632" y="408"/>
                    </a:lnTo>
                    <a:lnTo>
                      <a:pt x="1632" y="408"/>
                    </a:lnTo>
                    <a:lnTo>
                      <a:pt x="1632" y="408"/>
                    </a:lnTo>
                    <a:lnTo>
                      <a:pt x="1632" y="408"/>
                    </a:lnTo>
                    <a:lnTo>
                      <a:pt x="1632" y="408"/>
                    </a:lnTo>
                    <a:lnTo>
                      <a:pt x="1638" y="408"/>
                    </a:lnTo>
                    <a:lnTo>
                      <a:pt x="1638" y="408"/>
                    </a:lnTo>
                    <a:lnTo>
                      <a:pt x="1644" y="408"/>
                    </a:lnTo>
                    <a:lnTo>
                      <a:pt x="1644" y="408"/>
                    </a:lnTo>
                    <a:lnTo>
                      <a:pt x="1644" y="408"/>
                    </a:lnTo>
                    <a:lnTo>
                      <a:pt x="1644" y="408"/>
                    </a:lnTo>
                    <a:lnTo>
                      <a:pt x="1644" y="408"/>
                    </a:lnTo>
                    <a:lnTo>
                      <a:pt x="1650" y="408"/>
                    </a:lnTo>
                    <a:lnTo>
                      <a:pt x="1650" y="408"/>
                    </a:lnTo>
                    <a:lnTo>
                      <a:pt x="1656" y="408"/>
                    </a:lnTo>
                    <a:lnTo>
                      <a:pt x="1656" y="408"/>
                    </a:lnTo>
                    <a:lnTo>
                      <a:pt x="1656" y="408"/>
                    </a:lnTo>
                    <a:lnTo>
                      <a:pt x="1656" y="408"/>
                    </a:lnTo>
                    <a:lnTo>
                      <a:pt x="1662" y="408"/>
                    </a:lnTo>
                    <a:lnTo>
                      <a:pt x="1662" y="408"/>
                    </a:lnTo>
                    <a:lnTo>
                      <a:pt x="1662" y="408"/>
                    </a:lnTo>
                    <a:lnTo>
                      <a:pt x="1662" y="408"/>
                    </a:lnTo>
                    <a:lnTo>
                      <a:pt x="1662" y="408"/>
                    </a:lnTo>
                    <a:lnTo>
                      <a:pt x="1662" y="408"/>
                    </a:lnTo>
                    <a:lnTo>
                      <a:pt x="1662" y="408"/>
                    </a:lnTo>
                    <a:lnTo>
                      <a:pt x="1662" y="408"/>
                    </a:lnTo>
                    <a:lnTo>
                      <a:pt x="1668" y="408"/>
                    </a:lnTo>
                    <a:lnTo>
                      <a:pt x="1668" y="408"/>
                    </a:lnTo>
                    <a:lnTo>
                      <a:pt x="1668" y="408"/>
                    </a:lnTo>
                    <a:lnTo>
                      <a:pt x="1674" y="408"/>
                    </a:lnTo>
                    <a:lnTo>
                      <a:pt x="1674" y="408"/>
                    </a:lnTo>
                    <a:lnTo>
                      <a:pt x="1674" y="408"/>
                    </a:lnTo>
                    <a:lnTo>
                      <a:pt x="1674" y="408"/>
                    </a:lnTo>
                    <a:lnTo>
                      <a:pt x="1680" y="408"/>
                    </a:lnTo>
                    <a:lnTo>
                      <a:pt x="1680" y="408"/>
                    </a:lnTo>
                    <a:lnTo>
                      <a:pt x="1680" y="408"/>
                    </a:lnTo>
                    <a:lnTo>
                      <a:pt x="1686" y="408"/>
                    </a:lnTo>
                    <a:lnTo>
                      <a:pt x="1686" y="408"/>
                    </a:lnTo>
                    <a:lnTo>
                      <a:pt x="1686" y="408"/>
                    </a:lnTo>
                    <a:lnTo>
                      <a:pt x="1692" y="408"/>
                    </a:lnTo>
                    <a:lnTo>
                      <a:pt x="1692" y="408"/>
                    </a:lnTo>
                    <a:lnTo>
                      <a:pt x="1692" y="408"/>
                    </a:lnTo>
                    <a:lnTo>
                      <a:pt x="1692" y="408"/>
                    </a:lnTo>
                    <a:lnTo>
                      <a:pt x="1692" y="408"/>
                    </a:lnTo>
                    <a:lnTo>
                      <a:pt x="1692" y="408"/>
                    </a:lnTo>
                    <a:lnTo>
                      <a:pt x="1692" y="408"/>
                    </a:lnTo>
                    <a:lnTo>
                      <a:pt x="1692" y="408"/>
                    </a:lnTo>
                    <a:lnTo>
                      <a:pt x="1698" y="408"/>
                    </a:lnTo>
                    <a:lnTo>
                      <a:pt x="1698" y="408"/>
                    </a:lnTo>
                    <a:lnTo>
                      <a:pt x="1698" y="408"/>
                    </a:lnTo>
                    <a:lnTo>
                      <a:pt x="1698" y="408"/>
                    </a:lnTo>
                    <a:lnTo>
                      <a:pt x="1698" y="408"/>
                    </a:lnTo>
                    <a:lnTo>
                      <a:pt x="1698" y="408"/>
                    </a:lnTo>
                    <a:lnTo>
                      <a:pt x="1698" y="408"/>
                    </a:lnTo>
                    <a:lnTo>
                      <a:pt x="1698"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10" y="408"/>
                    </a:lnTo>
                    <a:lnTo>
                      <a:pt x="1710" y="408"/>
                    </a:lnTo>
                    <a:lnTo>
                      <a:pt x="1710" y="408"/>
                    </a:lnTo>
                    <a:lnTo>
                      <a:pt x="1710" y="408"/>
                    </a:lnTo>
                    <a:lnTo>
                      <a:pt x="1710" y="408"/>
                    </a:lnTo>
                    <a:lnTo>
                      <a:pt x="1710" y="408"/>
                    </a:lnTo>
                    <a:lnTo>
                      <a:pt x="1710" y="408"/>
                    </a:lnTo>
                    <a:lnTo>
                      <a:pt x="1710" y="408"/>
                    </a:lnTo>
                    <a:lnTo>
                      <a:pt x="1710" y="408"/>
                    </a:lnTo>
                    <a:lnTo>
                      <a:pt x="1710" y="408"/>
                    </a:lnTo>
                    <a:lnTo>
                      <a:pt x="1716" y="408"/>
                    </a:lnTo>
                    <a:lnTo>
                      <a:pt x="1716" y="408"/>
                    </a:lnTo>
                    <a:lnTo>
                      <a:pt x="1716" y="408"/>
                    </a:lnTo>
                    <a:lnTo>
                      <a:pt x="1716" y="414"/>
                    </a:lnTo>
                    <a:lnTo>
                      <a:pt x="1716" y="414"/>
                    </a:lnTo>
                    <a:lnTo>
                      <a:pt x="1716" y="414"/>
                    </a:lnTo>
                    <a:lnTo>
                      <a:pt x="1716" y="414"/>
                    </a:lnTo>
                    <a:lnTo>
                      <a:pt x="1716" y="414"/>
                    </a:lnTo>
                    <a:lnTo>
                      <a:pt x="1716" y="414"/>
                    </a:lnTo>
                    <a:lnTo>
                      <a:pt x="1716" y="414"/>
                    </a:lnTo>
                    <a:lnTo>
                      <a:pt x="1722" y="414"/>
                    </a:lnTo>
                    <a:lnTo>
                      <a:pt x="1722" y="414"/>
                    </a:lnTo>
                    <a:lnTo>
                      <a:pt x="1722" y="414"/>
                    </a:lnTo>
                    <a:lnTo>
                      <a:pt x="1722" y="414"/>
                    </a:lnTo>
                    <a:lnTo>
                      <a:pt x="1722" y="414"/>
                    </a:lnTo>
                    <a:lnTo>
                      <a:pt x="1722" y="414"/>
                    </a:lnTo>
                    <a:lnTo>
                      <a:pt x="1722" y="414"/>
                    </a:lnTo>
                    <a:lnTo>
                      <a:pt x="1722" y="414"/>
                    </a:lnTo>
                    <a:lnTo>
                      <a:pt x="1728" y="414"/>
                    </a:lnTo>
                    <a:lnTo>
                      <a:pt x="1728" y="414"/>
                    </a:lnTo>
                    <a:lnTo>
                      <a:pt x="1728" y="414"/>
                    </a:lnTo>
                    <a:lnTo>
                      <a:pt x="1728" y="414"/>
                    </a:lnTo>
                    <a:lnTo>
                      <a:pt x="1728" y="414"/>
                    </a:lnTo>
                    <a:lnTo>
                      <a:pt x="1728" y="414"/>
                    </a:lnTo>
                    <a:lnTo>
                      <a:pt x="1740" y="414"/>
                    </a:lnTo>
                    <a:lnTo>
                      <a:pt x="1740" y="414"/>
                    </a:lnTo>
                    <a:lnTo>
                      <a:pt x="1740" y="414"/>
                    </a:lnTo>
                    <a:lnTo>
                      <a:pt x="1740" y="414"/>
                    </a:lnTo>
                    <a:lnTo>
                      <a:pt x="1740" y="414"/>
                    </a:lnTo>
                    <a:lnTo>
                      <a:pt x="1740" y="414"/>
                    </a:lnTo>
                    <a:lnTo>
                      <a:pt x="1740" y="414"/>
                    </a:lnTo>
                    <a:lnTo>
                      <a:pt x="1752" y="414"/>
                    </a:lnTo>
                    <a:lnTo>
                      <a:pt x="1752" y="414"/>
                    </a:lnTo>
                    <a:lnTo>
                      <a:pt x="1752" y="414"/>
                    </a:lnTo>
                    <a:lnTo>
                      <a:pt x="1752" y="414"/>
                    </a:lnTo>
                    <a:lnTo>
                      <a:pt x="1752" y="414"/>
                    </a:lnTo>
                    <a:lnTo>
                      <a:pt x="1752" y="414"/>
                    </a:lnTo>
                    <a:lnTo>
                      <a:pt x="1752" y="414"/>
                    </a:lnTo>
                    <a:lnTo>
                      <a:pt x="1752" y="414"/>
                    </a:lnTo>
                    <a:lnTo>
                      <a:pt x="1758" y="414"/>
                    </a:lnTo>
                    <a:lnTo>
                      <a:pt x="1758" y="414"/>
                    </a:lnTo>
                    <a:lnTo>
                      <a:pt x="1758" y="414"/>
                    </a:lnTo>
                    <a:lnTo>
                      <a:pt x="1758" y="414"/>
                    </a:lnTo>
                    <a:lnTo>
                      <a:pt x="1758" y="414"/>
                    </a:lnTo>
                    <a:lnTo>
                      <a:pt x="1758" y="414"/>
                    </a:lnTo>
                    <a:lnTo>
                      <a:pt x="1758" y="414"/>
                    </a:lnTo>
                    <a:lnTo>
                      <a:pt x="1770" y="414"/>
                    </a:lnTo>
                    <a:lnTo>
                      <a:pt x="1770" y="414"/>
                    </a:lnTo>
                    <a:lnTo>
                      <a:pt x="1770" y="414"/>
                    </a:lnTo>
                    <a:lnTo>
                      <a:pt x="1770" y="414"/>
                    </a:lnTo>
                    <a:lnTo>
                      <a:pt x="1770" y="414"/>
                    </a:lnTo>
                    <a:lnTo>
                      <a:pt x="1770" y="414"/>
                    </a:lnTo>
                    <a:lnTo>
                      <a:pt x="1770" y="414"/>
                    </a:lnTo>
                    <a:lnTo>
                      <a:pt x="1782" y="414"/>
                    </a:lnTo>
                    <a:lnTo>
                      <a:pt x="1782" y="414"/>
                    </a:lnTo>
                    <a:lnTo>
                      <a:pt x="1782" y="414"/>
                    </a:lnTo>
                    <a:lnTo>
                      <a:pt x="1782" y="414"/>
                    </a:lnTo>
                    <a:lnTo>
                      <a:pt x="1782" y="414"/>
                    </a:lnTo>
                    <a:lnTo>
                      <a:pt x="1782" y="414"/>
                    </a:lnTo>
                    <a:lnTo>
                      <a:pt x="1782" y="414"/>
                    </a:lnTo>
                    <a:lnTo>
                      <a:pt x="1788" y="414"/>
                    </a:lnTo>
                    <a:lnTo>
                      <a:pt x="1788" y="414"/>
                    </a:lnTo>
                    <a:lnTo>
                      <a:pt x="1788" y="414"/>
                    </a:lnTo>
                    <a:lnTo>
                      <a:pt x="1788" y="414"/>
                    </a:lnTo>
                    <a:lnTo>
                      <a:pt x="1788" y="414"/>
                    </a:lnTo>
                    <a:lnTo>
                      <a:pt x="1788" y="414"/>
                    </a:lnTo>
                    <a:lnTo>
                      <a:pt x="1788" y="414"/>
                    </a:lnTo>
                    <a:lnTo>
                      <a:pt x="1794" y="414"/>
                    </a:lnTo>
                    <a:lnTo>
                      <a:pt x="1800" y="414"/>
                    </a:lnTo>
                    <a:lnTo>
                      <a:pt x="1800" y="414"/>
                    </a:lnTo>
                    <a:lnTo>
                      <a:pt x="1800" y="414"/>
                    </a:lnTo>
                    <a:lnTo>
                      <a:pt x="1800" y="414"/>
                    </a:lnTo>
                    <a:lnTo>
                      <a:pt x="1800" y="414"/>
                    </a:lnTo>
                    <a:lnTo>
                      <a:pt x="1800" y="414"/>
                    </a:lnTo>
                    <a:lnTo>
                      <a:pt x="1806" y="414"/>
                    </a:lnTo>
                    <a:lnTo>
                      <a:pt x="1812" y="414"/>
                    </a:lnTo>
                    <a:lnTo>
                      <a:pt x="1812" y="414"/>
                    </a:lnTo>
                    <a:lnTo>
                      <a:pt x="1812" y="414"/>
                    </a:lnTo>
                    <a:lnTo>
                      <a:pt x="1812" y="414"/>
                    </a:lnTo>
                    <a:lnTo>
                      <a:pt x="1812" y="414"/>
                    </a:lnTo>
                    <a:lnTo>
                      <a:pt x="1818" y="414"/>
                    </a:lnTo>
                    <a:lnTo>
                      <a:pt x="1818" y="414"/>
                    </a:lnTo>
                    <a:lnTo>
                      <a:pt x="1818" y="414"/>
                    </a:lnTo>
                    <a:lnTo>
                      <a:pt x="1818" y="414"/>
                    </a:lnTo>
                    <a:lnTo>
                      <a:pt x="1818" y="414"/>
                    </a:lnTo>
                    <a:lnTo>
                      <a:pt x="1818" y="414"/>
                    </a:lnTo>
                    <a:lnTo>
                      <a:pt x="1818" y="414"/>
                    </a:lnTo>
                    <a:lnTo>
                      <a:pt x="1818" y="414"/>
                    </a:lnTo>
                    <a:lnTo>
                      <a:pt x="1824" y="414"/>
                    </a:lnTo>
                    <a:lnTo>
                      <a:pt x="1824" y="414"/>
                    </a:lnTo>
                    <a:lnTo>
                      <a:pt x="1830" y="414"/>
                    </a:lnTo>
                    <a:lnTo>
                      <a:pt x="1830" y="414"/>
                    </a:lnTo>
                    <a:lnTo>
                      <a:pt x="1830" y="414"/>
                    </a:lnTo>
                    <a:lnTo>
                      <a:pt x="1830" y="414"/>
                    </a:lnTo>
                    <a:lnTo>
                      <a:pt x="1830" y="414"/>
                    </a:lnTo>
                    <a:lnTo>
                      <a:pt x="1836" y="414"/>
                    </a:lnTo>
                    <a:lnTo>
                      <a:pt x="1836" y="414"/>
                    </a:lnTo>
                    <a:lnTo>
                      <a:pt x="1842" y="414"/>
                    </a:lnTo>
                    <a:lnTo>
                      <a:pt x="1842" y="414"/>
                    </a:lnTo>
                    <a:lnTo>
                      <a:pt x="1842" y="414"/>
                    </a:lnTo>
                    <a:lnTo>
                      <a:pt x="1842" y="414"/>
                    </a:lnTo>
                    <a:lnTo>
                      <a:pt x="1848" y="414"/>
                    </a:lnTo>
                    <a:lnTo>
                      <a:pt x="1848" y="414"/>
                    </a:lnTo>
                    <a:lnTo>
                      <a:pt x="1848" y="414"/>
                    </a:lnTo>
                    <a:lnTo>
                      <a:pt x="1848" y="414"/>
                    </a:lnTo>
                    <a:lnTo>
                      <a:pt x="1848" y="414"/>
                    </a:lnTo>
                    <a:lnTo>
                      <a:pt x="1848" y="414"/>
                    </a:lnTo>
                    <a:lnTo>
                      <a:pt x="1848" y="414"/>
                    </a:lnTo>
                    <a:lnTo>
                      <a:pt x="1848"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6" y="414"/>
                    </a:lnTo>
                    <a:lnTo>
                      <a:pt x="1866" y="414"/>
                    </a:lnTo>
                    <a:lnTo>
                      <a:pt x="1866" y="414"/>
                    </a:lnTo>
                    <a:lnTo>
                      <a:pt x="1866" y="414"/>
                    </a:lnTo>
                    <a:lnTo>
                      <a:pt x="1866" y="414"/>
                    </a:lnTo>
                    <a:lnTo>
                      <a:pt x="1866" y="414"/>
                    </a:lnTo>
                    <a:lnTo>
                      <a:pt x="1866" y="414"/>
                    </a:lnTo>
                    <a:lnTo>
                      <a:pt x="1866" y="414"/>
                    </a:lnTo>
                    <a:lnTo>
                      <a:pt x="1866" y="414"/>
                    </a:lnTo>
                    <a:lnTo>
                      <a:pt x="1866" y="414"/>
                    </a:lnTo>
                    <a:lnTo>
                      <a:pt x="1872" y="414"/>
                    </a:lnTo>
                    <a:lnTo>
                      <a:pt x="1872" y="414"/>
                    </a:lnTo>
                    <a:lnTo>
                      <a:pt x="1872" y="414"/>
                    </a:lnTo>
                    <a:lnTo>
                      <a:pt x="1872" y="414"/>
                    </a:lnTo>
                    <a:lnTo>
                      <a:pt x="1872" y="414"/>
                    </a:lnTo>
                    <a:lnTo>
                      <a:pt x="1872" y="414"/>
                    </a:lnTo>
                    <a:lnTo>
                      <a:pt x="1872" y="414"/>
                    </a:lnTo>
                    <a:lnTo>
                      <a:pt x="1872" y="414"/>
                    </a:lnTo>
                    <a:lnTo>
                      <a:pt x="1872" y="414"/>
                    </a:lnTo>
                    <a:lnTo>
                      <a:pt x="1878" y="414"/>
                    </a:lnTo>
                    <a:lnTo>
                      <a:pt x="1878" y="414"/>
                    </a:lnTo>
                    <a:lnTo>
                      <a:pt x="1878" y="414"/>
                    </a:lnTo>
                    <a:lnTo>
                      <a:pt x="1878" y="414"/>
                    </a:lnTo>
                    <a:lnTo>
                      <a:pt x="1878" y="414"/>
                    </a:lnTo>
                    <a:lnTo>
                      <a:pt x="1878" y="414"/>
                    </a:lnTo>
                    <a:lnTo>
                      <a:pt x="1878" y="414"/>
                    </a:lnTo>
                    <a:lnTo>
                      <a:pt x="1878" y="414"/>
                    </a:lnTo>
                    <a:lnTo>
                      <a:pt x="1884" y="414"/>
                    </a:lnTo>
                    <a:lnTo>
                      <a:pt x="1884" y="414"/>
                    </a:lnTo>
                    <a:lnTo>
                      <a:pt x="1884" y="414"/>
                    </a:lnTo>
                    <a:lnTo>
                      <a:pt x="1884" y="414"/>
                    </a:lnTo>
                    <a:lnTo>
                      <a:pt x="1884" y="414"/>
                    </a:lnTo>
                    <a:lnTo>
                      <a:pt x="1890" y="414"/>
                    </a:lnTo>
                    <a:lnTo>
                      <a:pt x="1896" y="414"/>
                    </a:lnTo>
                    <a:lnTo>
                      <a:pt x="1896" y="414"/>
                    </a:lnTo>
                    <a:lnTo>
                      <a:pt x="1896" y="414"/>
                    </a:lnTo>
                    <a:lnTo>
                      <a:pt x="1896" y="414"/>
                    </a:lnTo>
                    <a:lnTo>
                      <a:pt x="1896" y="414"/>
                    </a:lnTo>
                    <a:lnTo>
                      <a:pt x="1896" y="414"/>
                    </a:lnTo>
                    <a:lnTo>
                      <a:pt x="1902" y="414"/>
                    </a:lnTo>
                    <a:lnTo>
                      <a:pt x="1908" y="414"/>
                    </a:lnTo>
                    <a:lnTo>
                      <a:pt x="1908" y="414"/>
                    </a:lnTo>
                    <a:lnTo>
                      <a:pt x="1908" y="414"/>
                    </a:lnTo>
                    <a:lnTo>
                      <a:pt x="1908" y="414"/>
                    </a:lnTo>
                    <a:lnTo>
                      <a:pt x="1908" y="414"/>
                    </a:lnTo>
                    <a:lnTo>
                      <a:pt x="1908" y="414"/>
                    </a:lnTo>
                    <a:lnTo>
                      <a:pt x="1908" y="414"/>
                    </a:lnTo>
                    <a:lnTo>
                      <a:pt x="1908" y="414"/>
                    </a:lnTo>
                    <a:lnTo>
                      <a:pt x="1914" y="414"/>
                    </a:lnTo>
                    <a:lnTo>
                      <a:pt x="1914" y="414"/>
                    </a:lnTo>
                    <a:lnTo>
                      <a:pt x="1914" y="414"/>
                    </a:lnTo>
                    <a:lnTo>
                      <a:pt x="1914" y="414"/>
                    </a:lnTo>
                    <a:lnTo>
                      <a:pt x="1914" y="414"/>
                    </a:lnTo>
                    <a:lnTo>
                      <a:pt x="1914" y="414"/>
                    </a:lnTo>
                    <a:lnTo>
                      <a:pt x="1926" y="414"/>
                    </a:lnTo>
                    <a:lnTo>
                      <a:pt x="1926" y="414"/>
                    </a:lnTo>
                    <a:lnTo>
                      <a:pt x="1926" y="414"/>
                    </a:lnTo>
                    <a:lnTo>
                      <a:pt x="1926" y="414"/>
                    </a:lnTo>
                    <a:lnTo>
                      <a:pt x="1926" y="414"/>
                    </a:lnTo>
                    <a:lnTo>
                      <a:pt x="1926" y="414"/>
                    </a:lnTo>
                    <a:lnTo>
                      <a:pt x="1926" y="414"/>
                    </a:lnTo>
                    <a:lnTo>
                      <a:pt x="1938" y="414"/>
                    </a:lnTo>
                    <a:lnTo>
                      <a:pt x="1938" y="414"/>
                    </a:lnTo>
                    <a:lnTo>
                      <a:pt x="1938" y="414"/>
                    </a:lnTo>
                    <a:lnTo>
                      <a:pt x="1938" y="414"/>
                    </a:lnTo>
                    <a:lnTo>
                      <a:pt x="1938" y="414"/>
                    </a:lnTo>
                    <a:lnTo>
                      <a:pt x="1938" y="414"/>
                    </a:lnTo>
                    <a:lnTo>
                      <a:pt x="1938" y="414"/>
                    </a:lnTo>
                    <a:lnTo>
                      <a:pt x="1938" y="414"/>
                    </a:lnTo>
                    <a:lnTo>
                      <a:pt x="1944" y="414"/>
                    </a:lnTo>
                    <a:lnTo>
                      <a:pt x="1944" y="414"/>
                    </a:lnTo>
                    <a:lnTo>
                      <a:pt x="1944" y="414"/>
                    </a:lnTo>
                    <a:lnTo>
                      <a:pt x="1944" y="414"/>
                    </a:lnTo>
                    <a:lnTo>
                      <a:pt x="1944" y="414"/>
                    </a:lnTo>
                    <a:lnTo>
                      <a:pt x="1944" y="414"/>
                    </a:lnTo>
                    <a:lnTo>
                      <a:pt x="1944" y="414"/>
                    </a:lnTo>
                    <a:lnTo>
                      <a:pt x="1956" y="414"/>
                    </a:lnTo>
                    <a:lnTo>
                      <a:pt x="1956" y="414"/>
                    </a:lnTo>
                    <a:lnTo>
                      <a:pt x="1956" y="414"/>
                    </a:lnTo>
                    <a:lnTo>
                      <a:pt x="1956" y="414"/>
                    </a:lnTo>
                    <a:lnTo>
                      <a:pt x="1956" y="414"/>
                    </a:lnTo>
                    <a:lnTo>
                      <a:pt x="1956" y="414"/>
                    </a:lnTo>
                    <a:lnTo>
                      <a:pt x="1956" y="414"/>
                    </a:lnTo>
                    <a:lnTo>
                      <a:pt x="1968" y="414"/>
                    </a:lnTo>
                    <a:lnTo>
                      <a:pt x="1968" y="414"/>
                    </a:lnTo>
                    <a:lnTo>
                      <a:pt x="1968" y="414"/>
                    </a:lnTo>
                    <a:lnTo>
                      <a:pt x="1968" y="414"/>
                    </a:lnTo>
                    <a:lnTo>
                      <a:pt x="1968" y="414"/>
                    </a:lnTo>
                    <a:lnTo>
                      <a:pt x="1968" y="414"/>
                    </a:lnTo>
                    <a:lnTo>
                      <a:pt x="1968" y="414"/>
                    </a:lnTo>
                    <a:lnTo>
                      <a:pt x="1974" y="414"/>
                    </a:lnTo>
                    <a:lnTo>
                      <a:pt x="1974" y="414"/>
                    </a:lnTo>
                    <a:lnTo>
                      <a:pt x="1974" y="414"/>
                    </a:lnTo>
                    <a:lnTo>
                      <a:pt x="1974" y="414"/>
                    </a:lnTo>
                    <a:lnTo>
                      <a:pt x="1974" y="414"/>
                    </a:lnTo>
                    <a:lnTo>
                      <a:pt x="1974" y="414"/>
                    </a:lnTo>
                    <a:lnTo>
                      <a:pt x="1974" y="414"/>
                    </a:lnTo>
                    <a:lnTo>
                      <a:pt x="1980" y="414"/>
                    </a:lnTo>
                    <a:lnTo>
                      <a:pt x="1986" y="414"/>
                    </a:lnTo>
                    <a:lnTo>
                      <a:pt x="1986" y="414"/>
                    </a:lnTo>
                    <a:lnTo>
                      <a:pt x="1986" y="414"/>
                    </a:lnTo>
                    <a:lnTo>
                      <a:pt x="1986" y="414"/>
                    </a:lnTo>
                    <a:lnTo>
                      <a:pt x="1986" y="414"/>
                    </a:lnTo>
                    <a:lnTo>
                      <a:pt x="1986" y="414"/>
                    </a:lnTo>
                    <a:lnTo>
                      <a:pt x="1992" y="414"/>
                    </a:lnTo>
                    <a:lnTo>
                      <a:pt x="1998" y="414"/>
                    </a:lnTo>
                    <a:lnTo>
                      <a:pt x="1998" y="414"/>
                    </a:lnTo>
                    <a:lnTo>
                      <a:pt x="1998" y="414"/>
                    </a:lnTo>
                    <a:lnTo>
                      <a:pt x="1998" y="414"/>
                    </a:lnTo>
                    <a:lnTo>
                      <a:pt x="1998" y="414"/>
                    </a:lnTo>
                    <a:lnTo>
                      <a:pt x="2004" y="414"/>
                    </a:lnTo>
                    <a:lnTo>
                      <a:pt x="2004" y="414"/>
                    </a:lnTo>
                    <a:lnTo>
                      <a:pt x="2004" y="414"/>
                    </a:lnTo>
                    <a:lnTo>
                      <a:pt x="2004" y="414"/>
                    </a:lnTo>
                    <a:lnTo>
                      <a:pt x="2004" y="414"/>
                    </a:lnTo>
                    <a:lnTo>
                      <a:pt x="2004" y="414"/>
                    </a:lnTo>
                    <a:lnTo>
                      <a:pt x="2004" y="414"/>
                    </a:lnTo>
                    <a:lnTo>
                      <a:pt x="2004" y="414"/>
                    </a:lnTo>
                    <a:lnTo>
                      <a:pt x="2010" y="414"/>
                    </a:lnTo>
                    <a:lnTo>
                      <a:pt x="2010" y="414"/>
                    </a:lnTo>
                    <a:lnTo>
                      <a:pt x="2010" y="414"/>
                    </a:lnTo>
                    <a:lnTo>
                      <a:pt x="2010" y="414"/>
                    </a:lnTo>
                    <a:lnTo>
                      <a:pt x="2010" y="414"/>
                    </a:lnTo>
                    <a:lnTo>
                      <a:pt x="2010" y="414"/>
                    </a:lnTo>
                    <a:lnTo>
                      <a:pt x="2010" y="414"/>
                    </a:lnTo>
                    <a:lnTo>
                      <a:pt x="2010"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22" y="414"/>
                    </a:lnTo>
                    <a:lnTo>
                      <a:pt x="2022" y="414"/>
                    </a:lnTo>
                    <a:lnTo>
                      <a:pt x="2022" y="414"/>
                    </a:lnTo>
                    <a:lnTo>
                      <a:pt x="2022" y="414"/>
                    </a:lnTo>
                    <a:lnTo>
                      <a:pt x="2022" y="414"/>
                    </a:lnTo>
                    <a:lnTo>
                      <a:pt x="2022" y="414"/>
                    </a:lnTo>
                    <a:lnTo>
                      <a:pt x="2022" y="414"/>
                    </a:lnTo>
                    <a:lnTo>
                      <a:pt x="2022" y="414"/>
                    </a:lnTo>
                    <a:lnTo>
                      <a:pt x="2022" y="414"/>
                    </a:lnTo>
                    <a:lnTo>
                      <a:pt x="2022" y="414"/>
                    </a:lnTo>
                    <a:lnTo>
                      <a:pt x="2028" y="414"/>
                    </a:lnTo>
                    <a:lnTo>
                      <a:pt x="2028" y="414"/>
                    </a:lnTo>
                    <a:lnTo>
                      <a:pt x="2028" y="414"/>
                    </a:lnTo>
                    <a:lnTo>
                      <a:pt x="2028" y="414"/>
                    </a:lnTo>
                    <a:lnTo>
                      <a:pt x="2028" y="414"/>
                    </a:lnTo>
                    <a:lnTo>
                      <a:pt x="2028" y="414"/>
                    </a:lnTo>
                    <a:lnTo>
                      <a:pt x="2028" y="414"/>
                    </a:lnTo>
                    <a:lnTo>
                      <a:pt x="2028" y="414"/>
                    </a:lnTo>
                    <a:lnTo>
                      <a:pt x="2028" y="414"/>
                    </a:lnTo>
                    <a:lnTo>
                      <a:pt x="2034" y="414"/>
                    </a:lnTo>
                    <a:lnTo>
                      <a:pt x="2034" y="414"/>
                    </a:lnTo>
                    <a:lnTo>
                      <a:pt x="2034" y="414"/>
                    </a:lnTo>
                    <a:lnTo>
                      <a:pt x="2034" y="414"/>
                    </a:lnTo>
                    <a:lnTo>
                      <a:pt x="2034" y="414"/>
                    </a:lnTo>
                    <a:lnTo>
                      <a:pt x="2034" y="414"/>
                    </a:lnTo>
                    <a:lnTo>
                      <a:pt x="2034" y="414"/>
                    </a:lnTo>
                    <a:lnTo>
                      <a:pt x="2034" y="414"/>
                    </a:lnTo>
                    <a:lnTo>
                      <a:pt x="2040" y="414"/>
                    </a:lnTo>
                    <a:lnTo>
                      <a:pt x="2040" y="414"/>
                    </a:lnTo>
                    <a:lnTo>
                      <a:pt x="2040" y="414"/>
                    </a:lnTo>
                    <a:lnTo>
                      <a:pt x="2040" y="414"/>
                    </a:lnTo>
                    <a:lnTo>
                      <a:pt x="2046" y="414"/>
                    </a:lnTo>
                    <a:lnTo>
                      <a:pt x="2046" y="414"/>
                    </a:lnTo>
                    <a:lnTo>
                      <a:pt x="2046" y="414"/>
                    </a:lnTo>
                    <a:lnTo>
                      <a:pt x="2052" y="414"/>
                    </a:lnTo>
                    <a:lnTo>
                      <a:pt x="2052" y="414"/>
                    </a:lnTo>
                    <a:lnTo>
                      <a:pt x="2052" y="414"/>
                    </a:lnTo>
                    <a:lnTo>
                      <a:pt x="2052" y="414"/>
                    </a:lnTo>
                    <a:lnTo>
                      <a:pt x="2058" y="414"/>
                    </a:lnTo>
                    <a:lnTo>
                      <a:pt x="2058" y="414"/>
                    </a:lnTo>
                    <a:lnTo>
                      <a:pt x="2064" y="414"/>
                    </a:lnTo>
                    <a:lnTo>
                      <a:pt x="2064" y="414"/>
                    </a:lnTo>
                    <a:lnTo>
                      <a:pt x="2064" y="414"/>
                    </a:lnTo>
                    <a:lnTo>
                      <a:pt x="2064" y="414"/>
                    </a:lnTo>
                    <a:lnTo>
                      <a:pt x="2064" y="414"/>
                    </a:lnTo>
                    <a:lnTo>
                      <a:pt x="2064" y="414"/>
                    </a:lnTo>
                    <a:lnTo>
                      <a:pt x="2064" y="414"/>
                    </a:lnTo>
                    <a:lnTo>
                      <a:pt x="2064" y="414"/>
                    </a:lnTo>
                    <a:lnTo>
                      <a:pt x="2070" y="414"/>
                    </a:lnTo>
                    <a:lnTo>
                      <a:pt x="2070" y="414"/>
                    </a:lnTo>
                    <a:lnTo>
                      <a:pt x="2070" y="414"/>
                    </a:lnTo>
                    <a:lnTo>
                      <a:pt x="2070" y="414"/>
                    </a:lnTo>
                    <a:lnTo>
                      <a:pt x="2070" y="414"/>
                    </a:lnTo>
                    <a:lnTo>
                      <a:pt x="2076" y="414"/>
                    </a:lnTo>
                    <a:lnTo>
                      <a:pt x="2082" y="414"/>
                    </a:lnTo>
                    <a:lnTo>
                      <a:pt x="2082" y="414"/>
                    </a:lnTo>
                    <a:lnTo>
                      <a:pt x="2082" y="414"/>
                    </a:lnTo>
                    <a:lnTo>
                      <a:pt x="2082" y="414"/>
                    </a:lnTo>
                    <a:lnTo>
                      <a:pt x="2082" y="414"/>
                    </a:lnTo>
                    <a:lnTo>
                      <a:pt x="2082" y="414"/>
                    </a:lnTo>
                    <a:lnTo>
                      <a:pt x="2088" y="414"/>
                    </a:lnTo>
                    <a:lnTo>
                      <a:pt x="2094" y="414"/>
                    </a:lnTo>
                    <a:lnTo>
                      <a:pt x="2094" y="414"/>
                    </a:lnTo>
                    <a:lnTo>
                      <a:pt x="2094" y="414"/>
                    </a:lnTo>
                    <a:lnTo>
                      <a:pt x="2094" y="414"/>
                    </a:lnTo>
                    <a:lnTo>
                      <a:pt x="2094" y="414"/>
                    </a:lnTo>
                    <a:lnTo>
                      <a:pt x="2094" y="414"/>
                    </a:lnTo>
                    <a:lnTo>
                      <a:pt x="2094" y="414"/>
                    </a:lnTo>
                    <a:lnTo>
                      <a:pt x="2094" y="414"/>
                    </a:lnTo>
                    <a:lnTo>
                      <a:pt x="2100" y="414"/>
                    </a:lnTo>
                    <a:lnTo>
                      <a:pt x="2100" y="414"/>
                    </a:lnTo>
                    <a:lnTo>
                      <a:pt x="2100" y="414"/>
                    </a:lnTo>
                    <a:lnTo>
                      <a:pt x="2100" y="414"/>
                    </a:lnTo>
                    <a:lnTo>
                      <a:pt x="2100" y="414"/>
                    </a:lnTo>
                    <a:lnTo>
                      <a:pt x="2100" y="414"/>
                    </a:lnTo>
                    <a:lnTo>
                      <a:pt x="2112" y="414"/>
                    </a:lnTo>
                    <a:lnTo>
                      <a:pt x="2112" y="414"/>
                    </a:lnTo>
                    <a:lnTo>
                      <a:pt x="2112" y="414"/>
                    </a:lnTo>
                    <a:lnTo>
                      <a:pt x="2112" y="414"/>
                    </a:lnTo>
                    <a:lnTo>
                      <a:pt x="2112" y="414"/>
                    </a:lnTo>
                    <a:lnTo>
                      <a:pt x="2112" y="414"/>
                    </a:lnTo>
                    <a:lnTo>
                      <a:pt x="2112" y="414"/>
                    </a:lnTo>
                    <a:lnTo>
                      <a:pt x="2124" y="414"/>
                    </a:lnTo>
                    <a:lnTo>
                      <a:pt x="2124" y="414"/>
                    </a:lnTo>
                    <a:lnTo>
                      <a:pt x="2124" y="414"/>
                    </a:lnTo>
                    <a:lnTo>
                      <a:pt x="2124" y="414"/>
                    </a:lnTo>
                    <a:lnTo>
                      <a:pt x="2124" y="414"/>
                    </a:lnTo>
                    <a:lnTo>
                      <a:pt x="2124" y="414"/>
                    </a:lnTo>
                    <a:lnTo>
                      <a:pt x="2124" y="414"/>
                    </a:lnTo>
                    <a:lnTo>
                      <a:pt x="2124" y="414"/>
                    </a:lnTo>
                    <a:lnTo>
                      <a:pt x="2130" y="414"/>
                    </a:lnTo>
                    <a:lnTo>
                      <a:pt x="2130" y="414"/>
                    </a:lnTo>
                    <a:lnTo>
                      <a:pt x="2130" y="414"/>
                    </a:lnTo>
                    <a:lnTo>
                      <a:pt x="2130" y="414"/>
                    </a:lnTo>
                    <a:lnTo>
                      <a:pt x="2130" y="414"/>
                    </a:lnTo>
                    <a:lnTo>
                      <a:pt x="2130" y="414"/>
                    </a:lnTo>
                    <a:lnTo>
                      <a:pt x="2130" y="414"/>
                    </a:lnTo>
                    <a:lnTo>
                      <a:pt x="2142" y="414"/>
                    </a:lnTo>
                    <a:lnTo>
                      <a:pt x="2142" y="414"/>
                    </a:lnTo>
                    <a:lnTo>
                      <a:pt x="2142" y="414"/>
                    </a:lnTo>
                    <a:lnTo>
                      <a:pt x="2142" y="414"/>
                    </a:lnTo>
                    <a:lnTo>
                      <a:pt x="2142" y="414"/>
                    </a:lnTo>
                    <a:lnTo>
                      <a:pt x="2142" y="414"/>
                    </a:lnTo>
                    <a:lnTo>
                      <a:pt x="2142" y="414"/>
                    </a:lnTo>
                    <a:lnTo>
                      <a:pt x="2154" y="414"/>
                    </a:lnTo>
                    <a:lnTo>
                      <a:pt x="2154" y="414"/>
                    </a:lnTo>
                    <a:lnTo>
                      <a:pt x="2154" y="414"/>
                    </a:lnTo>
                    <a:lnTo>
                      <a:pt x="2154" y="414"/>
                    </a:lnTo>
                    <a:lnTo>
                      <a:pt x="2154" y="414"/>
                    </a:lnTo>
                    <a:lnTo>
                      <a:pt x="2154" y="414"/>
                    </a:lnTo>
                    <a:lnTo>
                      <a:pt x="2160" y="414"/>
                    </a:lnTo>
                    <a:lnTo>
                      <a:pt x="2160" y="414"/>
                    </a:lnTo>
                    <a:lnTo>
                      <a:pt x="2160" y="414"/>
                    </a:lnTo>
                    <a:lnTo>
                      <a:pt x="2160" y="414"/>
                    </a:lnTo>
                    <a:lnTo>
                      <a:pt x="2160" y="414"/>
                    </a:lnTo>
                    <a:lnTo>
                      <a:pt x="2160" y="414"/>
                    </a:lnTo>
                    <a:lnTo>
                      <a:pt x="2160" y="414"/>
                    </a:lnTo>
                    <a:lnTo>
                      <a:pt x="2160" y="414"/>
                    </a:lnTo>
                    <a:lnTo>
                      <a:pt x="2166" y="414"/>
                    </a:lnTo>
                    <a:lnTo>
                      <a:pt x="2166" y="414"/>
                    </a:lnTo>
                    <a:lnTo>
                      <a:pt x="2166" y="414"/>
                    </a:lnTo>
                    <a:lnTo>
                      <a:pt x="2166" y="414"/>
                    </a:lnTo>
                    <a:lnTo>
                      <a:pt x="2166" y="414"/>
                    </a:lnTo>
                    <a:lnTo>
                      <a:pt x="2166" y="414"/>
                    </a:lnTo>
                    <a:lnTo>
                      <a:pt x="2166" y="414"/>
                    </a:lnTo>
                    <a:lnTo>
                      <a:pt x="2166" y="414"/>
                    </a:lnTo>
                    <a:lnTo>
                      <a:pt x="2166"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8" y="414"/>
                    </a:lnTo>
                    <a:lnTo>
                      <a:pt x="2178" y="414"/>
                    </a:lnTo>
                    <a:lnTo>
                      <a:pt x="2178" y="414"/>
                    </a:lnTo>
                    <a:lnTo>
                      <a:pt x="2178" y="414"/>
                    </a:lnTo>
                    <a:lnTo>
                      <a:pt x="2178" y="414"/>
                    </a:lnTo>
                    <a:lnTo>
                      <a:pt x="2178" y="414"/>
                    </a:lnTo>
                    <a:lnTo>
                      <a:pt x="2178" y="414"/>
                    </a:lnTo>
                    <a:lnTo>
                      <a:pt x="2178" y="414"/>
                    </a:lnTo>
                    <a:lnTo>
                      <a:pt x="2178" y="414"/>
                    </a:lnTo>
                    <a:lnTo>
                      <a:pt x="2178" y="414"/>
                    </a:lnTo>
                    <a:lnTo>
                      <a:pt x="2184" y="414"/>
                    </a:lnTo>
                    <a:lnTo>
                      <a:pt x="2184" y="414"/>
                    </a:lnTo>
                    <a:lnTo>
                      <a:pt x="2184" y="408"/>
                    </a:lnTo>
                    <a:lnTo>
                      <a:pt x="2184" y="408"/>
                    </a:lnTo>
                    <a:lnTo>
                      <a:pt x="2184" y="408"/>
                    </a:lnTo>
                    <a:lnTo>
                      <a:pt x="2184" y="408"/>
                    </a:lnTo>
                    <a:lnTo>
                      <a:pt x="2184" y="408"/>
                    </a:lnTo>
                    <a:lnTo>
                      <a:pt x="2184" y="408"/>
                    </a:lnTo>
                    <a:lnTo>
                      <a:pt x="2184" y="408"/>
                    </a:lnTo>
                    <a:lnTo>
                      <a:pt x="2190" y="408"/>
                    </a:lnTo>
                    <a:lnTo>
                      <a:pt x="2190" y="408"/>
                    </a:lnTo>
                    <a:lnTo>
                      <a:pt x="2190" y="408"/>
                    </a:lnTo>
                    <a:lnTo>
                      <a:pt x="2190" y="408"/>
                    </a:lnTo>
                    <a:lnTo>
                      <a:pt x="2190" y="408"/>
                    </a:lnTo>
                    <a:lnTo>
                      <a:pt x="2190" y="408"/>
                    </a:lnTo>
                    <a:lnTo>
                      <a:pt x="2190" y="408"/>
                    </a:lnTo>
                    <a:lnTo>
                      <a:pt x="2196" y="408"/>
                    </a:lnTo>
                    <a:lnTo>
                      <a:pt x="2196" y="408"/>
                    </a:lnTo>
                    <a:lnTo>
                      <a:pt x="2196" y="408"/>
                    </a:lnTo>
                    <a:lnTo>
                      <a:pt x="2202" y="408"/>
                    </a:lnTo>
                    <a:lnTo>
                      <a:pt x="2202" y="408"/>
                    </a:lnTo>
                    <a:lnTo>
                      <a:pt x="2202" y="408"/>
                    </a:lnTo>
                    <a:lnTo>
                      <a:pt x="2202" y="408"/>
                    </a:lnTo>
                    <a:lnTo>
                      <a:pt x="2208" y="408"/>
                    </a:lnTo>
                    <a:lnTo>
                      <a:pt x="2208" y="408"/>
                    </a:lnTo>
                    <a:lnTo>
                      <a:pt x="2208" y="408"/>
                    </a:lnTo>
                    <a:lnTo>
                      <a:pt x="2214" y="408"/>
                    </a:lnTo>
                    <a:lnTo>
                      <a:pt x="2214" y="408"/>
                    </a:lnTo>
                    <a:lnTo>
                      <a:pt x="2214" y="408"/>
                    </a:lnTo>
                    <a:lnTo>
                      <a:pt x="2220" y="408"/>
                    </a:lnTo>
                    <a:lnTo>
                      <a:pt x="2220" y="408"/>
                    </a:lnTo>
                    <a:lnTo>
                      <a:pt x="2220" y="408"/>
                    </a:lnTo>
                    <a:lnTo>
                      <a:pt x="2220" y="408"/>
                    </a:lnTo>
                    <a:lnTo>
                      <a:pt x="2220" y="408"/>
                    </a:lnTo>
                    <a:lnTo>
                      <a:pt x="2220" y="408"/>
                    </a:lnTo>
                    <a:lnTo>
                      <a:pt x="2220" y="408"/>
                    </a:lnTo>
                    <a:lnTo>
                      <a:pt x="2220" y="408"/>
                    </a:lnTo>
                    <a:lnTo>
                      <a:pt x="2226" y="408"/>
                    </a:lnTo>
                    <a:lnTo>
                      <a:pt x="2226" y="408"/>
                    </a:lnTo>
                    <a:lnTo>
                      <a:pt x="2226" y="408"/>
                    </a:lnTo>
                    <a:lnTo>
                      <a:pt x="2226" y="408"/>
                    </a:lnTo>
                    <a:lnTo>
                      <a:pt x="2232" y="408"/>
                    </a:lnTo>
                    <a:lnTo>
                      <a:pt x="2232" y="408"/>
                    </a:lnTo>
                    <a:lnTo>
                      <a:pt x="2232" y="408"/>
                    </a:lnTo>
                    <a:lnTo>
                      <a:pt x="2238" y="408"/>
                    </a:lnTo>
                    <a:lnTo>
                      <a:pt x="2238" y="408"/>
                    </a:lnTo>
                    <a:lnTo>
                      <a:pt x="2238" y="408"/>
                    </a:lnTo>
                    <a:lnTo>
                      <a:pt x="2238" y="408"/>
                    </a:lnTo>
                    <a:lnTo>
                      <a:pt x="2244" y="408"/>
                    </a:lnTo>
                    <a:lnTo>
                      <a:pt x="2244" y="408"/>
                    </a:lnTo>
                    <a:lnTo>
                      <a:pt x="2250" y="408"/>
                    </a:lnTo>
                    <a:lnTo>
                      <a:pt x="2250" y="408"/>
                    </a:lnTo>
                    <a:lnTo>
                      <a:pt x="2250" y="408"/>
                    </a:lnTo>
                    <a:lnTo>
                      <a:pt x="2250" y="408"/>
                    </a:lnTo>
                    <a:lnTo>
                      <a:pt x="2250" y="408"/>
                    </a:lnTo>
                    <a:lnTo>
                      <a:pt x="2250" y="408"/>
                    </a:lnTo>
                    <a:lnTo>
                      <a:pt x="2250" y="408"/>
                    </a:lnTo>
                    <a:lnTo>
                      <a:pt x="2250" y="408"/>
                    </a:lnTo>
                    <a:lnTo>
                      <a:pt x="2256" y="408"/>
                    </a:lnTo>
                    <a:lnTo>
                      <a:pt x="2256" y="408"/>
                    </a:lnTo>
                    <a:lnTo>
                      <a:pt x="2256" y="408"/>
                    </a:lnTo>
                    <a:lnTo>
                      <a:pt x="2256" y="408"/>
                    </a:lnTo>
                    <a:lnTo>
                      <a:pt x="2256" y="408"/>
                    </a:lnTo>
                    <a:lnTo>
                      <a:pt x="2262" y="408"/>
                    </a:lnTo>
                    <a:lnTo>
                      <a:pt x="2268" y="408"/>
                    </a:lnTo>
                    <a:lnTo>
                      <a:pt x="2268" y="408"/>
                    </a:lnTo>
                    <a:lnTo>
                      <a:pt x="2268" y="408"/>
                    </a:lnTo>
                    <a:lnTo>
                      <a:pt x="2268" y="408"/>
                    </a:lnTo>
                    <a:lnTo>
                      <a:pt x="2268" y="408"/>
                    </a:lnTo>
                    <a:lnTo>
                      <a:pt x="2268" y="408"/>
                    </a:lnTo>
                    <a:lnTo>
                      <a:pt x="2274" y="408"/>
                    </a:lnTo>
                    <a:lnTo>
                      <a:pt x="2280" y="408"/>
                    </a:lnTo>
                    <a:lnTo>
                      <a:pt x="2280" y="408"/>
                    </a:lnTo>
                    <a:lnTo>
                      <a:pt x="2280" y="408"/>
                    </a:lnTo>
                    <a:lnTo>
                      <a:pt x="2280" y="402"/>
                    </a:lnTo>
                    <a:lnTo>
                      <a:pt x="2280" y="402"/>
                    </a:lnTo>
                    <a:lnTo>
                      <a:pt x="2280" y="402"/>
                    </a:lnTo>
                    <a:lnTo>
                      <a:pt x="2280" y="402"/>
                    </a:lnTo>
                    <a:lnTo>
                      <a:pt x="2280" y="402"/>
                    </a:lnTo>
                    <a:lnTo>
                      <a:pt x="2286" y="402"/>
                    </a:lnTo>
                    <a:lnTo>
                      <a:pt x="2286" y="402"/>
                    </a:lnTo>
                    <a:lnTo>
                      <a:pt x="2286" y="402"/>
                    </a:lnTo>
                    <a:lnTo>
                      <a:pt x="2286" y="402"/>
                    </a:lnTo>
                    <a:lnTo>
                      <a:pt x="2286" y="402"/>
                    </a:lnTo>
                    <a:lnTo>
                      <a:pt x="2286" y="402"/>
                    </a:lnTo>
                    <a:lnTo>
                      <a:pt x="2298" y="402"/>
                    </a:lnTo>
                    <a:lnTo>
                      <a:pt x="2298" y="402"/>
                    </a:lnTo>
                    <a:lnTo>
                      <a:pt x="2298" y="402"/>
                    </a:lnTo>
                    <a:lnTo>
                      <a:pt x="2298" y="402"/>
                    </a:lnTo>
                    <a:lnTo>
                      <a:pt x="2298" y="402"/>
                    </a:lnTo>
                    <a:lnTo>
                      <a:pt x="2298" y="402"/>
                    </a:lnTo>
                    <a:lnTo>
                      <a:pt x="2298" y="402"/>
                    </a:lnTo>
                    <a:lnTo>
                      <a:pt x="2310" y="402"/>
                    </a:lnTo>
                    <a:lnTo>
                      <a:pt x="2310" y="402"/>
                    </a:lnTo>
                    <a:lnTo>
                      <a:pt x="2310" y="402"/>
                    </a:lnTo>
                    <a:lnTo>
                      <a:pt x="2310" y="402"/>
                    </a:lnTo>
                    <a:lnTo>
                      <a:pt x="2310" y="402"/>
                    </a:lnTo>
                    <a:lnTo>
                      <a:pt x="2310" y="402"/>
                    </a:lnTo>
                    <a:lnTo>
                      <a:pt x="2310" y="402"/>
                    </a:lnTo>
                    <a:lnTo>
                      <a:pt x="2310" y="402"/>
                    </a:lnTo>
                    <a:lnTo>
                      <a:pt x="2316" y="402"/>
                    </a:lnTo>
                    <a:lnTo>
                      <a:pt x="2316" y="402"/>
                    </a:lnTo>
                    <a:lnTo>
                      <a:pt x="2316" y="402"/>
                    </a:lnTo>
                    <a:lnTo>
                      <a:pt x="2316" y="402"/>
                    </a:lnTo>
                    <a:lnTo>
                      <a:pt x="2316" y="402"/>
                    </a:lnTo>
                    <a:lnTo>
                      <a:pt x="2316" y="402"/>
                    </a:lnTo>
                    <a:lnTo>
                      <a:pt x="2316" y="402"/>
                    </a:lnTo>
                    <a:lnTo>
                      <a:pt x="2316" y="402"/>
                    </a:lnTo>
                    <a:lnTo>
                      <a:pt x="2322" y="402"/>
                    </a:lnTo>
                    <a:lnTo>
                      <a:pt x="2322" y="402"/>
                    </a:lnTo>
                    <a:lnTo>
                      <a:pt x="2322" y="402"/>
                    </a:lnTo>
                    <a:lnTo>
                      <a:pt x="2322" y="402"/>
                    </a:lnTo>
                    <a:lnTo>
                      <a:pt x="2322" y="402"/>
                    </a:lnTo>
                    <a:lnTo>
                      <a:pt x="2322" y="402"/>
                    </a:lnTo>
                    <a:lnTo>
                      <a:pt x="2322" y="402"/>
                    </a:lnTo>
                    <a:lnTo>
                      <a:pt x="2322" y="402"/>
                    </a:lnTo>
                    <a:lnTo>
                      <a:pt x="2322"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40" y="402"/>
                    </a:lnTo>
                    <a:lnTo>
                      <a:pt x="2340" y="402"/>
                    </a:lnTo>
                    <a:lnTo>
                      <a:pt x="2340" y="402"/>
                    </a:lnTo>
                    <a:lnTo>
                      <a:pt x="2340" y="402"/>
                    </a:lnTo>
                    <a:lnTo>
                      <a:pt x="2340" y="402"/>
                    </a:lnTo>
                    <a:lnTo>
                      <a:pt x="2340" y="402"/>
                    </a:lnTo>
                    <a:lnTo>
                      <a:pt x="2340" y="402"/>
                    </a:lnTo>
                    <a:lnTo>
                      <a:pt x="2340" y="402"/>
                    </a:lnTo>
                    <a:lnTo>
                      <a:pt x="2346" y="402"/>
                    </a:lnTo>
                    <a:lnTo>
                      <a:pt x="2346" y="402"/>
                    </a:lnTo>
                    <a:lnTo>
                      <a:pt x="2346" y="402"/>
                    </a:lnTo>
                    <a:lnTo>
                      <a:pt x="2346" y="402"/>
                    </a:lnTo>
                    <a:lnTo>
                      <a:pt x="2346" y="402"/>
                    </a:lnTo>
                    <a:lnTo>
                      <a:pt x="2346" y="402"/>
                    </a:lnTo>
                    <a:lnTo>
                      <a:pt x="2346" y="402"/>
                    </a:lnTo>
                    <a:lnTo>
                      <a:pt x="2346" y="402"/>
                    </a:lnTo>
                    <a:lnTo>
                      <a:pt x="2352" y="402"/>
                    </a:lnTo>
                    <a:lnTo>
                      <a:pt x="2358" y="396"/>
                    </a:lnTo>
                    <a:lnTo>
                      <a:pt x="2358" y="396"/>
                    </a:lnTo>
                    <a:lnTo>
                      <a:pt x="2358" y="396"/>
                    </a:lnTo>
                    <a:lnTo>
                      <a:pt x="2358" y="396"/>
                    </a:lnTo>
                    <a:lnTo>
                      <a:pt x="2358" y="396"/>
                    </a:lnTo>
                    <a:lnTo>
                      <a:pt x="2364" y="396"/>
                    </a:lnTo>
                    <a:lnTo>
                      <a:pt x="2364" y="396"/>
                    </a:lnTo>
                    <a:lnTo>
                      <a:pt x="2370" y="396"/>
                    </a:lnTo>
                    <a:lnTo>
                      <a:pt x="2370" y="396"/>
                    </a:lnTo>
                    <a:lnTo>
                      <a:pt x="2370" y="396"/>
                    </a:lnTo>
                    <a:lnTo>
                      <a:pt x="2370" y="396"/>
                    </a:lnTo>
                    <a:lnTo>
                      <a:pt x="2370" y="396"/>
                    </a:lnTo>
                    <a:lnTo>
                      <a:pt x="2376" y="396"/>
                    </a:lnTo>
                    <a:lnTo>
                      <a:pt x="2376" y="396"/>
                    </a:lnTo>
                    <a:lnTo>
                      <a:pt x="2376" y="396"/>
                    </a:lnTo>
                    <a:lnTo>
                      <a:pt x="2376" y="396"/>
                    </a:lnTo>
                    <a:lnTo>
                      <a:pt x="2376" y="396"/>
                    </a:lnTo>
                    <a:lnTo>
                      <a:pt x="2376" y="396"/>
                    </a:lnTo>
                    <a:lnTo>
                      <a:pt x="2376" y="396"/>
                    </a:lnTo>
                    <a:lnTo>
                      <a:pt x="2382" y="396"/>
                    </a:lnTo>
                    <a:lnTo>
                      <a:pt x="2382" y="396"/>
                    </a:lnTo>
                    <a:lnTo>
                      <a:pt x="2382" y="396"/>
                    </a:lnTo>
                    <a:lnTo>
                      <a:pt x="2388" y="396"/>
                    </a:lnTo>
                    <a:lnTo>
                      <a:pt x="2388" y="396"/>
                    </a:lnTo>
                    <a:lnTo>
                      <a:pt x="2388" y="396"/>
                    </a:lnTo>
                    <a:lnTo>
                      <a:pt x="2388" y="396"/>
                    </a:lnTo>
                    <a:lnTo>
                      <a:pt x="2394" y="396"/>
                    </a:lnTo>
                    <a:lnTo>
                      <a:pt x="2394" y="396"/>
                    </a:lnTo>
                    <a:lnTo>
                      <a:pt x="2394" y="396"/>
                    </a:lnTo>
                    <a:lnTo>
                      <a:pt x="2400" y="396"/>
                    </a:lnTo>
                    <a:lnTo>
                      <a:pt x="2400" y="396"/>
                    </a:lnTo>
                    <a:lnTo>
                      <a:pt x="2400" y="396"/>
                    </a:lnTo>
                    <a:lnTo>
                      <a:pt x="2406" y="396"/>
                    </a:lnTo>
                    <a:lnTo>
                      <a:pt x="2406" y="396"/>
                    </a:lnTo>
                    <a:lnTo>
                      <a:pt x="2406" y="396"/>
                    </a:lnTo>
                    <a:lnTo>
                      <a:pt x="2406" y="396"/>
                    </a:lnTo>
                    <a:lnTo>
                      <a:pt x="2406" y="396"/>
                    </a:lnTo>
                    <a:lnTo>
                      <a:pt x="2406" y="396"/>
                    </a:lnTo>
                    <a:lnTo>
                      <a:pt x="2406" y="396"/>
                    </a:lnTo>
                    <a:lnTo>
                      <a:pt x="2406" y="396"/>
                    </a:lnTo>
                    <a:lnTo>
                      <a:pt x="2412" y="396"/>
                    </a:lnTo>
                    <a:lnTo>
                      <a:pt x="2412" y="396"/>
                    </a:lnTo>
                    <a:lnTo>
                      <a:pt x="2412" y="396"/>
                    </a:lnTo>
                    <a:lnTo>
                      <a:pt x="2412" y="396"/>
                    </a:lnTo>
                    <a:lnTo>
                      <a:pt x="2418" y="390"/>
                    </a:lnTo>
                    <a:lnTo>
                      <a:pt x="2418" y="390"/>
                    </a:lnTo>
                    <a:lnTo>
                      <a:pt x="2418" y="390"/>
                    </a:lnTo>
                    <a:lnTo>
                      <a:pt x="2424" y="390"/>
                    </a:lnTo>
                    <a:lnTo>
                      <a:pt x="2424" y="390"/>
                    </a:lnTo>
                    <a:lnTo>
                      <a:pt x="2424" y="390"/>
                    </a:lnTo>
                    <a:lnTo>
                      <a:pt x="2424" y="390"/>
                    </a:lnTo>
                    <a:lnTo>
                      <a:pt x="2430" y="390"/>
                    </a:lnTo>
                    <a:lnTo>
                      <a:pt x="2430" y="390"/>
                    </a:lnTo>
                    <a:lnTo>
                      <a:pt x="2436" y="390"/>
                    </a:lnTo>
                    <a:lnTo>
                      <a:pt x="2436" y="390"/>
                    </a:lnTo>
                    <a:lnTo>
                      <a:pt x="2436" y="390"/>
                    </a:lnTo>
                    <a:lnTo>
                      <a:pt x="2436" y="390"/>
                    </a:lnTo>
                    <a:lnTo>
                      <a:pt x="2436" y="390"/>
                    </a:lnTo>
                    <a:lnTo>
                      <a:pt x="2436" y="390"/>
                    </a:lnTo>
                    <a:lnTo>
                      <a:pt x="2436" y="390"/>
                    </a:lnTo>
                    <a:lnTo>
                      <a:pt x="2436" y="390"/>
                    </a:lnTo>
                    <a:lnTo>
                      <a:pt x="2442" y="390"/>
                    </a:lnTo>
                    <a:lnTo>
                      <a:pt x="2442" y="390"/>
                    </a:lnTo>
                    <a:lnTo>
                      <a:pt x="2442" y="390"/>
                    </a:lnTo>
                    <a:lnTo>
                      <a:pt x="2442" y="390"/>
                    </a:lnTo>
                    <a:lnTo>
                      <a:pt x="2442" y="390"/>
                    </a:lnTo>
                    <a:lnTo>
                      <a:pt x="2448" y="390"/>
                    </a:lnTo>
                    <a:lnTo>
                      <a:pt x="2454" y="390"/>
                    </a:lnTo>
                    <a:lnTo>
                      <a:pt x="2454" y="390"/>
                    </a:lnTo>
                    <a:lnTo>
                      <a:pt x="2454" y="390"/>
                    </a:lnTo>
                    <a:lnTo>
                      <a:pt x="2454" y="390"/>
                    </a:lnTo>
                    <a:lnTo>
                      <a:pt x="2454" y="390"/>
                    </a:lnTo>
                    <a:lnTo>
                      <a:pt x="2454" y="390"/>
                    </a:lnTo>
                    <a:lnTo>
                      <a:pt x="2460" y="390"/>
                    </a:lnTo>
                    <a:lnTo>
                      <a:pt x="2466" y="390"/>
                    </a:lnTo>
                    <a:lnTo>
                      <a:pt x="2466" y="390"/>
                    </a:lnTo>
                    <a:lnTo>
                      <a:pt x="2466" y="390"/>
                    </a:lnTo>
                    <a:lnTo>
                      <a:pt x="2466" y="390"/>
                    </a:lnTo>
                    <a:lnTo>
                      <a:pt x="2466" y="390"/>
                    </a:lnTo>
                    <a:lnTo>
                      <a:pt x="2466" y="390"/>
                    </a:lnTo>
                    <a:lnTo>
                      <a:pt x="2466" y="390"/>
                    </a:lnTo>
                    <a:lnTo>
                      <a:pt x="2466" y="390"/>
                    </a:lnTo>
                    <a:lnTo>
                      <a:pt x="2472" y="390"/>
                    </a:lnTo>
                    <a:lnTo>
                      <a:pt x="2472" y="390"/>
                    </a:lnTo>
                    <a:lnTo>
                      <a:pt x="2472" y="390"/>
                    </a:lnTo>
                    <a:lnTo>
                      <a:pt x="2472" y="390"/>
                    </a:lnTo>
                    <a:lnTo>
                      <a:pt x="2472" y="390"/>
                    </a:lnTo>
                    <a:lnTo>
                      <a:pt x="2472" y="384"/>
                    </a:lnTo>
                    <a:lnTo>
                      <a:pt x="2472" y="384"/>
                    </a:lnTo>
                    <a:lnTo>
                      <a:pt x="2472" y="384"/>
                    </a:lnTo>
                    <a:lnTo>
                      <a:pt x="2472" y="384"/>
                    </a:lnTo>
                    <a:lnTo>
                      <a:pt x="2478" y="384"/>
                    </a:lnTo>
                    <a:lnTo>
                      <a:pt x="2478" y="384"/>
                    </a:lnTo>
                    <a:lnTo>
                      <a:pt x="2478" y="384"/>
                    </a:lnTo>
                    <a:lnTo>
                      <a:pt x="2478" y="384"/>
                    </a:lnTo>
                    <a:lnTo>
                      <a:pt x="2478" y="384"/>
                    </a:lnTo>
                    <a:lnTo>
                      <a:pt x="2478" y="384"/>
                    </a:lnTo>
                    <a:lnTo>
                      <a:pt x="2478" y="384"/>
                    </a:lnTo>
                    <a:lnTo>
                      <a:pt x="2478" y="384"/>
                    </a:lnTo>
                    <a:lnTo>
                      <a:pt x="2478" y="384"/>
                    </a:lnTo>
                    <a:lnTo>
                      <a:pt x="2478"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90" y="384"/>
                    </a:lnTo>
                    <a:lnTo>
                      <a:pt x="2490" y="384"/>
                    </a:lnTo>
                    <a:lnTo>
                      <a:pt x="2490" y="384"/>
                    </a:lnTo>
                    <a:lnTo>
                      <a:pt x="2490" y="384"/>
                    </a:lnTo>
                    <a:lnTo>
                      <a:pt x="2490" y="384"/>
                    </a:lnTo>
                    <a:lnTo>
                      <a:pt x="2490" y="384"/>
                    </a:lnTo>
                    <a:lnTo>
                      <a:pt x="2490" y="384"/>
                    </a:lnTo>
                    <a:lnTo>
                      <a:pt x="2490" y="384"/>
                    </a:lnTo>
                    <a:lnTo>
                      <a:pt x="2490" y="384"/>
                    </a:lnTo>
                    <a:lnTo>
                      <a:pt x="2490" y="384"/>
                    </a:lnTo>
                    <a:lnTo>
                      <a:pt x="2496" y="384"/>
                    </a:lnTo>
                    <a:lnTo>
                      <a:pt x="2496" y="384"/>
                    </a:lnTo>
                    <a:lnTo>
                      <a:pt x="2496" y="384"/>
                    </a:lnTo>
                    <a:lnTo>
                      <a:pt x="2496" y="384"/>
                    </a:lnTo>
                    <a:lnTo>
                      <a:pt x="2496" y="384"/>
                    </a:lnTo>
                    <a:lnTo>
                      <a:pt x="2496" y="384"/>
                    </a:lnTo>
                    <a:lnTo>
                      <a:pt x="2496" y="384"/>
                    </a:lnTo>
                    <a:lnTo>
                      <a:pt x="2496" y="384"/>
                    </a:lnTo>
                    <a:lnTo>
                      <a:pt x="2502" y="384"/>
                    </a:lnTo>
                    <a:lnTo>
                      <a:pt x="2502" y="384"/>
                    </a:lnTo>
                    <a:lnTo>
                      <a:pt x="2502" y="384"/>
                    </a:lnTo>
                    <a:lnTo>
                      <a:pt x="2502" y="384"/>
                    </a:lnTo>
                    <a:lnTo>
                      <a:pt x="2502" y="384"/>
                    </a:lnTo>
                    <a:lnTo>
                      <a:pt x="2502" y="384"/>
                    </a:lnTo>
                    <a:lnTo>
                      <a:pt x="2502" y="384"/>
                    </a:lnTo>
                    <a:lnTo>
                      <a:pt x="2502" y="384"/>
                    </a:lnTo>
                    <a:lnTo>
                      <a:pt x="2514" y="384"/>
                    </a:lnTo>
                    <a:lnTo>
                      <a:pt x="2514" y="384"/>
                    </a:lnTo>
                    <a:lnTo>
                      <a:pt x="2514" y="384"/>
                    </a:lnTo>
                    <a:lnTo>
                      <a:pt x="2514" y="384"/>
                    </a:lnTo>
                    <a:lnTo>
                      <a:pt x="2514" y="384"/>
                    </a:lnTo>
                    <a:lnTo>
                      <a:pt x="2514" y="384"/>
                    </a:lnTo>
                    <a:lnTo>
                      <a:pt x="2514" y="384"/>
                    </a:lnTo>
                    <a:lnTo>
                      <a:pt x="2526" y="378"/>
                    </a:lnTo>
                    <a:lnTo>
                      <a:pt x="2526" y="378"/>
                    </a:lnTo>
                    <a:lnTo>
                      <a:pt x="2526" y="378"/>
                    </a:lnTo>
                    <a:lnTo>
                      <a:pt x="2526" y="378"/>
                    </a:lnTo>
                    <a:lnTo>
                      <a:pt x="2526" y="378"/>
                    </a:lnTo>
                    <a:lnTo>
                      <a:pt x="2526" y="378"/>
                    </a:lnTo>
                    <a:lnTo>
                      <a:pt x="2532" y="378"/>
                    </a:lnTo>
                    <a:lnTo>
                      <a:pt x="2532" y="378"/>
                    </a:lnTo>
                    <a:lnTo>
                      <a:pt x="2532" y="378"/>
                    </a:lnTo>
                    <a:lnTo>
                      <a:pt x="2532" y="378"/>
                    </a:lnTo>
                    <a:lnTo>
                      <a:pt x="2532" y="378"/>
                    </a:lnTo>
                    <a:lnTo>
                      <a:pt x="2532" y="378"/>
                    </a:lnTo>
                    <a:lnTo>
                      <a:pt x="2532" y="378"/>
                    </a:lnTo>
                    <a:lnTo>
                      <a:pt x="2532" y="378"/>
                    </a:lnTo>
                    <a:lnTo>
                      <a:pt x="2538" y="378"/>
                    </a:lnTo>
                    <a:lnTo>
                      <a:pt x="2544" y="378"/>
                    </a:lnTo>
                    <a:lnTo>
                      <a:pt x="2544" y="378"/>
                    </a:lnTo>
                    <a:lnTo>
                      <a:pt x="2544" y="378"/>
                    </a:lnTo>
                    <a:lnTo>
                      <a:pt x="2544" y="378"/>
                    </a:lnTo>
                    <a:lnTo>
                      <a:pt x="2544" y="378"/>
                    </a:lnTo>
                    <a:lnTo>
                      <a:pt x="2550" y="378"/>
                    </a:lnTo>
                    <a:lnTo>
                      <a:pt x="2550" y="378"/>
                    </a:lnTo>
                    <a:lnTo>
                      <a:pt x="2556" y="378"/>
                    </a:lnTo>
                    <a:lnTo>
                      <a:pt x="2556" y="378"/>
                    </a:lnTo>
                    <a:lnTo>
                      <a:pt x="2556" y="378"/>
                    </a:lnTo>
                    <a:lnTo>
                      <a:pt x="2556" y="378"/>
                    </a:lnTo>
                    <a:lnTo>
                      <a:pt x="2556" y="378"/>
                    </a:lnTo>
                    <a:lnTo>
                      <a:pt x="2562" y="378"/>
                    </a:lnTo>
                    <a:lnTo>
                      <a:pt x="2562" y="378"/>
                    </a:lnTo>
                    <a:lnTo>
                      <a:pt x="2562" y="378"/>
                    </a:lnTo>
                    <a:lnTo>
                      <a:pt x="2562" y="378"/>
                    </a:lnTo>
                    <a:lnTo>
                      <a:pt x="2562" y="378"/>
                    </a:lnTo>
                    <a:lnTo>
                      <a:pt x="2562" y="378"/>
                    </a:lnTo>
                    <a:lnTo>
                      <a:pt x="2562" y="378"/>
                    </a:lnTo>
                    <a:lnTo>
                      <a:pt x="2568" y="378"/>
                    </a:lnTo>
                    <a:lnTo>
                      <a:pt x="2568" y="378"/>
                    </a:lnTo>
                    <a:lnTo>
                      <a:pt x="2568" y="378"/>
                    </a:lnTo>
                    <a:lnTo>
                      <a:pt x="2574" y="372"/>
                    </a:lnTo>
                    <a:lnTo>
                      <a:pt x="2574" y="372"/>
                    </a:lnTo>
                    <a:lnTo>
                      <a:pt x="2574" y="372"/>
                    </a:lnTo>
                    <a:lnTo>
                      <a:pt x="2574" y="372"/>
                    </a:lnTo>
                    <a:lnTo>
                      <a:pt x="2580" y="372"/>
                    </a:lnTo>
                    <a:lnTo>
                      <a:pt x="2580" y="372"/>
                    </a:lnTo>
                    <a:lnTo>
                      <a:pt x="2580" y="372"/>
                    </a:lnTo>
                    <a:lnTo>
                      <a:pt x="2586" y="372"/>
                    </a:lnTo>
                    <a:lnTo>
                      <a:pt x="2586" y="372"/>
                    </a:lnTo>
                    <a:lnTo>
                      <a:pt x="2586" y="372"/>
                    </a:lnTo>
                    <a:lnTo>
                      <a:pt x="2592" y="372"/>
                    </a:lnTo>
                    <a:lnTo>
                      <a:pt x="2592" y="372"/>
                    </a:lnTo>
                    <a:lnTo>
                      <a:pt x="2592" y="372"/>
                    </a:lnTo>
                    <a:lnTo>
                      <a:pt x="2592" y="372"/>
                    </a:lnTo>
                    <a:lnTo>
                      <a:pt x="2592" y="372"/>
                    </a:lnTo>
                    <a:lnTo>
                      <a:pt x="2592" y="372"/>
                    </a:lnTo>
                    <a:lnTo>
                      <a:pt x="2592" y="372"/>
                    </a:lnTo>
                    <a:lnTo>
                      <a:pt x="2592" y="372"/>
                    </a:lnTo>
                    <a:lnTo>
                      <a:pt x="2598" y="372"/>
                    </a:lnTo>
                    <a:lnTo>
                      <a:pt x="2598" y="372"/>
                    </a:lnTo>
                    <a:lnTo>
                      <a:pt x="2598" y="372"/>
                    </a:lnTo>
                    <a:lnTo>
                      <a:pt x="2598" y="372"/>
                    </a:lnTo>
                    <a:lnTo>
                      <a:pt x="2604" y="372"/>
                    </a:lnTo>
                    <a:lnTo>
                      <a:pt x="2604" y="372"/>
                    </a:lnTo>
                    <a:lnTo>
                      <a:pt x="2604" y="372"/>
                    </a:lnTo>
                    <a:lnTo>
                      <a:pt x="2610" y="372"/>
                    </a:lnTo>
                    <a:lnTo>
                      <a:pt x="2610" y="372"/>
                    </a:lnTo>
                    <a:lnTo>
                      <a:pt x="2610" y="372"/>
                    </a:lnTo>
                    <a:lnTo>
                      <a:pt x="2610" y="372"/>
                    </a:lnTo>
                    <a:lnTo>
                      <a:pt x="2616" y="366"/>
                    </a:lnTo>
                    <a:lnTo>
                      <a:pt x="2616" y="366"/>
                    </a:lnTo>
                    <a:lnTo>
                      <a:pt x="2622" y="366"/>
                    </a:lnTo>
                    <a:lnTo>
                      <a:pt x="2622" y="366"/>
                    </a:lnTo>
                    <a:lnTo>
                      <a:pt x="2622" y="366"/>
                    </a:lnTo>
                    <a:lnTo>
                      <a:pt x="2622" y="366"/>
                    </a:lnTo>
                    <a:lnTo>
                      <a:pt x="2622" y="366"/>
                    </a:lnTo>
                    <a:lnTo>
                      <a:pt x="2622" y="366"/>
                    </a:lnTo>
                    <a:lnTo>
                      <a:pt x="2622" y="366"/>
                    </a:lnTo>
                    <a:lnTo>
                      <a:pt x="2622" y="366"/>
                    </a:lnTo>
                    <a:lnTo>
                      <a:pt x="2628" y="366"/>
                    </a:lnTo>
                    <a:lnTo>
                      <a:pt x="2628" y="366"/>
                    </a:lnTo>
                    <a:lnTo>
                      <a:pt x="2628" y="366"/>
                    </a:lnTo>
                    <a:lnTo>
                      <a:pt x="2628" y="366"/>
                    </a:lnTo>
                    <a:lnTo>
                      <a:pt x="2628" y="366"/>
                    </a:lnTo>
                    <a:lnTo>
                      <a:pt x="2628" y="366"/>
                    </a:lnTo>
                    <a:lnTo>
                      <a:pt x="2628" y="366"/>
                    </a:lnTo>
                    <a:lnTo>
                      <a:pt x="2628"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40" y="366"/>
                    </a:lnTo>
                    <a:lnTo>
                      <a:pt x="2640" y="366"/>
                    </a:lnTo>
                    <a:lnTo>
                      <a:pt x="2640" y="366"/>
                    </a:lnTo>
                    <a:lnTo>
                      <a:pt x="2640" y="366"/>
                    </a:lnTo>
                    <a:lnTo>
                      <a:pt x="2640" y="366"/>
                    </a:lnTo>
                    <a:lnTo>
                      <a:pt x="2640" y="366"/>
                    </a:lnTo>
                    <a:lnTo>
                      <a:pt x="2640" y="366"/>
                    </a:lnTo>
                    <a:lnTo>
                      <a:pt x="2640" y="366"/>
                    </a:lnTo>
                    <a:lnTo>
                      <a:pt x="2640" y="366"/>
                    </a:lnTo>
                    <a:lnTo>
                      <a:pt x="2640" y="366"/>
                    </a:lnTo>
                    <a:lnTo>
                      <a:pt x="2646" y="366"/>
                    </a:lnTo>
                    <a:lnTo>
                      <a:pt x="2646" y="366"/>
                    </a:lnTo>
                    <a:lnTo>
                      <a:pt x="2646" y="366"/>
                    </a:lnTo>
                    <a:lnTo>
                      <a:pt x="2646" y="366"/>
                    </a:lnTo>
                    <a:lnTo>
                      <a:pt x="2646" y="366"/>
                    </a:lnTo>
                    <a:lnTo>
                      <a:pt x="2646" y="366"/>
                    </a:lnTo>
                    <a:lnTo>
                      <a:pt x="2646" y="366"/>
                    </a:lnTo>
                    <a:lnTo>
                      <a:pt x="2646" y="366"/>
                    </a:lnTo>
                    <a:lnTo>
                      <a:pt x="2646" y="366"/>
                    </a:lnTo>
                    <a:lnTo>
                      <a:pt x="2646" y="366"/>
                    </a:lnTo>
                    <a:lnTo>
                      <a:pt x="2652" y="366"/>
                    </a:lnTo>
                    <a:lnTo>
                      <a:pt x="2652" y="366"/>
                    </a:lnTo>
                    <a:lnTo>
                      <a:pt x="2652" y="366"/>
                    </a:lnTo>
                    <a:lnTo>
                      <a:pt x="2652" y="366"/>
                    </a:lnTo>
                    <a:lnTo>
                      <a:pt x="2652" y="360"/>
                    </a:lnTo>
                    <a:lnTo>
                      <a:pt x="2652" y="360"/>
                    </a:lnTo>
                    <a:lnTo>
                      <a:pt x="2652" y="360"/>
                    </a:lnTo>
                    <a:lnTo>
                      <a:pt x="2652" y="360"/>
                    </a:lnTo>
                    <a:lnTo>
                      <a:pt x="2658" y="360"/>
                    </a:lnTo>
                    <a:lnTo>
                      <a:pt x="2658" y="360"/>
                    </a:lnTo>
                    <a:lnTo>
                      <a:pt x="2658" y="360"/>
                    </a:lnTo>
                    <a:lnTo>
                      <a:pt x="2658" y="360"/>
                    </a:lnTo>
                    <a:lnTo>
                      <a:pt x="2658" y="360"/>
                    </a:lnTo>
                    <a:lnTo>
                      <a:pt x="2658" y="360"/>
                    </a:lnTo>
                    <a:lnTo>
                      <a:pt x="2658" y="360"/>
                    </a:lnTo>
                    <a:lnTo>
                      <a:pt x="2670" y="360"/>
                    </a:lnTo>
                    <a:lnTo>
                      <a:pt x="2670" y="360"/>
                    </a:lnTo>
                    <a:lnTo>
                      <a:pt x="2670" y="360"/>
                    </a:lnTo>
                    <a:lnTo>
                      <a:pt x="2670" y="360"/>
                    </a:lnTo>
                    <a:lnTo>
                      <a:pt x="2670" y="360"/>
                    </a:lnTo>
                    <a:lnTo>
                      <a:pt x="2670" y="360"/>
                    </a:lnTo>
                    <a:lnTo>
                      <a:pt x="2670" y="360"/>
                    </a:lnTo>
                    <a:lnTo>
                      <a:pt x="2682" y="360"/>
                    </a:lnTo>
                    <a:lnTo>
                      <a:pt x="2682" y="360"/>
                    </a:lnTo>
                    <a:lnTo>
                      <a:pt x="2682" y="360"/>
                    </a:lnTo>
                    <a:lnTo>
                      <a:pt x="2682" y="360"/>
                    </a:lnTo>
                    <a:lnTo>
                      <a:pt x="2682" y="360"/>
                    </a:lnTo>
                    <a:lnTo>
                      <a:pt x="2682" y="360"/>
                    </a:lnTo>
                    <a:lnTo>
                      <a:pt x="2682" y="360"/>
                    </a:lnTo>
                    <a:lnTo>
                      <a:pt x="2688" y="360"/>
                    </a:lnTo>
                    <a:lnTo>
                      <a:pt x="2688" y="360"/>
                    </a:lnTo>
                    <a:lnTo>
                      <a:pt x="2688" y="360"/>
                    </a:lnTo>
                    <a:lnTo>
                      <a:pt x="2688" y="360"/>
                    </a:lnTo>
                    <a:lnTo>
                      <a:pt x="2688" y="360"/>
                    </a:lnTo>
                    <a:lnTo>
                      <a:pt x="2688" y="360"/>
                    </a:lnTo>
                    <a:lnTo>
                      <a:pt x="2688" y="354"/>
                    </a:lnTo>
                    <a:lnTo>
                      <a:pt x="2688" y="354"/>
                    </a:lnTo>
                    <a:lnTo>
                      <a:pt x="2700" y="354"/>
                    </a:lnTo>
                    <a:lnTo>
                      <a:pt x="2700" y="354"/>
                    </a:lnTo>
                    <a:lnTo>
                      <a:pt x="2700" y="354"/>
                    </a:lnTo>
                    <a:lnTo>
                      <a:pt x="2700" y="354"/>
                    </a:lnTo>
                    <a:lnTo>
                      <a:pt x="2700" y="354"/>
                    </a:lnTo>
                    <a:lnTo>
                      <a:pt x="2700" y="354"/>
                    </a:lnTo>
                    <a:lnTo>
                      <a:pt x="2700" y="354"/>
                    </a:lnTo>
                    <a:lnTo>
                      <a:pt x="2712" y="354"/>
                    </a:lnTo>
                    <a:lnTo>
                      <a:pt x="2712" y="354"/>
                    </a:lnTo>
                    <a:lnTo>
                      <a:pt x="2712" y="354"/>
                    </a:lnTo>
                    <a:lnTo>
                      <a:pt x="2712" y="354"/>
                    </a:lnTo>
                    <a:lnTo>
                      <a:pt x="2712" y="354"/>
                    </a:lnTo>
                    <a:lnTo>
                      <a:pt x="2712" y="354"/>
                    </a:lnTo>
                    <a:lnTo>
                      <a:pt x="2718" y="354"/>
                    </a:lnTo>
                    <a:lnTo>
                      <a:pt x="2718" y="354"/>
                    </a:lnTo>
                    <a:lnTo>
                      <a:pt x="2718" y="354"/>
                    </a:lnTo>
                    <a:lnTo>
                      <a:pt x="2718" y="354"/>
                    </a:lnTo>
                    <a:lnTo>
                      <a:pt x="2718" y="354"/>
                    </a:lnTo>
                    <a:lnTo>
                      <a:pt x="2718" y="354"/>
                    </a:lnTo>
                    <a:lnTo>
                      <a:pt x="2718" y="354"/>
                    </a:lnTo>
                    <a:lnTo>
                      <a:pt x="2718" y="354"/>
                    </a:lnTo>
                    <a:lnTo>
                      <a:pt x="2724" y="354"/>
                    </a:lnTo>
                    <a:lnTo>
                      <a:pt x="2730" y="348"/>
                    </a:lnTo>
                    <a:lnTo>
                      <a:pt x="2730" y="348"/>
                    </a:lnTo>
                    <a:lnTo>
                      <a:pt x="2730" y="348"/>
                    </a:lnTo>
                    <a:lnTo>
                      <a:pt x="2730" y="348"/>
                    </a:lnTo>
                    <a:lnTo>
                      <a:pt x="2730" y="348"/>
                    </a:lnTo>
                    <a:lnTo>
                      <a:pt x="2736" y="348"/>
                    </a:lnTo>
                    <a:lnTo>
                      <a:pt x="2736" y="348"/>
                    </a:lnTo>
                    <a:lnTo>
                      <a:pt x="2742" y="348"/>
                    </a:lnTo>
                    <a:lnTo>
                      <a:pt x="2742" y="348"/>
                    </a:lnTo>
                    <a:lnTo>
                      <a:pt x="2742" y="348"/>
                    </a:lnTo>
                    <a:lnTo>
                      <a:pt x="2742" y="348"/>
                    </a:lnTo>
                    <a:lnTo>
                      <a:pt x="2742" y="348"/>
                    </a:lnTo>
                    <a:lnTo>
                      <a:pt x="2748" y="348"/>
                    </a:lnTo>
                    <a:lnTo>
                      <a:pt x="2748" y="348"/>
                    </a:lnTo>
                    <a:lnTo>
                      <a:pt x="2748" y="348"/>
                    </a:lnTo>
                    <a:lnTo>
                      <a:pt x="2748" y="348"/>
                    </a:lnTo>
                    <a:lnTo>
                      <a:pt x="2748" y="348"/>
                    </a:lnTo>
                    <a:lnTo>
                      <a:pt x="2748" y="348"/>
                    </a:lnTo>
                    <a:lnTo>
                      <a:pt x="2748" y="348"/>
                    </a:lnTo>
                    <a:lnTo>
                      <a:pt x="2748" y="348"/>
                    </a:lnTo>
                    <a:lnTo>
                      <a:pt x="2754" y="348"/>
                    </a:lnTo>
                    <a:lnTo>
                      <a:pt x="2754" y="348"/>
                    </a:lnTo>
                    <a:lnTo>
                      <a:pt x="2760" y="348"/>
                    </a:lnTo>
                    <a:lnTo>
                      <a:pt x="2760" y="342"/>
                    </a:lnTo>
                    <a:lnTo>
                      <a:pt x="2760" y="342"/>
                    </a:lnTo>
                    <a:lnTo>
                      <a:pt x="2760" y="342"/>
                    </a:lnTo>
                    <a:lnTo>
                      <a:pt x="2766" y="342"/>
                    </a:lnTo>
                    <a:lnTo>
                      <a:pt x="2766" y="342"/>
                    </a:lnTo>
                    <a:lnTo>
                      <a:pt x="2766" y="342"/>
                    </a:lnTo>
                    <a:lnTo>
                      <a:pt x="2772" y="342"/>
                    </a:lnTo>
                    <a:lnTo>
                      <a:pt x="2772" y="342"/>
                    </a:lnTo>
                    <a:lnTo>
                      <a:pt x="2772" y="342"/>
                    </a:lnTo>
                    <a:lnTo>
                      <a:pt x="2778" y="342"/>
                    </a:lnTo>
                    <a:lnTo>
                      <a:pt x="2778" y="342"/>
                    </a:lnTo>
                    <a:lnTo>
                      <a:pt x="2778" y="342"/>
                    </a:lnTo>
                    <a:lnTo>
                      <a:pt x="2778" y="342"/>
                    </a:lnTo>
                    <a:lnTo>
                      <a:pt x="2778" y="342"/>
                    </a:lnTo>
                    <a:lnTo>
                      <a:pt x="2778" y="342"/>
                    </a:lnTo>
                    <a:lnTo>
                      <a:pt x="2778" y="342"/>
                    </a:lnTo>
                    <a:lnTo>
                      <a:pt x="2778" y="342"/>
                    </a:lnTo>
                    <a:lnTo>
                      <a:pt x="2784" y="342"/>
                    </a:lnTo>
                    <a:lnTo>
                      <a:pt x="2784" y="342"/>
                    </a:lnTo>
                    <a:lnTo>
                      <a:pt x="2784" y="342"/>
                    </a:lnTo>
                    <a:lnTo>
                      <a:pt x="2784" y="342"/>
                    </a:lnTo>
                    <a:lnTo>
                      <a:pt x="2784" y="342"/>
                    </a:lnTo>
                    <a:lnTo>
                      <a:pt x="2784" y="342"/>
                    </a:lnTo>
                    <a:lnTo>
                      <a:pt x="2784" y="342"/>
                    </a:lnTo>
                    <a:lnTo>
                      <a:pt x="2784" y="342"/>
                    </a:lnTo>
                    <a:lnTo>
                      <a:pt x="2784" y="342"/>
                    </a:lnTo>
                    <a:lnTo>
                      <a:pt x="2790" y="342"/>
                    </a:lnTo>
                    <a:lnTo>
                      <a:pt x="2790" y="342"/>
                    </a:lnTo>
                    <a:lnTo>
                      <a:pt x="2790" y="342"/>
                    </a:lnTo>
                    <a:lnTo>
                      <a:pt x="2790" y="342"/>
                    </a:lnTo>
                    <a:lnTo>
                      <a:pt x="2790" y="342"/>
                    </a:lnTo>
                    <a:lnTo>
                      <a:pt x="2790" y="342"/>
                    </a:lnTo>
                    <a:lnTo>
                      <a:pt x="2790" y="342"/>
                    </a:lnTo>
                    <a:lnTo>
                      <a:pt x="2790" y="342"/>
                    </a:lnTo>
                    <a:lnTo>
                      <a:pt x="2790" y="342"/>
                    </a:lnTo>
                    <a:lnTo>
                      <a:pt x="2790" y="342"/>
                    </a:lnTo>
                    <a:lnTo>
                      <a:pt x="2796" y="342"/>
                    </a:lnTo>
                    <a:lnTo>
                      <a:pt x="2796" y="342"/>
                    </a:lnTo>
                    <a:lnTo>
                      <a:pt x="2796" y="336"/>
                    </a:lnTo>
                    <a:lnTo>
                      <a:pt x="2796" y="336"/>
                    </a:lnTo>
                    <a:lnTo>
                      <a:pt x="2796" y="336"/>
                    </a:lnTo>
                    <a:lnTo>
                      <a:pt x="2796" y="336"/>
                    </a:lnTo>
                    <a:lnTo>
                      <a:pt x="2796" y="336"/>
                    </a:lnTo>
                    <a:lnTo>
                      <a:pt x="2796" y="336"/>
                    </a:lnTo>
                    <a:lnTo>
                      <a:pt x="2796" y="336"/>
                    </a:lnTo>
                    <a:lnTo>
                      <a:pt x="2796" y="336"/>
                    </a:lnTo>
                    <a:lnTo>
                      <a:pt x="2796" y="336"/>
                    </a:lnTo>
                    <a:lnTo>
                      <a:pt x="2802" y="336"/>
                    </a:lnTo>
                    <a:lnTo>
                      <a:pt x="2802" y="336"/>
                    </a:lnTo>
                    <a:lnTo>
                      <a:pt x="2802" y="336"/>
                    </a:lnTo>
                    <a:lnTo>
                      <a:pt x="2802" y="336"/>
                    </a:lnTo>
                    <a:lnTo>
                      <a:pt x="2802" y="336"/>
                    </a:lnTo>
                    <a:lnTo>
                      <a:pt x="2802" y="336"/>
                    </a:lnTo>
                    <a:lnTo>
                      <a:pt x="2802" y="336"/>
                    </a:lnTo>
                    <a:lnTo>
                      <a:pt x="2802" y="336"/>
                    </a:lnTo>
                    <a:lnTo>
                      <a:pt x="2802" y="336"/>
                    </a:lnTo>
                    <a:lnTo>
                      <a:pt x="2808" y="336"/>
                    </a:lnTo>
                    <a:lnTo>
                      <a:pt x="2808" y="336"/>
                    </a:lnTo>
                    <a:lnTo>
                      <a:pt x="2808" y="336"/>
                    </a:lnTo>
                    <a:lnTo>
                      <a:pt x="2808" y="336"/>
                    </a:lnTo>
                    <a:lnTo>
                      <a:pt x="2808" y="336"/>
                    </a:lnTo>
                    <a:lnTo>
                      <a:pt x="2808" y="336"/>
                    </a:lnTo>
                    <a:lnTo>
                      <a:pt x="2808" y="336"/>
                    </a:lnTo>
                    <a:lnTo>
                      <a:pt x="2808" y="336"/>
                    </a:lnTo>
                    <a:lnTo>
                      <a:pt x="2814" y="336"/>
                    </a:lnTo>
                    <a:lnTo>
                      <a:pt x="2814" y="336"/>
                    </a:lnTo>
                    <a:lnTo>
                      <a:pt x="2814" y="336"/>
                    </a:lnTo>
                    <a:lnTo>
                      <a:pt x="2814" y="336"/>
                    </a:lnTo>
                    <a:lnTo>
                      <a:pt x="2814" y="336"/>
                    </a:lnTo>
                    <a:lnTo>
                      <a:pt x="2814" y="336"/>
                    </a:lnTo>
                    <a:lnTo>
                      <a:pt x="2826" y="336"/>
                    </a:lnTo>
                    <a:lnTo>
                      <a:pt x="2826" y="336"/>
                    </a:lnTo>
                    <a:lnTo>
                      <a:pt x="2826" y="336"/>
                    </a:lnTo>
                    <a:lnTo>
                      <a:pt x="2826" y="336"/>
                    </a:lnTo>
                    <a:lnTo>
                      <a:pt x="2826" y="330"/>
                    </a:lnTo>
                    <a:lnTo>
                      <a:pt x="2826" y="330"/>
                    </a:lnTo>
                    <a:lnTo>
                      <a:pt x="2826" y="330"/>
                    </a:lnTo>
                    <a:lnTo>
                      <a:pt x="2838" y="330"/>
                    </a:lnTo>
                    <a:lnTo>
                      <a:pt x="2838" y="330"/>
                    </a:lnTo>
                    <a:lnTo>
                      <a:pt x="2838" y="330"/>
                    </a:lnTo>
                    <a:lnTo>
                      <a:pt x="2838" y="330"/>
                    </a:lnTo>
                    <a:lnTo>
                      <a:pt x="2838" y="330"/>
                    </a:lnTo>
                    <a:lnTo>
                      <a:pt x="2838" y="330"/>
                    </a:lnTo>
                    <a:lnTo>
                      <a:pt x="2838" y="330"/>
                    </a:lnTo>
                    <a:lnTo>
                      <a:pt x="2838" y="330"/>
                    </a:lnTo>
                    <a:lnTo>
                      <a:pt x="2844" y="330"/>
                    </a:lnTo>
                    <a:lnTo>
                      <a:pt x="2844" y="330"/>
                    </a:lnTo>
                    <a:lnTo>
                      <a:pt x="2844" y="330"/>
                    </a:lnTo>
                    <a:lnTo>
                      <a:pt x="2844" y="330"/>
                    </a:lnTo>
                    <a:lnTo>
                      <a:pt x="2844" y="330"/>
                    </a:lnTo>
                    <a:lnTo>
                      <a:pt x="2844" y="330"/>
                    </a:lnTo>
                    <a:lnTo>
                      <a:pt x="2844" y="330"/>
                    </a:lnTo>
                    <a:lnTo>
                      <a:pt x="2856" y="330"/>
                    </a:lnTo>
                    <a:lnTo>
                      <a:pt x="2856" y="330"/>
                    </a:lnTo>
                    <a:lnTo>
                      <a:pt x="2856" y="330"/>
                    </a:lnTo>
                    <a:lnTo>
                      <a:pt x="2856" y="330"/>
                    </a:lnTo>
                    <a:lnTo>
                      <a:pt x="2856" y="324"/>
                    </a:lnTo>
                    <a:lnTo>
                      <a:pt x="2856" y="324"/>
                    </a:lnTo>
                    <a:lnTo>
                      <a:pt x="2856" y="324"/>
                    </a:lnTo>
                    <a:lnTo>
                      <a:pt x="2868" y="324"/>
                    </a:lnTo>
                    <a:lnTo>
                      <a:pt x="2868" y="324"/>
                    </a:lnTo>
                    <a:lnTo>
                      <a:pt x="2868" y="324"/>
                    </a:lnTo>
                    <a:lnTo>
                      <a:pt x="2868" y="324"/>
                    </a:lnTo>
                    <a:lnTo>
                      <a:pt x="2868" y="324"/>
                    </a:lnTo>
                    <a:lnTo>
                      <a:pt x="2868" y="324"/>
                    </a:lnTo>
                    <a:lnTo>
                      <a:pt x="2868" y="324"/>
                    </a:lnTo>
                    <a:lnTo>
                      <a:pt x="2874" y="324"/>
                    </a:lnTo>
                    <a:lnTo>
                      <a:pt x="2874" y="324"/>
                    </a:lnTo>
                    <a:lnTo>
                      <a:pt x="2874" y="324"/>
                    </a:lnTo>
                    <a:lnTo>
                      <a:pt x="2874" y="324"/>
                    </a:lnTo>
                    <a:lnTo>
                      <a:pt x="2874" y="324"/>
                    </a:lnTo>
                    <a:lnTo>
                      <a:pt x="2874" y="324"/>
                    </a:lnTo>
                    <a:lnTo>
                      <a:pt x="2874" y="324"/>
                    </a:lnTo>
                    <a:lnTo>
                      <a:pt x="2874" y="324"/>
                    </a:lnTo>
                    <a:lnTo>
                      <a:pt x="2886" y="324"/>
                    </a:lnTo>
                    <a:lnTo>
                      <a:pt x="2886" y="324"/>
                    </a:lnTo>
                    <a:lnTo>
                      <a:pt x="2886" y="324"/>
                    </a:lnTo>
                    <a:lnTo>
                      <a:pt x="2886" y="318"/>
                    </a:lnTo>
                    <a:lnTo>
                      <a:pt x="2886" y="318"/>
                    </a:lnTo>
                    <a:lnTo>
                      <a:pt x="2886" y="318"/>
                    </a:lnTo>
                    <a:lnTo>
                      <a:pt x="2886" y="318"/>
                    </a:lnTo>
                    <a:lnTo>
                      <a:pt x="2898" y="318"/>
                    </a:lnTo>
                    <a:lnTo>
                      <a:pt x="2898" y="318"/>
                    </a:lnTo>
                    <a:lnTo>
                      <a:pt x="2898" y="318"/>
                    </a:lnTo>
                    <a:lnTo>
                      <a:pt x="2898" y="318"/>
                    </a:lnTo>
                    <a:lnTo>
                      <a:pt x="2898" y="318"/>
                    </a:lnTo>
                    <a:lnTo>
                      <a:pt x="2898" y="318"/>
                    </a:lnTo>
                    <a:lnTo>
                      <a:pt x="2904" y="318"/>
                    </a:lnTo>
                    <a:lnTo>
                      <a:pt x="2904" y="318"/>
                    </a:lnTo>
                    <a:lnTo>
                      <a:pt x="2904" y="318"/>
                    </a:lnTo>
                    <a:lnTo>
                      <a:pt x="2904" y="318"/>
                    </a:lnTo>
                    <a:lnTo>
                      <a:pt x="2904" y="318"/>
                    </a:lnTo>
                    <a:lnTo>
                      <a:pt x="2904" y="318"/>
                    </a:lnTo>
                    <a:lnTo>
                      <a:pt x="2904" y="318"/>
                    </a:lnTo>
                    <a:lnTo>
                      <a:pt x="2904" y="318"/>
                    </a:lnTo>
                    <a:lnTo>
                      <a:pt x="2910" y="318"/>
                    </a:lnTo>
                    <a:lnTo>
                      <a:pt x="2916" y="312"/>
                    </a:lnTo>
                    <a:lnTo>
                      <a:pt x="2916" y="312"/>
                    </a:lnTo>
                    <a:lnTo>
                      <a:pt x="2916" y="312"/>
                    </a:lnTo>
                    <a:lnTo>
                      <a:pt x="2916" y="312"/>
                    </a:lnTo>
                    <a:lnTo>
                      <a:pt x="2916" y="312"/>
                    </a:lnTo>
                    <a:lnTo>
                      <a:pt x="2922" y="312"/>
                    </a:lnTo>
                    <a:lnTo>
                      <a:pt x="2922" y="312"/>
                    </a:lnTo>
                    <a:lnTo>
                      <a:pt x="2928" y="312"/>
                    </a:lnTo>
                    <a:lnTo>
                      <a:pt x="2928" y="312"/>
                    </a:lnTo>
                    <a:lnTo>
                      <a:pt x="2928" y="312"/>
                    </a:lnTo>
                    <a:lnTo>
                      <a:pt x="2928" y="312"/>
                    </a:lnTo>
                    <a:lnTo>
                      <a:pt x="2928" y="312"/>
                    </a:lnTo>
                    <a:lnTo>
                      <a:pt x="2934" y="312"/>
                    </a:lnTo>
                    <a:lnTo>
                      <a:pt x="2934" y="312"/>
                    </a:lnTo>
                    <a:lnTo>
                      <a:pt x="2934" y="312"/>
                    </a:lnTo>
                    <a:lnTo>
                      <a:pt x="2934" y="312"/>
                    </a:lnTo>
                    <a:lnTo>
                      <a:pt x="2934" y="312"/>
                    </a:lnTo>
                    <a:lnTo>
                      <a:pt x="2934" y="312"/>
                    </a:lnTo>
                    <a:lnTo>
                      <a:pt x="2934" y="312"/>
                    </a:lnTo>
                    <a:lnTo>
                      <a:pt x="2934" y="312"/>
                    </a:lnTo>
                    <a:lnTo>
                      <a:pt x="2940" y="312"/>
                    </a:lnTo>
                    <a:lnTo>
                      <a:pt x="2940" y="312"/>
                    </a:lnTo>
                    <a:lnTo>
                      <a:pt x="2940" y="312"/>
                    </a:lnTo>
                    <a:lnTo>
                      <a:pt x="2940" y="312"/>
                    </a:lnTo>
                    <a:lnTo>
                      <a:pt x="2940" y="312"/>
                    </a:lnTo>
                    <a:lnTo>
                      <a:pt x="2940" y="312"/>
                    </a:lnTo>
                    <a:lnTo>
                      <a:pt x="2940" y="312"/>
                    </a:lnTo>
                    <a:lnTo>
                      <a:pt x="2946" y="312"/>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52" y="306"/>
                    </a:lnTo>
                    <a:lnTo>
                      <a:pt x="2952" y="306"/>
                    </a:lnTo>
                    <a:lnTo>
                      <a:pt x="2952" y="306"/>
                    </a:lnTo>
                    <a:lnTo>
                      <a:pt x="2952" y="306"/>
                    </a:lnTo>
                    <a:lnTo>
                      <a:pt x="2952" y="306"/>
                    </a:lnTo>
                    <a:lnTo>
                      <a:pt x="2952" y="306"/>
                    </a:lnTo>
                    <a:lnTo>
                      <a:pt x="2952" y="306"/>
                    </a:lnTo>
                    <a:lnTo>
                      <a:pt x="2952" y="306"/>
                    </a:lnTo>
                    <a:lnTo>
                      <a:pt x="2952" y="306"/>
                    </a:lnTo>
                    <a:lnTo>
                      <a:pt x="2952" y="306"/>
                    </a:lnTo>
                    <a:lnTo>
                      <a:pt x="2958" y="306"/>
                    </a:lnTo>
                    <a:lnTo>
                      <a:pt x="2958" y="306"/>
                    </a:lnTo>
                    <a:lnTo>
                      <a:pt x="2958" y="306"/>
                    </a:lnTo>
                    <a:lnTo>
                      <a:pt x="2958" y="306"/>
                    </a:lnTo>
                    <a:lnTo>
                      <a:pt x="2958" y="306"/>
                    </a:lnTo>
                    <a:lnTo>
                      <a:pt x="2958" y="306"/>
                    </a:lnTo>
                    <a:lnTo>
                      <a:pt x="2958" y="306"/>
                    </a:lnTo>
                    <a:lnTo>
                      <a:pt x="2958" y="306"/>
                    </a:lnTo>
                    <a:lnTo>
                      <a:pt x="2958" y="306"/>
                    </a:lnTo>
                    <a:lnTo>
                      <a:pt x="2958" y="306"/>
                    </a:lnTo>
                    <a:lnTo>
                      <a:pt x="2964" y="306"/>
                    </a:lnTo>
                    <a:lnTo>
                      <a:pt x="2964" y="306"/>
                    </a:lnTo>
                    <a:lnTo>
                      <a:pt x="2964" y="306"/>
                    </a:lnTo>
                    <a:lnTo>
                      <a:pt x="2964" y="306"/>
                    </a:lnTo>
                    <a:lnTo>
                      <a:pt x="2964" y="306"/>
                    </a:lnTo>
                    <a:lnTo>
                      <a:pt x="2964" y="306"/>
                    </a:lnTo>
                    <a:lnTo>
                      <a:pt x="2964" y="306"/>
                    </a:lnTo>
                    <a:lnTo>
                      <a:pt x="2970" y="306"/>
                    </a:lnTo>
                    <a:lnTo>
                      <a:pt x="2970" y="306"/>
                    </a:lnTo>
                    <a:lnTo>
                      <a:pt x="2970" y="306"/>
                    </a:lnTo>
                    <a:lnTo>
                      <a:pt x="2970" y="306"/>
                    </a:lnTo>
                    <a:lnTo>
                      <a:pt x="2970" y="306"/>
                    </a:lnTo>
                    <a:lnTo>
                      <a:pt x="2976" y="300"/>
                    </a:lnTo>
                    <a:lnTo>
                      <a:pt x="2976" y="300"/>
                    </a:lnTo>
                    <a:lnTo>
                      <a:pt x="2982" y="300"/>
                    </a:lnTo>
                    <a:lnTo>
                      <a:pt x="2982" y="300"/>
                    </a:lnTo>
                    <a:lnTo>
                      <a:pt x="2982" y="300"/>
                    </a:lnTo>
                    <a:lnTo>
                      <a:pt x="2982" y="300"/>
                    </a:lnTo>
                    <a:lnTo>
                      <a:pt x="2982" y="300"/>
                    </a:lnTo>
                    <a:lnTo>
                      <a:pt x="2988" y="300"/>
                    </a:lnTo>
                    <a:lnTo>
                      <a:pt x="2994" y="300"/>
                    </a:lnTo>
                    <a:lnTo>
                      <a:pt x="2994" y="300"/>
                    </a:lnTo>
                    <a:lnTo>
                      <a:pt x="2994" y="300"/>
                    </a:lnTo>
                    <a:lnTo>
                      <a:pt x="2994" y="300"/>
                    </a:lnTo>
                    <a:lnTo>
                      <a:pt x="2994" y="300"/>
                    </a:lnTo>
                    <a:lnTo>
                      <a:pt x="2994" y="300"/>
                    </a:lnTo>
                    <a:lnTo>
                      <a:pt x="2994" y="300"/>
                    </a:lnTo>
                    <a:lnTo>
                      <a:pt x="2994" y="300"/>
                    </a:lnTo>
                    <a:lnTo>
                      <a:pt x="3000" y="300"/>
                    </a:lnTo>
                    <a:lnTo>
                      <a:pt x="3000" y="294"/>
                    </a:lnTo>
                    <a:lnTo>
                      <a:pt x="3000" y="294"/>
                    </a:lnTo>
                    <a:lnTo>
                      <a:pt x="3000" y="294"/>
                    </a:lnTo>
                    <a:lnTo>
                      <a:pt x="3000" y="294"/>
                    </a:lnTo>
                    <a:lnTo>
                      <a:pt x="3000" y="294"/>
                    </a:lnTo>
                    <a:lnTo>
                      <a:pt x="3012" y="294"/>
                    </a:lnTo>
                    <a:lnTo>
                      <a:pt x="3012" y="294"/>
                    </a:lnTo>
                    <a:lnTo>
                      <a:pt x="3012" y="294"/>
                    </a:lnTo>
                    <a:lnTo>
                      <a:pt x="3012" y="294"/>
                    </a:lnTo>
                    <a:lnTo>
                      <a:pt x="3012" y="294"/>
                    </a:lnTo>
                    <a:lnTo>
                      <a:pt x="3012" y="294"/>
                    </a:lnTo>
                    <a:lnTo>
                      <a:pt x="3012" y="294"/>
                    </a:lnTo>
                    <a:lnTo>
                      <a:pt x="3024" y="294"/>
                    </a:lnTo>
                    <a:lnTo>
                      <a:pt x="3024" y="294"/>
                    </a:lnTo>
                    <a:lnTo>
                      <a:pt x="3024" y="294"/>
                    </a:lnTo>
                    <a:lnTo>
                      <a:pt x="3024" y="288"/>
                    </a:lnTo>
                    <a:lnTo>
                      <a:pt x="3024" y="288"/>
                    </a:lnTo>
                    <a:lnTo>
                      <a:pt x="3024" y="288"/>
                    </a:lnTo>
                    <a:lnTo>
                      <a:pt x="3024" y="288"/>
                    </a:lnTo>
                    <a:lnTo>
                      <a:pt x="3024" y="288"/>
                    </a:lnTo>
                    <a:lnTo>
                      <a:pt x="3030" y="288"/>
                    </a:lnTo>
                    <a:lnTo>
                      <a:pt x="3030" y="288"/>
                    </a:lnTo>
                    <a:lnTo>
                      <a:pt x="3030" y="288"/>
                    </a:lnTo>
                    <a:lnTo>
                      <a:pt x="3030" y="288"/>
                    </a:lnTo>
                    <a:lnTo>
                      <a:pt x="3030" y="288"/>
                    </a:lnTo>
                    <a:lnTo>
                      <a:pt x="3030" y="288"/>
                    </a:lnTo>
                    <a:lnTo>
                      <a:pt x="3030" y="288"/>
                    </a:lnTo>
                    <a:lnTo>
                      <a:pt x="3042" y="288"/>
                    </a:lnTo>
                    <a:lnTo>
                      <a:pt x="3042" y="288"/>
                    </a:lnTo>
                    <a:lnTo>
                      <a:pt x="3042" y="288"/>
                    </a:lnTo>
                    <a:lnTo>
                      <a:pt x="3042" y="288"/>
                    </a:lnTo>
                    <a:lnTo>
                      <a:pt x="3042" y="288"/>
                    </a:lnTo>
                    <a:lnTo>
                      <a:pt x="3042" y="288"/>
                    </a:lnTo>
                    <a:lnTo>
                      <a:pt x="3042" y="288"/>
                    </a:lnTo>
                    <a:lnTo>
                      <a:pt x="3054" y="282"/>
                    </a:lnTo>
                    <a:lnTo>
                      <a:pt x="3054" y="282"/>
                    </a:lnTo>
                    <a:lnTo>
                      <a:pt x="3054" y="282"/>
                    </a:lnTo>
                    <a:lnTo>
                      <a:pt x="3054" y="282"/>
                    </a:lnTo>
                    <a:lnTo>
                      <a:pt x="3054" y="282"/>
                    </a:lnTo>
                    <a:lnTo>
                      <a:pt x="3054" y="282"/>
                    </a:lnTo>
                    <a:lnTo>
                      <a:pt x="3054" y="282"/>
                    </a:lnTo>
                    <a:lnTo>
                      <a:pt x="3060" y="282"/>
                    </a:lnTo>
                    <a:lnTo>
                      <a:pt x="3060" y="282"/>
                    </a:lnTo>
                    <a:lnTo>
                      <a:pt x="3060" y="282"/>
                    </a:lnTo>
                    <a:lnTo>
                      <a:pt x="3060" y="282"/>
                    </a:lnTo>
                    <a:lnTo>
                      <a:pt x="3060" y="282"/>
                    </a:lnTo>
                    <a:lnTo>
                      <a:pt x="3060" y="282"/>
                    </a:lnTo>
                    <a:lnTo>
                      <a:pt x="3060" y="282"/>
                    </a:lnTo>
                    <a:lnTo>
                      <a:pt x="3060" y="282"/>
                    </a:lnTo>
                    <a:lnTo>
                      <a:pt x="3072" y="282"/>
                    </a:lnTo>
                    <a:lnTo>
                      <a:pt x="3072" y="282"/>
                    </a:lnTo>
                    <a:lnTo>
                      <a:pt x="3072" y="282"/>
                    </a:lnTo>
                    <a:lnTo>
                      <a:pt x="3072" y="282"/>
                    </a:lnTo>
                    <a:lnTo>
                      <a:pt x="3072" y="276"/>
                    </a:lnTo>
                    <a:lnTo>
                      <a:pt x="3072" y="276"/>
                    </a:lnTo>
                    <a:lnTo>
                      <a:pt x="3072" y="276"/>
                    </a:lnTo>
                    <a:lnTo>
                      <a:pt x="3084" y="276"/>
                    </a:lnTo>
                    <a:lnTo>
                      <a:pt x="3084" y="276"/>
                    </a:lnTo>
                    <a:lnTo>
                      <a:pt x="3084" y="276"/>
                    </a:lnTo>
                    <a:lnTo>
                      <a:pt x="3084" y="276"/>
                    </a:lnTo>
                    <a:lnTo>
                      <a:pt x="3084" y="276"/>
                    </a:lnTo>
                    <a:lnTo>
                      <a:pt x="3084" y="276"/>
                    </a:lnTo>
                    <a:lnTo>
                      <a:pt x="3090" y="276"/>
                    </a:lnTo>
                    <a:lnTo>
                      <a:pt x="3090" y="276"/>
                    </a:lnTo>
                    <a:lnTo>
                      <a:pt x="3090" y="276"/>
                    </a:lnTo>
                    <a:lnTo>
                      <a:pt x="3090" y="276"/>
                    </a:lnTo>
                    <a:lnTo>
                      <a:pt x="3090" y="276"/>
                    </a:lnTo>
                    <a:lnTo>
                      <a:pt x="3090" y="276"/>
                    </a:lnTo>
                    <a:lnTo>
                      <a:pt x="3090" y="276"/>
                    </a:lnTo>
                    <a:lnTo>
                      <a:pt x="3090" y="276"/>
                    </a:lnTo>
                    <a:lnTo>
                      <a:pt x="3096" y="276"/>
                    </a:lnTo>
                    <a:lnTo>
                      <a:pt x="3096" y="276"/>
                    </a:lnTo>
                    <a:lnTo>
                      <a:pt x="3096" y="276"/>
                    </a:lnTo>
                    <a:lnTo>
                      <a:pt x="3096" y="276"/>
                    </a:lnTo>
                    <a:lnTo>
                      <a:pt x="3096" y="276"/>
                    </a:lnTo>
                    <a:lnTo>
                      <a:pt x="3096" y="276"/>
                    </a:lnTo>
                    <a:lnTo>
                      <a:pt x="3096" y="276"/>
                    </a:lnTo>
                    <a:lnTo>
                      <a:pt x="3096" y="276"/>
                    </a:lnTo>
                    <a:lnTo>
                      <a:pt x="3096" y="270"/>
                    </a:lnTo>
                    <a:lnTo>
                      <a:pt x="3096" y="270"/>
                    </a:lnTo>
                    <a:lnTo>
                      <a:pt x="3096"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8" y="270"/>
                    </a:lnTo>
                    <a:lnTo>
                      <a:pt x="3108" y="270"/>
                    </a:lnTo>
                    <a:lnTo>
                      <a:pt x="3108" y="270"/>
                    </a:lnTo>
                    <a:lnTo>
                      <a:pt x="3108" y="270"/>
                    </a:lnTo>
                    <a:lnTo>
                      <a:pt x="3108" y="270"/>
                    </a:lnTo>
                    <a:lnTo>
                      <a:pt x="3108" y="270"/>
                    </a:lnTo>
                    <a:lnTo>
                      <a:pt x="3108" y="270"/>
                    </a:lnTo>
                    <a:lnTo>
                      <a:pt x="3108" y="270"/>
                    </a:lnTo>
                    <a:lnTo>
                      <a:pt x="3108" y="270"/>
                    </a:lnTo>
                    <a:lnTo>
                      <a:pt x="3108" y="270"/>
                    </a:lnTo>
                    <a:lnTo>
                      <a:pt x="3114" y="270"/>
                    </a:lnTo>
                    <a:lnTo>
                      <a:pt x="3114" y="270"/>
                    </a:lnTo>
                    <a:lnTo>
                      <a:pt x="3114" y="270"/>
                    </a:lnTo>
                    <a:lnTo>
                      <a:pt x="3114" y="270"/>
                    </a:lnTo>
                    <a:lnTo>
                      <a:pt x="3114" y="270"/>
                    </a:lnTo>
                    <a:lnTo>
                      <a:pt x="3114" y="270"/>
                    </a:lnTo>
                    <a:lnTo>
                      <a:pt x="3114" y="270"/>
                    </a:lnTo>
                    <a:lnTo>
                      <a:pt x="3114" y="270"/>
                    </a:lnTo>
                    <a:lnTo>
                      <a:pt x="3114" y="270"/>
                    </a:lnTo>
                    <a:lnTo>
                      <a:pt x="3120" y="270"/>
                    </a:lnTo>
                    <a:lnTo>
                      <a:pt x="3120" y="270"/>
                    </a:lnTo>
                    <a:lnTo>
                      <a:pt x="3120" y="270"/>
                    </a:lnTo>
                    <a:lnTo>
                      <a:pt x="3120" y="270"/>
                    </a:lnTo>
                    <a:lnTo>
                      <a:pt x="3120" y="270"/>
                    </a:lnTo>
                    <a:lnTo>
                      <a:pt x="3120" y="264"/>
                    </a:lnTo>
                    <a:lnTo>
                      <a:pt x="3120" y="264"/>
                    </a:lnTo>
                    <a:lnTo>
                      <a:pt x="3120" y="264"/>
                    </a:lnTo>
                    <a:lnTo>
                      <a:pt x="3126" y="264"/>
                    </a:lnTo>
                    <a:lnTo>
                      <a:pt x="3126" y="264"/>
                    </a:lnTo>
                    <a:lnTo>
                      <a:pt x="3138" y="264"/>
                    </a:lnTo>
                    <a:lnTo>
                      <a:pt x="3138" y="264"/>
                    </a:lnTo>
                    <a:lnTo>
                      <a:pt x="3138" y="264"/>
                    </a:lnTo>
                    <a:lnTo>
                      <a:pt x="3138" y="264"/>
                    </a:lnTo>
                    <a:lnTo>
                      <a:pt x="3138" y="264"/>
                    </a:lnTo>
                    <a:lnTo>
                      <a:pt x="3138" y="264"/>
                    </a:lnTo>
                    <a:lnTo>
                      <a:pt x="3138" y="264"/>
                    </a:lnTo>
                    <a:lnTo>
                      <a:pt x="3138" y="264"/>
                    </a:lnTo>
                    <a:lnTo>
                      <a:pt x="3150" y="258"/>
                    </a:lnTo>
                    <a:lnTo>
                      <a:pt x="3150" y="258"/>
                    </a:lnTo>
                    <a:lnTo>
                      <a:pt x="3156" y="258"/>
                    </a:lnTo>
                    <a:lnTo>
                      <a:pt x="3156" y="258"/>
                    </a:lnTo>
                    <a:lnTo>
                      <a:pt x="3156" y="258"/>
                    </a:lnTo>
                    <a:lnTo>
                      <a:pt x="3156" y="258"/>
                    </a:lnTo>
                    <a:lnTo>
                      <a:pt x="3156" y="258"/>
                    </a:lnTo>
                    <a:lnTo>
                      <a:pt x="3156" y="258"/>
                    </a:lnTo>
                    <a:lnTo>
                      <a:pt x="3168" y="252"/>
                    </a:lnTo>
                    <a:lnTo>
                      <a:pt x="3168" y="252"/>
                    </a:lnTo>
                    <a:lnTo>
                      <a:pt x="3168" y="252"/>
                    </a:lnTo>
                    <a:lnTo>
                      <a:pt x="3168" y="252"/>
                    </a:lnTo>
                    <a:lnTo>
                      <a:pt x="3168" y="252"/>
                    </a:lnTo>
                    <a:lnTo>
                      <a:pt x="3174" y="252"/>
                    </a:lnTo>
                    <a:lnTo>
                      <a:pt x="3174" y="252"/>
                    </a:lnTo>
                    <a:lnTo>
                      <a:pt x="3174" y="252"/>
                    </a:lnTo>
                    <a:lnTo>
                      <a:pt x="3186" y="252"/>
                    </a:lnTo>
                    <a:lnTo>
                      <a:pt x="3186" y="252"/>
                    </a:lnTo>
                    <a:lnTo>
                      <a:pt x="3186" y="252"/>
                    </a:lnTo>
                    <a:lnTo>
                      <a:pt x="3186" y="252"/>
                    </a:lnTo>
                    <a:lnTo>
                      <a:pt x="3186" y="252"/>
                    </a:lnTo>
                    <a:lnTo>
                      <a:pt x="3186" y="252"/>
                    </a:lnTo>
                    <a:lnTo>
                      <a:pt x="3186" y="252"/>
                    </a:lnTo>
                    <a:lnTo>
                      <a:pt x="3186" y="252"/>
                    </a:lnTo>
                    <a:lnTo>
                      <a:pt x="3198" y="246"/>
                    </a:lnTo>
                    <a:lnTo>
                      <a:pt x="3198" y="246"/>
                    </a:lnTo>
                    <a:lnTo>
                      <a:pt x="3204" y="246"/>
                    </a:lnTo>
                    <a:lnTo>
                      <a:pt x="3204" y="246"/>
                    </a:lnTo>
                    <a:lnTo>
                      <a:pt x="3204" y="246"/>
                    </a:lnTo>
                    <a:lnTo>
                      <a:pt x="3204" y="246"/>
                    </a:lnTo>
                    <a:lnTo>
                      <a:pt x="3204" y="246"/>
                    </a:lnTo>
                    <a:lnTo>
                      <a:pt x="3204" y="246"/>
                    </a:lnTo>
                    <a:lnTo>
                      <a:pt x="3216" y="240"/>
                    </a:lnTo>
                    <a:lnTo>
                      <a:pt x="3216" y="240"/>
                    </a:lnTo>
                    <a:lnTo>
                      <a:pt x="3216" y="240"/>
                    </a:lnTo>
                    <a:lnTo>
                      <a:pt x="3216" y="240"/>
                    </a:lnTo>
                    <a:lnTo>
                      <a:pt x="3222" y="240"/>
                    </a:lnTo>
                    <a:lnTo>
                      <a:pt x="3222" y="240"/>
                    </a:lnTo>
                    <a:lnTo>
                      <a:pt x="3222" y="240"/>
                    </a:lnTo>
                    <a:lnTo>
                      <a:pt x="3222" y="240"/>
                    </a:lnTo>
                    <a:lnTo>
                      <a:pt x="3234" y="240"/>
                    </a:lnTo>
                    <a:lnTo>
                      <a:pt x="3234" y="234"/>
                    </a:lnTo>
                    <a:lnTo>
                      <a:pt x="3234" y="234"/>
                    </a:lnTo>
                    <a:lnTo>
                      <a:pt x="3234" y="234"/>
                    </a:lnTo>
                    <a:lnTo>
                      <a:pt x="3234" y="234"/>
                    </a:lnTo>
                    <a:lnTo>
                      <a:pt x="3234" y="234"/>
                    </a:lnTo>
                    <a:lnTo>
                      <a:pt x="3234" y="234"/>
                    </a:lnTo>
                    <a:lnTo>
                      <a:pt x="3240" y="234"/>
                    </a:lnTo>
                    <a:lnTo>
                      <a:pt x="3246" y="234"/>
                    </a:lnTo>
                    <a:lnTo>
                      <a:pt x="3252" y="234"/>
                    </a:lnTo>
                    <a:lnTo>
                      <a:pt x="3252" y="234"/>
                    </a:lnTo>
                    <a:lnTo>
                      <a:pt x="3252" y="234"/>
                    </a:lnTo>
                    <a:lnTo>
                      <a:pt x="3252" y="234"/>
                    </a:lnTo>
                    <a:lnTo>
                      <a:pt x="3252" y="234"/>
                    </a:lnTo>
                    <a:lnTo>
                      <a:pt x="3252" y="234"/>
                    </a:lnTo>
                    <a:lnTo>
                      <a:pt x="3252" y="234"/>
                    </a:lnTo>
                    <a:lnTo>
                      <a:pt x="3252"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58" y="228"/>
                    </a:lnTo>
                    <a:lnTo>
                      <a:pt x="3258"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64" y="228"/>
                    </a:lnTo>
                    <a:lnTo>
                      <a:pt x="3264" y="228"/>
                    </a:lnTo>
                    <a:lnTo>
                      <a:pt x="3264" y="228"/>
                    </a:lnTo>
                    <a:lnTo>
                      <a:pt x="3264" y="228"/>
                    </a:lnTo>
                    <a:lnTo>
                      <a:pt x="3264" y="228"/>
                    </a:lnTo>
                    <a:lnTo>
                      <a:pt x="3270" y="228"/>
                    </a:lnTo>
                    <a:lnTo>
                      <a:pt x="3270" y="228"/>
                    </a:lnTo>
                    <a:lnTo>
                      <a:pt x="3270" y="228"/>
                    </a:lnTo>
                    <a:lnTo>
                      <a:pt x="3270" y="228"/>
                    </a:lnTo>
                    <a:lnTo>
                      <a:pt x="3270" y="228"/>
                    </a:lnTo>
                    <a:lnTo>
                      <a:pt x="3270" y="228"/>
                    </a:lnTo>
                    <a:lnTo>
                      <a:pt x="3270" y="228"/>
                    </a:lnTo>
                    <a:lnTo>
                      <a:pt x="3270" y="228"/>
                    </a:lnTo>
                    <a:lnTo>
                      <a:pt x="3270" y="228"/>
                    </a:lnTo>
                    <a:lnTo>
                      <a:pt x="3276" y="228"/>
                    </a:lnTo>
                    <a:lnTo>
                      <a:pt x="3276" y="228"/>
                    </a:lnTo>
                    <a:lnTo>
                      <a:pt x="3276" y="228"/>
                    </a:lnTo>
                    <a:lnTo>
                      <a:pt x="3276" y="222"/>
                    </a:lnTo>
                    <a:lnTo>
                      <a:pt x="3276" y="222"/>
                    </a:lnTo>
                    <a:lnTo>
                      <a:pt x="3276" y="222"/>
                    </a:lnTo>
                    <a:lnTo>
                      <a:pt x="3276" y="222"/>
                    </a:lnTo>
                    <a:lnTo>
                      <a:pt x="3276" y="222"/>
                    </a:lnTo>
                    <a:lnTo>
                      <a:pt x="3282" y="222"/>
                    </a:lnTo>
                    <a:lnTo>
                      <a:pt x="3288" y="222"/>
                    </a:lnTo>
                    <a:lnTo>
                      <a:pt x="3294" y="222"/>
                    </a:lnTo>
                    <a:lnTo>
                      <a:pt x="3294" y="222"/>
                    </a:lnTo>
                    <a:lnTo>
                      <a:pt x="3294" y="222"/>
                    </a:lnTo>
                    <a:lnTo>
                      <a:pt x="3294" y="222"/>
                    </a:lnTo>
                    <a:lnTo>
                      <a:pt x="3294" y="222"/>
                    </a:lnTo>
                    <a:lnTo>
                      <a:pt x="3294" y="222"/>
                    </a:lnTo>
                    <a:lnTo>
                      <a:pt x="3294" y="222"/>
                    </a:lnTo>
                    <a:lnTo>
                      <a:pt x="3306" y="216"/>
                    </a:lnTo>
                    <a:lnTo>
                      <a:pt x="3306" y="216"/>
                    </a:lnTo>
                    <a:lnTo>
                      <a:pt x="3306" y="216"/>
                    </a:lnTo>
                    <a:lnTo>
                      <a:pt x="3306" y="216"/>
                    </a:lnTo>
                    <a:lnTo>
                      <a:pt x="3312" y="216"/>
                    </a:lnTo>
                    <a:lnTo>
                      <a:pt x="3312" y="216"/>
                    </a:lnTo>
                    <a:lnTo>
                      <a:pt x="3312" y="216"/>
                    </a:lnTo>
                    <a:lnTo>
                      <a:pt x="3312" y="216"/>
                    </a:lnTo>
                    <a:lnTo>
                      <a:pt x="3324" y="210"/>
                    </a:lnTo>
                    <a:lnTo>
                      <a:pt x="3324" y="210"/>
                    </a:lnTo>
                    <a:lnTo>
                      <a:pt x="3324" y="210"/>
                    </a:lnTo>
                    <a:lnTo>
                      <a:pt x="3324" y="210"/>
                    </a:lnTo>
                    <a:lnTo>
                      <a:pt x="3324" y="210"/>
                    </a:lnTo>
                    <a:lnTo>
                      <a:pt x="3324" y="210"/>
                    </a:lnTo>
                    <a:lnTo>
                      <a:pt x="3330" y="210"/>
                    </a:lnTo>
                    <a:lnTo>
                      <a:pt x="3330" y="210"/>
                    </a:lnTo>
                    <a:lnTo>
                      <a:pt x="3342" y="204"/>
                    </a:lnTo>
                    <a:lnTo>
                      <a:pt x="3342" y="204"/>
                    </a:lnTo>
                    <a:lnTo>
                      <a:pt x="3342" y="204"/>
                    </a:lnTo>
                    <a:lnTo>
                      <a:pt x="3342" y="204"/>
                    </a:lnTo>
                    <a:lnTo>
                      <a:pt x="3342" y="204"/>
                    </a:lnTo>
                    <a:lnTo>
                      <a:pt x="3342" y="204"/>
                    </a:lnTo>
                    <a:lnTo>
                      <a:pt x="3342" y="204"/>
                    </a:lnTo>
                    <a:lnTo>
                      <a:pt x="3342" y="204"/>
                    </a:lnTo>
                    <a:lnTo>
                      <a:pt x="3354" y="204"/>
                    </a:lnTo>
                    <a:lnTo>
                      <a:pt x="3354" y="204"/>
                    </a:lnTo>
                    <a:lnTo>
                      <a:pt x="3354" y="198"/>
                    </a:lnTo>
                    <a:lnTo>
                      <a:pt x="3360" y="198"/>
                    </a:lnTo>
                    <a:lnTo>
                      <a:pt x="3360" y="198"/>
                    </a:lnTo>
                    <a:lnTo>
                      <a:pt x="3360" y="198"/>
                    </a:lnTo>
                    <a:lnTo>
                      <a:pt x="3360" y="198"/>
                    </a:lnTo>
                    <a:lnTo>
                      <a:pt x="3360" y="198"/>
                    </a:lnTo>
                    <a:lnTo>
                      <a:pt x="3372" y="198"/>
                    </a:lnTo>
                    <a:lnTo>
                      <a:pt x="3372" y="198"/>
                    </a:lnTo>
                    <a:lnTo>
                      <a:pt x="3372" y="198"/>
                    </a:lnTo>
                    <a:lnTo>
                      <a:pt x="3372" y="198"/>
                    </a:lnTo>
                    <a:lnTo>
                      <a:pt x="3372" y="198"/>
                    </a:lnTo>
                    <a:lnTo>
                      <a:pt x="3372" y="198"/>
                    </a:lnTo>
                    <a:lnTo>
                      <a:pt x="3378" y="198"/>
                    </a:lnTo>
                    <a:lnTo>
                      <a:pt x="3378" y="192"/>
                    </a:lnTo>
                    <a:lnTo>
                      <a:pt x="3390" y="192"/>
                    </a:lnTo>
                    <a:lnTo>
                      <a:pt x="3390" y="192"/>
                    </a:lnTo>
                    <a:lnTo>
                      <a:pt x="3390" y="192"/>
                    </a:lnTo>
                    <a:lnTo>
                      <a:pt x="3390" y="192"/>
                    </a:lnTo>
                    <a:lnTo>
                      <a:pt x="3390" y="192"/>
                    </a:lnTo>
                    <a:lnTo>
                      <a:pt x="3390" y="192"/>
                    </a:lnTo>
                    <a:lnTo>
                      <a:pt x="3390" y="192"/>
                    </a:lnTo>
                    <a:lnTo>
                      <a:pt x="3390" y="192"/>
                    </a:lnTo>
                    <a:lnTo>
                      <a:pt x="3402" y="186"/>
                    </a:lnTo>
                    <a:lnTo>
                      <a:pt x="3402" y="186"/>
                    </a:lnTo>
                    <a:lnTo>
                      <a:pt x="3408" y="186"/>
                    </a:lnTo>
                    <a:lnTo>
                      <a:pt x="3408" y="186"/>
                    </a:lnTo>
                    <a:lnTo>
                      <a:pt x="3408" y="186"/>
                    </a:lnTo>
                    <a:lnTo>
                      <a:pt x="3408" y="186"/>
                    </a:lnTo>
                    <a:lnTo>
                      <a:pt x="3408" y="186"/>
                    </a:lnTo>
                    <a:lnTo>
                      <a:pt x="3408" y="186"/>
                    </a:lnTo>
                    <a:lnTo>
                      <a:pt x="3408" y="186"/>
                    </a:lnTo>
                    <a:lnTo>
                      <a:pt x="3408" y="186"/>
                    </a:lnTo>
                    <a:lnTo>
                      <a:pt x="3414" y="186"/>
                    </a:lnTo>
                    <a:lnTo>
                      <a:pt x="3414" y="186"/>
                    </a:lnTo>
                    <a:lnTo>
                      <a:pt x="3414" y="186"/>
                    </a:lnTo>
                    <a:lnTo>
                      <a:pt x="3414" y="186"/>
                    </a:lnTo>
                    <a:lnTo>
                      <a:pt x="3414" y="180"/>
                    </a:lnTo>
                    <a:lnTo>
                      <a:pt x="3414" y="180"/>
                    </a:lnTo>
                    <a:lnTo>
                      <a:pt x="3414" y="180"/>
                    </a:lnTo>
                    <a:lnTo>
                      <a:pt x="3414" y="180"/>
                    </a:lnTo>
                    <a:lnTo>
                      <a:pt x="3420" y="180"/>
                    </a:lnTo>
                    <a:lnTo>
                      <a:pt x="3420" y="180"/>
                    </a:lnTo>
                    <a:lnTo>
                      <a:pt x="3420" y="180"/>
                    </a:lnTo>
                    <a:lnTo>
                      <a:pt x="3414" y="180"/>
                    </a:lnTo>
                    <a:lnTo>
                      <a:pt x="3414" y="180"/>
                    </a:lnTo>
                    <a:lnTo>
                      <a:pt x="3414" y="180"/>
                    </a:lnTo>
                    <a:lnTo>
                      <a:pt x="3414" y="180"/>
                    </a:lnTo>
                    <a:lnTo>
                      <a:pt x="3414" y="186"/>
                    </a:lnTo>
                    <a:lnTo>
                      <a:pt x="3414" y="186"/>
                    </a:lnTo>
                    <a:lnTo>
                      <a:pt x="3414" y="186"/>
                    </a:lnTo>
                    <a:lnTo>
                      <a:pt x="3414" y="180"/>
                    </a:lnTo>
                    <a:lnTo>
                      <a:pt x="3414" y="180"/>
                    </a:lnTo>
                    <a:lnTo>
                      <a:pt x="3414" y="180"/>
                    </a:lnTo>
                    <a:lnTo>
                      <a:pt x="3414" y="180"/>
                    </a:lnTo>
                    <a:lnTo>
                      <a:pt x="3414" y="180"/>
                    </a:lnTo>
                    <a:lnTo>
                      <a:pt x="3414" y="180"/>
                    </a:lnTo>
                    <a:lnTo>
                      <a:pt x="3420" y="180"/>
                    </a:lnTo>
                    <a:lnTo>
                      <a:pt x="3420" y="180"/>
                    </a:lnTo>
                    <a:lnTo>
                      <a:pt x="3420" y="180"/>
                    </a:lnTo>
                    <a:lnTo>
                      <a:pt x="3420" y="180"/>
                    </a:lnTo>
                    <a:lnTo>
                      <a:pt x="3420" y="180"/>
                    </a:lnTo>
                    <a:lnTo>
                      <a:pt x="3420" y="180"/>
                    </a:lnTo>
                    <a:lnTo>
                      <a:pt x="3420" y="180"/>
                    </a:lnTo>
                    <a:lnTo>
                      <a:pt x="3420" y="180"/>
                    </a:lnTo>
                    <a:lnTo>
                      <a:pt x="3420" y="180"/>
                    </a:lnTo>
                    <a:lnTo>
                      <a:pt x="3420" y="180"/>
                    </a:lnTo>
                    <a:lnTo>
                      <a:pt x="3426" y="180"/>
                    </a:lnTo>
                    <a:lnTo>
                      <a:pt x="3426" y="180"/>
                    </a:lnTo>
                    <a:lnTo>
                      <a:pt x="3426" y="180"/>
                    </a:lnTo>
                    <a:lnTo>
                      <a:pt x="3426" y="180"/>
                    </a:lnTo>
                    <a:lnTo>
                      <a:pt x="3426" y="180"/>
                    </a:lnTo>
                    <a:lnTo>
                      <a:pt x="3426" y="180"/>
                    </a:lnTo>
                    <a:lnTo>
                      <a:pt x="3426" y="180"/>
                    </a:lnTo>
                    <a:lnTo>
                      <a:pt x="3426" y="180"/>
                    </a:lnTo>
                    <a:lnTo>
                      <a:pt x="3432" y="180"/>
                    </a:lnTo>
                    <a:lnTo>
                      <a:pt x="3432" y="180"/>
                    </a:lnTo>
                    <a:lnTo>
                      <a:pt x="3432" y="180"/>
                    </a:lnTo>
                    <a:lnTo>
                      <a:pt x="3432" y="180"/>
                    </a:lnTo>
                    <a:lnTo>
                      <a:pt x="3432" y="180"/>
                    </a:lnTo>
                    <a:lnTo>
                      <a:pt x="3432" y="174"/>
                    </a:lnTo>
                    <a:lnTo>
                      <a:pt x="3432" y="174"/>
                    </a:lnTo>
                    <a:lnTo>
                      <a:pt x="3432" y="174"/>
                    </a:lnTo>
                    <a:lnTo>
                      <a:pt x="3444" y="174"/>
                    </a:lnTo>
                    <a:lnTo>
                      <a:pt x="3444" y="174"/>
                    </a:lnTo>
                    <a:lnTo>
                      <a:pt x="3450" y="174"/>
                    </a:lnTo>
                    <a:lnTo>
                      <a:pt x="3450" y="174"/>
                    </a:lnTo>
                    <a:lnTo>
                      <a:pt x="3450" y="174"/>
                    </a:lnTo>
                    <a:lnTo>
                      <a:pt x="3450" y="174"/>
                    </a:lnTo>
                    <a:lnTo>
                      <a:pt x="3450" y="174"/>
                    </a:lnTo>
                    <a:lnTo>
                      <a:pt x="3450" y="174"/>
                    </a:lnTo>
                    <a:lnTo>
                      <a:pt x="3462" y="168"/>
                    </a:lnTo>
                    <a:lnTo>
                      <a:pt x="3462" y="168"/>
                    </a:lnTo>
                    <a:lnTo>
                      <a:pt x="3462" y="168"/>
                    </a:lnTo>
                    <a:lnTo>
                      <a:pt x="3462" y="168"/>
                    </a:lnTo>
                    <a:lnTo>
                      <a:pt x="3462" y="168"/>
                    </a:lnTo>
                    <a:lnTo>
                      <a:pt x="3468" y="168"/>
                    </a:lnTo>
                    <a:lnTo>
                      <a:pt x="3468" y="168"/>
                    </a:lnTo>
                    <a:lnTo>
                      <a:pt x="3468" y="168"/>
                    </a:lnTo>
                    <a:lnTo>
                      <a:pt x="3480" y="162"/>
                    </a:lnTo>
                    <a:lnTo>
                      <a:pt x="3480" y="162"/>
                    </a:lnTo>
                    <a:lnTo>
                      <a:pt x="3480" y="162"/>
                    </a:lnTo>
                    <a:lnTo>
                      <a:pt x="3480" y="162"/>
                    </a:lnTo>
                    <a:lnTo>
                      <a:pt x="3480" y="162"/>
                    </a:lnTo>
                    <a:lnTo>
                      <a:pt x="3480" y="162"/>
                    </a:lnTo>
                    <a:lnTo>
                      <a:pt x="3480" y="162"/>
                    </a:lnTo>
                    <a:lnTo>
                      <a:pt x="3480" y="162"/>
                    </a:lnTo>
                    <a:lnTo>
                      <a:pt x="3492" y="156"/>
                    </a:lnTo>
                    <a:lnTo>
                      <a:pt x="3492" y="156"/>
                    </a:lnTo>
                    <a:lnTo>
                      <a:pt x="3498" y="156"/>
                    </a:lnTo>
                    <a:lnTo>
                      <a:pt x="3498" y="156"/>
                    </a:lnTo>
                    <a:lnTo>
                      <a:pt x="3498" y="156"/>
                    </a:lnTo>
                    <a:lnTo>
                      <a:pt x="3498" y="156"/>
                    </a:lnTo>
                    <a:lnTo>
                      <a:pt x="3498" y="156"/>
                    </a:lnTo>
                    <a:lnTo>
                      <a:pt x="3498" y="156"/>
                    </a:lnTo>
                    <a:lnTo>
                      <a:pt x="3510" y="150"/>
                    </a:lnTo>
                    <a:lnTo>
                      <a:pt x="3510" y="150"/>
                    </a:lnTo>
                    <a:lnTo>
                      <a:pt x="3510" y="150"/>
                    </a:lnTo>
                    <a:lnTo>
                      <a:pt x="3510" y="150"/>
                    </a:lnTo>
                    <a:lnTo>
                      <a:pt x="3516" y="150"/>
                    </a:lnTo>
                    <a:lnTo>
                      <a:pt x="3516" y="150"/>
                    </a:lnTo>
                    <a:lnTo>
                      <a:pt x="3516" y="150"/>
                    </a:lnTo>
                    <a:lnTo>
                      <a:pt x="3516" y="150"/>
                    </a:lnTo>
                    <a:lnTo>
                      <a:pt x="3528" y="144"/>
                    </a:lnTo>
                    <a:lnTo>
                      <a:pt x="3528" y="144"/>
                    </a:lnTo>
                    <a:lnTo>
                      <a:pt x="3528" y="144"/>
                    </a:lnTo>
                    <a:lnTo>
                      <a:pt x="3528" y="144"/>
                    </a:lnTo>
                    <a:lnTo>
                      <a:pt x="3528" y="144"/>
                    </a:lnTo>
                    <a:lnTo>
                      <a:pt x="3528" y="144"/>
                    </a:lnTo>
                    <a:lnTo>
                      <a:pt x="3528" y="144"/>
                    </a:lnTo>
                    <a:lnTo>
                      <a:pt x="3534" y="144"/>
                    </a:lnTo>
                    <a:lnTo>
                      <a:pt x="3540" y="138"/>
                    </a:lnTo>
                    <a:lnTo>
                      <a:pt x="3546" y="138"/>
                    </a:lnTo>
                    <a:lnTo>
                      <a:pt x="3546" y="138"/>
                    </a:lnTo>
                    <a:lnTo>
                      <a:pt x="3546" y="138"/>
                    </a:lnTo>
                    <a:lnTo>
                      <a:pt x="3546" y="138"/>
                    </a:lnTo>
                    <a:lnTo>
                      <a:pt x="3546" y="138"/>
                    </a:lnTo>
                    <a:lnTo>
                      <a:pt x="3546" y="138"/>
                    </a:lnTo>
                    <a:lnTo>
                      <a:pt x="3546" y="138"/>
                    </a:lnTo>
                    <a:lnTo>
                      <a:pt x="3558" y="132"/>
                    </a:lnTo>
                    <a:lnTo>
                      <a:pt x="3558" y="132"/>
                    </a:lnTo>
                    <a:lnTo>
                      <a:pt x="3558" y="132"/>
                    </a:lnTo>
                    <a:lnTo>
                      <a:pt x="3564" y="132"/>
                    </a:lnTo>
                    <a:lnTo>
                      <a:pt x="3564" y="132"/>
                    </a:lnTo>
                    <a:lnTo>
                      <a:pt x="3564" y="132"/>
                    </a:lnTo>
                    <a:lnTo>
                      <a:pt x="3564" y="132"/>
                    </a:lnTo>
                    <a:lnTo>
                      <a:pt x="3564" y="132"/>
                    </a:lnTo>
                    <a:lnTo>
                      <a:pt x="3564" y="132"/>
                    </a:lnTo>
                    <a:lnTo>
                      <a:pt x="3564" y="132"/>
                    </a:lnTo>
                    <a:lnTo>
                      <a:pt x="3564"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6" y="132"/>
                    </a:lnTo>
                    <a:lnTo>
                      <a:pt x="3576" y="132"/>
                    </a:lnTo>
                    <a:lnTo>
                      <a:pt x="3576" y="132"/>
                    </a:lnTo>
                    <a:lnTo>
                      <a:pt x="3576" y="126"/>
                    </a:lnTo>
                    <a:lnTo>
                      <a:pt x="3576" y="126"/>
                    </a:lnTo>
                    <a:lnTo>
                      <a:pt x="3576" y="126"/>
                    </a:lnTo>
                    <a:lnTo>
                      <a:pt x="3576" y="126"/>
                    </a:lnTo>
                    <a:lnTo>
                      <a:pt x="3576" y="126"/>
                    </a:lnTo>
                    <a:lnTo>
                      <a:pt x="3576" y="126"/>
                    </a:lnTo>
                    <a:lnTo>
                      <a:pt x="3576" y="126"/>
                    </a:lnTo>
                    <a:lnTo>
                      <a:pt x="3582" y="126"/>
                    </a:lnTo>
                    <a:lnTo>
                      <a:pt x="3582" y="126"/>
                    </a:lnTo>
                    <a:lnTo>
                      <a:pt x="3582" y="126"/>
                    </a:lnTo>
                    <a:lnTo>
                      <a:pt x="3582" y="126"/>
                    </a:lnTo>
                    <a:lnTo>
                      <a:pt x="3582" y="126"/>
                    </a:lnTo>
                    <a:lnTo>
                      <a:pt x="3582" y="126"/>
                    </a:lnTo>
                    <a:lnTo>
                      <a:pt x="3582" y="126"/>
                    </a:lnTo>
                    <a:lnTo>
                      <a:pt x="3582" y="126"/>
                    </a:lnTo>
                    <a:lnTo>
                      <a:pt x="3588" y="126"/>
                    </a:lnTo>
                    <a:lnTo>
                      <a:pt x="3588" y="126"/>
                    </a:lnTo>
                    <a:lnTo>
                      <a:pt x="3588" y="126"/>
                    </a:lnTo>
                    <a:lnTo>
                      <a:pt x="3588" y="126"/>
                    </a:lnTo>
                    <a:lnTo>
                      <a:pt x="3588" y="126"/>
                    </a:lnTo>
                    <a:lnTo>
                      <a:pt x="3588" y="126"/>
                    </a:lnTo>
                    <a:lnTo>
                      <a:pt x="3588" y="126"/>
                    </a:lnTo>
                    <a:lnTo>
                      <a:pt x="3600" y="120"/>
                    </a:lnTo>
                    <a:lnTo>
                      <a:pt x="3600" y="120"/>
                    </a:lnTo>
                    <a:lnTo>
                      <a:pt x="3600" y="120"/>
                    </a:lnTo>
                    <a:lnTo>
                      <a:pt x="3600" y="120"/>
                    </a:lnTo>
                    <a:lnTo>
                      <a:pt x="3606" y="120"/>
                    </a:lnTo>
                    <a:lnTo>
                      <a:pt x="3606" y="120"/>
                    </a:lnTo>
                    <a:lnTo>
                      <a:pt x="3606" y="120"/>
                    </a:lnTo>
                    <a:lnTo>
                      <a:pt x="3606" y="120"/>
                    </a:lnTo>
                    <a:lnTo>
                      <a:pt x="3618" y="114"/>
                    </a:lnTo>
                    <a:lnTo>
                      <a:pt x="3618" y="114"/>
                    </a:lnTo>
                    <a:lnTo>
                      <a:pt x="3618" y="114"/>
                    </a:lnTo>
                    <a:lnTo>
                      <a:pt x="3618" y="114"/>
                    </a:lnTo>
                    <a:lnTo>
                      <a:pt x="3618" y="114"/>
                    </a:lnTo>
                    <a:lnTo>
                      <a:pt x="3618" y="114"/>
                    </a:lnTo>
                    <a:lnTo>
                      <a:pt x="3624" y="114"/>
                    </a:lnTo>
                    <a:lnTo>
                      <a:pt x="3624" y="114"/>
                    </a:lnTo>
                    <a:lnTo>
                      <a:pt x="3636" y="108"/>
                    </a:lnTo>
                    <a:lnTo>
                      <a:pt x="3636" y="108"/>
                    </a:lnTo>
                    <a:lnTo>
                      <a:pt x="3636" y="108"/>
                    </a:lnTo>
                    <a:lnTo>
                      <a:pt x="3636" y="108"/>
                    </a:lnTo>
                    <a:lnTo>
                      <a:pt x="3636" y="108"/>
                    </a:lnTo>
                    <a:lnTo>
                      <a:pt x="3636" y="108"/>
                    </a:lnTo>
                    <a:lnTo>
                      <a:pt x="3636" y="108"/>
                    </a:lnTo>
                    <a:lnTo>
                      <a:pt x="3636" y="108"/>
                    </a:lnTo>
                    <a:lnTo>
                      <a:pt x="3648" y="102"/>
                    </a:lnTo>
                    <a:lnTo>
                      <a:pt x="3648" y="102"/>
                    </a:lnTo>
                    <a:lnTo>
                      <a:pt x="3648" y="102"/>
                    </a:lnTo>
                    <a:lnTo>
                      <a:pt x="3654" y="102"/>
                    </a:lnTo>
                    <a:lnTo>
                      <a:pt x="3654" y="102"/>
                    </a:lnTo>
                    <a:lnTo>
                      <a:pt x="3654" y="102"/>
                    </a:lnTo>
                    <a:lnTo>
                      <a:pt x="3654" y="102"/>
                    </a:lnTo>
                    <a:lnTo>
                      <a:pt x="3654" y="102"/>
                    </a:lnTo>
                    <a:lnTo>
                      <a:pt x="3666" y="96"/>
                    </a:lnTo>
                    <a:lnTo>
                      <a:pt x="3666" y="96"/>
                    </a:lnTo>
                    <a:lnTo>
                      <a:pt x="3666" y="96"/>
                    </a:lnTo>
                    <a:lnTo>
                      <a:pt x="3666" y="96"/>
                    </a:lnTo>
                    <a:lnTo>
                      <a:pt x="3666" y="96"/>
                    </a:lnTo>
                    <a:lnTo>
                      <a:pt x="3666" y="96"/>
                    </a:lnTo>
                    <a:lnTo>
                      <a:pt x="3672" y="96"/>
                    </a:lnTo>
                    <a:lnTo>
                      <a:pt x="3672" y="96"/>
                    </a:lnTo>
                    <a:lnTo>
                      <a:pt x="3684" y="90"/>
                    </a:lnTo>
                    <a:lnTo>
                      <a:pt x="3684" y="90"/>
                    </a:lnTo>
                    <a:lnTo>
                      <a:pt x="3684" y="90"/>
                    </a:lnTo>
                    <a:lnTo>
                      <a:pt x="3684" y="90"/>
                    </a:lnTo>
                    <a:lnTo>
                      <a:pt x="3684" y="90"/>
                    </a:lnTo>
                    <a:lnTo>
                      <a:pt x="3684" y="90"/>
                    </a:lnTo>
                    <a:lnTo>
                      <a:pt x="3684" y="90"/>
                    </a:lnTo>
                    <a:lnTo>
                      <a:pt x="3684" y="90"/>
                    </a:lnTo>
                    <a:lnTo>
                      <a:pt x="3696" y="84"/>
                    </a:lnTo>
                    <a:lnTo>
                      <a:pt x="3696" y="84"/>
                    </a:lnTo>
                    <a:lnTo>
                      <a:pt x="3702" y="84"/>
                    </a:lnTo>
                    <a:lnTo>
                      <a:pt x="3702" y="84"/>
                    </a:lnTo>
                    <a:lnTo>
                      <a:pt x="3702" y="84"/>
                    </a:lnTo>
                    <a:lnTo>
                      <a:pt x="3702" y="84"/>
                    </a:lnTo>
                    <a:lnTo>
                      <a:pt x="3702" y="84"/>
                    </a:lnTo>
                    <a:lnTo>
                      <a:pt x="3702" y="84"/>
                    </a:lnTo>
                    <a:lnTo>
                      <a:pt x="3714" y="78"/>
                    </a:lnTo>
                    <a:lnTo>
                      <a:pt x="3714" y="78"/>
                    </a:lnTo>
                    <a:lnTo>
                      <a:pt x="3714" y="78"/>
                    </a:lnTo>
                    <a:lnTo>
                      <a:pt x="3714" y="78"/>
                    </a:lnTo>
                    <a:lnTo>
                      <a:pt x="3714" y="78"/>
                    </a:lnTo>
                    <a:lnTo>
                      <a:pt x="3720" y="78"/>
                    </a:lnTo>
                    <a:lnTo>
                      <a:pt x="3720" y="78"/>
                    </a:lnTo>
                    <a:lnTo>
                      <a:pt x="3720" y="78"/>
                    </a:lnTo>
                    <a:lnTo>
                      <a:pt x="3720" y="78"/>
                    </a:lnTo>
                    <a:lnTo>
                      <a:pt x="3720" y="78"/>
                    </a:lnTo>
                    <a:lnTo>
                      <a:pt x="3720" y="78"/>
                    </a:lnTo>
                    <a:lnTo>
                      <a:pt x="3720" y="72"/>
                    </a:lnTo>
                    <a:lnTo>
                      <a:pt x="3720"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32" y="72"/>
                    </a:lnTo>
                    <a:lnTo>
                      <a:pt x="3732" y="72"/>
                    </a:lnTo>
                    <a:lnTo>
                      <a:pt x="3732" y="72"/>
                    </a:lnTo>
                    <a:lnTo>
                      <a:pt x="3732" y="72"/>
                    </a:lnTo>
                    <a:lnTo>
                      <a:pt x="3732" y="72"/>
                    </a:lnTo>
                    <a:lnTo>
                      <a:pt x="3732" y="72"/>
                    </a:lnTo>
                    <a:lnTo>
                      <a:pt x="3732" y="72"/>
                    </a:lnTo>
                    <a:lnTo>
                      <a:pt x="3732" y="72"/>
                    </a:lnTo>
                    <a:lnTo>
                      <a:pt x="3732" y="72"/>
                    </a:lnTo>
                    <a:lnTo>
                      <a:pt x="3732" y="72"/>
                    </a:lnTo>
                    <a:lnTo>
                      <a:pt x="3738" y="72"/>
                    </a:lnTo>
                    <a:lnTo>
                      <a:pt x="3738" y="72"/>
                    </a:lnTo>
                    <a:lnTo>
                      <a:pt x="3738" y="72"/>
                    </a:lnTo>
                    <a:lnTo>
                      <a:pt x="3738" y="66"/>
                    </a:lnTo>
                    <a:lnTo>
                      <a:pt x="3738" y="66"/>
                    </a:lnTo>
                    <a:lnTo>
                      <a:pt x="3738" y="66"/>
                    </a:lnTo>
                    <a:lnTo>
                      <a:pt x="3738" y="66"/>
                    </a:lnTo>
                    <a:lnTo>
                      <a:pt x="3738" y="66"/>
                    </a:lnTo>
                    <a:lnTo>
                      <a:pt x="3744" y="66"/>
                    </a:lnTo>
                    <a:lnTo>
                      <a:pt x="3744" y="66"/>
                    </a:lnTo>
                    <a:lnTo>
                      <a:pt x="3744" y="66"/>
                    </a:lnTo>
                    <a:lnTo>
                      <a:pt x="3744" y="66"/>
                    </a:lnTo>
                    <a:lnTo>
                      <a:pt x="3744" y="66"/>
                    </a:lnTo>
                    <a:lnTo>
                      <a:pt x="3744" y="66"/>
                    </a:lnTo>
                    <a:lnTo>
                      <a:pt x="3756" y="60"/>
                    </a:lnTo>
                    <a:lnTo>
                      <a:pt x="3756" y="60"/>
                    </a:lnTo>
                    <a:lnTo>
                      <a:pt x="3756" y="60"/>
                    </a:lnTo>
                    <a:lnTo>
                      <a:pt x="3756" y="60"/>
                    </a:lnTo>
                    <a:lnTo>
                      <a:pt x="3756" y="60"/>
                    </a:lnTo>
                    <a:lnTo>
                      <a:pt x="3762" y="60"/>
                    </a:lnTo>
                    <a:lnTo>
                      <a:pt x="3762" y="60"/>
                    </a:lnTo>
                    <a:lnTo>
                      <a:pt x="3762" y="60"/>
                    </a:lnTo>
                    <a:lnTo>
                      <a:pt x="3774" y="54"/>
                    </a:lnTo>
                    <a:lnTo>
                      <a:pt x="3774" y="54"/>
                    </a:lnTo>
                    <a:lnTo>
                      <a:pt x="3774" y="54"/>
                    </a:lnTo>
                    <a:lnTo>
                      <a:pt x="3774" y="54"/>
                    </a:lnTo>
                    <a:lnTo>
                      <a:pt x="3774" y="54"/>
                    </a:lnTo>
                    <a:lnTo>
                      <a:pt x="3774" y="54"/>
                    </a:lnTo>
                    <a:lnTo>
                      <a:pt x="3774" y="54"/>
                    </a:lnTo>
                    <a:lnTo>
                      <a:pt x="3774" y="54"/>
                    </a:lnTo>
                    <a:lnTo>
                      <a:pt x="3786" y="48"/>
                    </a:lnTo>
                    <a:lnTo>
                      <a:pt x="3786" y="48"/>
                    </a:lnTo>
                    <a:lnTo>
                      <a:pt x="3792" y="48"/>
                    </a:lnTo>
                    <a:lnTo>
                      <a:pt x="3792" y="48"/>
                    </a:lnTo>
                    <a:lnTo>
                      <a:pt x="3792" y="48"/>
                    </a:lnTo>
                    <a:lnTo>
                      <a:pt x="3792" y="48"/>
                    </a:lnTo>
                    <a:lnTo>
                      <a:pt x="3792" y="48"/>
                    </a:lnTo>
                    <a:lnTo>
                      <a:pt x="3792" y="48"/>
                    </a:lnTo>
                    <a:lnTo>
                      <a:pt x="3804" y="42"/>
                    </a:lnTo>
                    <a:lnTo>
                      <a:pt x="3804" y="42"/>
                    </a:lnTo>
                    <a:lnTo>
                      <a:pt x="3804" y="42"/>
                    </a:lnTo>
                    <a:lnTo>
                      <a:pt x="3804" y="42"/>
                    </a:lnTo>
                    <a:lnTo>
                      <a:pt x="3810" y="42"/>
                    </a:lnTo>
                    <a:lnTo>
                      <a:pt x="3810" y="42"/>
                    </a:lnTo>
                    <a:lnTo>
                      <a:pt x="3810" y="42"/>
                    </a:lnTo>
                    <a:lnTo>
                      <a:pt x="3810" y="42"/>
                    </a:lnTo>
                    <a:lnTo>
                      <a:pt x="3822" y="36"/>
                    </a:lnTo>
                    <a:lnTo>
                      <a:pt x="3822" y="36"/>
                    </a:lnTo>
                    <a:lnTo>
                      <a:pt x="3822" y="36"/>
                    </a:lnTo>
                    <a:lnTo>
                      <a:pt x="3822" y="36"/>
                    </a:lnTo>
                    <a:lnTo>
                      <a:pt x="3822" y="36"/>
                    </a:lnTo>
                    <a:lnTo>
                      <a:pt x="3822" y="36"/>
                    </a:lnTo>
                    <a:lnTo>
                      <a:pt x="3822" y="36"/>
                    </a:lnTo>
                    <a:lnTo>
                      <a:pt x="3828" y="36"/>
                    </a:lnTo>
                    <a:lnTo>
                      <a:pt x="3834" y="30"/>
                    </a:lnTo>
                    <a:lnTo>
                      <a:pt x="3840" y="30"/>
                    </a:lnTo>
                    <a:lnTo>
                      <a:pt x="3840" y="30"/>
                    </a:lnTo>
                    <a:lnTo>
                      <a:pt x="3840" y="30"/>
                    </a:lnTo>
                    <a:lnTo>
                      <a:pt x="3840" y="30"/>
                    </a:lnTo>
                    <a:lnTo>
                      <a:pt x="3840" y="30"/>
                    </a:lnTo>
                    <a:lnTo>
                      <a:pt x="3840" y="30"/>
                    </a:lnTo>
                    <a:lnTo>
                      <a:pt x="3840" y="30"/>
                    </a:lnTo>
                    <a:lnTo>
                      <a:pt x="3852" y="24"/>
                    </a:lnTo>
                    <a:lnTo>
                      <a:pt x="3852" y="24"/>
                    </a:lnTo>
                    <a:lnTo>
                      <a:pt x="3852" y="24"/>
                    </a:lnTo>
                    <a:lnTo>
                      <a:pt x="3852" y="24"/>
                    </a:lnTo>
                    <a:lnTo>
                      <a:pt x="3858" y="24"/>
                    </a:lnTo>
                    <a:lnTo>
                      <a:pt x="3858" y="24"/>
                    </a:lnTo>
                    <a:lnTo>
                      <a:pt x="3858" y="24"/>
                    </a:lnTo>
                    <a:lnTo>
                      <a:pt x="3858" y="18"/>
                    </a:lnTo>
                    <a:lnTo>
                      <a:pt x="3870" y="18"/>
                    </a:lnTo>
                    <a:lnTo>
                      <a:pt x="3870" y="18"/>
                    </a:lnTo>
                    <a:lnTo>
                      <a:pt x="3870" y="18"/>
                    </a:lnTo>
                    <a:lnTo>
                      <a:pt x="3870" y="18"/>
                    </a:lnTo>
                    <a:lnTo>
                      <a:pt x="3870" y="12"/>
                    </a:lnTo>
                    <a:lnTo>
                      <a:pt x="3870" y="12"/>
                    </a:lnTo>
                    <a:lnTo>
                      <a:pt x="3876" y="12"/>
                    </a:lnTo>
                    <a:lnTo>
                      <a:pt x="3876" y="12"/>
                    </a:lnTo>
                    <a:lnTo>
                      <a:pt x="3876" y="12"/>
                    </a:lnTo>
                    <a:lnTo>
                      <a:pt x="3876" y="12"/>
                    </a:lnTo>
                    <a:lnTo>
                      <a:pt x="3876" y="12"/>
                    </a:lnTo>
                    <a:lnTo>
                      <a:pt x="3876"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8" y="12"/>
                    </a:lnTo>
                    <a:lnTo>
                      <a:pt x="3888" y="12"/>
                    </a:lnTo>
                    <a:lnTo>
                      <a:pt x="3888" y="6"/>
                    </a:lnTo>
                    <a:lnTo>
                      <a:pt x="3888" y="6"/>
                    </a:lnTo>
                    <a:lnTo>
                      <a:pt x="3888" y="6"/>
                    </a:lnTo>
                    <a:lnTo>
                      <a:pt x="3888" y="6"/>
                    </a:lnTo>
                    <a:lnTo>
                      <a:pt x="3888" y="6"/>
                    </a:lnTo>
                    <a:lnTo>
                      <a:pt x="3888" y="6"/>
                    </a:lnTo>
                    <a:lnTo>
                      <a:pt x="3888" y="6"/>
                    </a:lnTo>
                    <a:lnTo>
                      <a:pt x="3894" y="6"/>
                    </a:lnTo>
                    <a:lnTo>
                      <a:pt x="3894" y="6"/>
                    </a:lnTo>
                    <a:lnTo>
                      <a:pt x="3894" y="6"/>
                    </a:lnTo>
                    <a:lnTo>
                      <a:pt x="3894" y="6"/>
                    </a:lnTo>
                    <a:lnTo>
                      <a:pt x="3894" y="6"/>
                    </a:lnTo>
                    <a:lnTo>
                      <a:pt x="3894" y="6"/>
                    </a:lnTo>
                    <a:lnTo>
                      <a:pt x="3894" y="6"/>
                    </a:lnTo>
                    <a:lnTo>
                      <a:pt x="3894" y="6"/>
                    </a:lnTo>
                    <a:lnTo>
                      <a:pt x="3894" y="6"/>
                    </a:lnTo>
                    <a:lnTo>
                      <a:pt x="3900" y="6"/>
                    </a:lnTo>
                    <a:lnTo>
                      <a:pt x="3900" y="6"/>
                    </a:lnTo>
                    <a:lnTo>
                      <a:pt x="3900" y="6"/>
                    </a:lnTo>
                    <a:lnTo>
                      <a:pt x="3900" y="6"/>
                    </a:lnTo>
                    <a:lnTo>
                      <a:pt x="3900" y="6"/>
                    </a:lnTo>
                    <a:lnTo>
                      <a:pt x="3900" y="0"/>
                    </a:lnTo>
                    <a:lnTo>
                      <a:pt x="3900" y="0"/>
                    </a:lnTo>
                    <a:lnTo>
                      <a:pt x="3900" y="0"/>
                    </a:lnTo>
                    <a:lnTo>
                      <a:pt x="3900" y="0"/>
                    </a:lnTo>
                    <a:lnTo>
                      <a:pt x="3900" y="0"/>
                    </a:lnTo>
                    <a:lnTo>
                      <a:pt x="3906" y="0"/>
                    </a:lnTo>
                    <a:lnTo>
                      <a:pt x="390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9" name="Rectangle 54">
                <a:extLst>
                  <a:ext uri="{FF2B5EF4-FFF2-40B4-BE49-F238E27FC236}">
                    <a16:creationId xmlns:a16="http://schemas.microsoft.com/office/drawing/2014/main" id="{6B2CB232-6520-4D7A-B49E-5F3B1159D2A3}"/>
                  </a:ext>
                </a:extLst>
              </p:cNvPr>
              <p:cNvSpPr>
                <a:spLocks noChangeArrowheads="1"/>
              </p:cNvSpPr>
              <p:nvPr/>
            </p:nvSpPr>
            <p:spPr bwMode="auto">
              <a:xfrm>
                <a:off x="1087" y="1965"/>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1050" name="Freeform 55">
                <a:extLst>
                  <a:ext uri="{FF2B5EF4-FFF2-40B4-BE49-F238E27FC236}">
                    <a16:creationId xmlns:a16="http://schemas.microsoft.com/office/drawing/2014/main" id="{0302A9A9-6163-4F99-B50F-B30B63B0614E}"/>
                  </a:ext>
                </a:extLst>
              </p:cNvPr>
              <p:cNvSpPr>
                <a:spLocks/>
              </p:cNvSpPr>
              <p:nvPr/>
            </p:nvSpPr>
            <p:spPr bwMode="auto">
              <a:xfrm>
                <a:off x="859" y="1113"/>
                <a:ext cx="3906" cy="414"/>
              </a:xfrm>
              <a:custGeom>
                <a:avLst/>
                <a:gdLst>
                  <a:gd name="T0" fmla="*/ 54 w 3906"/>
                  <a:gd name="T1" fmla="*/ 24 h 414"/>
                  <a:gd name="T2" fmla="*/ 126 w 3906"/>
                  <a:gd name="T3" fmla="*/ 54 h 414"/>
                  <a:gd name="T4" fmla="*/ 168 w 3906"/>
                  <a:gd name="T5" fmla="*/ 72 h 414"/>
                  <a:gd name="T6" fmla="*/ 240 w 3906"/>
                  <a:gd name="T7" fmla="*/ 96 h 414"/>
                  <a:gd name="T8" fmla="*/ 306 w 3906"/>
                  <a:gd name="T9" fmla="*/ 120 h 414"/>
                  <a:gd name="T10" fmla="*/ 354 w 3906"/>
                  <a:gd name="T11" fmla="*/ 138 h 414"/>
                  <a:gd name="T12" fmla="*/ 426 w 3906"/>
                  <a:gd name="T13" fmla="*/ 162 h 414"/>
                  <a:gd name="T14" fmla="*/ 474 w 3906"/>
                  <a:gd name="T15" fmla="*/ 180 h 414"/>
                  <a:gd name="T16" fmla="*/ 540 w 3906"/>
                  <a:gd name="T17" fmla="*/ 204 h 414"/>
                  <a:gd name="T18" fmla="*/ 612 w 3906"/>
                  <a:gd name="T19" fmla="*/ 222 h 414"/>
                  <a:gd name="T20" fmla="*/ 642 w 3906"/>
                  <a:gd name="T21" fmla="*/ 234 h 414"/>
                  <a:gd name="T22" fmla="*/ 726 w 3906"/>
                  <a:gd name="T23" fmla="*/ 252 h 414"/>
                  <a:gd name="T24" fmla="*/ 780 w 3906"/>
                  <a:gd name="T25" fmla="*/ 270 h 414"/>
                  <a:gd name="T26" fmla="*/ 828 w 3906"/>
                  <a:gd name="T27" fmla="*/ 282 h 414"/>
                  <a:gd name="T28" fmla="*/ 912 w 3906"/>
                  <a:gd name="T29" fmla="*/ 300 h 414"/>
                  <a:gd name="T30" fmla="*/ 948 w 3906"/>
                  <a:gd name="T31" fmla="*/ 306 h 414"/>
                  <a:gd name="T32" fmla="*/ 1014 w 3906"/>
                  <a:gd name="T33" fmla="*/ 324 h 414"/>
                  <a:gd name="T34" fmla="*/ 1080 w 3906"/>
                  <a:gd name="T35" fmla="*/ 336 h 414"/>
                  <a:gd name="T36" fmla="*/ 1134 w 3906"/>
                  <a:gd name="T37" fmla="*/ 342 h 414"/>
                  <a:gd name="T38" fmla="*/ 1200 w 3906"/>
                  <a:gd name="T39" fmla="*/ 354 h 414"/>
                  <a:gd name="T40" fmla="*/ 1248 w 3906"/>
                  <a:gd name="T41" fmla="*/ 366 h 414"/>
                  <a:gd name="T42" fmla="*/ 1314 w 3906"/>
                  <a:gd name="T43" fmla="*/ 372 h 414"/>
                  <a:gd name="T44" fmla="*/ 1386 w 3906"/>
                  <a:gd name="T45" fmla="*/ 384 h 414"/>
                  <a:gd name="T46" fmla="*/ 1428 w 3906"/>
                  <a:gd name="T47" fmla="*/ 390 h 414"/>
                  <a:gd name="T48" fmla="*/ 1500 w 3906"/>
                  <a:gd name="T49" fmla="*/ 396 h 414"/>
                  <a:gd name="T50" fmla="*/ 1554 w 3906"/>
                  <a:gd name="T51" fmla="*/ 402 h 414"/>
                  <a:gd name="T52" fmla="*/ 1614 w 3906"/>
                  <a:gd name="T53" fmla="*/ 402 h 414"/>
                  <a:gd name="T54" fmla="*/ 1686 w 3906"/>
                  <a:gd name="T55" fmla="*/ 408 h 414"/>
                  <a:gd name="T56" fmla="*/ 1722 w 3906"/>
                  <a:gd name="T57" fmla="*/ 414 h 414"/>
                  <a:gd name="T58" fmla="*/ 1800 w 3906"/>
                  <a:gd name="T59" fmla="*/ 414 h 414"/>
                  <a:gd name="T60" fmla="*/ 1860 w 3906"/>
                  <a:gd name="T61" fmla="*/ 414 h 414"/>
                  <a:gd name="T62" fmla="*/ 1908 w 3906"/>
                  <a:gd name="T63" fmla="*/ 414 h 414"/>
                  <a:gd name="T64" fmla="*/ 1974 w 3906"/>
                  <a:gd name="T65" fmla="*/ 414 h 414"/>
                  <a:gd name="T66" fmla="*/ 2028 w 3906"/>
                  <a:gd name="T67" fmla="*/ 414 h 414"/>
                  <a:gd name="T68" fmla="*/ 2094 w 3906"/>
                  <a:gd name="T69" fmla="*/ 414 h 414"/>
                  <a:gd name="T70" fmla="*/ 2160 w 3906"/>
                  <a:gd name="T71" fmla="*/ 414 h 414"/>
                  <a:gd name="T72" fmla="*/ 2202 w 3906"/>
                  <a:gd name="T73" fmla="*/ 408 h 414"/>
                  <a:gd name="T74" fmla="*/ 2280 w 3906"/>
                  <a:gd name="T75" fmla="*/ 402 h 414"/>
                  <a:gd name="T76" fmla="*/ 2328 w 3906"/>
                  <a:gd name="T77" fmla="*/ 402 h 414"/>
                  <a:gd name="T78" fmla="*/ 2388 w 3906"/>
                  <a:gd name="T79" fmla="*/ 396 h 414"/>
                  <a:gd name="T80" fmla="*/ 2466 w 3906"/>
                  <a:gd name="T81" fmla="*/ 390 h 414"/>
                  <a:gd name="T82" fmla="*/ 2496 w 3906"/>
                  <a:gd name="T83" fmla="*/ 384 h 414"/>
                  <a:gd name="T84" fmla="*/ 2574 w 3906"/>
                  <a:gd name="T85" fmla="*/ 372 h 414"/>
                  <a:gd name="T86" fmla="*/ 2634 w 3906"/>
                  <a:gd name="T87" fmla="*/ 366 h 414"/>
                  <a:gd name="T88" fmla="*/ 2682 w 3906"/>
                  <a:gd name="T89" fmla="*/ 360 h 414"/>
                  <a:gd name="T90" fmla="*/ 2760 w 3906"/>
                  <a:gd name="T91" fmla="*/ 348 h 414"/>
                  <a:gd name="T92" fmla="*/ 2802 w 3906"/>
                  <a:gd name="T93" fmla="*/ 336 h 414"/>
                  <a:gd name="T94" fmla="*/ 2868 w 3906"/>
                  <a:gd name="T95" fmla="*/ 324 h 414"/>
                  <a:gd name="T96" fmla="*/ 2940 w 3906"/>
                  <a:gd name="T97" fmla="*/ 312 h 414"/>
                  <a:gd name="T98" fmla="*/ 2982 w 3906"/>
                  <a:gd name="T99" fmla="*/ 300 h 414"/>
                  <a:gd name="T100" fmla="*/ 3054 w 3906"/>
                  <a:gd name="T101" fmla="*/ 282 h 414"/>
                  <a:gd name="T102" fmla="*/ 3108 w 3906"/>
                  <a:gd name="T103" fmla="*/ 270 h 414"/>
                  <a:gd name="T104" fmla="*/ 3186 w 3906"/>
                  <a:gd name="T105" fmla="*/ 252 h 414"/>
                  <a:gd name="T106" fmla="*/ 3258 w 3906"/>
                  <a:gd name="T107" fmla="*/ 228 h 414"/>
                  <a:gd name="T108" fmla="*/ 3312 w 3906"/>
                  <a:gd name="T109" fmla="*/ 216 h 414"/>
                  <a:gd name="T110" fmla="*/ 3414 w 3906"/>
                  <a:gd name="T111" fmla="*/ 186 h 414"/>
                  <a:gd name="T112" fmla="*/ 3450 w 3906"/>
                  <a:gd name="T113" fmla="*/ 174 h 414"/>
                  <a:gd name="T114" fmla="*/ 3558 w 3906"/>
                  <a:gd name="T115" fmla="*/ 132 h 414"/>
                  <a:gd name="T116" fmla="*/ 3588 w 3906"/>
                  <a:gd name="T117" fmla="*/ 126 h 414"/>
                  <a:gd name="T118" fmla="*/ 3696 w 3906"/>
                  <a:gd name="T119" fmla="*/ 84 h 414"/>
                  <a:gd name="T120" fmla="*/ 3732 w 3906"/>
                  <a:gd name="T121" fmla="*/ 72 h 414"/>
                  <a:gd name="T122" fmla="*/ 3822 w 3906"/>
                  <a:gd name="T123" fmla="*/ 36 h 414"/>
                  <a:gd name="T124" fmla="*/ 3882 w 3906"/>
                  <a:gd name="T125" fmla="*/ 12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06" h="414">
                    <a:moveTo>
                      <a:pt x="0" y="0"/>
                    </a:moveTo>
                    <a:lnTo>
                      <a:pt x="0" y="0"/>
                    </a:lnTo>
                    <a:lnTo>
                      <a:pt x="0" y="0"/>
                    </a:lnTo>
                    <a:lnTo>
                      <a:pt x="0" y="6"/>
                    </a:lnTo>
                    <a:lnTo>
                      <a:pt x="0" y="6"/>
                    </a:lnTo>
                    <a:lnTo>
                      <a:pt x="0" y="6"/>
                    </a:lnTo>
                    <a:lnTo>
                      <a:pt x="0" y="6"/>
                    </a:lnTo>
                    <a:lnTo>
                      <a:pt x="0" y="6"/>
                    </a:lnTo>
                    <a:lnTo>
                      <a:pt x="6" y="6"/>
                    </a:lnTo>
                    <a:lnTo>
                      <a:pt x="6" y="6"/>
                    </a:lnTo>
                    <a:lnTo>
                      <a:pt x="6" y="6"/>
                    </a:lnTo>
                    <a:lnTo>
                      <a:pt x="6" y="6"/>
                    </a:lnTo>
                    <a:lnTo>
                      <a:pt x="6" y="6"/>
                    </a:lnTo>
                    <a:lnTo>
                      <a:pt x="6" y="6"/>
                    </a:lnTo>
                    <a:lnTo>
                      <a:pt x="6" y="6"/>
                    </a:lnTo>
                    <a:lnTo>
                      <a:pt x="6" y="6"/>
                    </a:lnTo>
                    <a:lnTo>
                      <a:pt x="12" y="6"/>
                    </a:lnTo>
                    <a:lnTo>
                      <a:pt x="12" y="6"/>
                    </a:lnTo>
                    <a:lnTo>
                      <a:pt x="12" y="6"/>
                    </a:lnTo>
                    <a:lnTo>
                      <a:pt x="12" y="6"/>
                    </a:lnTo>
                    <a:lnTo>
                      <a:pt x="12" y="6"/>
                    </a:lnTo>
                    <a:lnTo>
                      <a:pt x="12" y="12"/>
                    </a:lnTo>
                    <a:lnTo>
                      <a:pt x="12" y="12"/>
                    </a:lnTo>
                    <a:lnTo>
                      <a:pt x="18" y="12"/>
                    </a:lnTo>
                    <a:lnTo>
                      <a:pt x="18" y="12"/>
                    </a:lnTo>
                    <a:lnTo>
                      <a:pt x="18" y="12"/>
                    </a:lnTo>
                    <a:lnTo>
                      <a:pt x="18" y="12"/>
                    </a:lnTo>
                    <a:lnTo>
                      <a:pt x="18" y="12"/>
                    </a:lnTo>
                    <a:lnTo>
                      <a:pt x="18" y="12"/>
                    </a:lnTo>
                    <a:lnTo>
                      <a:pt x="18" y="12"/>
                    </a:lnTo>
                    <a:lnTo>
                      <a:pt x="18" y="12"/>
                    </a:lnTo>
                    <a:lnTo>
                      <a:pt x="24" y="12"/>
                    </a:lnTo>
                    <a:lnTo>
                      <a:pt x="24" y="12"/>
                    </a:lnTo>
                    <a:lnTo>
                      <a:pt x="24" y="12"/>
                    </a:lnTo>
                    <a:lnTo>
                      <a:pt x="30" y="18"/>
                    </a:lnTo>
                    <a:lnTo>
                      <a:pt x="30" y="18"/>
                    </a:lnTo>
                    <a:lnTo>
                      <a:pt x="30" y="18"/>
                    </a:lnTo>
                    <a:lnTo>
                      <a:pt x="36" y="18"/>
                    </a:lnTo>
                    <a:lnTo>
                      <a:pt x="36" y="18"/>
                    </a:lnTo>
                    <a:lnTo>
                      <a:pt x="36" y="18"/>
                    </a:lnTo>
                    <a:lnTo>
                      <a:pt x="36" y="18"/>
                    </a:lnTo>
                    <a:lnTo>
                      <a:pt x="42" y="24"/>
                    </a:lnTo>
                    <a:lnTo>
                      <a:pt x="42" y="24"/>
                    </a:lnTo>
                    <a:lnTo>
                      <a:pt x="42" y="24"/>
                    </a:lnTo>
                    <a:lnTo>
                      <a:pt x="48" y="24"/>
                    </a:lnTo>
                    <a:lnTo>
                      <a:pt x="48" y="24"/>
                    </a:lnTo>
                    <a:lnTo>
                      <a:pt x="48" y="24"/>
                    </a:lnTo>
                    <a:lnTo>
                      <a:pt x="48" y="24"/>
                    </a:lnTo>
                    <a:lnTo>
                      <a:pt x="48" y="24"/>
                    </a:lnTo>
                    <a:lnTo>
                      <a:pt x="48" y="24"/>
                    </a:lnTo>
                    <a:lnTo>
                      <a:pt x="48" y="24"/>
                    </a:lnTo>
                    <a:lnTo>
                      <a:pt x="54" y="24"/>
                    </a:lnTo>
                    <a:lnTo>
                      <a:pt x="54" y="24"/>
                    </a:lnTo>
                    <a:lnTo>
                      <a:pt x="54" y="24"/>
                    </a:lnTo>
                    <a:lnTo>
                      <a:pt x="54" y="24"/>
                    </a:lnTo>
                    <a:lnTo>
                      <a:pt x="54" y="24"/>
                    </a:lnTo>
                    <a:lnTo>
                      <a:pt x="60" y="30"/>
                    </a:lnTo>
                    <a:lnTo>
                      <a:pt x="60" y="30"/>
                    </a:lnTo>
                    <a:lnTo>
                      <a:pt x="66" y="30"/>
                    </a:lnTo>
                    <a:lnTo>
                      <a:pt x="66" y="30"/>
                    </a:lnTo>
                    <a:lnTo>
                      <a:pt x="66" y="30"/>
                    </a:lnTo>
                    <a:lnTo>
                      <a:pt x="66" y="30"/>
                    </a:lnTo>
                    <a:lnTo>
                      <a:pt x="66" y="30"/>
                    </a:lnTo>
                    <a:lnTo>
                      <a:pt x="72" y="36"/>
                    </a:lnTo>
                    <a:lnTo>
                      <a:pt x="78" y="36"/>
                    </a:lnTo>
                    <a:lnTo>
                      <a:pt x="78" y="36"/>
                    </a:lnTo>
                    <a:lnTo>
                      <a:pt x="78" y="36"/>
                    </a:lnTo>
                    <a:lnTo>
                      <a:pt x="78" y="36"/>
                    </a:lnTo>
                    <a:lnTo>
                      <a:pt x="78" y="36"/>
                    </a:lnTo>
                    <a:lnTo>
                      <a:pt x="78" y="36"/>
                    </a:lnTo>
                    <a:lnTo>
                      <a:pt x="78" y="36"/>
                    </a:lnTo>
                    <a:lnTo>
                      <a:pt x="78" y="36"/>
                    </a:lnTo>
                    <a:lnTo>
                      <a:pt x="84" y="36"/>
                    </a:lnTo>
                    <a:lnTo>
                      <a:pt x="84" y="36"/>
                    </a:lnTo>
                    <a:lnTo>
                      <a:pt x="84" y="36"/>
                    </a:lnTo>
                    <a:lnTo>
                      <a:pt x="84" y="36"/>
                    </a:lnTo>
                    <a:lnTo>
                      <a:pt x="84" y="36"/>
                    </a:lnTo>
                    <a:lnTo>
                      <a:pt x="84" y="36"/>
                    </a:lnTo>
                    <a:lnTo>
                      <a:pt x="96" y="42"/>
                    </a:lnTo>
                    <a:lnTo>
                      <a:pt x="96" y="42"/>
                    </a:lnTo>
                    <a:lnTo>
                      <a:pt x="96" y="42"/>
                    </a:lnTo>
                    <a:lnTo>
                      <a:pt x="96" y="42"/>
                    </a:lnTo>
                    <a:lnTo>
                      <a:pt x="96" y="42"/>
                    </a:lnTo>
                    <a:lnTo>
                      <a:pt x="96" y="42"/>
                    </a:lnTo>
                    <a:lnTo>
                      <a:pt x="96" y="42"/>
                    </a:lnTo>
                    <a:lnTo>
                      <a:pt x="108" y="48"/>
                    </a:lnTo>
                    <a:lnTo>
                      <a:pt x="108" y="48"/>
                    </a:lnTo>
                    <a:lnTo>
                      <a:pt x="108" y="48"/>
                    </a:lnTo>
                    <a:lnTo>
                      <a:pt x="108" y="48"/>
                    </a:lnTo>
                    <a:lnTo>
                      <a:pt x="108" y="48"/>
                    </a:lnTo>
                    <a:lnTo>
                      <a:pt x="108" y="48"/>
                    </a:lnTo>
                    <a:lnTo>
                      <a:pt x="108" y="48"/>
                    </a:lnTo>
                    <a:lnTo>
                      <a:pt x="108" y="48"/>
                    </a:lnTo>
                    <a:lnTo>
                      <a:pt x="114" y="48"/>
                    </a:lnTo>
                    <a:lnTo>
                      <a:pt x="114" y="48"/>
                    </a:lnTo>
                    <a:lnTo>
                      <a:pt x="114" y="48"/>
                    </a:lnTo>
                    <a:lnTo>
                      <a:pt x="114" y="48"/>
                    </a:lnTo>
                    <a:lnTo>
                      <a:pt x="114" y="48"/>
                    </a:lnTo>
                    <a:lnTo>
                      <a:pt x="114" y="48"/>
                    </a:lnTo>
                    <a:lnTo>
                      <a:pt x="114" y="48"/>
                    </a:lnTo>
                    <a:lnTo>
                      <a:pt x="126" y="54"/>
                    </a:lnTo>
                    <a:lnTo>
                      <a:pt x="126" y="54"/>
                    </a:lnTo>
                    <a:lnTo>
                      <a:pt x="126" y="54"/>
                    </a:lnTo>
                    <a:lnTo>
                      <a:pt x="126" y="54"/>
                    </a:lnTo>
                    <a:lnTo>
                      <a:pt x="126" y="54"/>
                    </a:lnTo>
                    <a:lnTo>
                      <a:pt x="126" y="54"/>
                    </a:lnTo>
                    <a:lnTo>
                      <a:pt x="126" y="54"/>
                    </a:lnTo>
                    <a:lnTo>
                      <a:pt x="138" y="60"/>
                    </a:lnTo>
                    <a:lnTo>
                      <a:pt x="138" y="60"/>
                    </a:lnTo>
                    <a:lnTo>
                      <a:pt x="138" y="60"/>
                    </a:lnTo>
                    <a:lnTo>
                      <a:pt x="138" y="60"/>
                    </a:lnTo>
                    <a:lnTo>
                      <a:pt x="138" y="60"/>
                    </a:lnTo>
                    <a:lnTo>
                      <a:pt x="138" y="60"/>
                    </a:lnTo>
                    <a:lnTo>
                      <a:pt x="138" y="60"/>
                    </a:lnTo>
                    <a:lnTo>
                      <a:pt x="144" y="60"/>
                    </a:lnTo>
                    <a:lnTo>
                      <a:pt x="144" y="60"/>
                    </a:lnTo>
                    <a:lnTo>
                      <a:pt x="144" y="60"/>
                    </a:lnTo>
                    <a:lnTo>
                      <a:pt x="144" y="60"/>
                    </a:lnTo>
                    <a:lnTo>
                      <a:pt x="144" y="60"/>
                    </a:lnTo>
                    <a:lnTo>
                      <a:pt x="144" y="60"/>
                    </a:lnTo>
                    <a:lnTo>
                      <a:pt x="144" y="60"/>
                    </a:lnTo>
                    <a:lnTo>
                      <a:pt x="144" y="66"/>
                    </a:lnTo>
                    <a:lnTo>
                      <a:pt x="150" y="66"/>
                    </a:lnTo>
                    <a:lnTo>
                      <a:pt x="150" y="66"/>
                    </a:lnTo>
                    <a:lnTo>
                      <a:pt x="150" y="66"/>
                    </a:lnTo>
                    <a:lnTo>
                      <a:pt x="150" y="66"/>
                    </a:lnTo>
                    <a:lnTo>
                      <a:pt x="150" y="66"/>
                    </a:lnTo>
                    <a:lnTo>
                      <a:pt x="150" y="66"/>
                    </a:lnTo>
                    <a:lnTo>
                      <a:pt x="150" y="66"/>
                    </a:lnTo>
                    <a:lnTo>
                      <a:pt x="150" y="66"/>
                    </a:lnTo>
                    <a:lnTo>
                      <a:pt x="150" y="66"/>
                    </a:lnTo>
                    <a:lnTo>
                      <a:pt x="156" y="66"/>
                    </a:lnTo>
                    <a:lnTo>
                      <a:pt x="156" y="66"/>
                    </a:lnTo>
                    <a:lnTo>
                      <a:pt x="156" y="66"/>
                    </a:lnTo>
                    <a:lnTo>
                      <a:pt x="156" y="66"/>
                    </a:lnTo>
                    <a:lnTo>
                      <a:pt x="156" y="66"/>
                    </a:lnTo>
                    <a:lnTo>
                      <a:pt x="156" y="66"/>
                    </a:lnTo>
                    <a:lnTo>
                      <a:pt x="156" y="66"/>
                    </a:lnTo>
                    <a:lnTo>
                      <a:pt x="156" y="66"/>
                    </a:lnTo>
                    <a:lnTo>
                      <a:pt x="156" y="66"/>
                    </a:lnTo>
                    <a:lnTo>
                      <a:pt x="156" y="66"/>
                    </a:lnTo>
                    <a:lnTo>
                      <a:pt x="156" y="66"/>
                    </a:lnTo>
                    <a:lnTo>
                      <a:pt x="162" y="66"/>
                    </a:lnTo>
                    <a:lnTo>
                      <a:pt x="162" y="66"/>
                    </a:lnTo>
                    <a:lnTo>
                      <a:pt x="162" y="66"/>
                    </a:lnTo>
                    <a:lnTo>
                      <a:pt x="162" y="66"/>
                    </a:lnTo>
                    <a:lnTo>
                      <a:pt x="162" y="72"/>
                    </a:lnTo>
                    <a:lnTo>
                      <a:pt x="162" y="72"/>
                    </a:lnTo>
                    <a:lnTo>
                      <a:pt x="162" y="72"/>
                    </a:lnTo>
                    <a:lnTo>
                      <a:pt x="162" y="72"/>
                    </a:lnTo>
                    <a:lnTo>
                      <a:pt x="162" y="72"/>
                    </a:lnTo>
                    <a:lnTo>
                      <a:pt x="162" y="72"/>
                    </a:lnTo>
                    <a:lnTo>
                      <a:pt x="162" y="72"/>
                    </a:lnTo>
                    <a:lnTo>
                      <a:pt x="168" y="72"/>
                    </a:lnTo>
                    <a:lnTo>
                      <a:pt x="168" y="72"/>
                    </a:lnTo>
                    <a:lnTo>
                      <a:pt x="168" y="72"/>
                    </a:lnTo>
                    <a:lnTo>
                      <a:pt x="168" y="72"/>
                    </a:lnTo>
                    <a:lnTo>
                      <a:pt x="168" y="72"/>
                    </a:lnTo>
                    <a:lnTo>
                      <a:pt x="168" y="72"/>
                    </a:lnTo>
                    <a:lnTo>
                      <a:pt x="168" y="72"/>
                    </a:lnTo>
                    <a:lnTo>
                      <a:pt x="168" y="72"/>
                    </a:lnTo>
                    <a:lnTo>
                      <a:pt x="174" y="72"/>
                    </a:lnTo>
                    <a:lnTo>
                      <a:pt x="174" y="72"/>
                    </a:lnTo>
                    <a:lnTo>
                      <a:pt x="174" y="72"/>
                    </a:lnTo>
                    <a:lnTo>
                      <a:pt x="174" y="72"/>
                    </a:lnTo>
                    <a:lnTo>
                      <a:pt x="174" y="72"/>
                    </a:lnTo>
                    <a:lnTo>
                      <a:pt x="174" y="72"/>
                    </a:lnTo>
                    <a:lnTo>
                      <a:pt x="174" y="72"/>
                    </a:lnTo>
                    <a:lnTo>
                      <a:pt x="174" y="72"/>
                    </a:lnTo>
                    <a:lnTo>
                      <a:pt x="180" y="78"/>
                    </a:lnTo>
                    <a:lnTo>
                      <a:pt x="180" y="78"/>
                    </a:lnTo>
                    <a:lnTo>
                      <a:pt x="186" y="78"/>
                    </a:lnTo>
                    <a:lnTo>
                      <a:pt x="186" y="78"/>
                    </a:lnTo>
                    <a:lnTo>
                      <a:pt x="186" y="78"/>
                    </a:lnTo>
                    <a:lnTo>
                      <a:pt x="186" y="78"/>
                    </a:lnTo>
                    <a:lnTo>
                      <a:pt x="192" y="78"/>
                    </a:lnTo>
                    <a:lnTo>
                      <a:pt x="192" y="78"/>
                    </a:lnTo>
                    <a:lnTo>
                      <a:pt x="192" y="78"/>
                    </a:lnTo>
                    <a:lnTo>
                      <a:pt x="198" y="84"/>
                    </a:lnTo>
                    <a:lnTo>
                      <a:pt x="198" y="84"/>
                    </a:lnTo>
                    <a:lnTo>
                      <a:pt x="198" y="84"/>
                    </a:lnTo>
                    <a:lnTo>
                      <a:pt x="198" y="84"/>
                    </a:lnTo>
                    <a:lnTo>
                      <a:pt x="204" y="84"/>
                    </a:lnTo>
                    <a:lnTo>
                      <a:pt x="204" y="84"/>
                    </a:lnTo>
                    <a:lnTo>
                      <a:pt x="204" y="84"/>
                    </a:lnTo>
                    <a:lnTo>
                      <a:pt x="204" y="84"/>
                    </a:lnTo>
                    <a:lnTo>
                      <a:pt x="204" y="84"/>
                    </a:lnTo>
                    <a:lnTo>
                      <a:pt x="204" y="84"/>
                    </a:lnTo>
                    <a:lnTo>
                      <a:pt x="204" y="84"/>
                    </a:lnTo>
                    <a:lnTo>
                      <a:pt x="204" y="84"/>
                    </a:lnTo>
                    <a:lnTo>
                      <a:pt x="210" y="84"/>
                    </a:lnTo>
                    <a:lnTo>
                      <a:pt x="210" y="84"/>
                    </a:lnTo>
                    <a:lnTo>
                      <a:pt x="210" y="90"/>
                    </a:lnTo>
                    <a:lnTo>
                      <a:pt x="216" y="90"/>
                    </a:lnTo>
                    <a:lnTo>
                      <a:pt x="216" y="90"/>
                    </a:lnTo>
                    <a:lnTo>
                      <a:pt x="216" y="90"/>
                    </a:lnTo>
                    <a:lnTo>
                      <a:pt x="222" y="90"/>
                    </a:lnTo>
                    <a:lnTo>
                      <a:pt x="222" y="90"/>
                    </a:lnTo>
                    <a:lnTo>
                      <a:pt x="222" y="90"/>
                    </a:lnTo>
                    <a:lnTo>
                      <a:pt x="222" y="90"/>
                    </a:lnTo>
                    <a:lnTo>
                      <a:pt x="228" y="96"/>
                    </a:lnTo>
                    <a:lnTo>
                      <a:pt x="228" y="96"/>
                    </a:lnTo>
                    <a:lnTo>
                      <a:pt x="228" y="96"/>
                    </a:lnTo>
                    <a:lnTo>
                      <a:pt x="234" y="96"/>
                    </a:lnTo>
                    <a:lnTo>
                      <a:pt x="234" y="96"/>
                    </a:lnTo>
                    <a:lnTo>
                      <a:pt x="234" y="96"/>
                    </a:lnTo>
                    <a:lnTo>
                      <a:pt x="234" y="96"/>
                    </a:lnTo>
                    <a:lnTo>
                      <a:pt x="234" y="96"/>
                    </a:lnTo>
                    <a:lnTo>
                      <a:pt x="234" y="96"/>
                    </a:lnTo>
                    <a:lnTo>
                      <a:pt x="234" y="96"/>
                    </a:lnTo>
                    <a:lnTo>
                      <a:pt x="240" y="96"/>
                    </a:lnTo>
                    <a:lnTo>
                      <a:pt x="240" y="96"/>
                    </a:lnTo>
                    <a:lnTo>
                      <a:pt x="240" y="96"/>
                    </a:lnTo>
                    <a:lnTo>
                      <a:pt x="240" y="96"/>
                    </a:lnTo>
                    <a:lnTo>
                      <a:pt x="240" y="96"/>
                    </a:lnTo>
                    <a:lnTo>
                      <a:pt x="246" y="102"/>
                    </a:lnTo>
                    <a:lnTo>
                      <a:pt x="246" y="102"/>
                    </a:lnTo>
                    <a:lnTo>
                      <a:pt x="252" y="102"/>
                    </a:lnTo>
                    <a:lnTo>
                      <a:pt x="252" y="102"/>
                    </a:lnTo>
                    <a:lnTo>
                      <a:pt x="252" y="102"/>
                    </a:lnTo>
                    <a:lnTo>
                      <a:pt x="252" y="102"/>
                    </a:lnTo>
                    <a:lnTo>
                      <a:pt x="252" y="102"/>
                    </a:lnTo>
                    <a:lnTo>
                      <a:pt x="258" y="108"/>
                    </a:lnTo>
                    <a:lnTo>
                      <a:pt x="264" y="108"/>
                    </a:lnTo>
                    <a:lnTo>
                      <a:pt x="264" y="108"/>
                    </a:lnTo>
                    <a:lnTo>
                      <a:pt x="264" y="108"/>
                    </a:lnTo>
                    <a:lnTo>
                      <a:pt x="264" y="108"/>
                    </a:lnTo>
                    <a:lnTo>
                      <a:pt x="264" y="108"/>
                    </a:lnTo>
                    <a:lnTo>
                      <a:pt x="264" y="108"/>
                    </a:lnTo>
                    <a:lnTo>
                      <a:pt x="264" y="108"/>
                    </a:lnTo>
                    <a:lnTo>
                      <a:pt x="264" y="108"/>
                    </a:lnTo>
                    <a:lnTo>
                      <a:pt x="270" y="108"/>
                    </a:lnTo>
                    <a:lnTo>
                      <a:pt x="270" y="108"/>
                    </a:lnTo>
                    <a:lnTo>
                      <a:pt x="270" y="108"/>
                    </a:lnTo>
                    <a:lnTo>
                      <a:pt x="270" y="108"/>
                    </a:lnTo>
                    <a:lnTo>
                      <a:pt x="270" y="108"/>
                    </a:lnTo>
                    <a:lnTo>
                      <a:pt x="270" y="108"/>
                    </a:lnTo>
                    <a:lnTo>
                      <a:pt x="282" y="114"/>
                    </a:lnTo>
                    <a:lnTo>
                      <a:pt x="282" y="114"/>
                    </a:lnTo>
                    <a:lnTo>
                      <a:pt x="282" y="114"/>
                    </a:lnTo>
                    <a:lnTo>
                      <a:pt x="282" y="114"/>
                    </a:lnTo>
                    <a:lnTo>
                      <a:pt x="282" y="114"/>
                    </a:lnTo>
                    <a:lnTo>
                      <a:pt x="282" y="114"/>
                    </a:lnTo>
                    <a:lnTo>
                      <a:pt x="282" y="114"/>
                    </a:lnTo>
                    <a:lnTo>
                      <a:pt x="294" y="120"/>
                    </a:lnTo>
                    <a:lnTo>
                      <a:pt x="294" y="120"/>
                    </a:lnTo>
                    <a:lnTo>
                      <a:pt x="294" y="120"/>
                    </a:lnTo>
                    <a:lnTo>
                      <a:pt x="294" y="120"/>
                    </a:lnTo>
                    <a:lnTo>
                      <a:pt x="294" y="120"/>
                    </a:lnTo>
                    <a:lnTo>
                      <a:pt x="294" y="120"/>
                    </a:lnTo>
                    <a:lnTo>
                      <a:pt x="294" y="120"/>
                    </a:lnTo>
                    <a:lnTo>
                      <a:pt x="294" y="120"/>
                    </a:lnTo>
                    <a:lnTo>
                      <a:pt x="300" y="120"/>
                    </a:lnTo>
                    <a:lnTo>
                      <a:pt x="300" y="120"/>
                    </a:lnTo>
                    <a:lnTo>
                      <a:pt x="300" y="120"/>
                    </a:lnTo>
                    <a:lnTo>
                      <a:pt x="300" y="120"/>
                    </a:lnTo>
                    <a:lnTo>
                      <a:pt x="300" y="120"/>
                    </a:lnTo>
                    <a:lnTo>
                      <a:pt x="300" y="120"/>
                    </a:lnTo>
                    <a:lnTo>
                      <a:pt x="300" y="120"/>
                    </a:lnTo>
                    <a:lnTo>
                      <a:pt x="300" y="120"/>
                    </a:lnTo>
                    <a:lnTo>
                      <a:pt x="306" y="120"/>
                    </a:lnTo>
                    <a:lnTo>
                      <a:pt x="306" y="120"/>
                    </a:lnTo>
                    <a:lnTo>
                      <a:pt x="306" y="120"/>
                    </a:lnTo>
                    <a:lnTo>
                      <a:pt x="306" y="120"/>
                    </a:lnTo>
                    <a:lnTo>
                      <a:pt x="306" y="120"/>
                    </a:lnTo>
                    <a:lnTo>
                      <a:pt x="306" y="126"/>
                    </a:lnTo>
                    <a:lnTo>
                      <a:pt x="306" y="126"/>
                    </a:lnTo>
                    <a:lnTo>
                      <a:pt x="306" y="126"/>
                    </a:lnTo>
                    <a:lnTo>
                      <a:pt x="306"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8" y="126"/>
                    </a:lnTo>
                    <a:lnTo>
                      <a:pt x="318" y="126"/>
                    </a:lnTo>
                    <a:lnTo>
                      <a:pt x="318" y="126"/>
                    </a:lnTo>
                    <a:lnTo>
                      <a:pt x="318" y="126"/>
                    </a:lnTo>
                    <a:lnTo>
                      <a:pt x="318" y="126"/>
                    </a:lnTo>
                    <a:lnTo>
                      <a:pt x="318" y="126"/>
                    </a:lnTo>
                    <a:lnTo>
                      <a:pt x="318" y="126"/>
                    </a:lnTo>
                    <a:lnTo>
                      <a:pt x="318" y="126"/>
                    </a:lnTo>
                    <a:lnTo>
                      <a:pt x="318" y="126"/>
                    </a:lnTo>
                    <a:lnTo>
                      <a:pt x="318" y="126"/>
                    </a:lnTo>
                    <a:lnTo>
                      <a:pt x="324" y="126"/>
                    </a:lnTo>
                    <a:lnTo>
                      <a:pt x="324" y="126"/>
                    </a:lnTo>
                    <a:lnTo>
                      <a:pt x="324" y="126"/>
                    </a:lnTo>
                    <a:lnTo>
                      <a:pt x="324" y="132"/>
                    </a:lnTo>
                    <a:lnTo>
                      <a:pt x="324" y="132"/>
                    </a:lnTo>
                    <a:lnTo>
                      <a:pt x="324" y="132"/>
                    </a:lnTo>
                    <a:lnTo>
                      <a:pt x="324" y="132"/>
                    </a:lnTo>
                    <a:lnTo>
                      <a:pt x="324" y="132"/>
                    </a:lnTo>
                    <a:lnTo>
                      <a:pt x="330" y="132"/>
                    </a:lnTo>
                    <a:lnTo>
                      <a:pt x="330" y="132"/>
                    </a:lnTo>
                    <a:lnTo>
                      <a:pt x="330" y="132"/>
                    </a:lnTo>
                    <a:lnTo>
                      <a:pt x="330" y="132"/>
                    </a:lnTo>
                    <a:lnTo>
                      <a:pt x="330" y="132"/>
                    </a:lnTo>
                    <a:lnTo>
                      <a:pt x="330" y="132"/>
                    </a:lnTo>
                    <a:lnTo>
                      <a:pt x="330" y="132"/>
                    </a:lnTo>
                    <a:lnTo>
                      <a:pt x="330" y="132"/>
                    </a:lnTo>
                    <a:lnTo>
                      <a:pt x="336" y="132"/>
                    </a:lnTo>
                    <a:lnTo>
                      <a:pt x="342" y="138"/>
                    </a:lnTo>
                    <a:lnTo>
                      <a:pt x="342" y="138"/>
                    </a:lnTo>
                    <a:lnTo>
                      <a:pt x="342" y="138"/>
                    </a:lnTo>
                    <a:lnTo>
                      <a:pt x="342" y="138"/>
                    </a:lnTo>
                    <a:lnTo>
                      <a:pt x="342" y="138"/>
                    </a:lnTo>
                    <a:lnTo>
                      <a:pt x="342" y="138"/>
                    </a:lnTo>
                    <a:lnTo>
                      <a:pt x="348" y="138"/>
                    </a:lnTo>
                    <a:lnTo>
                      <a:pt x="354" y="138"/>
                    </a:lnTo>
                    <a:lnTo>
                      <a:pt x="354" y="138"/>
                    </a:lnTo>
                    <a:lnTo>
                      <a:pt x="354" y="138"/>
                    </a:lnTo>
                    <a:lnTo>
                      <a:pt x="354" y="138"/>
                    </a:lnTo>
                    <a:lnTo>
                      <a:pt x="354" y="138"/>
                    </a:lnTo>
                    <a:lnTo>
                      <a:pt x="360" y="144"/>
                    </a:lnTo>
                    <a:lnTo>
                      <a:pt x="360" y="144"/>
                    </a:lnTo>
                    <a:lnTo>
                      <a:pt x="360" y="144"/>
                    </a:lnTo>
                    <a:lnTo>
                      <a:pt x="360" y="144"/>
                    </a:lnTo>
                    <a:lnTo>
                      <a:pt x="360" y="144"/>
                    </a:lnTo>
                    <a:lnTo>
                      <a:pt x="360" y="144"/>
                    </a:lnTo>
                    <a:lnTo>
                      <a:pt x="360" y="144"/>
                    </a:lnTo>
                    <a:lnTo>
                      <a:pt x="360" y="144"/>
                    </a:lnTo>
                    <a:lnTo>
                      <a:pt x="366" y="144"/>
                    </a:lnTo>
                    <a:lnTo>
                      <a:pt x="366" y="144"/>
                    </a:lnTo>
                    <a:lnTo>
                      <a:pt x="372" y="144"/>
                    </a:lnTo>
                    <a:lnTo>
                      <a:pt x="372" y="144"/>
                    </a:lnTo>
                    <a:lnTo>
                      <a:pt x="372" y="144"/>
                    </a:lnTo>
                    <a:lnTo>
                      <a:pt x="372" y="144"/>
                    </a:lnTo>
                    <a:lnTo>
                      <a:pt x="378" y="150"/>
                    </a:lnTo>
                    <a:lnTo>
                      <a:pt x="378" y="150"/>
                    </a:lnTo>
                    <a:lnTo>
                      <a:pt x="378" y="150"/>
                    </a:lnTo>
                    <a:lnTo>
                      <a:pt x="384" y="150"/>
                    </a:lnTo>
                    <a:lnTo>
                      <a:pt x="384" y="150"/>
                    </a:lnTo>
                    <a:lnTo>
                      <a:pt x="384" y="150"/>
                    </a:lnTo>
                    <a:lnTo>
                      <a:pt x="384" y="150"/>
                    </a:lnTo>
                    <a:lnTo>
                      <a:pt x="390" y="150"/>
                    </a:lnTo>
                    <a:lnTo>
                      <a:pt x="390" y="150"/>
                    </a:lnTo>
                    <a:lnTo>
                      <a:pt x="390" y="150"/>
                    </a:lnTo>
                    <a:lnTo>
                      <a:pt x="390" y="150"/>
                    </a:lnTo>
                    <a:lnTo>
                      <a:pt x="390" y="150"/>
                    </a:lnTo>
                    <a:lnTo>
                      <a:pt x="390" y="150"/>
                    </a:lnTo>
                    <a:lnTo>
                      <a:pt x="390" y="150"/>
                    </a:lnTo>
                    <a:lnTo>
                      <a:pt x="390" y="156"/>
                    </a:lnTo>
                    <a:lnTo>
                      <a:pt x="396" y="156"/>
                    </a:lnTo>
                    <a:lnTo>
                      <a:pt x="396" y="156"/>
                    </a:lnTo>
                    <a:lnTo>
                      <a:pt x="396" y="156"/>
                    </a:lnTo>
                    <a:lnTo>
                      <a:pt x="402" y="156"/>
                    </a:lnTo>
                    <a:lnTo>
                      <a:pt x="402" y="156"/>
                    </a:lnTo>
                    <a:lnTo>
                      <a:pt x="402" y="156"/>
                    </a:lnTo>
                    <a:lnTo>
                      <a:pt x="408" y="156"/>
                    </a:lnTo>
                    <a:lnTo>
                      <a:pt x="408" y="156"/>
                    </a:lnTo>
                    <a:lnTo>
                      <a:pt x="408" y="156"/>
                    </a:lnTo>
                    <a:lnTo>
                      <a:pt x="408" y="156"/>
                    </a:lnTo>
                    <a:lnTo>
                      <a:pt x="414" y="162"/>
                    </a:lnTo>
                    <a:lnTo>
                      <a:pt x="414" y="162"/>
                    </a:lnTo>
                    <a:lnTo>
                      <a:pt x="414" y="162"/>
                    </a:lnTo>
                    <a:lnTo>
                      <a:pt x="420" y="162"/>
                    </a:lnTo>
                    <a:lnTo>
                      <a:pt x="420" y="162"/>
                    </a:lnTo>
                    <a:lnTo>
                      <a:pt x="420" y="162"/>
                    </a:lnTo>
                    <a:lnTo>
                      <a:pt x="420" y="162"/>
                    </a:lnTo>
                    <a:lnTo>
                      <a:pt x="420" y="162"/>
                    </a:lnTo>
                    <a:lnTo>
                      <a:pt x="420" y="162"/>
                    </a:lnTo>
                    <a:lnTo>
                      <a:pt x="420" y="162"/>
                    </a:lnTo>
                    <a:lnTo>
                      <a:pt x="426" y="162"/>
                    </a:lnTo>
                    <a:lnTo>
                      <a:pt x="426" y="162"/>
                    </a:lnTo>
                    <a:lnTo>
                      <a:pt x="426" y="162"/>
                    </a:lnTo>
                    <a:lnTo>
                      <a:pt x="426" y="162"/>
                    </a:lnTo>
                    <a:lnTo>
                      <a:pt x="426" y="162"/>
                    </a:lnTo>
                    <a:lnTo>
                      <a:pt x="432" y="168"/>
                    </a:lnTo>
                    <a:lnTo>
                      <a:pt x="432" y="168"/>
                    </a:lnTo>
                    <a:lnTo>
                      <a:pt x="438" y="168"/>
                    </a:lnTo>
                    <a:lnTo>
                      <a:pt x="438" y="168"/>
                    </a:lnTo>
                    <a:lnTo>
                      <a:pt x="438" y="168"/>
                    </a:lnTo>
                    <a:lnTo>
                      <a:pt x="438" y="168"/>
                    </a:lnTo>
                    <a:lnTo>
                      <a:pt x="438" y="168"/>
                    </a:lnTo>
                    <a:lnTo>
                      <a:pt x="444" y="168"/>
                    </a:lnTo>
                    <a:lnTo>
                      <a:pt x="450" y="174"/>
                    </a:lnTo>
                    <a:lnTo>
                      <a:pt x="450" y="174"/>
                    </a:lnTo>
                    <a:lnTo>
                      <a:pt x="450" y="174"/>
                    </a:lnTo>
                    <a:lnTo>
                      <a:pt x="450" y="174"/>
                    </a:lnTo>
                    <a:lnTo>
                      <a:pt x="450" y="174"/>
                    </a:lnTo>
                    <a:lnTo>
                      <a:pt x="450" y="174"/>
                    </a:lnTo>
                    <a:lnTo>
                      <a:pt x="450" y="174"/>
                    </a:lnTo>
                    <a:lnTo>
                      <a:pt x="450" y="174"/>
                    </a:lnTo>
                    <a:lnTo>
                      <a:pt x="456" y="174"/>
                    </a:lnTo>
                    <a:lnTo>
                      <a:pt x="456" y="174"/>
                    </a:lnTo>
                    <a:lnTo>
                      <a:pt x="456" y="174"/>
                    </a:lnTo>
                    <a:lnTo>
                      <a:pt x="456" y="174"/>
                    </a:lnTo>
                    <a:lnTo>
                      <a:pt x="456" y="174"/>
                    </a:lnTo>
                    <a:lnTo>
                      <a:pt x="456" y="174"/>
                    </a:lnTo>
                    <a:lnTo>
                      <a:pt x="456" y="174"/>
                    </a:lnTo>
                    <a:lnTo>
                      <a:pt x="456" y="174"/>
                    </a:lnTo>
                    <a:lnTo>
                      <a:pt x="462" y="174"/>
                    </a:lnTo>
                    <a:lnTo>
                      <a:pt x="462" y="174"/>
                    </a:lnTo>
                    <a:lnTo>
                      <a:pt x="462" y="174"/>
                    </a:lnTo>
                    <a:lnTo>
                      <a:pt x="462" y="174"/>
                    </a:lnTo>
                    <a:lnTo>
                      <a:pt x="462" y="174"/>
                    </a:lnTo>
                    <a:lnTo>
                      <a:pt x="462" y="174"/>
                    </a:lnTo>
                    <a:lnTo>
                      <a:pt x="462" y="174"/>
                    </a:lnTo>
                    <a:lnTo>
                      <a:pt x="462" y="174"/>
                    </a:lnTo>
                    <a:lnTo>
                      <a:pt x="462" y="174"/>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74" y="180"/>
                    </a:lnTo>
                    <a:lnTo>
                      <a:pt x="474" y="180"/>
                    </a:lnTo>
                    <a:lnTo>
                      <a:pt x="474" y="180"/>
                    </a:lnTo>
                    <a:lnTo>
                      <a:pt x="474" y="180"/>
                    </a:lnTo>
                    <a:lnTo>
                      <a:pt x="474" y="180"/>
                    </a:lnTo>
                    <a:lnTo>
                      <a:pt x="474" y="180"/>
                    </a:lnTo>
                    <a:lnTo>
                      <a:pt x="474" y="180"/>
                    </a:lnTo>
                    <a:lnTo>
                      <a:pt x="474" y="180"/>
                    </a:lnTo>
                    <a:lnTo>
                      <a:pt x="474" y="180"/>
                    </a:lnTo>
                    <a:lnTo>
                      <a:pt x="474" y="180"/>
                    </a:lnTo>
                    <a:lnTo>
                      <a:pt x="480" y="180"/>
                    </a:lnTo>
                    <a:lnTo>
                      <a:pt x="480" y="180"/>
                    </a:lnTo>
                    <a:lnTo>
                      <a:pt x="480" y="180"/>
                    </a:lnTo>
                    <a:lnTo>
                      <a:pt x="480" y="180"/>
                    </a:lnTo>
                    <a:lnTo>
                      <a:pt x="480" y="180"/>
                    </a:lnTo>
                    <a:lnTo>
                      <a:pt x="480" y="180"/>
                    </a:lnTo>
                    <a:lnTo>
                      <a:pt x="480" y="180"/>
                    </a:lnTo>
                    <a:lnTo>
                      <a:pt x="480" y="180"/>
                    </a:lnTo>
                    <a:lnTo>
                      <a:pt x="486" y="180"/>
                    </a:lnTo>
                    <a:lnTo>
                      <a:pt x="486" y="186"/>
                    </a:lnTo>
                    <a:lnTo>
                      <a:pt x="486" y="186"/>
                    </a:lnTo>
                    <a:lnTo>
                      <a:pt x="486" y="186"/>
                    </a:lnTo>
                    <a:lnTo>
                      <a:pt x="486" y="186"/>
                    </a:lnTo>
                    <a:lnTo>
                      <a:pt x="486" y="186"/>
                    </a:lnTo>
                    <a:lnTo>
                      <a:pt x="486" y="186"/>
                    </a:lnTo>
                    <a:lnTo>
                      <a:pt x="486" y="186"/>
                    </a:lnTo>
                    <a:lnTo>
                      <a:pt x="498" y="186"/>
                    </a:lnTo>
                    <a:lnTo>
                      <a:pt x="498" y="186"/>
                    </a:lnTo>
                    <a:lnTo>
                      <a:pt x="498" y="186"/>
                    </a:lnTo>
                    <a:lnTo>
                      <a:pt x="498" y="186"/>
                    </a:lnTo>
                    <a:lnTo>
                      <a:pt x="498" y="186"/>
                    </a:lnTo>
                    <a:lnTo>
                      <a:pt x="498" y="186"/>
                    </a:lnTo>
                    <a:lnTo>
                      <a:pt x="498" y="186"/>
                    </a:lnTo>
                    <a:lnTo>
                      <a:pt x="510" y="192"/>
                    </a:lnTo>
                    <a:lnTo>
                      <a:pt x="510" y="192"/>
                    </a:lnTo>
                    <a:lnTo>
                      <a:pt x="510" y="192"/>
                    </a:lnTo>
                    <a:lnTo>
                      <a:pt x="510" y="192"/>
                    </a:lnTo>
                    <a:lnTo>
                      <a:pt x="510" y="192"/>
                    </a:lnTo>
                    <a:lnTo>
                      <a:pt x="510" y="192"/>
                    </a:lnTo>
                    <a:lnTo>
                      <a:pt x="516" y="192"/>
                    </a:lnTo>
                    <a:lnTo>
                      <a:pt x="516" y="192"/>
                    </a:lnTo>
                    <a:lnTo>
                      <a:pt x="516" y="192"/>
                    </a:lnTo>
                    <a:lnTo>
                      <a:pt x="516" y="192"/>
                    </a:lnTo>
                    <a:lnTo>
                      <a:pt x="516" y="192"/>
                    </a:lnTo>
                    <a:lnTo>
                      <a:pt x="516" y="192"/>
                    </a:lnTo>
                    <a:lnTo>
                      <a:pt x="516" y="192"/>
                    </a:lnTo>
                    <a:lnTo>
                      <a:pt x="516" y="192"/>
                    </a:lnTo>
                    <a:lnTo>
                      <a:pt x="522" y="192"/>
                    </a:lnTo>
                    <a:lnTo>
                      <a:pt x="528" y="198"/>
                    </a:lnTo>
                    <a:lnTo>
                      <a:pt x="528" y="198"/>
                    </a:lnTo>
                    <a:lnTo>
                      <a:pt x="528" y="198"/>
                    </a:lnTo>
                    <a:lnTo>
                      <a:pt x="528" y="198"/>
                    </a:lnTo>
                    <a:lnTo>
                      <a:pt x="528" y="198"/>
                    </a:lnTo>
                    <a:lnTo>
                      <a:pt x="528" y="198"/>
                    </a:lnTo>
                    <a:lnTo>
                      <a:pt x="534" y="198"/>
                    </a:lnTo>
                    <a:lnTo>
                      <a:pt x="540" y="198"/>
                    </a:lnTo>
                    <a:lnTo>
                      <a:pt x="540" y="198"/>
                    </a:lnTo>
                    <a:lnTo>
                      <a:pt x="540" y="204"/>
                    </a:lnTo>
                    <a:lnTo>
                      <a:pt x="540" y="204"/>
                    </a:lnTo>
                    <a:lnTo>
                      <a:pt x="540" y="204"/>
                    </a:lnTo>
                    <a:lnTo>
                      <a:pt x="546" y="204"/>
                    </a:lnTo>
                    <a:lnTo>
                      <a:pt x="546" y="204"/>
                    </a:lnTo>
                    <a:lnTo>
                      <a:pt x="546" y="204"/>
                    </a:lnTo>
                    <a:lnTo>
                      <a:pt x="546" y="204"/>
                    </a:lnTo>
                    <a:lnTo>
                      <a:pt x="546" y="204"/>
                    </a:lnTo>
                    <a:lnTo>
                      <a:pt x="546" y="204"/>
                    </a:lnTo>
                    <a:lnTo>
                      <a:pt x="546" y="204"/>
                    </a:lnTo>
                    <a:lnTo>
                      <a:pt x="546" y="204"/>
                    </a:lnTo>
                    <a:lnTo>
                      <a:pt x="552" y="204"/>
                    </a:lnTo>
                    <a:lnTo>
                      <a:pt x="552" y="204"/>
                    </a:lnTo>
                    <a:lnTo>
                      <a:pt x="558" y="204"/>
                    </a:lnTo>
                    <a:lnTo>
                      <a:pt x="558" y="204"/>
                    </a:lnTo>
                    <a:lnTo>
                      <a:pt x="558" y="204"/>
                    </a:lnTo>
                    <a:lnTo>
                      <a:pt x="558" y="204"/>
                    </a:lnTo>
                    <a:lnTo>
                      <a:pt x="564" y="210"/>
                    </a:lnTo>
                    <a:lnTo>
                      <a:pt x="564" y="210"/>
                    </a:lnTo>
                    <a:lnTo>
                      <a:pt x="564" y="210"/>
                    </a:lnTo>
                    <a:lnTo>
                      <a:pt x="570" y="210"/>
                    </a:lnTo>
                    <a:lnTo>
                      <a:pt x="570" y="210"/>
                    </a:lnTo>
                    <a:lnTo>
                      <a:pt x="570" y="210"/>
                    </a:lnTo>
                    <a:lnTo>
                      <a:pt x="570" y="210"/>
                    </a:lnTo>
                    <a:lnTo>
                      <a:pt x="576" y="210"/>
                    </a:lnTo>
                    <a:lnTo>
                      <a:pt x="576" y="210"/>
                    </a:lnTo>
                    <a:lnTo>
                      <a:pt x="576" y="210"/>
                    </a:lnTo>
                    <a:lnTo>
                      <a:pt x="576" y="210"/>
                    </a:lnTo>
                    <a:lnTo>
                      <a:pt x="576" y="210"/>
                    </a:lnTo>
                    <a:lnTo>
                      <a:pt x="576" y="210"/>
                    </a:lnTo>
                    <a:lnTo>
                      <a:pt x="576" y="210"/>
                    </a:lnTo>
                    <a:lnTo>
                      <a:pt x="576" y="210"/>
                    </a:lnTo>
                    <a:lnTo>
                      <a:pt x="582" y="210"/>
                    </a:lnTo>
                    <a:lnTo>
                      <a:pt x="582" y="210"/>
                    </a:lnTo>
                    <a:lnTo>
                      <a:pt x="582" y="216"/>
                    </a:lnTo>
                    <a:lnTo>
                      <a:pt x="588" y="216"/>
                    </a:lnTo>
                    <a:lnTo>
                      <a:pt x="588" y="216"/>
                    </a:lnTo>
                    <a:lnTo>
                      <a:pt x="588" y="216"/>
                    </a:lnTo>
                    <a:lnTo>
                      <a:pt x="594" y="216"/>
                    </a:lnTo>
                    <a:lnTo>
                      <a:pt x="594" y="216"/>
                    </a:lnTo>
                    <a:lnTo>
                      <a:pt x="594" y="216"/>
                    </a:lnTo>
                    <a:lnTo>
                      <a:pt x="594" y="216"/>
                    </a:lnTo>
                    <a:lnTo>
                      <a:pt x="600" y="222"/>
                    </a:lnTo>
                    <a:lnTo>
                      <a:pt x="600" y="222"/>
                    </a:lnTo>
                    <a:lnTo>
                      <a:pt x="600" y="222"/>
                    </a:lnTo>
                    <a:lnTo>
                      <a:pt x="606" y="222"/>
                    </a:lnTo>
                    <a:lnTo>
                      <a:pt x="606" y="222"/>
                    </a:lnTo>
                    <a:lnTo>
                      <a:pt x="606" y="222"/>
                    </a:lnTo>
                    <a:lnTo>
                      <a:pt x="606" y="222"/>
                    </a:lnTo>
                    <a:lnTo>
                      <a:pt x="606" y="222"/>
                    </a:lnTo>
                    <a:lnTo>
                      <a:pt x="606" y="222"/>
                    </a:lnTo>
                    <a:lnTo>
                      <a:pt x="606" y="222"/>
                    </a:lnTo>
                    <a:lnTo>
                      <a:pt x="606" y="222"/>
                    </a:lnTo>
                    <a:lnTo>
                      <a:pt x="612" y="222"/>
                    </a:lnTo>
                    <a:lnTo>
                      <a:pt x="612" y="222"/>
                    </a:lnTo>
                    <a:lnTo>
                      <a:pt x="612" y="222"/>
                    </a:lnTo>
                    <a:lnTo>
                      <a:pt x="612" y="222"/>
                    </a:lnTo>
                    <a:lnTo>
                      <a:pt x="612" y="222"/>
                    </a:lnTo>
                    <a:lnTo>
                      <a:pt x="612" y="222"/>
                    </a:lnTo>
                    <a:lnTo>
                      <a:pt x="612" y="222"/>
                    </a:lnTo>
                    <a:lnTo>
                      <a:pt x="612" y="222"/>
                    </a:lnTo>
                    <a:lnTo>
                      <a:pt x="612" y="222"/>
                    </a:lnTo>
                    <a:lnTo>
                      <a:pt x="612" y="222"/>
                    </a:lnTo>
                    <a:lnTo>
                      <a:pt x="618" y="222"/>
                    </a:lnTo>
                    <a:lnTo>
                      <a:pt x="618" y="222"/>
                    </a:lnTo>
                    <a:lnTo>
                      <a:pt x="618" y="222"/>
                    </a:lnTo>
                    <a:lnTo>
                      <a:pt x="618" y="222"/>
                    </a:lnTo>
                    <a:lnTo>
                      <a:pt x="618" y="222"/>
                    </a:lnTo>
                    <a:lnTo>
                      <a:pt x="618" y="222"/>
                    </a:lnTo>
                    <a:lnTo>
                      <a:pt x="618" y="222"/>
                    </a:lnTo>
                    <a:lnTo>
                      <a:pt x="618" y="222"/>
                    </a:lnTo>
                    <a:lnTo>
                      <a:pt x="618" y="222"/>
                    </a:lnTo>
                    <a:lnTo>
                      <a:pt x="618" y="222"/>
                    </a:lnTo>
                    <a:lnTo>
                      <a:pt x="624" y="222"/>
                    </a:lnTo>
                    <a:lnTo>
                      <a:pt x="624" y="228"/>
                    </a:lnTo>
                    <a:lnTo>
                      <a:pt x="624" y="228"/>
                    </a:lnTo>
                    <a:lnTo>
                      <a:pt x="624" y="228"/>
                    </a:lnTo>
                    <a:lnTo>
                      <a:pt x="624" y="228"/>
                    </a:lnTo>
                    <a:lnTo>
                      <a:pt x="624" y="228"/>
                    </a:lnTo>
                    <a:lnTo>
                      <a:pt x="624" y="228"/>
                    </a:lnTo>
                    <a:lnTo>
                      <a:pt x="624" y="228"/>
                    </a:lnTo>
                    <a:lnTo>
                      <a:pt x="624" y="228"/>
                    </a:lnTo>
                    <a:lnTo>
                      <a:pt x="624"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6" y="228"/>
                    </a:lnTo>
                    <a:lnTo>
                      <a:pt x="636" y="228"/>
                    </a:lnTo>
                    <a:lnTo>
                      <a:pt x="636" y="228"/>
                    </a:lnTo>
                    <a:lnTo>
                      <a:pt x="636" y="228"/>
                    </a:lnTo>
                    <a:lnTo>
                      <a:pt x="636" y="228"/>
                    </a:lnTo>
                    <a:lnTo>
                      <a:pt x="636" y="228"/>
                    </a:lnTo>
                    <a:lnTo>
                      <a:pt x="636" y="228"/>
                    </a:lnTo>
                    <a:lnTo>
                      <a:pt x="642" y="228"/>
                    </a:lnTo>
                    <a:lnTo>
                      <a:pt x="642" y="228"/>
                    </a:lnTo>
                    <a:lnTo>
                      <a:pt x="642" y="228"/>
                    </a:lnTo>
                    <a:lnTo>
                      <a:pt x="642" y="228"/>
                    </a:lnTo>
                    <a:lnTo>
                      <a:pt x="642" y="228"/>
                    </a:lnTo>
                    <a:lnTo>
                      <a:pt x="642" y="234"/>
                    </a:lnTo>
                    <a:lnTo>
                      <a:pt x="642" y="234"/>
                    </a:lnTo>
                    <a:lnTo>
                      <a:pt x="654" y="234"/>
                    </a:lnTo>
                    <a:lnTo>
                      <a:pt x="654" y="234"/>
                    </a:lnTo>
                    <a:lnTo>
                      <a:pt x="654" y="234"/>
                    </a:lnTo>
                    <a:lnTo>
                      <a:pt x="654" y="234"/>
                    </a:lnTo>
                    <a:lnTo>
                      <a:pt x="654" y="234"/>
                    </a:lnTo>
                    <a:lnTo>
                      <a:pt x="654" y="234"/>
                    </a:lnTo>
                    <a:lnTo>
                      <a:pt x="654" y="234"/>
                    </a:lnTo>
                    <a:lnTo>
                      <a:pt x="666" y="240"/>
                    </a:lnTo>
                    <a:lnTo>
                      <a:pt x="666" y="240"/>
                    </a:lnTo>
                    <a:lnTo>
                      <a:pt x="666" y="240"/>
                    </a:lnTo>
                    <a:lnTo>
                      <a:pt x="666" y="240"/>
                    </a:lnTo>
                    <a:lnTo>
                      <a:pt x="666" y="240"/>
                    </a:lnTo>
                    <a:lnTo>
                      <a:pt x="666" y="240"/>
                    </a:lnTo>
                    <a:lnTo>
                      <a:pt x="666" y="240"/>
                    </a:lnTo>
                    <a:lnTo>
                      <a:pt x="672" y="240"/>
                    </a:lnTo>
                    <a:lnTo>
                      <a:pt x="672" y="240"/>
                    </a:lnTo>
                    <a:lnTo>
                      <a:pt x="672" y="240"/>
                    </a:lnTo>
                    <a:lnTo>
                      <a:pt x="672" y="240"/>
                    </a:lnTo>
                    <a:lnTo>
                      <a:pt x="672" y="240"/>
                    </a:lnTo>
                    <a:lnTo>
                      <a:pt x="672" y="240"/>
                    </a:lnTo>
                    <a:lnTo>
                      <a:pt x="672" y="240"/>
                    </a:lnTo>
                    <a:lnTo>
                      <a:pt x="672" y="240"/>
                    </a:lnTo>
                    <a:lnTo>
                      <a:pt x="684" y="240"/>
                    </a:lnTo>
                    <a:lnTo>
                      <a:pt x="684" y="240"/>
                    </a:lnTo>
                    <a:lnTo>
                      <a:pt x="684" y="240"/>
                    </a:lnTo>
                    <a:lnTo>
                      <a:pt x="684" y="240"/>
                    </a:lnTo>
                    <a:lnTo>
                      <a:pt x="684" y="246"/>
                    </a:lnTo>
                    <a:lnTo>
                      <a:pt x="684" y="246"/>
                    </a:lnTo>
                    <a:lnTo>
                      <a:pt x="684" y="246"/>
                    </a:lnTo>
                    <a:lnTo>
                      <a:pt x="696" y="246"/>
                    </a:lnTo>
                    <a:lnTo>
                      <a:pt x="696" y="246"/>
                    </a:lnTo>
                    <a:lnTo>
                      <a:pt x="696" y="246"/>
                    </a:lnTo>
                    <a:lnTo>
                      <a:pt x="696" y="246"/>
                    </a:lnTo>
                    <a:lnTo>
                      <a:pt x="696" y="246"/>
                    </a:lnTo>
                    <a:lnTo>
                      <a:pt x="696" y="246"/>
                    </a:lnTo>
                    <a:lnTo>
                      <a:pt x="702" y="246"/>
                    </a:lnTo>
                    <a:lnTo>
                      <a:pt x="702" y="246"/>
                    </a:lnTo>
                    <a:lnTo>
                      <a:pt x="702" y="246"/>
                    </a:lnTo>
                    <a:lnTo>
                      <a:pt x="702" y="246"/>
                    </a:lnTo>
                    <a:lnTo>
                      <a:pt x="702" y="246"/>
                    </a:lnTo>
                    <a:lnTo>
                      <a:pt x="702" y="246"/>
                    </a:lnTo>
                    <a:lnTo>
                      <a:pt x="702" y="246"/>
                    </a:lnTo>
                    <a:lnTo>
                      <a:pt x="702" y="246"/>
                    </a:lnTo>
                    <a:lnTo>
                      <a:pt x="708" y="246"/>
                    </a:lnTo>
                    <a:lnTo>
                      <a:pt x="714" y="252"/>
                    </a:lnTo>
                    <a:lnTo>
                      <a:pt x="714" y="252"/>
                    </a:lnTo>
                    <a:lnTo>
                      <a:pt x="714" y="252"/>
                    </a:lnTo>
                    <a:lnTo>
                      <a:pt x="714" y="252"/>
                    </a:lnTo>
                    <a:lnTo>
                      <a:pt x="714" y="252"/>
                    </a:lnTo>
                    <a:lnTo>
                      <a:pt x="714" y="252"/>
                    </a:lnTo>
                    <a:lnTo>
                      <a:pt x="720" y="252"/>
                    </a:lnTo>
                    <a:lnTo>
                      <a:pt x="726" y="252"/>
                    </a:lnTo>
                    <a:lnTo>
                      <a:pt x="726" y="252"/>
                    </a:lnTo>
                    <a:lnTo>
                      <a:pt x="726" y="252"/>
                    </a:lnTo>
                    <a:lnTo>
                      <a:pt x="726" y="252"/>
                    </a:lnTo>
                    <a:lnTo>
                      <a:pt x="726" y="252"/>
                    </a:lnTo>
                    <a:lnTo>
                      <a:pt x="732" y="252"/>
                    </a:lnTo>
                    <a:lnTo>
                      <a:pt x="732" y="258"/>
                    </a:lnTo>
                    <a:lnTo>
                      <a:pt x="732" y="258"/>
                    </a:lnTo>
                    <a:lnTo>
                      <a:pt x="732" y="258"/>
                    </a:lnTo>
                    <a:lnTo>
                      <a:pt x="732" y="258"/>
                    </a:lnTo>
                    <a:lnTo>
                      <a:pt x="732" y="258"/>
                    </a:lnTo>
                    <a:lnTo>
                      <a:pt x="732" y="258"/>
                    </a:lnTo>
                    <a:lnTo>
                      <a:pt x="732" y="258"/>
                    </a:lnTo>
                    <a:lnTo>
                      <a:pt x="738" y="258"/>
                    </a:lnTo>
                    <a:lnTo>
                      <a:pt x="738" y="258"/>
                    </a:lnTo>
                    <a:lnTo>
                      <a:pt x="744" y="258"/>
                    </a:lnTo>
                    <a:lnTo>
                      <a:pt x="744" y="258"/>
                    </a:lnTo>
                    <a:lnTo>
                      <a:pt x="744" y="258"/>
                    </a:lnTo>
                    <a:lnTo>
                      <a:pt x="744" y="258"/>
                    </a:lnTo>
                    <a:lnTo>
                      <a:pt x="750" y="258"/>
                    </a:lnTo>
                    <a:lnTo>
                      <a:pt x="750" y="258"/>
                    </a:lnTo>
                    <a:lnTo>
                      <a:pt x="750" y="258"/>
                    </a:lnTo>
                    <a:lnTo>
                      <a:pt x="756" y="264"/>
                    </a:lnTo>
                    <a:lnTo>
                      <a:pt x="756" y="264"/>
                    </a:lnTo>
                    <a:lnTo>
                      <a:pt x="756" y="264"/>
                    </a:lnTo>
                    <a:lnTo>
                      <a:pt x="756" y="264"/>
                    </a:lnTo>
                    <a:lnTo>
                      <a:pt x="762" y="264"/>
                    </a:lnTo>
                    <a:lnTo>
                      <a:pt x="762" y="264"/>
                    </a:lnTo>
                    <a:lnTo>
                      <a:pt x="762" y="264"/>
                    </a:lnTo>
                    <a:lnTo>
                      <a:pt x="762" y="264"/>
                    </a:lnTo>
                    <a:lnTo>
                      <a:pt x="762" y="264"/>
                    </a:lnTo>
                    <a:lnTo>
                      <a:pt x="762" y="264"/>
                    </a:lnTo>
                    <a:lnTo>
                      <a:pt x="762" y="264"/>
                    </a:lnTo>
                    <a:lnTo>
                      <a:pt x="762" y="264"/>
                    </a:lnTo>
                    <a:lnTo>
                      <a:pt x="768" y="264"/>
                    </a:lnTo>
                    <a:lnTo>
                      <a:pt x="768" y="264"/>
                    </a:lnTo>
                    <a:lnTo>
                      <a:pt x="768" y="264"/>
                    </a:lnTo>
                    <a:lnTo>
                      <a:pt x="768" y="264"/>
                    </a:lnTo>
                    <a:lnTo>
                      <a:pt x="768" y="264"/>
                    </a:lnTo>
                    <a:lnTo>
                      <a:pt x="768" y="264"/>
                    </a:lnTo>
                    <a:lnTo>
                      <a:pt x="768" y="264"/>
                    </a:lnTo>
                    <a:lnTo>
                      <a:pt x="768" y="264"/>
                    </a:lnTo>
                    <a:lnTo>
                      <a:pt x="774" y="264"/>
                    </a:lnTo>
                    <a:lnTo>
                      <a:pt x="774" y="264"/>
                    </a:lnTo>
                    <a:lnTo>
                      <a:pt x="774" y="264"/>
                    </a:lnTo>
                    <a:lnTo>
                      <a:pt x="774" y="264"/>
                    </a:lnTo>
                    <a:lnTo>
                      <a:pt x="774" y="264"/>
                    </a:lnTo>
                    <a:lnTo>
                      <a:pt x="774" y="264"/>
                    </a:lnTo>
                    <a:lnTo>
                      <a:pt x="774" y="264"/>
                    </a:lnTo>
                    <a:lnTo>
                      <a:pt x="774" y="264"/>
                    </a:lnTo>
                    <a:lnTo>
                      <a:pt x="774" y="270"/>
                    </a:lnTo>
                    <a:lnTo>
                      <a:pt x="774" y="270"/>
                    </a:lnTo>
                    <a:lnTo>
                      <a:pt x="774" y="270"/>
                    </a:lnTo>
                    <a:lnTo>
                      <a:pt x="780" y="270"/>
                    </a:lnTo>
                    <a:lnTo>
                      <a:pt x="780" y="270"/>
                    </a:lnTo>
                    <a:lnTo>
                      <a:pt x="780" y="270"/>
                    </a:lnTo>
                    <a:lnTo>
                      <a:pt x="780" y="270"/>
                    </a:lnTo>
                    <a:lnTo>
                      <a:pt x="780" y="270"/>
                    </a:lnTo>
                    <a:lnTo>
                      <a:pt x="780" y="270"/>
                    </a:lnTo>
                    <a:lnTo>
                      <a:pt x="780" y="270"/>
                    </a:lnTo>
                    <a:lnTo>
                      <a:pt x="780" y="270"/>
                    </a:lnTo>
                    <a:lnTo>
                      <a:pt x="780" y="270"/>
                    </a:lnTo>
                    <a:lnTo>
                      <a:pt x="780" y="270"/>
                    </a:lnTo>
                    <a:lnTo>
                      <a:pt x="786" y="270"/>
                    </a:lnTo>
                    <a:lnTo>
                      <a:pt x="786" y="270"/>
                    </a:lnTo>
                    <a:lnTo>
                      <a:pt x="786" y="270"/>
                    </a:lnTo>
                    <a:lnTo>
                      <a:pt x="786" y="270"/>
                    </a:lnTo>
                    <a:lnTo>
                      <a:pt x="786" y="270"/>
                    </a:lnTo>
                    <a:lnTo>
                      <a:pt x="786" y="270"/>
                    </a:lnTo>
                    <a:lnTo>
                      <a:pt x="786" y="270"/>
                    </a:lnTo>
                    <a:lnTo>
                      <a:pt x="786" y="270"/>
                    </a:lnTo>
                    <a:lnTo>
                      <a:pt x="786" y="270"/>
                    </a:lnTo>
                    <a:lnTo>
                      <a:pt x="786" y="270"/>
                    </a:lnTo>
                    <a:lnTo>
                      <a:pt x="792" y="270"/>
                    </a:lnTo>
                    <a:lnTo>
                      <a:pt x="792" y="270"/>
                    </a:lnTo>
                    <a:lnTo>
                      <a:pt x="792" y="270"/>
                    </a:lnTo>
                    <a:lnTo>
                      <a:pt x="792" y="270"/>
                    </a:lnTo>
                    <a:lnTo>
                      <a:pt x="792" y="270"/>
                    </a:lnTo>
                    <a:lnTo>
                      <a:pt x="792" y="270"/>
                    </a:lnTo>
                    <a:lnTo>
                      <a:pt x="792" y="270"/>
                    </a:lnTo>
                    <a:lnTo>
                      <a:pt x="792" y="270"/>
                    </a:lnTo>
                    <a:lnTo>
                      <a:pt x="798" y="270"/>
                    </a:lnTo>
                    <a:lnTo>
                      <a:pt x="798" y="270"/>
                    </a:lnTo>
                    <a:lnTo>
                      <a:pt x="798" y="270"/>
                    </a:lnTo>
                    <a:lnTo>
                      <a:pt x="798" y="270"/>
                    </a:lnTo>
                    <a:lnTo>
                      <a:pt x="798" y="270"/>
                    </a:lnTo>
                    <a:lnTo>
                      <a:pt x="804" y="276"/>
                    </a:lnTo>
                    <a:lnTo>
                      <a:pt x="810" y="276"/>
                    </a:lnTo>
                    <a:lnTo>
                      <a:pt x="810" y="276"/>
                    </a:lnTo>
                    <a:lnTo>
                      <a:pt x="810" y="276"/>
                    </a:lnTo>
                    <a:lnTo>
                      <a:pt x="810" y="276"/>
                    </a:lnTo>
                    <a:lnTo>
                      <a:pt x="810" y="276"/>
                    </a:lnTo>
                    <a:lnTo>
                      <a:pt x="810" y="276"/>
                    </a:lnTo>
                    <a:lnTo>
                      <a:pt x="816" y="276"/>
                    </a:lnTo>
                    <a:lnTo>
                      <a:pt x="822" y="276"/>
                    </a:lnTo>
                    <a:lnTo>
                      <a:pt x="822" y="276"/>
                    </a:lnTo>
                    <a:lnTo>
                      <a:pt x="822" y="276"/>
                    </a:lnTo>
                    <a:lnTo>
                      <a:pt x="822" y="276"/>
                    </a:lnTo>
                    <a:lnTo>
                      <a:pt x="822" y="276"/>
                    </a:lnTo>
                    <a:lnTo>
                      <a:pt x="822" y="282"/>
                    </a:lnTo>
                    <a:lnTo>
                      <a:pt x="822" y="282"/>
                    </a:lnTo>
                    <a:lnTo>
                      <a:pt x="828" y="282"/>
                    </a:lnTo>
                    <a:lnTo>
                      <a:pt x="828" y="282"/>
                    </a:lnTo>
                    <a:lnTo>
                      <a:pt x="828" y="282"/>
                    </a:lnTo>
                    <a:lnTo>
                      <a:pt x="828" y="282"/>
                    </a:lnTo>
                    <a:lnTo>
                      <a:pt x="828" y="282"/>
                    </a:lnTo>
                    <a:lnTo>
                      <a:pt x="828" y="282"/>
                    </a:lnTo>
                    <a:lnTo>
                      <a:pt x="828" y="282"/>
                    </a:lnTo>
                    <a:lnTo>
                      <a:pt x="840" y="282"/>
                    </a:lnTo>
                    <a:lnTo>
                      <a:pt x="840" y="282"/>
                    </a:lnTo>
                    <a:lnTo>
                      <a:pt x="840" y="282"/>
                    </a:lnTo>
                    <a:lnTo>
                      <a:pt x="840" y="282"/>
                    </a:lnTo>
                    <a:lnTo>
                      <a:pt x="840" y="282"/>
                    </a:lnTo>
                    <a:lnTo>
                      <a:pt x="840" y="282"/>
                    </a:lnTo>
                    <a:lnTo>
                      <a:pt x="840" y="282"/>
                    </a:lnTo>
                    <a:lnTo>
                      <a:pt x="852" y="288"/>
                    </a:lnTo>
                    <a:lnTo>
                      <a:pt x="852" y="288"/>
                    </a:lnTo>
                    <a:lnTo>
                      <a:pt x="852" y="288"/>
                    </a:lnTo>
                    <a:lnTo>
                      <a:pt x="852" y="288"/>
                    </a:lnTo>
                    <a:lnTo>
                      <a:pt x="852" y="288"/>
                    </a:lnTo>
                    <a:lnTo>
                      <a:pt x="852" y="288"/>
                    </a:lnTo>
                    <a:lnTo>
                      <a:pt x="852" y="288"/>
                    </a:lnTo>
                    <a:lnTo>
                      <a:pt x="858" y="288"/>
                    </a:lnTo>
                    <a:lnTo>
                      <a:pt x="858" y="288"/>
                    </a:lnTo>
                    <a:lnTo>
                      <a:pt x="858" y="288"/>
                    </a:lnTo>
                    <a:lnTo>
                      <a:pt x="858" y="288"/>
                    </a:lnTo>
                    <a:lnTo>
                      <a:pt x="858" y="288"/>
                    </a:lnTo>
                    <a:lnTo>
                      <a:pt x="858" y="288"/>
                    </a:lnTo>
                    <a:lnTo>
                      <a:pt x="858" y="288"/>
                    </a:lnTo>
                    <a:lnTo>
                      <a:pt x="858" y="288"/>
                    </a:lnTo>
                    <a:lnTo>
                      <a:pt x="870" y="288"/>
                    </a:lnTo>
                    <a:lnTo>
                      <a:pt x="870" y="288"/>
                    </a:lnTo>
                    <a:lnTo>
                      <a:pt x="870" y="288"/>
                    </a:lnTo>
                    <a:lnTo>
                      <a:pt x="870" y="288"/>
                    </a:lnTo>
                    <a:lnTo>
                      <a:pt x="870" y="288"/>
                    </a:lnTo>
                    <a:lnTo>
                      <a:pt x="870" y="288"/>
                    </a:lnTo>
                    <a:lnTo>
                      <a:pt x="870" y="288"/>
                    </a:lnTo>
                    <a:lnTo>
                      <a:pt x="882" y="294"/>
                    </a:lnTo>
                    <a:lnTo>
                      <a:pt x="882" y="294"/>
                    </a:lnTo>
                    <a:lnTo>
                      <a:pt x="882" y="294"/>
                    </a:lnTo>
                    <a:lnTo>
                      <a:pt x="882" y="294"/>
                    </a:lnTo>
                    <a:lnTo>
                      <a:pt x="882" y="294"/>
                    </a:lnTo>
                    <a:lnTo>
                      <a:pt x="882" y="294"/>
                    </a:lnTo>
                    <a:lnTo>
                      <a:pt x="888" y="294"/>
                    </a:lnTo>
                    <a:lnTo>
                      <a:pt x="888" y="294"/>
                    </a:lnTo>
                    <a:lnTo>
                      <a:pt x="888" y="294"/>
                    </a:lnTo>
                    <a:lnTo>
                      <a:pt x="888" y="294"/>
                    </a:lnTo>
                    <a:lnTo>
                      <a:pt x="888" y="294"/>
                    </a:lnTo>
                    <a:lnTo>
                      <a:pt x="888" y="294"/>
                    </a:lnTo>
                    <a:lnTo>
                      <a:pt x="888" y="294"/>
                    </a:lnTo>
                    <a:lnTo>
                      <a:pt x="888" y="294"/>
                    </a:lnTo>
                    <a:lnTo>
                      <a:pt x="894" y="294"/>
                    </a:lnTo>
                    <a:lnTo>
                      <a:pt x="900" y="294"/>
                    </a:lnTo>
                    <a:lnTo>
                      <a:pt x="900" y="300"/>
                    </a:lnTo>
                    <a:lnTo>
                      <a:pt x="900" y="300"/>
                    </a:lnTo>
                    <a:lnTo>
                      <a:pt x="900" y="300"/>
                    </a:lnTo>
                    <a:lnTo>
                      <a:pt x="900" y="300"/>
                    </a:lnTo>
                    <a:lnTo>
                      <a:pt x="900" y="300"/>
                    </a:lnTo>
                    <a:lnTo>
                      <a:pt x="906" y="300"/>
                    </a:lnTo>
                    <a:lnTo>
                      <a:pt x="912" y="300"/>
                    </a:lnTo>
                    <a:lnTo>
                      <a:pt x="912" y="300"/>
                    </a:lnTo>
                    <a:lnTo>
                      <a:pt x="912" y="300"/>
                    </a:lnTo>
                    <a:lnTo>
                      <a:pt x="912" y="300"/>
                    </a:lnTo>
                    <a:lnTo>
                      <a:pt x="912" y="300"/>
                    </a:lnTo>
                    <a:lnTo>
                      <a:pt x="918" y="300"/>
                    </a:lnTo>
                    <a:lnTo>
                      <a:pt x="918" y="300"/>
                    </a:lnTo>
                    <a:lnTo>
                      <a:pt x="918" y="300"/>
                    </a:lnTo>
                    <a:lnTo>
                      <a:pt x="918" y="300"/>
                    </a:lnTo>
                    <a:lnTo>
                      <a:pt x="918" y="300"/>
                    </a:lnTo>
                    <a:lnTo>
                      <a:pt x="918" y="300"/>
                    </a:lnTo>
                    <a:lnTo>
                      <a:pt x="918" y="300"/>
                    </a:lnTo>
                    <a:lnTo>
                      <a:pt x="918" y="300"/>
                    </a:lnTo>
                    <a:lnTo>
                      <a:pt x="924" y="300"/>
                    </a:lnTo>
                    <a:lnTo>
                      <a:pt x="924" y="300"/>
                    </a:lnTo>
                    <a:lnTo>
                      <a:pt x="924" y="300"/>
                    </a:lnTo>
                    <a:lnTo>
                      <a:pt x="924" y="300"/>
                    </a:lnTo>
                    <a:lnTo>
                      <a:pt x="924" y="300"/>
                    </a:lnTo>
                    <a:lnTo>
                      <a:pt x="924" y="300"/>
                    </a:lnTo>
                    <a:lnTo>
                      <a:pt x="924" y="300"/>
                    </a:lnTo>
                    <a:lnTo>
                      <a:pt x="924" y="306"/>
                    </a:lnTo>
                    <a:lnTo>
                      <a:pt x="924"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6" y="306"/>
                    </a:lnTo>
                    <a:lnTo>
                      <a:pt x="936" y="306"/>
                    </a:lnTo>
                    <a:lnTo>
                      <a:pt x="936" y="306"/>
                    </a:lnTo>
                    <a:lnTo>
                      <a:pt x="936" y="306"/>
                    </a:lnTo>
                    <a:lnTo>
                      <a:pt x="936" y="306"/>
                    </a:lnTo>
                    <a:lnTo>
                      <a:pt x="936" y="306"/>
                    </a:lnTo>
                    <a:lnTo>
                      <a:pt x="936" y="306"/>
                    </a:lnTo>
                    <a:lnTo>
                      <a:pt x="936" y="306"/>
                    </a:lnTo>
                    <a:lnTo>
                      <a:pt x="936" y="306"/>
                    </a:lnTo>
                    <a:lnTo>
                      <a:pt x="936" y="306"/>
                    </a:lnTo>
                    <a:lnTo>
                      <a:pt x="942" y="306"/>
                    </a:lnTo>
                    <a:lnTo>
                      <a:pt x="942" y="306"/>
                    </a:lnTo>
                    <a:lnTo>
                      <a:pt x="942" y="306"/>
                    </a:lnTo>
                    <a:lnTo>
                      <a:pt x="942" y="306"/>
                    </a:lnTo>
                    <a:lnTo>
                      <a:pt x="942" y="306"/>
                    </a:lnTo>
                    <a:lnTo>
                      <a:pt x="942" y="306"/>
                    </a:lnTo>
                    <a:lnTo>
                      <a:pt x="942" y="306"/>
                    </a:lnTo>
                    <a:lnTo>
                      <a:pt x="942" y="306"/>
                    </a:lnTo>
                    <a:lnTo>
                      <a:pt x="942" y="306"/>
                    </a:lnTo>
                    <a:lnTo>
                      <a:pt x="948" y="306"/>
                    </a:lnTo>
                    <a:lnTo>
                      <a:pt x="948" y="306"/>
                    </a:lnTo>
                    <a:lnTo>
                      <a:pt x="948" y="306"/>
                    </a:lnTo>
                    <a:lnTo>
                      <a:pt x="948" y="306"/>
                    </a:lnTo>
                    <a:lnTo>
                      <a:pt x="948" y="306"/>
                    </a:lnTo>
                    <a:lnTo>
                      <a:pt x="948" y="306"/>
                    </a:lnTo>
                    <a:lnTo>
                      <a:pt x="948" y="306"/>
                    </a:lnTo>
                    <a:lnTo>
                      <a:pt x="948" y="306"/>
                    </a:lnTo>
                    <a:lnTo>
                      <a:pt x="954" y="306"/>
                    </a:lnTo>
                    <a:lnTo>
                      <a:pt x="954" y="306"/>
                    </a:lnTo>
                    <a:lnTo>
                      <a:pt x="954" y="306"/>
                    </a:lnTo>
                    <a:lnTo>
                      <a:pt x="954" y="312"/>
                    </a:lnTo>
                    <a:lnTo>
                      <a:pt x="960" y="312"/>
                    </a:lnTo>
                    <a:lnTo>
                      <a:pt x="960" y="312"/>
                    </a:lnTo>
                    <a:lnTo>
                      <a:pt x="966" y="312"/>
                    </a:lnTo>
                    <a:lnTo>
                      <a:pt x="966" y="312"/>
                    </a:lnTo>
                    <a:lnTo>
                      <a:pt x="966" y="312"/>
                    </a:lnTo>
                    <a:lnTo>
                      <a:pt x="966" y="312"/>
                    </a:lnTo>
                    <a:lnTo>
                      <a:pt x="966" y="312"/>
                    </a:lnTo>
                    <a:lnTo>
                      <a:pt x="972" y="312"/>
                    </a:lnTo>
                    <a:lnTo>
                      <a:pt x="972" y="312"/>
                    </a:lnTo>
                    <a:lnTo>
                      <a:pt x="978" y="312"/>
                    </a:lnTo>
                    <a:lnTo>
                      <a:pt x="978" y="312"/>
                    </a:lnTo>
                    <a:lnTo>
                      <a:pt x="978" y="312"/>
                    </a:lnTo>
                    <a:lnTo>
                      <a:pt x="978" y="312"/>
                    </a:lnTo>
                    <a:lnTo>
                      <a:pt x="978" y="312"/>
                    </a:lnTo>
                    <a:lnTo>
                      <a:pt x="978" y="312"/>
                    </a:lnTo>
                    <a:lnTo>
                      <a:pt x="978" y="312"/>
                    </a:lnTo>
                    <a:lnTo>
                      <a:pt x="978" y="312"/>
                    </a:lnTo>
                    <a:lnTo>
                      <a:pt x="984" y="318"/>
                    </a:lnTo>
                    <a:lnTo>
                      <a:pt x="984" y="318"/>
                    </a:lnTo>
                    <a:lnTo>
                      <a:pt x="984" y="318"/>
                    </a:lnTo>
                    <a:lnTo>
                      <a:pt x="984" y="318"/>
                    </a:lnTo>
                    <a:lnTo>
                      <a:pt x="984" y="318"/>
                    </a:lnTo>
                    <a:lnTo>
                      <a:pt x="990" y="318"/>
                    </a:lnTo>
                    <a:lnTo>
                      <a:pt x="996" y="318"/>
                    </a:lnTo>
                    <a:lnTo>
                      <a:pt x="996" y="318"/>
                    </a:lnTo>
                    <a:lnTo>
                      <a:pt x="996" y="318"/>
                    </a:lnTo>
                    <a:lnTo>
                      <a:pt x="996" y="318"/>
                    </a:lnTo>
                    <a:lnTo>
                      <a:pt x="996" y="318"/>
                    </a:lnTo>
                    <a:lnTo>
                      <a:pt x="996" y="318"/>
                    </a:lnTo>
                    <a:lnTo>
                      <a:pt x="1002" y="318"/>
                    </a:lnTo>
                    <a:lnTo>
                      <a:pt x="1008" y="318"/>
                    </a:lnTo>
                    <a:lnTo>
                      <a:pt x="1008" y="318"/>
                    </a:lnTo>
                    <a:lnTo>
                      <a:pt x="1008" y="318"/>
                    </a:lnTo>
                    <a:lnTo>
                      <a:pt x="1008" y="318"/>
                    </a:lnTo>
                    <a:lnTo>
                      <a:pt x="1008" y="318"/>
                    </a:lnTo>
                    <a:lnTo>
                      <a:pt x="1008" y="318"/>
                    </a:lnTo>
                    <a:lnTo>
                      <a:pt x="1008" y="318"/>
                    </a:lnTo>
                    <a:lnTo>
                      <a:pt x="1014" y="324"/>
                    </a:lnTo>
                    <a:lnTo>
                      <a:pt x="1014" y="324"/>
                    </a:lnTo>
                    <a:lnTo>
                      <a:pt x="1014" y="324"/>
                    </a:lnTo>
                    <a:lnTo>
                      <a:pt x="1014" y="324"/>
                    </a:lnTo>
                    <a:lnTo>
                      <a:pt x="1014" y="324"/>
                    </a:lnTo>
                    <a:lnTo>
                      <a:pt x="1014" y="324"/>
                    </a:lnTo>
                    <a:lnTo>
                      <a:pt x="1014" y="324"/>
                    </a:lnTo>
                    <a:lnTo>
                      <a:pt x="1026" y="324"/>
                    </a:lnTo>
                    <a:lnTo>
                      <a:pt x="1026" y="324"/>
                    </a:lnTo>
                    <a:lnTo>
                      <a:pt x="1026" y="324"/>
                    </a:lnTo>
                    <a:lnTo>
                      <a:pt x="1026" y="324"/>
                    </a:lnTo>
                    <a:lnTo>
                      <a:pt x="1026" y="324"/>
                    </a:lnTo>
                    <a:lnTo>
                      <a:pt x="1026" y="324"/>
                    </a:lnTo>
                    <a:lnTo>
                      <a:pt x="1026" y="324"/>
                    </a:lnTo>
                    <a:lnTo>
                      <a:pt x="1038" y="324"/>
                    </a:lnTo>
                    <a:lnTo>
                      <a:pt x="1038" y="324"/>
                    </a:lnTo>
                    <a:lnTo>
                      <a:pt x="1038" y="324"/>
                    </a:lnTo>
                    <a:lnTo>
                      <a:pt x="1038" y="324"/>
                    </a:lnTo>
                    <a:lnTo>
                      <a:pt x="1038" y="324"/>
                    </a:lnTo>
                    <a:lnTo>
                      <a:pt x="1038" y="324"/>
                    </a:lnTo>
                    <a:lnTo>
                      <a:pt x="1038" y="330"/>
                    </a:lnTo>
                    <a:lnTo>
                      <a:pt x="1044" y="330"/>
                    </a:lnTo>
                    <a:lnTo>
                      <a:pt x="1044" y="330"/>
                    </a:lnTo>
                    <a:lnTo>
                      <a:pt x="1044" y="330"/>
                    </a:lnTo>
                    <a:lnTo>
                      <a:pt x="1044" y="330"/>
                    </a:lnTo>
                    <a:lnTo>
                      <a:pt x="1044" y="330"/>
                    </a:lnTo>
                    <a:lnTo>
                      <a:pt x="1044" y="330"/>
                    </a:lnTo>
                    <a:lnTo>
                      <a:pt x="1044" y="330"/>
                    </a:lnTo>
                    <a:lnTo>
                      <a:pt x="1044" y="330"/>
                    </a:lnTo>
                    <a:lnTo>
                      <a:pt x="1056" y="330"/>
                    </a:lnTo>
                    <a:lnTo>
                      <a:pt x="1056" y="330"/>
                    </a:lnTo>
                    <a:lnTo>
                      <a:pt x="1056" y="330"/>
                    </a:lnTo>
                    <a:lnTo>
                      <a:pt x="1056" y="330"/>
                    </a:lnTo>
                    <a:lnTo>
                      <a:pt x="1056" y="330"/>
                    </a:lnTo>
                    <a:lnTo>
                      <a:pt x="1056" y="330"/>
                    </a:lnTo>
                    <a:lnTo>
                      <a:pt x="1056" y="330"/>
                    </a:lnTo>
                    <a:lnTo>
                      <a:pt x="1068" y="330"/>
                    </a:lnTo>
                    <a:lnTo>
                      <a:pt x="1068" y="330"/>
                    </a:lnTo>
                    <a:lnTo>
                      <a:pt x="1068" y="330"/>
                    </a:lnTo>
                    <a:lnTo>
                      <a:pt x="1068" y="330"/>
                    </a:lnTo>
                    <a:lnTo>
                      <a:pt x="1068" y="330"/>
                    </a:lnTo>
                    <a:lnTo>
                      <a:pt x="1068" y="330"/>
                    </a:lnTo>
                    <a:lnTo>
                      <a:pt x="1074" y="336"/>
                    </a:lnTo>
                    <a:lnTo>
                      <a:pt x="1074" y="336"/>
                    </a:lnTo>
                    <a:lnTo>
                      <a:pt x="1074" y="336"/>
                    </a:lnTo>
                    <a:lnTo>
                      <a:pt x="1074" y="336"/>
                    </a:lnTo>
                    <a:lnTo>
                      <a:pt x="1074" y="336"/>
                    </a:lnTo>
                    <a:lnTo>
                      <a:pt x="1074" y="336"/>
                    </a:lnTo>
                    <a:lnTo>
                      <a:pt x="1074" y="336"/>
                    </a:lnTo>
                    <a:lnTo>
                      <a:pt x="1074" y="336"/>
                    </a:lnTo>
                    <a:lnTo>
                      <a:pt x="1080" y="336"/>
                    </a:lnTo>
                    <a:lnTo>
                      <a:pt x="1080" y="336"/>
                    </a:lnTo>
                    <a:lnTo>
                      <a:pt x="1080" y="336"/>
                    </a:lnTo>
                    <a:lnTo>
                      <a:pt x="1080" y="336"/>
                    </a:lnTo>
                    <a:lnTo>
                      <a:pt x="1080" y="336"/>
                    </a:lnTo>
                    <a:lnTo>
                      <a:pt x="1080" y="336"/>
                    </a:lnTo>
                    <a:lnTo>
                      <a:pt x="1080" y="336"/>
                    </a:lnTo>
                    <a:lnTo>
                      <a:pt x="1080" y="336"/>
                    </a:lnTo>
                    <a:lnTo>
                      <a:pt x="1080"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92" y="336"/>
                    </a:lnTo>
                    <a:lnTo>
                      <a:pt x="1092" y="336"/>
                    </a:lnTo>
                    <a:lnTo>
                      <a:pt x="1092" y="336"/>
                    </a:lnTo>
                    <a:lnTo>
                      <a:pt x="1092" y="336"/>
                    </a:lnTo>
                    <a:lnTo>
                      <a:pt x="1092" y="336"/>
                    </a:lnTo>
                    <a:lnTo>
                      <a:pt x="1092" y="336"/>
                    </a:lnTo>
                    <a:lnTo>
                      <a:pt x="1092" y="336"/>
                    </a:lnTo>
                    <a:lnTo>
                      <a:pt x="1092" y="336"/>
                    </a:lnTo>
                    <a:lnTo>
                      <a:pt x="1092" y="336"/>
                    </a:lnTo>
                    <a:lnTo>
                      <a:pt x="1092" y="336"/>
                    </a:lnTo>
                    <a:lnTo>
                      <a:pt x="1098" y="336"/>
                    </a:lnTo>
                    <a:lnTo>
                      <a:pt x="1098" y="336"/>
                    </a:lnTo>
                    <a:lnTo>
                      <a:pt x="1098" y="336"/>
                    </a:lnTo>
                    <a:lnTo>
                      <a:pt x="1098" y="336"/>
                    </a:lnTo>
                    <a:lnTo>
                      <a:pt x="1098" y="336"/>
                    </a:lnTo>
                    <a:lnTo>
                      <a:pt x="1098" y="336"/>
                    </a:lnTo>
                    <a:lnTo>
                      <a:pt x="1098" y="336"/>
                    </a:lnTo>
                    <a:lnTo>
                      <a:pt x="1098" y="336"/>
                    </a:lnTo>
                    <a:lnTo>
                      <a:pt x="1098" y="336"/>
                    </a:lnTo>
                    <a:lnTo>
                      <a:pt x="1104" y="336"/>
                    </a:lnTo>
                    <a:lnTo>
                      <a:pt x="1104" y="336"/>
                    </a:lnTo>
                    <a:lnTo>
                      <a:pt x="1104" y="336"/>
                    </a:lnTo>
                    <a:lnTo>
                      <a:pt x="1104" y="342"/>
                    </a:lnTo>
                    <a:lnTo>
                      <a:pt x="1104" y="342"/>
                    </a:lnTo>
                    <a:lnTo>
                      <a:pt x="1104" y="342"/>
                    </a:lnTo>
                    <a:lnTo>
                      <a:pt x="1104" y="342"/>
                    </a:lnTo>
                    <a:lnTo>
                      <a:pt x="1104" y="342"/>
                    </a:lnTo>
                    <a:lnTo>
                      <a:pt x="1110" y="342"/>
                    </a:lnTo>
                    <a:lnTo>
                      <a:pt x="1110" y="342"/>
                    </a:lnTo>
                    <a:lnTo>
                      <a:pt x="1110" y="342"/>
                    </a:lnTo>
                    <a:lnTo>
                      <a:pt x="1116" y="342"/>
                    </a:lnTo>
                    <a:lnTo>
                      <a:pt x="1116" y="342"/>
                    </a:lnTo>
                    <a:lnTo>
                      <a:pt x="1116" y="342"/>
                    </a:lnTo>
                    <a:lnTo>
                      <a:pt x="1122" y="342"/>
                    </a:lnTo>
                    <a:lnTo>
                      <a:pt x="1122" y="342"/>
                    </a:lnTo>
                    <a:lnTo>
                      <a:pt x="1122" y="342"/>
                    </a:lnTo>
                    <a:lnTo>
                      <a:pt x="1122" y="342"/>
                    </a:lnTo>
                    <a:lnTo>
                      <a:pt x="1128" y="342"/>
                    </a:lnTo>
                    <a:lnTo>
                      <a:pt x="1128" y="342"/>
                    </a:lnTo>
                    <a:lnTo>
                      <a:pt x="1128" y="342"/>
                    </a:lnTo>
                    <a:lnTo>
                      <a:pt x="1134" y="342"/>
                    </a:lnTo>
                    <a:lnTo>
                      <a:pt x="1134" y="342"/>
                    </a:lnTo>
                    <a:lnTo>
                      <a:pt x="1134" y="342"/>
                    </a:lnTo>
                    <a:lnTo>
                      <a:pt x="1134" y="342"/>
                    </a:lnTo>
                    <a:lnTo>
                      <a:pt x="1134" y="342"/>
                    </a:lnTo>
                    <a:lnTo>
                      <a:pt x="1134" y="342"/>
                    </a:lnTo>
                    <a:lnTo>
                      <a:pt x="1134" y="342"/>
                    </a:lnTo>
                    <a:lnTo>
                      <a:pt x="1134" y="348"/>
                    </a:lnTo>
                    <a:lnTo>
                      <a:pt x="1140" y="348"/>
                    </a:lnTo>
                    <a:lnTo>
                      <a:pt x="1140" y="348"/>
                    </a:lnTo>
                    <a:lnTo>
                      <a:pt x="1140" y="348"/>
                    </a:lnTo>
                    <a:lnTo>
                      <a:pt x="1140" y="348"/>
                    </a:lnTo>
                    <a:lnTo>
                      <a:pt x="1146" y="348"/>
                    </a:lnTo>
                    <a:lnTo>
                      <a:pt x="1146" y="348"/>
                    </a:lnTo>
                    <a:lnTo>
                      <a:pt x="1152" y="348"/>
                    </a:lnTo>
                    <a:lnTo>
                      <a:pt x="1152" y="348"/>
                    </a:lnTo>
                    <a:lnTo>
                      <a:pt x="1152" y="348"/>
                    </a:lnTo>
                    <a:lnTo>
                      <a:pt x="1152" y="348"/>
                    </a:lnTo>
                    <a:lnTo>
                      <a:pt x="1152" y="348"/>
                    </a:lnTo>
                    <a:lnTo>
                      <a:pt x="1158" y="348"/>
                    </a:lnTo>
                    <a:lnTo>
                      <a:pt x="1158" y="348"/>
                    </a:lnTo>
                    <a:lnTo>
                      <a:pt x="1164" y="348"/>
                    </a:lnTo>
                    <a:lnTo>
                      <a:pt x="1164" y="348"/>
                    </a:lnTo>
                    <a:lnTo>
                      <a:pt x="1164" y="348"/>
                    </a:lnTo>
                    <a:lnTo>
                      <a:pt x="1164" y="348"/>
                    </a:lnTo>
                    <a:lnTo>
                      <a:pt x="1164" y="348"/>
                    </a:lnTo>
                    <a:lnTo>
                      <a:pt x="1164" y="348"/>
                    </a:lnTo>
                    <a:lnTo>
                      <a:pt x="1164" y="348"/>
                    </a:lnTo>
                    <a:lnTo>
                      <a:pt x="1164" y="348"/>
                    </a:lnTo>
                    <a:lnTo>
                      <a:pt x="1170" y="348"/>
                    </a:lnTo>
                    <a:lnTo>
                      <a:pt x="1170" y="348"/>
                    </a:lnTo>
                    <a:lnTo>
                      <a:pt x="1170" y="348"/>
                    </a:lnTo>
                    <a:lnTo>
                      <a:pt x="1170" y="348"/>
                    </a:lnTo>
                    <a:lnTo>
                      <a:pt x="1170" y="354"/>
                    </a:lnTo>
                    <a:lnTo>
                      <a:pt x="1176" y="354"/>
                    </a:lnTo>
                    <a:lnTo>
                      <a:pt x="1182" y="354"/>
                    </a:lnTo>
                    <a:lnTo>
                      <a:pt x="1182" y="354"/>
                    </a:lnTo>
                    <a:lnTo>
                      <a:pt x="1182" y="354"/>
                    </a:lnTo>
                    <a:lnTo>
                      <a:pt x="1182" y="354"/>
                    </a:lnTo>
                    <a:lnTo>
                      <a:pt x="1182" y="354"/>
                    </a:lnTo>
                    <a:lnTo>
                      <a:pt x="1182" y="354"/>
                    </a:lnTo>
                    <a:lnTo>
                      <a:pt x="1188" y="354"/>
                    </a:lnTo>
                    <a:lnTo>
                      <a:pt x="1194" y="354"/>
                    </a:lnTo>
                    <a:lnTo>
                      <a:pt x="1194" y="354"/>
                    </a:lnTo>
                    <a:lnTo>
                      <a:pt x="1194" y="354"/>
                    </a:lnTo>
                    <a:lnTo>
                      <a:pt x="1194" y="354"/>
                    </a:lnTo>
                    <a:lnTo>
                      <a:pt x="1194" y="354"/>
                    </a:lnTo>
                    <a:lnTo>
                      <a:pt x="1194" y="354"/>
                    </a:lnTo>
                    <a:lnTo>
                      <a:pt x="1194" y="354"/>
                    </a:lnTo>
                    <a:lnTo>
                      <a:pt x="1194" y="354"/>
                    </a:lnTo>
                    <a:lnTo>
                      <a:pt x="1200" y="354"/>
                    </a:lnTo>
                    <a:lnTo>
                      <a:pt x="1200" y="354"/>
                    </a:lnTo>
                    <a:lnTo>
                      <a:pt x="1200" y="354"/>
                    </a:lnTo>
                    <a:lnTo>
                      <a:pt x="1200" y="354"/>
                    </a:lnTo>
                    <a:lnTo>
                      <a:pt x="1200" y="354"/>
                    </a:lnTo>
                    <a:lnTo>
                      <a:pt x="1200" y="354"/>
                    </a:lnTo>
                    <a:lnTo>
                      <a:pt x="1212" y="360"/>
                    </a:lnTo>
                    <a:lnTo>
                      <a:pt x="1212" y="360"/>
                    </a:lnTo>
                    <a:lnTo>
                      <a:pt x="1212" y="360"/>
                    </a:lnTo>
                    <a:lnTo>
                      <a:pt x="1212" y="360"/>
                    </a:lnTo>
                    <a:lnTo>
                      <a:pt x="1212" y="360"/>
                    </a:lnTo>
                    <a:lnTo>
                      <a:pt x="1212" y="360"/>
                    </a:lnTo>
                    <a:lnTo>
                      <a:pt x="1212" y="360"/>
                    </a:lnTo>
                    <a:lnTo>
                      <a:pt x="1224" y="360"/>
                    </a:lnTo>
                    <a:lnTo>
                      <a:pt x="1224" y="360"/>
                    </a:lnTo>
                    <a:lnTo>
                      <a:pt x="1224" y="360"/>
                    </a:lnTo>
                    <a:lnTo>
                      <a:pt x="1224" y="360"/>
                    </a:lnTo>
                    <a:lnTo>
                      <a:pt x="1224" y="360"/>
                    </a:lnTo>
                    <a:lnTo>
                      <a:pt x="1224" y="360"/>
                    </a:lnTo>
                    <a:lnTo>
                      <a:pt x="1224" y="360"/>
                    </a:lnTo>
                    <a:lnTo>
                      <a:pt x="1230" y="360"/>
                    </a:lnTo>
                    <a:lnTo>
                      <a:pt x="1230" y="360"/>
                    </a:lnTo>
                    <a:lnTo>
                      <a:pt x="1230" y="360"/>
                    </a:lnTo>
                    <a:lnTo>
                      <a:pt x="1230" y="360"/>
                    </a:lnTo>
                    <a:lnTo>
                      <a:pt x="1230" y="360"/>
                    </a:lnTo>
                    <a:lnTo>
                      <a:pt x="1230" y="360"/>
                    </a:lnTo>
                    <a:lnTo>
                      <a:pt x="1230" y="360"/>
                    </a:lnTo>
                    <a:lnTo>
                      <a:pt x="1230" y="360"/>
                    </a:lnTo>
                    <a:lnTo>
                      <a:pt x="1230" y="360"/>
                    </a:lnTo>
                    <a:lnTo>
                      <a:pt x="1230" y="360"/>
                    </a:lnTo>
                    <a:lnTo>
                      <a:pt x="1236" y="360"/>
                    </a:lnTo>
                    <a:lnTo>
                      <a:pt x="1236" y="360"/>
                    </a:lnTo>
                    <a:lnTo>
                      <a:pt x="1236" y="360"/>
                    </a:lnTo>
                    <a:lnTo>
                      <a:pt x="1236" y="360"/>
                    </a:lnTo>
                    <a:lnTo>
                      <a:pt x="1236" y="360"/>
                    </a:lnTo>
                    <a:lnTo>
                      <a:pt x="1236" y="360"/>
                    </a:lnTo>
                    <a:lnTo>
                      <a:pt x="1236" y="360"/>
                    </a:lnTo>
                    <a:lnTo>
                      <a:pt x="1236" y="360"/>
                    </a:lnTo>
                    <a:lnTo>
                      <a:pt x="1236"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54" y="366"/>
                    </a:lnTo>
                    <a:lnTo>
                      <a:pt x="1254" y="366"/>
                    </a:lnTo>
                    <a:lnTo>
                      <a:pt x="1254" y="366"/>
                    </a:lnTo>
                    <a:lnTo>
                      <a:pt x="1254" y="366"/>
                    </a:lnTo>
                    <a:lnTo>
                      <a:pt x="1254" y="366"/>
                    </a:lnTo>
                    <a:lnTo>
                      <a:pt x="1254" y="366"/>
                    </a:lnTo>
                    <a:lnTo>
                      <a:pt x="1254" y="366"/>
                    </a:lnTo>
                    <a:lnTo>
                      <a:pt x="1260" y="366"/>
                    </a:lnTo>
                    <a:lnTo>
                      <a:pt x="1260" y="366"/>
                    </a:lnTo>
                    <a:lnTo>
                      <a:pt x="1260" y="366"/>
                    </a:lnTo>
                    <a:lnTo>
                      <a:pt x="1260" y="366"/>
                    </a:lnTo>
                    <a:lnTo>
                      <a:pt x="1260" y="366"/>
                    </a:lnTo>
                    <a:lnTo>
                      <a:pt x="1260" y="366"/>
                    </a:lnTo>
                    <a:lnTo>
                      <a:pt x="1260" y="366"/>
                    </a:lnTo>
                    <a:lnTo>
                      <a:pt x="1260" y="366"/>
                    </a:lnTo>
                    <a:lnTo>
                      <a:pt x="1266" y="366"/>
                    </a:lnTo>
                    <a:lnTo>
                      <a:pt x="1266" y="366"/>
                    </a:lnTo>
                    <a:lnTo>
                      <a:pt x="1272" y="366"/>
                    </a:lnTo>
                    <a:lnTo>
                      <a:pt x="1272" y="366"/>
                    </a:lnTo>
                    <a:lnTo>
                      <a:pt x="1272" y="366"/>
                    </a:lnTo>
                    <a:lnTo>
                      <a:pt x="1272" y="366"/>
                    </a:lnTo>
                    <a:lnTo>
                      <a:pt x="1272" y="366"/>
                    </a:lnTo>
                    <a:lnTo>
                      <a:pt x="1278" y="366"/>
                    </a:lnTo>
                    <a:lnTo>
                      <a:pt x="1278" y="366"/>
                    </a:lnTo>
                    <a:lnTo>
                      <a:pt x="1284" y="366"/>
                    </a:lnTo>
                    <a:lnTo>
                      <a:pt x="1284" y="366"/>
                    </a:lnTo>
                    <a:lnTo>
                      <a:pt x="1284" y="372"/>
                    </a:lnTo>
                    <a:lnTo>
                      <a:pt x="1284" y="372"/>
                    </a:lnTo>
                    <a:lnTo>
                      <a:pt x="1290" y="372"/>
                    </a:lnTo>
                    <a:lnTo>
                      <a:pt x="1290" y="372"/>
                    </a:lnTo>
                    <a:lnTo>
                      <a:pt x="1290" y="372"/>
                    </a:lnTo>
                    <a:lnTo>
                      <a:pt x="1290" y="372"/>
                    </a:lnTo>
                    <a:lnTo>
                      <a:pt x="1290" y="372"/>
                    </a:lnTo>
                    <a:lnTo>
                      <a:pt x="1290" y="372"/>
                    </a:lnTo>
                    <a:lnTo>
                      <a:pt x="1290" y="372"/>
                    </a:lnTo>
                    <a:lnTo>
                      <a:pt x="1290" y="372"/>
                    </a:lnTo>
                    <a:lnTo>
                      <a:pt x="1296" y="372"/>
                    </a:lnTo>
                    <a:lnTo>
                      <a:pt x="1296" y="372"/>
                    </a:lnTo>
                    <a:lnTo>
                      <a:pt x="1296" y="372"/>
                    </a:lnTo>
                    <a:lnTo>
                      <a:pt x="1302" y="372"/>
                    </a:lnTo>
                    <a:lnTo>
                      <a:pt x="1302" y="372"/>
                    </a:lnTo>
                    <a:lnTo>
                      <a:pt x="1302" y="372"/>
                    </a:lnTo>
                    <a:lnTo>
                      <a:pt x="1308" y="372"/>
                    </a:lnTo>
                    <a:lnTo>
                      <a:pt x="1308" y="372"/>
                    </a:lnTo>
                    <a:lnTo>
                      <a:pt x="1308" y="372"/>
                    </a:lnTo>
                    <a:lnTo>
                      <a:pt x="1308" y="372"/>
                    </a:lnTo>
                    <a:lnTo>
                      <a:pt x="1314" y="372"/>
                    </a:lnTo>
                    <a:lnTo>
                      <a:pt x="1314" y="372"/>
                    </a:lnTo>
                    <a:lnTo>
                      <a:pt x="1314" y="372"/>
                    </a:lnTo>
                    <a:lnTo>
                      <a:pt x="1320" y="372"/>
                    </a:lnTo>
                    <a:lnTo>
                      <a:pt x="1320" y="372"/>
                    </a:lnTo>
                    <a:lnTo>
                      <a:pt x="1320" y="372"/>
                    </a:lnTo>
                    <a:lnTo>
                      <a:pt x="1320" y="372"/>
                    </a:lnTo>
                    <a:lnTo>
                      <a:pt x="1320" y="372"/>
                    </a:lnTo>
                    <a:lnTo>
                      <a:pt x="1320" y="372"/>
                    </a:lnTo>
                    <a:lnTo>
                      <a:pt x="1320" y="372"/>
                    </a:lnTo>
                    <a:lnTo>
                      <a:pt x="1320" y="372"/>
                    </a:lnTo>
                    <a:lnTo>
                      <a:pt x="1326" y="372"/>
                    </a:lnTo>
                    <a:lnTo>
                      <a:pt x="1326" y="372"/>
                    </a:lnTo>
                    <a:lnTo>
                      <a:pt x="1326" y="372"/>
                    </a:lnTo>
                    <a:lnTo>
                      <a:pt x="1326" y="372"/>
                    </a:lnTo>
                    <a:lnTo>
                      <a:pt x="1332" y="378"/>
                    </a:lnTo>
                    <a:lnTo>
                      <a:pt x="1332" y="378"/>
                    </a:lnTo>
                    <a:lnTo>
                      <a:pt x="1338" y="378"/>
                    </a:lnTo>
                    <a:lnTo>
                      <a:pt x="1338" y="378"/>
                    </a:lnTo>
                    <a:lnTo>
                      <a:pt x="1338" y="378"/>
                    </a:lnTo>
                    <a:lnTo>
                      <a:pt x="1338" y="378"/>
                    </a:lnTo>
                    <a:lnTo>
                      <a:pt x="1338" y="378"/>
                    </a:lnTo>
                    <a:lnTo>
                      <a:pt x="1344" y="378"/>
                    </a:lnTo>
                    <a:lnTo>
                      <a:pt x="1344" y="378"/>
                    </a:lnTo>
                    <a:lnTo>
                      <a:pt x="1350" y="378"/>
                    </a:lnTo>
                    <a:lnTo>
                      <a:pt x="1350" y="378"/>
                    </a:lnTo>
                    <a:lnTo>
                      <a:pt x="1350" y="378"/>
                    </a:lnTo>
                    <a:lnTo>
                      <a:pt x="1350" y="378"/>
                    </a:lnTo>
                    <a:lnTo>
                      <a:pt x="1350" y="378"/>
                    </a:lnTo>
                    <a:lnTo>
                      <a:pt x="1350" y="378"/>
                    </a:lnTo>
                    <a:lnTo>
                      <a:pt x="1350" y="378"/>
                    </a:lnTo>
                    <a:lnTo>
                      <a:pt x="1350" y="378"/>
                    </a:lnTo>
                    <a:lnTo>
                      <a:pt x="1356" y="378"/>
                    </a:lnTo>
                    <a:lnTo>
                      <a:pt x="1356" y="378"/>
                    </a:lnTo>
                    <a:lnTo>
                      <a:pt x="1356" y="378"/>
                    </a:lnTo>
                    <a:lnTo>
                      <a:pt x="1356" y="378"/>
                    </a:lnTo>
                    <a:lnTo>
                      <a:pt x="1356" y="378"/>
                    </a:lnTo>
                    <a:lnTo>
                      <a:pt x="1362" y="378"/>
                    </a:lnTo>
                    <a:lnTo>
                      <a:pt x="1368" y="378"/>
                    </a:lnTo>
                    <a:lnTo>
                      <a:pt x="1368" y="378"/>
                    </a:lnTo>
                    <a:lnTo>
                      <a:pt x="1368" y="378"/>
                    </a:lnTo>
                    <a:lnTo>
                      <a:pt x="1368" y="378"/>
                    </a:lnTo>
                    <a:lnTo>
                      <a:pt x="1368" y="378"/>
                    </a:lnTo>
                    <a:lnTo>
                      <a:pt x="1368" y="378"/>
                    </a:lnTo>
                    <a:lnTo>
                      <a:pt x="1374" y="384"/>
                    </a:lnTo>
                    <a:lnTo>
                      <a:pt x="1380" y="384"/>
                    </a:lnTo>
                    <a:lnTo>
                      <a:pt x="1380" y="384"/>
                    </a:lnTo>
                    <a:lnTo>
                      <a:pt x="1380" y="384"/>
                    </a:lnTo>
                    <a:lnTo>
                      <a:pt x="1380" y="384"/>
                    </a:lnTo>
                    <a:lnTo>
                      <a:pt x="1380" y="384"/>
                    </a:lnTo>
                    <a:lnTo>
                      <a:pt x="1380" y="384"/>
                    </a:lnTo>
                    <a:lnTo>
                      <a:pt x="1380" y="384"/>
                    </a:lnTo>
                    <a:lnTo>
                      <a:pt x="1380" y="384"/>
                    </a:lnTo>
                    <a:lnTo>
                      <a:pt x="1386" y="384"/>
                    </a:lnTo>
                    <a:lnTo>
                      <a:pt x="1386" y="384"/>
                    </a:lnTo>
                    <a:lnTo>
                      <a:pt x="1386" y="384"/>
                    </a:lnTo>
                    <a:lnTo>
                      <a:pt x="1386" y="384"/>
                    </a:lnTo>
                    <a:lnTo>
                      <a:pt x="1386" y="384"/>
                    </a:lnTo>
                    <a:lnTo>
                      <a:pt x="1386" y="384"/>
                    </a:lnTo>
                    <a:lnTo>
                      <a:pt x="1386" y="384"/>
                    </a:lnTo>
                    <a:lnTo>
                      <a:pt x="1392" y="384"/>
                    </a:lnTo>
                    <a:lnTo>
                      <a:pt x="1392" y="384"/>
                    </a:lnTo>
                    <a:lnTo>
                      <a:pt x="1392" y="384"/>
                    </a:lnTo>
                    <a:lnTo>
                      <a:pt x="1392" y="384"/>
                    </a:lnTo>
                    <a:lnTo>
                      <a:pt x="1392" y="384"/>
                    </a:lnTo>
                    <a:lnTo>
                      <a:pt x="1392" y="384"/>
                    </a:lnTo>
                    <a:lnTo>
                      <a:pt x="1392" y="384"/>
                    </a:lnTo>
                    <a:lnTo>
                      <a:pt x="1392" y="384"/>
                    </a:lnTo>
                    <a:lnTo>
                      <a:pt x="1392"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10" y="384"/>
                    </a:lnTo>
                    <a:lnTo>
                      <a:pt x="1410" y="384"/>
                    </a:lnTo>
                    <a:lnTo>
                      <a:pt x="1410" y="384"/>
                    </a:lnTo>
                    <a:lnTo>
                      <a:pt x="1410" y="384"/>
                    </a:lnTo>
                    <a:lnTo>
                      <a:pt x="1410" y="384"/>
                    </a:lnTo>
                    <a:lnTo>
                      <a:pt x="1410" y="384"/>
                    </a:lnTo>
                    <a:lnTo>
                      <a:pt x="1410" y="384"/>
                    </a:lnTo>
                    <a:lnTo>
                      <a:pt x="1410" y="384"/>
                    </a:lnTo>
                    <a:lnTo>
                      <a:pt x="1416" y="384"/>
                    </a:lnTo>
                    <a:lnTo>
                      <a:pt x="1416" y="384"/>
                    </a:lnTo>
                    <a:lnTo>
                      <a:pt x="1416" y="384"/>
                    </a:lnTo>
                    <a:lnTo>
                      <a:pt x="1416" y="384"/>
                    </a:lnTo>
                    <a:lnTo>
                      <a:pt x="1416" y="384"/>
                    </a:lnTo>
                    <a:lnTo>
                      <a:pt x="1416" y="384"/>
                    </a:lnTo>
                    <a:lnTo>
                      <a:pt x="1416" y="384"/>
                    </a:lnTo>
                    <a:lnTo>
                      <a:pt x="1422" y="384"/>
                    </a:lnTo>
                    <a:lnTo>
                      <a:pt x="1428" y="390"/>
                    </a:lnTo>
                    <a:lnTo>
                      <a:pt x="1428" y="390"/>
                    </a:lnTo>
                    <a:lnTo>
                      <a:pt x="1428" y="390"/>
                    </a:lnTo>
                    <a:lnTo>
                      <a:pt x="1428" y="390"/>
                    </a:lnTo>
                    <a:lnTo>
                      <a:pt x="1428" y="390"/>
                    </a:lnTo>
                    <a:lnTo>
                      <a:pt x="1428" y="390"/>
                    </a:lnTo>
                    <a:lnTo>
                      <a:pt x="1434" y="390"/>
                    </a:lnTo>
                    <a:lnTo>
                      <a:pt x="1440" y="390"/>
                    </a:lnTo>
                    <a:lnTo>
                      <a:pt x="1440" y="390"/>
                    </a:lnTo>
                    <a:lnTo>
                      <a:pt x="1440" y="390"/>
                    </a:lnTo>
                    <a:lnTo>
                      <a:pt x="1440" y="390"/>
                    </a:lnTo>
                    <a:lnTo>
                      <a:pt x="1440" y="390"/>
                    </a:lnTo>
                    <a:lnTo>
                      <a:pt x="1446" y="390"/>
                    </a:lnTo>
                    <a:lnTo>
                      <a:pt x="1446" y="390"/>
                    </a:lnTo>
                    <a:lnTo>
                      <a:pt x="1446" y="390"/>
                    </a:lnTo>
                    <a:lnTo>
                      <a:pt x="1446" y="390"/>
                    </a:lnTo>
                    <a:lnTo>
                      <a:pt x="1446" y="390"/>
                    </a:lnTo>
                    <a:lnTo>
                      <a:pt x="1446" y="390"/>
                    </a:lnTo>
                    <a:lnTo>
                      <a:pt x="1446" y="390"/>
                    </a:lnTo>
                    <a:lnTo>
                      <a:pt x="1446" y="390"/>
                    </a:lnTo>
                    <a:lnTo>
                      <a:pt x="1452" y="390"/>
                    </a:lnTo>
                    <a:lnTo>
                      <a:pt x="1452" y="390"/>
                    </a:lnTo>
                    <a:lnTo>
                      <a:pt x="1458" y="390"/>
                    </a:lnTo>
                    <a:lnTo>
                      <a:pt x="1458" y="390"/>
                    </a:lnTo>
                    <a:lnTo>
                      <a:pt x="1458" y="390"/>
                    </a:lnTo>
                    <a:lnTo>
                      <a:pt x="1458" y="390"/>
                    </a:lnTo>
                    <a:lnTo>
                      <a:pt x="1458" y="390"/>
                    </a:lnTo>
                    <a:lnTo>
                      <a:pt x="1464" y="390"/>
                    </a:lnTo>
                    <a:lnTo>
                      <a:pt x="1464" y="390"/>
                    </a:lnTo>
                    <a:lnTo>
                      <a:pt x="1470" y="390"/>
                    </a:lnTo>
                    <a:lnTo>
                      <a:pt x="1470" y="390"/>
                    </a:lnTo>
                    <a:lnTo>
                      <a:pt x="1470" y="390"/>
                    </a:lnTo>
                    <a:lnTo>
                      <a:pt x="1470" y="390"/>
                    </a:lnTo>
                    <a:lnTo>
                      <a:pt x="1476" y="390"/>
                    </a:lnTo>
                    <a:lnTo>
                      <a:pt x="1476" y="390"/>
                    </a:lnTo>
                    <a:lnTo>
                      <a:pt x="1476" y="390"/>
                    </a:lnTo>
                    <a:lnTo>
                      <a:pt x="1476" y="390"/>
                    </a:lnTo>
                    <a:lnTo>
                      <a:pt x="1476" y="390"/>
                    </a:lnTo>
                    <a:lnTo>
                      <a:pt x="1476" y="390"/>
                    </a:lnTo>
                    <a:lnTo>
                      <a:pt x="1476" y="390"/>
                    </a:lnTo>
                    <a:lnTo>
                      <a:pt x="1476" y="390"/>
                    </a:lnTo>
                    <a:lnTo>
                      <a:pt x="1482" y="390"/>
                    </a:lnTo>
                    <a:lnTo>
                      <a:pt x="1482" y="396"/>
                    </a:lnTo>
                    <a:lnTo>
                      <a:pt x="1482" y="396"/>
                    </a:lnTo>
                    <a:lnTo>
                      <a:pt x="1488" y="396"/>
                    </a:lnTo>
                    <a:lnTo>
                      <a:pt x="1488" y="396"/>
                    </a:lnTo>
                    <a:lnTo>
                      <a:pt x="1488" y="396"/>
                    </a:lnTo>
                    <a:lnTo>
                      <a:pt x="1488" y="396"/>
                    </a:lnTo>
                    <a:lnTo>
                      <a:pt x="1494" y="396"/>
                    </a:lnTo>
                    <a:lnTo>
                      <a:pt x="1494" y="396"/>
                    </a:lnTo>
                    <a:lnTo>
                      <a:pt x="1494" y="396"/>
                    </a:lnTo>
                    <a:lnTo>
                      <a:pt x="1500" y="396"/>
                    </a:lnTo>
                    <a:lnTo>
                      <a:pt x="1500" y="396"/>
                    </a:lnTo>
                    <a:lnTo>
                      <a:pt x="1500" y="396"/>
                    </a:lnTo>
                    <a:lnTo>
                      <a:pt x="1506" y="396"/>
                    </a:lnTo>
                    <a:lnTo>
                      <a:pt x="1506" y="396"/>
                    </a:lnTo>
                    <a:lnTo>
                      <a:pt x="1506" y="396"/>
                    </a:lnTo>
                    <a:lnTo>
                      <a:pt x="1506" y="396"/>
                    </a:lnTo>
                    <a:lnTo>
                      <a:pt x="1506" y="396"/>
                    </a:lnTo>
                    <a:lnTo>
                      <a:pt x="1506" y="396"/>
                    </a:lnTo>
                    <a:lnTo>
                      <a:pt x="1506" y="396"/>
                    </a:lnTo>
                    <a:lnTo>
                      <a:pt x="1506" y="396"/>
                    </a:lnTo>
                    <a:lnTo>
                      <a:pt x="1512" y="396"/>
                    </a:lnTo>
                    <a:lnTo>
                      <a:pt x="1512" y="396"/>
                    </a:lnTo>
                    <a:lnTo>
                      <a:pt x="1512" y="396"/>
                    </a:lnTo>
                    <a:lnTo>
                      <a:pt x="1512" y="396"/>
                    </a:lnTo>
                    <a:lnTo>
                      <a:pt x="1518" y="396"/>
                    </a:lnTo>
                    <a:lnTo>
                      <a:pt x="1518" y="396"/>
                    </a:lnTo>
                    <a:lnTo>
                      <a:pt x="1524" y="396"/>
                    </a:lnTo>
                    <a:lnTo>
                      <a:pt x="1524" y="396"/>
                    </a:lnTo>
                    <a:lnTo>
                      <a:pt x="1524" y="396"/>
                    </a:lnTo>
                    <a:lnTo>
                      <a:pt x="1524" y="396"/>
                    </a:lnTo>
                    <a:lnTo>
                      <a:pt x="1524" y="396"/>
                    </a:lnTo>
                    <a:lnTo>
                      <a:pt x="1530" y="396"/>
                    </a:lnTo>
                    <a:lnTo>
                      <a:pt x="1530" y="396"/>
                    </a:lnTo>
                    <a:lnTo>
                      <a:pt x="1536" y="396"/>
                    </a:lnTo>
                    <a:lnTo>
                      <a:pt x="1536" y="396"/>
                    </a:lnTo>
                    <a:lnTo>
                      <a:pt x="1536" y="396"/>
                    </a:lnTo>
                    <a:lnTo>
                      <a:pt x="1536" y="396"/>
                    </a:lnTo>
                    <a:lnTo>
                      <a:pt x="1536" y="396"/>
                    </a:lnTo>
                    <a:lnTo>
                      <a:pt x="1536" y="396"/>
                    </a:lnTo>
                    <a:lnTo>
                      <a:pt x="1536" y="396"/>
                    </a:lnTo>
                    <a:lnTo>
                      <a:pt x="1536" y="396"/>
                    </a:lnTo>
                    <a:lnTo>
                      <a:pt x="1542" y="396"/>
                    </a:lnTo>
                    <a:lnTo>
                      <a:pt x="1542" y="396"/>
                    </a:lnTo>
                    <a:lnTo>
                      <a:pt x="1542" y="396"/>
                    </a:lnTo>
                    <a:lnTo>
                      <a:pt x="1542" y="396"/>
                    </a:lnTo>
                    <a:lnTo>
                      <a:pt x="1542" y="402"/>
                    </a:lnTo>
                    <a:lnTo>
                      <a:pt x="1542" y="402"/>
                    </a:lnTo>
                    <a:lnTo>
                      <a:pt x="1542" y="402"/>
                    </a:lnTo>
                    <a:lnTo>
                      <a:pt x="1542" y="402"/>
                    </a:lnTo>
                    <a:lnTo>
                      <a:pt x="1548" y="402"/>
                    </a:lnTo>
                    <a:lnTo>
                      <a:pt x="1548" y="402"/>
                    </a:lnTo>
                    <a:lnTo>
                      <a:pt x="1548" y="402"/>
                    </a:lnTo>
                    <a:lnTo>
                      <a:pt x="1548" y="402"/>
                    </a:lnTo>
                    <a:lnTo>
                      <a:pt x="1548" y="402"/>
                    </a:lnTo>
                    <a:lnTo>
                      <a:pt x="1548" y="402"/>
                    </a:lnTo>
                    <a:lnTo>
                      <a:pt x="1548" y="402"/>
                    </a:lnTo>
                    <a:lnTo>
                      <a:pt x="1548" y="402"/>
                    </a:lnTo>
                    <a:lnTo>
                      <a:pt x="1548" y="402"/>
                    </a:lnTo>
                    <a:lnTo>
                      <a:pt x="1548"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60" y="402"/>
                    </a:lnTo>
                    <a:lnTo>
                      <a:pt x="1560" y="402"/>
                    </a:lnTo>
                    <a:lnTo>
                      <a:pt x="1560" y="402"/>
                    </a:lnTo>
                    <a:lnTo>
                      <a:pt x="1560" y="402"/>
                    </a:lnTo>
                    <a:lnTo>
                      <a:pt x="1560" y="402"/>
                    </a:lnTo>
                    <a:lnTo>
                      <a:pt x="1560" y="402"/>
                    </a:lnTo>
                    <a:lnTo>
                      <a:pt x="1560" y="402"/>
                    </a:lnTo>
                    <a:lnTo>
                      <a:pt x="1560" y="402"/>
                    </a:lnTo>
                    <a:lnTo>
                      <a:pt x="1560" y="402"/>
                    </a:lnTo>
                    <a:lnTo>
                      <a:pt x="1560" y="402"/>
                    </a:lnTo>
                    <a:lnTo>
                      <a:pt x="1566" y="402"/>
                    </a:lnTo>
                    <a:lnTo>
                      <a:pt x="1566" y="402"/>
                    </a:lnTo>
                    <a:lnTo>
                      <a:pt x="1566" y="402"/>
                    </a:lnTo>
                    <a:lnTo>
                      <a:pt x="1566" y="402"/>
                    </a:lnTo>
                    <a:lnTo>
                      <a:pt x="1566" y="402"/>
                    </a:lnTo>
                    <a:lnTo>
                      <a:pt x="1566" y="402"/>
                    </a:lnTo>
                    <a:lnTo>
                      <a:pt x="1566" y="402"/>
                    </a:lnTo>
                    <a:lnTo>
                      <a:pt x="1566" y="402"/>
                    </a:lnTo>
                    <a:lnTo>
                      <a:pt x="1572" y="402"/>
                    </a:lnTo>
                    <a:lnTo>
                      <a:pt x="1572" y="402"/>
                    </a:lnTo>
                    <a:lnTo>
                      <a:pt x="1572" y="402"/>
                    </a:lnTo>
                    <a:lnTo>
                      <a:pt x="1572" y="402"/>
                    </a:lnTo>
                    <a:lnTo>
                      <a:pt x="1572" y="402"/>
                    </a:lnTo>
                    <a:lnTo>
                      <a:pt x="1572" y="402"/>
                    </a:lnTo>
                    <a:lnTo>
                      <a:pt x="1572" y="402"/>
                    </a:lnTo>
                    <a:lnTo>
                      <a:pt x="1584" y="402"/>
                    </a:lnTo>
                    <a:lnTo>
                      <a:pt x="1584" y="402"/>
                    </a:lnTo>
                    <a:lnTo>
                      <a:pt x="1584" y="402"/>
                    </a:lnTo>
                    <a:lnTo>
                      <a:pt x="1584" y="402"/>
                    </a:lnTo>
                    <a:lnTo>
                      <a:pt x="1584" y="402"/>
                    </a:lnTo>
                    <a:lnTo>
                      <a:pt x="1584" y="402"/>
                    </a:lnTo>
                    <a:lnTo>
                      <a:pt x="1584" y="402"/>
                    </a:lnTo>
                    <a:lnTo>
                      <a:pt x="1596" y="402"/>
                    </a:lnTo>
                    <a:lnTo>
                      <a:pt x="1596" y="402"/>
                    </a:lnTo>
                    <a:lnTo>
                      <a:pt x="1596" y="402"/>
                    </a:lnTo>
                    <a:lnTo>
                      <a:pt x="1596" y="402"/>
                    </a:lnTo>
                    <a:lnTo>
                      <a:pt x="1596" y="402"/>
                    </a:lnTo>
                    <a:lnTo>
                      <a:pt x="1596" y="402"/>
                    </a:lnTo>
                    <a:lnTo>
                      <a:pt x="1602" y="402"/>
                    </a:lnTo>
                    <a:lnTo>
                      <a:pt x="1602" y="402"/>
                    </a:lnTo>
                    <a:lnTo>
                      <a:pt x="1602" y="402"/>
                    </a:lnTo>
                    <a:lnTo>
                      <a:pt x="1602" y="402"/>
                    </a:lnTo>
                    <a:lnTo>
                      <a:pt x="1602" y="402"/>
                    </a:lnTo>
                    <a:lnTo>
                      <a:pt x="1602" y="402"/>
                    </a:lnTo>
                    <a:lnTo>
                      <a:pt x="1602" y="402"/>
                    </a:lnTo>
                    <a:lnTo>
                      <a:pt x="1602" y="402"/>
                    </a:lnTo>
                    <a:lnTo>
                      <a:pt x="1608" y="402"/>
                    </a:lnTo>
                    <a:lnTo>
                      <a:pt x="1614" y="402"/>
                    </a:lnTo>
                    <a:lnTo>
                      <a:pt x="1614" y="402"/>
                    </a:lnTo>
                    <a:lnTo>
                      <a:pt x="1614" y="402"/>
                    </a:lnTo>
                    <a:lnTo>
                      <a:pt x="1614" y="402"/>
                    </a:lnTo>
                    <a:lnTo>
                      <a:pt x="1614" y="402"/>
                    </a:lnTo>
                    <a:lnTo>
                      <a:pt x="1614" y="402"/>
                    </a:lnTo>
                    <a:lnTo>
                      <a:pt x="1620" y="402"/>
                    </a:lnTo>
                    <a:lnTo>
                      <a:pt x="1626" y="408"/>
                    </a:lnTo>
                    <a:lnTo>
                      <a:pt x="1626" y="408"/>
                    </a:lnTo>
                    <a:lnTo>
                      <a:pt x="1626" y="408"/>
                    </a:lnTo>
                    <a:lnTo>
                      <a:pt x="1626" y="408"/>
                    </a:lnTo>
                    <a:lnTo>
                      <a:pt x="1626" y="408"/>
                    </a:lnTo>
                    <a:lnTo>
                      <a:pt x="1632" y="408"/>
                    </a:lnTo>
                    <a:lnTo>
                      <a:pt x="1632" y="408"/>
                    </a:lnTo>
                    <a:lnTo>
                      <a:pt x="1632" y="408"/>
                    </a:lnTo>
                    <a:lnTo>
                      <a:pt x="1632" y="408"/>
                    </a:lnTo>
                    <a:lnTo>
                      <a:pt x="1632" y="408"/>
                    </a:lnTo>
                    <a:lnTo>
                      <a:pt x="1632" y="408"/>
                    </a:lnTo>
                    <a:lnTo>
                      <a:pt x="1632" y="408"/>
                    </a:lnTo>
                    <a:lnTo>
                      <a:pt x="1632" y="408"/>
                    </a:lnTo>
                    <a:lnTo>
                      <a:pt x="1638" y="408"/>
                    </a:lnTo>
                    <a:lnTo>
                      <a:pt x="1638" y="408"/>
                    </a:lnTo>
                    <a:lnTo>
                      <a:pt x="1644" y="408"/>
                    </a:lnTo>
                    <a:lnTo>
                      <a:pt x="1644" y="408"/>
                    </a:lnTo>
                    <a:lnTo>
                      <a:pt x="1644" y="408"/>
                    </a:lnTo>
                    <a:lnTo>
                      <a:pt x="1644" y="408"/>
                    </a:lnTo>
                    <a:lnTo>
                      <a:pt x="1644" y="408"/>
                    </a:lnTo>
                    <a:lnTo>
                      <a:pt x="1650" y="408"/>
                    </a:lnTo>
                    <a:lnTo>
                      <a:pt x="1650" y="408"/>
                    </a:lnTo>
                    <a:lnTo>
                      <a:pt x="1656" y="408"/>
                    </a:lnTo>
                    <a:lnTo>
                      <a:pt x="1656" y="408"/>
                    </a:lnTo>
                    <a:lnTo>
                      <a:pt x="1656" y="408"/>
                    </a:lnTo>
                    <a:lnTo>
                      <a:pt x="1656" y="408"/>
                    </a:lnTo>
                    <a:lnTo>
                      <a:pt x="1662" y="408"/>
                    </a:lnTo>
                    <a:lnTo>
                      <a:pt x="1662" y="408"/>
                    </a:lnTo>
                    <a:lnTo>
                      <a:pt x="1662" y="408"/>
                    </a:lnTo>
                    <a:lnTo>
                      <a:pt x="1662" y="408"/>
                    </a:lnTo>
                    <a:lnTo>
                      <a:pt x="1662" y="408"/>
                    </a:lnTo>
                    <a:lnTo>
                      <a:pt x="1662" y="408"/>
                    </a:lnTo>
                    <a:lnTo>
                      <a:pt x="1662" y="408"/>
                    </a:lnTo>
                    <a:lnTo>
                      <a:pt x="1662" y="408"/>
                    </a:lnTo>
                    <a:lnTo>
                      <a:pt x="1668" y="408"/>
                    </a:lnTo>
                    <a:lnTo>
                      <a:pt x="1668" y="408"/>
                    </a:lnTo>
                    <a:lnTo>
                      <a:pt x="1668" y="408"/>
                    </a:lnTo>
                    <a:lnTo>
                      <a:pt x="1674" y="408"/>
                    </a:lnTo>
                    <a:lnTo>
                      <a:pt x="1674" y="408"/>
                    </a:lnTo>
                    <a:lnTo>
                      <a:pt x="1674" y="408"/>
                    </a:lnTo>
                    <a:lnTo>
                      <a:pt x="1674" y="408"/>
                    </a:lnTo>
                    <a:lnTo>
                      <a:pt x="1680" y="408"/>
                    </a:lnTo>
                    <a:lnTo>
                      <a:pt x="1680" y="408"/>
                    </a:lnTo>
                    <a:lnTo>
                      <a:pt x="1680" y="408"/>
                    </a:lnTo>
                    <a:lnTo>
                      <a:pt x="1686" y="408"/>
                    </a:lnTo>
                    <a:lnTo>
                      <a:pt x="1686" y="408"/>
                    </a:lnTo>
                    <a:lnTo>
                      <a:pt x="1686" y="408"/>
                    </a:lnTo>
                    <a:lnTo>
                      <a:pt x="1692" y="408"/>
                    </a:lnTo>
                    <a:lnTo>
                      <a:pt x="1692" y="408"/>
                    </a:lnTo>
                    <a:lnTo>
                      <a:pt x="1692" y="408"/>
                    </a:lnTo>
                    <a:lnTo>
                      <a:pt x="1692" y="408"/>
                    </a:lnTo>
                    <a:lnTo>
                      <a:pt x="1692" y="408"/>
                    </a:lnTo>
                    <a:lnTo>
                      <a:pt x="1692" y="408"/>
                    </a:lnTo>
                    <a:lnTo>
                      <a:pt x="1692" y="408"/>
                    </a:lnTo>
                    <a:lnTo>
                      <a:pt x="1692" y="408"/>
                    </a:lnTo>
                    <a:lnTo>
                      <a:pt x="1698" y="408"/>
                    </a:lnTo>
                    <a:lnTo>
                      <a:pt x="1698" y="408"/>
                    </a:lnTo>
                    <a:lnTo>
                      <a:pt x="1698" y="408"/>
                    </a:lnTo>
                    <a:lnTo>
                      <a:pt x="1698" y="408"/>
                    </a:lnTo>
                    <a:lnTo>
                      <a:pt x="1698" y="408"/>
                    </a:lnTo>
                    <a:lnTo>
                      <a:pt x="1698" y="408"/>
                    </a:lnTo>
                    <a:lnTo>
                      <a:pt x="1698" y="408"/>
                    </a:lnTo>
                    <a:lnTo>
                      <a:pt x="1698"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10" y="408"/>
                    </a:lnTo>
                    <a:lnTo>
                      <a:pt x="1710" y="408"/>
                    </a:lnTo>
                    <a:lnTo>
                      <a:pt x="1710" y="408"/>
                    </a:lnTo>
                    <a:lnTo>
                      <a:pt x="1710" y="408"/>
                    </a:lnTo>
                    <a:lnTo>
                      <a:pt x="1710" y="408"/>
                    </a:lnTo>
                    <a:lnTo>
                      <a:pt x="1710" y="408"/>
                    </a:lnTo>
                    <a:lnTo>
                      <a:pt x="1710" y="408"/>
                    </a:lnTo>
                    <a:lnTo>
                      <a:pt x="1710" y="408"/>
                    </a:lnTo>
                    <a:lnTo>
                      <a:pt x="1710" y="408"/>
                    </a:lnTo>
                    <a:lnTo>
                      <a:pt x="1710" y="408"/>
                    </a:lnTo>
                    <a:lnTo>
                      <a:pt x="1716" y="408"/>
                    </a:lnTo>
                    <a:lnTo>
                      <a:pt x="1716" y="408"/>
                    </a:lnTo>
                    <a:lnTo>
                      <a:pt x="1716" y="408"/>
                    </a:lnTo>
                    <a:lnTo>
                      <a:pt x="1716" y="414"/>
                    </a:lnTo>
                    <a:lnTo>
                      <a:pt x="1716" y="414"/>
                    </a:lnTo>
                    <a:lnTo>
                      <a:pt x="1716" y="414"/>
                    </a:lnTo>
                    <a:lnTo>
                      <a:pt x="1716" y="414"/>
                    </a:lnTo>
                    <a:lnTo>
                      <a:pt x="1716" y="414"/>
                    </a:lnTo>
                    <a:lnTo>
                      <a:pt x="1716" y="414"/>
                    </a:lnTo>
                    <a:lnTo>
                      <a:pt x="1716" y="414"/>
                    </a:lnTo>
                    <a:lnTo>
                      <a:pt x="1722" y="414"/>
                    </a:lnTo>
                    <a:lnTo>
                      <a:pt x="1722" y="414"/>
                    </a:lnTo>
                    <a:lnTo>
                      <a:pt x="1722" y="414"/>
                    </a:lnTo>
                    <a:lnTo>
                      <a:pt x="1722" y="414"/>
                    </a:lnTo>
                    <a:lnTo>
                      <a:pt x="1722" y="414"/>
                    </a:lnTo>
                    <a:lnTo>
                      <a:pt x="1722" y="414"/>
                    </a:lnTo>
                    <a:lnTo>
                      <a:pt x="1722" y="414"/>
                    </a:lnTo>
                    <a:lnTo>
                      <a:pt x="1722" y="414"/>
                    </a:lnTo>
                    <a:lnTo>
                      <a:pt x="1728" y="414"/>
                    </a:lnTo>
                    <a:lnTo>
                      <a:pt x="1728" y="414"/>
                    </a:lnTo>
                    <a:lnTo>
                      <a:pt x="1728" y="414"/>
                    </a:lnTo>
                    <a:lnTo>
                      <a:pt x="1728" y="414"/>
                    </a:lnTo>
                    <a:lnTo>
                      <a:pt x="1728" y="414"/>
                    </a:lnTo>
                    <a:lnTo>
                      <a:pt x="1728" y="414"/>
                    </a:lnTo>
                    <a:lnTo>
                      <a:pt x="1740" y="414"/>
                    </a:lnTo>
                    <a:lnTo>
                      <a:pt x="1740" y="414"/>
                    </a:lnTo>
                    <a:lnTo>
                      <a:pt x="1740" y="414"/>
                    </a:lnTo>
                    <a:lnTo>
                      <a:pt x="1740" y="414"/>
                    </a:lnTo>
                    <a:lnTo>
                      <a:pt x="1740" y="414"/>
                    </a:lnTo>
                    <a:lnTo>
                      <a:pt x="1740" y="414"/>
                    </a:lnTo>
                    <a:lnTo>
                      <a:pt x="1740" y="414"/>
                    </a:lnTo>
                    <a:lnTo>
                      <a:pt x="1752" y="414"/>
                    </a:lnTo>
                    <a:lnTo>
                      <a:pt x="1752" y="414"/>
                    </a:lnTo>
                    <a:lnTo>
                      <a:pt x="1752" y="414"/>
                    </a:lnTo>
                    <a:lnTo>
                      <a:pt x="1752" y="414"/>
                    </a:lnTo>
                    <a:lnTo>
                      <a:pt x="1752" y="414"/>
                    </a:lnTo>
                    <a:lnTo>
                      <a:pt x="1752" y="414"/>
                    </a:lnTo>
                    <a:lnTo>
                      <a:pt x="1752" y="414"/>
                    </a:lnTo>
                    <a:lnTo>
                      <a:pt x="1752" y="414"/>
                    </a:lnTo>
                    <a:lnTo>
                      <a:pt x="1758" y="414"/>
                    </a:lnTo>
                    <a:lnTo>
                      <a:pt x="1758" y="414"/>
                    </a:lnTo>
                    <a:lnTo>
                      <a:pt x="1758" y="414"/>
                    </a:lnTo>
                    <a:lnTo>
                      <a:pt x="1758" y="414"/>
                    </a:lnTo>
                    <a:lnTo>
                      <a:pt x="1758" y="414"/>
                    </a:lnTo>
                    <a:lnTo>
                      <a:pt x="1758" y="414"/>
                    </a:lnTo>
                    <a:lnTo>
                      <a:pt x="1758" y="414"/>
                    </a:lnTo>
                    <a:lnTo>
                      <a:pt x="1770" y="414"/>
                    </a:lnTo>
                    <a:lnTo>
                      <a:pt x="1770" y="414"/>
                    </a:lnTo>
                    <a:lnTo>
                      <a:pt x="1770" y="414"/>
                    </a:lnTo>
                    <a:lnTo>
                      <a:pt x="1770" y="414"/>
                    </a:lnTo>
                    <a:lnTo>
                      <a:pt x="1770" y="414"/>
                    </a:lnTo>
                    <a:lnTo>
                      <a:pt x="1770" y="414"/>
                    </a:lnTo>
                    <a:lnTo>
                      <a:pt x="1770" y="414"/>
                    </a:lnTo>
                    <a:lnTo>
                      <a:pt x="1782" y="414"/>
                    </a:lnTo>
                    <a:lnTo>
                      <a:pt x="1782" y="414"/>
                    </a:lnTo>
                    <a:lnTo>
                      <a:pt x="1782" y="414"/>
                    </a:lnTo>
                    <a:lnTo>
                      <a:pt x="1782" y="414"/>
                    </a:lnTo>
                    <a:lnTo>
                      <a:pt x="1782" y="414"/>
                    </a:lnTo>
                    <a:lnTo>
                      <a:pt x="1782" y="414"/>
                    </a:lnTo>
                    <a:lnTo>
                      <a:pt x="1782" y="414"/>
                    </a:lnTo>
                    <a:lnTo>
                      <a:pt x="1788" y="414"/>
                    </a:lnTo>
                    <a:lnTo>
                      <a:pt x="1788" y="414"/>
                    </a:lnTo>
                    <a:lnTo>
                      <a:pt x="1788" y="414"/>
                    </a:lnTo>
                    <a:lnTo>
                      <a:pt x="1788" y="414"/>
                    </a:lnTo>
                    <a:lnTo>
                      <a:pt x="1788" y="414"/>
                    </a:lnTo>
                    <a:lnTo>
                      <a:pt x="1788" y="414"/>
                    </a:lnTo>
                    <a:lnTo>
                      <a:pt x="1788" y="414"/>
                    </a:lnTo>
                    <a:lnTo>
                      <a:pt x="1794" y="414"/>
                    </a:lnTo>
                    <a:lnTo>
                      <a:pt x="1800" y="414"/>
                    </a:lnTo>
                    <a:lnTo>
                      <a:pt x="1800" y="414"/>
                    </a:lnTo>
                    <a:lnTo>
                      <a:pt x="1800" y="414"/>
                    </a:lnTo>
                    <a:lnTo>
                      <a:pt x="1800" y="414"/>
                    </a:lnTo>
                    <a:lnTo>
                      <a:pt x="1800" y="414"/>
                    </a:lnTo>
                    <a:lnTo>
                      <a:pt x="1800" y="414"/>
                    </a:lnTo>
                    <a:lnTo>
                      <a:pt x="1806" y="414"/>
                    </a:lnTo>
                    <a:lnTo>
                      <a:pt x="1812" y="414"/>
                    </a:lnTo>
                    <a:lnTo>
                      <a:pt x="1812" y="414"/>
                    </a:lnTo>
                    <a:lnTo>
                      <a:pt x="1812" y="414"/>
                    </a:lnTo>
                    <a:lnTo>
                      <a:pt x="1812" y="414"/>
                    </a:lnTo>
                    <a:lnTo>
                      <a:pt x="1812" y="414"/>
                    </a:lnTo>
                    <a:lnTo>
                      <a:pt x="1818" y="414"/>
                    </a:lnTo>
                    <a:lnTo>
                      <a:pt x="1818" y="414"/>
                    </a:lnTo>
                    <a:lnTo>
                      <a:pt x="1818" y="414"/>
                    </a:lnTo>
                    <a:lnTo>
                      <a:pt x="1818" y="414"/>
                    </a:lnTo>
                    <a:lnTo>
                      <a:pt x="1818" y="414"/>
                    </a:lnTo>
                    <a:lnTo>
                      <a:pt x="1818" y="414"/>
                    </a:lnTo>
                    <a:lnTo>
                      <a:pt x="1818" y="414"/>
                    </a:lnTo>
                    <a:lnTo>
                      <a:pt x="1818" y="414"/>
                    </a:lnTo>
                    <a:lnTo>
                      <a:pt x="1824" y="414"/>
                    </a:lnTo>
                    <a:lnTo>
                      <a:pt x="1824" y="414"/>
                    </a:lnTo>
                    <a:lnTo>
                      <a:pt x="1830" y="414"/>
                    </a:lnTo>
                    <a:lnTo>
                      <a:pt x="1830" y="414"/>
                    </a:lnTo>
                    <a:lnTo>
                      <a:pt x="1830" y="414"/>
                    </a:lnTo>
                    <a:lnTo>
                      <a:pt x="1830" y="414"/>
                    </a:lnTo>
                    <a:lnTo>
                      <a:pt x="1830" y="414"/>
                    </a:lnTo>
                    <a:lnTo>
                      <a:pt x="1836" y="414"/>
                    </a:lnTo>
                    <a:lnTo>
                      <a:pt x="1836" y="414"/>
                    </a:lnTo>
                    <a:lnTo>
                      <a:pt x="1842" y="414"/>
                    </a:lnTo>
                    <a:lnTo>
                      <a:pt x="1842" y="414"/>
                    </a:lnTo>
                    <a:lnTo>
                      <a:pt x="1842" y="414"/>
                    </a:lnTo>
                    <a:lnTo>
                      <a:pt x="1842" y="414"/>
                    </a:lnTo>
                    <a:lnTo>
                      <a:pt x="1848" y="414"/>
                    </a:lnTo>
                    <a:lnTo>
                      <a:pt x="1848" y="414"/>
                    </a:lnTo>
                    <a:lnTo>
                      <a:pt x="1848" y="414"/>
                    </a:lnTo>
                    <a:lnTo>
                      <a:pt x="1848" y="414"/>
                    </a:lnTo>
                    <a:lnTo>
                      <a:pt x="1848" y="414"/>
                    </a:lnTo>
                    <a:lnTo>
                      <a:pt x="1848" y="414"/>
                    </a:lnTo>
                    <a:lnTo>
                      <a:pt x="1848" y="414"/>
                    </a:lnTo>
                    <a:lnTo>
                      <a:pt x="1848"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6" y="414"/>
                    </a:lnTo>
                    <a:lnTo>
                      <a:pt x="1866" y="414"/>
                    </a:lnTo>
                    <a:lnTo>
                      <a:pt x="1866" y="414"/>
                    </a:lnTo>
                    <a:lnTo>
                      <a:pt x="1866" y="414"/>
                    </a:lnTo>
                    <a:lnTo>
                      <a:pt x="1866" y="414"/>
                    </a:lnTo>
                    <a:lnTo>
                      <a:pt x="1866" y="414"/>
                    </a:lnTo>
                    <a:lnTo>
                      <a:pt x="1866" y="414"/>
                    </a:lnTo>
                    <a:lnTo>
                      <a:pt x="1866" y="414"/>
                    </a:lnTo>
                    <a:lnTo>
                      <a:pt x="1866" y="414"/>
                    </a:lnTo>
                    <a:lnTo>
                      <a:pt x="1866" y="414"/>
                    </a:lnTo>
                    <a:lnTo>
                      <a:pt x="1872" y="414"/>
                    </a:lnTo>
                    <a:lnTo>
                      <a:pt x="1872" y="414"/>
                    </a:lnTo>
                    <a:lnTo>
                      <a:pt x="1872" y="414"/>
                    </a:lnTo>
                    <a:lnTo>
                      <a:pt x="1872" y="414"/>
                    </a:lnTo>
                    <a:lnTo>
                      <a:pt x="1872" y="414"/>
                    </a:lnTo>
                    <a:lnTo>
                      <a:pt x="1872" y="414"/>
                    </a:lnTo>
                    <a:lnTo>
                      <a:pt x="1872" y="414"/>
                    </a:lnTo>
                    <a:lnTo>
                      <a:pt x="1872" y="414"/>
                    </a:lnTo>
                    <a:lnTo>
                      <a:pt x="1872" y="414"/>
                    </a:lnTo>
                    <a:lnTo>
                      <a:pt x="1878" y="414"/>
                    </a:lnTo>
                    <a:lnTo>
                      <a:pt x="1878" y="414"/>
                    </a:lnTo>
                    <a:lnTo>
                      <a:pt x="1878" y="414"/>
                    </a:lnTo>
                    <a:lnTo>
                      <a:pt x="1878" y="414"/>
                    </a:lnTo>
                    <a:lnTo>
                      <a:pt x="1878" y="414"/>
                    </a:lnTo>
                    <a:lnTo>
                      <a:pt x="1878" y="414"/>
                    </a:lnTo>
                    <a:lnTo>
                      <a:pt x="1878" y="414"/>
                    </a:lnTo>
                    <a:lnTo>
                      <a:pt x="1878" y="414"/>
                    </a:lnTo>
                    <a:lnTo>
                      <a:pt x="1884" y="414"/>
                    </a:lnTo>
                    <a:lnTo>
                      <a:pt x="1884" y="414"/>
                    </a:lnTo>
                    <a:lnTo>
                      <a:pt x="1884" y="414"/>
                    </a:lnTo>
                    <a:lnTo>
                      <a:pt x="1884" y="414"/>
                    </a:lnTo>
                    <a:lnTo>
                      <a:pt x="1884" y="414"/>
                    </a:lnTo>
                    <a:lnTo>
                      <a:pt x="1890" y="414"/>
                    </a:lnTo>
                    <a:lnTo>
                      <a:pt x="1896" y="414"/>
                    </a:lnTo>
                    <a:lnTo>
                      <a:pt x="1896" y="414"/>
                    </a:lnTo>
                    <a:lnTo>
                      <a:pt x="1896" y="414"/>
                    </a:lnTo>
                    <a:lnTo>
                      <a:pt x="1896" y="414"/>
                    </a:lnTo>
                    <a:lnTo>
                      <a:pt x="1896" y="414"/>
                    </a:lnTo>
                    <a:lnTo>
                      <a:pt x="1896" y="414"/>
                    </a:lnTo>
                    <a:lnTo>
                      <a:pt x="1902" y="414"/>
                    </a:lnTo>
                    <a:lnTo>
                      <a:pt x="1908" y="414"/>
                    </a:lnTo>
                    <a:lnTo>
                      <a:pt x="1908" y="414"/>
                    </a:lnTo>
                    <a:lnTo>
                      <a:pt x="1908" y="414"/>
                    </a:lnTo>
                    <a:lnTo>
                      <a:pt x="1908" y="414"/>
                    </a:lnTo>
                    <a:lnTo>
                      <a:pt x="1908" y="414"/>
                    </a:lnTo>
                    <a:lnTo>
                      <a:pt x="1908" y="414"/>
                    </a:lnTo>
                    <a:lnTo>
                      <a:pt x="1908" y="414"/>
                    </a:lnTo>
                    <a:lnTo>
                      <a:pt x="1908" y="414"/>
                    </a:lnTo>
                    <a:lnTo>
                      <a:pt x="1914" y="414"/>
                    </a:lnTo>
                    <a:lnTo>
                      <a:pt x="1914" y="414"/>
                    </a:lnTo>
                    <a:lnTo>
                      <a:pt x="1914" y="414"/>
                    </a:lnTo>
                    <a:lnTo>
                      <a:pt x="1914" y="414"/>
                    </a:lnTo>
                    <a:lnTo>
                      <a:pt x="1914" y="414"/>
                    </a:lnTo>
                    <a:lnTo>
                      <a:pt x="1914" y="414"/>
                    </a:lnTo>
                    <a:lnTo>
                      <a:pt x="1926" y="414"/>
                    </a:lnTo>
                    <a:lnTo>
                      <a:pt x="1926" y="414"/>
                    </a:lnTo>
                    <a:lnTo>
                      <a:pt x="1926" y="414"/>
                    </a:lnTo>
                    <a:lnTo>
                      <a:pt x="1926" y="414"/>
                    </a:lnTo>
                    <a:lnTo>
                      <a:pt x="1926" y="414"/>
                    </a:lnTo>
                    <a:lnTo>
                      <a:pt x="1926" y="414"/>
                    </a:lnTo>
                    <a:lnTo>
                      <a:pt x="1926" y="414"/>
                    </a:lnTo>
                    <a:lnTo>
                      <a:pt x="1938" y="414"/>
                    </a:lnTo>
                    <a:lnTo>
                      <a:pt x="1938" y="414"/>
                    </a:lnTo>
                    <a:lnTo>
                      <a:pt x="1938" y="414"/>
                    </a:lnTo>
                    <a:lnTo>
                      <a:pt x="1938" y="414"/>
                    </a:lnTo>
                    <a:lnTo>
                      <a:pt x="1938" y="414"/>
                    </a:lnTo>
                    <a:lnTo>
                      <a:pt x="1938" y="414"/>
                    </a:lnTo>
                    <a:lnTo>
                      <a:pt x="1938" y="414"/>
                    </a:lnTo>
                    <a:lnTo>
                      <a:pt x="1938" y="414"/>
                    </a:lnTo>
                    <a:lnTo>
                      <a:pt x="1944" y="414"/>
                    </a:lnTo>
                    <a:lnTo>
                      <a:pt x="1944" y="414"/>
                    </a:lnTo>
                    <a:lnTo>
                      <a:pt x="1944" y="414"/>
                    </a:lnTo>
                    <a:lnTo>
                      <a:pt x="1944" y="414"/>
                    </a:lnTo>
                    <a:lnTo>
                      <a:pt x="1944" y="414"/>
                    </a:lnTo>
                    <a:lnTo>
                      <a:pt x="1944" y="414"/>
                    </a:lnTo>
                    <a:lnTo>
                      <a:pt x="1944" y="414"/>
                    </a:lnTo>
                    <a:lnTo>
                      <a:pt x="1956" y="414"/>
                    </a:lnTo>
                    <a:lnTo>
                      <a:pt x="1956" y="414"/>
                    </a:lnTo>
                    <a:lnTo>
                      <a:pt x="1956" y="414"/>
                    </a:lnTo>
                    <a:lnTo>
                      <a:pt x="1956" y="414"/>
                    </a:lnTo>
                    <a:lnTo>
                      <a:pt x="1956" y="414"/>
                    </a:lnTo>
                    <a:lnTo>
                      <a:pt x="1956" y="414"/>
                    </a:lnTo>
                    <a:lnTo>
                      <a:pt x="1956" y="414"/>
                    </a:lnTo>
                    <a:lnTo>
                      <a:pt x="1968" y="414"/>
                    </a:lnTo>
                    <a:lnTo>
                      <a:pt x="1968" y="414"/>
                    </a:lnTo>
                    <a:lnTo>
                      <a:pt x="1968" y="414"/>
                    </a:lnTo>
                    <a:lnTo>
                      <a:pt x="1968" y="414"/>
                    </a:lnTo>
                    <a:lnTo>
                      <a:pt x="1968" y="414"/>
                    </a:lnTo>
                    <a:lnTo>
                      <a:pt x="1968" y="414"/>
                    </a:lnTo>
                    <a:lnTo>
                      <a:pt x="1968" y="414"/>
                    </a:lnTo>
                    <a:lnTo>
                      <a:pt x="1974" y="414"/>
                    </a:lnTo>
                    <a:lnTo>
                      <a:pt x="1974" y="414"/>
                    </a:lnTo>
                    <a:lnTo>
                      <a:pt x="1974" y="414"/>
                    </a:lnTo>
                    <a:lnTo>
                      <a:pt x="1974" y="414"/>
                    </a:lnTo>
                    <a:lnTo>
                      <a:pt x="1974" y="414"/>
                    </a:lnTo>
                    <a:lnTo>
                      <a:pt x="1974" y="414"/>
                    </a:lnTo>
                    <a:lnTo>
                      <a:pt x="1974" y="414"/>
                    </a:lnTo>
                    <a:lnTo>
                      <a:pt x="1980" y="414"/>
                    </a:lnTo>
                    <a:lnTo>
                      <a:pt x="1986" y="414"/>
                    </a:lnTo>
                    <a:lnTo>
                      <a:pt x="1986" y="414"/>
                    </a:lnTo>
                    <a:lnTo>
                      <a:pt x="1986" y="414"/>
                    </a:lnTo>
                    <a:lnTo>
                      <a:pt x="1986" y="414"/>
                    </a:lnTo>
                    <a:lnTo>
                      <a:pt x="1986" y="414"/>
                    </a:lnTo>
                    <a:lnTo>
                      <a:pt x="1986" y="414"/>
                    </a:lnTo>
                    <a:lnTo>
                      <a:pt x="1992" y="414"/>
                    </a:lnTo>
                    <a:lnTo>
                      <a:pt x="1998" y="414"/>
                    </a:lnTo>
                    <a:lnTo>
                      <a:pt x="1998" y="414"/>
                    </a:lnTo>
                    <a:lnTo>
                      <a:pt x="1998" y="414"/>
                    </a:lnTo>
                    <a:lnTo>
                      <a:pt x="1998" y="414"/>
                    </a:lnTo>
                    <a:lnTo>
                      <a:pt x="1998" y="414"/>
                    </a:lnTo>
                    <a:lnTo>
                      <a:pt x="2004" y="414"/>
                    </a:lnTo>
                    <a:lnTo>
                      <a:pt x="2004" y="414"/>
                    </a:lnTo>
                    <a:lnTo>
                      <a:pt x="2004" y="414"/>
                    </a:lnTo>
                    <a:lnTo>
                      <a:pt x="2004" y="414"/>
                    </a:lnTo>
                    <a:lnTo>
                      <a:pt x="2004" y="414"/>
                    </a:lnTo>
                    <a:lnTo>
                      <a:pt x="2004" y="414"/>
                    </a:lnTo>
                    <a:lnTo>
                      <a:pt x="2004" y="414"/>
                    </a:lnTo>
                    <a:lnTo>
                      <a:pt x="2004" y="414"/>
                    </a:lnTo>
                    <a:lnTo>
                      <a:pt x="2010" y="414"/>
                    </a:lnTo>
                    <a:lnTo>
                      <a:pt x="2010" y="414"/>
                    </a:lnTo>
                    <a:lnTo>
                      <a:pt x="2010" y="414"/>
                    </a:lnTo>
                    <a:lnTo>
                      <a:pt x="2010" y="414"/>
                    </a:lnTo>
                    <a:lnTo>
                      <a:pt x="2010" y="414"/>
                    </a:lnTo>
                    <a:lnTo>
                      <a:pt x="2010" y="414"/>
                    </a:lnTo>
                    <a:lnTo>
                      <a:pt x="2010" y="414"/>
                    </a:lnTo>
                    <a:lnTo>
                      <a:pt x="2010"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22" y="414"/>
                    </a:lnTo>
                    <a:lnTo>
                      <a:pt x="2022" y="414"/>
                    </a:lnTo>
                    <a:lnTo>
                      <a:pt x="2022" y="414"/>
                    </a:lnTo>
                    <a:lnTo>
                      <a:pt x="2022" y="414"/>
                    </a:lnTo>
                    <a:lnTo>
                      <a:pt x="2022" y="414"/>
                    </a:lnTo>
                    <a:lnTo>
                      <a:pt x="2022" y="414"/>
                    </a:lnTo>
                    <a:lnTo>
                      <a:pt x="2022" y="414"/>
                    </a:lnTo>
                    <a:lnTo>
                      <a:pt x="2022" y="414"/>
                    </a:lnTo>
                    <a:lnTo>
                      <a:pt x="2022" y="414"/>
                    </a:lnTo>
                    <a:lnTo>
                      <a:pt x="2022" y="414"/>
                    </a:lnTo>
                    <a:lnTo>
                      <a:pt x="2028" y="414"/>
                    </a:lnTo>
                    <a:lnTo>
                      <a:pt x="2028" y="414"/>
                    </a:lnTo>
                    <a:lnTo>
                      <a:pt x="2028" y="414"/>
                    </a:lnTo>
                    <a:lnTo>
                      <a:pt x="2028" y="414"/>
                    </a:lnTo>
                    <a:lnTo>
                      <a:pt x="2028" y="414"/>
                    </a:lnTo>
                    <a:lnTo>
                      <a:pt x="2028" y="414"/>
                    </a:lnTo>
                    <a:lnTo>
                      <a:pt x="2028" y="414"/>
                    </a:lnTo>
                    <a:lnTo>
                      <a:pt x="2028" y="414"/>
                    </a:lnTo>
                    <a:lnTo>
                      <a:pt x="2028" y="414"/>
                    </a:lnTo>
                    <a:lnTo>
                      <a:pt x="2034" y="414"/>
                    </a:lnTo>
                    <a:lnTo>
                      <a:pt x="2034" y="414"/>
                    </a:lnTo>
                    <a:lnTo>
                      <a:pt x="2034" y="414"/>
                    </a:lnTo>
                    <a:lnTo>
                      <a:pt x="2034" y="414"/>
                    </a:lnTo>
                    <a:lnTo>
                      <a:pt x="2034" y="414"/>
                    </a:lnTo>
                    <a:lnTo>
                      <a:pt x="2034" y="414"/>
                    </a:lnTo>
                    <a:lnTo>
                      <a:pt x="2034" y="414"/>
                    </a:lnTo>
                    <a:lnTo>
                      <a:pt x="2034" y="414"/>
                    </a:lnTo>
                    <a:lnTo>
                      <a:pt x="2040" y="414"/>
                    </a:lnTo>
                    <a:lnTo>
                      <a:pt x="2040" y="414"/>
                    </a:lnTo>
                    <a:lnTo>
                      <a:pt x="2040" y="414"/>
                    </a:lnTo>
                    <a:lnTo>
                      <a:pt x="2040" y="414"/>
                    </a:lnTo>
                    <a:lnTo>
                      <a:pt x="2046" y="414"/>
                    </a:lnTo>
                    <a:lnTo>
                      <a:pt x="2046" y="414"/>
                    </a:lnTo>
                    <a:lnTo>
                      <a:pt x="2046" y="414"/>
                    </a:lnTo>
                    <a:lnTo>
                      <a:pt x="2052" y="414"/>
                    </a:lnTo>
                    <a:lnTo>
                      <a:pt x="2052" y="414"/>
                    </a:lnTo>
                    <a:lnTo>
                      <a:pt x="2052" y="414"/>
                    </a:lnTo>
                    <a:lnTo>
                      <a:pt x="2052" y="414"/>
                    </a:lnTo>
                    <a:lnTo>
                      <a:pt x="2058" y="414"/>
                    </a:lnTo>
                    <a:lnTo>
                      <a:pt x="2058" y="414"/>
                    </a:lnTo>
                    <a:lnTo>
                      <a:pt x="2064" y="414"/>
                    </a:lnTo>
                    <a:lnTo>
                      <a:pt x="2064" y="414"/>
                    </a:lnTo>
                    <a:lnTo>
                      <a:pt x="2064" y="414"/>
                    </a:lnTo>
                    <a:lnTo>
                      <a:pt x="2064" y="414"/>
                    </a:lnTo>
                    <a:lnTo>
                      <a:pt x="2064" y="414"/>
                    </a:lnTo>
                    <a:lnTo>
                      <a:pt x="2064" y="414"/>
                    </a:lnTo>
                    <a:lnTo>
                      <a:pt x="2064" y="414"/>
                    </a:lnTo>
                    <a:lnTo>
                      <a:pt x="2064" y="414"/>
                    </a:lnTo>
                    <a:lnTo>
                      <a:pt x="2070" y="414"/>
                    </a:lnTo>
                    <a:lnTo>
                      <a:pt x="2070" y="414"/>
                    </a:lnTo>
                    <a:lnTo>
                      <a:pt x="2070" y="414"/>
                    </a:lnTo>
                    <a:lnTo>
                      <a:pt x="2070" y="414"/>
                    </a:lnTo>
                    <a:lnTo>
                      <a:pt x="2070" y="414"/>
                    </a:lnTo>
                    <a:lnTo>
                      <a:pt x="2076" y="414"/>
                    </a:lnTo>
                    <a:lnTo>
                      <a:pt x="2082" y="414"/>
                    </a:lnTo>
                    <a:lnTo>
                      <a:pt x="2082" y="414"/>
                    </a:lnTo>
                    <a:lnTo>
                      <a:pt x="2082" y="414"/>
                    </a:lnTo>
                    <a:lnTo>
                      <a:pt x="2082" y="414"/>
                    </a:lnTo>
                    <a:lnTo>
                      <a:pt x="2082" y="414"/>
                    </a:lnTo>
                    <a:lnTo>
                      <a:pt x="2082" y="414"/>
                    </a:lnTo>
                    <a:lnTo>
                      <a:pt x="2088" y="414"/>
                    </a:lnTo>
                    <a:lnTo>
                      <a:pt x="2094" y="414"/>
                    </a:lnTo>
                    <a:lnTo>
                      <a:pt x="2094" y="414"/>
                    </a:lnTo>
                    <a:lnTo>
                      <a:pt x="2094" y="414"/>
                    </a:lnTo>
                    <a:lnTo>
                      <a:pt x="2094" y="414"/>
                    </a:lnTo>
                    <a:lnTo>
                      <a:pt x="2094" y="414"/>
                    </a:lnTo>
                    <a:lnTo>
                      <a:pt x="2094" y="414"/>
                    </a:lnTo>
                    <a:lnTo>
                      <a:pt x="2094" y="414"/>
                    </a:lnTo>
                    <a:lnTo>
                      <a:pt x="2094" y="414"/>
                    </a:lnTo>
                    <a:lnTo>
                      <a:pt x="2100" y="414"/>
                    </a:lnTo>
                    <a:lnTo>
                      <a:pt x="2100" y="414"/>
                    </a:lnTo>
                    <a:lnTo>
                      <a:pt x="2100" y="414"/>
                    </a:lnTo>
                    <a:lnTo>
                      <a:pt x="2100" y="414"/>
                    </a:lnTo>
                    <a:lnTo>
                      <a:pt x="2100" y="414"/>
                    </a:lnTo>
                    <a:lnTo>
                      <a:pt x="2100" y="414"/>
                    </a:lnTo>
                    <a:lnTo>
                      <a:pt x="2112" y="414"/>
                    </a:lnTo>
                    <a:lnTo>
                      <a:pt x="2112" y="414"/>
                    </a:lnTo>
                    <a:lnTo>
                      <a:pt x="2112" y="414"/>
                    </a:lnTo>
                    <a:lnTo>
                      <a:pt x="2112" y="414"/>
                    </a:lnTo>
                    <a:lnTo>
                      <a:pt x="2112" y="414"/>
                    </a:lnTo>
                    <a:lnTo>
                      <a:pt x="2112" y="414"/>
                    </a:lnTo>
                    <a:lnTo>
                      <a:pt x="2112" y="414"/>
                    </a:lnTo>
                    <a:lnTo>
                      <a:pt x="2124" y="414"/>
                    </a:lnTo>
                    <a:lnTo>
                      <a:pt x="2124" y="414"/>
                    </a:lnTo>
                    <a:lnTo>
                      <a:pt x="2124" y="414"/>
                    </a:lnTo>
                    <a:lnTo>
                      <a:pt x="2124" y="414"/>
                    </a:lnTo>
                    <a:lnTo>
                      <a:pt x="2124" y="414"/>
                    </a:lnTo>
                    <a:lnTo>
                      <a:pt x="2124" y="414"/>
                    </a:lnTo>
                    <a:lnTo>
                      <a:pt x="2124" y="414"/>
                    </a:lnTo>
                    <a:lnTo>
                      <a:pt x="2124" y="414"/>
                    </a:lnTo>
                    <a:lnTo>
                      <a:pt x="2130" y="414"/>
                    </a:lnTo>
                    <a:lnTo>
                      <a:pt x="2130" y="414"/>
                    </a:lnTo>
                    <a:lnTo>
                      <a:pt x="2130" y="414"/>
                    </a:lnTo>
                    <a:lnTo>
                      <a:pt x="2130" y="414"/>
                    </a:lnTo>
                    <a:lnTo>
                      <a:pt x="2130" y="414"/>
                    </a:lnTo>
                    <a:lnTo>
                      <a:pt x="2130" y="414"/>
                    </a:lnTo>
                    <a:lnTo>
                      <a:pt x="2130" y="414"/>
                    </a:lnTo>
                    <a:lnTo>
                      <a:pt x="2142" y="414"/>
                    </a:lnTo>
                    <a:lnTo>
                      <a:pt x="2142" y="414"/>
                    </a:lnTo>
                    <a:lnTo>
                      <a:pt x="2142" y="414"/>
                    </a:lnTo>
                    <a:lnTo>
                      <a:pt x="2142" y="414"/>
                    </a:lnTo>
                    <a:lnTo>
                      <a:pt x="2142" y="414"/>
                    </a:lnTo>
                    <a:lnTo>
                      <a:pt x="2142" y="414"/>
                    </a:lnTo>
                    <a:lnTo>
                      <a:pt x="2142" y="414"/>
                    </a:lnTo>
                    <a:lnTo>
                      <a:pt x="2154" y="414"/>
                    </a:lnTo>
                    <a:lnTo>
                      <a:pt x="2154" y="414"/>
                    </a:lnTo>
                    <a:lnTo>
                      <a:pt x="2154" y="414"/>
                    </a:lnTo>
                    <a:lnTo>
                      <a:pt x="2154" y="414"/>
                    </a:lnTo>
                    <a:lnTo>
                      <a:pt x="2154" y="414"/>
                    </a:lnTo>
                    <a:lnTo>
                      <a:pt x="2154" y="414"/>
                    </a:lnTo>
                    <a:lnTo>
                      <a:pt x="2160" y="414"/>
                    </a:lnTo>
                    <a:lnTo>
                      <a:pt x="2160" y="414"/>
                    </a:lnTo>
                    <a:lnTo>
                      <a:pt x="2160" y="414"/>
                    </a:lnTo>
                    <a:lnTo>
                      <a:pt x="2160" y="414"/>
                    </a:lnTo>
                    <a:lnTo>
                      <a:pt x="2160" y="414"/>
                    </a:lnTo>
                    <a:lnTo>
                      <a:pt x="2160" y="414"/>
                    </a:lnTo>
                    <a:lnTo>
                      <a:pt x="2160" y="414"/>
                    </a:lnTo>
                    <a:lnTo>
                      <a:pt x="2160" y="414"/>
                    </a:lnTo>
                    <a:lnTo>
                      <a:pt x="2166" y="414"/>
                    </a:lnTo>
                    <a:lnTo>
                      <a:pt x="2166" y="414"/>
                    </a:lnTo>
                    <a:lnTo>
                      <a:pt x="2166" y="414"/>
                    </a:lnTo>
                    <a:lnTo>
                      <a:pt x="2166" y="414"/>
                    </a:lnTo>
                    <a:lnTo>
                      <a:pt x="2166" y="414"/>
                    </a:lnTo>
                    <a:lnTo>
                      <a:pt x="2166" y="414"/>
                    </a:lnTo>
                    <a:lnTo>
                      <a:pt x="2166" y="414"/>
                    </a:lnTo>
                    <a:lnTo>
                      <a:pt x="2166" y="414"/>
                    </a:lnTo>
                    <a:lnTo>
                      <a:pt x="2166"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8" y="414"/>
                    </a:lnTo>
                    <a:lnTo>
                      <a:pt x="2178" y="414"/>
                    </a:lnTo>
                    <a:lnTo>
                      <a:pt x="2178" y="414"/>
                    </a:lnTo>
                    <a:lnTo>
                      <a:pt x="2178" y="414"/>
                    </a:lnTo>
                    <a:lnTo>
                      <a:pt x="2178" y="414"/>
                    </a:lnTo>
                    <a:lnTo>
                      <a:pt x="2178" y="414"/>
                    </a:lnTo>
                    <a:lnTo>
                      <a:pt x="2178" y="414"/>
                    </a:lnTo>
                    <a:lnTo>
                      <a:pt x="2178" y="414"/>
                    </a:lnTo>
                    <a:lnTo>
                      <a:pt x="2178" y="414"/>
                    </a:lnTo>
                    <a:lnTo>
                      <a:pt x="2178" y="414"/>
                    </a:lnTo>
                    <a:lnTo>
                      <a:pt x="2184" y="414"/>
                    </a:lnTo>
                    <a:lnTo>
                      <a:pt x="2184" y="414"/>
                    </a:lnTo>
                    <a:lnTo>
                      <a:pt x="2184" y="408"/>
                    </a:lnTo>
                    <a:lnTo>
                      <a:pt x="2184" y="408"/>
                    </a:lnTo>
                    <a:lnTo>
                      <a:pt x="2184" y="408"/>
                    </a:lnTo>
                    <a:lnTo>
                      <a:pt x="2184" y="408"/>
                    </a:lnTo>
                    <a:lnTo>
                      <a:pt x="2184" y="408"/>
                    </a:lnTo>
                    <a:lnTo>
                      <a:pt x="2184" y="408"/>
                    </a:lnTo>
                    <a:lnTo>
                      <a:pt x="2184" y="408"/>
                    </a:lnTo>
                    <a:lnTo>
                      <a:pt x="2190" y="408"/>
                    </a:lnTo>
                    <a:lnTo>
                      <a:pt x="2190" y="408"/>
                    </a:lnTo>
                    <a:lnTo>
                      <a:pt x="2190" y="408"/>
                    </a:lnTo>
                    <a:lnTo>
                      <a:pt x="2190" y="408"/>
                    </a:lnTo>
                    <a:lnTo>
                      <a:pt x="2190" y="408"/>
                    </a:lnTo>
                    <a:lnTo>
                      <a:pt x="2190" y="408"/>
                    </a:lnTo>
                    <a:lnTo>
                      <a:pt x="2190" y="408"/>
                    </a:lnTo>
                    <a:lnTo>
                      <a:pt x="2196" y="408"/>
                    </a:lnTo>
                    <a:lnTo>
                      <a:pt x="2196" y="408"/>
                    </a:lnTo>
                    <a:lnTo>
                      <a:pt x="2196" y="408"/>
                    </a:lnTo>
                    <a:lnTo>
                      <a:pt x="2202" y="408"/>
                    </a:lnTo>
                    <a:lnTo>
                      <a:pt x="2202" y="408"/>
                    </a:lnTo>
                    <a:lnTo>
                      <a:pt x="2202" y="408"/>
                    </a:lnTo>
                    <a:lnTo>
                      <a:pt x="2202" y="408"/>
                    </a:lnTo>
                    <a:lnTo>
                      <a:pt x="2208" y="408"/>
                    </a:lnTo>
                    <a:lnTo>
                      <a:pt x="2208" y="408"/>
                    </a:lnTo>
                    <a:lnTo>
                      <a:pt x="2208" y="408"/>
                    </a:lnTo>
                    <a:lnTo>
                      <a:pt x="2214" y="408"/>
                    </a:lnTo>
                    <a:lnTo>
                      <a:pt x="2214" y="408"/>
                    </a:lnTo>
                    <a:lnTo>
                      <a:pt x="2214" y="408"/>
                    </a:lnTo>
                    <a:lnTo>
                      <a:pt x="2220" y="408"/>
                    </a:lnTo>
                    <a:lnTo>
                      <a:pt x="2220" y="408"/>
                    </a:lnTo>
                    <a:lnTo>
                      <a:pt x="2220" y="408"/>
                    </a:lnTo>
                    <a:lnTo>
                      <a:pt x="2220" y="408"/>
                    </a:lnTo>
                    <a:lnTo>
                      <a:pt x="2220" y="408"/>
                    </a:lnTo>
                    <a:lnTo>
                      <a:pt x="2220" y="408"/>
                    </a:lnTo>
                    <a:lnTo>
                      <a:pt x="2220" y="408"/>
                    </a:lnTo>
                    <a:lnTo>
                      <a:pt x="2220" y="408"/>
                    </a:lnTo>
                    <a:lnTo>
                      <a:pt x="2226" y="408"/>
                    </a:lnTo>
                    <a:lnTo>
                      <a:pt x="2226" y="408"/>
                    </a:lnTo>
                    <a:lnTo>
                      <a:pt x="2226" y="408"/>
                    </a:lnTo>
                    <a:lnTo>
                      <a:pt x="2226" y="408"/>
                    </a:lnTo>
                    <a:lnTo>
                      <a:pt x="2232" y="408"/>
                    </a:lnTo>
                    <a:lnTo>
                      <a:pt x="2232" y="408"/>
                    </a:lnTo>
                    <a:lnTo>
                      <a:pt x="2232" y="408"/>
                    </a:lnTo>
                    <a:lnTo>
                      <a:pt x="2238" y="408"/>
                    </a:lnTo>
                    <a:lnTo>
                      <a:pt x="2238" y="408"/>
                    </a:lnTo>
                    <a:lnTo>
                      <a:pt x="2238" y="408"/>
                    </a:lnTo>
                    <a:lnTo>
                      <a:pt x="2238" y="408"/>
                    </a:lnTo>
                    <a:lnTo>
                      <a:pt x="2244" y="408"/>
                    </a:lnTo>
                    <a:lnTo>
                      <a:pt x="2244" y="408"/>
                    </a:lnTo>
                    <a:lnTo>
                      <a:pt x="2250" y="408"/>
                    </a:lnTo>
                    <a:lnTo>
                      <a:pt x="2250" y="408"/>
                    </a:lnTo>
                    <a:lnTo>
                      <a:pt x="2250" y="408"/>
                    </a:lnTo>
                    <a:lnTo>
                      <a:pt x="2250" y="408"/>
                    </a:lnTo>
                    <a:lnTo>
                      <a:pt x="2250" y="408"/>
                    </a:lnTo>
                    <a:lnTo>
                      <a:pt x="2250" y="408"/>
                    </a:lnTo>
                    <a:lnTo>
                      <a:pt x="2250" y="408"/>
                    </a:lnTo>
                    <a:lnTo>
                      <a:pt x="2250" y="408"/>
                    </a:lnTo>
                    <a:lnTo>
                      <a:pt x="2256" y="408"/>
                    </a:lnTo>
                    <a:lnTo>
                      <a:pt x="2256" y="408"/>
                    </a:lnTo>
                    <a:lnTo>
                      <a:pt x="2256" y="408"/>
                    </a:lnTo>
                    <a:lnTo>
                      <a:pt x="2256" y="408"/>
                    </a:lnTo>
                    <a:lnTo>
                      <a:pt x="2256" y="408"/>
                    </a:lnTo>
                    <a:lnTo>
                      <a:pt x="2262" y="408"/>
                    </a:lnTo>
                    <a:lnTo>
                      <a:pt x="2268" y="408"/>
                    </a:lnTo>
                    <a:lnTo>
                      <a:pt x="2268" y="408"/>
                    </a:lnTo>
                    <a:lnTo>
                      <a:pt x="2268" y="408"/>
                    </a:lnTo>
                    <a:lnTo>
                      <a:pt x="2268" y="408"/>
                    </a:lnTo>
                    <a:lnTo>
                      <a:pt x="2268" y="408"/>
                    </a:lnTo>
                    <a:lnTo>
                      <a:pt x="2268" y="408"/>
                    </a:lnTo>
                    <a:lnTo>
                      <a:pt x="2274" y="408"/>
                    </a:lnTo>
                    <a:lnTo>
                      <a:pt x="2280" y="408"/>
                    </a:lnTo>
                    <a:lnTo>
                      <a:pt x="2280" y="408"/>
                    </a:lnTo>
                    <a:lnTo>
                      <a:pt x="2280" y="408"/>
                    </a:lnTo>
                    <a:lnTo>
                      <a:pt x="2280" y="402"/>
                    </a:lnTo>
                    <a:lnTo>
                      <a:pt x="2280" y="402"/>
                    </a:lnTo>
                    <a:lnTo>
                      <a:pt x="2280" y="402"/>
                    </a:lnTo>
                    <a:lnTo>
                      <a:pt x="2280" y="402"/>
                    </a:lnTo>
                    <a:lnTo>
                      <a:pt x="2280" y="402"/>
                    </a:lnTo>
                    <a:lnTo>
                      <a:pt x="2286" y="402"/>
                    </a:lnTo>
                    <a:lnTo>
                      <a:pt x="2286" y="402"/>
                    </a:lnTo>
                    <a:lnTo>
                      <a:pt x="2286" y="402"/>
                    </a:lnTo>
                    <a:lnTo>
                      <a:pt x="2286" y="402"/>
                    </a:lnTo>
                    <a:lnTo>
                      <a:pt x="2286" y="402"/>
                    </a:lnTo>
                    <a:lnTo>
                      <a:pt x="2286" y="402"/>
                    </a:lnTo>
                    <a:lnTo>
                      <a:pt x="2298" y="402"/>
                    </a:lnTo>
                    <a:lnTo>
                      <a:pt x="2298" y="402"/>
                    </a:lnTo>
                    <a:lnTo>
                      <a:pt x="2298" y="402"/>
                    </a:lnTo>
                    <a:lnTo>
                      <a:pt x="2298" y="402"/>
                    </a:lnTo>
                    <a:lnTo>
                      <a:pt x="2298" y="402"/>
                    </a:lnTo>
                    <a:lnTo>
                      <a:pt x="2298" y="402"/>
                    </a:lnTo>
                    <a:lnTo>
                      <a:pt x="2298" y="402"/>
                    </a:lnTo>
                    <a:lnTo>
                      <a:pt x="2310" y="402"/>
                    </a:lnTo>
                    <a:lnTo>
                      <a:pt x="2310" y="402"/>
                    </a:lnTo>
                    <a:lnTo>
                      <a:pt x="2310" y="402"/>
                    </a:lnTo>
                    <a:lnTo>
                      <a:pt x="2310" y="402"/>
                    </a:lnTo>
                    <a:lnTo>
                      <a:pt x="2310" y="402"/>
                    </a:lnTo>
                    <a:lnTo>
                      <a:pt x="2310" y="402"/>
                    </a:lnTo>
                    <a:lnTo>
                      <a:pt x="2310" y="402"/>
                    </a:lnTo>
                    <a:lnTo>
                      <a:pt x="2310" y="402"/>
                    </a:lnTo>
                    <a:lnTo>
                      <a:pt x="2316" y="402"/>
                    </a:lnTo>
                    <a:lnTo>
                      <a:pt x="2316" y="402"/>
                    </a:lnTo>
                    <a:lnTo>
                      <a:pt x="2316" y="402"/>
                    </a:lnTo>
                    <a:lnTo>
                      <a:pt x="2316" y="402"/>
                    </a:lnTo>
                    <a:lnTo>
                      <a:pt x="2316" y="402"/>
                    </a:lnTo>
                    <a:lnTo>
                      <a:pt x="2316" y="402"/>
                    </a:lnTo>
                    <a:lnTo>
                      <a:pt x="2316" y="402"/>
                    </a:lnTo>
                    <a:lnTo>
                      <a:pt x="2316" y="402"/>
                    </a:lnTo>
                    <a:lnTo>
                      <a:pt x="2322" y="402"/>
                    </a:lnTo>
                    <a:lnTo>
                      <a:pt x="2322" y="402"/>
                    </a:lnTo>
                    <a:lnTo>
                      <a:pt x="2322" y="402"/>
                    </a:lnTo>
                    <a:lnTo>
                      <a:pt x="2322" y="402"/>
                    </a:lnTo>
                    <a:lnTo>
                      <a:pt x="2322" y="402"/>
                    </a:lnTo>
                    <a:lnTo>
                      <a:pt x="2322" y="402"/>
                    </a:lnTo>
                    <a:lnTo>
                      <a:pt x="2322" y="402"/>
                    </a:lnTo>
                    <a:lnTo>
                      <a:pt x="2322" y="402"/>
                    </a:lnTo>
                    <a:lnTo>
                      <a:pt x="2322"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40" y="402"/>
                    </a:lnTo>
                    <a:lnTo>
                      <a:pt x="2340" y="402"/>
                    </a:lnTo>
                    <a:lnTo>
                      <a:pt x="2340" y="402"/>
                    </a:lnTo>
                    <a:lnTo>
                      <a:pt x="2340" y="402"/>
                    </a:lnTo>
                    <a:lnTo>
                      <a:pt x="2340" y="402"/>
                    </a:lnTo>
                    <a:lnTo>
                      <a:pt x="2340" y="402"/>
                    </a:lnTo>
                    <a:lnTo>
                      <a:pt x="2340" y="402"/>
                    </a:lnTo>
                    <a:lnTo>
                      <a:pt x="2340" y="402"/>
                    </a:lnTo>
                    <a:lnTo>
                      <a:pt x="2346" y="402"/>
                    </a:lnTo>
                    <a:lnTo>
                      <a:pt x="2346" y="402"/>
                    </a:lnTo>
                    <a:lnTo>
                      <a:pt x="2346" y="402"/>
                    </a:lnTo>
                    <a:lnTo>
                      <a:pt x="2346" y="402"/>
                    </a:lnTo>
                    <a:lnTo>
                      <a:pt x="2346" y="402"/>
                    </a:lnTo>
                    <a:lnTo>
                      <a:pt x="2346" y="402"/>
                    </a:lnTo>
                    <a:lnTo>
                      <a:pt x="2346" y="402"/>
                    </a:lnTo>
                    <a:lnTo>
                      <a:pt x="2346" y="402"/>
                    </a:lnTo>
                    <a:lnTo>
                      <a:pt x="2352" y="402"/>
                    </a:lnTo>
                    <a:lnTo>
                      <a:pt x="2358" y="396"/>
                    </a:lnTo>
                    <a:lnTo>
                      <a:pt x="2358" y="396"/>
                    </a:lnTo>
                    <a:lnTo>
                      <a:pt x="2358" y="396"/>
                    </a:lnTo>
                    <a:lnTo>
                      <a:pt x="2358" y="396"/>
                    </a:lnTo>
                    <a:lnTo>
                      <a:pt x="2358" y="396"/>
                    </a:lnTo>
                    <a:lnTo>
                      <a:pt x="2364" y="396"/>
                    </a:lnTo>
                    <a:lnTo>
                      <a:pt x="2364" y="396"/>
                    </a:lnTo>
                    <a:lnTo>
                      <a:pt x="2370" y="396"/>
                    </a:lnTo>
                    <a:lnTo>
                      <a:pt x="2370" y="396"/>
                    </a:lnTo>
                    <a:lnTo>
                      <a:pt x="2370" y="396"/>
                    </a:lnTo>
                    <a:lnTo>
                      <a:pt x="2370" y="396"/>
                    </a:lnTo>
                    <a:lnTo>
                      <a:pt x="2370" y="396"/>
                    </a:lnTo>
                    <a:lnTo>
                      <a:pt x="2376" y="396"/>
                    </a:lnTo>
                    <a:lnTo>
                      <a:pt x="2376" y="396"/>
                    </a:lnTo>
                    <a:lnTo>
                      <a:pt x="2376" y="396"/>
                    </a:lnTo>
                    <a:lnTo>
                      <a:pt x="2376" y="396"/>
                    </a:lnTo>
                    <a:lnTo>
                      <a:pt x="2376" y="396"/>
                    </a:lnTo>
                    <a:lnTo>
                      <a:pt x="2376" y="396"/>
                    </a:lnTo>
                    <a:lnTo>
                      <a:pt x="2376" y="396"/>
                    </a:lnTo>
                    <a:lnTo>
                      <a:pt x="2382" y="396"/>
                    </a:lnTo>
                    <a:lnTo>
                      <a:pt x="2382" y="396"/>
                    </a:lnTo>
                    <a:lnTo>
                      <a:pt x="2382" y="396"/>
                    </a:lnTo>
                    <a:lnTo>
                      <a:pt x="2388" y="396"/>
                    </a:lnTo>
                    <a:lnTo>
                      <a:pt x="2388" y="396"/>
                    </a:lnTo>
                    <a:lnTo>
                      <a:pt x="2388" y="396"/>
                    </a:lnTo>
                    <a:lnTo>
                      <a:pt x="2388" y="396"/>
                    </a:lnTo>
                    <a:lnTo>
                      <a:pt x="2394" y="396"/>
                    </a:lnTo>
                    <a:lnTo>
                      <a:pt x="2394" y="396"/>
                    </a:lnTo>
                    <a:lnTo>
                      <a:pt x="2394" y="396"/>
                    </a:lnTo>
                    <a:lnTo>
                      <a:pt x="2400" y="396"/>
                    </a:lnTo>
                    <a:lnTo>
                      <a:pt x="2400" y="396"/>
                    </a:lnTo>
                    <a:lnTo>
                      <a:pt x="2400" y="396"/>
                    </a:lnTo>
                    <a:lnTo>
                      <a:pt x="2406" y="396"/>
                    </a:lnTo>
                    <a:lnTo>
                      <a:pt x="2406" y="396"/>
                    </a:lnTo>
                    <a:lnTo>
                      <a:pt x="2406" y="396"/>
                    </a:lnTo>
                    <a:lnTo>
                      <a:pt x="2406" y="396"/>
                    </a:lnTo>
                    <a:lnTo>
                      <a:pt x="2406" y="396"/>
                    </a:lnTo>
                    <a:lnTo>
                      <a:pt x="2406" y="396"/>
                    </a:lnTo>
                    <a:lnTo>
                      <a:pt x="2406" y="396"/>
                    </a:lnTo>
                    <a:lnTo>
                      <a:pt x="2406" y="396"/>
                    </a:lnTo>
                    <a:lnTo>
                      <a:pt x="2412" y="396"/>
                    </a:lnTo>
                    <a:lnTo>
                      <a:pt x="2412" y="396"/>
                    </a:lnTo>
                    <a:lnTo>
                      <a:pt x="2412" y="396"/>
                    </a:lnTo>
                    <a:lnTo>
                      <a:pt x="2412" y="396"/>
                    </a:lnTo>
                    <a:lnTo>
                      <a:pt x="2418" y="390"/>
                    </a:lnTo>
                    <a:lnTo>
                      <a:pt x="2418" y="390"/>
                    </a:lnTo>
                    <a:lnTo>
                      <a:pt x="2418" y="390"/>
                    </a:lnTo>
                    <a:lnTo>
                      <a:pt x="2424" y="390"/>
                    </a:lnTo>
                    <a:lnTo>
                      <a:pt x="2424" y="390"/>
                    </a:lnTo>
                    <a:lnTo>
                      <a:pt x="2424" y="390"/>
                    </a:lnTo>
                    <a:lnTo>
                      <a:pt x="2424" y="390"/>
                    </a:lnTo>
                    <a:lnTo>
                      <a:pt x="2430" y="390"/>
                    </a:lnTo>
                    <a:lnTo>
                      <a:pt x="2430" y="390"/>
                    </a:lnTo>
                    <a:lnTo>
                      <a:pt x="2436" y="390"/>
                    </a:lnTo>
                    <a:lnTo>
                      <a:pt x="2436" y="390"/>
                    </a:lnTo>
                    <a:lnTo>
                      <a:pt x="2436" y="390"/>
                    </a:lnTo>
                    <a:lnTo>
                      <a:pt x="2436" y="390"/>
                    </a:lnTo>
                    <a:lnTo>
                      <a:pt x="2436" y="390"/>
                    </a:lnTo>
                    <a:lnTo>
                      <a:pt x="2436" y="390"/>
                    </a:lnTo>
                    <a:lnTo>
                      <a:pt x="2436" y="390"/>
                    </a:lnTo>
                    <a:lnTo>
                      <a:pt x="2436" y="390"/>
                    </a:lnTo>
                    <a:lnTo>
                      <a:pt x="2442" y="390"/>
                    </a:lnTo>
                    <a:lnTo>
                      <a:pt x="2442" y="390"/>
                    </a:lnTo>
                    <a:lnTo>
                      <a:pt x="2442" y="390"/>
                    </a:lnTo>
                    <a:lnTo>
                      <a:pt x="2442" y="390"/>
                    </a:lnTo>
                    <a:lnTo>
                      <a:pt x="2442" y="390"/>
                    </a:lnTo>
                    <a:lnTo>
                      <a:pt x="2448" y="390"/>
                    </a:lnTo>
                    <a:lnTo>
                      <a:pt x="2454" y="390"/>
                    </a:lnTo>
                    <a:lnTo>
                      <a:pt x="2454" y="390"/>
                    </a:lnTo>
                    <a:lnTo>
                      <a:pt x="2454" y="390"/>
                    </a:lnTo>
                    <a:lnTo>
                      <a:pt x="2454" y="390"/>
                    </a:lnTo>
                    <a:lnTo>
                      <a:pt x="2454" y="390"/>
                    </a:lnTo>
                    <a:lnTo>
                      <a:pt x="2454" y="390"/>
                    </a:lnTo>
                    <a:lnTo>
                      <a:pt x="2460" y="390"/>
                    </a:lnTo>
                    <a:lnTo>
                      <a:pt x="2466" y="390"/>
                    </a:lnTo>
                    <a:lnTo>
                      <a:pt x="2466" y="390"/>
                    </a:lnTo>
                    <a:lnTo>
                      <a:pt x="2466" y="390"/>
                    </a:lnTo>
                    <a:lnTo>
                      <a:pt x="2466" y="390"/>
                    </a:lnTo>
                    <a:lnTo>
                      <a:pt x="2466" y="390"/>
                    </a:lnTo>
                    <a:lnTo>
                      <a:pt x="2466" y="390"/>
                    </a:lnTo>
                    <a:lnTo>
                      <a:pt x="2466" y="390"/>
                    </a:lnTo>
                    <a:lnTo>
                      <a:pt x="2466" y="390"/>
                    </a:lnTo>
                    <a:lnTo>
                      <a:pt x="2472" y="390"/>
                    </a:lnTo>
                    <a:lnTo>
                      <a:pt x="2472" y="390"/>
                    </a:lnTo>
                    <a:lnTo>
                      <a:pt x="2472" y="390"/>
                    </a:lnTo>
                    <a:lnTo>
                      <a:pt x="2472" y="390"/>
                    </a:lnTo>
                    <a:lnTo>
                      <a:pt x="2472" y="390"/>
                    </a:lnTo>
                    <a:lnTo>
                      <a:pt x="2472" y="384"/>
                    </a:lnTo>
                    <a:lnTo>
                      <a:pt x="2472" y="384"/>
                    </a:lnTo>
                    <a:lnTo>
                      <a:pt x="2472" y="384"/>
                    </a:lnTo>
                    <a:lnTo>
                      <a:pt x="2472" y="384"/>
                    </a:lnTo>
                    <a:lnTo>
                      <a:pt x="2478" y="384"/>
                    </a:lnTo>
                    <a:lnTo>
                      <a:pt x="2478" y="384"/>
                    </a:lnTo>
                    <a:lnTo>
                      <a:pt x="2478" y="384"/>
                    </a:lnTo>
                    <a:lnTo>
                      <a:pt x="2478" y="384"/>
                    </a:lnTo>
                    <a:lnTo>
                      <a:pt x="2478" y="384"/>
                    </a:lnTo>
                    <a:lnTo>
                      <a:pt x="2478" y="384"/>
                    </a:lnTo>
                    <a:lnTo>
                      <a:pt x="2478" y="384"/>
                    </a:lnTo>
                    <a:lnTo>
                      <a:pt x="2478" y="384"/>
                    </a:lnTo>
                    <a:lnTo>
                      <a:pt x="2478" y="384"/>
                    </a:lnTo>
                    <a:lnTo>
                      <a:pt x="2478"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90" y="384"/>
                    </a:lnTo>
                    <a:lnTo>
                      <a:pt x="2490" y="384"/>
                    </a:lnTo>
                    <a:lnTo>
                      <a:pt x="2490" y="384"/>
                    </a:lnTo>
                    <a:lnTo>
                      <a:pt x="2490" y="384"/>
                    </a:lnTo>
                    <a:lnTo>
                      <a:pt x="2490" y="384"/>
                    </a:lnTo>
                    <a:lnTo>
                      <a:pt x="2490" y="384"/>
                    </a:lnTo>
                    <a:lnTo>
                      <a:pt x="2490" y="384"/>
                    </a:lnTo>
                    <a:lnTo>
                      <a:pt x="2490" y="384"/>
                    </a:lnTo>
                    <a:lnTo>
                      <a:pt x="2490" y="384"/>
                    </a:lnTo>
                    <a:lnTo>
                      <a:pt x="2490" y="384"/>
                    </a:lnTo>
                    <a:lnTo>
                      <a:pt x="2496" y="384"/>
                    </a:lnTo>
                    <a:lnTo>
                      <a:pt x="2496" y="384"/>
                    </a:lnTo>
                    <a:lnTo>
                      <a:pt x="2496" y="384"/>
                    </a:lnTo>
                    <a:lnTo>
                      <a:pt x="2496" y="384"/>
                    </a:lnTo>
                    <a:lnTo>
                      <a:pt x="2496" y="384"/>
                    </a:lnTo>
                    <a:lnTo>
                      <a:pt x="2496" y="384"/>
                    </a:lnTo>
                    <a:lnTo>
                      <a:pt x="2496" y="384"/>
                    </a:lnTo>
                    <a:lnTo>
                      <a:pt x="2496" y="384"/>
                    </a:lnTo>
                    <a:lnTo>
                      <a:pt x="2502" y="384"/>
                    </a:lnTo>
                    <a:lnTo>
                      <a:pt x="2502" y="384"/>
                    </a:lnTo>
                    <a:lnTo>
                      <a:pt x="2502" y="384"/>
                    </a:lnTo>
                    <a:lnTo>
                      <a:pt x="2502" y="384"/>
                    </a:lnTo>
                    <a:lnTo>
                      <a:pt x="2502" y="384"/>
                    </a:lnTo>
                    <a:lnTo>
                      <a:pt x="2502" y="384"/>
                    </a:lnTo>
                    <a:lnTo>
                      <a:pt x="2502" y="384"/>
                    </a:lnTo>
                    <a:lnTo>
                      <a:pt x="2502" y="384"/>
                    </a:lnTo>
                    <a:lnTo>
                      <a:pt x="2514" y="384"/>
                    </a:lnTo>
                    <a:lnTo>
                      <a:pt x="2514" y="384"/>
                    </a:lnTo>
                    <a:lnTo>
                      <a:pt x="2514" y="384"/>
                    </a:lnTo>
                    <a:lnTo>
                      <a:pt x="2514" y="384"/>
                    </a:lnTo>
                    <a:lnTo>
                      <a:pt x="2514" y="384"/>
                    </a:lnTo>
                    <a:lnTo>
                      <a:pt x="2514" y="384"/>
                    </a:lnTo>
                    <a:lnTo>
                      <a:pt x="2514" y="384"/>
                    </a:lnTo>
                    <a:lnTo>
                      <a:pt x="2526" y="378"/>
                    </a:lnTo>
                    <a:lnTo>
                      <a:pt x="2526" y="378"/>
                    </a:lnTo>
                    <a:lnTo>
                      <a:pt x="2526" y="378"/>
                    </a:lnTo>
                    <a:lnTo>
                      <a:pt x="2526" y="378"/>
                    </a:lnTo>
                    <a:lnTo>
                      <a:pt x="2526" y="378"/>
                    </a:lnTo>
                    <a:lnTo>
                      <a:pt x="2526" y="378"/>
                    </a:lnTo>
                    <a:lnTo>
                      <a:pt x="2532" y="378"/>
                    </a:lnTo>
                    <a:lnTo>
                      <a:pt x="2532" y="378"/>
                    </a:lnTo>
                    <a:lnTo>
                      <a:pt x="2532" y="378"/>
                    </a:lnTo>
                    <a:lnTo>
                      <a:pt x="2532" y="378"/>
                    </a:lnTo>
                    <a:lnTo>
                      <a:pt x="2532" y="378"/>
                    </a:lnTo>
                    <a:lnTo>
                      <a:pt x="2532" y="378"/>
                    </a:lnTo>
                    <a:lnTo>
                      <a:pt x="2532" y="378"/>
                    </a:lnTo>
                    <a:lnTo>
                      <a:pt x="2532" y="378"/>
                    </a:lnTo>
                    <a:lnTo>
                      <a:pt x="2538" y="378"/>
                    </a:lnTo>
                    <a:lnTo>
                      <a:pt x="2544" y="378"/>
                    </a:lnTo>
                    <a:lnTo>
                      <a:pt x="2544" y="378"/>
                    </a:lnTo>
                    <a:lnTo>
                      <a:pt x="2544" y="378"/>
                    </a:lnTo>
                    <a:lnTo>
                      <a:pt x="2544" y="378"/>
                    </a:lnTo>
                    <a:lnTo>
                      <a:pt x="2544" y="378"/>
                    </a:lnTo>
                    <a:lnTo>
                      <a:pt x="2550" y="378"/>
                    </a:lnTo>
                    <a:lnTo>
                      <a:pt x="2550" y="378"/>
                    </a:lnTo>
                    <a:lnTo>
                      <a:pt x="2556" y="378"/>
                    </a:lnTo>
                    <a:lnTo>
                      <a:pt x="2556" y="378"/>
                    </a:lnTo>
                    <a:lnTo>
                      <a:pt x="2556" y="378"/>
                    </a:lnTo>
                    <a:lnTo>
                      <a:pt x="2556" y="378"/>
                    </a:lnTo>
                    <a:lnTo>
                      <a:pt x="2556" y="378"/>
                    </a:lnTo>
                    <a:lnTo>
                      <a:pt x="2562" y="378"/>
                    </a:lnTo>
                    <a:lnTo>
                      <a:pt x="2562" y="378"/>
                    </a:lnTo>
                    <a:lnTo>
                      <a:pt x="2562" y="378"/>
                    </a:lnTo>
                    <a:lnTo>
                      <a:pt x="2562" y="378"/>
                    </a:lnTo>
                    <a:lnTo>
                      <a:pt x="2562" y="378"/>
                    </a:lnTo>
                    <a:lnTo>
                      <a:pt x="2562" y="378"/>
                    </a:lnTo>
                    <a:lnTo>
                      <a:pt x="2562" y="378"/>
                    </a:lnTo>
                    <a:lnTo>
                      <a:pt x="2568" y="378"/>
                    </a:lnTo>
                    <a:lnTo>
                      <a:pt x="2568" y="378"/>
                    </a:lnTo>
                    <a:lnTo>
                      <a:pt x="2568" y="378"/>
                    </a:lnTo>
                    <a:lnTo>
                      <a:pt x="2574" y="372"/>
                    </a:lnTo>
                    <a:lnTo>
                      <a:pt x="2574" y="372"/>
                    </a:lnTo>
                    <a:lnTo>
                      <a:pt x="2574" y="372"/>
                    </a:lnTo>
                    <a:lnTo>
                      <a:pt x="2574" y="372"/>
                    </a:lnTo>
                    <a:lnTo>
                      <a:pt x="2580" y="372"/>
                    </a:lnTo>
                    <a:lnTo>
                      <a:pt x="2580" y="372"/>
                    </a:lnTo>
                    <a:lnTo>
                      <a:pt x="2580" y="372"/>
                    </a:lnTo>
                    <a:lnTo>
                      <a:pt x="2586" y="372"/>
                    </a:lnTo>
                    <a:lnTo>
                      <a:pt x="2586" y="372"/>
                    </a:lnTo>
                    <a:lnTo>
                      <a:pt x="2586" y="372"/>
                    </a:lnTo>
                    <a:lnTo>
                      <a:pt x="2592" y="372"/>
                    </a:lnTo>
                    <a:lnTo>
                      <a:pt x="2592" y="372"/>
                    </a:lnTo>
                    <a:lnTo>
                      <a:pt x="2592" y="372"/>
                    </a:lnTo>
                    <a:lnTo>
                      <a:pt x="2592" y="372"/>
                    </a:lnTo>
                    <a:lnTo>
                      <a:pt x="2592" y="372"/>
                    </a:lnTo>
                    <a:lnTo>
                      <a:pt x="2592" y="372"/>
                    </a:lnTo>
                    <a:lnTo>
                      <a:pt x="2592" y="372"/>
                    </a:lnTo>
                    <a:lnTo>
                      <a:pt x="2592" y="372"/>
                    </a:lnTo>
                    <a:lnTo>
                      <a:pt x="2598" y="372"/>
                    </a:lnTo>
                    <a:lnTo>
                      <a:pt x="2598" y="372"/>
                    </a:lnTo>
                    <a:lnTo>
                      <a:pt x="2598" y="372"/>
                    </a:lnTo>
                    <a:lnTo>
                      <a:pt x="2598" y="372"/>
                    </a:lnTo>
                    <a:lnTo>
                      <a:pt x="2604" y="372"/>
                    </a:lnTo>
                    <a:lnTo>
                      <a:pt x="2604" y="372"/>
                    </a:lnTo>
                    <a:lnTo>
                      <a:pt x="2604" y="372"/>
                    </a:lnTo>
                    <a:lnTo>
                      <a:pt x="2610" y="372"/>
                    </a:lnTo>
                    <a:lnTo>
                      <a:pt x="2610" y="372"/>
                    </a:lnTo>
                    <a:lnTo>
                      <a:pt x="2610" y="372"/>
                    </a:lnTo>
                    <a:lnTo>
                      <a:pt x="2610" y="372"/>
                    </a:lnTo>
                    <a:lnTo>
                      <a:pt x="2616" y="366"/>
                    </a:lnTo>
                    <a:lnTo>
                      <a:pt x="2616" y="366"/>
                    </a:lnTo>
                    <a:lnTo>
                      <a:pt x="2622" y="366"/>
                    </a:lnTo>
                    <a:lnTo>
                      <a:pt x="2622" y="366"/>
                    </a:lnTo>
                    <a:lnTo>
                      <a:pt x="2622" y="366"/>
                    </a:lnTo>
                    <a:lnTo>
                      <a:pt x="2622" y="366"/>
                    </a:lnTo>
                    <a:lnTo>
                      <a:pt x="2622" y="366"/>
                    </a:lnTo>
                    <a:lnTo>
                      <a:pt x="2622" y="366"/>
                    </a:lnTo>
                    <a:lnTo>
                      <a:pt x="2622" y="366"/>
                    </a:lnTo>
                    <a:lnTo>
                      <a:pt x="2622" y="366"/>
                    </a:lnTo>
                    <a:lnTo>
                      <a:pt x="2628" y="366"/>
                    </a:lnTo>
                    <a:lnTo>
                      <a:pt x="2628" y="366"/>
                    </a:lnTo>
                    <a:lnTo>
                      <a:pt x="2628" y="366"/>
                    </a:lnTo>
                    <a:lnTo>
                      <a:pt x="2628" y="366"/>
                    </a:lnTo>
                    <a:lnTo>
                      <a:pt x="2628" y="366"/>
                    </a:lnTo>
                    <a:lnTo>
                      <a:pt x="2628" y="366"/>
                    </a:lnTo>
                    <a:lnTo>
                      <a:pt x="2628" y="366"/>
                    </a:lnTo>
                    <a:lnTo>
                      <a:pt x="2628"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40" y="366"/>
                    </a:lnTo>
                    <a:lnTo>
                      <a:pt x="2640" y="366"/>
                    </a:lnTo>
                    <a:lnTo>
                      <a:pt x="2640" y="366"/>
                    </a:lnTo>
                    <a:lnTo>
                      <a:pt x="2640" y="366"/>
                    </a:lnTo>
                    <a:lnTo>
                      <a:pt x="2640" y="366"/>
                    </a:lnTo>
                    <a:lnTo>
                      <a:pt x="2640" y="366"/>
                    </a:lnTo>
                    <a:lnTo>
                      <a:pt x="2640" y="366"/>
                    </a:lnTo>
                    <a:lnTo>
                      <a:pt x="2640" y="366"/>
                    </a:lnTo>
                    <a:lnTo>
                      <a:pt x="2640" y="366"/>
                    </a:lnTo>
                    <a:lnTo>
                      <a:pt x="2640" y="366"/>
                    </a:lnTo>
                    <a:lnTo>
                      <a:pt x="2646" y="366"/>
                    </a:lnTo>
                    <a:lnTo>
                      <a:pt x="2646" y="366"/>
                    </a:lnTo>
                    <a:lnTo>
                      <a:pt x="2646" y="366"/>
                    </a:lnTo>
                    <a:lnTo>
                      <a:pt x="2646" y="366"/>
                    </a:lnTo>
                    <a:lnTo>
                      <a:pt x="2646" y="366"/>
                    </a:lnTo>
                    <a:lnTo>
                      <a:pt x="2646" y="366"/>
                    </a:lnTo>
                    <a:lnTo>
                      <a:pt x="2646" y="366"/>
                    </a:lnTo>
                    <a:lnTo>
                      <a:pt x="2646" y="366"/>
                    </a:lnTo>
                    <a:lnTo>
                      <a:pt x="2646" y="366"/>
                    </a:lnTo>
                    <a:lnTo>
                      <a:pt x="2646" y="366"/>
                    </a:lnTo>
                    <a:lnTo>
                      <a:pt x="2652" y="366"/>
                    </a:lnTo>
                    <a:lnTo>
                      <a:pt x="2652" y="366"/>
                    </a:lnTo>
                    <a:lnTo>
                      <a:pt x="2652" y="366"/>
                    </a:lnTo>
                    <a:lnTo>
                      <a:pt x="2652" y="366"/>
                    </a:lnTo>
                    <a:lnTo>
                      <a:pt x="2652" y="360"/>
                    </a:lnTo>
                    <a:lnTo>
                      <a:pt x="2652" y="360"/>
                    </a:lnTo>
                    <a:lnTo>
                      <a:pt x="2652" y="360"/>
                    </a:lnTo>
                    <a:lnTo>
                      <a:pt x="2652" y="360"/>
                    </a:lnTo>
                    <a:lnTo>
                      <a:pt x="2658" y="360"/>
                    </a:lnTo>
                    <a:lnTo>
                      <a:pt x="2658" y="360"/>
                    </a:lnTo>
                    <a:lnTo>
                      <a:pt x="2658" y="360"/>
                    </a:lnTo>
                    <a:lnTo>
                      <a:pt x="2658" y="360"/>
                    </a:lnTo>
                    <a:lnTo>
                      <a:pt x="2658" y="360"/>
                    </a:lnTo>
                    <a:lnTo>
                      <a:pt x="2658" y="360"/>
                    </a:lnTo>
                    <a:lnTo>
                      <a:pt x="2658" y="360"/>
                    </a:lnTo>
                    <a:lnTo>
                      <a:pt x="2670" y="360"/>
                    </a:lnTo>
                    <a:lnTo>
                      <a:pt x="2670" y="360"/>
                    </a:lnTo>
                    <a:lnTo>
                      <a:pt x="2670" y="360"/>
                    </a:lnTo>
                    <a:lnTo>
                      <a:pt x="2670" y="360"/>
                    </a:lnTo>
                    <a:lnTo>
                      <a:pt x="2670" y="360"/>
                    </a:lnTo>
                    <a:lnTo>
                      <a:pt x="2670" y="360"/>
                    </a:lnTo>
                    <a:lnTo>
                      <a:pt x="2670" y="360"/>
                    </a:lnTo>
                    <a:lnTo>
                      <a:pt x="2682" y="360"/>
                    </a:lnTo>
                    <a:lnTo>
                      <a:pt x="2682" y="360"/>
                    </a:lnTo>
                    <a:lnTo>
                      <a:pt x="2682" y="360"/>
                    </a:lnTo>
                    <a:lnTo>
                      <a:pt x="2682" y="360"/>
                    </a:lnTo>
                    <a:lnTo>
                      <a:pt x="2682" y="360"/>
                    </a:lnTo>
                    <a:lnTo>
                      <a:pt x="2682" y="360"/>
                    </a:lnTo>
                    <a:lnTo>
                      <a:pt x="2682" y="360"/>
                    </a:lnTo>
                    <a:lnTo>
                      <a:pt x="2688" y="360"/>
                    </a:lnTo>
                    <a:lnTo>
                      <a:pt x="2688" y="360"/>
                    </a:lnTo>
                    <a:lnTo>
                      <a:pt x="2688" y="360"/>
                    </a:lnTo>
                    <a:lnTo>
                      <a:pt x="2688" y="360"/>
                    </a:lnTo>
                    <a:lnTo>
                      <a:pt x="2688" y="360"/>
                    </a:lnTo>
                    <a:lnTo>
                      <a:pt x="2688" y="360"/>
                    </a:lnTo>
                    <a:lnTo>
                      <a:pt x="2688" y="354"/>
                    </a:lnTo>
                    <a:lnTo>
                      <a:pt x="2688" y="354"/>
                    </a:lnTo>
                    <a:lnTo>
                      <a:pt x="2700" y="354"/>
                    </a:lnTo>
                    <a:lnTo>
                      <a:pt x="2700" y="354"/>
                    </a:lnTo>
                    <a:lnTo>
                      <a:pt x="2700" y="354"/>
                    </a:lnTo>
                    <a:lnTo>
                      <a:pt x="2700" y="354"/>
                    </a:lnTo>
                    <a:lnTo>
                      <a:pt x="2700" y="354"/>
                    </a:lnTo>
                    <a:lnTo>
                      <a:pt x="2700" y="354"/>
                    </a:lnTo>
                    <a:lnTo>
                      <a:pt x="2700" y="354"/>
                    </a:lnTo>
                    <a:lnTo>
                      <a:pt x="2712" y="354"/>
                    </a:lnTo>
                    <a:lnTo>
                      <a:pt x="2712" y="354"/>
                    </a:lnTo>
                    <a:lnTo>
                      <a:pt x="2712" y="354"/>
                    </a:lnTo>
                    <a:lnTo>
                      <a:pt x="2712" y="354"/>
                    </a:lnTo>
                    <a:lnTo>
                      <a:pt x="2712" y="354"/>
                    </a:lnTo>
                    <a:lnTo>
                      <a:pt x="2712" y="354"/>
                    </a:lnTo>
                    <a:lnTo>
                      <a:pt x="2718" y="354"/>
                    </a:lnTo>
                    <a:lnTo>
                      <a:pt x="2718" y="354"/>
                    </a:lnTo>
                    <a:lnTo>
                      <a:pt x="2718" y="354"/>
                    </a:lnTo>
                    <a:lnTo>
                      <a:pt x="2718" y="354"/>
                    </a:lnTo>
                    <a:lnTo>
                      <a:pt x="2718" y="354"/>
                    </a:lnTo>
                    <a:lnTo>
                      <a:pt x="2718" y="354"/>
                    </a:lnTo>
                    <a:lnTo>
                      <a:pt x="2718" y="354"/>
                    </a:lnTo>
                    <a:lnTo>
                      <a:pt x="2718" y="354"/>
                    </a:lnTo>
                    <a:lnTo>
                      <a:pt x="2724" y="354"/>
                    </a:lnTo>
                    <a:lnTo>
                      <a:pt x="2730" y="348"/>
                    </a:lnTo>
                    <a:lnTo>
                      <a:pt x="2730" y="348"/>
                    </a:lnTo>
                    <a:lnTo>
                      <a:pt x="2730" y="348"/>
                    </a:lnTo>
                    <a:lnTo>
                      <a:pt x="2730" y="348"/>
                    </a:lnTo>
                    <a:lnTo>
                      <a:pt x="2730" y="348"/>
                    </a:lnTo>
                    <a:lnTo>
                      <a:pt x="2736" y="348"/>
                    </a:lnTo>
                    <a:lnTo>
                      <a:pt x="2736" y="348"/>
                    </a:lnTo>
                    <a:lnTo>
                      <a:pt x="2742" y="348"/>
                    </a:lnTo>
                    <a:lnTo>
                      <a:pt x="2742" y="348"/>
                    </a:lnTo>
                    <a:lnTo>
                      <a:pt x="2742" y="348"/>
                    </a:lnTo>
                    <a:lnTo>
                      <a:pt x="2742" y="348"/>
                    </a:lnTo>
                    <a:lnTo>
                      <a:pt x="2742" y="348"/>
                    </a:lnTo>
                    <a:lnTo>
                      <a:pt x="2748" y="348"/>
                    </a:lnTo>
                    <a:lnTo>
                      <a:pt x="2748" y="348"/>
                    </a:lnTo>
                    <a:lnTo>
                      <a:pt x="2748" y="348"/>
                    </a:lnTo>
                    <a:lnTo>
                      <a:pt x="2748" y="348"/>
                    </a:lnTo>
                    <a:lnTo>
                      <a:pt x="2748" y="348"/>
                    </a:lnTo>
                    <a:lnTo>
                      <a:pt x="2748" y="348"/>
                    </a:lnTo>
                    <a:lnTo>
                      <a:pt x="2748" y="348"/>
                    </a:lnTo>
                    <a:lnTo>
                      <a:pt x="2748" y="348"/>
                    </a:lnTo>
                    <a:lnTo>
                      <a:pt x="2754" y="348"/>
                    </a:lnTo>
                    <a:lnTo>
                      <a:pt x="2754" y="348"/>
                    </a:lnTo>
                    <a:lnTo>
                      <a:pt x="2760" y="348"/>
                    </a:lnTo>
                    <a:lnTo>
                      <a:pt x="2760" y="342"/>
                    </a:lnTo>
                    <a:lnTo>
                      <a:pt x="2760" y="342"/>
                    </a:lnTo>
                    <a:lnTo>
                      <a:pt x="2760" y="342"/>
                    </a:lnTo>
                    <a:lnTo>
                      <a:pt x="2766" y="342"/>
                    </a:lnTo>
                    <a:lnTo>
                      <a:pt x="2766" y="342"/>
                    </a:lnTo>
                    <a:lnTo>
                      <a:pt x="2766" y="342"/>
                    </a:lnTo>
                    <a:lnTo>
                      <a:pt x="2772" y="342"/>
                    </a:lnTo>
                    <a:lnTo>
                      <a:pt x="2772" y="342"/>
                    </a:lnTo>
                    <a:lnTo>
                      <a:pt x="2772" y="342"/>
                    </a:lnTo>
                    <a:lnTo>
                      <a:pt x="2778" y="342"/>
                    </a:lnTo>
                    <a:lnTo>
                      <a:pt x="2778" y="342"/>
                    </a:lnTo>
                    <a:lnTo>
                      <a:pt x="2778" y="342"/>
                    </a:lnTo>
                    <a:lnTo>
                      <a:pt x="2778" y="342"/>
                    </a:lnTo>
                    <a:lnTo>
                      <a:pt x="2778" y="342"/>
                    </a:lnTo>
                    <a:lnTo>
                      <a:pt x="2778" y="342"/>
                    </a:lnTo>
                    <a:lnTo>
                      <a:pt x="2778" y="342"/>
                    </a:lnTo>
                    <a:lnTo>
                      <a:pt x="2778" y="342"/>
                    </a:lnTo>
                    <a:lnTo>
                      <a:pt x="2784" y="342"/>
                    </a:lnTo>
                    <a:lnTo>
                      <a:pt x="2784" y="342"/>
                    </a:lnTo>
                    <a:lnTo>
                      <a:pt x="2784" y="342"/>
                    </a:lnTo>
                    <a:lnTo>
                      <a:pt x="2784" y="342"/>
                    </a:lnTo>
                    <a:lnTo>
                      <a:pt x="2784" y="342"/>
                    </a:lnTo>
                    <a:lnTo>
                      <a:pt x="2784" y="342"/>
                    </a:lnTo>
                    <a:lnTo>
                      <a:pt x="2784" y="342"/>
                    </a:lnTo>
                    <a:lnTo>
                      <a:pt x="2784" y="342"/>
                    </a:lnTo>
                    <a:lnTo>
                      <a:pt x="2784" y="342"/>
                    </a:lnTo>
                    <a:lnTo>
                      <a:pt x="2790" y="342"/>
                    </a:lnTo>
                    <a:lnTo>
                      <a:pt x="2790" y="342"/>
                    </a:lnTo>
                    <a:lnTo>
                      <a:pt x="2790" y="342"/>
                    </a:lnTo>
                    <a:lnTo>
                      <a:pt x="2790" y="342"/>
                    </a:lnTo>
                    <a:lnTo>
                      <a:pt x="2790" y="342"/>
                    </a:lnTo>
                    <a:lnTo>
                      <a:pt x="2790" y="342"/>
                    </a:lnTo>
                    <a:lnTo>
                      <a:pt x="2790" y="342"/>
                    </a:lnTo>
                    <a:lnTo>
                      <a:pt x="2790" y="342"/>
                    </a:lnTo>
                    <a:lnTo>
                      <a:pt x="2790" y="342"/>
                    </a:lnTo>
                    <a:lnTo>
                      <a:pt x="2790" y="342"/>
                    </a:lnTo>
                    <a:lnTo>
                      <a:pt x="2796" y="342"/>
                    </a:lnTo>
                    <a:lnTo>
                      <a:pt x="2796" y="342"/>
                    </a:lnTo>
                    <a:lnTo>
                      <a:pt x="2796" y="336"/>
                    </a:lnTo>
                    <a:lnTo>
                      <a:pt x="2796" y="336"/>
                    </a:lnTo>
                    <a:lnTo>
                      <a:pt x="2796" y="336"/>
                    </a:lnTo>
                    <a:lnTo>
                      <a:pt x="2796" y="336"/>
                    </a:lnTo>
                    <a:lnTo>
                      <a:pt x="2796" y="336"/>
                    </a:lnTo>
                    <a:lnTo>
                      <a:pt x="2796" y="336"/>
                    </a:lnTo>
                    <a:lnTo>
                      <a:pt x="2796" y="336"/>
                    </a:lnTo>
                    <a:lnTo>
                      <a:pt x="2796" y="336"/>
                    </a:lnTo>
                    <a:lnTo>
                      <a:pt x="2796" y="336"/>
                    </a:lnTo>
                    <a:lnTo>
                      <a:pt x="2802" y="336"/>
                    </a:lnTo>
                    <a:lnTo>
                      <a:pt x="2802" y="336"/>
                    </a:lnTo>
                    <a:lnTo>
                      <a:pt x="2802" y="336"/>
                    </a:lnTo>
                    <a:lnTo>
                      <a:pt x="2802" y="336"/>
                    </a:lnTo>
                    <a:lnTo>
                      <a:pt x="2802" y="336"/>
                    </a:lnTo>
                    <a:lnTo>
                      <a:pt x="2802" y="336"/>
                    </a:lnTo>
                    <a:lnTo>
                      <a:pt x="2802" y="336"/>
                    </a:lnTo>
                    <a:lnTo>
                      <a:pt x="2802" y="336"/>
                    </a:lnTo>
                    <a:lnTo>
                      <a:pt x="2802" y="336"/>
                    </a:lnTo>
                    <a:lnTo>
                      <a:pt x="2808" y="336"/>
                    </a:lnTo>
                    <a:lnTo>
                      <a:pt x="2808" y="336"/>
                    </a:lnTo>
                    <a:lnTo>
                      <a:pt x="2808" y="336"/>
                    </a:lnTo>
                    <a:lnTo>
                      <a:pt x="2808" y="336"/>
                    </a:lnTo>
                    <a:lnTo>
                      <a:pt x="2808" y="336"/>
                    </a:lnTo>
                    <a:lnTo>
                      <a:pt x="2808" y="336"/>
                    </a:lnTo>
                    <a:lnTo>
                      <a:pt x="2808" y="336"/>
                    </a:lnTo>
                    <a:lnTo>
                      <a:pt x="2808" y="336"/>
                    </a:lnTo>
                    <a:lnTo>
                      <a:pt x="2814" y="336"/>
                    </a:lnTo>
                    <a:lnTo>
                      <a:pt x="2814" y="336"/>
                    </a:lnTo>
                    <a:lnTo>
                      <a:pt x="2814" y="336"/>
                    </a:lnTo>
                    <a:lnTo>
                      <a:pt x="2814" y="336"/>
                    </a:lnTo>
                    <a:lnTo>
                      <a:pt x="2814" y="336"/>
                    </a:lnTo>
                    <a:lnTo>
                      <a:pt x="2814" y="336"/>
                    </a:lnTo>
                    <a:lnTo>
                      <a:pt x="2826" y="336"/>
                    </a:lnTo>
                    <a:lnTo>
                      <a:pt x="2826" y="336"/>
                    </a:lnTo>
                    <a:lnTo>
                      <a:pt x="2826" y="336"/>
                    </a:lnTo>
                    <a:lnTo>
                      <a:pt x="2826" y="336"/>
                    </a:lnTo>
                    <a:lnTo>
                      <a:pt x="2826" y="330"/>
                    </a:lnTo>
                    <a:lnTo>
                      <a:pt x="2826" y="330"/>
                    </a:lnTo>
                    <a:lnTo>
                      <a:pt x="2826" y="330"/>
                    </a:lnTo>
                    <a:lnTo>
                      <a:pt x="2838" y="330"/>
                    </a:lnTo>
                    <a:lnTo>
                      <a:pt x="2838" y="330"/>
                    </a:lnTo>
                    <a:lnTo>
                      <a:pt x="2838" y="330"/>
                    </a:lnTo>
                    <a:lnTo>
                      <a:pt x="2838" y="330"/>
                    </a:lnTo>
                    <a:lnTo>
                      <a:pt x="2838" y="330"/>
                    </a:lnTo>
                    <a:lnTo>
                      <a:pt x="2838" y="330"/>
                    </a:lnTo>
                    <a:lnTo>
                      <a:pt x="2838" y="330"/>
                    </a:lnTo>
                    <a:lnTo>
                      <a:pt x="2838" y="330"/>
                    </a:lnTo>
                    <a:lnTo>
                      <a:pt x="2844" y="330"/>
                    </a:lnTo>
                    <a:lnTo>
                      <a:pt x="2844" y="330"/>
                    </a:lnTo>
                    <a:lnTo>
                      <a:pt x="2844" y="330"/>
                    </a:lnTo>
                    <a:lnTo>
                      <a:pt x="2844" y="330"/>
                    </a:lnTo>
                    <a:lnTo>
                      <a:pt x="2844" y="330"/>
                    </a:lnTo>
                    <a:lnTo>
                      <a:pt x="2844" y="330"/>
                    </a:lnTo>
                    <a:lnTo>
                      <a:pt x="2844" y="330"/>
                    </a:lnTo>
                    <a:lnTo>
                      <a:pt x="2856" y="330"/>
                    </a:lnTo>
                    <a:lnTo>
                      <a:pt x="2856" y="330"/>
                    </a:lnTo>
                    <a:lnTo>
                      <a:pt x="2856" y="330"/>
                    </a:lnTo>
                    <a:lnTo>
                      <a:pt x="2856" y="330"/>
                    </a:lnTo>
                    <a:lnTo>
                      <a:pt x="2856" y="324"/>
                    </a:lnTo>
                    <a:lnTo>
                      <a:pt x="2856" y="324"/>
                    </a:lnTo>
                    <a:lnTo>
                      <a:pt x="2856" y="324"/>
                    </a:lnTo>
                    <a:lnTo>
                      <a:pt x="2868" y="324"/>
                    </a:lnTo>
                    <a:lnTo>
                      <a:pt x="2868" y="324"/>
                    </a:lnTo>
                    <a:lnTo>
                      <a:pt x="2868" y="324"/>
                    </a:lnTo>
                    <a:lnTo>
                      <a:pt x="2868" y="324"/>
                    </a:lnTo>
                    <a:lnTo>
                      <a:pt x="2868" y="324"/>
                    </a:lnTo>
                    <a:lnTo>
                      <a:pt x="2868" y="324"/>
                    </a:lnTo>
                    <a:lnTo>
                      <a:pt x="2868" y="324"/>
                    </a:lnTo>
                    <a:lnTo>
                      <a:pt x="2874" y="324"/>
                    </a:lnTo>
                    <a:lnTo>
                      <a:pt x="2874" y="324"/>
                    </a:lnTo>
                    <a:lnTo>
                      <a:pt x="2874" y="324"/>
                    </a:lnTo>
                    <a:lnTo>
                      <a:pt x="2874" y="324"/>
                    </a:lnTo>
                    <a:lnTo>
                      <a:pt x="2874" y="324"/>
                    </a:lnTo>
                    <a:lnTo>
                      <a:pt x="2874" y="324"/>
                    </a:lnTo>
                    <a:lnTo>
                      <a:pt x="2874" y="324"/>
                    </a:lnTo>
                    <a:lnTo>
                      <a:pt x="2874" y="324"/>
                    </a:lnTo>
                    <a:lnTo>
                      <a:pt x="2886" y="324"/>
                    </a:lnTo>
                    <a:lnTo>
                      <a:pt x="2886" y="324"/>
                    </a:lnTo>
                    <a:lnTo>
                      <a:pt x="2886" y="324"/>
                    </a:lnTo>
                    <a:lnTo>
                      <a:pt x="2886" y="318"/>
                    </a:lnTo>
                    <a:lnTo>
                      <a:pt x="2886" y="318"/>
                    </a:lnTo>
                    <a:lnTo>
                      <a:pt x="2886" y="318"/>
                    </a:lnTo>
                    <a:lnTo>
                      <a:pt x="2886" y="318"/>
                    </a:lnTo>
                    <a:lnTo>
                      <a:pt x="2898" y="318"/>
                    </a:lnTo>
                    <a:lnTo>
                      <a:pt x="2898" y="318"/>
                    </a:lnTo>
                    <a:lnTo>
                      <a:pt x="2898" y="318"/>
                    </a:lnTo>
                    <a:lnTo>
                      <a:pt x="2898" y="318"/>
                    </a:lnTo>
                    <a:lnTo>
                      <a:pt x="2898" y="318"/>
                    </a:lnTo>
                    <a:lnTo>
                      <a:pt x="2898" y="318"/>
                    </a:lnTo>
                    <a:lnTo>
                      <a:pt x="2904" y="318"/>
                    </a:lnTo>
                    <a:lnTo>
                      <a:pt x="2904" y="318"/>
                    </a:lnTo>
                    <a:lnTo>
                      <a:pt x="2904" y="318"/>
                    </a:lnTo>
                    <a:lnTo>
                      <a:pt x="2904" y="318"/>
                    </a:lnTo>
                    <a:lnTo>
                      <a:pt x="2904" y="318"/>
                    </a:lnTo>
                    <a:lnTo>
                      <a:pt x="2904" y="318"/>
                    </a:lnTo>
                    <a:lnTo>
                      <a:pt x="2904" y="318"/>
                    </a:lnTo>
                    <a:lnTo>
                      <a:pt x="2904" y="318"/>
                    </a:lnTo>
                    <a:lnTo>
                      <a:pt x="2910" y="318"/>
                    </a:lnTo>
                    <a:lnTo>
                      <a:pt x="2916" y="312"/>
                    </a:lnTo>
                    <a:lnTo>
                      <a:pt x="2916" y="312"/>
                    </a:lnTo>
                    <a:lnTo>
                      <a:pt x="2916" y="312"/>
                    </a:lnTo>
                    <a:lnTo>
                      <a:pt x="2916" y="312"/>
                    </a:lnTo>
                    <a:lnTo>
                      <a:pt x="2916" y="312"/>
                    </a:lnTo>
                    <a:lnTo>
                      <a:pt x="2922" y="312"/>
                    </a:lnTo>
                    <a:lnTo>
                      <a:pt x="2922" y="312"/>
                    </a:lnTo>
                    <a:lnTo>
                      <a:pt x="2928" y="312"/>
                    </a:lnTo>
                    <a:lnTo>
                      <a:pt x="2928" y="312"/>
                    </a:lnTo>
                    <a:lnTo>
                      <a:pt x="2928" y="312"/>
                    </a:lnTo>
                    <a:lnTo>
                      <a:pt x="2928" y="312"/>
                    </a:lnTo>
                    <a:lnTo>
                      <a:pt x="2928" y="312"/>
                    </a:lnTo>
                    <a:lnTo>
                      <a:pt x="2934" y="312"/>
                    </a:lnTo>
                    <a:lnTo>
                      <a:pt x="2934" y="312"/>
                    </a:lnTo>
                    <a:lnTo>
                      <a:pt x="2934" y="312"/>
                    </a:lnTo>
                    <a:lnTo>
                      <a:pt x="2934" y="312"/>
                    </a:lnTo>
                    <a:lnTo>
                      <a:pt x="2934" y="312"/>
                    </a:lnTo>
                    <a:lnTo>
                      <a:pt x="2934" y="312"/>
                    </a:lnTo>
                    <a:lnTo>
                      <a:pt x="2934" y="312"/>
                    </a:lnTo>
                    <a:lnTo>
                      <a:pt x="2934" y="312"/>
                    </a:lnTo>
                    <a:lnTo>
                      <a:pt x="2940" y="312"/>
                    </a:lnTo>
                    <a:lnTo>
                      <a:pt x="2940" y="312"/>
                    </a:lnTo>
                    <a:lnTo>
                      <a:pt x="2940" y="312"/>
                    </a:lnTo>
                    <a:lnTo>
                      <a:pt x="2940" y="312"/>
                    </a:lnTo>
                    <a:lnTo>
                      <a:pt x="2940" y="312"/>
                    </a:lnTo>
                    <a:lnTo>
                      <a:pt x="2940" y="312"/>
                    </a:lnTo>
                    <a:lnTo>
                      <a:pt x="2940" y="312"/>
                    </a:lnTo>
                    <a:lnTo>
                      <a:pt x="2946" y="312"/>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52" y="306"/>
                    </a:lnTo>
                    <a:lnTo>
                      <a:pt x="2952" y="306"/>
                    </a:lnTo>
                    <a:lnTo>
                      <a:pt x="2952" y="306"/>
                    </a:lnTo>
                    <a:lnTo>
                      <a:pt x="2952" y="306"/>
                    </a:lnTo>
                    <a:lnTo>
                      <a:pt x="2952" y="306"/>
                    </a:lnTo>
                    <a:lnTo>
                      <a:pt x="2952" y="306"/>
                    </a:lnTo>
                    <a:lnTo>
                      <a:pt x="2952" y="306"/>
                    </a:lnTo>
                    <a:lnTo>
                      <a:pt x="2952" y="306"/>
                    </a:lnTo>
                    <a:lnTo>
                      <a:pt x="2952" y="306"/>
                    </a:lnTo>
                    <a:lnTo>
                      <a:pt x="2952" y="306"/>
                    </a:lnTo>
                    <a:lnTo>
                      <a:pt x="2958" y="306"/>
                    </a:lnTo>
                    <a:lnTo>
                      <a:pt x="2958" y="306"/>
                    </a:lnTo>
                    <a:lnTo>
                      <a:pt x="2958" y="306"/>
                    </a:lnTo>
                    <a:lnTo>
                      <a:pt x="2958" y="306"/>
                    </a:lnTo>
                    <a:lnTo>
                      <a:pt x="2958" y="306"/>
                    </a:lnTo>
                    <a:lnTo>
                      <a:pt x="2958" y="306"/>
                    </a:lnTo>
                    <a:lnTo>
                      <a:pt x="2958" y="306"/>
                    </a:lnTo>
                    <a:lnTo>
                      <a:pt x="2958" y="306"/>
                    </a:lnTo>
                    <a:lnTo>
                      <a:pt x="2958" y="306"/>
                    </a:lnTo>
                    <a:lnTo>
                      <a:pt x="2958" y="306"/>
                    </a:lnTo>
                    <a:lnTo>
                      <a:pt x="2964" y="306"/>
                    </a:lnTo>
                    <a:lnTo>
                      <a:pt x="2964" y="306"/>
                    </a:lnTo>
                    <a:lnTo>
                      <a:pt x="2964" y="306"/>
                    </a:lnTo>
                    <a:lnTo>
                      <a:pt x="2964" y="306"/>
                    </a:lnTo>
                    <a:lnTo>
                      <a:pt x="2964" y="306"/>
                    </a:lnTo>
                    <a:lnTo>
                      <a:pt x="2964" y="306"/>
                    </a:lnTo>
                    <a:lnTo>
                      <a:pt x="2964" y="306"/>
                    </a:lnTo>
                    <a:lnTo>
                      <a:pt x="2970" y="306"/>
                    </a:lnTo>
                    <a:lnTo>
                      <a:pt x="2970" y="306"/>
                    </a:lnTo>
                    <a:lnTo>
                      <a:pt x="2970" y="306"/>
                    </a:lnTo>
                    <a:lnTo>
                      <a:pt x="2970" y="306"/>
                    </a:lnTo>
                    <a:lnTo>
                      <a:pt x="2970" y="306"/>
                    </a:lnTo>
                    <a:lnTo>
                      <a:pt x="2976" y="300"/>
                    </a:lnTo>
                    <a:lnTo>
                      <a:pt x="2976" y="300"/>
                    </a:lnTo>
                    <a:lnTo>
                      <a:pt x="2982" y="300"/>
                    </a:lnTo>
                    <a:lnTo>
                      <a:pt x="2982" y="300"/>
                    </a:lnTo>
                    <a:lnTo>
                      <a:pt x="2982" y="300"/>
                    </a:lnTo>
                    <a:lnTo>
                      <a:pt x="2982" y="300"/>
                    </a:lnTo>
                    <a:lnTo>
                      <a:pt x="2982" y="300"/>
                    </a:lnTo>
                    <a:lnTo>
                      <a:pt x="2988" y="300"/>
                    </a:lnTo>
                    <a:lnTo>
                      <a:pt x="2994" y="300"/>
                    </a:lnTo>
                    <a:lnTo>
                      <a:pt x="2994" y="300"/>
                    </a:lnTo>
                    <a:lnTo>
                      <a:pt x="2994" y="300"/>
                    </a:lnTo>
                    <a:lnTo>
                      <a:pt x="2994" y="300"/>
                    </a:lnTo>
                    <a:lnTo>
                      <a:pt x="2994" y="300"/>
                    </a:lnTo>
                    <a:lnTo>
                      <a:pt x="2994" y="300"/>
                    </a:lnTo>
                    <a:lnTo>
                      <a:pt x="2994" y="300"/>
                    </a:lnTo>
                    <a:lnTo>
                      <a:pt x="2994" y="300"/>
                    </a:lnTo>
                    <a:lnTo>
                      <a:pt x="3000" y="300"/>
                    </a:lnTo>
                    <a:lnTo>
                      <a:pt x="3000" y="294"/>
                    </a:lnTo>
                    <a:lnTo>
                      <a:pt x="3000" y="294"/>
                    </a:lnTo>
                    <a:lnTo>
                      <a:pt x="3000" y="294"/>
                    </a:lnTo>
                    <a:lnTo>
                      <a:pt x="3000" y="294"/>
                    </a:lnTo>
                    <a:lnTo>
                      <a:pt x="3000" y="294"/>
                    </a:lnTo>
                    <a:lnTo>
                      <a:pt x="3012" y="294"/>
                    </a:lnTo>
                    <a:lnTo>
                      <a:pt x="3012" y="294"/>
                    </a:lnTo>
                    <a:lnTo>
                      <a:pt x="3012" y="294"/>
                    </a:lnTo>
                    <a:lnTo>
                      <a:pt x="3012" y="294"/>
                    </a:lnTo>
                    <a:lnTo>
                      <a:pt x="3012" y="294"/>
                    </a:lnTo>
                    <a:lnTo>
                      <a:pt x="3012" y="294"/>
                    </a:lnTo>
                    <a:lnTo>
                      <a:pt x="3012" y="294"/>
                    </a:lnTo>
                    <a:lnTo>
                      <a:pt x="3024" y="294"/>
                    </a:lnTo>
                    <a:lnTo>
                      <a:pt x="3024" y="294"/>
                    </a:lnTo>
                    <a:lnTo>
                      <a:pt x="3024" y="294"/>
                    </a:lnTo>
                    <a:lnTo>
                      <a:pt x="3024" y="288"/>
                    </a:lnTo>
                    <a:lnTo>
                      <a:pt x="3024" y="288"/>
                    </a:lnTo>
                    <a:lnTo>
                      <a:pt x="3024" y="288"/>
                    </a:lnTo>
                    <a:lnTo>
                      <a:pt x="3024" y="288"/>
                    </a:lnTo>
                    <a:lnTo>
                      <a:pt x="3024" y="288"/>
                    </a:lnTo>
                    <a:lnTo>
                      <a:pt x="3030" y="288"/>
                    </a:lnTo>
                    <a:lnTo>
                      <a:pt x="3030" y="288"/>
                    </a:lnTo>
                    <a:lnTo>
                      <a:pt x="3030" y="288"/>
                    </a:lnTo>
                    <a:lnTo>
                      <a:pt x="3030" y="288"/>
                    </a:lnTo>
                    <a:lnTo>
                      <a:pt x="3030" y="288"/>
                    </a:lnTo>
                    <a:lnTo>
                      <a:pt x="3030" y="288"/>
                    </a:lnTo>
                    <a:lnTo>
                      <a:pt x="3030" y="288"/>
                    </a:lnTo>
                    <a:lnTo>
                      <a:pt x="3042" y="288"/>
                    </a:lnTo>
                    <a:lnTo>
                      <a:pt x="3042" y="288"/>
                    </a:lnTo>
                    <a:lnTo>
                      <a:pt x="3042" y="288"/>
                    </a:lnTo>
                    <a:lnTo>
                      <a:pt x="3042" y="288"/>
                    </a:lnTo>
                    <a:lnTo>
                      <a:pt x="3042" y="288"/>
                    </a:lnTo>
                    <a:lnTo>
                      <a:pt x="3042" y="288"/>
                    </a:lnTo>
                    <a:lnTo>
                      <a:pt x="3042" y="288"/>
                    </a:lnTo>
                    <a:lnTo>
                      <a:pt x="3054" y="282"/>
                    </a:lnTo>
                    <a:lnTo>
                      <a:pt x="3054" y="282"/>
                    </a:lnTo>
                    <a:lnTo>
                      <a:pt x="3054" y="282"/>
                    </a:lnTo>
                    <a:lnTo>
                      <a:pt x="3054" y="282"/>
                    </a:lnTo>
                    <a:lnTo>
                      <a:pt x="3054" y="282"/>
                    </a:lnTo>
                    <a:lnTo>
                      <a:pt x="3054" y="282"/>
                    </a:lnTo>
                    <a:lnTo>
                      <a:pt x="3054" y="282"/>
                    </a:lnTo>
                    <a:lnTo>
                      <a:pt x="3060" y="282"/>
                    </a:lnTo>
                    <a:lnTo>
                      <a:pt x="3060" y="282"/>
                    </a:lnTo>
                    <a:lnTo>
                      <a:pt x="3060" y="282"/>
                    </a:lnTo>
                    <a:lnTo>
                      <a:pt x="3060" y="282"/>
                    </a:lnTo>
                    <a:lnTo>
                      <a:pt x="3060" y="282"/>
                    </a:lnTo>
                    <a:lnTo>
                      <a:pt x="3060" y="282"/>
                    </a:lnTo>
                    <a:lnTo>
                      <a:pt x="3060" y="282"/>
                    </a:lnTo>
                    <a:lnTo>
                      <a:pt x="3060" y="282"/>
                    </a:lnTo>
                    <a:lnTo>
                      <a:pt x="3072" y="282"/>
                    </a:lnTo>
                    <a:lnTo>
                      <a:pt x="3072" y="282"/>
                    </a:lnTo>
                    <a:lnTo>
                      <a:pt x="3072" y="282"/>
                    </a:lnTo>
                    <a:lnTo>
                      <a:pt x="3072" y="282"/>
                    </a:lnTo>
                    <a:lnTo>
                      <a:pt x="3072" y="276"/>
                    </a:lnTo>
                    <a:lnTo>
                      <a:pt x="3072" y="276"/>
                    </a:lnTo>
                    <a:lnTo>
                      <a:pt x="3072" y="276"/>
                    </a:lnTo>
                    <a:lnTo>
                      <a:pt x="3084" y="276"/>
                    </a:lnTo>
                    <a:lnTo>
                      <a:pt x="3084" y="276"/>
                    </a:lnTo>
                    <a:lnTo>
                      <a:pt x="3084" y="276"/>
                    </a:lnTo>
                    <a:lnTo>
                      <a:pt x="3084" y="276"/>
                    </a:lnTo>
                    <a:lnTo>
                      <a:pt x="3084" y="276"/>
                    </a:lnTo>
                    <a:lnTo>
                      <a:pt x="3084" y="276"/>
                    </a:lnTo>
                    <a:lnTo>
                      <a:pt x="3090" y="276"/>
                    </a:lnTo>
                    <a:lnTo>
                      <a:pt x="3090" y="276"/>
                    </a:lnTo>
                    <a:lnTo>
                      <a:pt x="3090" y="276"/>
                    </a:lnTo>
                    <a:lnTo>
                      <a:pt x="3090" y="276"/>
                    </a:lnTo>
                    <a:lnTo>
                      <a:pt x="3090" y="276"/>
                    </a:lnTo>
                    <a:lnTo>
                      <a:pt x="3090" y="276"/>
                    </a:lnTo>
                    <a:lnTo>
                      <a:pt x="3090" y="276"/>
                    </a:lnTo>
                    <a:lnTo>
                      <a:pt x="3090" y="276"/>
                    </a:lnTo>
                    <a:lnTo>
                      <a:pt x="3096" y="276"/>
                    </a:lnTo>
                    <a:lnTo>
                      <a:pt x="3096" y="276"/>
                    </a:lnTo>
                    <a:lnTo>
                      <a:pt x="3096" y="276"/>
                    </a:lnTo>
                    <a:lnTo>
                      <a:pt x="3096" y="276"/>
                    </a:lnTo>
                    <a:lnTo>
                      <a:pt x="3096" y="276"/>
                    </a:lnTo>
                    <a:lnTo>
                      <a:pt x="3096" y="276"/>
                    </a:lnTo>
                    <a:lnTo>
                      <a:pt x="3096" y="276"/>
                    </a:lnTo>
                    <a:lnTo>
                      <a:pt x="3096" y="276"/>
                    </a:lnTo>
                    <a:lnTo>
                      <a:pt x="3096" y="270"/>
                    </a:lnTo>
                    <a:lnTo>
                      <a:pt x="3096" y="270"/>
                    </a:lnTo>
                    <a:lnTo>
                      <a:pt x="3096"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8" y="270"/>
                    </a:lnTo>
                    <a:lnTo>
                      <a:pt x="3108" y="270"/>
                    </a:lnTo>
                    <a:lnTo>
                      <a:pt x="3108" y="270"/>
                    </a:lnTo>
                    <a:lnTo>
                      <a:pt x="3108" y="270"/>
                    </a:lnTo>
                    <a:lnTo>
                      <a:pt x="3108" y="270"/>
                    </a:lnTo>
                    <a:lnTo>
                      <a:pt x="3108" y="270"/>
                    </a:lnTo>
                    <a:lnTo>
                      <a:pt x="3108" y="270"/>
                    </a:lnTo>
                    <a:lnTo>
                      <a:pt x="3108" y="270"/>
                    </a:lnTo>
                    <a:lnTo>
                      <a:pt x="3108" y="270"/>
                    </a:lnTo>
                    <a:lnTo>
                      <a:pt x="3108" y="270"/>
                    </a:lnTo>
                    <a:lnTo>
                      <a:pt x="3114" y="270"/>
                    </a:lnTo>
                    <a:lnTo>
                      <a:pt x="3114" y="270"/>
                    </a:lnTo>
                    <a:lnTo>
                      <a:pt x="3114" y="270"/>
                    </a:lnTo>
                    <a:lnTo>
                      <a:pt x="3114" y="270"/>
                    </a:lnTo>
                    <a:lnTo>
                      <a:pt x="3114" y="270"/>
                    </a:lnTo>
                    <a:lnTo>
                      <a:pt x="3114" y="270"/>
                    </a:lnTo>
                    <a:lnTo>
                      <a:pt x="3114" y="270"/>
                    </a:lnTo>
                    <a:lnTo>
                      <a:pt x="3114" y="270"/>
                    </a:lnTo>
                    <a:lnTo>
                      <a:pt x="3114" y="270"/>
                    </a:lnTo>
                    <a:lnTo>
                      <a:pt x="3120" y="270"/>
                    </a:lnTo>
                    <a:lnTo>
                      <a:pt x="3120" y="270"/>
                    </a:lnTo>
                    <a:lnTo>
                      <a:pt x="3120" y="270"/>
                    </a:lnTo>
                    <a:lnTo>
                      <a:pt x="3120" y="270"/>
                    </a:lnTo>
                    <a:lnTo>
                      <a:pt x="3120" y="270"/>
                    </a:lnTo>
                    <a:lnTo>
                      <a:pt x="3120" y="264"/>
                    </a:lnTo>
                    <a:lnTo>
                      <a:pt x="3120" y="264"/>
                    </a:lnTo>
                    <a:lnTo>
                      <a:pt x="3120" y="264"/>
                    </a:lnTo>
                    <a:lnTo>
                      <a:pt x="3126" y="264"/>
                    </a:lnTo>
                    <a:lnTo>
                      <a:pt x="3126" y="264"/>
                    </a:lnTo>
                    <a:lnTo>
                      <a:pt x="3138" y="264"/>
                    </a:lnTo>
                    <a:lnTo>
                      <a:pt x="3138" y="264"/>
                    </a:lnTo>
                    <a:lnTo>
                      <a:pt x="3138" y="264"/>
                    </a:lnTo>
                    <a:lnTo>
                      <a:pt x="3138" y="264"/>
                    </a:lnTo>
                    <a:lnTo>
                      <a:pt x="3138" y="264"/>
                    </a:lnTo>
                    <a:lnTo>
                      <a:pt x="3138" y="264"/>
                    </a:lnTo>
                    <a:lnTo>
                      <a:pt x="3138" y="264"/>
                    </a:lnTo>
                    <a:lnTo>
                      <a:pt x="3138" y="264"/>
                    </a:lnTo>
                    <a:lnTo>
                      <a:pt x="3150" y="258"/>
                    </a:lnTo>
                    <a:lnTo>
                      <a:pt x="3150" y="258"/>
                    </a:lnTo>
                    <a:lnTo>
                      <a:pt x="3156" y="258"/>
                    </a:lnTo>
                    <a:lnTo>
                      <a:pt x="3156" y="258"/>
                    </a:lnTo>
                    <a:lnTo>
                      <a:pt x="3156" y="258"/>
                    </a:lnTo>
                    <a:lnTo>
                      <a:pt x="3156" y="258"/>
                    </a:lnTo>
                    <a:lnTo>
                      <a:pt x="3156" y="258"/>
                    </a:lnTo>
                    <a:lnTo>
                      <a:pt x="3156" y="258"/>
                    </a:lnTo>
                    <a:lnTo>
                      <a:pt x="3168" y="252"/>
                    </a:lnTo>
                    <a:lnTo>
                      <a:pt x="3168" y="252"/>
                    </a:lnTo>
                    <a:lnTo>
                      <a:pt x="3168" y="252"/>
                    </a:lnTo>
                    <a:lnTo>
                      <a:pt x="3168" y="252"/>
                    </a:lnTo>
                    <a:lnTo>
                      <a:pt x="3168" y="252"/>
                    </a:lnTo>
                    <a:lnTo>
                      <a:pt x="3174" y="252"/>
                    </a:lnTo>
                    <a:lnTo>
                      <a:pt x="3174" y="252"/>
                    </a:lnTo>
                    <a:lnTo>
                      <a:pt x="3174" y="252"/>
                    </a:lnTo>
                    <a:lnTo>
                      <a:pt x="3186" y="252"/>
                    </a:lnTo>
                    <a:lnTo>
                      <a:pt x="3186" y="252"/>
                    </a:lnTo>
                    <a:lnTo>
                      <a:pt x="3186" y="252"/>
                    </a:lnTo>
                    <a:lnTo>
                      <a:pt x="3186" y="252"/>
                    </a:lnTo>
                    <a:lnTo>
                      <a:pt x="3186" y="252"/>
                    </a:lnTo>
                    <a:lnTo>
                      <a:pt x="3186" y="252"/>
                    </a:lnTo>
                    <a:lnTo>
                      <a:pt x="3186" y="252"/>
                    </a:lnTo>
                    <a:lnTo>
                      <a:pt x="3186" y="252"/>
                    </a:lnTo>
                    <a:lnTo>
                      <a:pt x="3198" y="246"/>
                    </a:lnTo>
                    <a:lnTo>
                      <a:pt x="3198" y="246"/>
                    </a:lnTo>
                    <a:lnTo>
                      <a:pt x="3204" y="246"/>
                    </a:lnTo>
                    <a:lnTo>
                      <a:pt x="3204" y="246"/>
                    </a:lnTo>
                    <a:lnTo>
                      <a:pt x="3204" y="246"/>
                    </a:lnTo>
                    <a:lnTo>
                      <a:pt x="3204" y="246"/>
                    </a:lnTo>
                    <a:lnTo>
                      <a:pt x="3204" y="246"/>
                    </a:lnTo>
                    <a:lnTo>
                      <a:pt x="3204" y="246"/>
                    </a:lnTo>
                    <a:lnTo>
                      <a:pt x="3216" y="240"/>
                    </a:lnTo>
                    <a:lnTo>
                      <a:pt x="3216" y="240"/>
                    </a:lnTo>
                    <a:lnTo>
                      <a:pt x="3216" y="240"/>
                    </a:lnTo>
                    <a:lnTo>
                      <a:pt x="3216" y="240"/>
                    </a:lnTo>
                    <a:lnTo>
                      <a:pt x="3222" y="240"/>
                    </a:lnTo>
                    <a:lnTo>
                      <a:pt x="3222" y="240"/>
                    </a:lnTo>
                    <a:lnTo>
                      <a:pt x="3222" y="240"/>
                    </a:lnTo>
                    <a:lnTo>
                      <a:pt x="3222" y="240"/>
                    </a:lnTo>
                    <a:lnTo>
                      <a:pt x="3234" y="240"/>
                    </a:lnTo>
                    <a:lnTo>
                      <a:pt x="3234" y="234"/>
                    </a:lnTo>
                    <a:lnTo>
                      <a:pt x="3234" y="234"/>
                    </a:lnTo>
                    <a:lnTo>
                      <a:pt x="3234" y="234"/>
                    </a:lnTo>
                    <a:lnTo>
                      <a:pt x="3234" y="234"/>
                    </a:lnTo>
                    <a:lnTo>
                      <a:pt x="3234" y="234"/>
                    </a:lnTo>
                    <a:lnTo>
                      <a:pt x="3234" y="234"/>
                    </a:lnTo>
                    <a:lnTo>
                      <a:pt x="3240" y="234"/>
                    </a:lnTo>
                    <a:lnTo>
                      <a:pt x="3246" y="234"/>
                    </a:lnTo>
                    <a:lnTo>
                      <a:pt x="3252" y="234"/>
                    </a:lnTo>
                    <a:lnTo>
                      <a:pt x="3252" y="234"/>
                    </a:lnTo>
                    <a:lnTo>
                      <a:pt x="3252" y="234"/>
                    </a:lnTo>
                    <a:lnTo>
                      <a:pt x="3252" y="234"/>
                    </a:lnTo>
                    <a:lnTo>
                      <a:pt x="3252" y="234"/>
                    </a:lnTo>
                    <a:lnTo>
                      <a:pt x="3252" y="234"/>
                    </a:lnTo>
                    <a:lnTo>
                      <a:pt x="3252" y="234"/>
                    </a:lnTo>
                    <a:lnTo>
                      <a:pt x="3252"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58" y="228"/>
                    </a:lnTo>
                    <a:lnTo>
                      <a:pt x="3258"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64" y="228"/>
                    </a:lnTo>
                    <a:lnTo>
                      <a:pt x="3264" y="228"/>
                    </a:lnTo>
                    <a:lnTo>
                      <a:pt x="3264" y="228"/>
                    </a:lnTo>
                    <a:lnTo>
                      <a:pt x="3264" y="228"/>
                    </a:lnTo>
                    <a:lnTo>
                      <a:pt x="3264" y="228"/>
                    </a:lnTo>
                    <a:lnTo>
                      <a:pt x="3270" y="228"/>
                    </a:lnTo>
                    <a:lnTo>
                      <a:pt x="3270" y="228"/>
                    </a:lnTo>
                    <a:lnTo>
                      <a:pt x="3270" y="228"/>
                    </a:lnTo>
                    <a:lnTo>
                      <a:pt x="3270" y="228"/>
                    </a:lnTo>
                    <a:lnTo>
                      <a:pt x="3270" y="228"/>
                    </a:lnTo>
                    <a:lnTo>
                      <a:pt x="3270" y="228"/>
                    </a:lnTo>
                    <a:lnTo>
                      <a:pt x="3270" y="228"/>
                    </a:lnTo>
                    <a:lnTo>
                      <a:pt x="3270" y="228"/>
                    </a:lnTo>
                    <a:lnTo>
                      <a:pt x="3270" y="228"/>
                    </a:lnTo>
                    <a:lnTo>
                      <a:pt x="3276" y="228"/>
                    </a:lnTo>
                    <a:lnTo>
                      <a:pt x="3276" y="228"/>
                    </a:lnTo>
                    <a:lnTo>
                      <a:pt x="3276" y="228"/>
                    </a:lnTo>
                    <a:lnTo>
                      <a:pt x="3276" y="222"/>
                    </a:lnTo>
                    <a:lnTo>
                      <a:pt x="3276" y="222"/>
                    </a:lnTo>
                    <a:lnTo>
                      <a:pt x="3276" y="222"/>
                    </a:lnTo>
                    <a:lnTo>
                      <a:pt x="3276" y="222"/>
                    </a:lnTo>
                    <a:lnTo>
                      <a:pt x="3276" y="222"/>
                    </a:lnTo>
                    <a:lnTo>
                      <a:pt x="3282" y="222"/>
                    </a:lnTo>
                    <a:lnTo>
                      <a:pt x="3288" y="222"/>
                    </a:lnTo>
                    <a:lnTo>
                      <a:pt x="3294" y="222"/>
                    </a:lnTo>
                    <a:lnTo>
                      <a:pt x="3294" y="222"/>
                    </a:lnTo>
                    <a:lnTo>
                      <a:pt x="3294" y="222"/>
                    </a:lnTo>
                    <a:lnTo>
                      <a:pt x="3294" y="222"/>
                    </a:lnTo>
                    <a:lnTo>
                      <a:pt x="3294" y="222"/>
                    </a:lnTo>
                    <a:lnTo>
                      <a:pt x="3294" y="222"/>
                    </a:lnTo>
                    <a:lnTo>
                      <a:pt x="3294" y="222"/>
                    </a:lnTo>
                    <a:lnTo>
                      <a:pt x="3306" y="216"/>
                    </a:lnTo>
                    <a:lnTo>
                      <a:pt x="3306" y="216"/>
                    </a:lnTo>
                    <a:lnTo>
                      <a:pt x="3306" y="216"/>
                    </a:lnTo>
                    <a:lnTo>
                      <a:pt x="3306" y="216"/>
                    </a:lnTo>
                    <a:lnTo>
                      <a:pt x="3312" y="216"/>
                    </a:lnTo>
                    <a:lnTo>
                      <a:pt x="3312" y="216"/>
                    </a:lnTo>
                    <a:lnTo>
                      <a:pt x="3312" y="216"/>
                    </a:lnTo>
                    <a:lnTo>
                      <a:pt x="3312" y="216"/>
                    </a:lnTo>
                    <a:lnTo>
                      <a:pt x="3324" y="210"/>
                    </a:lnTo>
                    <a:lnTo>
                      <a:pt x="3324" y="210"/>
                    </a:lnTo>
                    <a:lnTo>
                      <a:pt x="3324" y="210"/>
                    </a:lnTo>
                    <a:lnTo>
                      <a:pt x="3324" y="210"/>
                    </a:lnTo>
                    <a:lnTo>
                      <a:pt x="3324" y="210"/>
                    </a:lnTo>
                    <a:lnTo>
                      <a:pt x="3324" y="210"/>
                    </a:lnTo>
                    <a:lnTo>
                      <a:pt x="3330" y="210"/>
                    </a:lnTo>
                    <a:lnTo>
                      <a:pt x="3330" y="210"/>
                    </a:lnTo>
                    <a:lnTo>
                      <a:pt x="3342" y="204"/>
                    </a:lnTo>
                    <a:lnTo>
                      <a:pt x="3342" y="204"/>
                    </a:lnTo>
                    <a:lnTo>
                      <a:pt x="3342" y="204"/>
                    </a:lnTo>
                    <a:lnTo>
                      <a:pt x="3342" y="204"/>
                    </a:lnTo>
                    <a:lnTo>
                      <a:pt x="3342" y="204"/>
                    </a:lnTo>
                    <a:lnTo>
                      <a:pt x="3342" y="204"/>
                    </a:lnTo>
                    <a:lnTo>
                      <a:pt x="3342" y="204"/>
                    </a:lnTo>
                    <a:lnTo>
                      <a:pt x="3342" y="204"/>
                    </a:lnTo>
                    <a:lnTo>
                      <a:pt x="3354" y="204"/>
                    </a:lnTo>
                    <a:lnTo>
                      <a:pt x="3354" y="204"/>
                    </a:lnTo>
                    <a:lnTo>
                      <a:pt x="3354" y="198"/>
                    </a:lnTo>
                    <a:lnTo>
                      <a:pt x="3360" y="198"/>
                    </a:lnTo>
                    <a:lnTo>
                      <a:pt x="3360" y="198"/>
                    </a:lnTo>
                    <a:lnTo>
                      <a:pt x="3360" y="198"/>
                    </a:lnTo>
                    <a:lnTo>
                      <a:pt x="3360" y="198"/>
                    </a:lnTo>
                    <a:lnTo>
                      <a:pt x="3360" y="198"/>
                    </a:lnTo>
                    <a:lnTo>
                      <a:pt x="3372" y="198"/>
                    </a:lnTo>
                    <a:lnTo>
                      <a:pt x="3372" y="198"/>
                    </a:lnTo>
                    <a:lnTo>
                      <a:pt x="3372" y="198"/>
                    </a:lnTo>
                    <a:lnTo>
                      <a:pt x="3372" y="198"/>
                    </a:lnTo>
                    <a:lnTo>
                      <a:pt x="3372" y="198"/>
                    </a:lnTo>
                    <a:lnTo>
                      <a:pt x="3372" y="198"/>
                    </a:lnTo>
                    <a:lnTo>
                      <a:pt x="3378" y="198"/>
                    </a:lnTo>
                    <a:lnTo>
                      <a:pt x="3378" y="192"/>
                    </a:lnTo>
                    <a:lnTo>
                      <a:pt x="3390" y="192"/>
                    </a:lnTo>
                    <a:lnTo>
                      <a:pt x="3390" y="192"/>
                    </a:lnTo>
                    <a:lnTo>
                      <a:pt x="3390" y="192"/>
                    </a:lnTo>
                    <a:lnTo>
                      <a:pt x="3390" y="192"/>
                    </a:lnTo>
                    <a:lnTo>
                      <a:pt x="3390" y="192"/>
                    </a:lnTo>
                    <a:lnTo>
                      <a:pt x="3390" y="192"/>
                    </a:lnTo>
                    <a:lnTo>
                      <a:pt x="3390" y="192"/>
                    </a:lnTo>
                    <a:lnTo>
                      <a:pt x="3390" y="192"/>
                    </a:lnTo>
                    <a:lnTo>
                      <a:pt x="3402" y="186"/>
                    </a:lnTo>
                    <a:lnTo>
                      <a:pt x="3402" y="186"/>
                    </a:lnTo>
                    <a:lnTo>
                      <a:pt x="3408" y="186"/>
                    </a:lnTo>
                    <a:lnTo>
                      <a:pt x="3408" y="186"/>
                    </a:lnTo>
                    <a:lnTo>
                      <a:pt x="3408" y="186"/>
                    </a:lnTo>
                    <a:lnTo>
                      <a:pt x="3408" y="186"/>
                    </a:lnTo>
                    <a:lnTo>
                      <a:pt x="3408" y="186"/>
                    </a:lnTo>
                    <a:lnTo>
                      <a:pt x="3408" y="186"/>
                    </a:lnTo>
                    <a:lnTo>
                      <a:pt x="3408" y="186"/>
                    </a:lnTo>
                    <a:lnTo>
                      <a:pt x="3408" y="186"/>
                    </a:lnTo>
                    <a:lnTo>
                      <a:pt x="3414" y="186"/>
                    </a:lnTo>
                    <a:lnTo>
                      <a:pt x="3414" y="186"/>
                    </a:lnTo>
                    <a:lnTo>
                      <a:pt x="3414" y="186"/>
                    </a:lnTo>
                    <a:lnTo>
                      <a:pt x="3414" y="186"/>
                    </a:lnTo>
                    <a:lnTo>
                      <a:pt x="3414" y="180"/>
                    </a:lnTo>
                    <a:lnTo>
                      <a:pt x="3414" y="180"/>
                    </a:lnTo>
                    <a:lnTo>
                      <a:pt x="3414" y="180"/>
                    </a:lnTo>
                    <a:lnTo>
                      <a:pt x="3414" y="180"/>
                    </a:lnTo>
                    <a:lnTo>
                      <a:pt x="3420" y="180"/>
                    </a:lnTo>
                    <a:lnTo>
                      <a:pt x="3420" y="180"/>
                    </a:lnTo>
                    <a:lnTo>
                      <a:pt x="3420" y="180"/>
                    </a:lnTo>
                    <a:lnTo>
                      <a:pt x="3414" y="180"/>
                    </a:lnTo>
                    <a:lnTo>
                      <a:pt x="3414" y="180"/>
                    </a:lnTo>
                    <a:lnTo>
                      <a:pt x="3414" y="180"/>
                    </a:lnTo>
                    <a:lnTo>
                      <a:pt x="3414" y="180"/>
                    </a:lnTo>
                    <a:lnTo>
                      <a:pt x="3414" y="186"/>
                    </a:lnTo>
                    <a:lnTo>
                      <a:pt x="3414" y="186"/>
                    </a:lnTo>
                    <a:lnTo>
                      <a:pt x="3414" y="186"/>
                    </a:lnTo>
                    <a:lnTo>
                      <a:pt x="3414" y="180"/>
                    </a:lnTo>
                    <a:lnTo>
                      <a:pt x="3414" y="180"/>
                    </a:lnTo>
                    <a:lnTo>
                      <a:pt x="3414" y="180"/>
                    </a:lnTo>
                    <a:lnTo>
                      <a:pt x="3414" y="180"/>
                    </a:lnTo>
                    <a:lnTo>
                      <a:pt x="3414" y="180"/>
                    </a:lnTo>
                    <a:lnTo>
                      <a:pt x="3414" y="180"/>
                    </a:lnTo>
                    <a:lnTo>
                      <a:pt x="3420" y="180"/>
                    </a:lnTo>
                    <a:lnTo>
                      <a:pt x="3420" y="180"/>
                    </a:lnTo>
                    <a:lnTo>
                      <a:pt x="3420" y="180"/>
                    </a:lnTo>
                    <a:lnTo>
                      <a:pt x="3420" y="180"/>
                    </a:lnTo>
                    <a:lnTo>
                      <a:pt x="3420" y="180"/>
                    </a:lnTo>
                    <a:lnTo>
                      <a:pt x="3420" y="180"/>
                    </a:lnTo>
                    <a:lnTo>
                      <a:pt x="3420" y="180"/>
                    </a:lnTo>
                    <a:lnTo>
                      <a:pt x="3420" y="180"/>
                    </a:lnTo>
                    <a:lnTo>
                      <a:pt x="3420" y="180"/>
                    </a:lnTo>
                    <a:lnTo>
                      <a:pt x="3420" y="180"/>
                    </a:lnTo>
                    <a:lnTo>
                      <a:pt x="3426" y="180"/>
                    </a:lnTo>
                    <a:lnTo>
                      <a:pt x="3426" y="180"/>
                    </a:lnTo>
                    <a:lnTo>
                      <a:pt x="3426" y="180"/>
                    </a:lnTo>
                    <a:lnTo>
                      <a:pt x="3426" y="180"/>
                    </a:lnTo>
                    <a:lnTo>
                      <a:pt x="3426" y="180"/>
                    </a:lnTo>
                    <a:lnTo>
                      <a:pt x="3426" y="180"/>
                    </a:lnTo>
                    <a:lnTo>
                      <a:pt x="3426" y="180"/>
                    </a:lnTo>
                    <a:lnTo>
                      <a:pt x="3426" y="180"/>
                    </a:lnTo>
                    <a:lnTo>
                      <a:pt x="3432" y="180"/>
                    </a:lnTo>
                    <a:lnTo>
                      <a:pt x="3432" y="180"/>
                    </a:lnTo>
                    <a:lnTo>
                      <a:pt x="3432" y="180"/>
                    </a:lnTo>
                    <a:lnTo>
                      <a:pt x="3432" y="180"/>
                    </a:lnTo>
                    <a:lnTo>
                      <a:pt x="3432" y="180"/>
                    </a:lnTo>
                    <a:lnTo>
                      <a:pt x="3432" y="174"/>
                    </a:lnTo>
                    <a:lnTo>
                      <a:pt x="3432" y="174"/>
                    </a:lnTo>
                    <a:lnTo>
                      <a:pt x="3432" y="174"/>
                    </a:lnTo>
                    <a:lnTo>
                      <a:pt x="3444" y="174"/>
                    </a:lnTo>
                    <a:lnTo>
                      <a:pt x="3444" y="174"/>
                    </a:lnTo>
                    <a:lnTo>
                      <a:pt x="3450" y="174"/>
                    </a:lnTo>
                    <a:lnTo>
                      <a:pt x="3450" y="174"/>
                    </a:lnTo>
                    <a:lnTo>
                      <a:pt x="3450" y="174"/>
                    </a:lnTo>
                    <a:lnTo>
                      <a:pt x="3450" y="174"/>
                    </a:lnTo>
                    <a:lnTo>
                      <a:pt x="3450" y="174"/>
                    </a:lnTo>
                    <a:lnTo>
                      <a:pt x="3450" y="174"/>
                    </a:lnTo>
                    <a:lnTo>
                      <a:pt x="3462" y="168"/>
                    </a:lnTo>
                    <a:lnTo>
                      <a:pt x="3462" y="168"/>
                    </a:lnTo>
                    <a:lnTo>
                      <a:pt x="3462" y="168"/>
                    </a:lnTo>
                    <a:lnTo>
                      <a:pt x="3462" y="168"/>
                    </a:lnTo>
                    <a:lnTo>
                      <a:pt x="3462" y="168"/>
                    </a:lnTo>
                    <a:lnTo>
                      <a:pt x="3468" y="168"/>
                    </a:lnTo>
                    <a:lnTo>
                      <a:pt x="3468" y="168"/>
                    </a:lnTo>
                    <a:lnTo>
                      <a:pt x="3468" y="168"/>
                    </a:lnTo>
                    <a:lnTo>
                      <a:pt x="3480" y="162"/>
                    </a:lnTo>
                    <a:lnTo>
                      <a:pt x="3480" y="162"/>
                    </a:lnTo>
                    <a:lnTo>
                      <a:pt x="3480" y="162"/>
                    </a:lnTo>
                    <a:lnTo>
                      <a:pt x="3480" y="162"/>
                    </a:lnTo>
                    <a:lnTo>
                      <a:pt x="3480" y="162"/>
                    </a:lnTo>
                    <a:lnTo>
                      <a:pt x="3480" y="162"/>
                    </a:lnTo>
                    <a:lnTo>
                      <a:pt x="3480" y="162"/>
                    </a:lnTo>
                    <a:lnTo>
                      <a:pt x="3480" y="162"/>
                    </a:lnTo>
                    <a:lnTo>
                      <a:pt x="3492" y="156"/>
                    </a:lnTo>
                    <a:lnTo>
                      <a:pt x="3492" y="156"/>
                    </a:lnTo>
                    <a:lnTo>
                      <a:pt x="3498" y="156"/>
                    </a:lnTo>
                    <a:lnTo>
                      <a:pt x="3498" y="156"/>
                    </a:lnTo>
                    <a:lnTo>
                      <a:pt x="3498" y="156"/>
                    </a:lnTo>
                    <a:lnTo>
                      <a:pt x="3498" y="156"/>
                    </a:lnTo>
                    <a:lnTo>
                      <a:pt x="3498" y="156"/>
                    </a:lnTo>
                    <a:lnTo>
                      <a:pt x="3498" y="156"/>
                    </a:lnTo>
                    <a:lnTo>
                      <a:pt x="3510" y="150"/>
                    </a:lnTo>
                    <a:lnTo>
                      <a:pt x="3510" y="150"/>
                    </a:lnTo>
                    <a:lnTo>
                      <a:pt x="3510" y="150"/>
                    </a:lnTo>
                    <a:lnTo>
                      <a:pt x="3510" y="150"/>
                    </a:lnTo>
                    <a:lnTo>
                      <a:pt x="3516" y="150"/>
                    </a:lnTo>
                    <a:lnTo>
                      <a:pt x="3516" y="150"/>
                    </a:lnTo>
                    <a:lnTo>
                      <a:pt x="3516" y="150"/>
                    </a:lnTo>
                    <a:lnTo>
                      <a:pt x="3516" y="150"/>
                    </a:lnTo>
                    <a:lnTo>
                      <a:pt x="3528" y="144"/>
                    </a:lnTo>
                    <a:lnTo>
                      <a:pt x="3528" y="144"/>
                    </a:lnTo>
                    <a:lnTo>
                      <a:pt x="3528" y="144"/>
                    </a:lnTo>
                    <a:lnTo>
                      <a:pt x="3528" y="144"/>
                    </a:lnTo>
                    <a:lnTo>
                      <a:pt x="3528" y="144"/>
                    </a:lnTo>
                    <a:lnTo>
                      <a:pt x="3528" y="144"/>
                    </a:lnTo>
                    <a:lnTo>
                      <a:pt x="3528" y="144"/>
                    </a:lnTo>
                    <a:lnTo>
                      <a:pt x="3534" y="144"/>
                    </a:lnTo>
                    <a:lnTo>
                      <a:pt x="3540" y="138"/>
                    </a:lnTo>
                    <a:lnTo>
                      <a:pt x="3546" y="138"/>
                    </a:lnTo>
                    <a:lnTo>
                      <a:pt x="3546" y="138"/>
                    </a:lnTo>
                    <a:lnTo>
                      <a:pt x="3546" y="138"/>
                    </a:lnTo>
                    <a:lnTo>
                      <a:pt x="3546" y="138"/>
                    </a:lnTo>
                    <a:lnTo>
                      <a:pt x="3546" y="138"/>
                    </a:lnTo>
                    <a:lnTo>
                      <a:pt x="3546" y="138"/>
                    </a:lnTo>
                    <a:lnTo>
                      <a:pt x="3546" y="138"/>
                    </a:lnTo>
                    <a:lnTo>
                      <a:pt x="3558" y="132"/>
                    </a:lnTo>
                    <a:lnTo>
                      <a:pt x="3558" y="132"/>
                    </a:lnTo>
                    <a:lnTo>
                      <a:pt x="3558" y="132"/>
                    </a:lnTo>
                    <a:lnTo>
                      <a:pt x="3564" y="132"/>
                    </a:lnTo>
                    <a:lnTo>
                      <a:pt x="3564" y="132"/>
                    </a:lnTo>
                    <a:lnTo>
                      <a:pt x="3564" y="132"/>
                    </a:lnTo>
                    <a:lnTo>
                      <a:pt x="3564" y="132"/>
                    </a:lnTo>
                    <a:lnTo>
                      <a:pt x="3564" y="132"/>
                    </a:lnTo>
                    <a:lnTo>
                      <a:pt x="3564" y="132"/>
                    </a:lnTo>
                    <a:lnTo>
                      <a:pt x="3564" y="132"/>
                    </a:lnTo>
                    <a:lnTo>
                      <a:pt x="3564"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6" y="132"/>
                    </a:lnTo>
                    <a:lnTo>
                      <a:pt x="3576" y="132"/>
                    </a:lnTo>
                    <a:lnTo>
                      <a:pt x="3576" y="132"/>
                    </a:lnTo>
                    <a:lnTo>
                      <a:pt x="3576" y="126"/>
                    </a:lnTo>
                    <a:lnTo>
                      <a:pt x="3576" y="126"/>
                    </a:lnTo>
                    <a:lnTo>
                      <a:pt x="3576" y="126"/>
                    </a:lnTo>
                    <a:lnTo>
                      <a:pt x="3576" y="126"/>
                    </a:lnTo>
                    <a:lnTo>
                      <a:pt x="3576" y="126"/>
                    </a:lnTo>
                    <a:lnTo>
                      <a:pt x="3576" y="126"/>
                    </a:lnTo>
                    <a:lnTo>
                      <a:pt x="3576" y="126"/>
                    </a:lnTo>
                    <a:lnTo>
                      <a:pt x="3582" y="126"/>
                    </a:lnTo>
                    <a:lnTo>
                      <a:pt x="3582" y="126"/>
                    </a:lnTo>
                    <a:lnTo>
                      <a:pt x="3582" y="126"/>
                    </a:lnTo>
                    <a:lnTo>
                      <a:pt x="3582" y="126"/>
                    </a:lnTo>
                    <a:lnTo>
                      <a:pt x="3582" y="126"/>
                    </a:lnTo>
                    <a:lnTo>
                      <a:pt x="3582" y="126"/>
                    </a:lnTo>
                    <a:lnTo>
                      <a:pt x="3582" y="126"/>
                    </a:lnTo>
                    <a:lnTo>
                      <a:pt x="3582" y="126"/>
                    </a:lnTo>
                    <a:lnTo>
                      <a:pt x="3588" y="126"/>
                    </a:lnTo>
                    <a:lnTo>
                      <a:pt x="3588" y="126"/>
                    </a:lnTo>
                    <a:lnTo>
                      <a:pt x="3588" y="126"/>
                    </a:lnTo>
                    <a:lnTo>
                      <a:pt x="3588" y="126"/>
                    </a:lnTo>
                    <a:lnTo>
                      <a:pt x="3588" y="126"/>
                    </a:lnTo>
                    <a:lnTo>
                      <a:pt x="3588" y="126"/>
                    </a:lnTo>
                    <a:lnTo>
                      <a:pt x="3588" y="126"/>
                    </a:lnTo>
                    <a:lnTo>
                      <a:pt x="3600" y="120"/>
                    </a:lnTo>
                    <a:lnTo>
                      <a:pt x="3600" y="120"/>
                    </a:lnTo>
                    <a:lnTo>
                      <a:pt x="3600" y="120"/>
                    </a:lnTo>
                    <a:lnTo>
                      <a:pt x="3600" y="120"/>
                    </a:lnTo>
                    <a:lnTo>
                      <a:pt x="3606" y="120"/>
                    </a:lnTo>
                    <a:lnTo>
                      <a:pt x="3606" y="120"/>
                    </a:lnTo>
                    <a:lnTo>
                      <a:pt x="3606" y="120"/>
                    </a:lnTo>
                    <a:lnTo>
                      <a:pt x="3606" y="120"/>
                    </a:lnTo>
                    <a:lnTo>
                      <a:pt x="3618" y="114"/>
                    </a:lnTo>
                    <a:lnTo>
                      <a:pt x="3618" y="114"/>
                    </a:lnTo>
                    <a:lnTo>
                      <a:pt x="3618" y="114"/>
                    </a:lnTo>
                    <a:lnTo>
                      <a:pt x="3618" y="114"/>
                    </a:lnTo>
                    <a:lnTo>
                      <a:pt x="3618" y="114"/>
                    </a:lnTo>
                    <a:lnTo>
                      <a:pt x="3618" y="114"/>
                    </a:lnTo>
                    <a:lnTo>
                      <a:pt x="3624" y="114"/>
                    </a:lnTo>
                    <a:lnTo>
                      <a:pt x="3624" y="114"/>
                    </a:lnTo>
                    <a:lnTo>
                      <a:pt x="3636" y="108"/>
                    </a:lnTo>
                    <a:lnTo>
                      <a:pt x="3636" y="108"/>
                    </a:lnTo>
                    <a:lnTo>
                      <a:pt x="3636" y="108"/>
                    </a:lnTo>
                    <a:lnTo>
                      <a:pt x="3636" y="108"/>
                    </a:lnTo>
                    <a:lnTo>
                      <a:pt x="3636" y="108"/>
                    </a:lnTo>
                    <a:lnTo>
                      <a:pt x="3636" y="108"/>
                    </a:lnTo>
                    <a:lnTo>
                      <a:pt x="3636" y="108"/>
                    </a:lnTo>
                    <a:lnTo>
                      <a:pt x="3636" y="108"/>
                    </a:lnTo>
                    <a:lnTo>
                      <a:pt x="3648" y="102"/>
                    </a:lnTo>
                    <a:lnTo>
                      <a:pt x="3648" y="102"/>
                    </a:lnTo>
                    <a:lnTo>
                      <a:pt x="3648" y="102"/>
                    </a:lnTo>
                    <a:lnTo>
                      <a:pt x="3654" y="102"/>
                    </a:lnTo>
                    <a:lnTo>
                      <a:pt x="3654" y="102"/>
                    </a:lnTo>
                    <a:lnTo>
                      <a:pt x="3654" y="102"/>
                    </a:lnTo>
                    <a:lnTo>
                      <a:pt x="3654" y="102"/>
                    </a:lnTo>
                    <a:lnTo>
                      <a:pt x="3654" y="102"/>
                    </a:lnTo>
                    <a:lnTo>
                      <a:pt x="3666" y="96"/>
                    </a:lnTo>
                    <a:lnTo>
                      <a:pt x="3666" y="96"/>
                    </a:lnTo>
                    <a:lnTo>
                      <a:pt x="3666" y="96"/>
                    </a:lnTo>
                    <a:lnTo>
                      <a:pt x="3666" y="96"/>
                    </a:lnTo>
                    <a:lnTo>
                      <a:pt x="3666" y="96"/>
                    </a:lnTo>
                    <a:lnTo>
                      <a:pt x="3666" y="96"/>
                    </a:lnTo>
                    <a:lnTo>
                      <a:pt x="3672" y="96"/>
                    </a:lnTo>
                    <a:lnTo>
                      <a:pt x="3672" y="96"/>
                    </a:lnTo>
                    <a:lnTo>
                      <a:pt x="3684" y="90"/>
                    </a:lnTo>
                    <a:lnTo>
                      <a:pt x="3684" y="90"/>
                    </a:lnTo>
                    <a:lnTo>
                      <a:pt x="3684" y="90"/>
                    </a:lnTo>
                    <a:lnTo>
                      <a:pt x="3684" y="90"/>
                    </a:lnTo>
                    <a:lnTo>
                      <a:pt x="3684" y="90"/>
                    </a:lnTo>
                    <a:lnTo>
                      <a:pt x="3684" y="90"/>
                    </a:lnTo>
                    <a:lnTo>
                      <a:pt x="3684" y="90"/>
                    </a:lnTo>
                    <a:lnTo>
                      <a:pt x="3684" y="90"/>
                    </a:lnTo>
                    <a:lnTo>
                      <a:pt x="3696" y="84"/>
                    </a:lnTo>
                    <a:lnTo>
                      <a:pt x="3696" y="84"/>
                    </a:lnTo>
                    <a:lnTo>
                      <a:pt x="3702" y="84"/>
                    </a:lnTo>
                    <a:lnTo>
                      <a:pt x="3702" y="84"/>
                    </a:lnTo>
                    <a:lnTo>
                      <a:pt x="3702" y="84"/>
                    </a:lnTo>
                    <a:lnTo>
                      <a:pt x="3702" y="84"/>
                    </a:lnTo>
                    <a:lnTo>
                      <a:pt x="3702" y="84"/>
                    </a:lnTo>
                    <a:lnTo>
                      <a:pt x="3702" y="84"/>
                    </a:lnTo>
                    <a:lnTo>
                      <a:pt x="3714" y="78"/>
                    </a:lnTo>
                    <a:lnTo>
                      <a:pt x="3714" y="78"/>
                    </a:lnTo>
                    <a:lnTo>
                      <a:pt x="3714" y="78"/>
                    </a:lnTo>
                    <a:lnTo>
                      <a:pt x="3714" y="78"/>
                    </a:lnTo>
                    <a:lnTo>
                      <a:pt x="3714" y="78"/>
                    </a:lnTo>
                    <a:lnTo>
                      <a:pt x="3720" y="78"/>
                    </a:lnTo>
                    <a:lnTo>
                      <a:pt x="3720" y="78"/>
                    </a:lnTo>
                    <a:lnTo>
                      <a:pt x="3720" y="78"/>
                    </a:lnTo>
                    <a:lnTo>
                      <a:pt x="3720" y="78"/>
                    </a:lnTo>
                    <a:lnTo>
                      <a:pt x="3720" y="78"/>
                    </a:lnTo>
                    <a:lnTo>
                      <a:pt x="3720" y="78"/>
                    </a:lnTo>
                    <a:lnTo>
                      <a:pt x="3720" y="72"/>
                    </a:lnTo>
                    <a:lnTo>
                      <a:pt x="3720"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32" y="72"/>
                    </a:lnTo>
                    <a:lnTo>
                      <a:pt x="3732" y="72"/>
                    </a:lnTo>
                    <a:lnTo>
                      <a:pt x="3732" y="72"/>
                    </a:lnTo>
                    <a:lnTo>
                      <a:pt x="3732" y="72"/>
                    </a:lnTo>
                    <a:lnTo>
                      <a:pt x="3732" y="72"/>
                    </a:lnTo>
                    <a:lnTo>
                      <a:pt x="3732" y="72"/>
                    </a:lnTo>
                    <a:lnTo>
                      <a:pt x="3732" y="72"/>
                    </a:lnTo>
                    <a:lnTo>
                      <a:pt x="3732" y="72"/>
                    </a:lnTo>
                    <a:lnTo>
                      <a:pt x="3732" y="72"/>
                    </a:lnTo>
                    <a:lnTo>
                      <a:pt x="3732" y="72"/>
                    </a:lnTo>
                    <a:lnTo>
                      <a:pt x="3738" y="72"/>
                    </a:lnTo>
                    <a:lnTo>
                      <a:pt x="3738" y="72"/>
                    </a:lnTo>
                    <a:lnTo>
                      <a:pt x="3738" y="72"/>
                    </a:lnTo>
                    <a:lnTo>
                      <a:pt x="3738" y="66"/>
                    </a:lnTo>
                    <a:lnTo>
                      <a:pt x="3738" y="66"/>
                    </a:lnTo>
                    <a:lnTo>
                      <a:pt x="3738" y="66"/>
                    </a:lnTo>
                    <a:lnTo>
                      <a:pt x="3738" y="66"/>
                    </a:lnTo>
                    <a:lnTo>
                      <a:pt x="3738" y="66"/>
                    </a:lnTo>
                    <a:lnTo>
                      <a:pt x="3744" y="66"/>
                    </a:lnTo>
                    <a:lnTo>
                      <a:pt x="3744" y="66"/>
                    </a:lnTo>
                    <a:lnTo>
                      <a:pt x="3744" y="66"/>
                    </a:lnTo>
                    <a:lnTo>
                      <a:pt x="3744" y="66"/>
                    </a:lnTo>
                    <a:lnTo>
                      <a:pt x="3744" y="66"/>
                    </a:lnTo>
                    <a:lnTo>
                      <a:pt x="3744" y="66"/>
                    </a:lnTo>
                    <a:lnTo>
                      <a:pt x="3756" y="60"/>
                    </a:lnTo>
                    <a:lnTo>
                      <a:pt x="3756" y="60"/>
                    </a:lnTo>
                    <a:lnTo>
                      <a:pt x="3756" y="60"/>
                    </a:lnTo>
                    <a:lnTo>
                      <a:pt x="3756" y="60"/>
                    </a:lnTo>
                    <a:lnTo>
                      <a:pt x="3756" y="60"/>
                    </a:lnTo>
                    <a:lnTo>
                      <a:pt x="3762" y="60"/>
                    </a:lnTo>
                    <a:lnTo>
                      <a:pt x="3762" y="60"/>
                    </a:lnTo>
                    <a:lnTo>
                      <a:pt x="3762" y="60"/>
                    </a:lnTo>
                    <a:lnTo>
                      <a:pt x="3774" y="54"/>
                    </a:lnTo>
                    <a:lnTo>
                      <a:pt x="3774" y="54"/>
                    </a:lnTo>
                    <a:lnTo>
                      <a:pt x="3774" y="54"/>
                    </a:lnTo>
                    <a:lnTo>
                      <a:pt x="3774" y="54"/>
                    </a:lnTo>
                    <a:lnTo>
                      <a:pt x="3774" y="54"/>
                    </a:lnTo>
                    <a:lnTo>
                      <a:pt x="3774" y="54"/>
                    </a:lnTo>
                    <a:lnTo>
                      <a:pt x="3774" y="54"/>
                    </a:lnTo>
                    <a:lnTo>
                      <a:pt x="3774" y="54"/>
                    </a:lnTo>
                    <a:lnTo>
                      <a:pt x="3786" y="48"/>
                    </a:lnTo>
                    <a:lnTo>
                      <a:pt x="3786" y="48"/>
                    </a:lnTo>
                    <a:lnTo>
                      <a:pt x="3792" y="48"/>
                    </a:lnTo>
                    <a:lnTo>
                      <a:pt x="3792" y="48"/>
                    </a:lnTo>
                    <a:lnTo>
                      <a:pt x="3792" y="48"/>
                    </a:lnTo>
                    <a:lnTo>
                      <a:pt x="3792" y="48"/>
                    </a:lnTo>
                    <a:lnTo>
                      <a:pt x="3792" y="48"/>
                    </a:lnTo>
                    <a:lnTo>
                      <a:pt x="3792" y="48"/>
                    </a:lnTo>
                    <a:lnTo>
                      <a:pt x="3804" y="42"/>
                    </a:lnTo>
                    <a:lnTo>
                      <a:pt x="3804" y="42"/>
                    </a:lnTo>
                    <a:lnTo>
                      <a:pt x="3804" y="42"/>
                    </a:lnTo>
                    <a:lnTo>
                      <a:pt x="3804" y="42"/>
                    </a:lnTo>
                    <a:lnTo>
                      <a:pt x="3810" y="42"/>
                    </a:lnTo>
                    <a:lnTo>
                      <a:pt x="3810" y="42"/>
                    </a:lnTo>
                    <a:lnTo>
                      <a:pt x="3810" y="42"/>
                    </a:lnTo>
                    <a:lnTo>
                      <a:pt x="3810" y="42"/>
                    </a:lnTo>
                    <a:lnTo>
                      <a:pt x="3822" y="36"/>
                    </a:lnTo>
                    <a:lnTo>
                      <a:pt x="3822" y="36"/>
                    </a:lnTo>
                    <a:lnTo>
                      <a:pt x="3822" y="36"/>
                    </a:lnTo>
                    <a:lnTo>
                      <a:pt x="3822" y="36"/>
                    </a:lnTo>
                    <a:lnTo>
                      <a:pt x="3822" y="36"/>
                    </a:lnTo>
                    <a:lnTo>
                      <a:pt x="3822" y="36"/>
                    </a:lnTo>
                    <a:lnTo>
                      <a:pt x="3822" y="36"/>
                    </a:lnTo>
                    <a:lnTo>
                      <a:pt x="3828" y="36"/>
                    </a:lnTo>
                    <a:lnTo>
                      <a:pt x="3834" y="30"/>
                    </a:lnTo>
                    <a:lnTo>
                      <a:pt x="3840" y="30"/>
                    </a:lnTo>
                    <a:lnTo>
                      <a:pt x="3840" y="30"/>
                    </a:lnTo>
                    <a:lnTo>
                      <a:pt x="3840" y="30"/>
                    </a:lnTo>
                    <a:lnTo>
                      <a:pt x="3840" y="30"/>
                    </a:lnTo>
                    <a:lnTo>
                      <a:pt x="3840" y="30"/>
                    </a:lnTo>
                    <a:lnTo>
                      <a:pt x="3840" y="30"/>
                    </a:lnTo>
                    <a:lnTo>
                      <a:pt x="3840" y="30"/>
                    </a:lnTo>
                    <a:lnTo>
                      <a:pt x="3852" y="24"/>
                    </a:lnTo>
                    <a:lnTo>
                      <a:pt x="3852" y="24"/>
                    </a:lnTo>
                    <a:lnTo>
                      <a:pt x="3852" y="24"/>
                    </a:lnTo>
                    <a:lnTo>
                      <a:pt x="3852" y="24"/>
                    </a:lnTo>
                    <a:lnTo>
                      <a:pt x="3858" y="24"/>
                    </a:lnTo>
                    <a:lnTo>
                      <a:pt x="3858" y="24"/>
                    </a:lnTo>
                    <a:lnTo>
                      <a:pt x="3858" y="24"/>
                    </a:lnTo>
                    <a:lnTo>
                      <a:pt x="3858" y="18"/>
                    </a:lnTo>
                    <a:lnTo>
                      <a:pt x="3870" y="18"/>
                    </a:lnTo>
                    <a:lnTo>
                      <a:pt x="3870" y="18"/>
                    </a:lnTo>
                    <a:lnTo>
                      <a:pt x="3870" y="18"/>
                    </a:lnTo>
                    <a:lnTo>
                      <a:pt x="3870" y="18"/>
                    </a:lnTo>
                    <a:lnTo>
                      <a:pt x="3870" y="12"/>
                    </a:lnTo>
                    <a:lnTo>
                      <a:pt x="3870" y="12"/>
                    </a:lnTo>
                    <a:lnTo>
                      <a:pt x="3876" y="12"/>
                    </a:lnTo>
                    <a:lnTo>
                      <a:pt x="3876" y="12"/>
                    </a:lnTo>
                    <a:lnTo>
                      <a:pt x="3876" y="12"/>
                    </a:lnTo>
                    <a:lnTo>
                      <a:pt x="3876" y="12"/>
                    </a:lnTo>
                    <a:lnTo>
                      <a:pt x="3876" y="12"/>
                    </a:lnTo>
                    <a:lnTo>
                      <a:pt x="3876"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8" y="12"/>
                    </a:lnTo>
                    <a:lnTo>
                      <a:pt x="3888" y="12"/>
                    </a:lnTo>
                    <a:lnTo>
                      <a:pt x="3888" y="6"/>
                    </a:lnTo>
                    <a:lnTo>
                      <a:pt x="3888" y="6"/>
                    </a:lnTo>
                    <a:lnTo>
                      <a:pt x="3888" y="6"/>
                    </a:lnTo>
                    <a:lnTo>
                      <a:pt x="3888" y="6"/>
                    </a:lnTo>
                    <a:lnTo>
                      <a:pt x="3888" y="6"/>
                    </a:lnTo>
                    <a:lnTo>
                      <a:pt x="3888" y="6"/>
                    </a:lnTo>
                    <a:lnTo>
                      <a:pt x="3888" y="6"/>
                    </a:lnTo>
                    <a:lnTo>
                      <a:pt x="3894" y="6"/>
                    </a:lnTo>
                    <a:lnTo>
                      <a:pt x="3894" y="6"/>
                    </a:lnTo>
                    <a:lnTo>
                      <a:pt x="3894" y="6"/>
                    </a:lnTo>
                    <a:lnTo>
                      <a:pt x="3894" y="6"/>
                    </a:lnTo>
                    <a:lnTo>
                      <a:pt x="3894" y="6"/>
                    </a:lnTo>
                    <a:lnTo>
                      <a:pt x="3894" y="6"/>
                    </a:lnTo>
                    <a:lnTo>
                      <a:pt x="3894" y="6"/>
                    </a:lnTo>
                    <a:lnTo>
                      <a:pt x="3894" y="6"/>
                    </a:lnTo>
                    <a:lnTo>
                      <a:pt x="3894" y="6"/>
                    </a:lnTo>
                    <a:lnTo>
                      <a:pt x="3900" y="6"/>
                    </a:lnTo>
                    <a:lnTo>
                      <a:pt x="3900" y="6"/>
                    </a:lnTo>
                    <a:lnTo>
                      <a:pt x="3900" y="6"/>
                    </a:lnTo>
                    <a:lnTo>
                      <a:pt x="3900" y="6"/>
                    </a:lnTo>
                    <a:lnTo>
                      <a:pt x="3900" y="6"/>
                    </a:lnTo>
                    <a:lnTo>
                      <a:pt x="3900" y="0"/>
                    </a:lnTo>
                    <a:lnTo>
                      <a:pt x="3900" y="0"/>
                    </a:lnTo>
                    <a:lnTo>
                      <a:pt x="3900" y="0"/>
                    </a:lnTo>
                    <a:lnTo>
                      <a:pt x="3900" y="0"/>
                    </a:lnTo>
                    <a:lnTo>
                      <a:pt x="3900" y="0"/>
                    </a:lnTo>
                    <a:lnTo>
                      <a:pt x="3906" y="0"/>
                    </a:lnTo>
                    <a:lnTo>
                      <a:pt x="3906" y="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1" name="Rectangle 56">
                <a:extLst>
                  <a:ext uri="{FF2B5EF4-FFF2-40B4-BE49-F238E27FC236}">
                    <a16:creationId xmlns:a16="http://schemas.microsoft.com/office/drawing/2014/main" id="{A8E12293-5224-46CA-B0E7-EC969C9966AC}"/>
                  </a:ext>
                </a:extLst>
              </p:cNvPr>
              <p:cNvSpPr>
                <a:spLocks noChangeArrowheads="1"/>
              </p:cNvSpPr>
              <p:nvPr/>
            </p:nvSpPr>
            <p:spPr bwMode="auto">
              <a:xfrm>
                <a:off x="1507" y="1965"/>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1052" name="Freeform 57">
                <a:extLst>
                  <a:ext uri="{FF2B5EF4-FFF2-40B4-BE49-F238E27FC236}">
                    <a16:creationId xmlns:a16="http://schemas.microsoft.com/office/drawing/2014/main" id="{59411DAA-CC3E-4ED0-B069-9D72DCF2AC49}"/>
                  </a:ext>
                </a:extLst>
              </p:cNvPr>
              <p:cNvSpPr>
                <a:spLocks/>
              </p:cNvSpPr>
              <p:nvPr/>
            </p:nvSpPr>
            <p:spPr bwMode="auto">
              <a:xfrm>
                <a:off x="859" y="1953"/>
                <a:ext cx="3906" cy="0"/>
              </a:xfrm>
              <a:custGeom>
                <a:avLst/>
                <a:gdLst>
                  <a:gd name="T0" fmla="*/ 54 w 3906"/>
                  <a:gd name="T1" fmla="*/ 126 w 3906"/>
                  <a:gd name="T2" fmla="*/ 168 w 3906"/>
                  <a:gd name="T3" fmla="*/ 240 w 3906"/>
                  <a:gd name="T4" fmla="*/ 306 w 3906"/>
                  <a:gd name="T5" fmla="*/ 354 w 3906"/>
                  <a:gd name="T6" fmla="*/ 426 w 3906"/>
                  <a:gd name="T7" fmla="*/ 474 w 3906"/>
                  <a:gd name="T8" fmla="*/ 540 w 3906"/>
                  <a:gd name="T9" fmla="*/ 612 w 3906"/>
                  <a:gd name="T10" fmla="*/ 642 w 3906"/>
                  <a:gd name="T11" fmla="*/ 726 w 3906"/>
                  <a:gd name="T12" fmla="*/ 780 w 3906"/>
                  <a:gd name="T13" fmla="*/ 828 w 3906"/>
                  <a:gd name="T14" fmla="*/ 912 w 3906"/>
                  <a:gd name="T15" fmla="*/ 948 w 3906"/>
                  <a:gd name="T16" fmla="*/ 1014 w 3906"/>
                  <a:gd name="T17" fmla="*/ 1080 w 3906"/>
                  <a:gd name="T18" fmla="*/ 1134 w 3906"/>
                  <a:gd name="T19" fmla="*/ 1200 w 3906"/>
                  <a:gd name="T20" fmla="*/ 1248 w 3906"/>
                  <a:gd name="T21" fmla="*/ 1314 w 3906"/>
                  <a:gd name="T22" fmla="*/ 1386 w 3906"/>
                  <a:gd name="T23" fmla="*/ 1428 w 3906"/>
                  <a:gd name="T24" fmla="*/ 1500 w 3906"/>
                  <a:gd name="T25" fmla="*/ 1554 w 3906"/>
                  <a:gd name="T26" fmla="*/ 1614 w 3906"/>
                  <a:gd name="T27" fmla="*/ 1686 w 3906"/>
                  <a:gd name="T28" fmla="*/ 1722 w 3906"/>
                  <a:gd name="T29" fmla="*/ 1800 w 3906"/>
                  <a:gd name="T30" fmla="*/ 1860 w 3906"/>
                  <a:gd name="T31" fmla="*/ 1908 w 3906"/>
                  <a:gd name="T32" fmla="*/ 1974 w 3906"/>
                  <a:gd name="T33" fmla="*/ 2028 w 3906"/>
                  <a:gd name="T34" fmla="*/ 2094 w 3906"/>
                  <a:gd name="T35" fmla="*/ 2160 w 3906"/>
                  <a:gd name="T36" fmla="*/ 2202 w 3906"/>
                  <a:gd name="T37" fmla="*/ 2280 w 3906"/>
                  <a:gd name="T38" fmla="*/ 2328 w 3906"/>
                  <a:gd name="T39" fmla="*/ 2388 w 3906"/>
                  <a:gd name="T40" fmla="*/ 2466 w 3906"/>
                  <a:gd name="T41" fmla="*/ 2496 w 3906"/>
                  <a:gd name="T42" fmla="*/ 2574 w 3906"/>
                  <a:gd name="T43" fmla="*/ 2634 w 3906"/>
                  <a:gd name="T44" fmla="*/ 2682 w 3906"/>
                  <a:gd name="T45" fmla="*/ 2760 w 3906"/>
                  <a:gd name="T46" fmla="*/ 2802 w 3906"/>
                  <a:gd name="T47" fmla="*/ 2868 w 3906"/>
                  <a:gd name="T48" fmla="*/ 2940 w 3906"/>
                  <a:gd name="T49" fmla="*/ 2982 w 3906"/>
                  <a:gd name="T50" fmla="*/ 3054 w 3906"/>
                  <a:gd name="T51" fmla="*/ 3108 w 3906"/>
                  <a:gd name="T52" fmla="*/ 3186 w 3906"/>
                  <a:gd name="T53" fmla="*/ 3258 w 3906"/>
                  <a:gd name="T54" fmla="*/ 3312 w 3906"/>
                  <a:gd name="T55" fmla="*/ 3414 w 3906"/>
                  <a:gd name="T56" fmla="*/ 3450 w 3906"/>
                  <a:gd name="T57" fmla="*/ 3558 w 3906"/>
                  <a:gd name="T58" fmla="*/ 3588 w 3906"/>
                  <a:gd name="T59" fmla="*/ 3696 w 3906"/>
                  <a:gd name="T60" fmla="*/ 3732 w 3906"/>
                  <a:gd name="T61" fmla="*/ 3822 w 3906"/>
                  <a:gd name="T62" fmla="*/ 3882 w 390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3906">
                    <a:moveTo>
                      <a:pt x="0" y="0"/>
                    </a:moveTo>
                    <a:lnTo>
                      <a:pt x="0" y="0"/>
                    </a:ln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30" y="0"/>
                    </a:lnTo>
                    <a:lnTo>
                      <a:pt x="30" y="0"/>
                    </a:lnTo>
                    <a:lnTo>
                      <a:pt x="30" y="0"/>
                    </a:lnTo>
                    <a:lnTo>
                      <a:pt x="36" y="0"/>
                    </a:lnTo>
                    <a:lnTo>
                      <a:pt x="36" y="0"/>
                    </a:lnTo>
                    <a:lnTo>
                      <a:pt x="36" y="0"/>
                    </a:lnTo>
                    <a:lnTo>
                      <a:pt x="36"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6" y="0"/>
                    </a:lnTo>
                    <a:lnTo>
                      <a:pt x="66" y="0"/>
                    </a:lnTo>
                    <a:lnTo>
                      <a:pt x="66" y="0"/>
                    </a:lnTo>
                    <a:lnTo>
                      <a:pt x="66" y="0"/>
                    </a:lnTo>
                    <a:lnTo>
                      <a:pt x="66" y="0"/>
                    </a:lnTo>
                    <a:lnTo>
                      <a:pt x="72" y="0"/>
                    </a:lnTo>
                    <a:lnTo>
                      <a:pt x="78" y="0"/>
                    </a:lnTo>
                    <a:lnTo>
                      <a:pt x="78"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6" y="0"/>
                    </a:lnTo>
                    <a:lnTo>
                      <a:pt x="96" y="0"/>
                    </a:lnTo>
                    <a:lnTo>
                      <a:pt x="96" y="0"/>
                    </a:lnTo>
                    <a:lnTo>
                      <a:pt x="96" y="0"/>
                    </a:lnTo>
                    <a:lnTo>
                      <a:pt x="96" y="0"/>
                    </a:lnTo>
                    <a:lnTo>
                      <a:pt x="96" y="0"/>
                    </a:lnTo>
                    <a:lnTo>
                      <a:pt x="96" y="0"/>
                    </a:lnTo>
                    <a:lnTo>
                      <a:pt x="108" y="0"/>
                    </a:lnTo>
                    <a:lnTo>
                      <a:pt x="108"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6" y="0"/>
                    </a:lnTo>
                    <a:lnTo>
                      <a:pt x="126" y="0"/>
                    </a:lnTo>
                    <a:lnTo>
                      <a:pt x="126" y="0"/>
                    </a:lnTo>
                    <a:lnTo>
                      <a:pt x="126" y="0"/>
                    </a:lnTo>
                    <a:lnTo>
                      <a:pt x="126" y="0"/>
                    </a:lnTo>
                    <a:lnTo>
                      <a:pt x="126" y="0"/>
                    </a:lnTo>
                    <a:lnTo>
                      <a:pt x="126" y="0"/>
                    </a:lnTo>
                    <a:lnTo>
                      <a:pt x="138"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80" y="0"/>
                    </a:lnTo>
                    <a:lnTo>
                      <a:pt x="180" y="0"/>
                    </a:lnTo>
                    <a:lnTo>
                      <a:pt x="186" y="0"/>
                    </a:lnTo>
                    <a:lnTo>
                      <a:pt x="186" y="0"/>
                    </a:lnTo>
                    <a:lnTo>
                      <a:pt x="186" y="0"/>
                    </a:lnTo>
                    <a:lnTo>
                      <a:pt x="186" y="0"/>
                    </a:lnTo>
                    <a:lnTo>
                      <a:pt x="192" y="0"/>
                    </a:lnTo>
                    <a:lnTo>
                      <a:pt x="192" y="0"/>
                    </a:lnTo>
                    <a:lnTo>
                      <a:pt x="192"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6" y="0"/>
                    </a:lnTo>
                    <a:lnTo>
                      <a:pt x="216" y="0"/>
                    </a:lnTo>
                    <a:lnTo>
                      <a:pt x="216" y="0"/>
                    </a:lnTo>
                    <a:lnTo>
                      <a:pt x="222" y="0"/>
                    </a:lnTo>
                    <a:lnTo>
                      <a:pt x="222" y="0"/>
                    </a:lnTo>
                    <a:lnTo>
                      <a:pt x="222" y="0"/>
                    </a:lnTo>
                    <a:lnTo>
                      <a:pt x="222"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6" y="0"/>
                    </a:lnTo>
                    <a:lnTo>
                      <a:pt x="246" y="0"/>
                    </a:lnTo>
                    <a:lnTo>
                      <a:pt x="252" y="0"/>
                    </a:lnTo>
                    <a:lnTo>
                      <a:pt x="252" y="0"/>
                    </a:lnTo>
                    <a:lnTo>
                      <a:pt x="252" y="0"/>
                    </a:lnTo>
                    <a:lnTo>
                      <a:pt x="252" y="0"/>
                    </a:lnTo>
                    <a:lnTo>
                      <a:pt x="252" y="0"/>
                    </a:lnTo>
                    <a:lnTo>
                      <a:pt x="258" y="0"/>
                    </a:lnTo>
                    <a:lnTo>
                      <a:pt x="264"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2" y="0"/>
                    </a:lnTo>
                    <a:lnTo>
                      <a:pt x="294"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42" y="0"/>
                    </a:lnTo>
                    <a:lnTo>
                      <a:pt x="342" y="0"/>
                    </a:lnTo>
                    <a:lnTo>
                      <a:pt x="342" y="0"/>
                    </a:lnTo>
                    <a:lnTo>
                      <a:pt x="342" y="0"/>
                    </a:lnTo>
                    <a:lnTo>
                      <a:pt x="342" y="0"/>
                    </a:lnTo>
                    <a:lnTo>
                      <a:pt x="342"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0" y="0"/>
                    </a:lnTo>
                    <a:lnTo>
                      <a:pt x="360" y="0"/>
                    </a:lnTo>
                    <a:lnTo>
                      <a:pt x="366" y="0"/>
                    </a:lnTo>
                    <a:lnTo>
                      <a:pt x="366" y="0"/>
                    </a:lnTo>
                    <a:lnTo>
                      <a:pt x="372" y="0"/>
                    </a:lnTo>
                    <a:lnTo>
                      <a:pt x="372" y="0"/>
                    </a:lnTo>
                    <a:lnTo>
                      <a:pt x="372" y="0"/>
                    </a:lnTo>
                    <a:lnTo>
                      <a:pt x="372" y="0"/>
                    </a:lnTo>
                    <a:lnTo>
                      <a:pt x="378" y="0"/>
                    </a:lnTo>
                    <a:lnTo>
                      <a:pt x="378" y="0"/>
                    </a:lnTo>
                    <a:lnTo>
                      <a:pt x="378"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08"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46" y="0"/>
                    </a:lnTo>
                    <a:lnTo>
                      <a:pt x="552" y="0"/>
                    </a:lnTo>
                    <a:lnTo>
                      <a:pt x="552" y="0"/>
                    </a:lnTo>
                    <a:lnTo>
                      <a:pt x="558" y="0"/>
                    </a:lnTo>
                    <a:lnTo>
                      <a:pt x="558" y="0"/>
                    </a:lnTo>
                    <a:lnTo>
                      <a:pt x="558" y="0"/>
                    </a:lnTo>
                    <a:lnTo>
                      <a:pt x="558" y="0"/>
                    </a:lnTo>
                    <a:lnTo>
                      <a:pt x="564" y="0"/>
                    </a:lnTo>
                    <a:lnTo>
                      <a:pt x="564" y="0"/>
                    </a:lnTo>
                    <a:lnTo>
                      <a:pt x="564"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84" y="0"/>
                    </a:lnTo>
                    <a:lnTo>
                      <a:pt x="684" y="0"/>
                    </a:lnTo>
                    <a:lnTo>
                      <a:pt x="684" y="0"/>
                    </a:lnTo>
                    <a:lnTo>
                      <a:pt x="684" y="0"/>
                    </a:lnTo>
                    <a:lnTo>
                      <a:pt x="684" y="0"/>
                    </a:lnTo>
                    <a:lnTo>
                      <a:pt x="684" y="0"/>
                    </a:lnTo>
                    <a:lnTo>
                      <a:pt x="684"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14" y="0"/>
                    </a:lnTo>
                    <a:lnTo>
                      <a:pt x="714"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2" y="0"/>
                    </a:lnTo>
                    <a:lnTo>
                      <a:pt x="732" y="0"/>
                    </a:lnTo>
                    <a:lnTo>
                      <a:pt x="738" y="0"/>
                    </a:lnTo>
                    <a:lnTo>
                      <a:pt x="738" y="0"/>
                    </a:lnTo>
                    <a:lnTo>
                      <a:pt x="744" y="0"/>
                    </a:lnTo>
                    <a:lnTo>
                      <a:pt x="744" y="0"/>
                    </a:lnTo>
                    <a:lnTo>
                      <a:pt x="744" y="0"/>
                    </a:lnTo>
                    <a:lnTo>
                      <a:pt x="744" y="0"/>
                    </a:lnTo>
                    <a:lnTo>
                      <a:pt x="750" y="0"/>
                    </a:lnTo>
                    <a:lnTo>
                      <a:pt x="750" y="0"/>
                    </a:lnTo>
                    <a:lnTo>
                      <a:pt x="750"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804" y="0"/>
                    </a:lnTo>
                    <a:lnTo>
                      <a:pt x="810" y="0"/>
                    </a:lnTo>
                    <a:lnTo>
                      <a:pt x="810" y="0"/>
                    </a:lnTo>
                    <a:lnTo>
                      <a:pt x="810" y="0"/>
                    </a:lnTo>
                    <a:lnTo>
                      <a:pt x="810" y="0"/>
                    </a:lnTo>
                    <a:lnTo>
                      <a:pt x="810" y="0"/>
                    </a:lnTo>
                    <a:lnTo>
                      <a:pt x="810"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40" y="0"/>
                    </a:lnTo>
                    <a:lnTo>
                      <a:pt x="840" y="0"/>
                    </a:lnTo>
                    <a:lnTo>
                      <a:pt x="840" y="0"/>
                    </a:lnTo>
                    <a:lnTo>
                      <a:pt x="840" y="0"/>
                    </a:lnTo>
                    <a:lnTo>
                      <a:pt x="840" y="0"/>
                    </a:lnTo>
                    <a:lnTo>
                      <a:pt x="840" y="0"/>
                    </a:lnTo>
                    <a:lnTo>
                      <a:pt x="840"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60" y="0"/>
                    </a:lnTo>
                    <a:lnTo>
                      <a:pt x="960" y="0"/>
                    </a:lnTo>
                    <a:lnTo>
                      <a:pt x="966" y="0"/>
                    </a:lnTo>
                    <a:lnTo>
                      <a:pt x="966" y="0"/>
                    </a:lnTo>
                    <a:lnTo>
                      <a:pt x="966" y="0"/>
                    </a:lnTo>
                    <a:lnTo>
                      <a:pt x="966" y="0"/>
                    </a:lnTo>
                    <a:lnTo>
                      <a:pt x="966"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6" y="0"/>
                    </a:lnTo>
                    <a:lnTo>
                      <a:pt x="996" y="0"/>
                    </a:lnTo>
                    <a:lnTo>
                      <a:pt x="996" y="0"/>
                    </a:lnTo>
                    <a:lnTo>
                      <a:pt x="996" y="0"/>
                    </a:lnTo>
                    <a:lnTo>
                      <a:pt x="996" y="0"/>
                    </a:lnTo>
                    <a:lnTo>
                      <a:pt x="996"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26"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6" y="0"/>
                    </a:lnTo>
                    <a:lnTo>
                      <a:pt x="1056" y="0"/>
                    </a:lnTo>
                    <a:lnTo>
                      <a:pt x="1056" y="0"/>
                    </a:lnTo>
                    <a:lnTo>
                      <a:pt x="1056" y="0"/>
                    </a:lnTo>
                    <a:lnTo>
                      <a:pt x="1056" y="0"/>
                    </a:lnTo>
                    <a:lnTo>
                      <a:pt x="1056" y="0"/>
                    </a:lnTo>
                    <a:lnTo>
                      <a:pt x="1056"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6" y="0"/>
                    </a:lnTo>
                    <a:lnTo>
                      <a:pt x="1116" y="0"/>
                    </a:lnTo>
                    <a:lnTo>
                      <a:pt x="1116" y="0"/>
                    </a:lnTo>
                    <a:lnTo>
                      <a:pt x="1122" y="0"/>
                    </a:lnTo>
                    <a:lnTo>
                      <a:pt x="1122" y="0"/>
                    </a:lnTo>
                    <a:lnTo>
                      <a:pt x="1122" y="0"/>
                    </a:lnTo>
                    <a:lnTo>
                      <a:pt x="1122"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6" y="0"/>
                    </a:lnTo>
                    <a:lnTo>
                      <a:pt x="1146" y="0"/>
                    </a:lnTo>
                    <a:lnTo>
                      <a:pt x="1152" y="0"/>
                    </a:lnTo>
                    <a:lnTo>
                      <a:pt x="1152" y="0"/>
                    </a:lnTo>
                    <a:lnTo>
                      <a:pt x="1152" y="0"/>
                    </a:lnTo>
                    <a:lnTo>
                      <a:pt x="1152" y="0"/>
                    </a:lnTo>
                    <a:lnTo>
                      <a:pt x="1152" y="0"/>
                    </a:lnTo>
                    <a:lnTo>
                      <a:pt x="1158" y="0"/>
                    </a:lnTo>
                    <a:lnTo>
                      <a:pt x="1158"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6" y="0"/>
                    </a:lnTo>
                    <a:lnTo>
                      <a:pt x="1182" y="0"/>
                    </a:lnTo>
                    <a:lnTo>
                      <a:pt x="1182" y="0"/>
                    </a:lnTo>
                    <a:lnTo>
                      <a:pt x="1182" y="0"/>
                    </a:lnTo>
                    <a:lnTo>
                      <a:pt x="1182" y="0"/>
                    </a:lnTo>
                    <a:lnTo>
                      <a:pt x="1182" y="0"/>
                    </a:lnTo>
                    <a:lnTo>
                      <a:pt x="1182" y="0"/>
                    </a:lnTo>
                    <a:lnTo>
                      <a:pt x="1188" y="0"/>
                    </a:lnTo>
                    <a:lnTo>
                      <a:pt x="1194" y="0"/>
                    </a:lnTo>
                    <a:lnTo>
                      <a:pt x="1194"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12" y="0"/>
                    </a:lnTo>
                    <a:lnTo>
                      <a:pt x="1212" y="0"/>
                    </a:lnTo>
                    <a:lnTo>
                      <a:pt x="1212" y="0"/>
                    </a:lnTo>
                    <a:lnTo>
                      <a:pt x="1212" y="0"/>
                    </a:lnTo>
                    <a:lnTo>
                      <a:pt x="1212" y="0"/>
                    </a:lnTo>
                    <a:lnTo>
                      <a:pt x="1212" y="0"/>
                    </a:lnTo>
                    <a:lnTo>
                      <a:pt x="1212"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78"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302" y="0"/>
                    </a:lnTo>
                    <a:lnTo>
                      <a:pt x="1302" y="0"/>
                    </a:lnTo>
                    <a:lnTo>
                      <a:pt x="1302" y="0"/>
                    </a:lnTo>
                    <a:lnTo>
                      <a:pt x="1308" y="0"/>
                    </a:lnTo>
                    <a:lnTo>
                      <a:pt x="1308" y="0"/>
                    </a:lnTo>
                    <a:lnTo>
                      <a:pt x="1308" y="0"/>
                    </a:lnTo>
                    <a:lnTo>
                      <a:pt x="1308"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32" y="0"/>
                    </a:lnTo>
                    <a:lnTo>
                      <a:pt x="1332" y="0"/>
                    </a:lnTo>
                    <a:lnTo>
                      <a:pt x="1338" y="0"/>
                    </a:lnTo>
                    <a:lnTo>
                      <a:pt x="1338" y="0"/>
                    </a:lnTo>
                    <a:lnTo>
                      <a:pt x="1338" y="0"/>
                    </a:lnTo>
                    <a:lnTo>
                      <a:pt x="1338" y="0"/>
                    </a:lnTo>
                    <a:lnTo>
                      <a:pt x="1338"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8" y="0"/>
                    </a:lnTo>
                    <a:lnTo>
                      <a:pt x="1428" y="0"/>
                    </a:lnTo>
                    <a:lnTo>
                      <a:pt x="1428" y="0"/>
                    </a:lnTo>
                    <a:lnTo>
                      <a:pt x="1428" y="0"/>
                    </a:lnTo>
                    <a:lnTo>
                      <a:pt x="1428" y="0"/>
                    </a:lnTo>
                    <a:lnTo>
                      <a:pt x="1428"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52" y="0"/>
                    </a:lnTo>
                    <a:lnTo>
                      <a:pt x="1452" y="0"/>
                    </a:lnTo>
                    <a:lnTo>
                      <a:pt x="1458" y="0"/>
                    </a:lnTo>
                    <a:lnTo>
                      <a:pt x="1458" y="0"/>
                    </a:lnTo>
                    <a:lnTo>
                      <a:pt x="1458" y="0"/>
                    </a:lnTo>
                    <a:lnTo>
                      <a:pt x="1458" y="0"/>
                    </a:lnTo>
                    <a:lnTo>
                      <a:pt x="1458" y="0"/>
                    </a:lnTo>
                    <a:lnTo>
                      <a:pt x="1464" y="0"/>
                    </a:lnTo>
                    <a:lnTo>
                      <a:pt x="1464" y="0"/>
                    </a:lnTo>
                    <a:lnTo>
                      <a:pt x="1470" y="0"/>
                    </a:lnTo>
                    <a:lnTo>
                      <a:pt x="1470" y="0"/>
                    </a:lnTo>
                    <a:lnTo>
                      <a:pt x="1470" y="0"/>
                    </a:lnTo>
                    <a:lnTo>
                      <a:pt x="1470" y="0"/>
                    </a:lnTo>
                    <a:lnTo>
                      <a:pt x="1476" y="0"/>
                    </a:lnTo>
                    <a:lnTo>
                      <a:pt x="1476" y="0"/>
                    </a:lnTo>
                    <a:lnTo>
                      <a:pt x="1476" y="0"/>
                    </a:lnTo>
                    <a:lnTo>
                      <a:pt x="1476" y="0"/>
                    </a:lnTo>
                    <a:lnTo>
                      <a:pt x="1476" y="0"/>
                    </a:lnTo>
                    <a:lnTo>
                      <a:pt x="1476" y="0"/>
                    </a:lnTo>
                    <a:lnTo>
                      <a:pt x="1476" y="0"/>
                    </a:lnTo>
                    <a:lnTo>
                      <a:pt x="1476" y="0"/>
                    </a:lnTo>
                    <a:lnTo>
                      <a:pt x="1482" y="0"/>
                    </a:lnTo>
                    <a:lnTo>
                      <a:pt x="1482" y="0"/>
                    </a:lnTo>
                    <a:lnTo>
                      <a:pt x="1482" y="0"/>
                    </a:lnTo>
                    <a:lnTo>
                      <a:pt x="1488" y="0"/>
                    </a:lnTo>
                    <a:lnTo>
                      <a:pt x="1488" y="0"/>
                    </a:lnTo>
                    <a:lnTo>
                      <a:pt x="1488" y="0"/>
                    </a:lnTo>
                    <a:lnTo>
                      <a:pt x="1488" y="0"/>
                    </a:lnTo>
                    <a:lnTo>
                      <a:pt x="1494" y="0"/>
                    </a:lnTo>
                    <a:lnTo>
                      <a:pt x="1494" y="0"/>
                    </a:lnTo>
                    <a:lnTo>
                      <a:pt x="1494"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8" y="0"/>
                    </a:lnTo>
                    <a:lnTo>
                      <a:pt x="1518" y="0"/>
                    </a:lnTo>
                    <a:lnTo>
                      <a:pt x="1524" y="0"/>
                    </a:lnTo>
                    <a:lnTo>
                      <a:pt x="1524" y="0"/>
                    </a:lnTo>
                    <a:lnTo>
                      <a:pt x="1524" y="0"/>
                    </a:lnTo>
                    <a:lnTo>
                      <a:pt x="1524" y="0"/>
                    </a:lnTo>
                    <a:lnTo>
                      <a:pt x="1524" y="0"/>
                    </a:lnTo>
                    <a:lnTo>
                      <a:pt x="1530" y="0"/>
                    </a:lnTo>
                    <a:lnTo>
                      <a:pt x="1530" y="0"/>
                    </a:lnTo>
                    <a:lnTo>
                      <a:pt x="1536"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14" y="0"/>
                    </a:lnTo>
                    <a:lnTo>
                      <a:pt x="1614" y="0"/>
                    </a:lnTo>
                    <a:lnTo>
                      <a:pt x="1620"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44" y="0"/>
                    </a:lnTo>
                    <a:lnTo>
                      <a:pt x="1644" y="0"/>
                    </a:lnTo>
                    <a:lnTo>
                      <a:pt x="1644" y="0"/>
                    </a:lnTo>
                    <a:lnTo>
                      <a:pt x="1644" y="0"/>
                    </a:lnTo>
                    <a:lnTo>
                      <a:pt x="1644" y="0"/>
                    </a:lnTo>
                    <a:lnTo>
                      <a:pt x="1650" y="0"/>
                    </a:lnTo>
                    <a:lnTo>
                      <a:pt x="1650"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74" y="0"/>
                    </a:lnTo>
                    <a:lnTo>
                      <a:pt x="1674" y="0"/>
                    </a:lnTo>
                    <a:lnTo>
                      <a:pt x="1674" y="0"/>
                    </a:lnTo>
                    <a:lnTo>
                      <a:pt x="1674" y="0"/>
                    </a:lnTo>
                    <a:lnTo>
                      <a:pt x="1680" y="0"/>
                    </a:lnTo>
                    <a:lnTo>
                      <a:pt x="1680" y="0"/>
                    </a:lnTo>
                    <a:lnTo>
                      <a:pt x="1680" y="0"/>
                    </a:lnTo>
                    <a:lnTo>
                      <a:pt x="1686" y="0"/>
                    </a:lnTo>
                    <a:lnTo>
                      <a:pt x="1686" y="0"/>
                    </a:lnTo>
                    <a:lnTo>
                      <a:pt x="1686" y="0"/>
                    </a:lnTo>
                    <a:lnTo>
                      <a:pt x="1692" y="0"/>
                    </a:lnTo>
                    <a:lnTo>
                      <a:pt x="1692"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40" y="0"/>
                    </a:lnTo>
                    <a:lnTo>
                      <a:pt x="1740" y="0"/>
                    </a:lnTo>
                    <a:lnTo>
                      <a:pt x="1740" y="0"/>
                    </a:lnTo>
                    <a:lnTo>
                      <a:pt x="1740" y="0"/>
                    </a:lnTo>
                    <a:lnTo>
                      <a:pt x="1740" y="0"/>
                    </a:lnTo>
                    <a:lnTo>
                      <a:pt x="1740" y="0"/>
                    </a:lnTo>
                    <a:lnTo>
                      <a:pt x="1740"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94" y="0"/>
                    </a:lnTo>
                    <a:lnTo>
                      <a:pt x="1800" y="0"/>
                    </a:lnTo>
                    <a:lnTo>
                      <a:pt x="1800" y="0"/>
                    </a:lnTo>
                    <a:lnTo>
                      <a:pt x="1800" y="0"/>
                    </a:lnTo>
                    <a:lnTo>
                      <a:pt x="1800" y="0"/>
                    </a:lnTo>
                    <a:lnTo>
                      <a:pt x="1800" y="0"/>
                    </a:lnTo>
                    <a:lnTo>
                      <a:pt x="1800" y="0"/>
                    </a:lnTo>
                    <a:lnTo>
                      <a:pt x="1806"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30" y="0"/>
                    </a:lnTo>
                    <a:lnTo>
                      <a:pt x="1830" y="0"/>
                    </a:lnTo>
                    <a:lnTo>
                      <a:pt x="1830" y="0"/>
                    </a:lnTo>
                    <a:lnTo>
                      <a:pt x="1830" y="0"/>
                    </a:lnTo>
                    <a:lnTo>
                      <a:pt x="1830" y="0"/>
                    </a:lnTo>
                    <a:lnTo>
                      <a:pt x="1836" y="0"/>
                    </a:lnTo>
                    <a:lnTo>
                      <a:pt x="1836"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8"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6" y="0"/>
                    </a:lnTo>
                    <a:lnTo>
                      <a:pt x="1926" y="0"/>
                    </a:lnTo>
                    <a:lnTo>
                      <a:pt x="1926" y="0"/>
                    </a:lnTo>
                    <a:lnTo>
                      <a:pt x="1926" y="0"/>
                    </a:lnTo>
                    <a:lnTo>
                      <a:pt x="1926" y="0"/>
                    </a:lnTo>
                    <a:lnTo>
                      <a:pt x="1926" y="0"/>
                    </a:lnTo>
                    <a:lnTo>
                      <a:pt x="1926" y="0"/>
                    </a:lnTo>
                    <a:lnTo>
                      <a:pt x="1938"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6" y="0"/>
                    </a:lnTo>
                    <a:lnTo>
                      <a:pt x="2046" y="0"/>
                    </a:lnTo>
                    <a:lnTo>
                      <a:pt x="2046" y="0"/>
                    </a:lnTo>
                    <a:lnTo>
                      <a:pt x="2052" y="0"/>
                    </a:lnTo>
                    <a:lnTo>
                      <a:pt x="2052" y="0"/>
                    </a:lnTo>
                    <a:lnTo>
                      <a:pt x="2052" y="0"/>
                    </a:lnTo>
                    <a:lnTo>
                      <a:pt x="2052" y="0"/>
                    </a:lnTo>
                    <a:lnTo>
                      <a:pt x="2058" y="0"/>
                    </a:lnTo>
                    <a:lnTo>
                      <a:pt x="2058" y="0"/>
                    </a:lnTo>
                    <a:lnTo>
                      <a:pt x="2064"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82" y="0"/>
                    </a:lnTo>
                    <a:lnTo>
                      <a:pt x="2082" y="0"/>
                    </a:lnTo>
                    <a:lnTo>
                      <a:pt x="2082" y="0"/>
                    </a:lnTo>
                    <a:lnTo>
                      <a:pt x="2082" y="0"/>
                    </a:lnTo>
                    <a:lnTo>
                      <a:pt x="2082" y="0"/>
                    </a:lnTo>
                    <a:lnTo>
                      <a:pt x="2082" y="0"/>
                    </a:lnTo>
                    <a:lnTo>
                      <a:pt x="2088"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42" y="0"/>
                    </a:lnTo>
                    <a:lnTo>
                      <a:pt x="2142" y="0"/>
                    </a:lnTo>
                    <a:lnTo>
                      <a:pt x="2142" y="0"/>
                    </a:lnTo>
                    <a:lnTo>
                      <a:pt x="2142" y="0"/>
                    </a:lnTo>
                    <a:lnTo>
                      <a:pt x="2142" y="0"/>
                    </a:lnTo>
                    <a:lnTo>
                      <a:pt x="2142" y="0"/>
                    </a:lnTo>
                    <a:lnTo>
                      <a:pt x="2142"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202" y="0"/>
                    </a:lnTo>
                    <a:lnTo>
                      <a:pt x="2202" y="0"/>
                    </a:lnTo>
                    <a:lnTo>
                      <a:pt x="2202" y="0"/>
                    </a:lnTo>
                    <a:lnTo>
                      <a:pt x="2202" y="0"/>
                    </a:lnTo>
                    <a:lnTo>
                      <a:pt x="2208"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32" y="0"/>
                    </a:lnTo>
                    <a:lnTo>
                      <a:pt x="2232" y="0"/>
                    </a:lnTo>
                    <a:lnTo>
                      <a:pt x="2232" y="0"/>
                    </a:lnTo>
                    <a:lnTo>
                      <a:pt x="2238" y="0"/>
                    </a:lnTo>
                    <a:lnTo>
                      <a:pt x="2238" y="0"/>
                    </a:lnTo>
                    <a:lnTo>
                      <a:pt x="2238" y="0"/>
                    </a:lnTo>
                    <a:lnTo>
                      <a:pt x="2238" y="0"/>
                    </a:lnTo>
                    <a:lnTo>
                      <a:pt x="2244" y="0"/>
                    </a:lnTo>
                    <a:lnTo>
                      <a:pt x="2244"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8" y="0"/>
                    </a:lnTo>
                    <a:lnTo>
                      <a:pt x="2268" y="0"/>
                    </a:lnTo>
                    <a:lnTo>
                      <a:pt x="2268" y="0"/>
                    </a:lnTo>
                    <a:lnTo>
                      <a:pt x="2268" y="0"/>
                    </a:lnTo>
                    <a:lnTo>
                      <a:pt x="2268" y="0"/>
                    </a:lnTo>
                    <a:lnTo>
                      <a:pt x="2268" y="0"/>
                    </a:lnTo>
                    <a:lnTo>
                      <a:pt x="2274" y="0"/>
                    </a:lnTo>
                    <a:lnTo>
                      <a:pt x="2280" y="0"/>
                    </a:lnTo>
                    <a:lnTo>
                      <a:pt x="2280"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8" y="0"/>
                    </a:lnTo>
                    <a:lnTo>
                      <a:pt x="2298" y="0"/>
                    </a:lnTo>
                    <a:lnTo>
                      <a:pt x="2298" y="0"/>
                    </a:lnTo>
                    <a:lnTo>
                      <a:pt x="2298" y="0"/>
                    </a:lnTo>
                    <a:lnTo>
                      <a:pt x="2298" y="0"/>
                    </a:lnTo>
                    <a:lnTo>
                      <a:pt x="2298" y="0"/>
                    </a:lnTo>
                    <a:lnTo>
                      <a:pt x="2298"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52" y="0"/>
                    </a:lnTo>
                    <a:lnTo>
                      <a:pt x="2358" y="0"/>
                    </a:lnTo>
                    <a:lnTo>
                      <a:pt x="2358" y="0"/>
                    </a:lnTo>
                    <a:lnTo>
                      <a:pt x="2358" y="0"/>
                    </a:lnTo>
                    <a:lnTo>
                      <a:pt x="2358" y="0"/>
                    </a:lnTo>
                    <a:lnTo>
                      <a:pt x="2358" y="0"/>
                    </a:lnTo>
                    <a:lnTo>
                      <a:pt x="2364" y="0"/>
                    </a:lnTo>
                    <a:lnTo>
                      <a:pt x="2364"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8" y="0"/>
                    </a:lnTo>
                    <a:lnTo>
                      <a:pt x="2388" y="0"/>
                    </a:lnTo>
                    <a:lnTo>
                      <a:pt x="2388" y="0"/>
                    </a:lnTo>
                    <a:lnTo>
                      <a:pt x="2388" y="0"/>
                    </a:lnTo>
                    <a:lnTo>
                      <a:pt x="2394" y="0"/>
                    </a:lnTo>
                    <a:lnTo>
                      <a:pt x="2394" y="0"/>
                    </a:lnTo>
                    <a:lnTo>
                      <a:pt x="2394"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8" y="0"/>
                    </a:lnTo>
                    <a:lnTo>
                      <a:pt x="2418" y="0"/>
                    </a:lnTo>
                    <a:lnTo>
                      <a:pt x="2418" y="0"/>
                    </a:lnTo>
                    <a:lnTo>
                      <a:pt x="2424" y="0"/>
                    </a:lnTo>
                    <a:lnTo>
                      <a:pt x="2424" y="0"/>
                    </a:lnTo>
                    <a:lnTo>
                      <a:pt x="2424" y="0"/>
                    </a:lnTo>
                    <a:lnTo>
                      <a:pt x="2424"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8"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14" y="0"/>
                    </a:lnTo>
                    <a:lnTo>
                      <a:pt x="2514" y="0"/>
                    </a:lnTo>
                    <a:lnTo>
                      <a:pt x="2514" y="0"/>
                    </a:lnTo>
                    <a:lnTo>
                      <a:pt x="2514" y="0"/>
                    </a:lnTo>
                    <a:lnTo>
                      <a:pt x="2514" y="0"/>
                    </a:lnTo>
                    <a:lnTo>
                      <a:pt x="2514" y="0"/>
                    </a:lnTo>
                    <a:lnTo>
                      <a:pt x="2514"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32" y="0"/>
                    </a:lnTo>
                    <a:lnTo>
                      <a:pt x="2538" y="0"/>
                    </a:lnTo>
                    <a:lnTo>
                      <a:pt x="2544" y="0"/>
                    </a:lnTo>
                    <a:lnTo>
                      <a:pt x="2544" y="0"/>
                    </a:lnTo>
                    <a:lnTo>
                      <a:pt x="2544" y="0"/>
                    </a:lnTo>
                    <a:lnTo>
                      <a:pt x="2544" y="0"/>
                    </a:lnTo>
                    <a:lnTo>
                      <a:pt x="2544"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74" y="0"/>
                    </a:lnTo>
                    <a:lnTo>
                      <a:pt x="2574" y="0"/>
                    </a:lnTo>
                    <a:lnTo>
                      <a:pt x="2574" y="0"/>
                    </a:lnTo>
                    <a:lnTo>
                      <a:pt x="2574" y="0"/>
                    </a:lnTo>
                    <a:lnTo>
                      <a:pt x="2580" y="0"/>
                    </a:lnTo>
                    <a:lnTo>
                      <a:pt x="2580" y="0"/>
                    </a:lnTo>
                    <a:lnTo>
                      <a:pt x="2580" y="0"/>
                    </a:lnTo>
                    <a:lnTo>
                      <a:pt x="2586" y="0"/>
                    </a:lnTo>
                    <a:lnTo>
                      <a:pt x="2586" y="0"/>
                    </a:lnTo>
                    <a:lnTo>
                      <a:pt x="2586" y="0"/>
                    </a:lnTo>
                    <a:lnTo>
                      <a:pt x="2592"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604" y="0"/>
                    </a:lnTo>
                    <a:lnTo>
                      <a:pt x="2604" y="0"/>
                    </a:lnTo>
                    <a:lnTo>
                      <a:pt x="2604" y="0"/>
                    </a:lnTo>
                    <a:lnTo>
                      <a:pt x="2610" y="0"/>
                    </a:lnTo>
                    <a:lnTo>
                      <a:pt x="2610" y="0"/>
                    </a:lnTo>
                    <a:lnTo>
                      <a:pt x="2610" y="0"/>
                    </a:lnTo>
                    <a:lnTo>
                      <a:pt x="2610"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0" y="0"/>
                    </a:lnTo>
                    <a:lnTo>
                      <a:pt x="2670"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700" y="0"/>
                    </a:lnTo>
                    <a:lnTo>
                      <a:pt x="2700" y="0"/>
                    </a:lnTo>
                    <a:lnTo>
                      <a:pt x="2700" y="0"/>
                    </a:lnTo>
                    <a:lnTo>
                      <a:pt x="2700" y="0"/>
                    </a:lnTo>
                    <a:lnTo>
                      <a:pt x="2700" y="0"/>
                    </a:lnTo>
                    <a:lnTo>
                      <a:pt x="2700" y="0"/>
                    </a:lnTo>
                    <a:lnTo>
                      <a:pt x="2700"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24" y="0"/>
                    </a:lnTo>
                    <a:lnTo>
                      <a:pt x="2730" y="0"/>
                    </a:lnTo>
                    <a:lnTo>
                      <a:pt x="2730" y="0"/>
                    </a:lnTo>
                    <a:lnTo>
                      <a:pt x="2730" y="0"/>
                    </a:lnTo>
                    <a:lnTo>
                      <a:pt x="2730" y="0"/>
                    </a:lnTo>
                    <a:lnTo>
                      <a:pt x="2730"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48" y="0"/>
                    </a:lnTo>
                    <a:lnTo>
                      <a:pt x="2748" y="0"/>
                    </a:lnTo>
                    <a:lnTo>
                      <a:pt x="2754" y="0"/>
                    </a:lnTo>
                    <a:lnTo>
                      <a:pt x="2754" y="0"/>
                    </a:lnTo>
                    <a:lnTo>
                      <a:pt x="2760" y="0"/>
                    </a:lnTo>
                    <a:lnTo>
                      <a:pt x="2760" y="0"/>
                    </a:lnTo>
                    <a:lnTo>
                      <a:pt x="2760" y="0"/>
                    </a:lnTo>
                    <a:lnTo>
                      <a:pt x="2760" y="0"/>
                    </a:lnTo>
                    <a:lnTo>
                      <a:pt x="2766" y="0"/>
                    </a:lnTo>
                    <a:lnTo>
                      <a:pt x="2766" y="0"/>
                    </a:lnTo>
                    <a:lnTo>
                      <a:pt x="2766" y="0"/>
                    </a:lnTo>
                    <a:lnTo>
                      <a:pt x="2772" y="0"/>
                    </a:lnTo>
                    <a:lnTo>
                      <a:pt x="2772" y="0"/>
                    </a:lnTo>
                    <a:lnTo>
                      <a:pt x="2772" y="0"/>
                    </a:lnTo>
                    <a:lnTo>
                      <a:pt x="2778" y="0"/>
                    </a:lnTo>
                    <a:lnTo>
                      <a:pt x="2778"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6" y="0"/>
                    </a:lnTo>
                    <a:lnTo>
                      <a:pt x="2826" y="0"/>
                    </a:lnTo>
                    <a:lnTo>
                      <a:pt x="2826" y="0"/>
                    </a:lnTo>
                    <a:lnTo>
                      <a:pt x="2826" y="0"/>
                    </a:lnTo>
                    <a:lnTo>
                      <a:pt x="2826" y="0"/>
                    </a:lnTo>
                    <a:lnTo>
                      <a:pt x="2826" y="0"/>
                    </a:lnTo>
                    <a:lnTo>
                      <a:pt x="2826"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56"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86" y="0"/>
                    </a:lnTo>
                    <a:lnTo>
                      <a:pt x="2886" y="0"/>
                    </a:lnTo>
                    <a:lnTo>
                      <a:pt x="2886" y="0"/>
                    </a:lnTo>
                    <a:lnTo>
                      <a:pt x="2886" y="0"/>
                    </a:lnTo>
                    <a:lnTo>
                      <a:pt x="2886"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04" y="0"/>
                    </a:lnTo>
                    <a:lnTo>
                      <a:pt x="2910" y="0"/>
                    </a:lnTo>
                    <a:lnTo>
                      <a:pt x="2916" y="0"/>
                    </a:lnTo>
                    <a:lnTo>
                      <a:pt x="2916" y="0"/>
                    </a:lnTo>
                    <a:lnTo>
                      <a:pt x="2916" y="0"/>
                    </a:lnTo>
                    <a:lnTo>
                      <a:pt x="2916" y="0"/>
                    </a:lnTo>
                    <a:lnTo>
                      <a:pt x="2916"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42" y="0"/>
                    </a:lnTo>
                    <a:lnTo>
                      <a:pt x="3042" y="0"/>
                    </a:lnTo>
                    <a:lnTo>
                      <a:pt x="3042" y="0"/>
                    </a:lnTo>
                    <a:lnTo>
                      <a:pt x="3042" y="0"/>
                    </a:lnTo>
                    <a:lnTo>
                      <a:pt x="3042" y="0"/>
                    </a:lnTo>
                    <a:lnTo>
                      <a:pt x="3042" y="0"/>
                    </a:lnTo>
                    <a:lnTo>
                      <a:pt x="3042"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0" y="0"/>
                    </a:lnTo>
                    <a:lnTo>
                      <a:pt x="3126" y="0"/>
                    </a:lnTo>
                    <a:lnTo>
                      <a:pt x="3126" y="0"/>
                    </a:lnTo>
                    <a:lnTo>
                      <a:pt x="3138" y="0"/>
                    </a:lnTo>
                    <a:lnTo>
                      <a:pt x="3138" y="0"/>
                    </a:lnTo>
                    <a:lnTo>
                      <a:pt x="3138" y="0"/>
                    </a:lnTo>
                    <a:lnTo>
                      <a:pt x="3138" y="0"/>
                    </a:lnTo>
                    <a:lnTo>
                      <a:pt x="3138" y="0"/>
                    </a:lnTo>
                    <a:lnTo>
                      <a:pt x="3138" y="0"/>
                    </a:lnTo>
                    <a:lnTo>
                      <a:pt x="3138" y="0"/>
                    </a:lnTo>
                    <a:lnTo>
                      <a:pt x="3138" y="0"/>
                    </a:lnTo>
                    <a:lnTo>
                      <a:pt x="3150" y="0"/>
                    </a:lnTo>
                    <a:lnTo>
                      <a:pt x="3150" y="0"/>
                    </a:lnTo>
                    <a:lnTo>
                      <a:pt x="3156" y="0"/>
                    </a:lnTo>
                    <a:lnTo>
                      <a:pt x="3156" y="0"/>
                    </a:lnTo>
                    <a:lnTo>
                      <a:pt x="3156" y="0"/>
                    </a:lnTo>
                    <a:lnTo>
                      <a:pt x="3156" y="0"/>
                    </a:lnTo>
                    <a:lnTo>
                      <a:pt x="3156" y="0"/>
                    </a:lnTo>
                    <a:lnTo>
                      <a:pt x="3156" y="0"/>
                    </a:lnTo>
                    <a:lnTo>
                      <a:pt x="3168" y="0"/>
                    </a:lnTo>
                    <a:lnTo>
                      <a:pt x="3168" y="0"/>
                    </a:lnTo>
                    <a:lnTo>
                      <a:pt x="3168" y="0"/>
                    </a:lnTo>
                    <a:lnTo>
                      <a:pt x="3168" y="0"/>
                    </a:lnTo>
                    <a:lnTo>
                      <a:pt x="3168" y="0"/>
                    </a:lnTo>
                    <a:lnTo>
                      <a:pt x="3174" y="0"/>
                    </a:lnTo>
                    <a:lnTo>
                      <a:pt x="3174" y="0"/>
                    </a:lnTo>
                    <a:lnTo>
                      <a:pt x="3174" y="0"/>
                    </a:lnTo>
                    <a:lnTo>
                      <a:pt x="3186" y="0"/>
                    </a:lnTo>
                    <a:lnTo>
                      <a:pt x="3186" y="0"/>
                    </a:lnTo>
                    <a:lnTo>
                      <a:pt x="3186" y="0"/>
                    </a:lnTo>
                    <a:lnTo>
                      <a:pt x="3186" y="0"/>
                    </a:lnTo>
                    <a:lnTo>
                      <a:pt x="3186" y="0"/>
                    </a:lnTo>
                    <a:lnTo>
                      <a:pt x="3186" y="0"/>
                    </a:lnTo>
                    <a:lnTo>
                      <a:pt x="3186" y="0"/>
                    </a:lnTo>
                    <a:lnTo>
                      <a:pt x="3186" y="0"/>
                    </a:lnTo>
                    <a:lnTo>
                      <a:pt x="3198" y="0"/>
                    </a:lnTo>
                    <a:lnTo>
                      <a:pt x="3198" y="0"/>
                    </a:lnTo>
                    <a:lnTo>
                      <a:pt x="3204" y="0"/>
                    </a:lnTo>
                    <a:lnTo>
                      <a:pt x="3204" y="0"/>
                    </a:lnTo>
                    <a:lnTo>
                      <a:pt x="3204" y="0"/>
                    </a:lnTo>
                    <a:lnTo>
                      <a:pt x="3204" y="0"/>
                    </a:lnTo>
                    <a:lnTo>
                      <a:pt x="3204" y="0"/>
                    </a:lnTo>
                    <a:lnTo>
                      <a:pt x="3204" y="0"/>
                    </a:lnTo>
                    <a:lnTo>
                      <a:pt x="3216" y="0"/>
                    </a:lnTo>
                    <a:lnTo>
                      <a:pt x="3216" y="0"/>
                    </a:lnTo>
                    <a:lnTo>
                      <a:pt x="3216" y="0"/>
                    </a:lnTo>
                    <a:lnTo>
                      <a:pt x="3216" y="0"/>
                    </a:lnTo>
                    <a:lnTo>
                      <a:pt x="3222" y="0"/>
                    </a:lnTo>
                    <a:lnTo>
                      <a:pt x="3222" y="0"/>
                    </a:lnTo>
                    <a:lnTo>
                      <a:pt x="3222" y="0"/>
                    </a:lnTo>
                    <a:lnTo>
                      <a:pt x="3222" y="0"/>
                    </a:lnTo>
                    <a:lnTo>
                      <a:pt x="3234" y="0"/>
                    </a:lnTo>
                    <a:lnTo>
                      <a:pt x="3234" y="0"/>
                    </a:lnTo>
                    <a:lnTo>
                      <a:pt x="3234" y="0"/>
                    </a:lnTo>
                    <a:lnTo>
                      <a:pt x="3234" y="0"/>
                    </a:lnTo>
                    <a:lnTo>
                      <a:pt x="3234" y="0"/>
                    </a:lnTo>
                    <a:lnTo>
                      <a:pt x="3234" y="0"/>
                    </a:lnTo>
                    <a:lnTo>
                      <a:pt x="3234" y="0"/>
                    </a:lnTo>
                    <a:lnTo>
                      <a:pt x="3240"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58" y="0"/>
                    </a:lnTo>
                    <a:lnTo>
                      <a:pt x="3258"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76" y="0"/>
                    </a:lnTo>
                    <a:lnTo>
                      <a:pt x="3282" y="0"/>
                    </a:lnTo>
                    <a:lnTo>
                      <a:pt x="3288" y="0"/>
                    </a:lnTo>
                    <a:lnTo>
                      <a:pt x="3294" y="0"/>
                    </a:lnTo>
                    <a:lnTo>
                      <a:pt x="3294" y="0"/>
                    </a:lnTo>
                    <a:lnTo>
                      <a:pt x="3294" y="0"/>
                    </a:lnTo>
                    <a:lnTo>
                      <a:pt x="3294" y="0"/>
                    </a:lnTo>
                    <a:lnTo>
                      <a:pt x="3294" y="0"/>
                    </a:lnTo>
                    <a:lnTo>
                      <a:pt x="3294" y="0"/>
                    </a:lnTo>
                    <a:lnTo>
                      <a:pt x="3294" y="0"/>
                    </a:lnTo>
                    <a:lnTo>
                      <a:pt x="3306" y="0"/>
                    </a:lnTo>
                    <a:lnTo>
                      <a:pt x="3306" y="0"/>
                    </a:lnTo>
                    <a:lnTo>
                      <a:pt x="3306" y="0"/>
                    </a:lnTo>
                    <a:lnTo>
                      <a:pt x="3306" y="0"/>
                    </a:lnTo>
                    <a:lnTo>
                      <a:pt x="3312" y="0"/>
                    </a:lnTo>
                    <a:lnTo>
                      <a:pt x="3312" y="0"/>
                    </a:lnTo>
                    <a:lnTo>
                      <a:pt x="3312" y="0"/>
                    </a:lnTo>
                    <a:lnTo>
                      <a:pt x="3312" y="0"/>
                    </a:lnTo>
                    <a:lnTo>
                      <a:pt x="3324" y="0"/>
                    </a:lnTo>
                    <a:lnTo>
                      <a:pt x="3324" y="0"/>
                    </a:lnTo>
                    <a:lnTo>
                      <a:pt x="3324" y="0"/>
                    </a:lnTo>
                    <a:lnTo>
                      <a:pt x="3324" y="0"/>
                    </a:lnTo>
                    <a:lnTo>
                      <a:pt x="3324" y="0"/>
                    </a:lnTo>
                    <a:lnTo>
                      <a:pt x="3324" y="0"/>
                    </a:lnTo>
                    <a:lnTo>
                      <a:pt x="3330" y="0"/>
                    </a:lnTo>
                    <a:lnTo>
                      <a:pt x="3330" y="0"/>
                    </a:lnTo>
                    <a:lnTo>
                      <a:pt x="3342" y="0"/>
                    </a:lnTo>
                    <a:lnTo>
                      <a:pt x="3342" y="0"/>
                    </a:lnTo>
                    <a:lnTo>
                      <a:pt x="3342" y="0"/>
                    </a:lnTo>
                    <a:lnTo>
                      <a:pt x="3342" y="0"/>
                    </a:lnTo>
                    <a:lnTo>
                      <a:pt x="3342" y="0"/>
                    </a:lnTo>
                    <a:lnTo>
                      <a:pt x="3342" y="0"/>
                    </a:lnTo>
                    <a:lnTo>
                      <a:pt x="3342" y="0"/>
                    </a:lnTo>
                    <a:lnTo>
                      <a:pt x="3342" y="0"/>
                    </a:lnTo>
                    <a:lnTo>
                      <a:pt x="3354" y="0"/>
                    </a:lnTo>
                    <a:lnTo>
                      <a:pt x="3354" y="0"/>
                    </a:lnTo>
                    <a:lnTo>
                      <a:pt x="3354" y="0"/>
                    </a:lnTo>
                    <a:lnTo>
                      <a:pt x="3360" y="0"/>
                    </a:lnTo>
                    <a:lnTo>
                      <a:pt x="3360" y="0"/>
                    </a:lnTo>
                    <a:lnTo>
                      <a:pt x="3360" y="0"/>
                    </a:lnTo>
                    <a:lnTo>
                      <a:pt x="3360" y="0"/>
                    </a:lnTo>
                    <a:lnTo>
                      <a:pt x="3360" y="0"/>
                    </a:lnTo>
                    <a:lnTo>
                      <a:pt x="3372" y="0"/>
                    </a:lnTo>
                    <a:lnTo>
                      <a:pt x="3372" y="0"/>
                    </a:lnTo>
                    <a:lnTo>
                      <a:pt x="3372" y="0"/>
                    </a:lnTo>
                    <a:lnTo>
                      <a:pt x="3372" y="0"/>
                    </a:lnTo>
                    <a:lnTo>
                      <a:pt x="3372" y="0"/>
                    </a:lnTo>
                    <a:lnTo>
                      <a:pt x="3372" y="0"/>
                    </a:lnTo>
                    <a:lnTo>
                      <a:pt x="3378" y="0"/>
                    </a:lnTo>
                    <a:lnTo>
                      <a:pt x="3378" y="0"/>
                    </a:lnTo>
                    <a:lnTo>
                      <a:pt x="3390" y="0"/>
                    </a:lnTo>
                    <a:lnTo>
                      <a:pt x="3390" y="0"/>
                    </a:lnTo>
                    <a:lnTo>
                      <a:pt x="3390" y="0"/>
                    </a:lnTo>
                    <a:lnTo>
                      <a:pt x="3390" y="0"/>
                    </a:lnTo>
                    <a:lnTo>
                      <a:pt x="3390" y="0"/>
                    </a:lnTo>
                    <a:lnTo>
                      <a:pt x="3390" y="0"/>
                    </a:lnTo>
                    <a:lnTo>
                      <a:pt x="3390" y="0"/>
                    </a:lnTo>
                    <a:lnTo>
                      <a:pt x="3390" y="0"/>
                    </a:lnTo>
                    <a:lnTo>
                      <a:pt x="3402" y="0"/>
                    </a:lnTo>
                    <a:lnTo>
                      <a:pt x="3402" y="0"/>
                    </a:lnTo>
                    <a:lnTo>
                      <a:pt x="3408" y="0"/>
                    </a:lnTo>
                    <a:lnTo>
                      <a:pt x="3408"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44" y="0"/>
                    </a:lnTo>
                    <a:lnTo>
                      <a:pt x="3444" y="0"/>
                    </a:lnTo>
                    <a:lnTo>
                      <a:pt x="3450" y="0"/>
                    </a:lnTo>
                    <a:lnTo>
                      <a:pt x="3450" y="0"/>
                    </a:lnTo>
                    <a:lnTo>
                      <a:pt x="3450" y="0"/>
                    </a:lnTo>
                    <a:lnTo>
                      <a:pt x="3450" y="0"/>
                    </a:lnTo>
                    <a:lnTo>
                      <a:pt x="3450" y="0"/>
                    </a:lnTo>
                    <a:lnTo>
                      <a:pt x="3450" y="0"/>
                    </a:lnTo>
                    <a:lnTo>
                      <a:pt x="3462" y="0"/>
                    </a:lnTo>
                    <a:lnTo>
                      <a:pt x="3462" y="0"/>
                    </a:lnTo>
                    <a:lnTo>
                      <a:pt x="3462" y="0"/>
                    </a:lnTo>
                    <a:lnTo>
                      <a:pt x="3462" y="0"/>
                    </a:lnTo>
                    <a:lnTo>
                      <a:pt x="3462" y="0"/>
                    </a:lnTo>
                    <a:lnTo>
                      <a:pt x="3468" y="0"/>
                    </a:lnTo>
                    <a:lnTo>
                      <a:pt x="3468" y="0"/>
                    </a:lnTo>
                    <a:lnTo>
                      <a:pt x="3468" y="0"/>
                    </a:lnTo>
                    <a:lnTo>
                      <a:pt x="3480" y="0"/>
                    </a:lnTo>
                    <a:lnTo>
                      <a:pt x="3480" y="0"/>
                    </a:lnTo>
                    <a:lnTo>
                      <a:pt x="3480" y="0"/>
                    </a:lnTo>
                    <a:lnTo>
                      <a:pt x="3480" y="0"/>
                    </a:lnTo>
                    <a:lnTo>
                      <a:pt x="3480" y="0"/>
                    </a:lnTo>
                    <a:lnTo>
                      <a:pt x="3480" y="0"/>
                    </a:lnTo>
                    <a:lnTo>
                      <a:pt x="3480" y="0"/>
                    </a:lnTo>
                    <a:lnTo>
                      <a:pt x="3480" y="0"/>
                    </a:lnTo>
                    <a:lnTo>
                      <a:pt x="3492" y="0"/>
                    </a:lnTo>
                    <a:lnTo>
                      <a:pt x="3492" y="0"/>
                    </a:lnTo>
                    <a:lnTo>
                      <a:pt x="3498" y="0"/>
                    </a:lnTo>
                    <a:lnTo>
                      <a:pt x="3498" y="0"/>
                    </a:lnTo>
                    <a:lnTo>
                      <a:pt x="3498" y="0"/>
                    </a:lnTo>
                    <a:lnTo>
                      <a:pt x="3498" y="0"/>
                    </a:lnTo>
                    <a:lnTo>
                      <a:pt x="3498" y="0"/>
                    </a:lnTo>
                    <a:lnTo>
                      <a:pt x="3498" y="0"/>
                    </a:lnTo>
                    <a:lnTo>
                      <a:pt x="3510" y="0"/>
                    </a:lnTo>
                    <a:lnTo>
                      <a:pt x="3510" y="0"/>
                    </a:lnTo>
                    <a:lnTo>
                      <a:pt x="3510" y="0"/>
                    </a:lnTo>
                    <a:lnTo>
                      <a:pt x="3510" y="0"/>
                    </a:lnTo>
                    <a:lnTo>
                      <a:pt x="3516" y="0"/>
                    </a:lnTo>
                    <a:lnTo>
                      <a:pt x="3516" y="0"/>
                    </a:lnTo>
                    <a:lnTo>
                      <a:pt x="3516" y="0"/>
                    </a:lnTo>
                    <a:lnTo>
                      <a:pt x="3516" y="0"/>
                    </a:lnTo>
                    <a:lnTo>
                      <a:pt x="3528" y="0"/>
                    </a:lnTo>
                    <a:lnTo>
                      <a:pt x="3528" y="0"/>
                    </a:lnTo>
                    <a:lnTo>
                      <a:pt x="3528" y="0"/>
                    </a:lnTo>
                    <a:lnTo>
                      <a:pt x="3528" y="0"/>
                    </a:lnTo>
                    <a:lnTo>
                      <a:pt x="3528" y="0"/>
                    </a:lnTo>
                    <a:lnTo>
                      <a:pt x="3528" y="0"/>
                    </a:lnTo>
                    <a:lnTo>
                      <a:pt x="3528" y="0"/>
                    </a:lnTo>
                    <a:lnTo>
                      <a:pt x="3534" y="0"/>
                    </a:lnTo>
                    <a:lnTo>
                      <a:pt x="3540" y="0"/>
                    </a:lnTo>
                    <a:lnTo>
                      <a:pt x="3546" y="0"/>
                    </a:lnTo>
                    <a:lnTo>
                      <a:pt x="3546" y="0"/>
                    </a:lnTo>
                    <a:lnTo>
                      <a:pt x="3546" y="0"/>
                    </a:lnTo>
                    <a:lnTo>
                      <a:pt x="3546" y="0"/>
                    </a:lnTo>
                    <a:lnTo>
                      <a:pt x="3546" y="0"/>
                    </a:lnTo>
                    <a:lnTo>
                      <a:pt x="3546" y="0"/>
                    </a:lnTo>
                    <a:lnTo>
                      <a:pt x="3546" y="0"/>
                    </a:lnTo>
                    <a:lnTo>
                      <a:pt x="3558" y="0"/>
                    </a:lnTo>
                    <a:lnTo>
                      <a:pt x="3558" y="0"/>
                    </a:lnTo>
                    <a:lnTo>
                      <a:pt x="3558" y="0"/>
                    </a:lnTo>
                    <a:lnTo>
                      <a:pt x="3564"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88"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18" y="0"/>
                    </a:lnTo>
                    <a:lnTo>
                      <a:pt x="3624" y="0"/>
                    </a:lnTo>
                    <a:lnTo>
                      <a:pt x="3624" y="0"/>
                    </a:lnTo>
                    <a:lnTo>
                      <a:pt x="3636" y="0"/>
                    </a:lnTo>
                    <a:lnTo>
                      <a:pt x="3636" y="0"/>
                    </a:lnTo>
                    <a:lnTo>
                      <a:pt x="3636" y="0"/>
                    </a:lnTo>
                    <a:lnTo>
                      <a:pt x="3636" y="0"/>
                    </a:lnTo>
                    <a:lnTo>
                      <a:pt x="3636" y="0"/>
                    </a:lnTo>
                    <a:lnTo>
                      <a:pt x="3636" y="0"/>
                    </a:lnTo>
                    <a:lnTo>
                      <a:pt x="3636" y="0"/>
                    </a:lnTo>
                    <a:lnTo>
                      <a:pt x="3636" y="0"/>
                    </a:lnTo>
                    <a:lnTo>
                      <a:pt x="3648" y="0"/>
                    </a:lnTo>
                    <a:lnTo>
                      <a:pt x="3648" y="0"/>
                    </a:lnTo>
                    <a:lnTo>
                      <a:pt x="3648" y="0"/>
                    </a:lnTo>
                    <a:lnTo>
                      <a:pt x="3654" y="0"/>
                    </a:lnTo>
                    <a:lnTo>
                      <a:pt x="3654" y="0"/>
                    </a:lnTo>
                    <a:lnTo>
                      <a:pt x="3654" y="0"/>
                    </a:lnTo>
                    <a:lnTo>
                      <a:pt x="3654" y="0"/>
                    </a:lnTo>
                    <a:lnTo>
                      <a:pt x="3654" y="0"/>
                    </a:lnTo>
                    <a:lnTo>
                      <a:pt x="3666" y="0"/>
                    </a:lnTo>
                    <a:lnTo>
                      <a:pt x="3666" y="0"/>
                    </a:lnTo>
                    <a:lnTo>
                      <a:pt x="3666" y="0"/>
                    </a:lnTo>
                    <a:lnTo>
                      <a:pt x="3666" y="0"/>
                    </a:lnTo>
                    <a:lnTo>
                      <a:pt x="3666" y="0"/>
                    </a:lnTo>
                    <a:lnTo>
                      <a:pt x="3666" y="0"/>
                    </a:lnTo>
                    <a:lnTo>
                      <a:pt x="3672" y="0"/>
                    </a:lnTo>
                    <a:lnTo>
                      <a:pt x="3672" y="0"/>
                    </a:lnTo>
                    <a:lnTo>
                      <a:pt x="3684" y="0"/>
                    </a:lnTo>
                    <a:lnTo>
                      <a:pt x="3684" y="0"/>
                    </a:lnTo>
                    <a:lnTo>
                      <a:pt x="3684" y="0"/>
                    </a:lnTo>
                    <a:lnTo>
                      <a:pt x="3684" y="0"/>
                    </a:lnTo>
                    <a:lnTo>
                      <a:pt x="3684" y="0"/>
                    </a:lnTo>
                    <a:lnTo>
                      <a:pt x="3684" y="0"/>
                    </a:lnTo>
                    <a:lnTo>
                      <a:pt x="3684" y="0"/>
                    </a:lnTo>
                    <a:lnTo>
                      <a:pt x="3684" y="0"/>
                    </a:lnTo>
                    <a:lnTo>
                      <a:pt x="3696" y="0"/>
                    </a:lnTo>
                    <a:lnTo>
                      <a:pt x="3696" y="0"/>
                    </a:lnTo>
                    <a:lnTo>
                      <a:pt x="3702" y="0"/>
                    </a:lnTo>
                    <a:lnTo>
                      <a:pt x="3702" y="0"/>
                    </a:lnTo>
                    <a:lnTo>
                      <a:pt x="3702" y="0"/>
                    </a:lnTo>
                    <a:lnTo>
                      <a:pt x="3702" y="0"/>
                    </a:lnTo>
                    <a:lnTo>
                      <a:pt x="3702" y="0"/>
                    </a:lnTo>
                    <a:lnTo>
                      <a:pt x="3702"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56" y="0"/>
                    </a:lnTo>
                    <a:lnTo>
                      <a:pt x="3756" y="0"/>
                    </a:lnTo>
                    <a:lnTo>
                      <a:pt x="3762" y="0"/>
                    </a:lnTo>
                    <a:lnTo>
                      <a:pt x="3762" y="0"/>
                    </a:lnTo>
                    <a:lnTo>
                      <a:pt x="3762" y="0"/>
                    </a:lnTo>
                    <a:lnTo>
                      <a:pt x="3774" y="0"/>
                    </a:lnTo>
                    <a:lnTo>
                      <a:pt x="3774" y="0"/>
                    </a:lnTo>
                    <a:lnTo>
                      <a:pt x="3774" y="0"/>
                    </a:lnTo>
                    <a:lnTo>
                      <a:pt x="3774" y="0"/>
                    </a:lnTo>
                    <a:lnTo>
                      <a:pt x="3774" y="0"/>
                    </a:lnTo>
                    <a:lnTo>
                      <a:pt x="3774" y="0"/>
                    </a:lnTo>
                    <a:lnTo>
                      <a:pt x="3774" y="0"/>
                    </a:lnTo>
                    <a:lnTo>
                      <a:pt x="3774" y="0"/>
                    </a:lnTo>
                    <a:lnTo>
                      <a:pt x="3786" y="0"/>
                    </a:lnTo>
                    <a:lnTo>
                      <a:pt x="3786" y="0"/>
                    </a:lnTo>
                    <a:lnTo>
                      <a:pt x="3792" y="0"/>
                    </a:lnTo>
                    <a:lnTo>
                      <a:pt x="3792" y="0"/>
                    </a:lnTo>
                    <a:lnTo>
                      <a:pt x="3792" y="0"/>
                    </a:lnTo>
                    <a:lnTo>
                      <a:pt x="3792" y="0"/>
                    </a:lnTo>
                    <a:lnTo>
                      <a:pt x="3792" y="0"/>
                    </a:lnTo>
                    <a:lnTo>
                      <a:pt x="3792" y="0"/>
                    </a:lnTo>
                    <a:lnTo>
                      <a:pt x="3804" y="0"/>
                    </a:lnTo>
                    <a:lnTo>
                      <a:pt x="3804" y="0"/>
                    </a:lnTo>
                    <a:lnTo>
                      <a:pt x="3804" y="0"/>
                    </a:lnTo>
                    <a:lnTo>
                      <a:pt x="3804" y="0"/>
                    </a:lnTo>
                    <a:lnTo>
                      <a:pt x="3810" y="0"/>
                    </a:lnTo>
                    <a:lnTo>
                      <a:pt x="3810" y="0"/>
                    </a:lnTo>
                    <a:lnTo>
                      <a:pt x="3810" y="0"/>
                    </a:lnTo>
                    <a:lnTo>
                      <a:pt x="3810" y="0"/>
                    </a:lnTo>
                    <a:lnTo>
                      <a:pt x="3822" y="0"/>
                    </a:lnTo>
                    <a:lnTo>
                      <a:pt x="3822" y="0"/>
                    </a:lnTo>
                    <a:lnTo>
                      <a:pt x="3822" y="0"/>
                    </a:lnTo>
                    <a:lnTo>
                      <a:pt x="3822" y="0"/>
                    </a:lnTo>
                    <a:lnTo>
                      <a:pt x="3822" y="0"/>
                    </a:lnTo>
                    <a:lnTo>
                      <a:pt x="3822" y="0"/>
                    </a:lnTo>
                    <a:lnTo>
                      <a:pt x="3822" y="0"/>
                    </a:lnTo>
                    <a:lnTo>
                      <a:pt x="3828" y="0"/>
                    </a:lnTo>
                    <a:lnTo>
                      <a:pt x="3834" y="0"/>
                    </a:lnTo>
                    <a:lnTo>
                      <a:pt x="3840" y="0"/>
                    </a:lnTo>
                    <a:lnTo>
                      <a:pt x="3840" y="0"/>
                    </a:lnTo>
                    <a:lnTo>
                      <a:pt x="3840" y="0"/>
                    </a:lnTo>
                    <a:lnTo>
                      <a:pt x="3840" y="0"/>
                    </a:lnTo>
                    <a:lnTo>
                      <a:pt x="3840" y="0"/>
                    </a:lnTo>
                    <a:lnTo>
                      <a:pt x="3840" y="0"/>
                    </a:lnTo>
                    <a:lnTo>
                      <a:pt x="3840" y="0"/>
                    </a:lnTo>
                    <a:lnTo>
                      <a:pt x="3852" y="0"/>
                    </a:lnTo>
                    <a:lnTo>
                      <a:pt x="3852" y="0"/>
                    </a:lnTo>
                    <a:lnTo>
                      <a:pt x="3852" y="0"/>
                    </a:lnTo>
                    <a:lnTo>
                      <a:pt x="3852" y="0"/>
                    </a:lnTo>
                    <a:lnTo>
                      <a:pt x="3858" y="0"/>
                    </a:lnTo>
                    <a:lnTo>
                      <a:pt x="3858" y="0"/>
                    </a:lnTo>
                    <a:lnTo>
                      <a:pt x="3858" y="0"/>
                    </a:lnTo>
                    <a:lnTo>
                      <a:pt x="3858"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0" y="0"/>
                    </a:lnTo>
                    <a:lnTo>
                      <a:pt x="3900" y="0"/>
                    </a:lnTo>
                    <a:lnTo>
                      <a:pt x="3900" y="0"/>
                    </a:lnTo>
                    <a:lnTo>
                      <a:pt x="3906" y="0"/>
                    </a:lnTo>
                    <a:lnTo>
                      <a:pt x="3906"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3" name="Rectangle 58">
                <a:extLst>
                  <a:ext uri="{FF2B5EF4-FFF2-40B4-BE49-F238E27FC236}">
                    <a16:creationId xmlns:a16="http://schemas.microsoft.com/office/drawing/2014/main" id="{61A0BE8F-0481-4349-8344-C562C3DB4E50}"/>
                  </a:ext>
                </a:extLst>
              </p:cNvPr>
              <p:cNvSpPr>
                <a:spLocks noChangeArrowheads="1"/>
              </p:cNvSpPr>
              <p:nvPr/>
            </p:nvSpPr>
            <p:spPr bwMode="auto">
              <a:xfrm>
                <a:off x="1927" y="1965"/>
                <a:ext cx="2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FF"/>
                    </a:solidFill>
                  </a:rPr>
                  <a:t>DISP_X</a:t>
                </a:r>
                <a:endParaRPr lang="en-US" altLang="en-US"/>
              </a:p>
            </p:txBody>
          </p:sp>
          <p:sp>
            <p:nvSpPr>
              <p:cNvPr id="1054" name="Freeform 59">
                <a:extLst>
                  <a:ext uri="{FF2B5EF4-FFF2-40B4-BE49-F238E27FC236}">
                    <a16:creationId xmlns:a16="http://schemas.microsoft.com/office/drawing/2014/main" id="{DFB71FED-4681-467B-AEA4-4829272340C3}"/>
                  </a:ext>
                </a:extLst>
              </p:cNvPr>
              <p:cNvSpPr>
                <a:spLocks/>
              </p:cNvSpPr>
              <p:nvPr/>
            </p:nvSpPr>
            <p:spPr bwMode="auto">
              <a:xfrm>
                <a:off x="859" y="1953"/>
                <a:ext cx="3906" cy="0"/>
              </a:xfrm>
              <a:custGeom>
                <a:avLst/>
                <a:gdLst>
                  <a:gd name="T0" fmla="*/ 54 w 3906"/>
                  <a:gd name="T1" fmla="*/ 126 w 3906"/>
                  <a:gd name="T2" fmla="*/ 168 w 3906"/>
                  <a:gd name="T3" fmla="*/ 240 w 3906"/>
                  <a:gd name="T4" fmla="*/ 306 w 3906"/>
                  <a:gd name="T5" fmla="*/ 354 w 3906"/>
                  <a:gd name="T6" fmla="*/ 426 w 3906"/>
                  <a:gd name="T7" fmla="*/ 474 w 3906"/>
                  <a:gd name="T8" fmla="*/ 540 w 3906"/>
                  <a:gd name="T9" fmla="*/ 612 w 3906"/>
                  <a:gd name="T10" fmla="*/ 642 w 3906"/>
                  <a:gd name="T11" fmla="*/ 726 w 3906"/>
                  <a:gd name="T12" fmla="*/ 780 w 3906"/>
                  <a:gd name="T13" fmla="*/ 828 w 3906"/>
                  <a:gd name="T14" fmla="*/ 912 w 3906"/>
                  <a:gd name="T15" fmla="*/ 948 w 3906"/>
                  <a:gd name="T16" fmla="*/ 1014 w 3906"/>
                  <a:gd name="T17" fmla="*/ 1080 w 3906"/>
                  <a:gd name="T18" fmla="*/ 1134 w 3906"/>
                  <a:gd name="T19" fmla="*/ 1200 w 3906"/>
                  <a:gd name="T20" fmla="*/ 1248 w 3906"/>
                  <a:gd name="T21" fmla="*/ 1314 w 3906"/>
                  <a:gd name="T22" fmla="*/ 1386 w 3906"/>
                  <a:gd name="T23" fmla="*/ 1428 w 3906"/>
                  <a:gd name="T24" fmla="*/ 1500 w 3906"/>
                  <a:gd name="T25" fmla="*/ 1554 w 3906"/>
                  <a:gd name="T26" fmla="*/ 1614 w 3906"/>
                  <a:gd name="T27" fmla="*/ 1686 w 3906"/>
                  <a:gd name="T28" fmla="*/ 1722 w 3906"/>
                  <a:gd name="T29" fmla="*/ 1800 w 3906"/>
                  <a:gd name="T30" fmla="*/ 1860 w 3906"/>
                  <a:gd name="T31" fmla="*/ 1908 w 3906"/>
                  <a:gd name="T32" fmla="*/ 1974 w 3906"/>
                  <a:gd name="T33" fmla="*/ 2028 w 3906"/>
                  <a:gd name="T34" fmla="*/ 2094 w 3906"/>
                  <a:gd name="T35" fmla="*/ 2160 w 3906"/>
                  <a:gd name="T36" fmla="*/ 2202 w 3906"/>
                  <a:gd name="T37" fmla="*/ 2280 w 3906"/>
                  <a:gd name="T38" fmla="*/ 2328 w 3906"/>
                  <a:gd name="T39" fmla="*/ 2388 w 3906"/>
                  <a:gd name="T40" fmla="*/ 2466 w 3906"/>
                  <a:gd name="T41" fmla="*/ 2496 w 3906"/>
                  <a:gd name="T42" fmla="*/ 2574 w 3906"/>
                  <a:gd name="T43" fmla="*/ 2634 w 3906"/>
                  <a:gd name="T44" fmla="*/ 2682 w 3906"/>
                  <a:gd name="T45" fmla="*/ 2760 w 3906"/>
                  <a:gd name="T46" fmla="*/ 2802 w 3906"/>
                  <a:gd name="T47" fmla="*/ 2868 w 3906"/>
                  <a:gd name="T48" fmla="*/ 2940 w 3906"/>
                  <a:gd name="T49" fmla="*/ 2982 w 3906"/>
                  <a:gd name="T50" fmla="*/ 3054 w 3906"/>
                  <a:gd name="T51" fmla="*/ 3108 w 3906"/>
                  <a:gd name="T52" fmla="*/ 3186 w 3906"/>
                  <a:gd name="T53" fmla="*/ 3258 w 3906"/>
                  <a:gd name="T54" fmla="*/ 3312 w 3906"/>
                  <a:gd name="T55" fmla="*/ 3414 w 3906"/>
                  <a:gd name="T56" fmla="*/ 3450 w 3906"/>
                  <a:gd name="T57" fmla="*/ 3558 w 3906"/>
                  <a:gd name="T58" fmla="*/ 3588 w 3906"/>
                  <a:gd name="T59" fmla="*/ 3696 w 3906"/>
                  <a:gd name="T60" fmla="*/ 3732 w 3906"/>
                  <a:gd name="T61" fmla="*/ 3822 w 3906"/>
                  <a:gd name="T62" fmla="*/ 3882 w 390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3906">
                    <a:moveTo>
                      <a:pt x="0" y="0"/>
                    </a:moveTo>
                    <a:lnTo>
                      <a:pt x="0" y="0"/>
                    </a:ln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30" y="0"/>
                    </a:lnTo>
                    <a:lnTo>
                      <a:pt x="30" y="0"/>
                    </a:lnTo>
                    <a:lnTo>
                      <a:pt x="30" y="0"/>
                    </a:lnTo>
                    <a:lnTo>
                      <a:pt x="36" y="0"/>
                    </a:lnTo>
                    <a:lnTo>
                      <a:pt x="36" y="0"/>
                    </a:lnTo>
                    <a:lnTo>
                      <a:pt x="36" y="0"/>
                    </a:lnTo>
                    <a:lnTo>
                      <a:pt x="36"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6" y="0"/>
                    </a:lnTo>
                    <a:lnTo>
                      <a:pt x="66" y="0"/>
                    </a:lnTo>
                    <a:lnTo>
                      <a:pt x="66" y="0"/>
                    </a:lnTo>
                    <a:lnTo>
                      <a:pt x="66" y="0"/>
                    </a:lnTo>
                    <a:lnTo>
                      <a:pt x="66" y="0"/>
                    </a:lnTo>
                    <a:lnTo>
                      <a:pt x="72" y="0"/>
                    </a:lnTo>
                    <a:lnTo>
                      <a:pt x="78" y="0"/>
                    </a:lnTo>
                    <a:lnTo>
                      <a:pt x="78"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6" y="0"/>
                    </a:lnTo>
                    <a:lnTo>
                      <a:pt x="96" y="0"/>
                    </a:lnTo>
                    <a:lnTo>
                      <a:pt x="96" y="0"/>
                    </a:lnTo>
                    <a:lnTo>
                      <a:pt x="96" y="0"/>
                    </a:lnTo>
                    <a:lnTo>
                      <a:pt x="96" y="0"/>
                    </a:lnTo>
                    <a:lnTo>
                      <a:pt x="96" y="0"/>
                    </a:lnTo>
                    <a:lnTo>
                      <a:pt x="96" y="0"/>
                    </a:lnTo>
                    <a:lnTo>
                      <a:pt x="108" y="0"/>
                    </a:lnTo>
                    <a:lnTo>
                      <a:pt x="108"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6" y="0"/>
                    </a:lnTo>
                    <a:lnTo>
                      <a:pt x="126" y="0"/>
                    </a:lnTo>
                    <a:lnTo>
                      <a:pt x="126" y="0"/>
                    </a:lnTo>
                    <a:lnTo>
                      <a:pt x="126" y="0"/>
                    </a:lnTo>
                    <a:lnTo>
                      <a:pt x="126" y="0"/>
                    </a:lnTo>
                    <a:lnTo>
                      <a:pt x="126" y="0"/>
                    </a:lnTo>
                    <a:lnTo>
                      <a:pt x="126" y="0"/>
                    </a:lnTo>
                    <a:lnTo>
                      <a:pt x="138"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80" y="0"/>
                    </a:lnTo>
                    <a:lnTo>
                      <a:pt x="180" y="0"/>
                    </a:lnTo>
                    <a:lnTo>
                      <a:pt x="186" y="0"/>
                    </a:lnTo>
                    <a:lnTo>
                      <a:pt x="186" y="0"/>
                    </a:lnTo>
                    <a:lnTo>
                      <a:pt x="186" y="0"/>
                    </a:lnTo>
                    <a:lnTo>
                      <a:pt x="186" y="0"/>
                    </a:lnTo>
                    <a:lnTo>
                      <a:pt x="192" y="0"/>
                    </a:lnTo>
                    <a:lnTo>
                      <a:pt x="192" y="0"/>
                    </a:lnTo>
                    <a:lnTo>
                      <a:pt x="192"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6" y="0"/>
                    </a:lnTo>
                    <a:lnTo>
                      <a:pt x="216" y="0"/>
                    </a:lnTo>
                    <a:lnTo>
                      <a:pt x="216" y="0"/>
                    </a:lnTo>
                    <a:lnTo>
                      <a:pt x="222" y="0"/>
                    </a:lnTo>
                    <a:lnTo>
                      <a:pt x="222" y="0"/>
                    </a:lnTo>
                    <a:lnTo>
                      <a:pt x="222" y="0"/>
                    </a:lnTo>
                    <a:lnTo>
                      <a:pt x="222"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6" y="0"/>
                    </a:lnTo>
                    <a:lnTo>
                      <a:pt x="246" y="0"/>
                    </a:lnTo>
                    <a:lnTo>
                      <a:pt x="252" y="0"/>
                    </a:lnTo>
                    <a:lnTo>
                      <a:pt x="252" y="0"/>
                    </a:lnTo>
                    <a:lnTo>
                      <a:pt x="252" y="0"/>
                    </a:lnTo>
                    <a:lnTo>
                      <a:pt x="252" y="0"/>
                    </a:lnTo>
                    <a:lnTo>
                      <a:pt x="252" y="0"/>
                    </a:lnTo>
                    <a:lnTo>
                      <a:pt x="258" y="0"/>
                    </a:lnTo>
                    <a:lnTo>
                      <a:pt x="264"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2" y="0"/>
                    </a:lnTo>
                    <a:lnTo>
                      <a:pt x="294"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42" y="0"/>
                    </a:lnTo>
                    <a:lnTo>
                      <a:pt x="342" y="0"/>
                    </a:lnTo>
                    <a:lnTo>
                      <a:pt x="342" y="0"/>
                    </a:lnTo>
                    <a:lnTo>
                      <a:pt x="342" y="0"/>
                    </a:lnTo>
                    <a:lnTo>
                      <a:pt x="342" y="0"/>
                    </a:lnTo>
                    <a:lnTo>
                      <a:pt x="342"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0" y="0"/>
                    </a:lnTo>
                    <a:lnTo>
                      <a:pt x="360" y="0"/>
                    </a:lnTo>
                    <a:lnTo>
                      <a:pt x="366" y="0"/>
                    </a:lnTo>
                    <a:lnTo>
                      <a:pt x="366" y="0"/>
                    </a:lnTo>
                    <a:lnTo>
                      <a:pt x="372" y="0"/>
                    </a:lnTo>
                    <a:lnTo>
                      <a:pt x="372" y="0"/>
                    </a:lnTo>
                    <a:lnTo>
                      <a:pt x="372" y="0"/>
                    </a:lnTo>
                    <a:lnTo>
                      <a:pt x="372" y="0"/>
                    </a:lnTo>
                    <a:lnTo>
                      <a:pt x="378" y="0"/>
                    </a:lnTo>
                    <a:lnTo>
                      <a:pt x="378" y="0"/>
                    </a:lnTo>
                    <a:lnTo>
                      <a:pt x="378"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08"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46" y="0"/>
                    </a:lnTo>
                    <a:lnTo>
                      <a:pt x="552" y="0"/>
                    </a:lnTo>
                    <a:lnTo>
                      <a:pt x="552" y="0"/>
                    </a:lnTo>
                    <a:lnTo>
                      <a:pt x="558" y="0"/>
                    </a:lnTo>
                    <a:lnTo>
                      <a:pt x="558" y="0"/>
                    </a:lnTo>
                    <a:lnTo>
                      <a:pt x="558" y="0"/>
                    </a:lnTo>
                    <a:lnTo>
                      <a:pt x="558" y="0"/>
                    </a:lnTo>
                    <a:lnTo>
                      <a:pt x="564" y="0"/>
                    </a:lnTo>
                    <a:lnTo>
                      <a:pt x="564" y="0"/>
                    </a:lnTo>
                    <a:lnTo>
                      <a:pt x="564"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84" y="0"/>
                    </a:lnTo>
                    <a:lnTo>
                      <a:pt x="684" y="0"/>
                    </a:lnTo>
                    <a:lnTo>
                      <a:pt x="684" y="0"/>
                    </a:lnTo>
                    <a:lnTo>
                      <a:pt x="684" y="0"/>
                    </a:lnTo>
                    <a:lnTo>
                      <a:pt x="684" y="0"/>
                    </a:lnTo>
                    <a:lnTo>
                      <a:pt x="684" y="0"/>
                    </a:lnTo>
                    <a:lnTo>
                      <a:pt x="684"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14" y="0"/>
                    </a:lnTo>
                    <a:lnTo>
                      <a:pt x="714"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2" y="0"/>
                    </a:lnTo>
                    <a:lnTo>
                      <a:pt x="732" y="0"/>
                    </a:lnTo>
                    <a:lnTo>
                      <a:pt x="738" y="0"/>
                    </a:lnTo>
                    <a:lnTo>
                      <a:pt x="738" y="0"/>
                    </a:lnTo>
                    <a:lnTo>
                      <a:pt x="744" y="0"/>
                    </a:lnTo>
                    <a:lnTo>
                      <a:pt x="744" y="0"/>
                    </a:lnTo>
                    <a:lnTo>
                      <a:pt x="744" y="0"/>
                    </a:lnTo>
                    <a:lnTo>
                      <a:pt x="744" y="0"/>
                    </a:lnTo>
                    <a:lnTo>
                      <a:pt x="750" y="0"/>
                    </a:lnTo>
                    <a:lnTo>
                      <a:pt x="750" y="0"/>
                    </a:lnTo>
                    <a:lnTo>
                      <a:pt x="750"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804" y="0"/>
                    </a:lnTo>
                    <a:lnTo>
                      <a:pt x="810" y="0"/>
                    </a:lnTo>
                    <a:lnTo>
                      <a:pt x="810" y="0"/>
                    </a:lnTo>
                    <a:lnTo>
                      <a:pt x="810" y="0"/>
                    </a:lnTo>
                    <a:lnTo>
                      <a:pt x="810" y="0"/>
                    </a:lnTo>
                    <a:lnTo>
                      <a:pt x="810" y="0"/>
                    </a:lnTo>
                    <a:lnTo>
                      <a:pt x="810"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40" y="0"/>
                    </a:lnTo>
                    <a:lnTo>
                      <a:pt x="840" y="0"/>
                    </a:lnTo>
                    <a:lnTo>
                      <a:pt x="840" y="0"/>
                    </a:lnTo>
                    <a:lnTo>
                      <a:pt x="840" y="0"/>
                    </a:lnTo>
                    <a:lnTo>
                      <a:pt x="840" y="0"/>
                    </a:lnTo>
                    <a:lnTo>
                      <a:pt x="840" y="0"/>
                    </a:lnTo>
                    <a:lnTo>
                      <a:pt x="840"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60" y="0"/>
                    </a:lnTo>
                    <a:lnTo>
                      <a:pt x="960" y="0"/>
                    </a:lnTo>
                    <a:lnTo>
                      <a:pt x="966" y="0"/>
                    </a:lnTo>
                    <a:lnTo>
                      <a:pt x="966" y="0"/>
                    </a:lnTo>
                    <a:lnTo>
                      <a:pt x="966" y="0"/>
                    </a:lnTo>
                    <a:lnTo>
                      <a:pt x="966" y="0"/>
                    </a:lnTo>
                    <a:lnTo>
                      <a:pt x="966"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6" y="0"/>
                    </a:lnTo>
                    <a:lnTo>
                      <a:pt x="996" y="0"/>
                    </a:lnTo>
                    <a:lnTo>
                      <a:pt x="996" y="0"/>
                    </a:lnTo>
                    <a:lnTo>
                      <a:pt x="996" y="0"/>
                    </a:lnTo>
                    <a:lnTo>
                      <a:pt x="996" y="0"/>
                    </a:lnTo>
                    <a:lnTo>
                      <a:pt x="996"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26"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6" y="0"/>
                    </a:lnTo>
                    <a:lnTo>
                      <a:pt x="1056" y="0"/>
                    </a:lnTo>
                    <a:lnTo>
                      <a:pt x="1056" y="0"/>
                    </a:lnTo>
                    <a:lnTo>
                      <a:pt x="1056" y="0"/>
                    </a:lnTo>
                    <a:lnTo>
                      <a:pt x="1056" y="0"/>
                    </a:lnTo>
                    <a:lnTo>
                      <a:pt x="1056" y="0"/>
                    </a:lnTo>
                    <a:lnTo>
                      <a:pt x="1056"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6" y="0"/>
                    </a:lnTo>
                    <a:lnTo>
                      <a:pt x="1116" y="0"/>
                    </a:lnTo>
                    <a:lnTo>
                      <a:pt x="1116" y="0"/>
                    </a:lnTo>
                    <a:lnTo>
                      <a:pt x="1122" y="0"/>
                    </a:lnTo>
                    <a:lnTo>
                      <a:pt x="1122" y="0"/>
                    </a:lnTo>
                    <a:lnTo>
                      <a:pt x="1122" y="0"/>
                    </a:lnTo>
                    <a:lnTo>
                      <a:pt x="1122"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6" y="0"/>
                    </a:lnTo>
                    <a:lnTo>
                      <a:pt x="1146" y="0"/>
                    </a:lnTo>
                    <a:lnTo>
                      <a:pt x="1152" y="0"/>
                    </a:lnTo>
                    <a:lnTo>
                      <a:pt x="1152" y="0"/>
                    </a:lnTo>
                    <a:lnTo>
                      <a:pt x="1152" y="0"/>
                    </a:lnTo>
                    <a:lnTo>
                      <a:pt x="1152" y="0"/>
                    </a:lnTo>
                    <a:lnTo>
                      <a:pt x="1152" y="0"/>
                    </a:lnTo>
                    <a:lnTo>
                      <a:pt x="1158" y="0"/>
                    </a:lnTo>
                    <a:lnTo>
                      <a:pt x="1158"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6" y="0"/>
                    </a:lnTo>
                    <a:lnTo>
                      <a:pt x="1182" y="0"/>
                    </a:lnTo>
                    <a:lnTo>
                      <a:pt x="1182" y="0"/>
                    </a:lnTo>
                    <a:lnTo>
                      <a:pt x="1182" y="0"/>
                    </a:lnTo>
                    <a:lnTo>
                      <a:pt x="1182" y="0"/>
                    </a:lnTo>
                    <a:lnTo>
                      <a:pt x="1182" y="0"/>
                    </a:lnTo>
                    <a:lnTo>
                      <a:pt x="1182" y="0"/>
                    </a:lnTo>
                    <a:lnTo>
                      <a:pt x="1188" y="0"/>
                    </a:lnTo>
                    <a:lnTo>
                      <a:pt x="1194" y="0"/>
                    </a:lnTo>
                    <a:lnTo>
                      <a:pt x="1194"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12" y="0"/>
                    </a:lnTo>
                    <a:lnTo>
                      <a:pt x="1212" y="0"/>
                    </a:lnTo>
                    <a:lnTo>
                      <a:pt x="1212" y="0"/>
                    </a:lnTo>
                    <a:lnTo>
                      <a:pt x="1212" y="0"/>
                    </a:lnTo>
                    <a:lnTo>
                      <a:pt x="1212" y="0"/>
                    </a:lnTo>
                    <a:lnTo>
                      <a:pt x="1212" y="0"/>
                    </a:lnTo>
                    <a:lnTo>
                      <a:pt x="1212"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78"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302" y="0"/>
                    </a:lnTo>
                    <a:lnTo>
                      <a:pt x="1302" y="0"/>
                    </a:lnTo>
                    <a:lnTo>
                      <a:pt x="1302" y="0"/>
                    </a:lnTo>
                    <a:lnTo>
                      <a:pt x="1308" y="0"/>
                    </a:lnTo>
                    <a:lnTo>
                      <a:pt x="1308" y="0"/>
                    </a:lnTo>
                    <a:lnTo>
                      <a:pt x="1308" y="0"/>
                    </a:lnTo>
                    <a:lnTo>
                      <a:pt x="1308"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32" y="0"/>
                    </a:lnTo>
                    <a:lnTo>
                      <a:pt x="1332" y="0"/>
                    </a:lnTo>
                    <a:lnTo>
                      <a:pt x="1338" y="0"/>
                    </a:lnTo>
                    <a:lnTo>
                      <a:pt x="1338" y="0"/>
                    </a:lnTo>
                    <a:lnTo>
                      <a:pt x="1338" y="0"/>
                    </a:lnTo>
                    <a:lnTo>
                      <a:pt x="1338" y="0"/>
                    </a:lnTo>
                    <a:lnTo>
                      <a:pt x="1338"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8" y="0"/>
                    </a:lnTo>
                    <a:lnTo>
                      <a:pt x="1428" y="0"/>
                    </a:lnTo>
                    <a:lnTo>
                      <a:pt x="1428" y="0"/>
                    </a:lnTo>
                    <a:lnTo>
                      <a:pt x="1428" y="0"/>
                    </a:lnTo>
                    <a:lnTo>
                      <a:pt x="1428" y="0"/>
                    </a:lnTo>
                    <a:lnTo>
                      <a:pt x="1428"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52" y="0"/>
                    </a:lnTo>
                    <a:lnTo>
                      <a:pt x="1452" y="0"/>
                    </a:lnTo>
                    <a:lnTo>
                      <a:pt x="1458" y="0"/>
                    </a:lnTo>
                    <a:lnTo>
                      <a:pt x="1458" y="0"/>
                    </a:lnTo>
                    <a:lnTo>
                      <a:pt x="1458" y="0"/>
                    </a:lnTo>
                    <a:lnTo>
                      <a:pt x="1458" y="0"/>
                    </a:lnTo>
                    <a:lnTo>
                      <a:pt x="1458" y="0"/>
                    </a:lnTo>
                    <a:lnTo>
                      <a:pt x="1464" y="0"/>
                    </a:lnTo>
                    <a:lnTo>
                      <a:pt x="1464" y="0"/>
                    </a:lnTo>
                    <a:lnTo>
                      <a:pt x="1470" y="0"/>
                    </a:lnTo>
                    <a:lnTo>
                      <a:pt x="1470" y="0"/>
                    </a:lnTo>
                    <a:lnTo>
                      <a:pt x="1470" y="0"/>
                    </a:lnTo>
                    <a:lnTo>
                      <a:pt x="1470" y="0"/>
                    </a:lnTo>
                    <a:lnTo>
                      <a:pt x="1476" y="0"/>
                    </a:lnTo>
                    <a:lnTo>
                      <a:pt x="1476" y="0"/>
                    </a:lnTo>
                    <a:lnTo>
                      <a:pt x="1476" y="0"/>
                    </a:lnTo>
                    <a:lnTo>
                      <a:pt x="1476" y="0"/>
                    </a:lnTo>
                    <a:lnTo>
                      <a:pt x="1476" y="0"/>
                    </a:lnTo>
                    <a:lnTo>
                      <a:pt x="1476" y="0"/>
                    </a:lnTo>
                    <a:lnTo>
                      <a:pt x="1476" y="0"/>
                    </a:lnTo>
                    <a:lnTo>
                      <a:pt x="1476" y="0"/>
                    </a:lnTo>
                    <a:lnTo>
                      <a:pt x="1482" y="0"/>
                    </a:lnTo>
                    <a:lnTo>
                      <a:pt x="1482" y="0"/>
                    </a:lnTo>
                    <a:lnTo>
                      <a:pt x="1482" y="0"/>
                    </a:lnTo>
                    <a:lnTo>
                      <a:pt x="1488" y="0"/>
                    </a:lnTo>
                    <a:lnTo>
                      <a:pt x="1488" y="0"/>
                    </a:lnTo>
                    <a:lnTo>
                      <a:pt x="1488" y="0"/>
                    </a:lnTo>
                    <a:lnTo>
                      <a:pt x="1488" y="0"/>
                    </a:lnTo>
                    <a:lnTo>
                      <a:pt x="1494" y="0"/>
                    </a:lnTo>
                    <a:lnTo>
                      <a:pt x="1494" y="0"/>
                    </a:lnTo>
                    <a:lnTo>
                      <a:pt x="1494"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8" y="0"/>
                    </a:lnTo>
                    <a:lnTo>
                      <a:pt x="1518" y="0"/>
                    </a:lnTo>
                    <a:lnTo>
                      <a:pt x="1524" y="0"/>
                    </a:lnTo>
                    <a:lnTo>
                      <a:pt x="1524" y="0"/>
                    </a:lnTo>
                    <a:lnTo>
                      <a:pt x="1524" y="0"/>
                    </a:lnTo>
                    <a:lnTo>
                      <a:pt x="1524" y="0"/>
                    </a:lnTo>
                    <a:lnTo>
                      <a:pt x="1524" y="0"/>
                    </a:lnTo>
                    <a:lnTo>
                      <a:pt x="1530" y="0"/>
                    </a:lnTo>
                    <a:lnTo>
                      <a:pt x="1530" y="0"/>
                    </a:lnTo>
                    <a:lnTo>
                      <a:pt x="1536"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14" y="0"/>
                    </a:lnTo>
                    <a:lnTo>
                      <a:pt x="1614" y="0"/>
                    </a:lnTo>
                    <a:lnTo>
                      <a:pt x="1620"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44" y="0"/>
                    </a:lnTo>
                    <a:lnTo>
                      <a:pt x="1644" y="0"/>
                    </a:lnTo>
                    <a:lnTo>
                      <a:pt x="1644" y="0"/>
                    </a:lnTo>
                    <a:lnTo>
                      <a:pt x="1644" y="0"/>
                    </a:lnTo>
                    <a:lnTo>
                      <a:pt x="1644" y="0"/>
                    </a:lnTo>
                    <a:lnTo>
                      <a:pt x="1650" y="0"/>
                    </a:lnTo>
                    <a:lnTo>
                      <a:pt x="1650"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74" y="0"/>
                    </a:lnTo>
                    <a:lnTo>
                      <a:pt x="1674" y="0"/>
                    </a:lnTo>
                    <a:lnTo>
                      <a:pt x="1674" y="0"/>
                    </a:lnTo>
                    <a:lnTo>
                      <a:pt x="1674" y="0"/>
                    </a:lnTo>
                    <a:lnTo>
                      <a:pt x="1680" y="0"/>
                    </a:lnTo>
                    <a:lnTo>
                      <a:pt x="1680" y="0"/>
                    </a:lnTo>
                    <a:lnTo>
                      <a:pt x="1680" y="0"/>
                    </a:lnTo>
                    <a:lnTo>
                      <a:pt x="1686" y="0"/>
                    </a:lnTo>
                    <a:lnTo>
                      <a:pt x="1686" y="0"/>
                    </a:lnTo>
                    <a:lnTo>
                      <a:pt x="1686" y="0"/>
                    </a:lnTo>
                    <a:lnTo>
                      <a:pt x="1692" y="0"/>
                    </a:lnTo>
                    <a:lnTo>
                      <a:pt x="1692"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40" y="0"/>
                    </a:lnTo>
                    <a:lnTo>
                      <a:pt x="1740" y="0"/>
                    </a:lnTo>
                    <a:lnTo>
                      <a:pt x="1740" y="0"/>
                    </a:lnTo>
                    <a:lnTo>
                      <a:pt x="1740" y="0"/>
                    </a:lnTo>
                    <a:lnTo>
                      <a:pt x="1740" y="0"/>
                    </a:lnTo>
                    <a:lnTo>
                      <a:pt x="1740" y="0"/>
                    </a:lnTo>
                    <a:lnTo>
                      <a:pt x="1740"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94" y="0"/>
                    </a:lnTo>
                    <a:lnTo>
                      <a:pt x="1800" y="0"/>
                    </a:lnTo>
                    <a:lnTo>
                      <a:pt x="1800" y="0"/>
                    </a:lnTo>
                    <a:lnTo>
                      <a:pt x="1800" y="0"/>
                    </a:lnTo>
                    <a:lnTo>
                      <a:pt x="1800" y="0"/>
                    </a:lnTo>
                    <a:lnTo>
                      <a:pt x="1800" y="0"/>
                    </a:lnTo>
                    <a:lnTo>
                      <a:pt x="1800" y="0"/>
                    </a:lnTo>
                    <a:lnTo>
                      <a:pt x="1806"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30" y="0"/>
                    </a:lnTo>
                    <a:lnTo>
                      <a:pt x="1830" y="0"/>
                    </a:lnTo>
                    <a:lnTo>
                      <a:pt x="1830" y="0"/>
                    </a:lnTo>
                    <a:lnTo>
                      <a:pt x="1830" y="0"/>
                    </a:lnTo>
                    <a:lnTo>
                      <a:pt x="1830" y="0"/>
                    </a:lnTo>
                    <a:lnTo>
                      <a:pt x="1836" y="0"/>
                    </a:lnTo>
                    <a:lnTo>
                      <a:pt x="1836"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8"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6" y="0"/>
                    </a:lnTo>
                    <a:lnTo>
                      <a:pt x="1926" y="0"/>
                    </a:lnTo>
                    <a:lnTo>
                      <a:pt x="1926" y="0"/>
                    </a:lnTo>
                    <a:lnTo>
                      <a:pt x="1926" y="0"/>
                    </a:lnTo>
                    <a:lnTo>
                      <a:pt x="1926" y="0"/>
                    </a:lnTo>
                    <a:lnTo>
                      <a:pt x="1926" y="0"/>
                    </a:lnTo>
                    <a:lnTo>
                      <a:pt x="1926" y="0"/>
                    </a:lnTo>
                    <a:lnTo>
                      <a:pt x="1938"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6" y="0"/>
                    </a:lnTo>
                    <a:lnTo>
                      <a:pt x="2046" y="0"/>
                    </a:lnTo>
                    <a:lnTo>
                      <a:pt x="2046" y="0"/>
                    </a:lnTo>
                    <a:lnTo>
                      <a:pt x="2052" y="0"/>
                    </a:lnTo>
                    <a:lnTo>
                      <a:pt x="2052" y="0"/>
                    </a:lnTo>
                    <a:lnTo>
                      <a:pt x="2052" y="0"/>
                    </a:lnTo>
                    <a:lnTo>
                      <a:pt x="2052" y="0"/>
                    </a:lnTo>
                    <a:lnTo>
                      <a:pt x="2058" y="0"/>
                    </a:lnTo>
                    <a:lnTo>
                      <a:pt x="2058" y="0"/>
                    </a:lnTo>
                    <a:lnTo>
                      <a:pt x="2064"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82" y="0"/>
                    </a:lnTo>
                    <a:lnTo>
                      <a:pt x="2082" y="0"/>
                    </a:lnTo>
                    <a:lnTo>
                      <a:pt x="2082" y="0"/>
                    </a:lnTo>
                    <a:lnTo>
                      <a:pt x="2082" y="0"/>
                    </a:lnTo>
                    <a:lnTo>
                      <a:pt x="2082" y="0"/>
                    </a:lnTo>
                    <a:lnTo>
                      <a:pt x="2082" y="0"/>
                    </a:lnTo>
                    <a:lnTo>
                      <a:pt x="2088"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42" y="0"/>
                    </a:lnTo>
                    <a:lnTo>
                      <a:pt x="2142" y="0"/>
                    </a:lnTo>
                    <a:lnTo>
                      <a:pt x="2142" y="0"/>
                    </a:lnTo>
                    <a:lnTo>
                      <a:pt x="2142" y="0"/>
                    </a:lnTo>
                    <a:lnTo>
                      <a:pt x="2142" y="0"/>
                    </a:lnTo>
                    <a:lnTo>
                      <a:pt x="2142" y="0"/>
                    </a:lnTo>
                    <a:lnTo>
                      <a:pt x="2142"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202" y="0"/>
                    </a:lnTo>
                    <a:lnTo>
                      <a:pt x="2202" y="0"/>
                    </a:lnTo>
                    <a:lnTo>
                      <a:pt x="2202" y="0"/>
                    </a:lnTo>
                    <a:lnTo>
                      <a:pt x="2202" y="0"/>
                    </a:lnTo>
                    <a:lnTo>
                      <a:pt x="2208"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32" y="0"/>
                    </a:lnTo>
                    <a:lnTo>
                      <a:pt x="2232" y="0"/>
                    </a:lnTo>
                    <a:lnTo>
                      <a:pt x="2232" y="0"/>
                    </a:lnTo>
                    <a:lnTo>
                      <a:pt x="2238" y="0"/>
                    </a:lnTo>
                    <a:lnTo>
                      <a:pt x="2238" y="0"/>
                    </a:lnTo>
                    <a:lnTo>
                      <a:pt x="2238" y="0"/>
                    </a:lnTo>
                    <a:lnTo>
                      <a:pt x="2238" y="0"/>
                    </a:lnTo>
                    <a:lnTo>
                      <a:pt x="2244" y="0"/>
                    </a:lnTo>
                    <a:lnTo>
                      <a:pt x="2244"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8" y="0"/>
                    </a:lnTo>
                    <a:lnTo>
                      <a:pt x="2268" y="0"/>
                    </a:lnTo>
                    <a:lnTo>
                      <a:pt x="2268" y="0"/>
                    </a:lnTo>
                    <a:lnTo>
                      <a:pt x="2268" y="0"/>
                    </a:lnTo>
                    <a:lnTo>
                      <a:pt x="2268" y="0"/>
                    </a:lnTo>
                    <a:lnTo>
                      <a:pt x="2268" y="0"/>
                    </a:lnTo>
                    <a:lnTo>
                      <a:pt x="2274" y="0"/>
                    </a:lnTo>
                    <a:lnTo>
                      <a:pt x="2280" y="0"/>
                    </a:lnTo>
                    <a:lnTo>
                      <a:pt x="2280"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8" y="0"/>
                    </a:lnTo>
                    <a:lnTo>
                      <a:pt x="2298" y="0"/>
                    </a:lnTo>
                    <a:lnTo>
                      <a:pt x="2298" y="0"/>
                    </a:lnTo>
                    <a:lnTo>
                      <a:pt x="2298" y="0"/>
                    </a:lnTo>
                    <a:lnTo>
                      <a:pt x="2298" y="0"/>
                    </a:lnTo>
                    <a:lnTo>
                      <a:pt x="2298" y="0"/>
                    </a:lnTo>
                    <a:lnTo>
                      <a:pt x="2298"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52" y="0"/>
                    </a:lnTo>
                    <a:lnTo>
                      <a:pt x="2358" y="0"/>
                    </a:lnTo>
                    <a:lnTo>
                      <a:pt x="2358" y="0"/>
                    </a:lnTo>
                    <a:lnTo>
                      <a:pt x="2358" y="0"/>
                    </a:lnTo>
                    <a:lnTo>
                      <a:pt x="2358" y="0"/>
                    </a:lnTo>
                    <a:lnTo>
                      <a:pt x="2358" y="0"/>
                    </a:lnTo>
                    <a:lnTo>
                      <a:pt x="2364" y="0"/>
                    </a:lnTo>
                    <a:lnTo>
                      <a:pt x="2364"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8" y="0"/>
                    </a:lnTo>
                    <a:lnTo>
                      <a:pt x="2388" y="0"/>
                    </a:lnTo>
                    <a:lnTo>
                      <a:pt x="2388" y="0"/>
                    </a:lnTo>
                    <a:lnTo>
                      <a:pt x="2388" y="0"/>
                    </a:lnTo>
                    <a:lnTo>
                      <a:pt x="2394" y="0"/>
                    </a:lnTo>
                    <a:lnTo>
                      <a:pt x="2394" y="0"/>
                    </a:lnTo>
                    <a:lnTo>
                      <a:pt x="2394"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8" y="0"/>
                    </a:lnTo>
                    <a:lnTo>
                      <a:pt x="2418" y="0"/>
                    </a:lnTo>
                    <a:lnTo>
                      <a:pt x="2418" y="0"/>
                    </a:lnTo>
                    <a:lnTo>
                      <a:pt x="2424" y="0"/>
                    </a:lnTo>
                    <a:lnTo>
                      <a:pt x="2424" y="0"/>
                    </a:lnTo>
                    <a:lnTo>
                      <a:pt x="2424" y="0"/>
                    </a:lnTo>
                    <a:lnTo>
                      <a:pt x="2424"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8"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14" y="0"/>
                    </a:lnTo>
                    <a:lnTo>
                      <a:pt x="2514" y="0"/>
                    </a:lnTo>
                    <a:lnTo>
                      <a:pt x="2514" y="0"/>
                    </a:lnTo>
                    <a:lnTo>
                      <a:pt x="2514" y="0"/>
                    </a:lnTo>
                    <a:lnTo>
                      <a:pt x="2514" y="0"/>
                    </a:lnTo>
                    <a:lnTo>
                      <a:pt x="2514" y="0"/>
                    </a:lnTo>
                    <a:lnTo>
                      <a:pt x="2514"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32" y="0"/>
                    </a:lnTo>
                    <a:lnTo>
                      <a:pt x="2538" y="0"/>
                    </a:lnTo>
                    <a:lnTo>
                      <a:pt x="2544" y="0"/>
                    </a:lnTo>
                    <a:lnTo>
                      <a:pt x="2544" y="0"/>
                    </a:lnTo>
                    <a:lnTo>
                      <a:pt x="2544" y="0"/>
                    </a:lnTo>
                    <a:lnTo>
                      <a:pt x="2544" y="0"/>
                    </a:lnTo>
                    <a:lnTo>
                      <a:pt x="2544"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74" y="0"/>
                    </a:lnTo>
                    <a:lnTo>
                      <a:pt x="2574" y="0"/>
                    </a:lnTo>
                    <a:lnTo>
                      <a:pt x="2574" y="0"/>
                    </a:lnTo>
                    <a:lnTo>
                      <a:pt x="2574" y="0"/>
                    </a:lnTo>
                    <a:lnTo>
                      <a:pt x="2580" y="0"/>
                    </a:lnTo>
                    <a:lnTo>
                      <a:pt x="2580" y="0"/>
                    </a:lnTo>
                    <a:lnTo>
                      <a:pt x="2580" y="0"/>
                    </a:lnTo>
                    <a:lnTo>
                      <a:pt x="2586" y="0"/>
                    </a:lnTo>
                    <a:lnTo>
                      <a:pt x="2586" y="0"/>
                    </a:lnTo>
                    <a:lnTo>
                      <a:pt x="2586" y="0"/>
                    </a:lnTo>
                    <a:lnTo>
                      <a:pt x="2592"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604" y="0"/>
                    </a:lnTo>
                    <a:lnTo>
                      <a:pt x="2604" y="0"/>
                    </a:lnTo>
                    <a:lnTo>
                      <a:pt x="2604" y="0"/>
                    </a:lnTo>
                    <a:lnTo>
                      <a:pt x="2610" y="0"/>
                    </a:lnTo>
                    <a:lnTo>
                      <a:pt x="2610" y="0"/>
                    </a:lnTo>
                    <a:lnTo>
                      <a:pt x="2610" y="0"/>
                    </a:lnTo>
                    <a:lnTo>
                      <a:pt x="2610"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0" y="0"/>
                    </a:lnTo>
                    <a:lnTo>
                      <a:pt x="2670"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700" y="0"/>
                    </a:lnTo>
                    <a:lnTo>
                      <a:pt x="2700" y="0"/>
                    </a:lnTo>
                    <a:lnTo>
                      <a:pt x="2700" y="0"/>
                    </a:lnTo>
                    <a:lnTo>
                      <a:pt x="2700" y="0"/>
                    </a:lnTo>
                    <a:lnTo>
                      <a:pt x="2700" y="0"/>
                    </a:lnTo>
                    <a:lnTo>
                      <a:pt x="2700" y="0"/>
                    </a:lnTo>
                    <a:lnTo>
                      <a:pt x="2700"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24" y="0"/>
                    </a:lnTo>
                    <a:lnTo>
                      <a:pt x="2730" y="0"/>
                    </a:lnTo>
                    <a:lnTo>
                      <a:pt x="2730" y="0"/>
                    </a:lnTo>
                    <a:lnTo>
                      <a:pt x="2730" y="0"/>
                    </a:lnTo>
                    <a:lnTo>
                      <a:pt x="2730" y="0"/>
                    </a:lnTo>
                    <a:lnTo>
                      <a:pt x="2730"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48" y="0"/>
                    </a:lnTo>
                    <a:lnTo>
                      <a:pt x="2748" y="0"/>
                    </a:lnTo>
                    <a:lnTo>
                      <a:pt x="2754" y="0"/>
                    </a:lnTo>
                    <a:lnTo>
                      <a:pt x="2754" y="0"/>
                    </a:lnTo>
                    <a:lnTo>
                      <a:pt x="2760" y="0"/>
                    </a:lnTo>
                    <a:lnTo>
                      <a:pt x="2760" y="0"/>
                    </a:lnTo>
                    <a:lnTo>
                      <a:pt x="2760" y="0"/>
                    </a:lnTo>
                    <a:lnTo>
                      <a:pt x="2760" y="0"/>
                    </a:lnTo>
                    <a:lnTo>
                      <a:pt x="2766" y="0"/>
                    </a:lnTo>
                    <a:lnTo>
                      <a:pt x="2766" y="0"/>
                    </a:lnTo>
                    <a:lnTo>
                      <a:pt x="2766" y="0"/>
                    </a:lnTo>
                    <a:lnTo>
                      <a:pt x="2772" y="0"/>
                    </a:lnTo>
                    <a:lnTo>
                      <a:pt x="2772" y="0"/>
                    </a:lnTo>
                    <a:lnTo>
                      <a:pt x="2772" y="0"/>
                    </a:lnTo>
                    <a:lnTo>
                      <a:pt x="2778" y="0"/>
                    </a:lnTo>
                    <a:lnTo>
                      <a:pt x="2778"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6" y="0"/>
                    </a:lnTo>
                    <a:lnTo>
                      <a:pt x="2826" y="0"/>
                    </a:lnTo>
                    <a:lnTo>
                      <a:pt x="2826" y="0"/>
                    </a:lnTo>
                    <a:lnTo>
                      <a:pt x="2826" y="0"/>
                    </a:lnTo>
                    <a:lnTo>
                      <a:pt x="2826" y="0"/>
                    </a:lnTo>
                    <a:lnTo>
                      <a:pt x="2826" y="0"/>
                    </a:lnTo>
                    <a:lnTo>
                      <a:pt x="2826"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56"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86" y="0"/>
                    </a:lnTo>
                    <a:lnTo>
                      <a:pt x="2886" y="0"/>
                    </a:lnTo>
                    <a:lnTo>
                      <a:pt x="2886" y="0"/>
                    </a:lnTo>
                    <a:lnTo>
                      <a:pt x="2886" y="0"/>
                    </a:lnTo>
                    <a:lnTo>
                      <a:pt x="2886"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04" y="0"/>
                    </a:lnTo>
                    <a:lnTo>
                      <a:pt x="2910" y="0"/>
                    </a:lnTo>
                    <a:lnTo>
                      <a:pt x="2916" y="0"/>
                    </a:lnTo>
                    <a:lnTo>
                      <a:pt x="2916" y="0"/>
                    </a:lnTo>
                    <a:lnTo>
                      <a:pt x="2916" y="0"/>
                    </a:lnTo>
                    <a:lnTo>
                      <a:pt x="2916" y="0"/>
                    </a:lnTo>
                    <a:lnTo>
                      <a:pt x="2916"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42" y="0"/>
                    </a:lnTo>
                    <a:lnTo>
                      <a:pt x="3042" y="0"/>
                    </a:lnTo>
                    <a:lnTo>
                      <a:pt x="3042" y="0"/>
                    </a:lnTo>
                    <a:lnTo>
                      <a:pt x="3042" y="0"/>
                    </a:lnTo>
                    <a:lnTo>
                      <a:pt x="3042" y="0"/>
                    </a:lnTo>
                    <a:lnTo>
                      <a:pt x="3042" y="0"/>
                    </a:lnTo>
                    <a:lnTo>
                      <a:pt x="3042"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0" y="0"/>
                    </a:lnTo>
                    <a:lnTo>
                      <a:pt x="3126" y="0"/>
                    </a:lnTo>
                    <a:lnTo>
                      <a:pt x="3126" y="0"/>
                    </a:lnTo>
                    <a:lnTo>
                      <a:pt x="3138" y="0"/>
                    </a:lnTo>
                    <a:lnTo>
                      <a:pt x="3138" y="0"/>
                    </a:lnTo>
                    <a:lnTo>
                      <a:pt x="3138" y="0"/>
                    </a:lnTo>
                    <a:lnTo>
                      <a:pt x="3138" y="0"/>
                    </a:lnTo>
                    <a:lnTo>
                      <a:pt x="3138" y="0"/>
                    </a:lnTo>
                    <a:lnTo>
                      <a:pt x="3138" y="0"/>
                    </a:lnTo>
                    <a:lnTo>
                      <a:pt x="3138" y="0"/>
                    </a:lnTo>
                    <a:lnTo>
                      <a:pt x="3138" y="0"/>
                    </a:lnTo>
                    <a:lnTo>
                      <a:pt x="3150" y="0"/>
                    </a:lnTo>
                    <a:lnTo>
                      <a:pt x="3150" y="0"/>
                    </a:lnTo>
                    <a:lnTo>
                      <a:pt x="3156" y="0"/>
                    </a:lnTo>
                    <a:lnTo>
                      <a:pt x="3156" y="0"/>
                    </a:lnTo>
                    <a:lnTo>
                      <a:pt x="3156" y="0"/>
                    </a:lnTo>
                    <a:lnTo>
                      <a:pt x="3156" y="0"/>
                    </a:lnTo>
                    <a:lnTo>
                      <a:pt x="3156" y="0"/>
                    </a:lnTo>
                    <a:lnTo>
                      <a:pt x="3156" y="0"/>
                    </a:lnTo>
                    <a:lnTo>
                      <a:pt x="3168" y="0"/>
                    </a:lnTo>
                    <a:lnTo>
                      <a:pt x="3168" y="0"/>
                    </a:lnTo>
                    <a:lnTo>
                      <a:pt x="3168" y="0"/>
                    </a:lnTo>
                    <a:lnTo>
                      <a:pt x="3168" y="0"/>
                    </a:lnTo>
                    <a:lnTo>
                      <a:pt x="3168" y="0"/>
                    </a:lnTo>
                    <a:lnTo>
                      <a:pt x="3174" y="0"/>
                    </a:lnTo>
                    <a:lnTo>
                      <a:pt x="3174" y="0"/>
                    </a:lnTo>
                    <a:lnTo>
                      <a:pt x="3174" y="0"/>
                    </a:lnTo>
                    <a:lnTo>
                      <a:pt x="3186" y="0"/>
                    </a:lnTo>
                    <a:lnTo>
                      <a:pt x="3186" y="0"/>
                    </a:lnTo>
                    <a:lnTo>
                      <a:pt x="3186" y="0"/>
                    </a:lnTo>
                    <a:lnTo>
                      <a:pt x="3186" y="0"/>
                    </a:lnTo>
                    <a:lnTo>
                      <a:pt x="3186" y="0"/>
                    </a:lnTo>
                    <a:lnTo>
                      <a:pt x="3186" y="0"/>
                    </a:lnTo>
                    <a:lnTo>
                      <a:pt x="3186" y="0"/>
                    </a:lnTo>
                    <a:lnTo>
                      <a:pt x="3186" y="0"/>
                    </a:lnTo>
                    <a:lnTo>
                      <a:pt x="3198" y="0"/>
                    </a:lnTo>
                    <a:lnTo>
                      <a:pt x="3198" y="0"/>
                    </a:lnTo>
                    <a:lnTo>
                      <a:pt x="3204" y="0"/>
                    </a:lnTo>
                    <a:lnTo>
                      <a:pt x="3204" y="0"/>
                    </a:lnTo>
                    <a:lnTo>
                      <a:pt x="3204" y="0"/>
                    </a:lnTo>
                    <a:lnTo>
                      <a:pt x="3204" y="0"/>
                    </a:lnTo>
                    <a:lnTo>
                      <a:pt x="3204" y="0"/>
                    </a:lnTo>
                    <a:lnTo>
                      <a:pt x="3204" y="0"/>
                    </a:lnTo>
                    <a:lnTo>
                      <a:pt x="3216" y="0"/>
                    </a:lnTo>
                    <a:lnTo>
                      <a:pt x="3216" y="0"/>
                    </a:lnTo>
                    <a:lnTo>
                      <a:pt x="3216" y="0"/>
                    </a:lnTo>
                    <a:lnTo>
                      <a:pt x="3216" y="0"/>
                    </a:lnTo>
                    <a:lnTo>
                      <a:pt x="3222" y="0"/>
                    </a:lnTo>
                    <a:lnTo>
                      <a:pt x="3222" y="0"/>
                    </a:lnTo>
                    <a:lnTo>
                      <a:pt x="3222" y="0"/>
                    </a:lnTo>
                    <a:lnTo>
                      <a:pt x="3222" y="0"/>
                    </a:lnTo>
                    <a:lnTo>
                      <a:pt x="3234" y="0"/>
                    </a:lnTo>
                    <a:lnTo>
                      <a:pt x="3234" y="0"/>
                    </a:lnTo>
                    <a:lnTo>
                      <a:pt x="3234" y="0"/>
                    </a:lnTo>
                    <a:lnTo>
                      <a:pt x="3234" y="0"/>
                    </a:lnTo>
                    <a:lnTo>
                      <a:pt x="3234" y="0"/>
                    </a:lnTo>
                    <a:lnTo>
                      <a:pt x="3234" y="0"/>
                    </a:lnTo>
                    <a:lnTo>
                      <a:pt x="3234" y="0"/>
                    </a:lnTo>
                    <a:lnTo>
                      <a:pt x="3240"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58" y="0"/>
                    </a:lnTo>
                    <a:lnTo>
                      <a:pt x="3258"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76" y="0"/>
                    </a:lnTo>
                    <a:lnTo>
                      <a:pt x="3282" y="0"/>
                    </a:lnTo>
                    <a:lnTo>
                      <a:pt x="3288" y="0"/>
                    </a:lnTo>
                    <a:lnTo>
                      <a:pt x="3294" y="0"/>
                    </a:lnTo>
                    <a:lnTo>
                      <a:pt x="3294" y="0"/>
                    </a:lnTo>
                    <a:lnTo>
                      <a:pt x="3294" y="0"/>
                    </a:lnTo>
                    <a:lnTo>
                      <a:pt x="3294" y="0"/>
                    </a:lnTo>
                    <a:lnTo>
                      <a:pt x="3294" y="0"/>
                    </a:lnTo>
                    <a:lnTo>
                      <a:pt x="3294" y="0"/>
                    </a:lnTo>
                    <a:lnTo>
                      <a:pt x="3294" y="0"/>
                    </a:lnTo>
                    <a:lnTo>
                      <a:pt x="3306" y="0"/>
                    </a:lnTo>
                    <a:lnTo>
                      <a:pt x="3306" y="0"/>
                    </a:lnTo>
                    <a:lnTo>
                      <a:pt x="3306" y="0"/>
                    </a:lnTo>
                    <a:lnTo>
                      <a:pt x="3306" y="0"/>
                    </a:lnTo>
                    <a:lnTo>
                      <a:pt x="3312" y="0"/>
                    </a:lnTo>
                    <a:lnTo>
                      <a:pt x="3312" y="0"/>
                    </a:lnTo>
                    <a:lnTo>
                      <a:pt x="3312" y="0"/>
                    </a:lnTo>
                    <a:lnTo>
                      <a:pt x="3312" y="0"/>
                    </a:lnTo>
                    <a:lnTo>
                      <a:pt x="3324" y="0"/>
                    </a:lnTo>
                    <a:lnTo>
                      <a:pt x="3324" y="0"/>
                    </a:lnTo>
                    <a:lnTo>
                      <a:pt x="3324" y="0"/>
                    </a:lnTo>
                    <a:lnTo>
                      <a:pt x="3324" y="0"/>
                    </a:lnTo>
                    <a:lnTo>
                      <a:pt x="3324" y="0"/>
                    </a:lnTo>
                    <a:lnTo>
                      <a:pt x="3324" y="0"/>
                    </a:lnTo>
                    <a:lnTo>
                      <a:pt x="3330" y="0"/>
                    </a:lnTo>
                    <a:lnTo>
                      <a:pt x="3330" y="0"/>
                    </a:lnTo>
                    <a:lnTo>
                      <a:pt x="3342" y="0"/>
                    </a:lnTo>
                    <a:lnTo>
                      <a:pt x="3342" y="0"/>
                    </a:lnTo>
                    <a:lnTo>
                      <a:pt x="3342" y="0"/>
                    </a:lnTo>
                    <a:lnTo>
                      <a:pt x="3342" y="0"/>
                    </a:lnTo>
                    <a:lnTo>
                      <a:pt x="3342" y="0"/>
                    </a:lnTo>
                    <a:lnTo>
                      <a:pt x="3342" y="0"/>
                    </a:lnTo>
                    <a:lnTo>
                      <a:pt x="3342" y="0"/>
                    </a:lnTo>
                    <a:lnTo>
                      <a:pt x="3342" y="0"/>
                    </a:lnTo>
                    <a:lnTo>
                      <a:pt x="3354" y="0"/>
                    </a:lnTo>
                    <a:lnTo>
                      <a:pt x="3354" y="0"/>
                    </a:lnTo>
                    <a:lnTo>
                      <a:pt x="3354" y="0"/>
                    </a:lnTo>
                    <a:lnTo>
                      <a:pt x="3360" y="0"/>
                    </a:lnTo>
                    <a:lnTo>
                      <a:pt x="3360" y="0"/>
                    </a:lnTo>
                    <a:lnTo>
                      <a:pt x="3360" y="0"/>
                    </a:lnTo>
                    <a:lnTo>
                      <a:pt x="3360" y="0"/>
                    </a:lnTo>
                    <a:lnTo>
                      <a:pt x="3360" y="0"/>
                    </a:lnTo>
                    <a:lnTo>
                      <a:pt x="3372" y="0"/>
                    </a:lnTo>
                    <a:lnTo>
                      <a:pt x="3372" y="0"/>
                    </a:lnTo>
                    <a:lnTo>
                      <a:pt x="3372" y="0"/>
                    </a:lnTo>
                    <a:lnTo>
                      <a:pt x="3372" y="0"/>
                    </a:lnTo>
                    <a:lnTo>
                      <a:pt x="3372" y="0"/>
                    </a:lnTo>
                    <a:lnTo>
                      <a:pt x="3372" y="0"/>
                    </a:lnTo>
                    <a:lnTo>
                      <a:pt x="3378" y="0"/>
                    </a:lnTo>
                    <a:lnTo>
                      <a:pt x="3378" y="0"/>
                    </a:lnTo>
                    <a:lnTo>
                      <a:pt x="3390" y="0"/>
                    </a:lnTo>
                    <a:lnTo>
                      <a:pt x="3390" y="0"/>
                    </a:lnTo>
                    <a:lnTo>
                      <a:pt x="3390" y="0"/>
                    </a:lnTo>
                    <a:lnTo>
                      <a:pt x="3390" y="0"/>
                    </a:lnTo>
                    <a:lnTo>
                      <a:pt x="3390" y="0"/>
                    </a:lnTo>
                    <a:lnTo>
                      <a:pt x="3390" y="0"/>
                    </a:lnTo>
                    <a:lnTo>
                      <a:pt x="3390" y="0"/>
                    </a:lnTo>
                    <a:lnTo>
                      <a:pt x="3390" y="0"/>
                    </a:lnTo>
                    <a:lnTo>
                      <a:pt x="3402" y="0"/>
                    </a:lnTo>
                    <a:lnTo>
                      <a:pt x="3402" y="0"/>
                    </a:lnTo>
                    <a:lnTo>
                      <a:pt x="3408" y="0"/>
                    </a:lnTo>
                    <a:lnTo>
                      <a:pt x="3408"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44" y="0"/>
                    </a:lnTo>
                    <a:lnTo>
                      <a:pt x="3444" y="0"/>
                    </a:lnTo>
                    <a:lnTo>
                      <a:pt x="3450" y="0"/>
                    </a:lnTo>
                    <a:lnTo>
                      <a:pt x="3450" y="0"/>
                    </a:lnTo>
                    <a:lnTo>
                      <a:pt x="3450" y="0"/>
                    </a:lnTo>
                    <a:lnTo>
                      <a:pt x="3450" y="0"/>
                    </a:lnTo>
                    <a:lnTo>
                      <a:pt x="3450" y="0"/>
                    </a:lnTo>
                    <a:lnTo>
                      <a:pt x="3450" y="0"/>
                    </a:lnTo>
                    <a:lnTo>
                      <a:pt x="3462" y="0"/>
                    </a:lnTo>
                    <a:lnTo>
                      <a:pt x="3462" y="0"/>
                    </a:lnTo>
                    <a:lnTo>
                      <a:pt x="3462" y="0"/>
                    </a:lnTo>
                    <a:lnTo>
                      <a:pt x="3462" y="0"/>
                    </a:lnTo>
                    <a:lnTo>
                      <a:pt x="3462" y="0"/>
                    </a:lnTo>
                    <a:lnTo>
                      <a:pt x="3468" y="0"/>
                    </a:lnTo>
                    <a:lnTo>
                      <a:pt x="3468" y="0"/>
                    </a:lnTo>
                    <a:lnTo>
                      <a:pt x="3468" y="0"/>
                    </a:lnTo>
                    <a:lnTo>
                      <a:pt x="3480" y="0"/>
                    </a:lnTo>
                    <a:lnTo>
                      <a:pt x="3480" y="0"/>
                    </a:lnTo>
                    <a:lnTo>
                      <a:pt x="3480" y="0"/>
                    </a:lnTo>
                    <a:lnTo>
                      <a:pt x="3480" y="0"/>
                    </a:lnTo>
                    <a:lnTo>
                      <a:pt x="3480" y="0"/>
                    </a:lnTo>
                    <a:lnTo>
                      <a:pt x="3480" y="0"/>
                    </a:lnTo>
                    <a:lnTo>
                      <a:pt x="3480" y="0"/>
                    </a:lnTo>
                    <a:lnTo>
                      <a:pt x="3480" y="0"/>
                    </a:lnTo>
                    <a:lnTo>
                      <a:pt x="3492" y="0"/>
                    </a:lnTo>
                    <a:lnTo>
                      <a:pt x="3492" y="0"/>
                    </a:lnTo>
                    <a:lnTo>
                      <a:pt x="3498" y="0"/>
                    </a:lnTo>
                    <a:lnTo>
                      <a:pt x="3498" y="0"/>
                    </a:lnTo>
                    <a:lnTo>
                      <a:pt x="3498" y="0"/>
                    </a:lnTo>
                    <a:lnTo>
                      <a:pt x="3498" y="0"/>
                    </a:lnTo>
                    <a:lnTo>
                      <a:pt x="3498" y="0"/>
                    </a:lnTo>
                    <a:lnTo>
                      <a:pt x="3498" y="0"/>
                    </a:lnTo>
                    <a:lnTo>
                      <a:pt x="3510" y="0"/>
                    </a:lnTo>
                    <a:lnTo>
                      <a:pt x="3510" y="0"/>
                    </a:lnTo>
                    <a:lnTo>
                      <a:pt x="3510" y="0"/>
                    </a:lnTo>
                    <a:lnTo>
                      <a:pt x="3510" y="0"/>
                    </a:lnTo>
                    <a:lnTo>
                      <a:pt x="3516" y="0"/>
                    </a:lnTo>
                    <a:lnTo>
                      <a:pt x="3516" y="0"/>
                    </a:lnTo>
                    <a:lnTo>
                      <a:pt x="3516" y="0"/>
                    </a:lnTo>
                    <a:lnTo>
                      <a:pt x="3516" y="0"/>
                    </a:lnTo>
                    <a:lnTo>
                      <a:pt x="3528" y="0"/>
                    </a:lnTo>
                    <a:lnTo>
                      <a:pt x="3528" y="0"/>
                    </a:lnTo>
                    <a:lnTo>
                      <a:pt x="3528" y="0"/>
                    </a:lnTo>
                    <a:lnTo>
                      <a:pt x="3528" y="0"/>
                    </a:lnTo>
                    <a:lnTo>
                      <a:pt x="3528" y="0"/>
                    </a:lnTo>
                    <a:lnTo>
                      <a:pt x="3528" y="0"/>
                    </a:lnTo>
                    <a:lnTo>
                      <a:pt x="3528" y="0"/>
                    </a:lnTo>
                    <a:lnTo>
                      <a:pt x="3534" y="0"/>
                    </a:lnTo>
                    <a:lnTo>
                      <a:pt x="3540" y="0"/>
                    </a:lnTo>
                    <a:lnTo>
                      <a:pt x="3546" y="0"/>
                    </a:lnTo>
                    <a:lnTo>
                      <a:pt x="3546" y="0"/>
                    </a:lnTo>
                    <a:lnTo>
                      <a:pt x="3546" y="0"/>
                    </a:lnTo>
                    <a:lnTo>
                      <a:pt x="3546" y="0"/>
                    </a:lnTo>
                    <a:lnTo>
                      <a:pt x="3546" y="0"/>
                    </a:lnTo>
                    <a:lnTo>
                      <a:pt x="3546" y="0"/>
                    </a:lnTo>
                    <a:lnTo>
                      <a:pt x="3546" y="0"/>
                    </a:lnTo>
                    <a:lnTo>
                      <a:pt x="3558" y="0"/>
                    </a:lnTo>
                    <a:lnTo>
                      <a:pt x="3558" y="0"/>
                    </a:lnTo>
                    <a:lnTo>
                      <a:pt x="3558" y="0"/>
                    </a:lnTo>
                    <a:lnTo>
                      <a:pt x="3564"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88"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18" y="0"/>
                    </a:lnTo>
                    <a:lnTo>
                      <a:pt x="3624" y="0"/>
                    </a:lnTo>
                    <a:lnTo>
                      <a:pt x="3624" y="0"/>
                    </a:lnTo>
                    <a:lnTo>
                      <a:pt x="3636" y="0"/>
                    </a:lnTo>
                    <a:lnTo>
                      <a:pt x="3636" y="0"/>
                    </a:lnTo>
                    <a:lnTo>
                      <a:pt x="3636" y="0"/>
                    </a:lnTo>
                    <a:lnTo>
                      <a:pt x="3636" y="0"/>
                    </a:lnTo>
                    <a:lnTo>
                      <a:pt x="3636" y="0"/>
                    </a:lnTo>
                    <a:lnTo>
                      <a:pt x="3636" y="0"/>
                    </a:lnTo>
                    <a:lnTo>
                      <a:pt x="3636" y="0"/>
                    </a:lnTo>
                    <a:lnTo>
                      <a:pt x="3636" y="0"/>
                    </a:lnTo>
                    <a:lnTo>
                      <a:pt x="3648" y="0"/>
                    </a:lnTo>
                    <a:lnTo>
                      <a:pt x="3648" y="0"/>
                    </a:lnTo>
                    <a:lnTo>
                      <a:pt x="3648" y="0"/>
                    </a:lnTo>
                    <a:lnTo>
                      <a:pt x="3654" y="0"/>
                    </a:lnTo>
                    <a:lnTo>
                      <a:pt x="3654" y="0"/>
                    </a:lnTo>
                    <a:lnTo>
                      <a:pt x="3654" y="0"/>
                    </a:lnTo>
                    <a:lnTo>
                      <a:pt x="3654" y="0"/>
                    </a:lnTo>
                    <a:lnTo>
                      <a:pt x="3654" y="0"/>
                    </a:lnTo>
                    <a:lnTo>
                      <a:pt x="3666" y="0"/>
                    </a:lnTo>
                    <a:lnTo>
                      <a:pt x="3666" y="0"/>
                    </a:lnTo>
                    <a:lnTo>
                      <a:pt x="3666" y="0"/>
                    </a:lnTo>
                    <a:lnTo>
                      <a:pt x="3666" y="0"/>
                    </a:lnTo>
                    <a:lnTo>
                      <a:pt x="3666" y="0"/>
                    </a:lnTo>
                    <a:lnTo>
                      <a:pt x="3666" y="0"/>
                    </a:lnTo>
                    <a:lnTo>
                      <a:pt x="3672" y="0"/>
                    </a:lnTo>
                    <a:lnTo>
                      <a:pt x="3672" y="0"/>
                    </a:lnTo>
                    <a:lnTo>
                      <a:pt x="3684" y="0"/>
                    </a:lnTo>
                    <a:lnTo>
                      <a:pt x="3684" y="0"/>
                    </a:lnTo>
                    <a:lnTo>
                      <a:pt x="3684" y="0"/>
                    </a:lnTo>
                    <a:lnTo>
                      <a:pt x="3684" y="0"/>
                    </a:lnTo>
                    <a:lnTo>
                      <a:pt x="3684" y="0"/>
                    </a:lnTo>
                    <a:lnTo>
                      <a:pt x="3684" y="0"/>
                    </a:lnTo>
                    <a:lnTo>
                      <a:pt x="3684" y="0"/>
                    </a:lnTo>
                    <a:lnTo>
                      <a:pt x="3684" y="0"/>
                    </a:lnTo>
                    <a:lnTo>
                      <a:pt x="3696" y="0"/>
                    </a:lnTo>
                    <a:lnTo>
                      <a:pt x="3696" y="0"/>
                    </a:lnTo>
                    <a:lnTo>
                      <a:pt x="3702" y="0"/>
                    </a:lnTo>
                    <a:lnTo>
                      <a:pt x="3702" y="0"/>
                    </a:lnTo>
                    <a:lnTo>
                      <a:pt x="3702" y="0"/>
                    </a:lnTo>
                    <a:lnTo>
                      <a:pt x="3702" y="0"/>
                    </a:lnTo>
                    <a:lnTo>
                      <a:pt x="3702" y="0"/>
                    </a:lnTo>
                    <a:lnTo>
                      <a:pt x="3702"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56" y="0"/>
                    </a:lnTo>
                    <a:lnTo>
                      <a:pt x="3756" y="0"/>
                    </a:lnTo>
                    <a:lnTo>
                      <a:pt x="3762" y="0"/>
                    </a:lnTo>
                    <a:lnTo>
                      <a:pt x="3762" y="0"/>
                    </a:lnTo>
                    <a:lnTo>
                      <a:pt x="3762" y="0"/>
                    </a:lnTo>
                    <a:lnTo>
                      <a:pt x="3774" y="0"/>
                    </a:lnTo>
                    <a:lnTo>
                      <a:pt x="3774" y="0"/>
                    </a:lnTo>
                    <a:lnTo>
                      <a:pt x="3774" y="0"/>
                    </a:lnTo>
                    <a:lnTo>
                      <a:pt x="3774" y="0"/>
                    </a:lnTo>
                    <a:lnTo>
                      <a:pt x="3774" y="0"/>
                    </a:lnTo>
                    <a:lnTo>
                      <a:pt x="3774" y="0"/>
                    </a:lnTo>
                    <a:lnTo>
                      <a:pt x="3774" y="0"/>
                    </a:lnTo>
                    <a:lnTo>
                      <a:pt x="3774" y="0"/>
                    </a:lnTo>
                    <a:lnTo>
                      <a:pt x="3786" y="0"/>
                    </a:lnTo>
                    <a:lnTo>
                      <a:pt x="3786" y="0"/>
                    </a:lnTo>
                    <a:lnTo>
                      <a:pt x="3792" y="0"/>
                    </a:lnTo>
                    <a:lnTo>
                      <a:pt x="3792" y="0"/>
                    </a:lnTo>
                    <a:lnTo>
                      <a:pt x="3792" y="0"/>
                    </a:lnTo>
                    <a:lnTo>
                      <a:pt x="3792" y="0"/>
                    </a:lnTo>
                    <a:lnTo>
                      <a:pt x="3792" y="0"/>
                    </a:lnTo>
                    <a:lnTo>
                      <a:pt x="3792" y="0"/>
                    </a:lnTo>
                    <a:lnTo>
                      <a:pt x="3804" y="0"/>
                    </a:lnTo>
                    <a:lnTo>
                      <a:pt x="3804" y="0"/>
                    </a:lnTo>
                    <a:lnTo>
                      <a:pt x="3804" y="0"/>
                    </a:lnTo>
                    <a:lnTo>
                      <a:pt x="3804" y="0"/>
                    </a:lnTo>
                    <a:lnTo>
                      <a:pt x="3810" y="0"/>
                    </a:lnTo>
                    <a:lnTo>
                      <a:pt x="3810" y="0"/>
                    </a:lnTo>
                    <a:lnTo>
                      <a:pt x="3810" y="0"/>
                    </a:lnTo>
                    <a:lnTo>
                      <a:pt x="3810" y="0"/>
                    </a:lnTo>
                    <a:lnTo>
                      <a:pt x="3822" y="0"/>
                    </a:lnTo>
                    <a:lnTo>
                      <a:pt x="3822" y="0"/>
                    </a:lnTo>
                    <a:lnTo>
                      <a:pt x="3822" y="0"/>
                    </a:lnTo>
                    <a:lnTo>
                      <a:pt x="3822" y="0"/>
                    </a:lnTo>
                    <a:lnTo>
                      <a:pt x="3822" y="0"/>
                    </a:lnTo>
                    <a:lnTo>
                      <a:pt x="3822" y="0"/>
                    </a:lnTo>
                    <a:lnTo>
                      <a:pt x="3822" y="0"/>
                    </a:lnTo>
                    <a:lnTo>
                      <a:pt x="3828" y="0"/>
                    </a:lnTo>
                    <a:lnTo>
                      <a:pt x="3834" y="0"/>
                    </a:lnTo>
                    <a:lnTo>
                      <a:pt x="3840" y="0"/>
                    </a:lnTo>
                    <a:lnTo>
                      <a:pt x="3840" y="0"/>
                    </a:lnTo>
                    <a:lnTo>
                      <a:pt x="3840" y="0"/>
                    </a:lnTo>
                    <a:lnTo>
                      <a:pt x="3840" y="0"/>
                    </a:lnTo>
                    <a:lnTo>
                      <a:pt x="3840" y="0"/>
                    </a:lnTo>
                    <a:lnTo>
                      <a:pt x="3840" y="0"/>
                    </a:lnTo>
                    <a:lnTo>
                      <a:pt x="3840" y="0"/>
                    </a:lnTo>
                    <a:lnTo>
                      <a:pt x="3852" y="0"/>
                    </a:lnTo>
                    <a:lnTo>
                      <a:pt x="3852" y="0"/>
                    </a:lnTo>
                    <a:lnTo>
                      <a:pt x="3852" y="0"/>
                    </a:lnTo>
                    <a:lnTo>
                      <a:pt x="3852" y="0"/>
                    </a:lnTo>
                    <a:lnTo>
                      <a:pt x="3858" y="0"/>
                    </a:lnTo>
                    <a:lnTo>
                      <a:pt x="3858" y="0"/>
                    </a:lnTo>
                    <a:lnTo>
                      <a:pt x="3858" y="0"/>
                    </a:lnTo>
                    <a:lnTo>
                      <a:pt x="3858"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0" y="0"/>
                    </a:lnTo>
                    <a:lnTo>
                      <a:pt x="3900" y="0"/>
                    </a:lnTo>
                    <a:lnTo>
                      <a:pt x="3900" y="0"/>
                    </a:lnTo>
                    <a:lnTo>
                      <a:pt x="3906" y="0"/>
                    </a:lnTo>
                    <a:lnTo>
                      <a:pt x="39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5" name="Rectangle 60">
                <a:extLst>
                  <a:ext uri="{FF2B5EF4-FFF2-40B4-BE49-F238E27FC236}">
                    <a16:creationId xmlns:a16="http://schemas.microsoft.com/office/drawing/2014/main" id="{5D1CA73D-1F7A-40B4-ADBE-CF6796775AF3}"/>
                  </a:ext>
                </a:extLst>
              </p:cNvPr>
              <p:cNvSpPr>
                <a:spLocks noChangeArrowheads="1"/>
              </p:cNvSpPr>
              <p:nvPr/>
            </p:nvSpPr>
            <p:spPr bwMode="auto">
              <a:xfrm>
                <a:off x="2347" y="1965"/>
                <a:ext cx="2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DISP_Y</a:t>
                </a:r>
                <a:endParaRPr lang="en-US" altLang="en-US"/>
              </a:p>
            </p:txBody>
          </p:sp>
          <p:sp>
            <p:nvSpPr>
              <p:cNvPr id="1056" name="Rectangle 61">
                <a:extLst>
                  <a:ext uri="{FF2B5EF4-FFF2-40B4-BE49-F238E27FC236}">
                    <a16:creationId xmlns:a16="http://schemas.microsoft.com/office/drawing/2014/main" id="{DB300993-472A-48B5-A216-FD78D33C34B9}"/>
                  </a:ext>
                </a:extLst>
              </p:cNvPr>
              <p:cNvSpPr>
                <a:spLocks noChangeArrowheads="1"/>
              </p:cNvSpPr>
              <p:nvPr/>
            </p:nvSpPr>
            <p:spPr bwMode="auto">
              <a:xfrm>
                <a:off x="85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7" name="Rectangle 62">
                <a:extLst>
                  <a:ext uri="{FF2B5EF4-FFF2-40B4-BE49-F238E27FC236}">
                    <a16:creationId xmlns:a16="http://schemas.microsoft.com/office/drawing/2014/main" id="{1A69091C-C16B-48E4-8989-13858FADABE2}"/>
                  </a:ext>
                </a:extLst>
              </p:cNvPr>
              <p:cNvSpPr>
                <a:spLocks noChangeArrowheads="1"/>
              </p:cNvSpPr>
              <p:nvPr/>
            </p:nvSpPr>
            <p:spPr bwMode="auto">
              <a:xfrm>
                <a:off x="8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8" name="Rectangle 63">
                <a:extLst>
                  <a:ext uri="{FF2B5EF4-FFF2-40B4-BE49-F238E27FC236}">
                    <a16:creationId xmlns:a16="http://schemas.microsoft.com/office/drawing/2014/main" id="{F9ACC326-F037-41F3-ABE8-573EB34B8F8A}"/>
                  </a:ext>
                </a:extLst>
              </p:cNvPr>
              <p:cNvSpPr>
                <a:spLocks noChangeArrowheads="1"/>
              </p:cNvSpPr>
              <p:nvPr/>
            </p:nvSpPr>
            <p:spPr bwMode="auto">
              <a:xfrm>
                <a:off x="85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59" name="Rectangle 64">
                <a:extLst>
                  <a:ext uri="{FF2B5EF4-FFF2-40B4-BE49-F238E27FC236}">
                    <a16:creationId xmlns:a16="http://schemas.microsoft.com/office/drawing/2014/main" id="{A579889E-81EB-4479-9FB6-4E07E89953BE}"/>
                  </a:ext>
                </a:extLst>
              </p:cNvPr>
              <p:cNvSpPr>
                <a:spLocks noChangeArrowheads="1"/>
              </p:cNvSpPr>
              <p:nvPr/>
            </p:nvSpPr>
            <p:spPr bwMode="auto">
              <a:xfrm>
                <a:off x="86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0" name="Rectangle 65">
                <a:extLst>
                  <a:ext uri="{FF2B5EF4-FFF2-40B4-BE49-F238E27FC236}">
                    <a16:creationId xmlns:a16="http://schemas.microsoft.com/office/drawing/2014/main" id="{62795B33-9E58-4B37-93E0-E1EFCFF02B61}"/>
                  </a:ext>
                </a:extLst>
              </p:cNvPr>
              <p:cNvSpPr>
                <a:spLocks noChangeArrowheads="1"/>
              </p:cNvSpPr>
              <p:nvPr/>
            </p:nvSpPr>
            <p:spPr bwMode="auto">
              <a:xfrm>
                <a:off x="86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1" name="Rectangle 66">
                <a:extLst>
                  <a:ext uri="{FF2B5EF4-FFF2-40B4-BE49-F238E27FC236}">
                    <a16:creationId xmlns:a16="http://schemas.microsoft.com/office/drawing/2014/main" id="{FF3F37BA-60A5-48F3-B478-D93FB9EBC2C5}"/>
                  </a:ext>
                </a:extLst>
              </p:cNvPr>
              <p:cNvSpPr>
                <a:spLocks noChangeArrowheads="1"/>
              </p:cNvSpPr>
              <p:nvPr/>
            </p:nvSpPr>
            <p:spPr bwMode="auto">
              <a:xfrm>
                <a:off x="8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2" name="Rectangle 67">
                <a:extLst>
                  <a:ext uri="{FF2B5EF4-FFF2-40B4-BE49-F238E27FC236}">
                    <a16:creationId xmlns:a16="http://schemas.microsoft.com/office/drawing/2014/main" id="{4B3590AD-4853-434B-9F49-FB0EE035F817}"/>
                  </a:ext>
                </a:extLst>
              </p:cNvPr>
              <p:cNvSpPr>
                <a:spLocks noChangeArrowheads="1"/>
              </p:cNvSpPr>
              <p:nvPr/>
            </p:nvSpPr>
            <p:spPr bwMode="auto">
              <a:xfrm>
                <a:off x="8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3" name="Rectangle 68">
                <a:extLst>
                  <a:ext uri="{FF2B5EF4-FFF2-40B4-BE49-F238E27FC236}">
                    <a16:creationId xmlns:a16="http://schemas.microsoft.com/office/drawing/2014/main" id="{A49DC1A3-1F04-4DDA-B5D9-EB4C6B4640B5}"/>
                  </a:ext>
                </a:extLst>
              </p:cNvPr>
              <p:cNvSpPr>
                <a:spLocks noChangeArrowheads="1"/>
              </p:cNvSpPr>
              <p:nvPr/>
            </p:nvSpPr>
            <p:spPr bwMode="auto">
              <a:xfrm>
                <a:off x="9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4" name="Rectangle 69">
                <a:extLst>
                  <a:ext uri="{FF2B5EF4-FFF2-40B4-BE49-F238E27FC236}">
                    <a16:creationId xmlns:a16="http://schemas.microsoft.com/office/drawing/2014/main" id="{AD17A583-C4D7-4900-9FF0-70D4C12D1B16}"/>
                  </a:ext>
                </a:extLst>
              </p:cNvPr>
              <p:cNvSpPr>
                <a:spLocks noChangeArrowheads="1"/>
              </p:cNvSpPr>
              <p:nvPr/>
            </p:nvSpPr>
            <p:spPr bwMode="auto">
              <a:xfrm>
                <a:off x="9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5" name="Rectangle 70">
                <a:extLst>
                  <a:ext uri="{FF2B5EF4-FFF2-40B4-BE49-F238E27FC236}">
                    <a16:creationId xmlns:a16="http://schemas.microsoft.com/office/drawing/2014/main" id="{9586BC3C-E78F-4D0E-AECF-84DA11BE6E58}"/>
                  </a:ext>
                </a:extLst>
              </p:cNvPr>
              <p:cNvSpPr>
                <a:spLocks noChangeArrowheads="1"/>
              </p:cNvSpPr>
              <p:nvPr/>
            </p:nvSpPr>
            <p:spPr bwMode="auto">
              <a:xfrm>
                <a:off x="9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6" name="Rectangle 71">
                <a:extLst>
                  <a:ext uri="{FF2B5EF4-FFF2-40B4-BE49-F238E27FC236}">
                    <a16:creationId xmlns:a16="http://schemas.microsoft.com/office/drawing/2014/main" id="{FB45B53A-80F6-48A7-A55E-2A20165F6FDE}"/>
                  </a:ext>
                </a:extLst>
              </p:cNvPr>
              <p:cNvSpPr>
                <a:spLocks noChangeArrowheads="1"/>
              </p:cNvSpPr>
              <p:nvPr/>
            </p:nvSpPr>
            <p:spPr bwMode="auto">
              <a:xfrm>
                <a:off x="95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7" name="Rectangle 72">
                <a:extLst>
                  <a:ext uri="{FF2B5EF4-FFF2-40B4-BE49-F238E27FC236}">
                    <a16:creationId xmlns:a16="http://schemas.microsoft.com/office/drawing/2014/main" id="{4DA01EA5-D64B-4197-9B34-557763188B07}"/>
                  </a:ext>
                </a:extLst>
              </p:cNvPr>
              <p:cNvSpPr>
                <a:spLocks noChangeArrowheads="1"/>
              </p:cNvSpPr>
              <p:nvPr/>
            </p:nvSpPr>
            <p:spPr bwMode="auto">
              <a:xfrm>
                <a:off x="9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8" name="Rectangle 73">
                <a:extLst>
                  <a:ext uri="{FF2B5EF4-FFF2-40B4-BE49-F238E27FC236}">
                    <a16:creationId xmlns:a16="http://schemas.microsoft.com/office/drawing/2014/main" id="{B55874E2-ED26-46A3-8653-E8A89FC95D6F}"/>
                  </a:ext>
                </a:extLst>
              </p:cNvPr>
              <p:cNvSpPr>
                <a:spLocks noChangeArrowheads="1"/>
              </p:cNvSpPr>
              <p:nvPr/>
            </p:nvSpPr>
            <p:spPr bwMode="auto">
              <a:xfrm>
                <a:off x="9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69" name="Rectangle 74">
                <a:extLst>
                  <a:ext uri="{FF2B5EF4-FFF2-40B4-BE49-F238E27FC236}">
                    <a16:creationId xmlns:a16="http://schemas.microsoft.com/office/drawing/2014/main" id="{648070BB-CACB-4AA1-B9E4-1C623918220C}"/>
                  </a:ext>
                </a:extLst>
              </p:cNvPr>
              <p:cNvSpPr>
                <a:spLocks noChangeArrowheads="1"/>
              </p:cNvSpPr>
              <p:nvPr/>
            </p:nvSpPr>
            <p:spPr bwMode="auto">
              <a:xfrm>
                <a:off x="100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0" name="Rectangle 75">
                <a:extLst>
                  <a:ext uri="{FF2B5EF4-FFF2-40B4-BE49-F238E27FC236}">
                    <a16:creationId xmlns:a16="http://schemas.microsoft.com/office/drawing/2014/main" id="{8BED154E-6973-4A3A-868C-B02B53DB4CC8}"/>
                  </a:ext>
                </a:extLst>
              </p:cNvPr>
              <p:cNvSpPr>
                <a:spLocks noChangeArrowheads="1"/>
              </p:cNvSpPr>
              <p:nvPr/>
            </p:nvSpPr>
            <p:spPr bwMode="auto">
              <a:xfrm>
                <a:off x="101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1" name="Rectangle 76">
                <a:extLst>
                  <a:ext uri="{FF2B5EF4-FFF2-40B4-BE49-F238E27FC236}">
                    <a16:creationId xmlns:a16="http://schemas.microsoft.com/office/drawing/2014/main" id="{F806E8B2-9BCF-4D45-9B67-6E85B65EE80A}"/>
                  </a:ext>
                </a:extLst>
              </p:cNvPr>
              <p:cNvSpPr>
                <a:spLocks noChangeArrowheads="1"/>
              </p:cNvSpPr>
              <p:nvPr/>
            </p:nvSpPr>
            <p:spPr bwMode="auto">
              <a:xfrm>
                <a:off x="101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2" name="Rectangle 77">
                <a:extLst>
                  <a:ext uri="{FF2B5EF4-FFF2-40B4-BE49-F238E27FC236}">
                    <a16:creationId xmlns:a16="http://schemas.microsoft.com/office/drawing/2014/main" id="{D85C7D63-7468-428B-8006-FD631735978D}"/>
                  </a:ext>
                </a:extLst>
              </p:cNvPr>
              <p:cNvSpPr>
                <a:spLocks noChangeArrowheads="1"/>
              </p:cNvSpPr>
              <p:nvPr/>
            </p:nvSpPr>
            <p:spPr bwMode="auto">
              <a:xfrm>
                <a:off x="101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3" name="Rectangle 78">
                <a:extLst>
                  <a:ext uri="{FF2B5EF4-FFF2-40B4-BE49-F238E27FC236}">
                    <a16:creationId xmlns:a16="http://schemas.microsoft.com/office/drawing/2014/main" id="{AE9553D7-ACA7-4F56-B164-6A9570752E65}"/>
                  </a:ext>
                </a:extLst>
              </p:cNvPr>
              <p:cNvSpPr>
                <a:spLocks noChangeArrowheads="1"/>
              </p:cNvSpPr>
              <p:nvPr/>
            </p:nvSpPr>
            <p:spPr bwMode="auto">
              <a:xfrm>
                <a:off x="102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4" name="Rectangle 79">
                <a:extLst>
                  <a:ext uri="{FF2B5EF4-FFF2-40B4-BE49-F238E27FC236}">
                    <a16:creationId xmlns:a16="http://schemas.microsoft.com/office/drawing/2014/main" id="{C89C2E47-5A92-4E16-A6CA-E0B09B1D6A07}"/>
                  </a:ext>
                </a:extLst>
              </p:cNvPr>
              <p:cNvSpPr>
                <a:spLocks noChangeArrowheads="1"/>
              </p:cNvSpPr>
              <p:nvPr/>
            </p:nvSpPr>
            <p:spPr bwMode="auto">
              <a:xfrm>
                <a:off x="10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5" name="Rectangle 80">
                <a:extLst>
                  <a:ext uri="{FF2B5EF4-FFF2-40B4-BE49-F238E27FC236}">
                    <a16:creationId xmlns:a16="http://schemas.microsoft.com/office/drawing/2014/main" id="{950E9569-D950-4242-984C-D6F10F02400C}"/>
                  </a:ext>
                </a:extLst>
              </p:cNvPr>
              <p:cNvSpPr>
                <a:spLocks noChangeArrowheads="1"/>
              </p:cNvSpPr>
              <p:nvPr/>
            </p:nvSpPr>
            <p:spPr bwMode="auto">
              <a:xfrm>
                <a:off x="105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6" name="Rectangle 81">
                <a:extLst>
                  <a:ext uri="{FF2B5EF4-FFF2-40B4-BE49-F238E27FC236}">
                    <a16:creationId xmlns:a16="http://schemas.microsoft.com/office/drawing/2014/main" id="{9374CAE7-06BC-4669-A190-9D028AA3AA72}"/>
                  </a:ext>
                </a:extLst>
              </p:cNvPr>
              <p:cNvSpPr>
                <a:spLocks noChangeArrowheads="1"/>
              </p:cNvSpPr>
              <p:nvPr/>
            </p:nvSpPr>
            <p:spPr bwMode="auto">
              <a:xfrm>
                <a:off x="10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7" name="Rectangle 82">
                <a:extLst>
                  <a:ext uri="{FF2B5EF4-FFF2-40B4-BE49-F238E27FC236}">
                    <a16:creationId xmlns:a16="http://schemas.microsoft.com/office/drawing/2014/main" id="{131CF5C1-886E-487F-B43C-205E688B633A}"/>
                  </a:ext>
                </a:extLst>
              </p:cNvPr>
              <p:cNvSpPr>
                <a:spLocks noChangeArrowheads="1"/>
              </p:cNvSpPr>
              <p:nvPr/>
            </p:nvSpPr>
            <p:spPr bwMode="auto">
              <a:xfrm>
                <a:off x="10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8" name="Rectangle 83">
                <a:extLst>
                  <a:ext uri="{FF2B5EF4-FFF2-40B4-BE49-F238E27FC236}">
                    <a16:creationId xmlns:a16="http://schemas.microsoft.com/office/drawing/2014/main" id="{8D2D1805-EF2C-47E5-9633-6747820EC746}"/>
                  </a:ext>
                </a:extLst>
              </p:cNvPr>
              <p:cNvSpPr>
                <a:spLocks noChangeArrowheads="1"/>
              </p:cNvSpPr>
              <p:nvPr/>
            </p:nvSpPr>
            <p:spPr bwMode="auto">
              <a:xfrm>
                <a:off x="10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9" name="Rectangle 84">
                <a:extLst>
                  <a:ext uri="{FF2B5EF4-FFF2-40B4-BE49-F238E27FC236}">
                    <a16:creationId xmlns:a16="http://schemas.microsoft.com/office/drawing/2014/main" id="{602F7687-E4D8-470F-A76F-7C0B88EF620C}"/>
                  </a:ext>
                </a:extLst>
              </p:cNvPr>
              <p:cNvSpPr>
                <a:spLocks noChangeArrowheads="1"/>
              </p:cNvSpPr>
              <p:nvPr/>
            </p:nvSpPr>
            <p:spPr bwMode="auto">
              <a:xfrm>
                <a:off x="11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0" name="Rectangle 85">
                <a:extLst>
                  <a:ext uri="{FF2B5EF4-FFF2-40B4-BE49-F238E27FC236}">
                    <a16:creationId xmlns:a16="http://schemas.microsoft.com/office/drawing/2014/main" id="{4ABBD2F4-A44A-4045-BA2D-756A6A51384A}"/>
                  </a:ext>
                </a:extLst>
              </p:cNvPr>
              <p:cNvSpPr>
                <a:spLocks noChangeArrowheads="1"/>
              </p:cNvSpPr>
              <p:nvPr/>
            </p:nvSpPr>
            <p:spPr bwMode="auto">
              <a:xfrm>
                <a:off x="11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1" name="Rectangle 86">
                <a:extLst>
                  <a:ext uri="{FF2B5EF4-FFF2-40B4-BE49-F238E27FC236}">
                    <a16:creationId xmlns:a16="http://schemas.microsoft.com/office/drawing/2014/main" id="{D91D7E38-0096-49DC-9DF8-ED3E4686AC24}"/>
                  </a:ext>
                </a:extLst>
              </p:cNvPr>
              <p:cNvSpPr>
                <a:spLocks noChangeArrowheads="1"/>
              </p:cNvSpPr>
              <p:nvPr/>
            </p:nvSpPr>
            <p:spPr bwMode="auto">
              <a:xfrm>
                <a:off x="114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2" name="Rectangle 87">
                <a:extLst>
                  <a:ext uri="{FF2B5EF4-FFF2-40B4-BE49-F238E27FC236}">
                    <a16:creationId xmlns:a16="http://schemas.microsoft.com/office/drawing/2014/main" id="{216EFC5D-04B4-47AC-B312-087A882611BD}"/>
                  </a:ext>
                </a:extLst>
              </p:cNvPr>
              <p:cNvSpPr>
                <a:spLocks noChangeArrowheads="1"/>
              </p:cNvSpPr>
              <p:nvPr/>
            </p:nvSpPr>
            <p:spPr bwMode="auto">
              <a:xfrm>
                <a:off x="116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3" name="Rectangle 88">
                <a:extLst>
                  <a:ext uri="{FF2B5EF4-FFF2-40B4-BE49-F238E27FC236}">
                    <a16:creationId xmlns:a16="http://schemas.microsoft.com/office/drawing/2014/main" id="{A2A44B72-88AB-4AFE-8013-6A2C56902716}"/>
                  </a:ext>
                </a:extLst>
              </p:cNvPr>
              <p:cNvSpPr>
                <a:spLocks noChangeArrowheads="1"/>
              </p:cNvSpPr>
              <p:nvPr/>
            </p:nvSpPr>
            <p:spPr bwMode="auto">
              <a:xfrm>
                <a:off x="117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4" name="Rectangle 89">
                <a:extLst>
                  <a:ext uri="{FF2B5EF4-FFF2-40B4-BE49-F238E27FC236}">
                    <a16:creationId xmlns:a16="http://schemas.microsoft.com/office/drawing/2014/main" id="{9790BA57-89EA-4F4D-8729-2AAF69C64D3D}"/>
                  </a:ext>
                </a:extLst>
              </p:cNvPr>
              <p:cNvSpPr>
                <a:spLocks noChangeArrowheads="1"/>
              </p:cNvSpPr>
              <p:nvPr/>
            </p:nvSpPr>
            <p:spPr bwMode="auto">
              <a:xfrm>
                <a:off x="117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5" name="Rectangle 90">
                <a:extLst>
                  <a:ext uri="{FF2B5EF4-FFF2-40B4-BE49-F238E27FC236}">
                    <a16:creationId xmlns:a16="http://schemas.microsoft.com/office/drawing/2014/main" id="{47090E16-4C0C-4E2A-B69A-09668AAE05E4}"/>
                  </a:ext>
                </a:extLst>
              </p:cNvPr>
              <p:cNvSpPr>
                <a:spLocks noChangeArrowheads="1"/>
              </p:cNvSpPr>
              <p:nvPr/>
            </p:nvSpPr>
            <p:spPr bwMode="auto">
              <a:xfrm>
                <a:off x="117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6" name="Rectangle 91">
                <a:extLst>
                  <a:ext uri="{FF2B5EF4-FFF2-40B4-BE49-F238E27FC236}">
                    <a16:creationId xmlns:a16="http://schemas.microsoft.com/office/drawing/2014/main" id="{6429088A-01A7-409B-814E-4B674CEB7431}"/>
                  </a:ext>
                </a:extLst>
              </p:cNvPr>
              <p:cNvSpPr>
                <a:spLocks noChangeArrowheads="1"/>
              </p:cNvSpPr>
              <p:nvPr/>
            </p:nvSpPr>
            <p:spPr bwMode="auto">
              <a:xfrm>
                <a:off x="117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7" name="Rectangle 92">
                <a:extLst>
                  <a:ext uri="{FF2B5EF4-FFF2-40B4-BE49-F238E27FC236}">
                    <a16:creationId xmlns:a16="http://schemas.microsoft.com/office/drawing/2014/main" id="{148F9A7D-EA8A-4CDB-A24F-12C1A9BFE184}"/>
                  </a:ext>
                </a:extLst>
              </p:cNvPr>
              <p:cNvSpPr>
                <a:spLocks noChangeArrowheads="1"/>
              </p:cNvSpPr>
              <p:nvPr/>
            </p:nvSpPr>
            <p:spPr bwMode="auto">
              <a:xfrm>
                <a:off x="11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8" name="Rectangle 93">
                <a:extLst>
                  <a:ext uri="{FF2B5EF4-FFF2-40B4-BE49-F238E27FC236}">
                    <a16:creationId xmlns:a16="http://schemas.microsoft.com/office/drawing/2014/main" id="{D07C6D79-BA4A-4413-A747-4D5832EE5166}"/>
                  </a:ext>
                </a:extLst>
              </p:cNvPr>
              <p:cNvSpPr>
                <a:spLocks noChangeArrowheads="1"/>
              </p:cNvSpPr>
              <p:nvPr/>
            </p:nvSpPr>
            <p:spPr bwMode="auto">
              <a:xfrm>
                <a:off x="120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9" name="Rectangle 94">
                <a:extLst>
                  <a:ext uri="{FF2B5EF4-FFF2-40B4-BE49-F238E27FC236}">
                    <a16:creationId xmlns:a16="http://schemas.microsoft.com/office/drawing/2014/main" id="{B91D0441-DB7C-45ED-A8CC-21AFA775AA74}"/>
                  </a:ext>
                </a:extLst>
              </p:cNvPr>
              <p:cNvSpPr>
                <a:spLocks noChangeArrowheads="1"/>
              </p:cNvSpPr>
              <p:nvPr/>
            </p:nvSpPr>
            <p:spPr bwMode="auto">
              <a:xfrm>
                <a:off x="12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0" name="Rectangle 95">
                <a:extLst>
                  <a:ext uri="{FF2B5EF4-FFF2-40B4-BE49-F238E27FC236}">
                    <a16:creationId xmlns:a16="http://schemas.microsoft.com/office/drawing/2014/main" id="{E4299D61-8F09-41BA-A669-AE916CB78999}"/>
                  </a:ext>
                </a:extLst>
              </p:cNvPr>
              <p:cNvSpPr>
                <a:spLocks noChangeArrowheads="1"/>
              </p:cNvSpPr>
              <p:nvPr/>
            </p:nvSpPr>
            <p:spPr bwMode="auto">
              <a:xfrm>
                <a:off x="123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1" name="Rectangle 96">
                <a:extLst>
                  <a:ext uri="{FF2B5EF4-FFF2-40B4-BE49-F238E27FC236}">
                    <a16:creationId xmlns:a16="http://schemas.microsoft.com/office/drawing/2014/main" id="{3E3DBE01-8A46-49BB-B775-FB465B4474F8}"/>
                  </a:ext>
                </a:extLst>
              </p:cNvPr>
              <p:cNvSpPr>
                <a:spLocks noChangeArrowheads="1"/>
              </p:cNvSpPr>
              <p:nvPr/>
            </p:nvSpPr>
            <p:spPr bwMode="auto">
              <a:xfrm>
                <a:off x="12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2" name="Rectangle 97">
                <a:extLst>
                  <a:ext uri="{FF2B5EF4-FFF2-40B4-BE49-F238E27FC236}">
                    <a16:creationId xmlns:a16="http://schemas.microsoft.com/office/drawing/2014/main" id="{D92A34AF-E63E-4467-B943-B01603436D9F}"/>
                  </a:ext>
                </a:extLst>
              </p:cNvPr>
              <p:cNvSpPr>
                <a:spLocks noChangeArrowheads="1"/>
              </p:cNvSpPr>
              <p:nvPr/>
            </p:nvSpPr>
            <p:spPr bwMode="auto">
              <a:xfrm>
                <a:off x="12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3" name="Rectangle 98">
                <a:extLst>
                  <a:ext uri="{FF2B5EF4-FFF2-40B4-BE49-F238E27FC236}">
                    <a16:creationId xmlns:a16="http://schemas.microsoft.com/office/drawing/2014/main" id="{0E62BE8A-20A5-4B33-A774-B059DD4A3E0A}"/>
                  </a:ext>
                </a:extLst>
              </p:cNvPr>
              <p:cNvSpPr>
                <a:spLocks noChangeArrowheads="1"/>
              </p:cNvSpPr>
              <p:nvPr/>
            </p:nvSpPr>
            <p:spPr bwMode="auto">
              <a:xfrm>
                <a:off x="12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4" name="Rectangle 99">
                <a:extLst>
                  <a:ext uri="{FF2B5EF4-FFF2-40B4-BE49-F238E27FC236}">
                    <a16:creationId xmlns:a16="http://schemas.microsoft.com/office/drawing/2014/main" id="{A5A5CC7F-28D1-493F-BFD8-1D4FF80E8461}"/>
                  </a:ext>
                </a:extLst>
              </p:cNvPr>
              <p:cNvSpPr>
                <a:spLocks noChangeArrowheads="1"/>
              </p:cNvSpPr>
              <p:nvPr/>
            </p:nvSpPr>
            <p:spPr bwMode="auto">
              <a:xfrm>
                <a:off x="12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5" name="Rectangle 100">
                <a:extLst>
                  <a:ext uri="{FF2B5EF4-FFF2-40B4-BE49-F238E27FC236}">
                    <a16:creationId xmlns:a16="http://schemas.microsoft.com/office/drawing/2014/main" id="{E160224A-4519-4D2D-8575-53C994A89262}"/>
                  </a:ext>
                </a:extLst>
              </p:cNvPr>
              <p:cNvSpPr>
                <a:spLocks noChangeArrowheads="1"/>
              </p:cNvSpPr>
              <p:nvPr/>
            </p:nvSpPr>
            <p:spPr bwMode="auto">
              <a:xfrm>
                <a:off x="132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6" name="Rectangle 101">
                <a:extLst>
                  <a:ext uri="{FF2B5EF4-FFF2-40B4-BE49-F238E27FC236}">
                    <a16:creationId xmlns:a16="http://schemas.microsoft.com/office/drawing/2014/main" id="{FE4D55D9-2E03-4F30-8A2C-ED1EEF89F05E}"/>
                  </a:ext>
                </a:extLst>
              </p:cNvPr>
              <p:cNvSpPr>
                <a:spLocks noChangeArrowheads="1"/>
              </p:cNvSpPr>
              <p:nvPr/>
            </p:nvSpPr>
            <p:spPr bwMode="auto">
              <a:xfrm>
                <a:off x="132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7" name="Rectangle 102">
                <a:extLst>
                  <a:ext uri="{FF2B5EF4-FFF2-40B4-BE49-F238E27FC236}">
                    <a16:creationId xmlns:a16="http://schemas.microsoft.com/office/drawing/2014/main" id="{42AFE673-B29D-4D28-B9BF-8E0B60ED26C2}"/>
                  </a:ext>
                </a:extLst>
              </p:cNvPr>
              <p:cNvSpPr>
                <a:spLocks noChangeArrowheads="1"/>
              </p:cNvSpPr>
              <p:nvPr/>
            </p:nvSpPr>
            <p:spPr bwMode="auto">
              <a:xfrm>
                <a:off x="132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8" name="Rectangle 103">
                <a:extLst>
                  <a:ext uri="{FF2B5EF4-FFF2-40B4-BE49-F238E27FC236}">
                    <a16:creationId xmlns:a16="http://schemas.microsoft.com/office/drawing/2014/main" id="{C51DD6CD-49BA-4A12-84BC-F188F387D056}"/>
                  </a:ext>
                </a:extLst>
              </p:cNvPr>
              <p:cNvSpPr>
                <a:spLocks noChangeArrowheads="1"/>
              </p:cNvSpPr>
              <p:nvPr/>
            </p:nvSpPr>
            <p:spPr bwMode="auto">
              <a:xfrm>
                <a:off x="132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9" name="Rectangle 104">
                <a:extLst>
                  <a:ext uri="{FF2B5EF4-FFF2-40B4-BE49-F238E27FC236}">
                    <a16:creationId xmlns:a16="http://schemas.microsoft.com/office/drawing/2014/main" id="{B3C61DFA-8870-4368-B5C0-B0F2920591F2}"/>
                  </a:ext>
                </a:extLst>
              </p:cNvPr>
              <p:cNvSpPr>
                <a:spLocks noChangeArrowheads="1"/>
              </p:cNvSpPr>
              <p:nvPr/>
            </p:nvSpPr>
            <p:spPr bwMode="auto">
              <a:xfrm>
                <a:off x="133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0" name="Rectangle 105">
                <a:extLst>
                  <a:ext uri="{FF2B5EF4-FFF2-40B4-BE49-F238E27FC236}">
                    <a16:creationId xmlns:a16="http://schemas.microsoft.com/office/drawing/2014/main" id="{3EBB879F-53F1-4FB3-A7D2-951F4C095C96}"/>
                  </a:ext>
                </a:extLst>
              </p:cNvPr>
              <p:cNvSpPr>
                <a:spLocks noChangeArrowheads="1"/>
              </p:cNvSpPr>
              <p:nvPr/>
            </p:nvSpPr>
            <p:spPr bwMode="auto">
              <a:xfrm>
                <a:off x="13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1" name="Rectangle 106">
                <a:extLst>
                  <a:ext uri="{FF2B5EF4-FFF2-40B4-BE49-F238E27FC236}">
                    <a16:creationId xmlns:a16="http://schemas.microsoft.com/office/drawing/2014/main" id="{5E110D00-A774-4C7E-BE33-390C57A79662}"/>
                  </a:ext>
                </a:extLst>
              </p:cNvPr>
              <p:cNvSpPr>
                <a:spLocks noChangeArrowheads="1"/>
              </p:cNvSpPr>
              <p:nvPr/>
            </p:nvSpPr>
            <p:spPr bwMode="auto">
              <a:xfrm>
                <a:off x="13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2" name="Rectangle 107">
                <a:extLst>
                  <a:ext uri="{FF2B5EF4-FFF2-40B4-BE49-F238E27FC236}">
                    <a16:creationId xmlns:a16="http://schemas.microsoft.com/office/drawing/2014/main" id="{D2F84B18-C779-4AD5-A7F1-5884826AEBBC}"/>
                  </a:ext>
                </a:extLst>
              </p:cNvPr>
              <p:cNvSpPr>
                <a:spLocks noChangeArrowheads="1"/>
              </p:cNvSpPr>
              <p:nvPr/>
            </p:nvSpPr>
            <p:spPr bwMode="auto">
              <a:xfrm>
                <a:off x="13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3" name="Rectangle 108">
                <a:extLst>
                  <a:ext uri="{FF2B5EF4-FFF2-40B4-BE49-F238E27FC236}">
                    <a16:creationId xmlns:a16="http://schemas.microsoft.com/office/drawing/2014/main" id="{893A10AA-0E27-4A23-9527-6DE937CE65DC}"/>
                  </a:ext>
                </a:extLst>
              </p:cNvPr>
              <p:cNvSpPr>
                <a:spLocks noChangeArrowheads="1"/>
              </p:cNvSpPr>
              <p:nvPr/>
            </p:nvSpPr>
            <p:spPr bwMode="auto">
              <a:xfrm>
                <a:off x="13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4" name="Rectangle 109">
                <a:extLst>
                  <a:ext uri="{FF2B5EF4-FFF2-40B4-BE49-F238E27FC236}">
                    <a16:creationId xmlns:a16="http://schemas.microsoft.com/office/drawing/2014/main" id="{AB0D8FA5-2A2F-432C-BBA9-2EC0505C327E}"/>
                  </a:ext>
                </a:extLst>
              </p:cNvPr>
              <p:cNvSpPr>
                <a:spLocks noChangeArrowheads="1"/>
              </p:cNvSpPr>
              <p:nvPr/>
            </p:nvSpPr>
            <p:spPr bwMode="auto">
              <a:xfrm>
                <a:off x="14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5" name="Rectangle 110">
                <a:extLst>
                  <a:ext uri="{FF2B5EF4-FFF2-40B4-BE49-F238E27FC236}">
                    <a16:creationId xmlns:a16="http://schemas.microsoft.com/office/drawing/2014/main" id="{31256646-5206-4519-BD36-6ECFBE237836}"/>
                  </a:ext>
                </a:extLst>
              </p:cNvPr>
              <p:cNvSpPr>
                <a:spLocks noChangeArrowheads="1"/>
              </p:cNvSpPr>
              <p:nvPr/>
            </p:nvSpPr>
            <p:spPr bwMode="auto">
              <a:xfrm>
                <a:off x="14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6" name="Rectangle 111">
                <a:extLst>
                  <a:ext uri="{FF2B5EF4-FFF2-40B4-BE49-F238E27FC236}">
                    <a16:creationId xmlns:a16="http://schemas.microsoft.com/office/drawing/2014/main" id="{3137B367-D156-4C1B-AAA7-F47EE43F9102}"/>
                  </a:ext>
                </a:extLst>
              </p:cNvPr>
              <p:cNvSpPr>
                <a:spLocks noChangeArrowheads="1"/>
              </p:cNvSpPr>
              <p:nvPr/>
            </p:nvSpPr>
            <p:spPr bwMode="auto">
              <a:xfrm>
                <a:off x="14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7" name="Rectangle 112">
                <a:extLst>
                  <a:ext uri="{FF2B5EF4-FFF2-40B4-BE49-F238E27FC236}">
                    <a16:creationId xmlns:a16="http://schemas.microsoft.com/office/drawing/2014/main" id="{71B9CDAE-C9E4-405D-BCBA-DD100BFB18F5}"/>
                  </a:ext>
                </a:extLst>
              </p:cNvPr>
              <p:cNvSpPr>
                <a:spLocks noChangeArrowheads="1"/>
              </p:cNvSpPr>
              <p:nvPr/>
            </p:nvSpPr>
            <p:spPr bwMode="auto">
              <a:xfrm>
                <a:off x="14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8" name="Rectangle 113">
                <a:extLst>
                  <a:ext uri="{FF2B5EF4-FFF2-40B4-BE49-F238E27FC236}">
                    <a16:creationId xmlns:a16="http://schemas.microsoft.com/office/drawing/2014/main" id="{90EC2F4E-D37E-49F2-B9B6-1FF1B90C7809}"/>
                  </a:ext>
                </a:extLst>
              </p:cNvPr>
              <p:cNvSpPr>
                <a:spLocks noChangeArrowheads="1"/>
              </p:cNvSpPr>
              <p:nvPr/>
            </p:nvSpPr>
            <p:spPr bwMode="auto">
              <a:xfrm>
                <a:off x="147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09" name="Rectangle 114">
                <a:extLst>
                  <a:ext uri="{FF2B5EF4-FFF2-40B4-BE49-F238E27FC236}">
                    <a16:creationId xmlns:a16="http://schemas.microsoft.com/office/drawing/2014/main" id="{598A4F0E-BA1A-45AC-BC5B-959AF83626CA}"/>
                  </a:ext>
                </a:extLst>
              </p:cNvPr>
              <p:cNvSpPr>
                <a:spLocks noChangeArrowheads="1"/>
              </p:cNvSpPr>
              <p:nvPr/>
            </p:nvSpPr>
            <p:spPr bwMode="auto">
              <a:xfrm>
                <a:off x="147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0" name="Rectangle 115">
                <a:extLst>
                  <a:ext uri="{FF2B5EF4-FFF2-40B4-BE49-F238E27FC236}">
                    <a16:creationId xmlns:a16="http://schemas.microsoft.com/office/drawing/2014/main" id="{85B49A60-AD70-4D5F-A3D1-AAFD65FB807A}"/>
                  </a:ext>
                </a:extLst>
              </p:cNvPr>
              <p:cNvSpPr>
                <a:spLocks noChangeArrowheads="1"/>
              </p:cNvSpPr>
              <p:nvPr/>
            </p:nvSpPr>
            <p:spPr bwMode="auto">
              <a:xfrm>
                <a:off x="147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1" name="Rectangle 116">
                <a:extLst>
                  <a:ext uri="{FF2B5EF4-FFF2-40B4-BE49-F238E27FC236}">
                    <a16:creationId xmlns:a16="http://schemas.microsoft.com/office/drawing/2014/main" id="{55440EC4-09D3-4FF4-912B-1F11D9E2364E}"/>
                  </a:ext>
                </a:extLst>
              </p:cNvPr>
              <p:cNvSpPr>
                <a:spLocks noChangeArrowheads="1"/>
              </p:cNvSpPr>
              <p:nvPr/>
            </p:nvSpPr>
            <p:spPr bwMode="auto">
              <a:xfrm>
                <a:off x="147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2" name="Rectangle 117">
                <a:extLst>
                  <a:ext uri="{FF2B5EF4-FFF2-40B4-BE49-F238E27FC236}">
                    <a16:creationId xmlns:a16="http://schemas.microsoft.com/office/drawing/2014/main" id="{27CE783E-3B6D-437F-B89F-3102EFCE785A}"/>
                  </a:ext>
                </a:extLst>
              </p:cNvPr>
              <p:cNvSpPr>
                <a:spLocks noChangeArrowheads="1"/>
              </p:cNvSpPr>
              <p:nvPr/>
            </p:nvSpPr>
            <p:spPr bwMode="auto">
              <a:xfrm>
                <a:off x="148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3" name="Rectangle 118">
                <a:extLst>
                  <a:ext uri="{FF2B5EF4-FFF2-40B4-BE49-F238E27FC236}">
                    <a16:creationId xmlns:a16="http://schemas.microsoft.com/office/drawing/2014/main" id="{D76FD7CF-C369-49FC-8FDB-5C800AD56706}"/>
                  </a:ext>
                </a:extLst>
              </p:cNvPr>
              <p:cNvSpPr>
                <a:spLocks noChangeArrowheads="1"/>
              </p:cNvSpPr>
              <p:nvPr/>
            </p:nvSpPr>
            <p:spPr bwMode="auto">
              <a:xfrm>
                <a:off x="148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4" name="Rectangle 119">
                <a:extLst>
                  <a:ext uri="{FF2B5EF4-FFF2-40B4-BE49-F238E27FC236}">
                    <a16:creationId xmlns:a16="http://schemas.microsoft.com/office/drawing/2014/main" id="{8C202F02-CE43-41BD-9757-1222B42885F2}"/>
                  </a:ext>
                </a:extLst>
              </p:cNvPr>
              <p:cNvSpPr>
                <a:spLocks noChangeArrowheads="1"/>
              </p:cNvSpPr>
              <p:nvPr/>
            </p:nvSpPr>
            <p:spPr bwMode="auto">
              <a:xfrm>
                <a:off x="15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5" name="Rectangle 120">
                <a:extLst>
                  <a:ext uri="{FF2B5EF4-FFF2-40B4-BE49-F238E27FC236}">
                    <a16:creationId xmlns:a16="http://schemas.microsoft.com/office/drawing/2014/main" id="{74C72806-15A1-4A1E-BF66-1866947330D4}"/>
                  </a:ext>
                </a:extLst>
              </p:cNvPr>
              <p:cNvSpPr>
                <a:spLocks noChangeArrowheads="1"/>
              </p:cNvSpPr>
              <p:nvPr/>
            </p:nvSpPr>
            <p:spPr bwMode="auto">
              <a:xfrm>
                <a:off x="151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6" name="Rectangle 121">
                <a:extLst>
                  <a:ext uri="{FF2B5EF4-FFF2-40B4-BE49-F238E27FC236}">
                    <a16:creationId xmlns:a16="http://schemas.microsoft.com/office/drawing/2014/main" id="{55145160-2C5A-4205-983D-D46B91ABEC0E}"/>
                  </a:ext>
                </a:extLst>
              </p:cNvPr>
              <p:cNvSpPr>
                <a:spLocks noChangeArrowheads="1"/>
              </p:cNvSpPr>
              <p:nvPr/>
            </p:nvSpPr>
            <p:spPr bwMode="auto">
              <a:xfrm>
                <a:off x="15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7" name="Rectangle 122">
                <a:extLst>
                  <a:ext uri="{FF2B5EF4-FFF2-40B4-BE49-F238E27FC236}">
                    <a16:creationId xmlns:a16="http://schemas.microsoft.com/office/drawing/2014/main" id="{22DFC1EB-DAC4-4E8D-B8AC-B046DA5CB2A0}"/>
                  </a:ext>
                </a:extLst>
              </p:cNvPr>
              <p:cNvSpPr>
                <a:spLocks noChangeArrowheads="1"/>
              </p:cNvSpPr>
              <p:nvPr/>
            </p:nvSpPr>
            <p:spPr bwMode="auto">
              <a:xfrm>
                <a:off x="15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8" name="Rectangle 123">
                <a:extLst>
                  <a:ext uri="{FF2B5EF4-FFF2-40B4-BE49-F238E27FC236}">
                    <a16:creationId xmlns:a16="http://schemas.microsoft.com/office/drawing/2014/main" id="{E5746CC3-FBDD-478F-B862-1DA78E75DB38}"/>
                  </a:ext>
                </a:extLst>
              </p:cNvPr>
              <p:cNvSpPr>
                <a:spLocks noChangeArrowheads="1"/>
              </p:cNvSpPr>
              <p:nvPr/>
            </p:nvSpPr>
            <p:spPr bwMode="auto">
              <a:xfrm>
                <a:off x="15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19" name="Rectangle 124">
                <a:extLst>
                  <a:ext uri="{FF2B5EF4-FFF2-40B4-BE49-F238E27FC236}">
                    <a16:creationId xmlns:a16="http://schemas.microsoft.com/office/drawing/2014/main" id="{53589FE8-6F17-420A-89F5-3B20EF066BFE}"/>
                  </a:ext>
                </a:extLst>
              </p:cNvPr>
              <p:cNvSpPr>
                <a:spLocks noChangeArrowheads="1"/>
              </p:cNvSpPr>
              <p:nvPr/>
            </p:nvSpPr>
            <p:spPr bwMode="auto">
              <a:xfrm>
                <a:off x="157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0" name="Rectangle 125">
                <a:extLst>
                  <a:ext uri="{FF2B5EF4-FFF2-40B4-BE49-F238E27FC236}">
                    <a16:creationId xmlns:a16="http://schemas.microsoft.com/office/drawing/2014/main" id="{A941859B-2B49-49C9-9442-120CC6FA934A}"/>
                  </a:ext>
                </a:extLst>
              </p:cNvPr>
              <p:cNvSpPr>
                <a:spLocks noChangeArrowheads="1"/>
              </p:cNvSpPr>
              <p:nvPr/>
            </p:nvSpPr>
            <p:spPr bwMode="auto">
              <a:xfrm>
                <a:off x="15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1" name="Rectangle 126">
                <a:extLst>
                  <a:ext uri="{FF2B5EF4-FFF2-40B4-BE49-F238E27FC236}">
                    <a16:creationId xmlns:a16="http://schemas.microsoft.com/office/drawing/2014/main" id="{BD288EEE-310F-4960-9982-345F2CDC0303}"/>
                  </a:ext>
                </a:extLst>
              </p:cNvPr>
              <p:cNvSpPr>
                <a:spLocks noChangeArrowheads="1"/>
              </p:cNvSpPr>
              <p:nvPr/>
            </p:nvSpPr>
            <p:spPr bwMode="auto">
              <a:xfrm>
                <a:off x="16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2" name="Rectangle 127">
                <a:extLst>
                  <a:ext uri="{FF2B5EF4-FFF2-40B4-BE49-F238E27FC236}">
                    <a16:creationId xmlns:a16="http://schemas.microsoft.com/office/drawing/2014/main" id="{6A66C492-3740-4672-831E-15E9157AF32F}"/>
                  </a:ext>
                </a:extLst>
              </p:cNvPr>
              <p:cNvSpPr>
                <a:spLocks noChangeArrowheads="1"/>
              </p:cNvSpPr>
              <p:nvPr/>
            </p:nvSpPr>
            <p:spPr bwMode="auto">
              <a:xfrm>
                <a:off x="163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3" name="Rectangle 128">
                <a:extLst>
                  <a:ext uri="{FF2B5EF4-FFF2-40B4-BE49-F238E27FC236}">
                    <a16:creationId xmlns:a16="http://schemas.microsoft.com/office/drawing/2014/main" id="{B03B283A-B120-47AD-BBBD-115DE57FB563}"/>
                  </a:ext>
                </a:extLst>
              </p:cNvPr>
              <p:cNvSpPr>
                <a:spLocks noChangeArrowheads="1"/>
              </p:cNvSpPr>
              <p:nvPr/>
            </p:nvSpPr>
            <p:spPr bwMode="auto">
              <a:xfrm>
                <a:off x="163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4" name="Rectangle 129">
                <a:extLst>
                  <a:ext uri="{FF2B5EF4-FFF2-40B4-BE49-F238E27FC236}">
                    <a16:creationId xmlns:a16="http://schemas.microsoft.com/office/drawing/2014/main" id="{C35DE5A8-46C4-4B2A-B80F-406B769C0E2D}"/>
                  </a:ext>
                </a:extLst>
              </p:cNvPr>
              <p:cNvSpPr>
                <a:spLocks noChangeArrowheads="1"/>
              </p:cNvSpPr>
              <p:nvPr/>
            </p:nvSpPr>
            <p:spPr bwMode="auto">
              <a:xfrm>
                <a:off x="163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5" name="Rectangle 130">
                <a:extLst>
                  <a:ext uri="{FF2B5EF4-FFF2-40B4-BE49-F238E27FC236}">
                    <a16:creationId xmlns:a16="http://schemas.microsoft.com/office/drawing/2014/main" id="{5C116650-088E-4EF2-B81B-7F0BDEC0246D}"/>
                  </a:ext>
                </a:extLst>
              </p:cNvPr>
              <p:cNvSpPr>
                <a:spLocks noChangeArrowheads="1"/>
              </p:cNvSpPr>
              <p:nvPr/>
            </p:nvSpPr>
            <p:spPr bwMode="auto">
              <a:xfrm>
                <a:off x="163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6" name="Rectangle 131">
                <a:extLst>
                  <a:ext uri="{FF2B5EF4-FFF2-40B4-BE49-F238E27FC236}">
                    <a16:creationId xmlns:a16="http://schemas.microsoft.com/office/drawing/2014/main" id="{B4E85B72-D4EE-4D8E-AC05-4D8D22453FC4}"/>
                  </a:ext>
                </a:extLst>
              </p:cNvPr>
              <p:cNvSpPr>
                <a:spLocks noChangeArrowheads="1"/>
              </p:cNvSpPr>
              <p:nvPr/>
            </p:nvSpPr>
            <p:spPr bwMode="auto">
              <a:xfrm>
                <a:off x="164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7" name="Rectangle 132">
                <a:extLst>
                  <a:ext uri="{FF2B5EF4-FFF2-40B4-BE49-F238E27FC236}">
                    <a16:creationId xmlns:a16="http://schemas.microsoft.com/office/drawing/2014/main" id="{1C77CFA4-5CDF-4C9F-BF46-7E9250037AC0}"/>
                  </a:ext>
                </a:extLst>
              </p:cNvPr>
              <p:cNvSpPr>
                <a:spLocks noChangeArrowheads="1"/>
              </p:cNvSpPr>
              <p:nvPr/>
            </p:nvSpPr>
            <p:spPr bwMode="auto">
              <a:xfrm>
                <a:off x="165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8" name="Rectangle 133">
                <a:extLst>
                  <a:ext uri="{FF2B5EF4-FFF2-40B4-BE49-F238E27FC236}">
                    <a16:creationId xmlns:a16="http://schemas.microsoft.com/office/drawing/2014/main" id="{E75863B2-C3AF-4213-AA9F-24E843A549AE}"/>
                  </a:ext>
                </a:extLst>
              </p:cNvPr>
              <p:cNvSpPr>
                <a:spLocks noChangeArrowheads="1"/>
              </p:cNvSpPr>
              <p:nvPr/>
            </p:nvSpPr>
            <p:spPr bwMode="auto">
              <a:xfrm>
                <a:off x="16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29" name="Rectangle 134">
                <a:extLst>
                  <a:ext uri="{FF2B5EF4-FFF2-40B4-BE49-F238E27FC236}">
                    <a16:creationId xmlns:a16="http://schemas.microsoft.com/office/drawing/2014/main" id="{E57C6833-5012-4D53-9012-CC6DA36F4042}"/>
                  </a:ext>
                </a:extLst>
              </p:cNvPr>
              <p:cNvSpPr>
                <a:spLocks noChangeArrowheads="1"/>
              </p:cNvSpPr>
              <p:nvPr/>
            </p:nvSpPr>
            <p:spPr bwMode="auto">
              <a:xfrm>
                <a:off x="168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0" name="Rectangle 135">
                <a:extLst>
                  <a:ext uri="{FF2B5EF4-FFF2-40B4-BE49-F238E27FC236}">
                    <a16:creationId xmlns:a16="http://schemas.microsoft.com/office/drawing/2014/main" id="{50FBE98C-CB89-43D8-A56E-FB9215C2C6CF}"/>
                  </a:ext>
                </a:extLst>
              </p:cNvPr>
              <p:cNvSpPr>
                <a:spLocks noChangeArrowheads="1"/>
              </p:cNvSpPr>
              <p:nvPr/>
            </p:nvSpPr>
            <p:spPr bwMode="auto">
              <a:xfrm>
                <a:off x="16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1" name="Rectangle 136">
                <a:extLst>
                  <a:ext uri="{FF2B5EF4-FFF2-40B4-BE49-F238E27FC236}">
                    <a16:creationId xmlns:a16="http://schemas.microsoft.com/office/drawing/2014/main" id="{66A6B57B-F1A1-483F-85DA-890EDC28190A}"/>
                  </a:ext>
                </a:extLst>
              </p:cNvPr>
              <p:cNvSpPr>
                <a:spLocks noChangeArrowheads="1"/>
              </p:cNvSpPr>
              <p:nvPr/>
            </p:nvSpPr>
            <p:spPr bwMode="auto">
              <a:xfrm>
                <a:off x="17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2" name="Rectangle 137">
                <a:extLst>
                  <a:ext uri="{FF2B5EF4-FFF2-40B4-BE49-F238E27FC236}">
                    <a16:creationId xmlns:a16="http://schemas.microsoft.com/office/drawing/2014/main" id="{0EE44034-D942-473D-A340-FC4BADC7D876}"/>
                  </a:ext>
                </a:extLst>
              </p:cNvPr>
              <p:cNvSpPr>
                <a:spLocks noChangeArrowheads="1"/>
              </p:cNvSpPr>
              <p:nvPr/>
            </p:nvSpPr>
            <p:spPr bwMode="auto">
              <a:xfrm>
                <a:off x="17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3" name="Rectangle 138">
                <a:extLst>
                  <a:ext uri="{FF2B5EF4-FFF2-40B4-BE49-F238E27FC236}">
                    <a16:creationId xmlns:a16="http://schemas.microsoft.com/office/drawing/2014/main" id="{8C33CC42-71ED-43AD-8DFD-80923AB8E150}"/>
                  </a:ext>
                </a:extLst>
              </p:cNvPr>
              <p:cNvSpPr>
                <a:spLocks noChangeArrowheads="1"/>
              </p:cNvSpPr>
              <p:nvPr/>
            </p:nvSpPr>
            <p:spPr bwMode="auto">
              <a:xfrm>
                <a:off x="17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4" name="Rectangle 139">
                <a:extLst>
                  <a:ext uri="{FF2B5EF4-FFF2-40B4-BE49-F238E27FC236}">
                    <a16:creationId xmlns:a16="http://schemas.microsoft.com/office/drawing/2014/main" id="{862FE742-0EF3-4F65-BB04-06D2D3B8A0D6}"/>
                  </a:ext>
                </a:extLst>
              </p:cNvPr>
              <p:cNvSpPr>
                <a:spLocks noChangeArrowheads="1"/>
              </p:cNvSpPr>
              <p:nvPr/>
            </p:nvSpPr>
            <p:spPr bwMode="auto">
              <a:xfrm>
                <a:off x="176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5" name="Rectangle 140">
                <a:extLst>
                  <a:ext uri="{FF2B5EF4-FFF2-40B4-BE49-F238E27FC236}">
                    <a16:creationId xmlns:a16="http://schemas.microsoft.com/office/drawing/2014/main" id="{058B31FD-61E5-4258-A548-103FB58AF5D8}"/>
                  </a:ext>
                </a:extLst>
              </p:cNvPr>
              <p:cNvSpPr>
                <a:spLocks noChangeArrowheads="1"/>
              </p:cNvSpPr>
              <p:nvPr/>
            </p:nvSpPr>
            <p:spPr bwMode="auto">
              <a:xfrm>
                <a:off x="178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6" name="Rectangle 141">
                <a:extLst>
                  <a:ext uri="{FF2B5EF4-FFF2-40B4-BE49-F238E27FC236}">
                    <a16:creationId xmlns:a16="http://schemas.microsoft.com/office/drawing/2014/main" id="{333AE2C7-C601-4789-9A9B-704A8B5DA41F}"/>
                  </a:ext>
                </a:extLst>
              </p:cNvPr>
              <p:cNvSpPr>
                <a:spLocks noChangeArrowheads="1"/>
              </p:cNvSpPr>
              <p:nvPr/>
            </p:nvSpPr>
            <p:spPr bwMode="auto">
              <a:xfrm>
                <a:off x="178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7" name="Rectangle 142">
                <a:extLst>
                  <a:ext uri="{FF2B5EF4-FFF2-40B4-BE49-F238E27FC236}">
                    <a16:creationId xmlns:a16="http://schemas.microsoft.com/office/drawing/2014/main" id="{A7D9BF72-A1B9-41C8-A903-BE37D5A9545A}"/>
                  </a:ext>
                </a:extLst>
              </p:cNvPr>
              <p:cNvSpPr>
                <a:spLocks noChangeArrowheads="1"/>
              </p:cNvSpPr>
              <p:nvPr/>
            </p:nvSpPr>
            <p:spPr bwMode="auto">
              <a:xfrm>
                <a:off x="178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8" name="Rectangle 143">
                <a:extLst>
                  <a:ext uri="{FF2B5EF4-FFF2-40B4-BE49-F238E27FC236}">
                    <a16:creationId xmlns:a16="http://schemas.microsoft.com/office/drawing/2014/main" id="{69A6614A-22A3-48ED-9877-7801CE238776}"/>
                  </a:ext>
                </a:extLst>
              </p:cNvPr>
              <p:cNvSpPr>
                <a:spLocks noChangeArrowheads="1"/>
              </p:cNvSpPr>
              <p:nvPr/>
            </p:nvSpPr>
            <p:spPr bwMode="auto">
              <a:xfrm>
                <a:off x="179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39" name="Rectangle 144">
                <a:extLst>
                  <a:ext uri="{FF2B5EF4-FFF2-40B4-BE49-F238E27FC236}">
                    <a16:creationId xmlns:a16="http://schemas.microsoft.com/office/drawing/2014/main" id="{7942B150-0347-466B-85A4-EF8889073891}"/>
                  </a:ext>
                </a:extLst>
              </p:cNvPr>
              <p:cNvSpPr>
                <a:spLocks noChangeArrowheads="1"/>
              </p:cNvSpPr>
              <p:nvPr/>
            </p:nvSpPr>
            <p:spPr bwMode="auto">
              <a:xfrm>
                <a:off x="179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0" name="Rectangle 145">
                <a:extLst>
                  <a:ext uri="{FF2B5EF4-FFF2-40B4-BE49-F238E27FC236}">
                    <a16:creationId xmlns:a16="http://schemas.microsoft.com/office/drawing/2014/main" id="{7E4E67A2-B140-4EE9-918A-E0C4DDE9ED67}"/>
                  </a:ext>
                </a:extLst>
              </p:cNvPr>
              <p:cNvSpPr>
                <a:spLocks noChangeArrowheads="1"/>
              </p:cNvSpPr>
              <p:nvPr/>
            </p:nvSpPr>
            <p:spPr bwMode="auto">
              <a:xfrm>
                <a:off x="18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1" name="Rectangle 146">
                <a:extLst>
                  <a:ext uri="{FF2B5EF4-FFF2-40B4-BE49-F238E27FC236}">
                    <a16:creationId xmlns:a16="http://schemas.microsoft.com/office/drawing/2014/main" id="{E151BAB1-934A-462F-AC60-191EA399B1CB}"/>
                  </a:ext>
                </a:extLst>
              </p:cNvPr>
              <p:cNvSpPr>
                <a:spLocks noChangeArrowheads="1"/>
              </p:cNvSpPr>
              <p:nvPr/>
            </p:nvSpPr>
            <p:spPr bwMode="auto">
              <a:xfrm>
                <a:off x="18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2" name="Rectangle 147">
                <a:extLst>
                  <a:ext uri="{FF2B5EF4-FFF2-40B4-BE49-F238E27FC236}">
                    <a16:creationId xmlns:a16="http://schemas.microsoft.com/office/drawing/2014/main" id="{78718BF2-81AB-4C19-942C-E42F306C7C03}"/>
                  </a:ext>
                </a:extLst>
              </p:cNvPr>
              <p:cNvSpPr>
                <a:spLocks noChangeArrowheads="1"/>
              </p:cNvSpPr>
              <p:nvPr/>
            </p:nvSpPr>
            <p:spPr bwMode="auto">
              <a:xfrm>
                <a:off x="184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3" name="Rectangle 148">
                <a:extLst>
                  <a:ext uri="{FF2B5EF4-FFF2-40B4-BE49-F238E27FC236}">
                    <a16:creationId xmlns:a16="http://schemas.microsoft.com/office/drawing/2014/main" id="{0261C0CB-F05E-49F6-B93C-F204904025F7}"/>
                  </a:ext>
                </a:extLst>
              </p:cNvPr>
              <p:cNvSpPr>
                <a:spLocks noChangeArrowheads="1"/>
              </p:cNvSpPr>
              <p:nvPr/>
            </p:nvSpPr>
            <p:spPr bwMode="auto">
              <a:xfrm>
                <a:off x="18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4" name="Rectangle 149">
                <a:extLst>
                  <a:ext uri="{FF2B5EF4-FFF2-40B4-BE49-F238E27FC236}">
                    <a16:creationId xmlns:a16="http://schemas.microsoft.com/office/drawing/2014/main" id="{DBAC42A0-5502-4661-B9A6-F0ED4855340D}"/>
                  </a:ext>
                </a:extLst>
              </p:cNvPr>
              <p:cNvSpPr>
                <a:spLocks noChangeArrowheads="1"/>
              </p:cNvSpPr>
              <p:nvPr/>
            </p:nvSpPr>
            <p:spPr bwMode="auto">
              <a:xfrm>
                <a:off x="18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5" name="Rectangle 150">
                <a:extLst>
                  <a:ext uri="{FF2B5EF4-FFF2-40B4-BE49-F238E27FC236}">
                    <a16:creationId xmlns:a16="http://schemas.microsoft.com/office/drawing/2014/main" id="{C53AA41B-A34F-4AC8-887E-5BC9AD8F1F61}"/>
                  </a:ext>
                </a:extLst>
              </p:cNvPr>
              <p:cNvSpPr>
                <a:spLocks noChangeArrowheads="1"/>
              </p:cNvSpPr>
              <p:nvPr/>
            </p:nvSpPr>
            <p:spPr bwMode="auto">
              <a:xfrm>
                <a:off x="18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6" name="Rectangle 151">
                <a:extLst>
                  <a:ext uri="{FF2B5EF4-FFF2-40B4-BE49-F238E27FC236}">
                    <a16:creationId xmlns:a16="http://schemas.microsoft.com/office/drawing/2014/main" id="{1FA85F6F-89ED-4F35-B0AF-2CF650E3F40F}"/>
                  </a:ext>
                </a:extLst>
              </p:cNvPr>
              <p:cNvSpPr>
                <a:spLocks noChangeArrowheads="1"/>
              </p:cNvSpPr>
              <p:nvPr/>
            </p:nvSpPr>
            <p:spPr bwMode="auto">
              <a:xfrm>
                <a:off x="19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7" name="Rectangle 152">
                <a:extLst>
                  <a:ext uri="{FF2B5EF4-FFF2-40B4-BE49-F238E27FC236}">
                    <a16:creationId xmlns:a16="http://schemas.microsoft.com/office/drawing/2014/main" id="{65E54C03-62B8-468B-9843-9755AF600B76}"/>
                  </a:ext>
                </a:extLst>
              </p:cNvPr>
              <p:cNvSpPr>
                <a:spLocks noChangeArrowheads="1"/>
              </p:cNvSpPr>
              <p:nvPr/>
            </p:nvSpPr>
            <p:spPr bwMode="auto">
              <a:xfrm>
                <a:off x="19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8" name="Rectangle 153">
                <a:extLst>
                  <a:ext uri="{FF2B5EF4-FFF2-40B4-BE49-F238E27FC236}">
                    <a16:creationId xmlns:a16="http://schemas.microsoft.com/office/drawing/2014/main" id="{F47F09C7-7886-4ED1-9760-1C4440FD5D97}"/>
                  </a:ext>
                </a:extLst>
              </p:cNvPr>
              <p:cNvSpPr>
                <a:spLocks noChangeArrowheads="1"/>
              </p:cNvSpPr>
              <p:nvPr/>
            </p:nvSpPr>
            <p:spPr bwMode="auto">
              <a:xfrm>
                <a:off x="193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49" name="Rectangle 154">
                <a:extLst>
                  <a:ext uri="{FF2B5EF4-FFF2-40B4-BE49-F238E27FC236}">
                    <a16:creationId xmlns:a16="http://schemas.microsoft.com/office/drawing/2014/main" id="{1D3085BA-120F-4C50-8FC9-F7C5BA253483}"/>
                  </a:ext>
                </a:extLst>
              </p:cNvPr>
              <p:cNvSpPr>
                <a:spLocks noChangeArrowheads="1"/>
              </p:cNvSpPr>
              <p:nvPr/>
            </p:nvSpPr>
            <p:spPr bwMode="auto">
              <a:xfrm>
                <a:off x="194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0" name="Rectangle 155">
                <a:extLst>
                  <a:ext uri="{FF2B5EF4-FFF2-40B4-BE49-F238E27FC236}">
                    <a16:creationId xmlns:a16="http://schemas.microsoft.com/office/drawing/2014/main" id="{134BE6AD-CBF0-4555-B9E2-789C5116FA3D}"/>
                  </a:ext>
                </a:extLst>
              </p:cNvPr>
              <p:cNvSpPr>
                <a:spLocks noChangeArrowheads="1"/>
              </p:cNvSpPr>
              <p:nvPr/>
            </p:nvSpPr>
            <p:spPr bwMode="auto">
              <a:xfrm>
                <a:off x="194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1" name="Rectangle 156">
                <a:extLst>
                  <a:ext uri="{FF2B5EF4-FFF2-40B4-BE49-F238E27FC236}">
                    <a16:creationId xmlns:a16="http://schemas.microsoft.com/office/drawing/2014/main" id="{C3A1A8AA-2361-4020-A8F5-2C5F0F386B77}"/>
                  </a:ext>
                </a:extLst>
              </p:cNvPr>
              <p:cNvSpPr>
                <a:spLocks noChangeArrowheads="1"/>
              </p:cNvSpPr>
              <p:nvPr/>
            </p:nvSpPr>
            <p:spPr bwMode="auto">
              <a:xfrm>
                <a:off x="195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2" name="Rectangle 157">
                <a:extLst>
                  <a:ext uri="{FF2B5EF4-FFF2-40B4-BE49-F238E27FC236}">
                    <a16:creationId xmlns:a16="http://schemas.microsoft.com/office/drawing/2014/main" id="{CBA43BBB-81A4-4D1C-B77F-6460072FEB5B}"/>
                  </a:ext>
                </a:extLst>
              </p:cNvPr>
              <p:cNvSpPr>
                <a:spLocks noChangeArrowheads="1"/>
              </p:cNvSpPr>
              <p:nvPr/>
            </p:nvSpPr>
            <p:spPr bwMode="auto">
              <a:xfrm>
                <a:off x="195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3" name="Rectangle 158">
                <a:extLst>
                  <a:ext uri="{FF2B5EF4-FFF2-40B4-BE49-F238E27FC236}">
                    <a16:creationId xmlns:a16="http://schemas.microsoft.com/office/drawing/2014/main" id="{6D822A4B-5FA6-4057-BDA3-16D09ADCFEE4}"/>
                  </a:ext>
                </a:extLst>
              </p:cNvPr>
              <p:cNvSpPr>
                <a:spLocks noChangeArrowheads="1"/>
              </p:cNvSpPr>
              <p:nvPr/>
            </p:nvSpPr>
            <p:spPr bwMode="auto">
              <a:xfrm>
                <a:off x="19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4" name="Rectangle 159">
                <a:extLst>
                  <a:ext uri="{FF2B5EF4-FFF2-40B4-BE49-F238E27FC236}">
                    <a16:creationId xmlns:a16="http://schemas.microsoft.com/office/drawing/2014/main" id="{C0743ED0-8D11-4E31-88D4-47FEC00C2AEF}"/>
                  </a:ext>
                </a:extLst>
              </p:cNvPr>
              <p:cNvSpPr>
                <a:spLocks noChangeArrowheads="1"/>
              </p:cNvSpPr>
              <p:nvPr/>
            </p:nvSpPr>
            <p:spPr bwMode="auto">
              <a:xfrm>
                <a:off x="19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5" name="Rectangle 160">
                <a:extLst>
                  <a:ext uri="{FF2B5EF4-FFF2-40B4-BE49-F238E27FC236}">
                    <a16:creationId xmlns:a16="http://schemas.microsoft.com/office/drawing/2014/main" id="{BE1910EB-4B67-454C-A430-9F3BBAF0D5B5}"/>
                  </a:ext>
                </a:extLst>
              </p:cNvPr>
              <p:cNvSpPr>
                <a:spLocks noChangeArrowheads="1"/>
              </p:cNvSpPr>
              <p:nvPr/>
            </p:nvSpPr>
            <p:spPr bwMode="auto">
              <a:xfrm>
                <a:off x="19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6" name="Rectangle 161">
                <a:extLst>
                  <a:ext uri="{FF2B5EF4-FFF2-40B4-BE49-F238E27FC236}">
                    <a16:creationId xmlns:a16="http://schemas.microsoft.com/office/drawing/2014/main" id="{E789325C-7C7C-40B6-9780-D91C5D30BB7E}"/>
                  </a:ext>
                </a:extLst>
              </p:cNvPr>
              <p:cNvSpPr>
                <a:spLocks noChangeArrowheads="1"/>
              </p:cNvSpPr>
              <p:nvPr/>
            </p:nvSpPr>
            <p:spPr bwMode="auto">
              <a:xfrm>
                <a:off x="20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7" name="Rectangle 162">
                <a:extLst>
                  <a:ext uri="{FF2B5EF4-FFF2-40B4-BE49-F238E27FC236}">
                    <a16:creationId xmlns:a16="http://schemas.microsoft.com/office/drawing/2014/main" id="{2EE7210E-4BA3-4798-9BA1-50B646E5FD55}"/>
                  </a:ext>
                </a:extLst>
              </p:cNvPr>
              <p:cNvSpPr>
                <a:spLocks noChangeArrowheads="1"/>
              </p:cNvSpPr>
              <p:nvPr/>
            </p:nvSpPr>
            <p:spPr bwMode="auto">
              <a:xfrm>
                <a:off x="20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8" name="Rectangle 163">
                <a:extLst>
                  <a:ext uri="{FF2B5EF4-FFF2-40B4-BE49-F238E27FC236}">
                    <a16:creationId xmlns:a16="http://schemas.microsoft.com/office/drawing/2014/main" id="{75FC01EA-F99F-4AC4-AA95-DC40EA7CFC88}"/>
                  </a:ext>
                </a:extLst>
              </p:cNvPr>
              <p:cNvSpPr>
                <a:spLocks noChangeArrowheads="1"/>
              </p:cNvSpPr>
              <p:nvPr/>
            </p:nvSpPr>
            <p:spPr bwMode="auto">
              <a:xfrm>
                <a:off x="20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59" name="Rectangle 164">
                <a:extLst>
                  <a:ext uri="{FF2B5EF4-FFF2-40B4-BE49-F238E27FC236}">
                    <a16:creationId xmlns:a16="http://schemas.microsoft.com/office/drawing/2014/main" id="{A1615743-5396-45AC-9EC9-5CC7A542DFE5}"/>
                  </a:ext>
                </a:extLst>
              </p:cNvPr>
              <p:cNvSpPr>
                <a:spLocks noChangeArrowheads="1"/>
              </p:cNvSpPr>
              <p:nvPr/>
            </p:nvSpPr>
            <p:spPr bwMode="auto">
              <a:xfrm>
                <a:off x="20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0" name="Rectangle 165">
                <a:extLst>
                  <a:ext uri="{FF2B5EF4-FFF2-40B4-BE49-F238E27FC236}">
                    <a16:creationId xmlns:a16="http://schemas.microsoft.com/office/drawing/2014/main" id="{5185A01F-FE3A-4517-BFC1-7961FDCFB4DE}"/>
                  </a:ext>
                </a:extLst>
              </p:cNvPr>
              <p:cNvSpPr>
                <a:spLocks noChangeArrowheads="1"/>
              </p:cNvSpPr>
              <p:nvPr/>
            </p:nvSpPr>
            <p:spPr bwMode="auto">
              <a:xfrm>
                <a:off x="20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1" name="Rectangle 166">
                <a:extLst>
                  <a:ext uri="{FF2B5EF4-FFF2-40B4-BE49-F238E27FC236}">
                    <a16:creationId xmlns:a16="http://schemas.microsoft.com/office/drawing/2014/main" id="{A018CC2E-71D7-4B36-8680-A6DFD75BFC34}"/>
                  </a:ext>
                </a:extLst>
              </p:cNvPr>
              <p:cNvSpPr>
                <a:spLocks noChangeArrowheads="1"/>
              </p:cNvSpPr>
              <p:nvPr/>
            </p:nvSpPr>
            <p:spPr bwMode="auto">
              <a:xfrm>
                <a:off x="208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2" name="Rectangle 167">
                <a:extLst>
                  <a:ext uri="{FF2B5EF4-FFF2-40B4-BE49-F238E27FC236}">
                    <a16:creationId xmlns:a16="http://schemas.microsoft.com/office/drawing/2014/main" id="{CB1BB314-1B2C-436E-82C9-10E629ED8A5B}"/>
                  </a:ext>
                </a:extLst>
              </p:cNvPr>
              <p:cNvSpPr>
                <a:spLocks noChangeArrowheads="1"/>
              </p:cNvSpPr>
              <p:nvPr/>
            </p:nvSpPr>
            <p:spPr bwMode="auto">
              <a:xfrm>
                <a:off x="209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3" name="Rectangle 168">
                <a:extLst>
                  <a:ext uri="{FF2B5EF4-FFF2-40B4-BE49-F238E27FC236}">
                    <a16:creationId xmlns:a16="http://schemas.microsoft.com/office/drawing/2014/main" id="{850B8C4E-F574-4A08-B13F-3F5FED4440BF}"/>
                  </a:ext>
                </a:extLst>
              </p:cNvPr>
              <p:cNvSpPr>
                <a:spLocks noChangeArrowheads="1"/>
              </p:cNvSpPr>
              <p:nvPr/>
            </p:nvSpPr>
            <p:spPr bwMode="auto">
              <a:xfrm>
                <a:off x="210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4" name="Rectangle 169">
                <a:extLst>
                  <a:ext uri="{FF2B5EF4-FFF2-40B4-BE49-F238E27FC236}">
                    <a16:creationId xmlns:a16="http://schemas.microsoft.com/office/drawing/2014/main" id="{4886911F-BBAF-4399-AC5B-F625516FD238}"/>
                  </a:ext>
                </a:extLst>
              </p:cNvPr>
              <p:cNvSpPr>
                <a:spLocks noChangeArrowheads="1"/>
              </p:cNvSpPr>
              <p:nvPr/>
            </p:nvSpPr>
            <p:spPr bwMode="auto">
              <a:xfrm>
                <a:off x="210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5" name="Rectangle 170">
                <a:extLst>
                  <a:ext uri="{FF2B5EF4-FFF2-40B4-BE49-F238E27FC236}">
                    <a16:creationId xmlns:a16="http://schemas.microsoft.com/office/drawing/2014/main" id="{49C6BB3C-35D4-47AB-80DB-86A18CDAB538}"/>
                  </a:ext>
                </a:extLst>
              </p:cNvPr>
              <p:cNvSpPr>
                <a:spLocks noChangeArrowheads="1"/>
              </p:cNvSpPr>
              <p:nvPr/>
            </p:nvSpPr>
            <p:spPr bwMode="auto">
              <a:xfrm>
                <a:off x="210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6" name="Rectangle 171">
                <a:extLst>
                  <a:ext uri="{FF2B5EF4-FFF2-40B4-BE49-F238E27FC236}">
                    <a16:creationId xmlns:a16="http://schemas.microsoft.com/office/drawing/2014/main" id="{67E13FC5-41A8-4924-8094-D3815854F7F4}"/>
                  </a:ext>
                </a:extLst>
              </p:cNvPr>
              <p:cNvSpPr>
                <a:spLocks noChangeArrowheads="1"/>
              </p:cNvSpPr>
              <p:nvPr/>
            </p:nvSpPr>
            <p:spPr bwMode="auto">
              <a:xfrm>
                <a:off x="210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7" name="Rectangle 172">
                <a:extLst>
                  <a:ext uri="{FF2B5EF4-FFF2-40B4-BE49-F238E27FC236}">
                    <a16:creationId xmlns:a16="http://schemas.microsoft.com/office/drawing/2014/main" id="{69C5D73C-5F97-4C23-9553-F958A7A7BC43}"/>
                  </a:ext>
                </a:extLst>
              </p:cNvPr>
              <p:cNvSpPr>
                <a:spLocks noChangeArrowheads="1"/>
              </p:cNvSpPr>
              <p:nvPr/>
            </p:nvSpPr>
            <p:spPr bwMode="auto">
              <a:xfrm>
                <a:off x="21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8" name="Rectangle 173">
                <a:extLst>
                  <a:ext uri="{FF2B5EF4-FFF2-40B4-BE49-F238E27FC236}">
                    <a16:creationId xmlns:a16="http://schemas.microsoft.com/office/drawing/2014/main" id="{CA203D78-C5EC-464B-A2CD-4548631AE05B}"/>
                  </a:ext>
                </a:extLst>
              </p:cNvPr>
              <p:cNvSpPr>
                <a:spLocks noChangeArrowheads="1"/>
              </p:cNvSpPr>
              <p:nvPr/>
            </p:nvSpPr>
            <p:spPr bwMode="auto">
              <a:xfrm>
                <a:off x="213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69" name="Rectangle 174">
                <a:extLst>
                  <a:ext uri="{FF2B5EF4-FFF2-40B4-BE49-F238E27FC236}">
                    <a16:creationId xmlns:a16="http://schemas.microsoft.com/office/drawing/2014/main" id="{8B259848-8676-4099-896B-3504F1AFD572}"/>
                  </a:ext>
                </a:extLst>
              </p:cNvPr>
              <p:cNvSpPr>
                <a:spLocks noChangeArrowheads="1"/>
              </p:cNvSpPr>
              <p:nvPr/>
            </p:nvSpPr>
            <p:spPr bwMode="auto">
              <a:xfrm>
                <a:off x="21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0" name="Rectangle 175">
                <a:extLst>
                  <a:ext uri="{FF2B5EF4-FFF2-40B4-BE49-F238E27FC236}">
                    <a16:creationId xmlns:a16="http://schemas.microsoft.com/office/drawing/2014/main" id="{78A4D697-BAE6-4A9B-8C5D-7B0E2FB1F5EC}"/>
                  </a:ext>
                </a:extLst>
              </p:cNvPr>
              <p:cNvSpPr>
                <a:spLocks noChangeArrowheads="1"/>
              </p:cNvSpPr>
              <p:nvPr/>
            </p:nvSpPr>
            <p:spPr bwMode="auto">
              <a:xfrm>
                <a:off x="21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1" name="Rectangle 176">
                <a:extLst>
                  <a:ext uri="{FF2B5EF4-FFF2-40B4-BE49-F238E27FC236}">
                    <a16:creationId xmlns:a16="http://schemas.microsoft.com/office/drawing/2014/main" id="{DC32BBD3-5F4E-44DA-9D56-ECEC5ABA5123}"/>
                  </a:ext>
                </a:extLst>
              </p:cNvPr>
              <p:cNvSpPr>
                <a:spLocks noChangeArrowheads="1"/>
              </p:cNvSpPr>
              <p:nvPr/>
            </p:nvSpPr>
            <p:spPr bwMode="auto">
              <a:xfrm>
                <a:off x="21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2" name="Rectangle 177">
                <a:extLst>
                  <a:ext uri="{FF2B5EF4-FFF2-40B4-BE49-F238E27FC236}">
                    <a16:creationId xmlns:a16="http://schemas.microsoft.com/office/drawing/2014/main" id="{F11A5EC8-9816-4A6C-812B-039DBAE25A81}"/>
                  </a:ext>
                </a:extLst>
              </p:cNvPr>
              <p:cNvSpPr>
                <a:spLocks noChangeArrowheads="1"/>
              </p:cNvSpPr>
              <p:nvPr/>
            </p:nvSpPr>
            <p:spPr bwMode="auto">
              <a:xfrm>
                <a:off x="21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3" name="Rectangle 178">
                <a:extLst>
                  <a:ext uri="{FF2B5EF4-FFF2-40B4-BE49-F238E27FC236}">
                    <a16:creationId xmlns:a16="http://schemas.microsoft.com/office/drawing/2014/main" id="{263C11C0-2316-4823-8194-98A3E2D1CD7E}"/>
                  </a:ext>
                </a:extLst>
              </p:cNvPr>
              <p:cNvSpPr>
                <a:spLocks noChangeArrowheads="1"/>
              </p:cNvSpPr>
              <p:nvPr/>
            </p:nvSpPr>
            <p:spPr bwMode="auto">
              <a:xfrm>
                <a:off x="221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4" name="Rectangle 179">
                <a:extLst>
                  <a:ext uri="{FF2B5EF4-FFF2-40B4-BE49-F238E27FC236}">
                    <a16:creationId xmlns:a16="http://schemas.microsoft.com/office/drawing/2014/main" id="{96506F48-47E0-44EB-8583-702C545E28EF}"/>
                  </a:ext>
                </a:extLst>
              </p:cNvPr>
              <p:cNvSpPr>
                <a:spLocks noChangeArrowheads="1"/>
              </p:cNvSpPr>
              <p:nvPr/>
            </p:nvSpPr>
            <p:spPr bwMode="auto">
              <a:xfrm>
                <a:off x="22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5" name="Rectangle 180">
                <a:extLst>
                  <a:ext uri="{FF2B5EF4-FFF2-40B4-BE49-F238E27FC236}">
                    <a16:creationId xmlns:a16="http://schemas.microsoft.com/office/drawing/2014/main" id="{1AC327A7-8638-4A46-8727-33809D68AFEC}"/>
                  </a:ext>
                </a:extLst>
              </p:cNvPr>
              <p:cNvSpPr>
                <a:spLocks noChangeArrowheads="1"/>
              </p:cNvSpPr>
              <p:nvPr/>
            </p:nvSpPr>
            <p:spPr bwMode="auto">
              <a:xfrm>
                <a:off x="225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6" name="Rectangle 181">
                <a:extLst>
                  <a:ext uri="{FF2B5EF4-FFF2-40B4-BE49-F238E27FC236}">
                    <a16:creationId xmlns:a16="http://schemas.microsoft.com/office/drawing/2014/main" id="{3A350971-6E5E-46D8-9AE8-8BC270F35872}"/>
                  </a:ext>
                </a:extLst>
              </p:cNvPr>
              <p:cNvSpPr>
                <a:spLocks noChangeArrowheads="1"/>
              </p:cNvSpPr>
              <p:nvPr/>
            </p:nvSpPr>
            <p:spPr bwMode="auto">
              <a:xfrm>
                <a:off x="225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7" name="Rectangle 182">
                <a:extLst>
                  <a:ext uri="{FF2B5EF4-FFF2-40B4-BE49-F238E27FC236}">
                    <a16:creationId xmlns:a16="http://schemas.microsoft.com/office/drawing/2014/main" id="{F3FEDDA6-A444-4D49-88F0-805338DB9B4D}"/>
                  </a:ext>
                </a:extLst>
              </p:cNvPr>
              <p:cNvSpPr>
                <a:spLocks noChangeArrowheads="1"/>
              </p:cNvSpPr>
              <p:nvPr/>
            </p:nvSpPr>
            <p:spPr bwMode="auto">
              <a:xfrm>
                <a:off x="225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8" name="Rectangle 183">
                <a:extLst>
                  <a:ext uri="{FF2B5EF4-FFF2-40B4-BE49-F238E27FC236}">
                    <a16:creationId xmlns:a16="http://schemas.microsoft.com/office/drawing/2014/main" id="{6B63C237-4DBA-4972-9EE7-20BE64F719D3}"/>
                  </a:ext>
                </a:extLst>
              </p:cNvPr>
              <p:cNvSpPr>
                <a:spLocks noChangeArrowheads="1"/>
              </p:cNvSpPr>
              <p:nvPr/>
            </p:nvSpPr>
            <p:spPr bwMode="auto">
              <a:xfrm>
                <a:off x="225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79" name="Rectangle 184">
                <a:extLst>
                  <a:ext uri="{FF2B5EF4-FFF2-40B4-BE49-F238E27FC236}">
                    <a16:creationId xmlns:a16="http://schemas.microsoft.com/office/drawing/2014/main" id="{C7943BC6-BB74-41C0-A94D-8BE6FAD6C141}"/>
                  </a:ext>
                </a:extLst>
              </p:cNvPr>
              <p:cNvSpPr>
                <a:spLocks noChangeArrowheads="1"/>
              </p:cNvSpPr>
              <p:nvPr/>
            </p:nvSpPr>
            <p:spPr bwMode="auto">
              <a:xfrm>
                <a:off x="226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0" name="Rectangle 185">
                <a:extLst>
                  <a:ext uri="{FF2B5EF4-FFF2-40B4-BE49-F238E27FC236}">
                    <a16:creationId xmlns:a16="http://schemas.microsoft.com/office/drawing/2014/main" id="{C7B42278-9689-4E33-85DE-C54E840C8D25}"/>
                  </a:ext>
                </a:extLst>
              </p:cNvPr>
              <p:cNvSpPr>
                <a:spLocks noChangeArrowheads="1"/>
              </p:cNvSpPr>
              <p:nvPr/>
            </p:nvSpPr>
            <p:spPr bwMode="auto">
              <a:xfrm>
                <a:off x="22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1" name="Rectangle 186">
                <a:extLst>
                  <a:ext uri="{FF2B5EF4-FFF2-40B4-BE49-F238E27FC236}">
                    <a16:creationId xmlns:a16="http://schemas.microsoft.com/office/drawing/2014/main" id="{ACEC01C4-6CF8-43A1-9E66-3B4F78FF03F8}"/>
                  </a:ext>
                </a:extLst>
              </p:cNvPr>
              <p:cNvSpPr>
                <a:spLocks noChangeArrowheads="1"/>
              </p:cNvSpPr>
              <p:nvPr/>
            </p:nvSpPr>
            <p:spPr bwMode="auto">
              <a:xfrm>
                <a:off x="22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2" name="Rectangle 187">
                <a:extLst>
                  <a:ext uri="{FF2B5EF4-FFF2-40B4-BE49-F238E27FC236}">
                    <a16:creationId xmlns:a16="http://schemas.microsoft.com/office/drawing/2014/main" id="{E6977510-BD85-4DC1-82E0-AB5D296DEB60}"/>
                  </a:ext>
                </a:extLst>
              </p:cNvPr>
              <p:cNvSpPr>
                <a:spLocks noChangeArrowheads="1"/>
              </p:cNvSpPr>
              <p:nvPr/>
            </p:nvSpPr>
            <p:spPr bwMode="auto">
              <a:xfrm>
                <a:off x="23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3" name="Rectangle 188">
                <a:extLst>
                  <a:ext uri="{FF2B5EF4-FFF2-40B4-BE49-F238E27FC236}">
                    <a16:creationId xmlns:a16="http://schemas.microsoft.com/office/drawing/2014/main" id="{1458055A-B694-47FD-8133-2BF4D88FCE62}"/>
                  </a:ext>
                </a:extLst>
              </p:cNvPr>
              <p:cNvSpPr>
                <a:spLocks noChangeArrowheads="1"/>
              </p:cNvSpPr>
              <p:nvPr/>
            </p:nvSpPr>
            <p:spPr bwMode="auto">
              <a:xfrm>
                <a:off x="23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4" name="Rectangle 189">
                <a:extLst>
                  <a:ext uri="{FF2B5EF4-FFF2-40B4-BE49-F238E27FC236}">
                    <a16:creationId xmlns:a16="http://schemas.microsoft.com/office/drawing/2014/main" id="{57C842E8-323A-4AED-ABE6-65E5E2CE6DF2}"/>
                  </a:ext>
                </a:extLst>
              </p:cNvPr>
              <p:cNvSpPr>
                <a:spLocks noChangeArrowheads="1"/>
              </p:cNvSpPr>
              <p:nvPr/>
            </p:nvSpPr>
            <p:spPr bwMode="auto">
              <a:xfrm>
                <a:off x="23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5" name="Rectangle 190">
                <a:extLst>
                  <a:ext uri="{FF2B5EF4-FFF2-40B4-BE49-F238E27FC236}">
                    <a16:creationId xmlns:a16="http://schemas.microsoft.com/office/drawing/2014/main" id="{564F9112-106E-45BD-973E-E68882C67595}"/>
                  </a:ext>
                </a:extLst>
              </p:cNvPr>
              <p:cNvSpPr>
                <a:spLocks noChangeArrowheads="1"/>
              </p:cNvSpPr>
              <p:nvPr/>
            </p:nvSpPr>
            <p:spPr bwMode="auto">
              <a:xfrm>
                <a:off x="23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6" name="Rectangle 191">
                <a:extLst>
                  <a:ext uri="{FF2B5EF4-FFF2-40B4-BE49-F238E27FC236}">
                    <a16:creationId xmlns:a16="http://schemas.microsoft.com/office/drawing/2014/main" id="{73542D53-8F1D-4E68-A6CD-2D7C9DDAEA14}"/>
                  </a:ext>
                </a:extLst>
              </p:cNvPr>
              <p:cNvSpPr>
                <a:spLocks noChangeArrowheads="1"/>
              </p:cNvSpPr>
              <p:nvPr/>
            </p:nvSpPr>
            <p:spPr bwMode="auto">
              <a:xfrm>
                <a:off x="237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7" name="Rectangle 192">
                <a:extLst>
                  <a:ext uri="{FF2B5EF4-FFF2-40B4-BE49-F238E27FC236}">
                    <a16:creationId xmlns:a16="http://schemas.microsoft.com/office/drawing/2014/main" id="{8CE02C3B-DAC6-42FF-8CFC-5B83FDEC2E52}"/>
                  </a:ext>
                </a:extLst>
              </p:cNvPr>
              <p:cNvSpPr>
                <a:spLocks noChangeArrowheads="1"/>
              </p:cNvSpPr>
              <p:nvPr/>
            </p:nvSpPr>
            <p:spPr bwMode="auto">
              <a:xfrm>
                <a:off x="23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8" name="Rectangle 193">
                <a:extLst>
                  <a:ext uri="{FF2B5EF4-FFF2-40B4-BE49-F238E27FC236}">
                    <a16:creationId xmlns:a16="http://schemas.microsoft.com/office/drawing/2014/main" id="{35C08C97-A766-4498-98D9-1CCA631C712F}"/>
                  </a:ext>
                </a:extLst>
              </p:cNvPr>
              <p:cNvSpPr>
                <a:spLocks noChangeArrowheads="1"/>
              </p:cNvSpPr>
              <p:nvPr/>
            </p:nvSpPr>
            <p:spPr bwMode="auto">
              <a:xfrm>
                <a:off x="240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89" name="Rectangle 194">
                <a:extLst>
                  <a:ext uri="{FF2B5EF4-FFF2-40B4-BE49-F238E27FC236}">
                    <a16:creationId xmlns:a16="http://schemas.microsoft.com/office/drawing/2014/main" id="{9587CD93-A868-4466-BC35-E293CEF9975D}"/>
                  </a:ext>
                </a:extLst>
              </p:cNvPr>
              <p:cNvSpPr>
                <a:spLocks noChangeArrowheads="1"/>
              </p:cNvSpPr>
              <p:nvPr/>
            </p:nvSpPr>
            <p:spPr bwMode="auto">
              <a:xfrm>
                <a:off x="240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0" name="Rectangle 195">
                <a:extLst>
                  <a:ext uri="{FF2B5EF4-FFF2-40B4-BE49-F238E27FC236}">
                    <a16:creationId xmlns:a16="http://schemas.microsoft.com/office/drawing/2014/main" id="{1F9FA815-3935-43F7-9416-36A5437E2C9E}"/>
                  </a:ext>
                </a:extLst>
              </p:cNvPr>
              <p:cNvSpPr>
                <a:spLocks noChangeArrowheads="1"/>
              </p:cNvSpPr>
              <p:nvPr/>
            </p:nvSpPr>
            <p:spPr bwMode="auto">
              <a:xfrm>
                <a:off x="241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1" name="Rectangle 196">
                <a:extLst>
                  <a:ext uri="{FF2B5EF4-FFF2-40B4-BE49-F238E27FC236}">
                    <a16:creationId xmlns:a16="http://schemas.microsoft.com/office/drawing/2014/main" id="{CCDC78F4-F35D-40FD-BF85-833ABDA80238}"/>
                  </a:ext>
                </a:extLst>
              </p:cNvPr>
              <p:cNvSpPr>
                <a:spLocks noChangeArrowheads="1"/>
              </p:cNvSpPr>
              <p:nvPr/>
            </p:nvSpPr>
            <p:spPr bwMode="auto">
              <a:xfrm>
                <a:off x="241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2" name="Rectangle 197">
                <a:extLst>
                  <a:ext uri="{FF2B5EF4-FFF2-40B4-BE49-F238E27FC236}">
                    <a16:creationId xmlns:a16="http://schemas.microsoft.com/office/drawing/2014/main" id="{A64AB850-9A0E-45BC-8FA6-59EFA7792875}"/>
                  </a:ext>
                </a:extLst>
              </p:cNvPr>
              <p:cNvSpPr>
                <a:spLocks noChangeArrowheads="1"/>
              </p:cNvSpPr>
              <p:nvPr/>
            </p:nvSpPr>
            <p:spPr bwMode="auto">
              <a:xfrm>
                <a:off x="241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3" name="Rectangle 198">
                <a:extLst>
                  <a:ext uri="{FF2B5EF4-FFF2-40B4-BE49-F238E27FC236}">
                    <a16:creationId xmlns:a16="http://schemas.microsoft.com/office/drawing/2014/main" id="{8E8CE521-EDB5-4296-824B-2C69898F8378}"/>
                  </a:ext>
                </a:extLst>
              </p:cNvPr>
              <p:cNvSpPr>
                <a:spLocks noChangeArrowheads="1"/>
              </p:cNvSpPr>
              <p:nvPr/>
            </p:nvSpPr>
            <p:spPr bwMode="auto">
              <a:xfrm>
                <a:off x="24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4" name="Rectangle 199">
                <a:extLst>
                  <a:ext uri="{FF2B5EF4-FFF2-40B4-BE49-F238E27FC236}">
                    <a16:creationId xmlns:a16="http://schemas.microsoft.com/office/drawing/2014/main" id="{E7928D6A-1BBC-4222-A461-FF1840BF10AC}"/>
                  </a:ext>
                </a:extLst>
              </p:cNvPr>
              <p:cNvSpPr>
                <a:spLocks noChangeArrowheads="1"/>
              </p:cNvSpPr>
              <p:nvPr/>
            </p:nvSpPr>
            <p:spPr bwMode="auto">
              <a:xfrm>
                <a:off x="24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5" name="Rectangle 200">
                <a:extLst>
                  <a:ext uri="{FF2B5EF4-FFF2-40B4-BE49-F238E27FC236}">
                    <a16:creationId xmlns:a16="http://schemas.microsoft.com/office/drawing/2014/main" id="{1FB45EC3-AB5F-4BAA-ABCA-141FB4DA76F7}"/>
                  </a:ext>
                </a:extLst>
              </p:cNvPr>
              <p:cNvSpPr>
                <a:spLocks noChangeArrowheads="1"/>
              </p:cNvSpPr>
              <p:nvPr/>
            </p:nvSpPr>
            <p:spPr bwMode="auto">
              <a:xfrm>
                <a:off x="24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6" name="Rectangle 201">
                <a:extLst>
                  <a:ext uri="{FF2B5EF4-FFF2-40B4-BE49-F238E27FC236}">
                    <a16:creationId xmlns:a16="http://schemas.microsoft.com/office/drawing/2014/main" id="{C3C644CE-E9EE-45E5-A159-3CC2346E521F}"/>
                  </a:ext>
                </a:extLst>
              </p:cNvPr>
              <p:cNvSpPr>
                <a:spLocks noChangeArrowheads="1"/>
              </p:cNvSpPr>
              <p:nvPr/>
            </p:nvSpPr>
            <p:spPr bwMode="auto">
              <a:xfrm>
                <a:off x="247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7" name="Rectangle 202">
                <a:extLst>
                  <a:ext uri="{FF2B5EF4-FFF2-40B4-BE49-F238E27FC236}">
                    <a16:creationId xmlns:a16="http://schemas.microsoft.com/office/drawing/2014/main" id="{26D0F051-0DE9-4A37-A605-32428C02EF80}"/>
                  </a:ext>
                </a:extLst>
              </p:cNvPr>
              <p:cNvSpPr>
                <a:spLocks noChangeArrowheads="1"/>
              </p:cNvSpPr>
              <p:nvPr/>
            </p:nvSpPr>
            <p:spPr bwMode="auto">
              <a:xfrm>
                <a:off x="24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8" name="Rectangle 203">
                <a:extLst>
                  <a:ext uri="{FF2B5EF4-FFF2-40B4-BE49-F238E27FC236}">
                    <a16:creationId xmlns:a16="http://schemas.microsoft.com/office/drawing/2014/main" id="{B71DE2EC-7F7A-45C7-9090-CAAC7A4B2C72}"/>
                  </a:ext>
                </a:extLst>
              </p:cNvPr>
              <p:cNvSpPr>
                <a:spLocks noChangeArrowheads="1"/>
              </p:cNvSpPr>
              <p:nvPr/>
            </p:nvSpPr>
            <p:spPr bwMode="auto">
              <a:xfrm>
                <a:off x="25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199" name="Rectangle 204">
                <a:extLst>
                  <a:ext uri="{FF2B5EF4-FFF2-40B4-BE49-F238E27FC236}">
                    <a16:creationId xmlns:a16="http://schemas.microsoft.com/office/drawing/2014/main" id="{29D29975-B38C-4EAC-9064-C244A46FFE7C}"/>
                  </a:ext>
                </a:extLst>
              </p:cNvPr>
              <p:cNvSpPr>
                <a:spLocks noChangeArrowheads="1"/>
              </p:cNvSpPr>
              <p:nvPr/>
            </p:nvSpPr>
            <p:spPr bwMode="auto">
              <a:xfrm>
                <a:off x="25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806" name="Rectangle 206">
              <a:extLst>
                <a:ext uri="{FF2B5EF4-FFF2-40B4-BE49-F238E27FC236}">
                  <a16:creationId xmlns:a16="http://schemas.microsoft.com/office/drawing/2014/main" id="{575B6008-6A95-499A-A74B-2006E934BD7B}"/>
                </a:ext>
              </a:extLst>
            </p:cNvPr>
            <p:cNvSpPr>
              <a:spLocks noChangeArrowheads="1"/>
            </p:cNvSpPr>
            <p:nvPr/>
          </p:nvSpPr>
          <p:spPr bwMode="auto">
            <a:xfrm>
              <a:off x="25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07" name="Rectangle 207">
              <a:extLst>
                <a:ext uri="{FF2B5EF4-FFF2-40B4-BE49-F238E27FC236}">
                  <a16:creationId xmlns:a16="http://schemas.microsoft.com/office/drawing/2014/main" id="{FC1DDFAE-7F1C-4817-9D50-0233B150EDED}"/>
                </a:ext>
              </a:extLst>
            </p:cNvPr>
            <p:cNvSpPr>
              <a:spLocks noChangeArrowheads="1"/>
            </p:cNvSpPr>
            <p:nvPr/>
          </p:nvSpPr>
          <p:spPr bwMode="auto">
            <a:xfrm>
              <a:off x="256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08" name="Rectangle 208">
              <a:extLst>
                <a:ext uri="{FF2B5EF4-FFF2-40B4-BE49-F238E27FC236}">
                  <a16:creationId xmlns:a16="http://schemas.microsoft.com/office/drawing/2014/main" id="{F6358140-42EA-4D0F-8A82-AB62C26C691F}"/>
                </a:ext>
              </a:extLst>
            </p:cNvPr>
            <p:cNvSpPr>
              <a:spLocks noChangeArrowheads="1"/>
            </p:cNvSpPr>
            <p:nvPr/>
          </p:nvSpPr>
          <p:spPr bwMode="auto">
            <a:xfrm>
              <a:off x="256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09" name="Rectangle 209">
              <a:extLst>
                <a:ext uri="{FF2B5EF4-FFF2-40B4-BE49-F238E27FC236}">
                  <a16:creationId xmlns:a16="http://schemas.microsoft.com/office/drawing/2014/main" id="{832FFB3B-352D-432F-994F-6E4D7E3C40F9}"/>
                </a:ext>
              </a:extLst>
            </p:cNvPr>
            <p:cNvSpPr>
              <a:spLocks noChangeArrowheads="1"/>
            </p:cNvSpPr>
            <p:nvPr/>
          </p:nvSpPr>
          <p:spPr bwMode="auto">
            <a:xfrm>
              <a:off x="256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0" name="Rectangle 210">
              <a:extLst>
                <a:ext uri="{FF2B5EF4-FFF2-40B4-BE49-F238E27FC236}">
                  <a16:creationId xmlns:a16="http://schemas.microsoft.com/office/drawing/2014/main" id="{22E7EE8D-9784-4EA6-9AB9-E887B296DE99}"/>
                </a:ext>
              </a:extLst>
            </p:cNvPr>
            <p:cNvSpPr>
              <a:spLocks noChangeArrowheads="1"/>
            </p:cNvSpPr>
            <p:nvPr/>
          </p:nvSpPr>
          <p:spPr bwMode="auto">
            <a:xfrm>
              <a:off x="256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1" name="Rectangle 211">
              <a:extLst>
                <a:ext uri="{FF2B5EF4-FFF2-40B4-BE49-F238E27FC236}">
                  <a16:creationId xmlns:a16="http://schemas.microsoft.com/office/drawing/2014/main" id="{33C0109B-C867-4BA4-B8CF-393F6F459982}"/>
                </a:ext>
              </a:extLst>
            </p:cNvPr>
            <p:cNvSpPr>
              <a:spLocks noChangeArrowheads="1"/>
            </p:cNvSpPr>
            <p:nvPr/>
          </p:nvSpPr>
          <p:spPr bwMode="auto">
            <a:xfrm>
              <a:off x="257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2" name="Rectangle 212">
              <a:extLst>
                <a:ext uri="{FF2B5EF4-FFF2-40B4-BE49-F238E27FC236}">
                  <a16:creationId xmlns:a16="http://schemas.microsoft.com/office/drawing/2014/main" id="{54BDDEA5-B976-49CB-AFD9-8DFB266CFFDD}"/>
                </a:ext>
              </a:extLst>
            </p:cNvPr>
            <p:cNvSpPr>
              <a:spLocks noChangeArrowheads="1"/>
            </p:cNvSpPr>
            <p:nvPr/>
          </p:nvSpPr>
          <p:spPr bwMode="auto">
            <a:xfrm>
              <a:off x="258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3" name="Rectangle 213">
              <a:extLst>
                <a:ext uri="{FF2B5EF4-FFF2-40B4-BE49-F238E27FC236}">
                  <a16:creationId xmlns:a16="http://schemas.microsoft.com/office/drawing/2014/main" id="{1890933E-C7B5-492B-AD34-6673DDBEDAF4}"/>
                </a:ext>
              </a:extLst>
            </p:cNvPr>
            <p:cNvSpPr>
              <a:spLocks noChangeArrowheads="1"/>
            </p:cNvSpPr>
            <p:nvPr/>
          </p:nvSpPr>
          <p:spPr bwMode="auto">
            <a:xfrm>
              <a:off x="25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4" name="Rectangle 214">
              <a:extLst>
                <a:ext uri="{FF2B5EF4-FFF2-40B4-BE49-F238E27FC236}">
                  <a16:creationId xmlns:a16="http://schemas.microsoft.com/office/drawing/2014/main" id="{50629092-CC09-46F5-A44E-359083B36FEA}"/>
                </a:ext>
              </a:extLst>
            </p:cNvPr>
            <p:cNvSpPr>
              <a:spLocks noChangeArrowheads="1"/>
            </p:cNvSpPr>
            <p:nvPr/>
          </p:nvSpPr>
          <p:spPr bwMode="auto">
            <a:xfrm>
              <a:off x="26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5" name="Rectangle 215">
              <a:extLst>
                <a:ext uri="{FF2B5EF4-FFF2-40B4-BE49-F238E27FC236}">
                  <a16:creationId xmlns:a16="http://schemas.microsoft.com/office/drawing/2014/main" id="{D78BE3CC-5B97-4F54-9E66-3CC623893ADF}"/>
                </a:ext>
              </a:extLst>
            </p:cNvPr>
            <p:cNvSpPr>
              <a:spLocks noChangeArrowheads="1"/>
            </p:cNvSpPr>
            <p:nvPr/>
          </p:nvSpPr>
          <p:spPr bwMode="auto">
            <a:xfrm>
              <a:off x="26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6" name="Rectangle 216">
              <a:extLst>
                <a:ext uri="{FF2B5EF4-FFF2-40B4-BE49-F238E27FC236}">
                  <a16:creationId xmlns:a16="http://schemas.microsoft.com/office/drawing/2014/main" id="{0BF1AF56-32E0-478D-879B-18A841DE5E6E}"/>
                </a:ext>
              </a:extLst>
            </p:cNvPr>
            <p:cNvSpPr>
              <a:spLocks noChangeArrowheads="1"/>
            </p:cNvSpPr>
            <p:nvPr/>
          </p:nvSpPr>
          <p:spPr bwMode="auto">
            <a:xfrm>
              <a:off x="26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7" name="Rectangle 217">
              <a:extLst>
                <a:ext uri="{FF2B5EF4-FFF2-40B4-BE49-F238E27FC236}">
                  <a16:creationId xmlns:a16="http://schemas.microsoft.com/office/drawing/2014/main" id="{3AABB154-1253-4799-9A65-090A3BC303A5}"/>
                </a:ext>
              </a:extLst>
            </p:cNvPr>
            <p:cNvSpPr>
              <a:spLocks noChangeArrowheads="1"/>
            </p:cNvSpPr>
            <p:nvPr/>
          </p:nvSpPr>
          <p:spPr bwMode="auto">
            <a:xfrm>
              <a:off x="266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8" name="Rectangle 218">
              <a:extLst>
                <a:ext uri="{FF2B5EF4-FFF2-40B4-BE49-F238E27FC236}">
                  <a16:creationId xmlns:a16="http://schemas.microsoft.com/office/drawing/2014/main" id="{1E5C1C9D-7EC5-4E5B-8ACE-42B1B93B79CA}"/>
                </a:ext>
              </a:extLst>
            </p:cNvPr>
            <p:cNvSpPr>
              <a:spLocks noChangeArrowheads="1"/>
            </p:cNvSpPr>
            <p:nvPr/>
          </p:nvSpPr>
          <p:spPr bwMode="auto">
            <a:xfrm>
              <a:off x="26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19" name="Rectangle 219">
              <a:extLst>
                <a:ext uri="{FF2B5EF4-FFF2-40B4-BE49-F238E27FC236}">
                  <a16:creationId xmlns:a16="http://schemas.microsoft.com/office/drawing/2014/main" id="{A9364102-2EB1-4990-8A56-AA544763E1DC}"/>
                </a:ext>
              </a:extLst>
            </p:cNvPr>
            <p:cNvSpPr>
              <a:spLocks noChangeArrowheads="1"/>
            </p:cNvSpPr>
            <p:nvPr/>
          </p:nvSpPr>
          <p:spPr bwMode="auto">
            <a:xfrm>
              <a:off x="26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0" name="Rectangle 220">
              <a:extLst>
                <a:ext uri="{FF2B5EF4-FFF2-40B4-BE49-F238E27FC236}">
                  <a16:creationId xmlns:a16="http://schemas.microsoft.com/office/drawing/2014/main" id="{405D3F03-A12D-4B91-B652-F390FA1FCF3E}"/>
                </a:ext>
              </a:extLst>
            </p:cNvPr>
            <p:cNvSpPr>
              <a:spLocks noChangeArrowheads="1"/>
            </p:cNvSpPr>
            <p:nvPr/>
          </p:nvSpPr>
          <p:spPr bwMode="auto">
            <a:xfrm>
              <a:off x="271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1" name="Rectangle 221">
              <a:extLst>
                <a:ext uri="{FF2B5EF4-FFF2-40B4-BE49-F238E27FC236}">
                  <a16:creationId xmlns:a16="http://schemas.microsoft.com/office/drawing/2014/main" id="{2B4650CE-6D5B-41AC-BEBC-FE29F97F83A3}"/>
                </a:ext>
              </a:extLst>
            </p:cNvPr>
            <p:cNvSpPr>
              <a:spLocks noChangeArrowheads="1"/>
            </p:cNvSpPr>
            <p:nvPr/>
          </p:nvSpPr>
          <p:spPr bwMode="auto">
            <a:xfrm>
              <a:off x="271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2" name="Rectangle 222">
              <a:extLst>
                <a:ext uri="{FF2B5EF4-FFF2-40B4-BE49-F238E27FC236}">
                  <a16:creationId xmlns:a16="http://schemas.microsoft.com/office/drawing/2014/main" id="{C77CBB15-EAB0-4430-95EE-537AAAFE8D49}"/>
                </a:ext>
              </a:extLst>
            </p:cNvPr>
            <p:cNvSpPr>
              <a:spLocks noChangeArrowheads="1"/>
            </p:cNvSpPr>
            <p:nvPr/>
          </p:nvSpPr>
          <p:spPr bwMode="auto">
            <a:xfrm>
              <a:off x="271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3" name="Rectangle 223">
              <a:extLst>
                <a:ext uri="{FF2B5EF4-FFF2-40B4-BE49-F238E27FC236}">
                  <a16:creationId xmlns:a16="http://schemas.microsoft.com/office/drawing/2014/main" id="{3D6D7A87-F1F5-4B50-A7CD-D49EF33DBFAE}"/>
                </a:ext>
              </a:extLst>
            </p:cNvPr>
            <p:cNvSpPr>
              <a:spLocks noChangeArrowheads="1"/>
            </p:cNvSpPr>
            <p:nvPr/>
          </p:nvSpPr>
          <p:spPr bwMode="auto">
            <a:xfrm>
              <a:off x="271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4" name="Rectangle 224">
              <a:extLst>
                <a:ext uri="{FF2B5EF4-FFF2-40B4-BE49-F238E27FC236}">
                  <a16:creationId xmlns:a16="http://schemas.microsoft.com/office/drawing/2014/main" id="{3ACE0D33-06FD-4520-9C47-92256CE3DB67}"/>
                </a:ext>
              </a:extLst>
            </p:cNvPr>
            <p:cNvSpPr>
              <a:spLocks noChangeArrowheads="1"/>
            </p:cNvSpPr>
            <p:nvPr/>
          </p:nvSpPr>
          <p:spPr bwMode="auto">
            <a:xfrm>
              <a:off x="272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5" name="Rectangle 225">
              <a:extLst>
                <a:ext uri="{FF2B5EF4-FFF2-40B4-BE49-F238E27FC236}">
                  <a16:creationId xmlns:a16="http://schemas.microsoft.com/office/drawing/2014/main" id="{DA5135C3-2FC8-4221-99B8-F440795771E8}"/>
                </a:ext>
              </a:extLst>
            </p:cNvPr>
            <p:cNvSpPr>
              <a:spLocks noChangeArrowheads="1"/>
            </p:cNvSpPr>
            <p:nvPr/>
          </p:nvSpPr>
          <p:spPr bwMode="auto">
            <a:xfrm>
              <a:off x="27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6" name="Rectangle 226">
              <a:extLst>
                <a:ext uri="{FF2B5EF4-FFF2-40B4-BE49-F238E27FC236}">
                  <a16:creationId xmlns:a16="http://schemas.microsoft.com/office/drawing/2014/main" id="{DD082D86-DE99-464F-ABC5-E88709497DB2}"/>
                </a:ext>
              </a:extLst>
            </p:cNvPr>
            <p:cNvSpPr>
              <a:spLocks noChangeArrowheads="1"/>
            </p:cNvSpPr>
            <p:nvPr/>
          </p:nvSpPr>
          <p:spPr bwMode="auto">
            <a:xfrm>
              <a:off x="274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7" name="Rectangle 227">
              <a:extLst>
                <a:ext uri="{FF2B5EF4-FFF2-40B4-BE49-F238E27FC236}">
                  <a16:creationId xmlns:a16="http://schemas.microsoft.com/office/drawing/2014/main" id="{3E794DE8-5FBA-4D19-B704-01541F0547E2}"/>
                </a:ext>
              </a:extLst>
            </p:cNvPr>
            <p:cNvSpPr>
              <a:spLocks noChangeArrowheads="1"/>
            </p:cNvSpPr>
            <p:nvPr/>
          </p:nvSpPr>
          <p:spPr bwMode="auto">
            <a:xfrm>
              <a:off x="27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8" name="Rectangle 228">
              <a:extLst>
                <a:ext uri="{FF2B5EF4-FFF2-40B4-BE49-F238E27FC236}">
                  <a16:creationId xmlns:a16="http://schemas.microsoft.com/office/drawing/2014/main" id="{B9E44215-2EEB-49B4-B727-611795DBF566}"/>
                </a:ext>
              </a:extLst>
            </p:cNvPr>
            <p:cNvSpPr>
              <a:spLocks noChangeArrowheads="1"/>
            </p:cNvSpPr>
            <p:nvPr/>
          </p:nvSpPr>
          <p:spPr bwMode="auto">
            <a:xfrm>
              <a:off x="27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29" name="Rectangle 229">
              <a:extLst>
                <a:ext uri="{FF2B5EF4-FFF2-40B4-BE49-F238E27FC236}">
                  <a16:creationId xmlns:a16="http://schemas.microsoft.com/office/drawing/2014/main" id="{5E074512-9E30-43DB-BAF4-6E12CBCE3A6A}"/>
                </a:ext>
              </a:extLst>
            </p:cNvPr>
            <p:cNvSpPr>
              <a:spLocks noChangeArrowheads="1"/>
            </p:cNvSpPr>
            <p:nvPr/>
          </p:nvSpPr>
          <p:spPr bwMode="auto">
            <a:xfrm>
              <a:off x="27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0" name="Rectangle 230">
              <a:extLst>
                <a:ext uri="{FF2B5EF4-FFF2-40B4-BE49-F238E27FC236}">
                  <a16:creationId xmlns:a16="http://schemas.microsoft.com/office/drawing/2014/main" id="{AB413D7B-EF31-403B-84EA-111446D61A8D}"/>
                </a:ext>
              </a:extLst>
            </p:cNvPr>
            <p:cNvSpPr>
              <a:spLocks noChangeArrowheads="1"/>
            </p:cNvSpPr>
            <p:nvPr/>
          </p:nvSpPr>
          <p:spPr bwMode="auto">
            <a:xfrm>
              <a:off x="28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1" name="Rectangle 231">
              <a:extLst>
                <a:ext uri="{FF2B5EF4-FFF2-40B4-BE49-F238E27FC236}">
                  <a16:creationId xmlns:a16="http://schemas.microsoft.com/office/drawing/2014/main" id="{A883C128-DB7E-4707-A873-8C9491FC907F}"/>
                </a:ext>
              </a:extLst>
            </p:cNvPr>
            <p:cNvSpPr>
              <a:spLocks noChangeArrowheads="1"/>
            </p:cNvSpPr>
            <p:nvPr/>
          </p:nvSpPr>
          <p:spPr bwMode="auto">
            <a:xfrm>
              <a:off x="28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2" name="Rectangle 232">
              <a:extLst>
                <a:ext uri="{FF2B5EF4-FFF2-40B4-BE49-F238E27FC236}">
                  <a16:creationId xmlns:a16="http://schemas.microsoft.com/office/drawing/2014/main" id="{9EA8F77F-B4C8-4E8A-976F-A7354E2E8A40}"/>
                </a:ext>
              </a:extLst>
            </p:cNvPr>
            <p:cNvSpPr>
              <a:spLocks noChangeArrowheads="1"/>
            </p:cNvSpPr>
            <p:nvPr/>
          </p:nvSpPr>
          <p:spPr bwMode="auto">
            <a:xfrm>
              <a:off x="28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3" name="Rectangle 233">
              <a:extLst>
                <a:ext uri="{FF2B5EF4-FFF2-40B4-BE49-F238E27FC236}">
                  <a16:creationId xmlns:a16="http://schemas.microsoft.com/office/drawing/2014/main" id="{801DC58A-EC2D-4808-BD3E-DD919EBD1404}"/>
                </a:ext>
              </a:extLst>
            </p:cNvPr>
            <p:cNvSpPr>
              <a:spLocks noChangeArrowheads="1"/>
            </p:cNvSpPr>
            <p:nvPr/>
          </p:nvSpPr>
          <p:spPr bwMode="auto">
            <a:xfrm>
              <a:off x="285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4" name="Rectangle 234">
              <a:extLst>
                <a:ext uri="{FF2B5EF4-FFF2-40B4-BE49-F238E27FC236}">
                  <a16:creationId xmlns:a16="http://schemas.microsoft.com/office/drawing/2014/main" id="{22C028AF-3BB1-4701-9F58-964EDA157EEB}"/>
                </a:ext>
              </a:extLst>
            </p:cNvPr>
            <p:cNvSpPr>
              <a:spLocks noChangeArrowheads="1"/>
            </p:cNvSpPr>
            <p:nvPr/>
          </p:nvSpPr>
          <p:spPr bwMode="auto">
            <a:xfrm>
              <a:off x="287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5" name="Rectangle 235">
              <a:extLst>
                <a:ext uri="{FF2B5EF4-FFF2-40B4-BE49-F238E27FC236}">
                  <a16:creationId xmlns:a16="http://schemas.microsoft.com/office/drawing/2014/main" id="{72D8B970-2A8B-43B7-8F4B-440AED605757}"/>
                </a:ext>
              </a:extLst>
            </p:cNvPr>
            <p:cNvSpPr>
              <a:spLocks noChangeArrowheads="1"/>
            </p:cNvSpPr>
            <p:nvPr/>
          </p:nvSpPr>
          <p:spPr bwMode="auto">
            <a:xfrm>
              <a:off x="287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6" name="Rectangle 236">
              <a:extLst>
                <a:ext uri="{FF2B5EF4-FFF2-40B4-BE49-F238E27FC236}">
                  <a16:creationId xmlns:a16="http://schemas.microsoft.com/office/drawing/2014/main" id="{816C7A07-776C-43D5-AF29-F16546A2652C}"/>
                </a:ext>
              </a:extLst>
            </p:cNvPr>
            <p:cNvSpPr>
              <a:spLocks noChangeArrowheads="1"/>
            </p:cNvSpPr>
            <p:nvPr/>
          </p:nvSpPr>
          <p:spPr bwMode="auto">
            <a:xfrm>
              <a:off x="287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7" name="Rectangle 237">
              <a:extLst>
                <a:ext uri="{FF2B5EF4-FFF2-40B4-BE49-F238E27FC236}">
                  <a16:creationId xmlns:a16="http://schemas.microsoft.com/office/drawing/2014/main" id="{F04177C2-B986-413A-8CC2-DB6861CCC1B5}"/>
                </a:ext>
              </a:extLst>
            </p:cNvPr>
            <p:cNvSpPr>
              <a:spLocks noChangeArrowheads="1"/>
            </p:cNvSpPr>
            <p:nvPr/>
          </p:nvSpPr>
          <p:spPr bwMode="auto">
            <a:xfrm>
              <a:off x="288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8" name="Rectangle 238">
              <a:extLst>
                <a:ext uri="{FF2B5EF4-FFF2-40B4-BE49-F238E27FC236}">
                  <a16:creationId xmlns:a16="http://schemas.microsoft.com/office/drawing/2014/main" id="{65FFD9D1-4864-4AF0-90CD-66B146195AAF}"/>
                </a:ext>
              </a:extLst>
            </p:cNvPr>
            <p:cNvSpPr>
              <a:spLocks noChangeArrowheads="1"/>
            </p:cNvSpPr>
            <p:nvPr/>
          </p:nvSpPr>
          <p:spPr bwMode="auto">
            <a:xfrm>
              <a:off x="288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39" name="Rectangle 239">
              <a:extLst>
                <a:ext uri="{FF2B5EF4-FFF2-40B4-BE49-F238E27FC236}">
                  <a16:creationId xmlns:a16="http://schemas.microsoft.com/office/drawing/2014/main" id="{D84D9179-5ECA-4368-9F9D-EB17E4BB540E}"/>
                </a:ext>
              </a:extLst>
            </p:cNvPr>
            <p:cNvSpPr>
              <a:spLocks noChangeArrowheads="1"/>
            </p:cNvSpPr>
            <p:nvPr/>
          </p:nvSpPr>
          <p:spPr bwMode="auto">
            <a:xfrm>
              <a:off x="28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0" name="Rectangle 240">
              <a:extLst>
                <a:ext uri="{FF2B5EF4-FFF2-40B4-BE49-F238E27FC236}">
                  <a16:creationId xmlns:a16="http://schemas.microsoft.com/office/drawing/2014/main" id="{BD6EF4AA-C4C1-4E0A-BBC4-E22B9FE07BE9}"/>
                </a:ext>
              </a:extLst>
            </p:cNvPr>
            <p:cNvSpPr>
              <a:spLocks noChangeArrowheads="1"/>
            </p:cNvSpPr>
            <p:nvPr/>
          </p:nvSpPr>
          <p:spPr bwMode="auto">
            <a:xfrm>
              <a:off x="29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1" name="Rectangle 241">
              <a:extLst>
                <a:ext uri="{FF2B5EF4-FFF2-40B4-BE49-F238E27FC236}">
                  <a16:creationId xmlns:a16="http://schemas.microsoft.com/office/drawing/2014/main" id="{B2ED7072-0E59-42CC-A1D9-5A6E382C2D94}"/>
                </a:ext>
              </a:extLst>
            </p:cNvPr>
            <p:cNvSpPr>
              <a:spLocks noChangeArrowheads="1"/>
            </p:cNvSpPr>
            <p:nvPr/>
          </p:nvSpPr>
          <p:spPr bwMode="auto">
            <a:xfrm>
              <a:off x="29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2" name="Rectangle 242">
              <a:extLst>
                <a:ext uri="{FF2B5EF4-FFF2-40B4-BE49-F238E27FC236}">
                  <a16:creationId xmlns:a16="http://schemas.microsoft.com/office/drawing/2014/main" id="{435D5035-0D79-4433-9A83-D95DC2ABA941}"/>
                </a:ext>
              </a:extLst>
            </p:cNvPr>
            <p:cNvSpPr>
              <a:spLocks noChangeArrowheads="1"/>
            </p:cNvSpPr>
            <p:nvPr/>
          </p:nvSpPr>
          <p:spPr bwMode="auto">
            <a:xfrm>
              <a:off x="29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3" name="Rectangle 243">
              <a:extLst>
                <a:ext uri="{FF2B5EF4-FFF2-40B4-BE49-F238E27FC236}">
                  <a16:creationId xmlns:a16="http://schemas.microsoft.com/office/drawing/2014/main" id="{058D274D-A33F-4E8D-A56D-A718C8BB0420}"/>
                </a:ext>
              </a:extLst>
            </p:cNvPr>
            <p:cNvSpPr>
              <a:spLocks noChangeArrowheads="1"/>
            </p:cNvSpPr>
            <p:nvPr/>
          </p:nvSpPr>
          <p:spPr bwMode="auto">
            <a:xfrm>
              <a:off x="29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4" name="Rectangle 244">
              <a:extLst>
                <a:ext uri="{FF2B5EF4-FFF2-40B4-BE49-F238E27FC236}">
                  <a16:creationId xmlns:a16="http://schemas.microsoft.com/office/drawing/2014/main" id="{4DD1BC54-7F01-4B73-A92C-14F4F1B293B8}"/>
                </a:ext>
              </a:extLst>
            </p:cNvPr>
            <p:cNvSpPr>
              <a:spLocks noChangeArrowheads="1"/>
            </p:cNvSpPr>
            <p:nvPr/>
          </p:nvSpPr>
          <p:spPr bwMode="auto">
            <a:xfrm>
              <a:off x="29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5" name="Rectangle 245">
              <a:extLst>
                <a:ext uri="{FF2B5EF4-FFF2-40B4-BE49-F238E27FC236}">
                  <a16:creationId xmlns:a16="http://schemas.microsoft.com/office/drawing/2014/main" id="{65EC391E-AA8B-4140-A4C6-2C7F6C55DAAF}"/>
                </a:ext>
              </a:extLst>
            </p:cNvPr>
            <p:cNvSpPr>
              <a:spLocks noChangeArrowheads="1"/>
            </p:cNvSpPr>
            <p:nvPr/>
          </p:nvSpPr>
          <p:spPr bwMode="auto">
            <a:xfrm>
              <a:off x="29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6" name="Rectangle 246">
              <a:extLst>
                <a:ext uri="{FF2B5EF4-FFF2-40B4-BE49-F238E27FC236}">
                  <a16:creationId xmlns:a16="http://schemas.microsoft.com/office/drawing/2014/main" id="{69115E49-AC8D-413E-8F2B-A274C8F72A49}"/>
                </a:ext>
              </a:extLst>
            </p:cNvPr>
            <p:cNvSpPr>
              <a:spLocks noChangeArrowheads="1"/>
            </p:cNvSpPr>
            <p:nvPr/>
          </p:nvSpPr>
          <p:spPr bwMode="auto">
            <a:xfrm>
              <a:off x="30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7" name="Rectangle 247">
              <a:extLst>
                <a:ext uri="{FF2B5EF4-FFF2-40B4-BE49-F238E27FC236}">
                  <a16:creationId xmlns:a16="http://schemas.microsoft.com/office/drawing/2014/main" id="{265F3E96-6785-4884-A6BF-4C2ABFADA700}"/>
                </a:ext>
              </a:extLst>
            </p:cNvPr>
            <p:cNvSpPr>
              <a:spLocks noChangeArrowheads="1"/>
            </p:cNvSpPr>
            <p:nvPr/>
          </p:nvSpPr>
          <p:spPr bwMode="auto">
            <a:xfrm>
              <a:off x="302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8" name="Rectangle 248">
              <a:extLst>
                <a:ext uri="{FF2B5EF4-FFF2-40B4-BE49-F238E27FC236}">
                  <a16:creationId xmlns:a16="http://schemas.microsoft.com/office/drawing/2014/main" id="{9CDDC397-14BC-4CF7-AF39-C5CA4D268AE1}"/>
                </a:ext>
              </a:extLst>
            </p:cNvPr>
            <p:cNvSpPr>
              <a:spLocks noChangeArrowheads="1"/>
            </p:cNvSpPr>
            <p:nvPr/>
          </p:nvSpPr>
          <p:spPr bwMode="auto">
            <a:xfrm>
              <a:off x="303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49" name="Rectangle 249">
              <a:extLst>
                <a:ext uri="{FF2B5EF4-FFF2-40B4-BE49-F238E27FC236}">
                  <a16:creationId xmlns:a16="http://schemas.microsoft.com/office/drawing/2014/main" id="{2051EFE1-347B-47C2-AAA2-A39667FD1BB7}"/>
                </a:ext>
              </a:extLst>
            </p:cNvPr>
            <p:cNvSpPr>
              <a:spLocks noChangeArrowheads="1"/>
            </p:cNvSpPr>
            <p:nvPr/>
          </p:nvSpPr>
          <p:spPr bwMode="auto">
            <a:xfrm>
              <a:off x="30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0" name="Rectangle 250">
              <a:extLst>
                <a:ext uri="{FF2B5EF4-FFF2-40B4-BE49-F238E27FC236}">
                  <a16:creationId xmlns:a16="http://schemas.microsoft.com/office/drawing/2014/main" id="{EAB41547-4DA9-4D11-AC47-8DFF02D3B259}"/>
                </a:ext>
              </a:extLst>
            </p:cNvPr>
            <p:cNvSpPr>
              <a:spLocks noChangeArrowheads="1"/>
            </p:cNvSpPr>
            <p:nvPr/>
          </p:nvSpPr>
          <p:spPr bwMode="auto">
            <a:xfrm>
              <a:off x="30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1" name="Rectangle 251">
              <a:extLst>
                <a:ext uri="{FF2B5EF4-FFF2-40B4-BE49-F238E27FC236}">
                  <a16:creationId xmlns:a16="http://schemas.microsoft.com/office/drawing/2014/main" id="{D38E2EF3-10CA-45A4-8F83-3E770BA1D1FA}"/>
                </a:ext>
              </a:extLst>
            </p:cNvPr>
            <p:cNvSpPr>
              <a:spLocks noChangeArrowheads="1"/>
            </p:cNvSpPr>
            <p:nvPr/>
          </p:nvSpPr>
          <p:spPr bwMode="auto">
            <a:xfrm>
              <a:off x="303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2" name="Rectangle 252">
              <a:extLst>
                <a:ext uri="{FF2B5EF4-FFF2-40B4-BE49-F238E27FC236}">
                  <a16:creationId xmlns:a16="http://schemas.microsoft.com/office/drawing/2014/main" id="{3CCA9427-EC63-459E-A72F-1ED18A8DCB73}"/>
                </a:ext>
              </a:extLst>
            </p:cNvPr>
            <p:cNvSpPr>
              <a:spLocks noChangeArrowheads="1"/>
            </p:cNvSpPr>
            <p:nvPr/>
          </p:nvSpPr>
          <p:spPr bwMode="auto">
            <a:xfrm>
              <a:off x="30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3" name="Rectangle 253">
              <a:extLst>
                <a:ext uri="{FF2B5EF4-FFF2-40B4-BE49-F238E27FC236}">
                  <a16:creationId xmlns:a16="http://schemas.microsoft.com/office/drawing/2014/main" id="{F75AD118-D1A3-456E-9E5D-9034BE630112}"/>
                </a:ext>
              </a:extLst>
            </p:cNvPr>
            <p:cNvSpPr>
              <a:spLocks noChangeArrowheads="1"/>
            </p:cNvSpPr>
            <p:nvPr/>
          </p:nvSpPr>
          <p:spPr bwMode="auto">
            <a:xfrm>
              <a:off x="30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4" name="Rectangle 254">
              <a:extLst>
                <a:ext uri="{FF2B5EF4-FFF2-40B4-BE49-F238E27FC236}">
                  <a16:creationId xmlns:a16="http://schemas.microsoft.com/office/drawing/2014/main" id="{0DB053AE-4B71-4EE4-A4AE-6FCD6F5EF6BF}"/>
                </a:ext>
              </a:extLst>
            </p:cNvPr>
            <p:cNvSpPr>
              <a:spLocks noChangeArrowheads="1"/>
            </p:cNvSpPr>
            <p:nvPr/>
          </p:nvSpPr>
          <p:spPr bwMode="auto">
            <a:xfrm>
              <a:off x="30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5" name="Rectangle 255">
              <a:extLst>
                <a:ext uri="{FF2B5EF4-FFF2-40B4-BE49-F238E27FC236}">
                  <a16:creationId xmlns:a16="http://schemas.microsoft.com/office/drawing/2014/main" id="{402EF72B-EA81-4063-9FA1-BA94C06C8567}"/>
                </a:ext>
              </a:extLst>
            </p:cNvPr>
            <p:cNvSpPr>
              <a:spLocks noChangeArrowheads="1"/>
            </p:cNvSpPr>
            <p:nvPr/>
          </p:nvSpPr>
          <p:spPr bwMode="auto">
            <a:xfrm>
              <a:off x="30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6" name="Rectangle 256">
              <a:extLst>
                <a:ext uri="{FF2B5EF4-FFF2-40B4-BE49-F238E27FC236}">
                  <a16:creationId xmlns:a16="http://schemas.microsoft.com/office/drawing/2014/main" id="{8C228796-7C2C-42AC-AE7A-07CCF86BB675}"/>
                </a:ext>
              </a:extLst>
            </p:cNvPr>
            <p:cNvSpPr>
              <a:spLocks noChangeArrowheads="1"/>
            </p:cNvSpPr>
            <p:nvPr/>
          </p:nvSpPr>
          <p:spPr bwMode="auto">
            <a:xfrm>
              <a:off x="311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7" name="Rectangle 257">
              <a:extLst>
                <a:ext uri="{FF2B5EF4-FFF2-40B4-BE49-F238E27FC236}">
                  <a16:creationId xmlns:a16="http://schemas.microsoft.com/office/drawing/2014/main" id="{3EF197B9-CF06-4BCA-9AC6-95E05569B423}"/>
                </a:ext>
              </a:extLst>
            </p:cNvPr>
            <p:cNvSpPr>
              <a:spLocks noChangeArrowheads="1"/>
            </p:cNvSpPr>
            <p:nvPr/>
          </p:nvSpPr>
          <p:spPr bwMode="auto">
            <a:xfrm>
              <a:off x="31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8" name="Rectangle 258">
              <a:extLst>
                <a:ext uri="{FF2B5EF4-FFF2-40B4-BE49-F238E27FC236}">
                  <a16:creationId xmlns:a16="http://schemas.microsoft.com/office/drawing/2014/main" id="{A457E042-8524-436A-B4C4-EFCE26BAB5EB}"/>
                </a:ext>
              </a:extLst>
            </p:cNvPr>
            <p:cNvSpPr>
              <a:spLocks noChangeArrowheads="1"/>
            </p:cNvSpPr>
            <p:nvPr/>
          </p:nvSpPr>
          <p:spPr bwMode="auto">
            <a:xfrm>
              <a:off x="31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59" name="Rectangle 259">
              <a:extLst>
                <a:ext uri="{FF2B5EF4-FFF2-40B4-BE49-F238E27FC236}">
                  <a16:creationId xmlns:a16="http://schemas.microsoft.com/office/drawing/2014/main" id="{A4A025F9-A435-4505-97C1-2B32C34C737F}"/>
                </a:ext>
              </a:extLst>
            </p:cNvPr>
            <p:cNvSpPr>
              <a:spLocks noChangeArrowheads="1"/>
            </p:cNvSpPr>
            <p:nvPr/>
          </p:nvSpPr>
          <p:spPr bwMode="auto">
            <a:xfrm>
              <a:off x="31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0" name="Rectangle 260">
              <a:extLst>
                <a:ext uri="{FF2B5EF4-FFF2-40B4-BE49-F238E27FC236}">
                  <a16:creationId xmlns:a16="http://schemas.microsoft.com/office/drawing/2014/main" id="{4AA41AB0-625F-49FC-AEA1-DEF225B57FE2}"/>
                </a:ext>
              </a:extLst>
            </p:cNvPr>
            <p:cNvSpPr>
              <a:spLocks noChangeArrowheads="1"/>
            </p:cNvSpPr>
            <p:nvPr/>
          </p:nvSpPr>
          <p:spPr bwMode="auto">
            <a:xfrm>
              <a:off x="318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1" name="Rectangle 261">
              <a:extLst>
                <a:ext uri="{FF2B5EF4-FFF2-40B4-BE49-F238E27FC236}">
                  <a16:creationId xmlns:a16="http://schemas.microsoft.com/office/drawing/2014/main" id="{239CC3D7-5962-4F49-B90A-7C58FCDAFD2F}"/>
                </a:ext>
              </a:extLst>
            </p:cNvPr>
            <p:cNvSpPr>
              <a:spLocks noChangeArrowheads="1"/>
            </p:cNvSpPr>
            <p:nvPr/>
          </p:nvSpPr>
          <p:spPr bwMode="auto">
            <a:xfrm>
              <a:off x="318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2" name="Rectangle 262">
              <a:extLst>
                <a:ext uri="{FF2B5EF4-FFF2-40B4-BE49-F238E27FC236}">
                  <a16:creationId xmlns:a16="http://schemas.microsoft.com/office/drawing/2014/main" id="{62B88C8E-9354-4D9C-8A7D-43262E9724F5}"/>
                </a:ext>
              </a:extLst>
            </p:cNvPr>
            <p:cNvSpPr>
              <a:spLocks noChangeArrowheads="1"/>
            </p:cNvSpPr>
            <p:nvPr/>
          </p:nvSpPr>
          <p:spPr bwMode="auto">
            <a:xfrm>
              <a:off x="318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3" name="Rectangle 263">
              <a:extLst>
                <a:ext uri="{FF2B5EF4-FFF2-40B4-BE49-F238E27FC236}">
                  <a16:creationId xmlns:a16="http://schemas.microsoft.com/office/drawing/2014/main" id="{BD401690-E6D4-46B3-A7AF-197BA383AC49}"/>
                </a:ext>
              </a:extLst>
            </p:cNvPr>
            <p:cNvSpPr>
              <a:spLocks noChangeArrowheads="1"/>
            </p:cNvSpPr>
            <p:nvPr/>
          </p:nvSpPr>
          <p:spPr bwMode="auto">
            <a:xfrm>
              <a:off x="318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4" name="Rectangle 264">
              <a:extLst>
                <a:ext uri="{FF2B5EF4-FFF2-40B4-BE49-F238E27FC236}">
                  <a16:creationId xmlns:a16="http://schemas.microsoft.com/office/drawing/2014/main" id="{158B49A3-0F24-4942-831B-51CE9039C98B}"/>
                </a:ext>
              </a:extLst>
            </p:cNvPr>
            <p:cNvSpPr>
              <a:spLocks noChangeArrowheads="1"/>
            </p:cNvSpPr>
            <p:nvPr/>
          </p:nvSpPr>
          <p:spPr bwMode="auto">
            <a:xfrm>
              <a:off x="319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5" name="Rectangle 265">
              <a:extLst>
                <a:ext uri="{FF2B5EF4-FFF2-40B4-BE49-F238E27FC236}">
                  <a16:creationId xmlns:a16="http://schemas.microsoft.com/office/drawing/2014/main" id="{5C3A649F-00D9-4EE7-BDDA-232C914A4B20}"/>
                </a:ext>
              </a:extLst>
            </p:cNvPr>
            <p:cNvSpPr>
              <a:spLocks noChangeArrowheads="1"/>
            </p:cNvSpPr>
            <p:nvPr/>
          </p:nvSpPr>
          <p:spPr bwMode="auto">
            <a:xfrm>
              <a:off x="32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6" name="Rectangle 266">
              <a:extLst>
                <a:ext uri="{FF2B5EF4-FFF2-40B4-BE49-F238E27FC236}">
                  <a16:creationId xmlns:a16="http://schemas.microsoft.com/office/drawing/2014/main" id="{C8EE2E67-C844-4F9B-BEAE-ED66F206AC19}"/>
                </a:ext>
              </a:extLst>
            </p:cNvPr>
            <p:cNvSpPr>
              <a:spLocks noChangeArrowheads="1"/>
            </p:cNvSpPr>
            <p:nvPr/>
          </p:nvSpPr>
          <p:spPr bwMode="auto">
            <a:xfrm>
              <a:off x="32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7" name="Rectangle 267">
              <a:extLst>
                <a:ext uri="{FF2B5EF4-FFF2-40B4-BE49-F238E27FC236}">
                  <a16:creationId xmlns:a16="http://schemas.microsoft.com/office/drawing/2014/main" id="{FC605A91-F7DA-4832-80DD-E00304513FD9}"/>
                </a:ext>
              </a:extLst>
            </p:cNvPr>
            <p:cNvSpPr>
              <a:spLocks noChangeArrowheads="1"/>
            </p:cNvSpPr>
            <p:nvPr/>
          </p:nvSpPr>
          <p:spPr bwMode="auto">
            <a:xfrm>
              <a:off x="32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8" name="Rectangle 268">
              <a:extLst>
                <a:ext uri="{FF2B5EF4-FFF2-40B4-BE49-F238E27FC236}">
                  <a16:creationId xmlns:a16="http://schemas.microsoft.com/office/drawing/2014/main" id="{4267D23C-1A3A-4277-B3F5-B03A9FB1E726}"/>
                </a:ext>
              </a:extLst>
            </p:cNvPr>
            <p:cNvSpPr>
              <a:spLocks noChangeArrowheads="1"/>
            </p:cNvSpPr>
            <p:nvPr/>
          </p:nvSpPr>
          <p:spPr bwMode="auto">
            <a:xfrm>
              <a:off x="32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69" name="Rectangle 269">
              <a:extLst>
                <a:ext uri="{FF2B5EF4-FFF2-40B4-BE49-F238E27FC236}">
                  <a16:creationId xmlns:a16="http://schemas.microsoft.com/office/drawing/2014/main" id="{E6576A7C-F19F-4B72-9C69-DCC9CCCDE8F4}"/>
                </a:ext>
              </a:extLst>
            </p:cNvPr>
            <p:cNvSpPr>
              <a:spLocks noChangeArrowheads="1"/>
            </p:cNvSpPr>
            <p:nvPr/>
          </p:nvSpPr>
          <p:spPr bwMode="auto">
            <a:xfrm>
              <a:off x="327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0" name="Rectangle 270">
              <a:extLst>
                <a:ext uri="{FF2B5EF4-FFF2-40B4-BE49-F238E27FC236}">
                  <a16:creationId xmlns:a16="http://schemas.microsoft.com/office/drawing/2014/main" id="{2D42BCE3-E33A-453E-8C3A-A3498D307F4C}"/>
                </a:ext>
              </a:extLst>
            </p:cNvPr>
            <p:cNvSpPr>
              <a:spLocks noChangeArrowheads="1"/>
            </p:cNvSpPr>
            <p:nvPr/>
          </p:nvSpPr>
          <p:spPr bwMode="auto">
            <a:xfrm>
              <a:off x="32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1" name="Rectangle 271">
              <a:extLst>
                <a:ext uri="{FF2B5EF4-FFF2-40B4-BE49-F238E27FC236}">
                  <a16:creationId xmlns:a16="http://schemas.microsoft.com/office/drawing/2014/main" id="{87D7F488-3141-46CA-B420-F11164E228FC}"/>
                </a:ext>
              </a:extLst>
            </p:cNvPr>
            <p:cNvSpPr>
              <a:spLocks noChangeArrowheads="1"/>
            </p:cNvSpPr>
            <p:nvPr/>
          </p:nvSpPr>
          <p:spPr bwMode="auto">
            <a:xfrm>
              <a:off x="330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2" name="Rectangle 272">
              <a:extLst>
                <a:ext uri="{FF2B5EF4-FFF2-40B4-BE49-F238E27FC236}">
                  <a16:creationId xmlns:a16="http://schemas.microsoft.com/office/drawing/2014/main" id="{86D5D269-8104-4C7A-B214-5D9F19D88C0E}"/>
                </a:ext>
              </a:extLst>
            </p:cNvPr>
            <p:cNvSpPr>
              <a:spLocks noChangeArrowheads="1"/>
            </p:cNvSpPr>
            <p:nvPr/>
          </p:nvSpPr>
          <p:spPr bwMode="auto">
            <a:xfrm>
              <a:off x="33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3" name="Rectangle 273">
              <a:extLst>
                <a:ext uri="{FF2B5EF4-FFF2-40B4-BE49-F238E27FC236}">
                  <a16:creationId xmlns:a16="http://schemas.microsoft.com/office/drawing/2014/main" id="{7752CFC3-B338-44CD-BE05-0A1E7616FF06}"/>
                </a:ext>
              </a:extLst>
            </p:cNvPr>
            <p:cNvSpPr>
              <a:spLocks noChangeArrowheads="1"/>
            </p:cNvSpPr>
            <p:nvPr/>
          </p:nvSpPr>
          <p:spPr bwMode="auto">
            <a:xfrm>
              <a:off x="333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4" name="Rectangle 274">
              <a:extLst>
                <a:ext uri="{FF2B5EF4-FFF2-40B4-BE49-F238E27FC236}">
                  <a16:creationId xmlns:a16="http://schemas.microsoft.com/office/drawing/2014/main" id="{D6E7105D-1920-4C42-AB93-257FB8E7B9BD}"/>
                </a:ext>
              </a:extLst>
            </p:cNvPr>
            <p:cNvSpPr>
              <a:spLocks noChangeArrowheads="1"/>
            </p:cNvSpPr>
            <p:nvPr/>
          </p:nvSpPr>
          <p:spPr bwMode="auto">
            <a:xfrm>
              <a:off x="3337"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5" name="Rectangle 275">
              <a:extLst>
                <a:ext uri="{FF2B5EF4-FFF2-40B4-BE49-F238E27FC236}">
                  <a16:creationId xmlns:a16="http://schemas.microsoft.com/office/drawing/2014/main" id="{9C1827DE-F074-42E5-BA85-3C57B04C6D77}"/>
                </a:ext>
              </a:extLst>
            </p:cNvPr>
            <p:cNvSpPr>
              <a:spLocks noChangeArrowheads="1"/>
            </p:cNvSpPr>
            <p:nvPr/>
          </p:nvSpPr>
          <p:spPr bwMode="auto">
            <a:xfrm>
              <a:off x="334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6" name="Rectangle 276">
              <a:extLst>
                <a:ext uri="{FF2B5EF4-FFF2-40B4-BE49-F238E27FC236}">
                  <a16:creationId xmlns:a16="http://schemas.microsoft.com/office/drawing/2014/main" id="{169783D8-E01A-4138-B274-026507CD2B12}"/>
                </a:ext>
              </a:extLst>
            </p:cNvPr>
            <p:cNvSpPr>
              <a:spLocks noChangeArrowheads="1"/>
            </p:cNvSpPr>
            <p:nvPr/>
          </p:nvSpPr>
          <p:spPr bwMode="auto">
            <a:xfrm>
              <a:off x="334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7" name="Rectangle 277">
              <a:extLst>
                <a:ext uri="{FF2B5EF4-FFF2-40B4-BE49-F238E27FC236}">
                  <a16:creationId xmlns:a16="http://schemas.microsoft.com/office/drawing/2014/main" id="{A9151DEB-386E-4EDA-99D3-129BCC7E62FA}"/>
                </a:ext>
              </a:extLst>
            </p:cNvPr>
            <p:cNvSpPr>
              <a:spLocks noChangeArrowheads="1"/>
            </p:cNvSpPr>
            <p:nvPr/>
          </p:nvSpPr>
          <p:spPr bwMode="auto">
            <a:xfrm>
              <a:off x="334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8" name="Rectangle 278">
              <a:extLst>
                <a:ext uri="{FF2B5EF4-FFF2-40B4-BE49-F238E27FC236}">
                  <a16:creationId xmlns:a16="http://schemas.microsoft.com/office/drawing/2014/main" id="{0C49B9AD-4F97-4570-8DC5-173960C862D3}"/>
                </a:ext>
              </a:extLst>
            </p:cNvPr>
            <p:cNvSpPr>
              <a:spLocks noChangeArrowheads="1"/>
            </p:cNvSpPr>
            <p:nvPr/>
          </p:nvSpPr>
          <p:spPr bwMode="auto">
            <a:xfrm>
              <a:off x="334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79" name="Rectangle 279">
              <a:extLst>
                <a:ext uri="{FF2B5EF4-FFF2-40B4-BE49-F238E27FC236}">
                  <a16:creationId xmlns:a16="http://schemas.microsoft.com/office/drawing/2014/main" id="{572A72EC-23A5-4102-80BD-8A4BFAD8476A}"/>
                </a:ext>
              </a:extLst>
            </p:cNvPr>
            <p:cNvSpPr>
              <a:spLocks noChangeArrowheads="1"/>
            </p:cNvSpPr>
            <p:nvPr/>
          </p:nvSpPr>
          <p:spPr bwMode="auto">
            <a:xfrm>
              <a:off x="336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0" name="Rectangle 280">
              <a:extLst>
                <a:ext uri="{FF2B5EF4-FFF2-40B4-BE49-F238E27FC236}">
                  <a16:creationId xmlns:a16="http://schemas.microsoft.com/office/drawing/2014/main" id="{17C461E9-7840-47BB-B71A-9EC2EA416540}"/>
                </a:ext>
              </a:extLst>
            </p:cNvPr>
            <p:cNvSpPr>
              <a:spLocks noChangeArrowheads="1"/>
            </p:cNvSpPr>
            <p:nvPr/>
          </p:nvSpPr>
          <p:spPr bwMode="auto">
            <a:xfrm>
              <a:off x="33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1" name="Rectangle 281">
              <a:extLst>
                <a:ext uri="{FF2B5EF4-FFF2-40B4-BE49-F238E27FC236}">
                  <a16:creationId xmlns:a16="http://schemas.microsoft.com/office/drawing/2014/main" id="{3C9AA74C-6E2C-4754-8AA1-73076EAFE4D3}"/>
                </a:ext>
              </a:extLst>
            </p:cNvPr>
            <p:cNvSpPr>
              <a:spLocks noChangeArrowheads="1"/>
            </p:cNvSpPr>
            <p:nvPr/>
          </p:nvSpPr>
          <p:spPr bwMode="auto">
            <a:xfrm>
              <a:off x="33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2" name="Rectangle 282">
              <a:extLst>
                <a:ext uri="{FF2B5EF4-FFF2-40B4-BE49-F238E27FC236}">
                  <a16:creationId xmlns:a16="http://schemas.microsoft.com/office/drawing/2014/main" id="{CEDEA167-EBC3-45B2-ADEE-07F3EBC8417F}"/>
                </a:ext>
              </a:extLst>
            </p:cNvPr>
            <p:cNvSpPr>
              <a:spLocks noChangeArrowheads="1"/>
            </p:cNvSpPr>
            <p:nvPr/>
          </p:nvSpPr>
          <p:spPr bwMode="auto">
            <a:xfrm>
              <a:off x="34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3" name="Rectangle 283">
              <a:extLst>
                <a:ext uri="{FF2B5EF4-FFF2-40B4-BE49-F238E27FC236}">
                  <a16:creationId xmlns:a16="http://schemas.microsoft.com/office/drawing/2014/main" id="{7B4BED90-F9E4-4AB2-A41B-99A3CDB94EDF}"/>
                </a:ext>
              </a:extLst>
            </p:cNvPr>
            <p:cNvSpPr>
              <a:spLocks noChangeArrowheads="1"/>
            </p:cNvSpPr>
            <p:nvPr/>
          </p:nvSpPr>
          <p:spPr bwMode="auto">
            <a:xfrm>
              <a:off x="34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4" name="Rectangle 284">
              <a:extLst>
                <a:ext uri="{FF2B5EF4-FFF2-40B4-BE49-F238E27FC236}">
                  <a16:creationId xmlns:a16="http://schemas.microsoft.com/office/drawing/2014/main" id="{262DBEC8-8904-449D-936A-74F9D351BD2E}"/>
                </a:ext>
              </a:extLst>
            </p:cNvPr>
            <p:cNvSpPr>
              <a:spLocks noChangeArrowheads="1"/>
            </p:cNvSpPr>
            <p:nvPr/>
          </p:nvSpPr>
          <p:spPr bwMode="auto">
            <a:xfrm>
              <a:off x="34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5" name="Rectangle 285">
              <a:extLst>
                <a:ext uri="{FF2B5EF4-FFF2-40B4-BE49-F238E27FC236}">
                  <a16:creationId xmlns:a16="http://schemas.microsoft.com/office/drawing/2014/main" id="{5C3A399B-DF51-4CB4-8ED2-99299E4C30DA}"/>
                </a:ext>
              </a:extLst>
            </p:cNvPr>
            <p:cNvSpPr>
              <a:spLocks noChangeArrowheads="1"/>
            </p:cNvSpPr>
            <p:nvPr/>
          </p:nvSpPr>
          <p:spPr bwMode="auto">
            <a:xfrm>
              <a:off x="345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6" name="Rectangle 286">
              <a:extLst>
                <a:ext uri="{FF2B5EF4-FFF2-40B4-BE49-F238E27FC236}">
                  <a16:creationId xmlns:a16="http://schemas.microsoft.com/office/drawing/2014/main" id="{DE4BE3C2-A46A-4786-B07C-D10C71F3CC4A}"/>
                </a:ext>
              </a:extLst>
            </p:cNvPr>
            <p:cNvSpPr>
              <a:spLocks noChangeArrowheads="1"/>
            </p:cNvSpPr>
            <p:nvPr/>
          </p:nvSpPr>
          <p:spPr bwMode="auto">
            <a:xfrm>
              <a:off x="34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7" name="Rectangle 287">
              <a:extLst>
                <a:ext uri="{FF2B5EF4-FFF2-40B4-BE49-F238E27FC236}">
                  <a16:creationId xmlns:a16="http://schemas.microsoft.com/office/drawing/2014/main" id="{8E1FCDAF-D1BD-443E-B1B3-28F9E769CBDC}"/>
                </a:ext>
              </a:extLst>
            </p:cNvPr>
            <p:cNvSpPr>
              <a:spLocks noChangeArrowheads="1"/>
            </p:cNvSpPr>
            <p:nvPr/>
          </p:nvSpPr>
          <p:spPr bwMode="auto">
            <a:xfrm>
              <a:off x="349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8" name="Rectangle 288">
              <a:extLst>
                <a:ext uri="{FF2B5EF4-FFF2-40B4-BE49-F238E27FC236}">
                  <a16:creationId xmlns:a16="http://schemas.microsoft.com/office/drawing/2014/main" id="{325CB446-D6DD-46EF-91D6-8B44706AA746}"/>
                </a:ext>
              </a:extLst>
            </p:cNvPr>
            <p:cNvSpPr>
              <a:spLocks noChangeArrowheads="1"/>
            </p:cNvSpPr>
            <p:nvPr/>
          </p:nvSpPr>
          <p:spPr bwMode="auto">
            <a:xfrm>
              <a:off x="349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89" name="Rectangle 289">
              <a:extLst>
                <a:ext uri="{FF2B5EF4-FFF2-40B4-BE49-F238E27FC236}">
                  <a16:creationId xmlns:a16="http://schemas.microsoft.com/office/drawing/2014/main" id="{4C6B17B0-441C-4081-A1FE-FD03C2F83D97}"/>
                </a:ext>
              </a:extLst>
            </p:cNvPr>
            <p:cNvSpPr>
              <a:spLocks noChangeArrowheads="1"/>
            </p:cNvSpPr>
            <p:nvPr/>
          </p:nvSpPr>
          <p:spPr bwMode="auto">
            <a:xfrm>
              <a:off x="349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0" name="Rectangle 290">
              <a:extLst>
                <a:ext uri="{FF2B5EF4-FFF2-40B4-BE49-F238E27FC236}">
                  <a16:creationId xmlns:a16="http://schemas.microsoft.com/office/drawing/2014/main" id="{704A9773-76AE-4349-A5E0-FAA879FF8DF5}"/>
                </a:ext>
              </a:extLst>
            </p:cNvPr>
            <p:cNvSpPr>
              <a:spLocks noChangeArrowheads="1"/>
            </p:cNvSpPr>
            <p:nvPr/>
          </p:nvSpPr>
          <p:spPr bwMode="auto">
            <a:xfrm>
              <a:off x="349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1" name="Rectangle 291">
              <a:extLst>
                <a:ext uri="{FF2B5EF4-FFF2-40B4-BE49-F238E27FC236}">
                  <a16:creationId xmlns:a16="http://schemas.microsoft.com/office/drawing/2014/main" id="{EFF9391D-BCE5-4B04-9B6C-A5453FBF06F8}"/>
                </a:ext>
              </a:extLst>
            </p:cNvPr>
            <p:cNvSpPr>
              <a:spLocks noChangeArrowheads="1"/>
            </p:cNvSpPr>
            <p:nvPr/>
          </p:nvSpPr>
          <p:spPr bwMode="auto">
            <a:xfrm>
              <a:off x="350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2" name="Rectangle 292">
              <a:extLst>
                <a:ext uri="{FF2B5EF4-FFF2-40B4-BE49-F238E27FC236}">
                  <a16:creationId xmlns:a16="http://schemas.microsoft.com/office/drawing/2014/main" id="{6264B941-4109-41AE-AE10-87877F430DBD}"/>
                </a:ext>
              </a:extLst>
            </p:cNvPr>
            <p:cNvSpPr>
              <a:spLocks noChangeArrowheads="1"/>
            </p:cNvSpPr>
            <p:nvPr/>
          </p:nvSpPr>
          <p:spPr bwMode="auto">
            <a:xfrm>
              <a:off x="35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3" name="Rectangle 293">
              <a:extLst>
                <a:ext uri="{FF2B5EF4-FFF2-40B4-BE49-F238E27FC236}">
                  <a16:creationId xmlns:a16="http://schemas.microsoft.com/office/drawing/2014/main" id="{4C39F538-044F-4BEC-9E66-46CE9B8E898D}"/>
                </a:ext>
              </a:extLst>
            </p:cNvPr>
            <p:cNvSpPr>
              <a:spLocks noChangeArrowheads="1"/>
            </p:cNvSpPr>
            <p:nvPr/>
          </p:nvSpPr>
          <p:spPr bwMode="auto">
            <a:xfrm>
              <a:off x="35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4" name="Rectangle 294">
              <a:extLst>
                <a:ext uri="{FF2B5EF4-FFF2-40B4-BE49-F238E27FC236}">
                  <a16:creationId xmlns:a16="http://schemas.microsoft.com/office/drawing/2014/main" id="{DFDF6717-A3EC-436D-9C19-AB5195937EBC}"/>
                </a:ext>
              </a:extLst>
            </p:cNvPr>
            <p:cNvSpPr>
              <a:spLocks noChangeArrowheads="1"/>
            </p:cNvSpPr>
            <p:nvPr/>
          </p:nvSpPr>
          <p:spPr bwMode="auto">
            <a:xfrm>
              <a:off x="354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5" name="Rectangle 295">
              <a:extLst>
                <a:ext uri="{FF2B5EF4-FFF2-40B4-BE49-F238E27FC236}">
                  <a16:creationId xmlns:a16="http://schemas.microsoft.com/office/drawing/2014/main" id="{2387703C-30AD-4101-A2CC-29EF8BD16055}"/>
                </a:ext>
              </a:extLst>
            </p:cNvPr>
            <p:cNvSpPr>
              <a:spLocks noChangeArrowheads="1"/>
            </p:cNvSpPr>
            <p:nvPr/>
          </p:nvSpPr>
          <p:spPr bwMode="auto">
            <a:xfrm>
              <a:off x="35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6" name="Rectangle 296">
              <a:extLst>
                <a:ext uri="{FF2B5EF4-FFF2-40B4-BE49-F238E27FC236}">
                  <a16:creationId xmlns:a16="http://schemas.microsoft.com/office/drawing/2014/main" id="{2BAB05CE-1B42-4C31-B826-9B4D3CEAE45E}"/>
                </a:ext>
              </a:extLst>
            </p:cNvPr>
            <p:cNvSpPr>
              <a:spLocks noChangeArrowheads="1"/>
            </p:cNvSpPr>
            <p:nvPr/>
          </p:nvSpPr>
          <p:spPr bwMode="auto">
            <a:xfrm>
              <a:off x="35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7" name="Rectangle 297">
              <a:extLst>
                <a:ext uri="{FF2B5EF4-FFF2-40B4-BE49-F238E27FC236}">
                  <a16:creationId xmlns:a16="http://schemas.microsoft.com/office/drawing/2014/main" id="{5F82F8B3-0A88-454C-8F37-4D4E12AF28F7}"/>
                </a:ext>
              </a:extLst>
            </p:cNvPr>
            <p:cNvSpPr>
              <a:spLocks noChangeArrowheads="1"/>
            </p:cNvSpPr>
            <p:nvPr/>
          </p:nvSpPr>
          <p:spPr bwMode="auto">
            <a:xfrm>
              <a:off x="35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8" name="Rectangle 298">
              <a:extLst>
                <a:ext uri="{FF2B5EF4-FFF2-40B4-BE49-F238E27FC236}">
                  <a16:creationId xmlns:a16="http://schemas.microsoft.com/office/drawing/2014/main" id="{8F2C4D91-DCC8-44D6-9BAB-F4BF2ED8CE20}"/>
                </a:ext>
              </a:extLst>
            </p:cNvPr>
            <p:cNvSpPr>
              <a:spLocks noChangeArrowheads="1"/>
            </p:cNvSpPr>
            <p:nvPr/>
          </p:nvSpPr>
          <p:spPr bwMode="auto">
            <a:xfrm>
              <a:off x="36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899" name="Rectangle 299">
              <a:extLst>
                <a:ext uri="{FF2B5EF4-FFF2-40B4-BE49-F238E27FC236}">
                  <a16:creationId xmlns:a16="http://schemas.microsoft.com/office/drawing/2014/main" id="{9864C54E-84A5-4CE1-AE57-A40C4DA24E0E}"/>
                </a:ext>
              </a:extLst>
            </p:cNvPr>
            <p:cNvSpPr>
              <a:spLocks noChangeArrowheads="1"/>
            </p:cNvSpPr>
            <p:nvPr/>
          </p:nvSpPr>
          <p:spPr bwMode="auto">
            <a:xfrm>
              <a:off x="36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0" name="Rectangle 300">
              <a:extLst>
                <a:ext uri="{FF2B5EF4-FFF2-40B4-BE49-F238E27FC236}">
                  <a16:creationId xmlns:a16="http://schemas.microsoft.com/office/drawing/2014/main" id="{AE389D65-49D5-4A7A-BCA7-153B5CEC1A23}"/>
                </a:ext>
              </a:extLst>
            </p:cNvPr>
            <p:cNvSpPr>
              <a:spLocks noChangeArrowheads="1"/>
            </p:cNvSpPr>
            <p:nvPr/>
          </p:nvSpPr>
          <p:spPr bwMode="auto">
            <a:xfrm>
              <a:off x="364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1" name="Rectangle 301">
              <a:extLst>
                <a:ext uri="{FF2B5EF4-FFF2-40B4-BE49-F238E27FC236}">
                  <a16:creationId xmlns:a16="http://schemas.microsoft.com/office/drawing/2014/main" id="{A42A7436-FD5F-4B4E-9D9C-D4291C171353}"/>
                </a:ext>
              </a:extLst>
            </p:cNvPr>
            <p:cNvSpPr>
              <a:spLocks noChangeArrowheads="1"/>
            </p:cNvSpPr>
            <p:nvPr/>
          </p:nvSpPr>
          <p:spPr bwMode="auto">
            <a:xfrm>
              <a:off x="364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2" name="Rectangle 302">
              <a:extLst>
                <a:ext uri="{FF2B5EF4-FFF2-40B4-BE49-F238E27FC236}">
                  <a16:creationId xmlns:a16="http://schemas.microsoft.com/office/drawing/2014/main" id="{C6BB9011-2FDE-4CA3-8FC0-2A100B7CAB93}"/>
                </a:ext>
              </a:extLst>
            </p:cNvPr>
            <p:cNvSpPr>
              <a:spLocks noChangeArrowheads="1"/>
            </p:cNvSpPr>
            <p:nvPr/>
          </p:nvSpPr>
          <p:spPr bwMode="auto">
            <a:xfrm>
              <a:off x="364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3" name="Rectangle 303">
              <a:extLst>
                <a:ext uri="{FF2B5EF4-FFF2-40B4-BE49-F238E27FC236}">
                  <a16:creationId xmlns:a16="http://schemas.microsoft.com/office/drawing/2014/main" id="{57DB4155-28DE-4C85-8C1B-5B59AA51C5CF}"/>
                </a:ext>
              </a:extLst>
            </p:cNvPr>
            <p:cNvSpPr>
              <a:spLocks noChangeArrowheads="1"/>
            </p:cNvSpPr>
            <p:nvPr/>
          </p:nvSpPr>
          <p:spPr bwMode="auto">
            <a:xfrm>
              <a:off x="365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4" name="Rectangle 304">
              <a:extLst>
                <a:ext uri="{FF2B5EF4-FFF2-40B4-BE49-F238E27FC236}">
                  <a16:creationId xmlns:a16="http://schemas.microsoft.com/office/drawing/2014/main" id="{14957B44-94DC-4CC3-8DEC-587DC2401855}"/>
                </a:ext>
              </a:extLst>
            </p:cNvPr>
            <p:cNvSpPr>
              <a:spLocks noChangeArrowheads="1"/>
            </p:cNvSpPr>
            <p:nvPr/>
          </p:nvSpPr>
          <p:spPr bwMode="auto">
            <a:xfrm>
              <a:off x="366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5" name="Rectangle 305">
              <a:extLst>
                <a:ext uri="{FF2B5EF4-FFF2-40B4-BE49-F238E27FC236}">
                  <a16:creationId xmlns:a16="http://schemas.microsoft.com/office/drawing/2014/main" id="{9DC0B2D8-25F6-45C5-AD75-BA385E44BDCB}"/>
                </a:ext>
              </a:extLst>
            </p:cNvPr>
            <p:cNvSpPr>
              <a:spLocks noChangeArrowheads="1"/>
            </p:cNvSpPr>
            <p:nvPr/>
          </p:nvSpPr>
          <p:spPr bwMode="auto">
            <a:xfrm>
              <a:off x="36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6" name="Rectangle 306">
              <a:extLst>
                <a:ext uri="{FF2B5EF4-FFF2-40B4-BE49-F238E27FC236}">
                  <a16:creationId xmlns:a16="http://schemas.microsoft.com/office/drawing/2014/main" id="{5894EBD9-30F9-4CDB-B49E-ED39FE84A1A9}"/>
                </a:ext>
              </a:extLst>
            </p:cNvPr>
            <p:cNvSpPr>
              <a:spLocks noChangeArrowheads="1"/>
            </p:cNvSpPr>
            <p:nvPr/>
          </p:nvSpPr>
          <p:spPr bwMode="auto">
            <a:xfrm>
              <a:off x="36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7" name="Rectangle 307">
              <a:extLst>
                <a:ext uri="{FF2B5EF4-FFF2-40B4-BE49-F238E27FC236}">
                  <a16:creationId xmlns:a16="http://schemas.microsoft.com/office/drawing/2014/main" id="{EF9FCF63-29B2-45ED-AD70-5B67C7DA031B}"/>
                </a:ext>
              </a:extLst>
            </p:cNvPr>
            <p:cNvSpPr>
              <a:spLocks noChangeArrowheads="1"/>
            </p:cNvSpPr>
            <p:nvPr/>
          </p:nvSpPr>
          <p:spPr bwMode="auto">
            <a:xfrm>
              <a:off x="37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8" name="Rectangle 308">
              <a:extLst>
                <a:ext uri="{FF2B5EF4-FFF2-40B4-BE49-F238E27FC236}">
                  <a16:creationId xmlns:a16="http://schemas.microsoft.com/office/drawing/2014/main" id="{290A159B-1DAB-43EE-83F5-EE0DBCC5DB65}"/>
                </a:ext>
              </a:extLst>
            </p:cNvPr>
            <p:cNvSpPr>
              <a:spLocks noChangeArrowheads="1"/>
            </p:cNvSpPr>
            <p:nvPr/>
          </p:nvSpPr>
          <p:spPr bwMode="auto">
            <a:xfrm>
              <a:off x="37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09" name="Rectangle 309">
              <a:extLst>
                <a:ext uri="{FF2B5EF4-FFF2-40B4-BE49-F238E27FC236}">
                  <a16:creationId xmlns:a16="http://schemas.microsoft.com/office/drawing/2014/main" id="{70C325E6-DFED-4687-A4B6-1D7C44448FBD}"/>
                </a:ext>
              </a:extLst>
            </p:cNvPr>
            <p:cNvSpPr>
              <a:spLocks noChangeArrowheads="1"/>
            </p:cNvSpPr>
            <p:nvPr/>
          </p:nvSpPr>
          <p:spPr bwMode="auto">
            <a:xfrm>
              <a:off x="37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0" name="Rectangle 310">
              <a:extLst>
                <a:ext uri="{FF2B5EF4-FFF2-40B4-BE49-F238E27FC236}">
                  <a16:creationId xmlns:a16="http://schemas.microsoft.com/office/drawing/2014/main" id="{D9D864D8-6B79-4CF2-92FF-6C6B16D76355}"/>
                </a:ext>
              </a:extLst>
            </p:cNvPr>
            <p:cNvSpPr>
              <a:spLocks noChangeArrowheads="1"/>
            </p:cNvSpPr>
            <p:nvPr/>
          </p:nvSpPr>
          <p:spPr bwMode="auto">
            <a:xfrm>
              <a:off x="37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1" name="Rectangle 311">
              <a:extLst>
                <a:ext uri="{FF2B5EF4-FFF2-40B4-BE49-F238E27FC236}">
                  <a16:creationId xmlns:a16="http://schemas.microsoft.com/office/drawing/2014/main" id="{8587E7CA-C87A-4069-8BE9-F24D191C5DBF}"/>
                </a:ext>
              </a:extLst>
            </p:cNvPr>
            <p:cNvSpPr>
              <a:spLocks noChangeArrowheads="1"/>
            </p:cNvSpPr>
            <p:nvPr/>
          </p:nvSpPr>
          <p:spPr bwMode="auto">
            <a:xfrm>
              <a:off x="37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2" name="Rectangle 312">
              <a:extLst>
                <a:ext uri="{FF2B5EF4-FFF2-40B4-BE49-F238E27FC236}">
                  <a16:creationId xmlns:a16="http://schemas.microsoft.com/office/drawing/2014/main" id="{1580A2BE-57D5-47A7-88BF-6C57B69F6D22}"/>
                </a:ext>
              </a:extLst>
            </p:cNvPr>
            <p:cNvSpPr>
              <a:spLocks noChangeArrowheads="1"/>
            </p:cNvSpPr>
            <p:nvPr/>
          </p:nvSpPr>
          <p:spPr bwMode="auto">
            <a:xfrm>
              <a:off x="37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3" name="Rectangle 313">
              <a:extLst>
                <a:ext uri="{FF2B5EF4-FFF2-40B4-BE49-F238E27FC236}">
                  <a16:creationId xmlns:a16="http://schemas.microsoft.com/office/drawing/2014/main" id="{353E6CB7-854B-444D-8EEA-D043F2CC1086}"/>
                </a:ext>
              </a:extLst>
            </p:cNvPr>
            <p:cNvSpPr>
              <a:spLocks noChangeArrowheads="1"/>
            </p:cNvSpPr>
            <p:nvPr/>
          </p:nvSpPr>
          <p:spPr bwMode="auto">
            <a:xfrm>
              <a:off x="380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4" name="Rectangle 314">
              <a:extLst>
                <a:ext uri="{FF2B5EF4-FFF2-40B4-BE49-F238E27FC236}">
                  <a16:creationId xmlns:a16="http://schemas.microsoft.com/office/drawing/2014/main" id="{F0B0233A-F368-440B-ABC1-B7C01AC3FEE0}"/>
                </a:ext>
              </a:extLst>
            </p:cNvPr>
            <p:cNvSpPr>
              <a:spLocks noChangeArrowheads="1"/>
            </p:cNvSpPr>
            <p:nvPr/>
          </p:nvSpPr>
          <p:spPr bwMode="auto">
            <a:xfrm>
              <a:off x="380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5" name="Rectangle 315">
              <a:extLst>
                <a:ext uri="{FF2B5EF4-FFF2-40B4-BE49-F238E27FC236}">
                  <a16:creationId xmlns:a16="http://schemas.microsoft.com/office/drawing/2014/main" id="{CFB0E031-8F06-47D1-86AB-44F88BF1E578}"/>
                </a:ext>
              </a:extLst>
            </p:cNvPr>
            <p:cNvSpPr>
              <a:spLocks noChangeArrowheads="1"/>
            </p:cNvSpPr>
            <p:nvPr/>
          </p:nvSpPr>
          <p:spPr bwMode="auto">
            <a:xfrm>
              <a:off x="380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6" name="Rectangle 316">
              <a:extLst>
                <a:ext uri="{FF2B5EF4-FFF2-40B4-BE49-F238E27FC236}">
                  <a16:creationId xmlns:a16="http://schemas.microsoft.com/office/drawing/2014/main" id="{F16E2E14-6454-4C6D-8662-C294B9E78815}"/>
                </a:ext>
              </a:extLst>
            </p:cNvPr>
            <p:cNvSpPr>
              <a:spLocks noChangeArrowheads="1"/>
            </p:cNvSpPr>
            <p:nvPr/>
          </p:nvSpPr>
          <p:spPr bwMode="auto">
            <a:xfrm>
              <a:off x="381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7" name="Rectangle 317">
              <a:extLst>
                <a:ext uri="{FF2B5EF4-FFF2-40B4-BE49-F238E27FC236}">
                  <a16:creationId xmlns:a16="http://schemas.microsoft.com/office/drawing/2014/main" id="{E4406B2E-4591-4BB9-A0E5-11045FDCB0A3}"/>
                </a:ext>
              </a:extLst>
            </p:cNvPr>
            <p:cNvSpPr>
              <a:spLocks noChangeArrowheads="1"/>
            </p:cNvSpPr>
            <p:nvPr/>
          </p:nvSpPr>
          <p:spPr bwMode="auto">
            <a:xfrm>
              <a:off x="381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8" name="Rectangle 318">
              <a:extLst>
                <a:ext uri="{FF2B5EF4-FFF2-40B4-BE49-F238E27FC236}">
                  <a16:creationId xmlns:a16="http://schemas.microsoft.com/office/drawing/2014/main" id="{E8122C42-61E4-4DDB-BA25-43A9C9022D5B}"/>
                </a:ext>
              </a:extLst>
            </p:cNvPr>
            <p:cNvSpPr>
              <a:spLocks noChangeArrowheads="1"/>
            </p:cNvSpPr>
            <p:nvPr/>
          </p:nvSpPr>
          <p:spPr bwMode="auto">
            <a:xfrm>
              <a:off x="38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19" name="Rectangle 319">
              <a:extLst>
                <a:ext uri="{FF2B5EF4-FFF2-40B4-BE49-F238E27FC236}">
                  <a16:creationId xmlns:a16="http://schemas.microsoft.com/office/drawing/2014/main" id="{78ED8289-0384-4CFA-AC28-A8785DAA4D4A}"/>
                </a:ext>
              </a:extLst>
            </p:cNvPr>
            <p:cNvSpPr>
              <a:spLocks noChangeArrowheads="1"/>
            </p:cNvSpPr>
            <p:nvPr/>
          </p:nvSpPr>
          <p:spPr bwMode="auto">
            <a:xfrm>
              <a:off x="38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0" name="Rectangle 320">
              <a:extLst>
                <a:ext uri="{FF2B5EF4-FFF2-40B4-BE49-F238E27FC236}">
                  <a16:creationId xmlns:a16="http://schemas.microsoft.com/office/drawing/2014/main" id="{DB3FF39D-02BD-4F8C-A6CE-90667A9ABF8E}"/>
                </a:ext>
              </a:extLst>
            </p:cNvPr>
            <p:cNvSpPr>
              <a:spLocks noChangeArrowheads="1"/>
            </p:cNvSpPr>
            <p:nvPr/>
          </p:nvSpPr>
          <p:spPr bwMode="auto">
            <a:xfrm>
              <a:off x="38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1" name="Rectangle 321">
              <a:extLst>
                <a:ext uri="{FF2B5EF4-FFF2-40B4-BE49-F238E27FC236}">
                  <a16:creationId xmlns:a16="http://schemas.microsoft.com/office/drawing/2014/main" id="{B4D59275-37CD-42A9-A6EC-F8A064AEBE85}"/>
                </a:ext>
              </a:extLst>
            </p:cNvPr>
            <p:cNvSpPr>
              <a:spLocks noChangeArrowheads="1"/>
            </p:cNvSpPr>
            <p:nvPr/>
          </p:nvSpPr>
          <p:spPr bwMode="auto">
            <a:xfrm>
              <a:off x="38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2" name="Rectangle 322">
              <a:extLst>
                <a:ext uri="{FF2B5EF4-FFF2-40B4-BE49-F238E27FC236}">
                  <a16:creationId xmlns:a16="http://schemas.microsoft.com/office/drawing/2014/main" id="{BEBB39B5-8C74-42EB-BDB7-E37980D80F0D}"/>
                </a:ext>
              </a:extLst>
            </p:cNvPr>
            <p:cNvSpPr>
              <a:spLocks noChangeArrowheads="1"/>
            </p:cNvSpPr>
            <p:nvPr/>
          </p:nvSpPr>
          <p:spPr bwMode="auto">
            <a:xfrm>
              <a:off x="38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3" name="Rectangle 323">
              <a:extLst>
                <a:ext uri="{FF2B5EF4-FFF2-40B4-BE49-F238E27FC236}">
                  <a16:creationId xmlns:a16="http://schemas.microsoft.com/office/drawing/2014/main" id="{319892B1-5212-49D8-87A4-0FDD2EF5D86F}"/>
                </a:ext>
              </a:extLst>
            </p:cNvPr>
            <p:cNvSpPr>
              <a:spLocks noChangeArrowheads="1"/>
            </p:cNvSpPr>
            <p:nvPr/>
          </p:nvSpPr>
          <p:spPr bwMode="auto">
            <a:xfrm>
              <a:off x="39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4" name="Rectangle 324">
              <a:extLst>
                <a:ext uri="{FF2B5EF4-FFF2-40B4-BE49-F238E27FC236}">
                  <a16:creationId xmlns:a16="http://schemas.microsoft.com/office/drawing/2014/main" id="{B640FC99-6F94-4C2C-A2FB-2F6CF834A1C9}"/>
                </a:ext>
              </a:extLst>
            </p:cNvPr>
            <p:cNvSpPr>
              <a:spLocks noChangeArrowheads="1"/>
            </p:cNvSpPr>
            <p:nvPr/>
          </p:nvSpPr>
          <p:spPr bwMode="auto">
            <a:xfrm>
              <a:off x="391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5" name="Rectangle 325">
              <a:extLst>
                <a:ext uri="{FF2B5EF4-FFF2-40B4-BE49-F238E27FC236}">
                  <a16:creationId xmlns:a16="http://schemas.microsoft.com/office/drawing/2014/main" id="{15532DF0-17F5-4980-A986-F867B9CD0AF0}"/>
                </a:ext>
              </a:extLst>
            </p:cNvPr>
            <p:cNvSpPr>
              <a:spLocks noChangeArrowheads="1"/>
            </p:cNvSpPr>
            <p:nvPr/>
          </p:nvSpPr>
          <p:spPr bwMode="auto">
            <a:xfrm>
              <a:off x="39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6" name="Rectangle 326">
              <a:extLst>
                <a:ext uri="{FF2B5EF4-FFF2-40B4-BE49-F238E27FC236}">
                  <a16:creationId xmlns:a16="http://schemas.microsoft.com/office/drawing/2014/main" id="{ADEDA615-4652-46F4-853D-019E3266DBE9}"/>
                </a:ext>
              </a:extLst>
            </p:cNvPr>
            <p:cNvSpPr>
              <a:spLocks noChangeArrowheads="1"/>
            </p:cNvSpPr>
            <p:nvPr/>
          </p:nvSpPr>
          <p:spPr bwMode="auto">
            <a:xfrm>
              <a:off x="395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7" name="Rectangle 327">
              <a:extLst>
                <a:ext uri="{FF2B5EF4-FFF2-40B4-BE49-F238E27FC236}">
                  <a16:creationId xmlns:a16="http://schemas.microsoft.com/office/drawing/2014/main" id="{BFF3365F-1FC9-46C8-9DE3-352809130F4E}"/>
                </a:ext>
              </a:extLst>
            </p:cNvPr>
            <p:cNvSpPr>
              <a:spLocks noChangeArrowheads="1"/>
            </p:cNvSpPr>
            <p:nvPr/>
          </p:nvSpPr>
          <p:spPr bwMode="auto">
            <a:xfrm>
              <a:off x="395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8" name="Rectangle 328">
              <a:extLst>
                <a:ext uri="{FF2B5EF4-FFF2-40B4-BE49-F238E27FC236}">
                  <a16:creationId xmlns:a16="http://schemas.microsoft.com/office/drawing/2014/main" id="{C4DF3A34-37A3-46AE-8213-A70FA16FB8D3}"/>
                </a:ext>
              </a:extLst>
            </p:cNvPr>
            <p:cNvSpPr>
              <a:spLocks noChangeArrowheads="1"/>
            </p:cNvSpPr>
            <p:nvPr/>
          </p:nvSpPr>
          <p:spPr bwMode="auto">
            <a:xfrm>
              <a:off x="396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29" name="Rectangle 329">
              <a:extLst>
                <a:ext uri="{FF2B5EF4-FFF2-40B4-BE49-F238E27FC236}">
                  <a16:creationId xmlns:a16="http://schemas.microsoft.com/office/drawing/2014/main" id="{E2E45EF0-2935-49BF-A9E8-61FA0851EE8A}"/>
                </a:ext>
              </a:extLst>
            </p:cNvPr>
            <p:cNvSpPr>
              <a:spLocks noChangeArrowheads="1"/>
            </p:cNvSpPr>
            <p:nvPr/>
          </p:nvSpPr>
          <p:spPr bwMode="auto">
            <a:xfrm>
              <a:off x="396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0" name="Rectangle 330">
              <a:extLst>
                <a:ext uri="{FF2B5EF4-FFF2-40B4-BE49-F238E27FC236}">
                  <a16:creationId xmlns:a16="http://schemas.microsoft.com/office/drawing/2014/main" id="{5B4D387C-3793-46EA-8704-B9625AD90612}"/>
                </a:ext>
              </a:extLst>
            </p:cNvPr>
            <p:cNvSpPr>
              <a:spLocks noChangeArrowheads="1"/>
            </p:cNvSpPr>
            <p:nvPr/>
          </p:nvSpPr>
          <p:spPr bwMode="auto">
            <a:xfrm>
              <a:off x="396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1" name="Rectangle 331">
              <a:extLst>
                <a:ext uri="{FF2B5EF4-FFF2-40B4-BE49-F238E27FC236}">
                  <a16:creationId xmlns:a16="http://schemas.microsoft.com/office/drawing/2014/main" id="{36535331-5864-471B-8B9A-AD67B7E5711D}"/>
                </a:ext>
              </a:extLst>
            </p:cNvPr>
            <p:cNvSpPr>
              <a:spLocks noChangeArrowheads="1"/>
            </p:cNvSpPr>
            <p:nvPr/>
          </p:nvSpPr>
          <p:spPr bwMode="auto">
            <a:xfrm>
              <a:off x="396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2" name="Rectangle 332">
              <a:extLst>
                <a:ext uri="{FF2B5EF4-FFF2-40B4-BE49-F238E27FC236}">
                  <a16:creationId xmlns:a16="http://schemas.microsoft.com/office/drawing/2014/main" id="{8330FC83-CE7E-4039-A41C-4318573AA5B6}"/>
                </a:ext>
              </a:extLst>
            </p:cNvPr>
            <p:cNvSpPr>
              <a:spLocks noChangeArrowheads="1"/>
            </p:cNvSpPr>
            <p:nvPr/>
          </p:nvSpPr>
          <p:spPr bwMode="auto">
            <a:xfrm>
              <a:off x="39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3" name="Rectangle 333">
              <a:extLst>
                <a:ext uri="{FF2B5EF4-FFF2-40B4-BE49-F238E27FC236}">
                  <a16:creationId xmlns:a16="http://schemas.microsoft.com/office/drawing/2014/main" id="{5F7F5065-281C-42A4-8B94-F49437AA778C}"/>
                </a:ext>
              </a:extLst>
            </p:cNvPr>
            <p:cNvSpPr>
              <a:spLocks noChangeArrowheads="1"/>
            </p:cNvSpPr>
            <p:nvPr/>
          </p:nvSpPr>
          <p:spPr bwMode="auto">
            <a:xfrm>
              <a:off x="399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4" name="Rectangle 334">
              <a:extLst>
                <a:ext uri="{FF2B5EF4-FFF2-40B4-BE49-F238E27FC236}">
                  <a16:creationId xmlns:a16="http://schemas.microsoft.com/office/drawing/2014/main" id="{D39C9141-1AA4-4792-ACC9-3F570EB7C689}"/>
                </a:ext>
              </a:extLst>
            </p:cNvPr>
            <p:cNvSpPr>
              <a:spLocks noChangeArrowheads="1"/>
            </p:cNvSpPr>
            <p:nvPr/>
          </p:nvSpPr>
          <p:spPr bwMode="auto">
            <a:xfrm>
              <a:off x="40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5" name="Rectangle 335">
              <a:extLst>
                <a:ext uri="{FF2B5EF4-FFF2-40B4-BE49-F238E27FC236}">
                  <a16:creationId xmlns:a16="http://schemas.microsoft.com/office/drawing/2014/main" id="{F9F048F3-C656-454A-AA3E-62C84C7B9513}"/>
                </a:ext>
              </a:extLst>
            </p:cNvPr>
            <p:cNvSpPr>
              <a:spLocks noChangeArrowheads="1"/>
            </p:cNvSpPr>
            <p:nvPr/>
          </p:nvSpPr>
          <p:spPr bwMode="auto">
            <a:xfrm>
              <a:off x="40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6" name="Rectangle 336">
              <a:extLst>
                <a:ext uri="{FF2B5EF4-FFF2-40B4-BE49-F238E27FC236}">
                  <a16:creationId xmlns:a16="http://schemas.microsoft.com/office/drawing/2014/main" id="{5847E72F-802F-4D8C-9795-DD22DDCFC05A}"/>
                </a:ext>
              </a:extLst>
            </p:cNvPr>
            <p:cNvSpPr>
              <a:spLocks noChangeArrowheads="1"/>
            </p:cNvSpPr>
            <p:nvPr/>
          </p:nvSpPr>
          <p:spPr bwMode="auto">
            <a:xfrm>
              <a:off x="40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7" name="Rectangle 337">
              <a:extLst>
                <a:ext uri="{FF2B5EF4-FFF2-40B4-BE49-F238E27FC236}">
                  <a16:creationId xmlns:a16="http://schemas.microsoft.com/office/drawing/2014/main" id="{DE9EA568-EF56-4FAF-ABE2-E8CA54241B26}"/>
                </a:ext>
              </a:extLst>
            </p:cNvPr>
            <p:cNvSpPr>
              <a:spLocks noChangeArrowheads="1"/>
            </p:cNvSpPr>
            <p:nvPr/>
          </p:nvSpPr>
          <p:spPr bwMode="auto">
            <a:xfrm>
              <a:off x="406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8" name="Rectangle 338">
              <a:extLst>
                <a:ext uri="{FF2B5EF4-FFF2-40B4-BE49-F238E27FC236}">
                  <a16:creationId xmlns:a16="http://schemas.microsoft.com/office/drawing/2014/main" id="{36264D03-CAFB-4C8E-BB4E-79314C4E3FAE}"/>
                </a:ext>
              </a:extLst>
            </p:cNvPr>
            <p:cNvSpPr>
              <a:spLocks noChangeArrowheads="1"/>
            </p:cNvSpPr>
            <p:nvPr/>
          </p:nvSpPr>
          <p:spPr bwMode="auto">
            <a:xfrm>
              <a:off x="408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39" name="Rectangle 339">
              <a:extLst>
                <a:ext uri="{FF2B5EF4-FFF2-40B4-BE49-F238E27FC236}">
                  <a16:creationId xmlns:a16="http://schemas.microsoft.com/office/drawing/2014/main" id="{F584DB3C-53D5-47AB-931C-43F12548CB83}"/>
                </a:ext>
              </a:extLst>
            </p:cNvPr>
            <p:cNvSpPr>
              <a:spLocks noChangeArrowheads="1"/>
            </p:cNvSpPr>
            <p:nvPr/>
          </p:nvSpPr>
          <p:spPr bwMode="auto">
            <a:xfrm>
              <a:off x="40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0" name="Rectangle 340">
              <a:extLst>
                <a:ext uri="{FF2B5EF4-FFF2-40B4-BE49-F238E27FC236}">
                  <a16:creationId xmlns:a16="http://schemas.microsoft.com/office/drawing/2014/main" id="{FAC6786F-9014-4C6E-98D8-627431631249}"/>
                </a:ext>
              </a:extLst>
            </p:cNvPr>
            <p:cNvSpPr>
              <a:spLocks noChangeArrowheads="1"/>
            </p:cNvSpPr>
            <p:nvPr/>
          </p:nvSpPr>
          <p:spPr bwMode="auto">
            <a:xfrm>
              <a:off x="412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1" name="Rectangle 341">
              <a:extLst>
                <a:ext uri="{FF2B5EF4-FFF2-40B4-BE49-F238E27FC236}">
                  <a16:creationId xmlns:a16="http://schemas.microsoft.com/office/drawing/2014/main" id="{2EADA1F7-E8A7-437B-A239-5E26D2B68AA9}"/>
                </a:ext>
              </a:extLst>
            </p:cNvPr>
            <p:cNvSpPr>
              <a:spLocks noChangeArrowheads="1"/>
            </p:cNvSpPr>
            <p:nvPr/>
          </p:nvSpPr>
          <p:spPr bwMode="auto">
            <a:xfrm>
              <a:off x="412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2" name="Rectangle 342">
              <a:extLst>
                <a:ext uri="{FF2B5EF4-FFF2-40B4-BE49-F238E27FC236}">
                  <a16:creationId xmlns:a16="http://schemas.microsoft.com/office/drawing/2014/main" id="{7996F13C-12E0-40BE-8189-B0BB1D478752}"/>
                </a:ext>
              </a:extLst>
            </p:cNvPr>
            <p:cNvSpPr>
              <a:spLocks noChangeArrowheads="1"/>
            </p:cNvSpPr>
            <p:nvPr/>
          </p:nvSpPr>
          <p:spPr bwMode="auto">
            <a:xfrm>
              <a:off x="411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3" name="Rectangle 343">
              <a:extLst>
                <a:ext uri="{FF2B5EF4-FFF2-40B4-BE49-F238E27FC236}">
                  <a16:creationId xmlns:a16="http://schemas.microsoft.com/office/drawing/2014/main" id="{D3E8B01F-7B75-4CFE-9BC7-A62FD3686E57}"/>
                </a:ext>
              </a:extLst>
            </p:cNvPr>
            <p:cNvSpPr>
              <a:spLocks noChangeArrowheads="1"/>
            </p:cNvSpPr>
            <p:nvPr/>
          </p:nvSpPr>
          <p:spPr bwMode="auto">
            <a:xfrm>
              <a:off x="412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4" name="Rectangle 344">
              <a:extLst>
                <a:ext uri="{FF2B5EF4-FFF2-40B4-BE49-F238E27FC236}">
                  <a16:creationId xmlns:a16="http://schemas.microsoft.com/office/drawing/2014/main" id="{35C801B1-D67F-4756-8B40-97DFBBBB8DD5}"/>
                </a:ext>
              </a:extLst>
            </p:cNvPr>
            <p:cNvSpPr>
              <a:spLocks noChangeArrowheads="1"/>
            </p:cNvSpPr>
            <p:nvPr/>
          </p:nvSpPr>
          <p:spPr bwMode="auto">
            <a:xfrm>
              <a:off x="412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5" name="Rectangle 345">
              <a:extLst>
                <a:ext uri="{FF2B5EF4-FFF2-40B4-BE49-F238E27FC236}">
                  <a16:creationId xmlns:a16="http://schemas.microsoft.com/office/drawing/2014/main" id="{88B6B591-6B05-4E70-A312-C54814EEFFF1}"/>
                </a:ext>
              </a:extLst>
            </p:cNvPr>
            <p:cNvSpPr>
              <a:spLocks noChangeArrowheads="1"/>
            </p:cNvSpPr>
            <p:nvPr/>
          </p:nvSpPr>
          <p:spPr bwMode="auto">
            <a:xfrm>
              <a:off x="41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6" name="Rectangle 346">
              <a:extLst>
                <a:ext uri="{FF2B5EF4-FFF2-40B4-BE49-F238E27FC236}">
                  <a16:creationId xmlns:a16="http://schemas.microsoft.com/office/drawing/2014/main" id="{BE43ED7B-5EF9-43C1-94F9-938D17DC422D}"/>
                </a:ext>
              </a:extLst>
            </p:cNvPr>
            <p:cNvSpPr>
              <a:spLocks noChangeArrowheads="1"/>
            </p:cNvSpPr>
            <p:nvPr/>
          </p:nvSpPr>
          <p:spPr bwMode="auto">
            <a:xfrm>
              <a:off x="415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7" name="Rectangle 347">
              <a:extLst>
                <a:ext uri="{FF2B5EF4-FFF2-40B4-BE49-F238E27FC236}">
                  <a16:creationId xmlns:a16="http://schemas.microsoft.com/office/drawing/2014/main" id="{8F997729-210F-4069-BEDA-45CA81D6AA0D}"/>
                </a:ext>
              </a:extLst>
            </p:cNvPr>
            <p:cNvSpPr>
              <a:spLocks noChangeArrowheads="1"/>
            </p:cNvSpPr>
            <p:nvPr/>
          </p:nvSpPr>
          <p:spPr bwMode="auto">
            <a:xfrm>
              <a:off x="41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8" name="Rectangle 348">
              <a:extLst>
                <a:ext uri="{FF2B5EF4-FFF2-40B4-BE49-F238E27FC236}">
                  <a16:creationId xmlns:a16="http://schemas.microsoft.com/office/drawing/2014/main" id="{83E81488-50A2-4B0D-8111-767B21399763}"/>
                </a:ext>
              </a:extLst>
            </p:cNvPr>
            <p:cNvSpPr>
              <a:spLocks noChangeArrowheads="1"/>
            </p:cNvSpPr>
            <p:nvPr/>
          </p:nvSpPr>
          <p:spPr bwMode="auto">
            <a:xfrm>
              <a:off x="41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9" name="Rectangle 349">
              <a:extLst>
                <a:ext uri="{FF2B5EF4-FFF2-40B4-BE49-F238E27FC236}">
                  <a16:creationId xmlns:a16="http://schemas.microsoft.com/office/drawing/2014/main" id="{C7F0D166-C60F-401A-8F98-E85387483382}"/>
                </a:ext>
              </a:extLst>
            </p:cNvPr>
            <p:cNvSpPr>
              <a:spLocks noChangeArrowheads="1"/>
            </p:cNvSpPr>
            <p:nvPr/>
          </p:nvSpPr>
          <p:spPr bwMode="auto">
            <a:xfrm>
              <a:off x="42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0" name="Rectangle 350">
              <a:extLst>
                <a:ext uri="{FF2B5EF4-FFF2-40B4-BE49-F238E27FC236}">
                  <a16:creationId xmlns:a16="http://schemas.microsoft.com/office/drawing/2014/main" id="{F7BE0A38-4056-498A-B840-62AB50E2F71F}"/>
                </a:ext>
              </a:extLst>
            </p:cNvPr>
            <p:cNvSpPr>
              <a:spLocks noChangeArrowheads="1"/>
            </p:cNvSpPr>
            <p:nvPr/>
          </p:nvSpPr>
          <p:spPr bwMode="auto">
            <a:xfrm>
              <a:off x="421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1" name="Rectangle 351">
              <a:extLst>
                <a:ext uri="{FF2B5EF4-FFF2-40B4-BE49-F238E27FC236}">
                  <a16:creationId xmlns:a16="http://schemas.microsoft.com/office/drawing/2014/main" id="{949A4AC0-14AF-499F-9BBC-1A073FB59122}"/>
                </a:ext>
              </a:extLst>
            </p:cNvPr>
            <p:cNvSpPr>
              <a:spLocks noChangeArrowheads="1"/>
            </p:cNvSpPr>
            <p:nvPr/>
          </p:nvSpPr>
          <p:spPr bwMode="auto">
            <a:xfrm>
              <a:off x="423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2" name="Rectangle 352">
              <a:extLst>
                <a:ext uri="{FF2B5EF4-FFF2-40B4-BE49-F238E27FC236}">
                  <a16:creationId xmlns:a16="http://schemas.microsoft.com/office/drawing/2014/main" id="{544DB321-9EBC-44FA-AA91-77004300E5E3}"/>
                </a:ext>
              </a:extLst>
            </p:cNvPr>
            <p:cNvSpPr>
              <a:spLocks noChangeArrowheads="1"/>
            </p:cNvSpPr>
            <p:nvPr/>
          </p:nvSpPr>
          <p:spPr bwMode="auto">
            <a:xfrm>
              <a:off x="424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3" name="Rectangle 353">
              <a:extLst>
                <a:ext uri="{FF2B5EF4-FFF2-40B4-BE49-F238E27FC236}">
                  <a16:creationId xmlns:a16="http://schemas.microsoft.com/office/drawing/2014/main" id="{FE79283A-9DFD-46CF-9389-D953D766A8A5}"/>
                </a:ext>
              </a:extLst>
            </p:cNvPr>
            <p:cNvSpPr>
              <a:spLocks noChangeArrowheads="1"/>
            </p:cNvSpPr>
            <p:nvPr/>
          </p:nvSpPr>
          <p:spPr bwMode="auto">
            <a:xfrm>
              <a:off x="427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4" name="Rectangle 354">
              <a:extLst>
                <a:ext uri="{FF2B5EF4-FFF2-40B4-BE49-F238E27FC236}">
                  <a16:creationId xmlns:a16="http://schemas.microsoft.com/office/drawing/2014/main" id="{96EE8E6A-1C47-4EF5-A101-651EA30EFC9B}"/>
                </a:ext>
              </a:extLst>
            </p:cNvPr>
            <p:cNvSpPr>
              <a:spLocks noChangeArrowheads="1"/>
            </p:cNvSpPr>
            <p:nvPr/>
          </p:nvSpPr>
          <p:spPr bwMode="auto">
            <a:xfrm>
              <a:off x="427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5" name="Rectangle 355">
              <a:extLst>
                <a:ext uri="{FF2B5EF4-FFF2-40B4-BE49-F238E27FC236}">
                  <a16:creationId xmlns:a16="http://schemas.microsoft.com/office/drawing/2014/main" id="{3535ECFC-5313-4D2B-939C-0DC0542340FD}"/>
                </a:ext>
              </a:extLst>
            </p:cNvPr>
            <p:cNvSpPr>
              <a:spLocks noChangeArrowheads="1"/>
            </p:cNvSpPr>
            <p:nvPr/>
          </p:nvSpPr>
          <p:spPr bwMode="auto">
            <a:xfrm>
              <a:off x="427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6" name="Rectangle 356">
              <a:extLst>
                <a:ext uri="{FF2B5EF4-FFF2-40B4-BE49-F238E27FC236}">
                  <a16:creationId xmlns:a16="http://schemas.microsoft.com/office/drawing/2014/main" id="{587DBA86-A959-4E07-81D7-6D1297F9D2BA}"/>
                </a:ext>
              </a:extLst>
            </p:cNvPr>
            <p:cNvSpPr>
              <a:spLocks noChangeArrowheads="1"/>
            </p:cNvSpPr>
            <p:nvPr/>
          </p:nvSpPr>
          <p:spPr bwMode="auto">
            <a:xfrm>
              <a:off x="427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7" name="Rectangle 357">
              <a:extLst>
                <a:ext uri="{FF2B5EF4-FFF2-40B4-BE49-F238E27FC236}">
                  <a16:creationId xmlns:a16="http://schemas.microsoft.com/office/drawing/2014/main" id="{594F13CD-C90E-449A-B6EB-7C5CDC8BEA85}"/>
                </a:ext>
              </a:extLst>
            </p:cNvPr>
            <p:cNvSpPr>
              <a:spLocks noChangeArrowheads="1"/>
            </p:cNvSpPr>
            <p:nvPr/>
          </p:nvSpPr>
          <p:spPr bwMode="auto">
            <a:xfrm>
              <a:off x="427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8" name="Rectangle 358">
              <a:extLst>
                <a:ext uri="{FF2B5EF4-FFF2-40B4-BE49-F238E27FC236}">
                  <a16:creationId xmlns:a16="http://schemas.microsoft.com/office/drawing/2014/main" id="{530ACC63-2149-40E0-B37B-BD02F28E1F9F}"/>
                </a:ext>
              </a:extLst>
            </p:cNvPr>
            <p:cNvSpPr>
              <a:spLocks noChangeArrowheads="1"/>
            </p:cNvSpPr>
            <p:nvPr/>
          </p:nvSpPr>
          <p:spPr bwMode="auto">
            <a:xfrm>
              <a:off x="429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59" name="Rectangle 359">
              <a:extLst>
                <a:ext uri="{FF2B5EF4-FFF2-40B4-BE49-F238E27FC236}">
                  <a16:creationId xmlns:a16="http://schemas.microsoft.com/office/drawing/2014/main" id="{2D66A7AB-0264-464A-B906-DC2D07BE33B5}"/>
                </a:ext>
              </a:extLst>
            </p:cNvPr>
            <p:cNvSpPr>
              <a:spLocks noChangeArrowheads="1"/>
            </p:cNvSpPr>
            <p:nvPr/>
          </p:nvSpPr>
          <p:spPr bwMode="auto">
            <a:xfrm>
              <a:off x="430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0" name="Rectangle 360">
              <a:extLst>
                <a:ext uri="{FF2B5EF4-FFF2-40B4-BE49-F238E27FC236}">
                  <a16:creationId xmlns:a16="http://schemas.microsoft.com/office/drawing/2014/main" id="{7859B2E0-9B39-4AE6-856C-D158C398E0CE}"/>
                </a:ext>
              </a:extLst>
            </p:cNvPr>
            <p:cNvSpPr>
              <a:spLocks noChangeArrowheads="1"/>
            </p:cNvSpPr>
            <p:nvPr/>
          </p:nvSpPr>
          <p:spPr bwMode="auto">
            <a:xfrm>
              <a:off x="432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1" name="Rectangle 361">
              <a:extLst>
                <a:ext uri="{FF2B5EF4-FFF2-40B4-BE49-F238E27FC236}">
                  <a16:creationId xmlns:a16="http://schemas.microsoft.com/office/drawing/2014/main" id="{FBAD6DB4-9F39-4BBF-9A85-A51681449C74}"/>
                </a:ext>
              </a:extLst>
            </p:cNvPr>
            <p:cNvSpPr>
              <a:spLocks noChangeArrowheads="1"/>
            </p:cNvSpPr>
            <p:nvPr/>
          </p:nvSpPr>
          <p:spPr bwMode="auto">
            <a:xfrm>
              <a:off x="433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2" name="Rectangle 362">
              <a:extLst>
                <a:ext uri="{FF2B5EF4-FFF2-40B4-BE49-F238E27FC236}">
                  <a16:creationId xmlns:a16="http://schemas.microsoft.com/office/drawing/2014/main" id="{F2FF0BB2-4046-42E0-82E1-E37EA8357F53}"/>
                </a:ext>
              </a:extLst>
            </p:cNvPr>
            <p:cNvSpPr>
              <a:spLocks noChangeArrowheads="1"/>
            </p:cNvSpPr>
            <p:nvPr/>
          </p:nvSpPr>
          <p:spPr bwMode="auto">
            <a:xfrm>
              <a:off x="43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3" name="Rectangle 363">
              <a:extLst>
                <a:ext uri="{FF2B5EF4-FFF2-40B4-BE49-F238E27FC236}">
                  <a16:creationId xmlns:a16="http://schemas.microsoft.com/office/drawing/2014/main" id="{2980571B-7036-45AD-B92A-5A048BD300BF}"/>
                </a:ext>
              </a:extLst>
            </p:cNvPr>
            <p:cNvSpPr>
              <a:spLocks noChangeArrowheads="1"/>
            </p:cNvSpPr>
            <p:nvPr/>
          </p:nvSpPr>
          <p:spPr bwMode="auto">
            <a:xfrm>
              <a:off x="437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4" name="Rectangle 364">
              <a:extLst>
                <a:ext uri="{FF2B5EF4-FFF2-40B4-BE49-F238E27FC236}">
                  <a16:creationId xmlns:a16="http://schemas.microsoft.com/office/drawing/2014/main" id="{EA1B83D6-14DF-4F6B-96FA-C9CD40CB704E}"/>
                </a:ext>
              </a:extLst>
            </p:cNvPr>
            <p:cNvSpPr>
              <a:spLocks noChangeArrowheads="1"/>
            </p:cNvSpPr>
            <p:nvPr/>
          </p:nvSpPr>
          <p:spPr bwMode="auto">
            <a:xfrm>
              <a:off x="43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5" name="Rectangle 365">
              <a:extLst>
                <a:ext uri="{FF2B5EF4-FFF2-40B4-BE49-F238E27FC236}">
                  <a16:creationId xmlns:a16="http://schemas.microsoft.com/office/drawing/2014/main" id="{23AFCF6C-E7AF-47BD-83FA-134AD6E31E49}"/>
                </a:ext>
              </a:extLst>
            </p:cNvPr>
            <p:cNvSpPr>
              <a:spLocks noChangeArrowheads="1"/>
            </p:cNvSpPr>
            <p:nvPr/>
          </p:nvSpPr>
          <p:spPr bwMode="auto">
            <a:xfrm>
              <a:off x="440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6" name="Rectangle 366">
              <a:extLst>
                <a:ext uri="{FF2B5EF4-FFF2-40B4-BE49-F238E27FC236}">
                  <a16:creationId xmlns:a16="http://schemas.microsoft.com/office/drawing/2014/main" id="{7C67EC7D-2A7B-49F3-B972-1AEF8F8F321E}"/>
                </a:ext>
              </a:extLst>
            </p:cNvPr>
            <p:cNvSpPr>
              <a:spLocks noChangeArrowheads="1"/>
            </p:cNvSpPr>
            <p:nvPr/>
          </p:nvSpPr>
          <p:spPr bwMode="auto">
            <a:xfrm>
              <a:off x="442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7" name="Rectangle 367">
              <a:extLst>
                <a:ext uri="{FF2B5EF4-FFF2-40B4-BE49-F238E27FC236}">
                  <a16:creationId xmlns:a16="http://schemas.microsoft.com/office/drawing/2014/main" id="{6CA2FFA1-6C87-43A1-943B-698C96C77E46}"/>
                </a:ext>
              </a:extLst>
            </p:cNvPr>
            <p:cNvSpPr>
              <a:spLocks noChangeArrowheads="1"/>
            </p:cNvSpPr>
            <p:nvPr/>
          </p:nvSpPr>
          <p:spPr bwMode="auto">
            <a:xfrm>
              <a:off x="442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8" name="Rectangle 368">
              <a:extLst>
                <a:ext uri="{FF2B5EF4-FFF2-40B4-BE49-F238E27FC236}">
                  <a16:creationId xmlns:a16="http://schemas.microsoft.com/office/drawing/2014/main" id="{806B3786-6509-4DF6-9F35-9C57A6C86243}"/>
                </a:ext>
              </a:extLst>
            </p:cNvPr>
            <p:cNvSpPr>
              <a:spLocks noChangeArrowheads="1"/>
            </p:cNvSpPr>
            <p:nvPr/>
          </p:nvSpPr>
          <p:spPr bwMode="auto">
            <a:xfrm>
              <a:off x="442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69" name="Rectangle 369">
              <a:extLst>
                <a:ext uri="{FF2B5EF4-FFF2-40B4-BE49-F238E27FC236}">
                  <a16:creationId xmlns:a16="http://schemas.microsoft.com/office/drawing/2014/main" id="{7BFC72A4-BA49-4CBE-B0BB-C9F4BAD8678F}"/>
                </a:ext>
              </a:extLst>
            </p:cNvPr>
            <p:cNvSpPr>
              <a:spLocks noChangeArrowheads="1"/>
            </p:cNvSpPr>
            <p:nvPr/>
          </p:nvSpPr>
          <p:spPr bwMode="auto">
            <a:xfrm>
              <a:off x="442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0" name="Rectangle 370">
              <a:extLst>
                <a:ext uri="{FF2B5EF4-FFF2-40B4-BE49-F238E27FC236}">
                  <a16:creationId xmlns:a16="http://schemas.microsoft.com/office/drawing/2014/main" id="{D412F532-B997-461A-86C8-70E8B94D9985}"/>
                </a:ext>
              </a:extLst>
            </p:cNvPr>
            <p:cNvSpPr>
              <a:spLocks noChangeArrowheads="1"/>
            </p:cNvSpPr>
            <p:nvPr/>
          </p:nvSpPr>
          <p:spPr bwMode="auto">
            <a:xfrm>
              <a:off x="443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1" name="Rectangle 371">
              <a:extLst>
                <a:ext uri="{FF2B5EF4-FFF2-40B4-BE49-F238E27FC236}">
                  <a16:creationId xmlns:a16="http://schemas.microsoft.com/office/drawing/2014/main" id="{2A87350C-6A9D-43DF-9995-EBB22EF1DD6E}"/>
                </a:ext>
              </a:extLst>
            </p:cNvPr>
            <p:cNvSpPr>
              <a:spLocks noChangeArrowheads="1"/>
            </p:cNvSpPr>
            <p:nvPr/>
          </p:nvSpPr>
          <p:spPr bwMode="auto">
            <a:xfrm>
              <a:off x="444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2" name="Rectangle 372">
              <a:extLst>
                <a:ext uri="{FF2B5EF4-FFF2-40B4-BE49-F238E27FC236}">
                  <a16:creationId xmlns:a16="http://schemas.microsoft.com/office/drawing/2014/main" id="{EE883B5E-54F6-4DD9-BE66-BCAEC884508F}"/>
                </a:ext>
              </a:extLst>
            </p:cNvPr>
            <p:cNvSpPr>
              <a:spLocks noChangeArrowheads="1"/>
            </p:cNvSpPr>
            <p:nvPr/>
          </p:nvSpPr>
          <p:spPr bwMode="auto">
            <a:xfrm>
              <a:off x="446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3" name="Rectangle 373">
              <a:extLst>
                <a:ext uri="{FF2B5EF4-FFF2-40B4-BE49-F238E27FC236}">
                  <a16:creationId xmlns:a16="http://schemas.microsoft.com/office/drawing/2014/main" id="{17CCA91E-F29A-4566-A70B-2E65C5E32602}"/>
                </a:ext>
              </a:extLst>
            </p:cNvPr>
            <p:cNvSpPr>
              <a:spLocks noChangeArrowheads="1"/>
            </p:cNvSpPr>
            <p:nvPr/>
          </p:nvSpPr>
          <p:spPr bwMode="auto">
            <a:xfrm>
              <a:off x="448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4" name="Rectangle 374">
              <a:extLst>
                <a:ext uri="{FF2B5EF4-FFF2-40B4-BE49-F238E27FC236}">
                  <a16:creationId xmlns:a16="http://schemas.microsoft.com/office/drawing/2014/main" id="{9CF8A80B-ACD8-4EC0-A6D2-A002676569B8}"/>
                </a:ext>
              </a:extLst>
            </p:cNvPr>
            <p:cNvSpPr>
              <a:spLocks noChangeArrowheads="1"/>
            </p:cNvSpPr>
            <p:nvPr/>
          </p:nvSpPr>
          <p:spPr bwMode="auto">
            <a:xfrm>
              <a:off x="449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5" name="Rectangle 375">
              <a:extLst>
                <a:ext uri="{FF2B5EF4-FFF2-40B4-BE49-F238E27FC236}">
                  <a16:creationId xmlns:a16="http://schemas.microsoft.com/office/drawing/2014/main" id="{DB3B206A-91D4-4CA1-BA38-8946E3B04941}"/>
                </a:ext>
              </a:extLst>
            </p:cNvPr>
            <p:cNvSpPr>
              <a:spLocks noChangeArrowheads="1"/>
            </p:cNvSpPr>
            <p:nvPr/>
          </p:nvSpPr>
          <p:spPr bwMode="auto">
            <a:xfrm>
              <a:off x="451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6" name="Rectangle 376">
              <a:extLst>
                <a:ext uri="{FF2B5EF4-FFF2-40B4-BE49-F238E27FC236}">
                  <a16:creationId xmlns:a16="http://schemas.microsoft.com/office/drawing/2014/main" id="{E5BC7825-CE8B-46C9-A9BD-042FC8C1009D}"/>
                </a:ext>
              </a:extLst>
            </p:cNvPr>
            <p:cNvSpPr>
              <a:spLocks noChangeArrowheads="1"/>
            </p:cNvSpPr>
            <p:nvPr/>
          </p:nvSpPr>
          <p:spPr bwMode="auto">
            <a:xfrm>
              <a:off x="45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7" name="Rectangle 377">
              <a:extLst>
                <a:ext uri="{FF2B5EF4-FFF2-40B4-BE49-F238E27FC236}">
                  <a16:creationId xmlns:a16="http://schemas.microsoft.com/office/drawing/2014/main" id="{52ED3167-958A-43FB-9441-DB920E472501}"/>
                </a:ext>
              </a:extLst>
            </p:cNvPr>
            <p:cNvSpPr>
              <a:spLocks noChangeArrowheads="1"/>
            </p:cNvSpPr>
            <p:nvPr/>
          </p:nvSpPr>
          <p:spPr bwMode="auto">
            <a:xfrm>
              <a:off x="45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8" name="Rectangle 378">
              <a:extLst>
                <a:ext uri="{FF2B5EF4-FFF2-40B4-BE49-F238E27FC236}">
                  <a16:creationId xmlns:a16="http://schemas.microsoft.com/office/drawing/2014/main" id="{21E04B80-C4DF-44E5-81C1-512DA0D1586A}"/>
                </a:ext>
              </a:extLst>
            </p:cNvPr>
            <p:cNvSpPr>
              <a:spLocks noChangeArrowheads="1"/>
            </p:cNvSpPr>
            <p:nvPr/>
          </p:nvSpPr>
          <p:spPr bwMode="auto">
            <a:xfrm>
              <a:off x="456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79" name="Rectangle 379">
              <a:extLst>
                <a:ext uri="{FF2B5EF4-FFF2-40B4-BE49-F238E27FC236}">
                  <a16:creationId xmlns:a16="http://schemas.microsoft.com/office/drawing/2014/main" id="{EFE2519A-8934-4067-94C7-4AD8A4CC4CD4}"/>
                </a:ext>
              </a:extLst>
            </p:cNvPr>
            <p:cNvSpPr>
              <a:spLocks noChangeArrowheads="1"/>
            </p:cNvSpPr>
            <p:nvPr/>
          </p:nvSpPr>
          <p:spPr bwMode="auto">
            <a:xfrm>
              <a:off x="458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0" name="Rectangle 380">
              <a:extLst>
                <a:ext uri="{FF2B5EF4-FFF2-40B4-BE49-F238E27FC236}">
                  <a16:creationId xmlns:a16="http://schemas.microsoft.com/office/drawing/2014/main" id="{C99780D3-34A1-46D0-AC73-33272818615F}"/>
                </a:ext>
              </a:extLst>
            </p:cNvPr>
            <p:cNvSpPr>
              <a:spLocks noChangeArrowheads="1"/>
            </p:cNvSpPr>
            <p:nvPr/>
          </p:nvSpPr>
          <p:spPr bwMode="auto">
            <a:xfrm>
              <a:off x="458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1" name="Rectangle 381">
              <a:extLst>
                <a:ext uri="{FF2B5EF4-FFF2-40B4-BE49-F238E27FC236}">
                  <a16:creationId xmlns:a16="http://schemas.microsoft.com/office/drawing/2014/main" id="{5D85179A-5CD8-46C8-A175-BCAAB96DEDDE}"/>
                </a:ext>
              </a:extLst>
            </p:cNvPr>
            <p:cNvSpPr>
              <a:spLocks noChangeArrowheads="1"/>
            </p:cNvSpPr>
            <p:nvPr/>
          </p:nvSpPr>
          <p:spPr bwMode="auto">
            <a:xfrm>
              <a:off x="458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2" name="Rectangle 382">
              <a:extLst>
                <a:ext uri="{FF2B5EF4-FFF2-40B4-BE49-F238E27FC236}">
                  <a16:creationId xmlns:a16="http://schemas.microsoft.com/office/drawing/2014/main" id="{905AF953-1A5F-4E33-BC1A-9D05284EF22A}"/>
                </a:ext>
              </a:extLst>
            </p:cNvPr>
            <p:cNvSpPr>
              <a:spLocks noChangeArrowheads="1"/>
            </p:cNvSpPr>
            <p:nvPr/>
          </p:nvSpPr>
          <p:spPr bwMode="auto">
            <a:xfrm>
              <a:off x="458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3" name="Rectangle 383">
              <a:extLst>
                <a:ext uri="{FF2B5EF4-FFF2-40B4-BE49-F238E27FC236}">
                  <a16:creationId xmlns:a16="http://schemas.microsoft.com/office/drawing/2014/main" id="{07948F7F-B5E4-453D-8C79-EE2D44A6B417}"/>
                </a:ext>
              </a:extLst>
            </p:cNvPr>
            <p:cNvSpPr>
              <a:spLocks noChangeArrowheads="1"/>
            </p:cNvSpPr>
            <p:nvPr/>
          </p:nvSpPr>
          <p:spPr bwMode="auto">
            <a:xfrm>
              <a:off x="459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4" name="Rectangle 384">
              <a:extLst>
                <a:ext uri="{FF2B5EF4-FFF2-40B4-BE49-F238E27FC236}">
                  <a16:creationId xmlns:a16="http://schemas.microsoft.com/office/drawing/2014/main" id="{2B3DE9EC-7D19-4784-ADE6-DF44171BC13A}"/>
                </a:ext>
              </a:extLst>
            </p:cNvPr>
            <p:cNvSpPr>
              <a:spLocks noChangeArrowheads="1"/>
            </p:cNvSpPr>
            <p:nvPr/>
          </p:nvSpPr>
          <p:spPr bwMode="auto">
            <a:xfrm>
              <a:off x="46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5" name="Rectangle 385">
              <a:extLst>
                <a:ext uri="{FF2B5EF4-FFF2-40B4-BE49-F238E27FC236}">
                  <a16:creationId xmlns:a16="http://schemas.microsoft.com/office/drawing/2014/main" id="{7B2E0D95-5B57-48A5-9BE2-84358D8A38FE}"/>
                </a:ext>
              </a:extLst>
            </p:cNvPr>
            <p:cNvSpPr>
              <a:spLocks noChangeArrowheads="1"/>
            </p:cNvSpPr>
            <p:nvPr/>
          </p:nvSpPr>
          <p:spPr bwMode="auto">
            <a:xfrm>
              <a:off x="462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6" name="Rectangle 386">
              <a:extLst>
                <a:ext uri="{FF2B5EF4-FFF2-40B4-BE49-F238E27FC236}">
                  <a16:creationId xmlns:a16="http://schemas.microsoft.com/office/drawing/2014/main" id="{D1988750-5488-4104-9E00-4920D62633F6}"/>
                </a:ext>
              </a:extLst>
            </p:cNvPr>
            <p:cNvSpPr>
              <a:spLocks noChangeArrowheads="1"/>
            </p:cNvSpPr>
            <p:nvPr/>
          </p:nvSpPr>
          <p:spPr bwMode="auto">
            <a:xfrm>
              <a:off x="46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7" name="Rectangle 387">
              <a:extLst>
                <a:ext uri="{FF2B5EF4-FFF2-40B4-BE49-F238E27FC236}">
                  <a16:creationId xmlns:a16="http://schemas.microsoft.com/office/drawing/2014/main" id="{A8318F9C-274B-48AF-984B-8F8F76584140}"/>
                </a:ext>
              </a:extLst>
            </p:cNvPr>
            <p:cNvSpPr>
              <a:spLocks noChangeArrowheads="1"/>
            </p:cNvSpPr>
            <p:nvPr/>
          </p:nvSpPr>
          <p:spPr bwMode="auto">
            <a:xfrm>
              <a:off x="465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8" name="Rectangle 388">
              <a:extLst>
                <a:ext uri="{FF2B5EF4-FFF2-40B4-BE49-F238E27FC236}">
                  <a16:creationId xmlns:a16="http://schemas.microsoft.com/office/drawing/2014/main" id="{43CB2A8E-9B75-4CD8-8FE9-3170F0FC4FE2}"/>
                </a:ext>
              </a:extLst>
            </p:cNvPr>
            <p:cNvSpPr>
              <a:spLocks noChangeArrowheads="1"/>
            </p:cNvSpPr>
            <p:nvPr/>
          </p:nvSpPr>
          <p:spPr bwMode="auto">
            <a:xfrm>
              <a:off x="466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89" name="Rectangle 389">
              <a:extLst>
                <a:ext uri="{FF2B5EF4-FFF2-40B4-BE49-F238E27FC236}">
                  <a16:creationId xmlns:a16="http://schemas.microsoft.com/office/drawing/2014/main" id="{7D39F1F6-05A6-4098-8ADB-80D50F9236A3}"/>
                </a:ext>
              </a:extLst>
            </p:cNvPr>
            <p:cNvSpPr>
              <a:spLocks noChangeArrowheads="1"/>
            </p:cNvSpPr>
            <p:nvPr/>
          </p:nvSpPr>
          <p:spPr bwMode="auto">
            <a:xfrm>
              <a:off x="468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0" name="Rectangle 390">
              <a:extLst>
                <a:ext uri="{FF2B5EF4-FFF2-40B4-BE49-F238E27FC236}">
                  <a16:creationId xmlns:a16="http://schemas.microsoft.com/office/drawing/2014/main" id="{906B9A62-DF2E-418B-9D70-9BE9695F6787}"/>
                </a:ext>
              </a:extLst>
            </p:cNvPr>
            <p:cNvSpPr>
              <a:spLocks noChangeArrowheads="1"/>
            </p:cNvSpPr>
            <p:nvPr/>
          </p:nvSpPr>
          <p:spPr bwMode="auto">
            <a:xfrm>
              <a:off x="46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1" name="Rectangle 391">
              <a:extLst>
                <a:ext uri="{FF2B5EF4-FFF2-40B4-BE49-F238E27FC236}">
                  <a16:creationId xmlns:a16="http://schemas.microsoft.com/office/drawing/2014/main" id="{BB7746B8-BDCF-4A12-ACD1-014566254567}"/>
                </a:ext>
              </a:extLst>
            </p:cNvPr>
            <p:cNvSpPr>
              <a:spLocks noChangeArrowheads="1"/>
            </p:cNvSpPr>
            <p:nvPr/>
          </p:nvSpPr>
          <p:spPr bwMode="auto">
            <a:xfrm>
              <a:off x="47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2" name="Rectangle 392">
              <a:extLst>
                <a:ext uri="{FF2B5EF4-FFF2-40B4-BE49-F238E27FC236}">
                  <a16:creationId xmlns:a16="http://schemas.microsoft.com/office/drawing/2014/main" id="{281C9266-9B58-4930-82F8-803EE0715875}"/>
                </a:ext>
              </a:extLst>
            </p:cNvPr>
            <p:cNvSpPr>
              <a:spLocks noChangeArrowheads="1"/>
            </p:cNvSpPr>
            <p:nvPr/>
          </p:nvSpPr>
          <p:spPr bwMode="auto">
            <a:xfrm>
              <a:off x="474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3" name="Rectangle 393">
              <a:extLst>
                <a:ext uri="{FF2B5EF4-FFF2-40B4-BE49-F238E27FC236}">
                  <a16:creationId xmlns:a16="http://schemas.microsoft.com/office/drawing/2014/main" id="{4816F5A3-4762-45FA-84C4-44FFA29EB88E}"/>
                </a:ext>
              </a:extLst>
            </p:cNvPr>
            <p:cNvSpPr>
              <a:spLocks noChangeArrowheads="1"/>
            </p:cNvSpPr>
            <p:nvPr/>
          </p:nvSpPr>
          <p:spPr bwMode="auto">
            <a:xfrm>
              <a:off x="474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4" name="Rectangle 394">
              <a:extLst>
                <a:ext uri="{FF2B5EF4-FFF2-40B4-BE49-F238E27FC236}">
                  <a16:creationId xmlns:a16="http://schemas.microsoft.com/office/drawing/2014/main" id="{8A82344C-6909-40EE-A1FE-58B109EEF75D}"/>
                </a:ext>
              </a:extLst>
            </p:cNvPr>
            <p:cNvSpPr>
              <a:spLocks noChangeArrowheads="1"/>
            </p:cNvSpPr>
            <p:nvPr/>
          </p:nvSpPr>
          <p:spPr bwMode="auto">
            <a:xfrm>
              <a:off x="474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5" name="Rectangle 395">
              <a:extLst>
                <a:ext uri="{FF2B5EF4-FFF2-40B4-BE49-F238E27FC236}">
                  <a16:creationId xmlns:a16="http://schemas.microsoft.com/office/drawing/2014/main" id="{1A0836D2-99FD-49FB-B105-695488B0F7EF}"/>
                </a:ext>
              </a:extLst>
            </p:cNvPr>
            <p:cNvSpPr>
              <a:spLocks noChangeArrowheads="1"/>
            </p:cNvSpPr>
            <p:nvPr/>
          </p:nvSpPr>
          <p:spPr bwMode="auto">
            <a:xfrm>
              <a:off x="473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6" name="Rectangle 396">
              <a:extLst>
                <a:ext uri="{FF2B5EF4-FFF2-40B4-BE49-F238E27FC236}">
                  <a16:creationId xmlns:a16="http://schemas.microsoft.com/office/drawing/2014/main" id="{AF7CF9D0-C001-465C-8A93-989CA547EB12}"/>
                </a:ext>
              </a:extLst>
            </p:cNvPr>
            <p:cNvSpPr>
              <a:spLocks noChangeArrowheads="1"/>
            </p:cNvSpPr>
            <p:nvPr/>
          </p:nvSpPr>
          <p:spPr bwMode="auto">
            <a:xfrm>
              <a:off x="474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7" name="Rectangle 397">
              <a:extLst>
                <a:ext uri="{FF2B5EF4-FFF2-40B4-BE49-F238E27FC236}">
                  <a16:creationId xmlns:a16="http://schemas.microsoft.com/office/drawing/2014/main" id="{F516E6E1-D9E4-4595-94C6-DFFFF230E874}"/>
                </a:ext>
              </a:extLst>
            </p:cNvPr>
            <p:cNvSpPr>
              <a:spLocks noChangeArrowheads="1"/>
            </p:cNvSpPr>
            <p:nvPr/>
          </p:nvSpPr>
          <p:spPr bwMode="auto">
            <a:xfrm>
              <a:off x="474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8" name="Rectangle 398">
              <a:extLst>
                <a:ext uri="{FF2B5EF4-FFF2-40B4-BE49-F238E27FC236}">
                  <a16:creationId xmlns:a16="http://schemas.microsoft.com/office/drawing/2014/main" id="{D9FFD6F5-EBEB-4876-8AB6-883F853B58BC}"/>
                </a:ext>
              </a:extLst>
            </p:cNvPr>
            <p:cNvSpPr>
              <a:spLocks noChangeArrowheads="1"/>
            </p:cNvSpPr>
            <p:nvPr/>
          </p:nvSpPr>
          <p:spPr bwMode="auto">
            <a:xfrm>
              <a:off x="475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99" name="Rectangle 399">
              <a:extLst>
                <a:ext uri="{FF2B5EF4-FFF2-40B4-BE49-F238E27FC236}">
                  <a16:creationId xmlns:a16="http://schemas.microsoft.com/office/drawing/2014/main" id="{1EA69A71-62DB-4AAA-93ED-E4C07B9551A3}"/>
                </a:ext>
              </a:extLst>
            </p:cNvPr>
            <p:cNvSpPr>
              <a:spLocks noChangeArrowheads="1"/>
            </p:cNvSpPr>
            <p:nvPr/>
          </p:nvSpPr>
          <p:spPr bwMode="auto">
            <a:xfrm>
              <a:off x="47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00" name="Rectangle 400">
              <a:extLst>
                <a:ext uri="{FF2B5EF4-FFF2-40B4-BE49-F238E27FC236}">
                  <a16:creationId xmlns:a16="http://schemas.microsoft.com/office/drawing/2014/main" id="{1FEB2B65-A873-4E2C-B90C-4A895301BB6C}"/>
                </a:ext>
              </a:extLst>
            </p:cNvPr>
            <p:cNvSpPr>
              <a:spLocks noChangeArrowheads="1"/>
            </p:cNvSpPr>
            <p:nvPr/>
          </p:nvSpPr>
          <p:spPr bwMode="auto">
            <a:xfrm>
              <a:off x="47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200" name="Group 4">
            <a:extLst>
              <a:ext uri="{FF2B5EF4-FFF2-40B4-BE49-F238E27FC236}">
                <a16:creationId xmlns:a16="http://schemas.microsoft.com/office/drawing/2014/main" id="{ACB311D7-9F92-4361-A4D0-E89E120CD3E5}"/>
              </a:ext>
            </a:extLst>
          </p:cNvPr>
          <p:cNvGrpSpPr>
            <a:grpSpLocks noChangeAspect="1"/>
          </p:cNvGrpSpPr>
          <p:nvPr/>
        </p:nvGrpSpPr>
        <p:grpSpPr bwMode="auto">
          <a:xfrm>
            <a:off x="2710472" y="1165527"/>
            <a:ext cx="7272505" cy="2114550"/>
            <a:chOff x="746" y="771"/>
            <a:chExt cx="4123" cy="1332"/>
          </a:xfrm>
        </p:grpSpPr>
        <p:sp>
          <p:nvSpPr>
            <p:cNvPr id="1201" name="AutoShape 3">
              <a:extLst>
                <a:ext uri="{FF2B5EF4-FFF2-40B4-BE49-F238E27FC236}">
                  <a16:creationId xmlns:a16="http://schemas.microsoft.com/office/drawing/2014/main" id="{A0418695-0196-4368-8A88-281A34517E66}"/>
                </a:ext>
              </a:extLst>
            </p:cNvPr>
            <p:cNvSpPr>
              <a:spLocks noChangeAspect="1" noChangeArrowheads="1" noTextEdit="1"/>
            </p:cNvSpPr>
            <p:nvPr/>
          </p:nvSpPr>
          <p:spPr bwMode="auto">
            <a:xfrm>
              <a:off x="787" y="771"/>
              <a:ext cx="4050" cy="1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202" name="Group 205">
              <a:extLst>
                <a:ext uri="{FF2B5EF4-FFF2-40B4-BE49-F238E27FC236}">
                  <a16:creationId xmlns:a16="http://schemas.microsoft.com/office/drawing/2014/main" id="{176A94B5-CB65-41BF-AA03-608747879309}"/>
                </a:ext>
              </a:extLst>
            </p:cNvPr>
            <p:cNvGrpSpPr>
              <a:grpSpLocks/>
            </p:cNvGrpSpPr>
            <p:nvPr/>
          </p:nvGrpSpPr>
          <p:grpSpPr bwMode="auto">
            <a:xfrm>
              <a:off x="746" y="771"/>
              <a:ext cx="4123" cy="1332"/>
              <a:chOff x="746" y="771"/>
              <a:chExt cx="4123" cy="1332"/>
            </a:xfrm>
          </p:grpSpPr>
          <p:sp>
            <p:nvSpPr>
              <p:cNvPr id="2196" name="Rectangle 5">
                <a:extLst>
                  <a:ext uri="{FF2B5EF4-FFF2-40B4-BE49-F238E27FC236}">
                    <a16:creationId xmlns:a16="http://schemas.microsoft.com/office/drawing/2014/main" id="{4094750A-EA9B-4124-9D1B-0BCE1F88AD08}"/>
                  </a:ext>
                </a:extLst>
              </p:cNvPr>
              <p:cNvSpPr>
                <a:spLocks noChangeArrowheads="1"/>
              </p:cNvSpPr>
              <p:nvPr/>
            </p:nvSpPr>
            <p:spPr bwMode="auto">
              <a:xfrm>
                <a:off x="787" y="771"/>
                <a:ext cx="4050" cy="1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dirty="0"/>
              </a:p>
            </p:txBody>
          </p:sp>
          <p:sp>
            <p:nvSpPr>
              <p:cNvPr id="2197" name="Rectangle 6">
                <a:extLst>
                  <a:ext uri="{FF2B5EF4-FFF2-40B4-BE49-F238E27FC236}">
                    <a16:creationId xmlns:a16="http://schemas.microsoft.com/office/drawing/2014/main" id="{7DCBCF4A-539A-479F-AD1E-D9AF8A595866}"/>
                  </a:ext>
                </a:extLst>
              </p:cNvPr>
              <p:cNvSpPr>
                <a:spLocks noChangeArrowheads="1"/>
              </p:cNvSpPr>
              <p:nvPr/>
            </p:nvSpPr>
            <p:spPr bwMode="auto">
              <a:xfrm>
                <a:off x="859" y="915"/>
                <a:ext cx="3906" cy="1038"/>
              </a:xfrm>
              <a:prstGeom prst="rect">
                <a:avLst/>
              </a:prstGeom>
              <a:noFill/>
              <a:ln w="0">
                <a:solidFill>
                  <a:srgbClr val="000000"/>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98" name="Rectangle 7">
                <a:extLst>
                  <a:ext uri="{FF2B5EF4-FFF2-40B4-BE49-F238E27FC236}">
                    <a16:creationId xmlns:a16="http://schemas.microsoft.com/office/drawing/2014/main" id="{79372A0F-FC13-4EB4-8314-0B0FC6BACEF9}"/>
                  </a:ext>
                </a:extLst>
              </p:cNvPr>
              <p:cNvSpPr>
                <a:spLocks noChangeArrowheads="1"/>
              </p:cNvSpPr>
              <p:nvPr/>
            </p:nvSpPr>
            <p:spPr bwMode="auto">
              <a:xfrm>
                <a:off x="4513" y="1965"/>
                <a:ext cx="286"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241.768</a:t>
                </a:r>
                <a:endParaRPr lang="en-US" altLang="en-US"/>
              </a:p>
            </p:txBody>
          </p:sp>
          <p:sp>
            <p:nvSpPr>
              <p:cNvPr id="2199" name="Rectangle 8">
                <a:extLst>
                  <a:ext uri="{FF2B5EF4-FFF2-40B4-BE49-F238E27FC236}">
                    <a16:creationId xmlns:a16="http://schemas.microsoft.com/office/drawing/2014/main" id="{D0DFBB22-B0BD-4B75-ABA3-551AF342A2C0}"/>
                  </a:ext>
                </a:extLst>
              </p:cNvPr>
              <p:cNvSpPr>
                <a:spLocks noChangeArrowheads="1"/>
              </p:cNvSpPr>
              <p:nvPr/>
            </p:nvSpPr>
            <p:spPr bwMode="auto">
              <a:xfrm>
                <a:off x="859" y="1965"/>
                <a:ext cx="44"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2200" name="Rectangle 10">
                <a:extLst>
                  <a:ext uri="{FF2B5EF4-FFF2-40B4-BE49-F238E27FC236}">
                    <a16:creationId xmlns:a16="http://schemas.microsoft.com/office/drawing/2014/main" id="{7CB7A8EF-ABF3-4D31-B3B4-27BB0FBDF8FF}"/>
                  </a:ext>
                </a:extLst>
              </p:cNvPr>
              <p:cNvSpPr>
                <a:spLocks noChangeArrowheads="1"/>
              </p:cNvSpPr>
              <p:nvPr/>
            </p:nvSpPr>
            <p:spPr bwMode="auto">
              <a:xfrm>
                <a:off x="907" y="849"/>
                <a:ext cx="55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                         </a:t>
                </a:r>
                <a:endParaRPr lang="en-US" altLang="en-US"/>
              </a:p>
            </p:txBody>
          </p:sp>
          <p:sp>
            <p:nvSpPr>
              <p:cNvPr id="2201" name="Rectangle 11">
                <a:extLst>
                  <a:ext uri="{FF2B5EF4-FFF2-40B4-BE49-F238E27FC236}">
                    <a16:creationId xmlns:a16="http://schemas.microsoft.com/office/drawing/2014/main" id="{E075730C-83AD-4998-9E45-73121A326EEF}"/>
                  </a:ext>
                </a:extLst>
              </p:cNvPr>
              <p:cNvSpPr>
                <a:spLocks noChangeArrowheads="1"/>
              </p:cNvSpPr>
              <p:nvPr/>
            </p:nvSpPr>
            <p:spPr bwMode="auto">
              <a:xfrm rot="16200000">
                <a:off x="782" y="895"/>
                <a:ext cx="109"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300</a:t>
                </a:r>
                <a:endParaRPr lang="en-US" altLang="en-US"/>
              </a:p>
            </p:txBody>
          </p:sp>
          <p:sp>
            <p:nvSpPr>
              <p:cNvPr id="2202" name="Rectangle 12">
                <a:extLst>
                  <a:ext uri="{FF2B5EF4-FFF2-40B4-BE49-F238E27FC236}">
                    <a16:creationId xmlns:a16="http://schemas.microsoft.com/office/drawing/2014/main" id="{7AA05E35-34B5-4281-BD1C-5B8672E41170}"/>
                  </a:ext>
                </a:extLst>
              </p:cNvPr>
              <p:cNvSpPr>
                <a:spLocks noChangeArrowheads="1"/>
              </p:cNvSpPr>
              <p:nvPr/>
            </p:nvSpPr>
            <p:spPr bwMode="auto">
              <a:xfrm rot="16200000">
                <a:off x="820" y="1873"/>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2203" name="Rectangle 13">
                <a:extLst>
                  <a:ext uri="{FF2B5EF4-FFF2-40B4-BE49-F238E27FC236}">
                    <a16:creationId xmlns:a16="http://schemas.microsoft.com/office/drawing/2014/main" id="{6E4AFD5E-AE3F-45DE-8CF5-B9EFB9153288}"/>
                  </a:ext>
                </a:extLst>
              </p:cNvPr>
              <p:cNvSpPr>
                <a:spLocks noChangeArrowheads="1"/>
              </p:cNvSpPr>
              <p:nvPr/>
            </p:nvSpPr>
            <p:spPr bwMode="auto">
              <a:xfrm rot="16200000">
                <a:off x="4804" y="865"/>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5</a:t>
                </a:r>
                <a:endParaRPr lang="en-US" altLang="en-US"/>
              </a:p>
            </p:txBody>
          </p:sp>
          <p:sp>
            <p:nvSpPr>
              <p:cNvPr id="2204" name="Rectangle 14">
                <a:extLst>
                  <a:ext uri="{FF2B5EF4-FFF2-40B4-BE49-F238E27FC236}">
                    <a16:creationId xmlns:a16="http://schemas.microsoft.com/office/drawing/2014/main" id="{DB1273A6-A8B1-4646-9A2D-9075A30E48A2}"/>
                  </a:ext>
                </a:extLst>
              </p:cNvPr>
              <p:cNvSpPr>
                <a:spLocks noChangeArrowheads="1"/>
              </p:cNvSpPr>
              <p:nvPr/>
            </p:nvSpPr>
            <p:spPr bwMode="auto">
              <a:xfrm rot="16200000">
                <a:off x="4804" y="1873"/>
                <a:ext cx="36"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0</a:t>
                </a:r>
                <a:endParaRPr lang="en-US" altLang="en-US"/>
              </a:p>
            </p:txBody>
          </p:sp>
          <p:sp>
            <p:nvSpPr>
              <p:cNvPr id="2205" name="Rectangle 15">
                <a:extLst>
                  <a:ext uri="{FF2B5EF4-FFF2-40B4-BE49-F238E27FC236}">
                    <a16:creationId xmlns:a16="http://schemas.microsoft.com/office/drawing/2014/main" id="{CED26130-37B0-4E41-BEBE-A05D95F89149}"/>
                  </a:ext>
                </a:extLst>
              </p:cNvPr>
              <p:cNvSpPr>
                <a:spLocks noChangeArrowheads="1"/>
              </p:cNvSpPr>
              <p:nvPr/>
            </p:nvSpPr>
            <p:spPr bwMode="auto">
              <a:xfrm rot="16200000">
                <a:off x="570" y="1315"/>
                <a:ext cx="445" cy="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dirty="0">
                    <a:solidFill>
                      <a:srgbClr val="000000"/>
                    </a:solidFill>
                  </a:rPr>
                  <a:t>BETA_X&amp;Y[m]</a:t>
                </a:r>
                <a:endParaRPr lang="en-US" altLang="en-US" dirty="0"/>
              </a:p>
            </p:txBody>
          </p:sp>
          <p:sp>
            <p:nvSpPr>
              <p:cNvPr id="2207" name="Line 17">
                <a:extLst>
                  <a:ext uri="{FF2B5EF4-FFF2-40B4-BE49-F238E27FC236}">
                    <a16:creationId xmlns:a16="http://schemas.microsoft.com/office/drawing/2014/main" id="{7B9AD2D6-4BD9-4C75-8EF0-CFFE82032F24}"/>
                  </a:ext>
                </a:extLst>
              </p:cNvPr>
              <p:cNvSpPr>
                <a:spLocks noChangeShapeType="1"/>
              </p:cNvSpPr>
              <p:nvPr/>
            </p:nvSpPr>
            <p:spPr bwMode="auto">
              <a:xfrm flipH="1">
                <a:off x="4735" y="10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8" name="Line 18">
                <a:extLst>
                  <a:ext uri="{FF2B5EF4-FFF2-40B4-BE49-F238E27FC236}">
                    <a16:creationId xmlns:a16="http://schemas.microsoft.com/office/drawing/2014/main" id="{5018705A-9A46-4AF1-958F-E12236A61E09}"/>
                  </a:ext>
                </a:extLst>
              </p:cNvPr>
              <p:cNvSpPr>
                <a:spLocks noChangeShapeType="1"/>
              </p:cNvSpPr>
              <p:nvPr/>
            </p:nvSpPr>
            <p:spPr bwMode="auto">
              <a:xfrm>
                <a:off x="859" y="101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09" name="Line 19">
                <a:extLst>
                  <a:ext uri="{FF2B5EF4-FFF2-40B4-BE49-F238E27FC236}">
                    <a16:creationId xmlns:a16="http://schemas.microsoft.com/office/drawing/2014/main" id="{27B2969E-2412-4279-8B33-BFA160F60C1F}"/>
                  </a:ext>
                </a:extLst>
              </p:cNvPr>
              <p:cNvSpPr>
                <a:spLocks noChangeShapeType="1"/>
              </p:cNvSpPr>
              <p:nvPr/>
            </p:nvSpPr>
            <p:spPr bwMode="auto">
              <a:xfrm flipV="1">
                <a:off x="124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0" name="Line 20">
                <a:extLst>
                  <a:ext uri="{FF2B5EF4-FFF2-40B4-BE49-F238E27FC236}">
                    <a16:creationId xmlns:a16="http://schemas.microsoft.com/office/drawing/2014/main" id="{F9E100B8-366E-4377-9439-063CB47AF6D7}"/>
                  </a:ext>
                </a:extLst>
              </p:cNvPr>
              <p:cNvSpPr>
                <a:spLocks noChangeShapeType="1"/>
              </p:cNvSpPr>
              <p:nvPr/>
            </p:nvSpPr>
            <p:spPr bwMode="auto">
              <a:xfrm>
                <a:off x="124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1" name="Line 21">
                <a:extLst>
                  <a:ext uri="{FF2B5EF4-FFF2-40B4-BE49-F238E27FC236}">
                    <a16:creationId xmlns:a16="http://schemas.microsoft.com/office/drawing/2014/main" id="{A8ADC65F-EA68-4B81-9C22-4F9DC092E8B9}"/>
                  </a:ext>
                </a:extLst>
              </p:cNvPr>
              <p:cNvSpPr>
                <a:spLocks noChangeShapeType="1"/>
              </p:cNvSpPr>
              <p:nvPr/>
            </p:nvSpPr>
            <p:spPr bwMode="auto">
              <a:xfrm flipH="1">
                <a:off x="4735" y="111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2" name="Line 22">
                <a:extLst>
                  <a:ext uri="{FF2B5EF4-FFF2-40B4-BE49-F238E27FC236}">
                    <a16:creationId xmlns:a16="http://schemas.microsoft.com/office/drawing/2014/main" id="{675B2F25-EF90-4F26-9923-DD0F34BCF013}"/>
                  </a:ext>
                </a:extLst>
              </p:cNvPr>
              <p:cNvSpPr>
                <a:spLocks noChangeShapeType="1"/>
              </p:cNvSpPr>
              <p:nvPr/>
            </p:nvSpPr>
            <p:spPr bwMode="auto">
              <a:xfrm>
                <a:off x="859" y="111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3" name="Line 23">
                <a:extLst>
                  <a:ext uri="{FF2B5EF4-FFF2-40B4-BE49-F238E27FC236}">
                    <a16:creationId xmlns:a16="http://schemas.microsoft.com/office/drawing/2014/main" id="{6A039B32-70D3-4D2B-9DD1-E50D659B1CA1}"/>
                  </a:ext>
                </a:extLst>
              </p:cNvPr>
              <p:cNvSpPr>
                <a:spLocks noChangeShapeType="1"/>
              </p:cNvSpPr>
              <p:nvPr/>
            </p:nvSpPr>
            <p:spPr bwMode="auto">
              <a:xfrm flipV="1">
                <a:off x="163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4" name="Line 24">
                <a:extLst>
                  <a:ext uri="{FF2B5EF4-FFF2-40B4-BE49-F238E27FC236}">
                    <a16:creationId xmlns:a16="http://schemas.microsoft.com/office/drawing/2014/main" id="{36515F21-0FEB-4E70-8D48-E5323AD363BE}"/>
                  </a:ext>
                </a:extLst>
              </p:cNvPr>
              <p:cNvSpPr>
                <a:spLocks noChangeShapeType="1"/>
              </p:cNvSpPr>
              <p:nvPr/>
            </p:nvSpPr>
            <p:spPr bwMode="auto">
              <a:xfrm>
                <a:off x="163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5" name="Line 25">
                <a:extLst>
                  <a:ext uri="{FF2B5EF4-FFF2-40B4-BE49-F238E27FC236}">
                    <a16:creationId xmlns:a16="http://schemas.microsoft.com/office/drawing/2014/main" id="{4C519047-6A3D-4937-A5D4-4D819FF2FE1C}"/>
                  </a:ext>
                </a:extLst>
              </p:cNvPr>
              <p:cNvSpPr>
                <a:spLocks noChangeShapeType="1"/>
              </p:cNvSpPr>
              <p:nvPr/>
            </p:nvSpPr>
            <p:spPr bwMode="auto">
              <a:xfrm flipH="1">
                <a:off x="4735" y="122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6" name="Line 26">
                <a:extLst>
                  <a:ext uri="{FF2B5EF4-FFF2-40B4-BE49-F238E27FC236}">
                    <a16:creationId xmlns:a16="http://schemas.microsoft.com/office/drawing/2014/main" id="{CAA9C754-6C29-4FB0-9C32-4C489E8ED359}"/>
                  </a:ext>
                </a:extLst>
              </p:cNvPr>
              <p:cNvSpPr>
                <a:spLocks noChangeShapeType="1"/>
              </p:cNvSpPr>
              <p:nvPr/>
            </p:nvSpPr>
            <p:spPr bwMode="auto">
              <a:xfrm>
                <a:off x="859" y="122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7" name="Line 27">
                <a:extLst>
                  <a:ext uri="{FF2B5EF4-FFF2-40B4-BE49-F238E27FC236}">
                    <a16:creationId xmlns:a16="http://schemas.microsoft.com/office/drawing/2014/main" id="{D51AFA4C-CD50-4C38-8C33-CB4A9CF56092}"/>
                  </a:ext>
                </a:extLst>
              </p:cNvPr>
              <p:cNvSpPr>
                <a:spLocks noChangeShapeType="1"/>
              </p:cNvSpPr>
              <p:nvPr/>
            </p:nvSpPr>
            <p:spPr bwMode="auto">
              <a:xfrm flipV="1">
                <a:off x="202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8" name="Line 28">
                <a:extLst>
                  <a:ext uri="{FF2B5EF4-FFF2-40B4-BE49-F238E27FC236}">
                    <a16:creationId xmlns:a16="http://schemas.microsoft.com/office/drawing/2014/main" id="{B737E6B9-3140-49CE-9182-569F347F6A06}"/>
                  </a:ext>
                </a:extLst>
              </p:cNvPr>
              <p:cNvSpPr>
                <a:spLocks noChangeShapeType="1"/>
              </p:cNvSpPr>
              <p:nvPr/>
            </p:nvSpPr>
            <p:spPr bwMode="auto">
              <a:xfrm>
                <a:off x="202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19" name="Line 29">
                <a:extLst>
                  <a:ext uri="{FF2B5EF4-FFF2-40B4-BE49-F238E27FC236}">
                    <a16:creationId xmlns:a16="http://schemas.microsoft.com/office/drawing/2014/main" id="{337810DC-41F4-4FD4-94A5-545017E47668}"/>
                  </a:ext>
                </a:extLst>
              </p:cNvPr>
              <p:cNvSpPr>
                <a:spLocks noChangeShapeType="1"/>
              </p:cNvSpPr>
              <p:nvPr/>
            </p:nvSpPr>
            <p:spPr bwMode="auto">
              <a:xfrm flipH="1">
                <a:off x="4735" y="132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0" name="Line 30">
                <a:extLst>
                  <a:ext uri="{FF2B5EF4-FFF2-40B4-BE49-F238E27FC236}">
                    <a16:creationId xmlns:a16="http://schemas.microsoft.com/office/drawing/2014/main" id="{BE91FF82-92D2-4ECF-AFC6-23961D322FF4}"/>
                  </a:ext>
                </a:extLst>
              </p:cNvPr>
              <p:cNvSpPr>
                <a:spLocks noChangeShapeType="1"/>
              </p:cNvSpPr>
              <p:nvPr/>
            </p:nvSpPr>
            <p:spPr bwMode="auto">
              <a:xfrm>
                <a:off x="859" y="132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1" name="Line 31">
                <a:extLst>
                  <a:ext uri="{FF2B5EF4-FFF2-40B4-BE49-F238E27FC236}">
                    <a16:creationId xmlns:a16="http://schemas.microsoft.com/office/drawing/2014/main" id="{97229760-C4CD-4603-8B7B-CFDDEC19A40C}"/>
                  </a:ext>
                </a:extLst>
              </p:cNvPr>
              <p:cNvSpPr>
                <a:spLocks noChangeShapeType="1"/>
              </p:cNvSpPr>
              <p:nvPr/>
            </p:nvSpPr>
            <p:spPr bwMode="auto">
              <a:xfrm flipV="1">
                <a:off x="241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2" name="Line 32">
                <a:extLst>
                  <a:ext uri="{FF2B5EF4-FFF2-40B4-BE49-F238E27FC236}">
                    <a16:creationId xmlns:a16="http://schemas.microsoft.com/office/drawing/2014/main" id="{928499A4-144A-432E-AF09-9189A230450C}"/>
                  </a:ext>
                </a:extLst>
              </p:cNvPr>
              <p:cNvSpPr>
                <a:spLocks noChangeShapeType="1"/>
              </p:cNvSpPr>
              <p:nvPr/>
            </p:nvSpPr>
            <p:spPr bwMode="auto">
              <a:xfrm>
                <a:off x="241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3" name="Line 33">
                <a:extLst>
                  <a:ext uri="{FF2B5EF4-FFF2-40B4-BE49-F238E27FC236}">
                    <a16:creationId xmlns:a16="http://schemas.microsoft.com/office/drawing/2014/main" id="{9D991B97-40A2-4A1A-9FB3-44D3F1BA4B34}"/>
                  </a:ext>
                </a:extLst>
              </p:cNvPr>
              <p:cNvSpPr>
                <a:spLocks noChangeShapeType="1"/>
              </p:cNvSpPr>
              <p:nvPr/>
            </p:nvSpPr>
            <p:spPr bwMode="auto">
              <a:xfrm flipH="1">
                <a:off x="4735" y="14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4" name="Line 34">
                <a:extLst>
                  <a:ext uri="{FF2B5EF4-FFF2-40B4-BE49-F238E27FC236}">
                    <a16:creationId xmlns:a16="http://schemas.microsoft.com/office/drawing/2014/main" id="{8C4D17A8-D335-44BF-9ED1-EF06B0E31C08}"/>
                  </a:ext>
                </a:extLst>
              </p:cNvPr>
              <p:cNvSpPr>
                <a:spLocks noChangeShapeType="1"/>
              </p:cNvSpPr>
              <p:nvPr/>
            </p:nvSpPr>
            <p:spPr bwMode="auto">
              <a:xfrm>
                <a:off x="859" y="1437"/>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5" name="Line 35">
                <a:extLst>
                  <a:ext uri="{FF2B5EF4-FFF2-40B4-BE49-F238E27FC236}">
                    <a16:creationId xmlns:a16="http://schemas.microsoft.com/office/drawing/2014/main" id="{234018F0-00E9-4A2F-A9DA-24C25985886A}"/>
                  </a:ext>
                </a:extLst>
              </p:cNvPr>
              <p:cNvSpPr>
                <a:spLocks noChangeShapeType="1"/>
              </p:cNvSpPr>
              <p:nvPr/>
            </p:nvSpPr>
            <p:spPr bwMode="auto">
              <a:xfrm flipV="1">
                <a:off x="280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6" name="Line 36">
                <a:extLst>
                  <a:ext uri="{FF2B5EF4-FFF2-40B4-BE49-F238E27FC236}">
                    <a16:creationId xmlns:a16="http://schemas.microsoft.com/office/drawing/2014/main" id="{DD78BECB-2255-4F83-A234-DA61FDA2A32F}"/>
                  </a:ext>
                </a:extLst>
              </p:cNvPr>
              <p:cNvSpPr>
                <a:spLocks noChangeShapeType="1"/>
              </p:cNvSpPr>
              <p:nvPr/>
            </p:nvSpPr>
            <p:spPr bwMode="auto">
              <a:xfrm>
                <a:off x="280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7" name="Line 37">
                <a:extLst>
                  <a:ext uri="{FF2B5EF4-FFF2-40B4-BE49-F238E27FC236}">
                    <a16:creationId xmlns:a16="http://schemas.microsoft.com/office/drawing/2014/main" id="{C16FF521-6AB2-43BC-953E-637C4DDFE773}"/>
                  </a:ext>
                </a:extLst>
              </p:cNvPr>
              <p:cNvSpPr>
                <a:spLocks noChangeShapeType="1"/>
              </p:cNvSpPr>
              <p:nvPr/>
            </p:nvSpPr>
            <p:spPr bwMode="auto">
              <a:xfrm flipH="1">
                <a:off x="4735" y="153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8" name="Line 38">
                <a:extLst>
                  <a:ext uri="{FF2B5EF4-FFF2-40B4-BE49-F238E27FC236}">
                    <a16:creationId xmlns:a16="http://schemas.microsoft.com/office/drawing/2014/main" id="{AF890318-FA6B-42D7-905D-51C497FFAE2F}"/>
                  </a:ext>
                </a:extLst>
              </p:cNvPr>
              <p:cNvSpPr>
                <a:spLocks noChangeShapeType="1"/>
              </p:cNvSpPr>
              <p:nvPr/>
            </p:nvSpPr>
            <p:spPr bwMode="auto">
              <a:xfrm>
                <a:off x="859" y="153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29" name="Line 39">
                <a:extLst>
                  <a:ext uri="{FF2B5EF4-FFF2-40B4-BE49-F238E27FC236}">
                    <a16:creationId xmlns:a16="http://schemas.microsoft.com/office/drawing/2014/main" id="{F3D2A677-B801-4834-B0FF-B684BD8D6823}"/>
                  </a:ext>
                </a:extLst>
              </p:cNvPr>
              <p:cNvSpPr>
                <a:spLocks noChangeShapeType="1"/>
              </p:cNvSpPr>
              <p:nvPr/>
            </p:nvSpPr>
            <p:spPr bwMode="auto">
              <a:xfrm flipV="1">
                <a:off x="319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0" name="Line 40">
                <a:extLst>
                  <a:ext uri="{FF2B5EF4-FFF2-40B4-BE49-F238E27FC236}">
                    <a16:creationId xmlns:a16="http://schemas.microsoft.com/office/drawing/2014/main" id="{0D8D9C7B-6EF3-4F93-B53A-D0C775D93327}"/>
                  </a:ext>
                </a:extLst>
              </p:cNvPr>
              <p:cNvSpPr>
                <a:spLocks noChangeShapeType="1"/>
              </p:cNvSpPr>
              <p:nvPr/>
            </p:nvSpPr>
            <p:spPr bwMode="auto">
              <a:xfrm>
                <a:off x="319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1" name="Line 41">
                <a:extLst>
                  <a:ext uri="{FF2B5EF4-FFF2-40B4-BE49-F238E27FC236}">
                    <a16:creationId xmlns:a16="http://schemas.microsoft.com/office/drawing/2014/main" id="{F0E1A7FB-4285-4B2A-BF55-51C85D4B503D}"/>
                  </a:ext>
                </a:extLst>
              </p:cNvPr>
              <p:cNvSpPr>
                <a:spLocks noChangeShapeType="1"/>
              </p:cNvSpPr>
              <p:nvPr/>
            </p:nvSpPr>
            <p:spPr bwMode="auto">
              <a:xfrm flipH="1">
                <a:off x="4735" y="164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2" name="Line 42">
                <a:extLst>
                  <a:ext uri="{FF2B5EF4-FFF2-40B4-BE49-F238E27FC236}">
                    <a16:creationId xmlns:a16="http://schemas.microsoft.com/office/drawing/2014/main" id="{DB6D0EDA-A614-4E7C-A263-B89DF3CC4956}"/>
                  </a:ext>
                </a:extLst>
              </p:cNvPr>
              <p:cNvSpPr>
                <a:spLocks noChangeShapeType="1"/>
              </p:cNvSpPr>
              <p:nvPr/>
            </p:nvSpPr>
            <p:spPr bwMode="auto">
              <a:xfrm>
                <a:off x="859" y="164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3" name="Line 43">
                <a:extLst>
                  <a:ext uri="{FF2B5EF4-FFF2-40B4-BE49-F238E27FC236}">
                    <a16:creationId xmlns:a16="http://schemas.microsoft.com/office/drawing/2014/main" id="{4A6A51BC-EAEC-43FD-BB0E-00604F6F3768}"/>
                  </a:ext>
                </a:extLst>
              </p:cNvPr>
              <p:cNvSpPr>
                <a:spLocks noChangeShapeType="1"/>
              </p:cNvSpPr>
              <p:nvPr/>
            </p:nvSpPr>
            <p:spPr bwMode="auto">
              <a:xfrm flipV="1">
                <a:off x="358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4" name="Line 44">
                <a:extLst>
                  <a:ext uri="{FF2B5EF4-FFF2-40B4-BE49-F238E27FC236}">
                    <a16:creationId xmlns:a16="http://schemas.microsoft.com/office/drawing/2014/main" id="{13217D9F-2725-4AC4-9919-8F86B4A90569}"/>
                  </a:ext>
                </a:extLst>
              </p:cNvPr>
              <p:cNvSpPr>
                <a:spLocks noChangeShapeType="1"/>
              </p:cNvSpPr>
              <p:nvPr/>
            </p:nvSpPr>
            <p:spPr bwMode="auto">
              <a:xfrm>
                <a:off x="358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5" name="Line 45">
                <a:extLst>
                  <a:ext uri="{FF2B5EF4-FFF2-40B4-BE49-F238E27FC236}">
                    <a16:creationId xmlns:a16="http://schemas.microsoft.com/office/drawing/2014/main" id="{532BEF71-A62C-4C14-A430-8C9F408D3D30}"/>
                  </a:ext>
                </a:extLst>
              </p:cNvPr>
              <p:cNvSpPr>
                <a:spLocks noChangeShapeType="1"/>
              </p:cNvSpPr>
              <p:nvPr/>
            </p:nvSpPr>
            <p:spPr bwMode="auto">
              <a:xfrm flipH="1">
                <a:off x="4735" y="17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6" name="Line 46">
                <a:extLst>
                  <a:ext uri="{FF2B5EF4-FFF2-40B4-BE49-F238E27FC236}">
                    <a16:creationId xmlns:a16="http://schemas.microsoft.com/office/drawing/2014/main" id="{D6F76586-41A7-4E81-A245-3D435556E6E2}"/>
                  </a:ext>
                </a:extLst>
              </p:cNvPr>
              <p:cNvSpPr>
                <a:spLocks noChangeShapeType="1"/>
              </p:cNvSpPr>
              <p:nvPr/>
            </p:nvSpPr>
            <p:spPr bwMode="auto">
              <a:xfrm>
                <a:off x="859" y="1749"/>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7" name="Line 47">
                <a:extLst>
                  <a:ext uri="{FF2B5EF4-FFF2-40B4-BE49-F238E27FC236}">
                    <a16:creationId xmlns:a16="http://schemas.microsoft.com/office/drawing/2014/main" id="{05904213-1E08-4F57-A886-A3946462CAA9}"/>
                  </a:ext>
                </a:extLst>
              </p:cNvPr>
              <p:cNvSpPr>
                <a:spLocks noChangeShapeType="1"/>
              </p:cNvSpPr>
              <p:nvPr/>
            </p:nvSpPr>
            <p:spPr bwMode="auto">
              <a:xfrm flipV="1">
                <a:off x="397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8" name="Line 48">
                <a:extLst>
                  <a:ext uri="{FF2B5EF4-FFF2-40B4-BE49-F238E27FC236}">
                    <a16:creationId xmlns:a16="http://schemas.microsoft.com/office/drawing/2014/main" id="{D9CD8C04-EFFA-4CFC-8820-C1015D2BF65E}"/>
                  </a:ext>
                </a:extLst>
              </p:cNvPr>
              <p:cNvSpPr>
                <a:spLocks noChangeShapeType="1"/>
              </p:cNvSpPr>
              <p:nvPr/>
            </p:nvSpPr>
            <p:spPr bwMode="auto">
              <a:xfrm>
                <a:off x="397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39" name="Line 49">
                <a:extLst>
                  <a:ext uri="{FF2B5EF4-FFF2-40B4-BE49-F238E27FC236}">
                    <a16:creationId xmlns:a16="http://schemas.microsoft.com/office/drawing/2014/main" id="{B1886DE3-CD26-4041-B5FE-311FE594E80B}"/>
                  </a:ext>
                </a:extLst>
              </p:cNvPr>
              <p:cNvSpPr>
                <a:spLocks noChangeShapeType="1"/>
              </p:cNvSpPr>
              <p:nvPr/>
            </p:nvSpPr>
            <p:spPr bwMode="auto">
              <a:xfrm flipH="1">
                <a:off x="4735" y="185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0" name="Line 50">
                <a:extLst>
                  <a:ext uri="{FF2B5EF4-FFF2-40B4-BE49-F238E27FC236}">
                    <a16:creationId xmlns:a16="http://schemas.microsoft.com/office/drawing/2014/main" id="{B4A2F771-8855-4225-9913-B9CD17B7D945}"/>
                  </a:ext>
                </a:extLst>
              </p:cNvPr>
              <p:cNvSpPr>
                <a:spLocks noChangeShapeType="1"/>
              </p:cNvSpPr>
              <p:nvPr/>
            </p:nvSpPr>
            <p:spPr bwMode="auto">
              <a:xfrm>
                <a:off x="859" y="1851"/>
                <a:ext cx="24" cy="0"/>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1" name="Line 51">
                <a:extLst>
                  <a:ext uri="{FF2B5EF4-FFF2-40B4-BE49-F238E27FC236}">
                    <a16:creationId xmlns:a16="http://schemas.microsoft.com/office/drawing/2014/main" id="{098182FE-5EA9-411C-808E-6E31345B6C81}"/>
                  </a:ext>
                </a:extLst>
              </p:cNvPr>
              <p:cNvSpPr>
                <a:spLocks noChangeShapeType="1"/>
              </p:cNvSpPr>
              <p:nvPr/>
            </p:nvSpPr>
            <p:spPr bwMode="auto">
              <a:xfrm flipV="1">
                <a:off x="4369" y="1929"/>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2" name="Line 52">
                <a:extLst>
                  <a:ext uri="{FF2B5EF4-FFF2-40B4-BE49-F238E27FC236}">
                    <a16:creationId xmlns:a16="http://schemas.microsoft.com/office/drawing/2014/main" id="{5AA13338-7C76-4C89-BC91-2996A938E2B4}"/>
                  </a:ext>
                </a:extLst>
              </p:cNvPr>
              <p:cNvSpPr>
                <a:spLocks noChangeShapeType="1"/>
              </p:cNvSpPr>
              <p:nvPr/>
            </p:nvSpPr>
            <p:spPr bwMode="auto">
              <a:xfrm>
                <a:off x="4369" y="915"/>
                <a:ext cx="0" cy="24"/>
              </a:xfrm>
              <a:prstGeom prst="line">
                <a:avLst/>
              </a:prstGeom>
              <a:noFill/>
              <a:ln w="0">
                <a:solidFill>
                  <a:srgbClr val="000000"/>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3" name="Freeform 53">
                <a:extLst>
                  <a:ext uri="{FF2B5EF4-FFF2-40B4-BE49-F238E27FC236}">
                    <a16:creationId xmlns:a16="http://schemas.microsoft.com/office/drawing/2014/main" id="{27AEDF15-6461-43A0-883F-B6A2C6C8DC98}"/>
                  </a:ext>
                </a:extLst>
              </p:cNvPr>
              <p:cNvSpPr>
                <a:spLocks/>
              </p:cNvSpPr>
              <p:nvPr/>
            </p:nvSpPr>
            <p:spPr bwMode="auto">
              <a:xfrm>
                <a:off x="859" y="1113"/>
                <a:ext cx="3906" cy="414"/>
              </a:xfrm>
              <a:custGeom>
                <a:avLst/>
                <a:gdLst>
                  <a:gd name="T0" fmla="*/ 54 w 3906"/>
                  <a:gd name="T1" fmla="*/ 24 h 414"/>
                  <a:gd name="T2" fmla="*/ 126 w 3906"/>
                  <a:gd name="T3" fmla="*/ 54 h 414"/>
                  <a:gd name="T4" fmla="*/ 168 w 3906"/>
                  <a:gd name="T5" fmla="*/ 72 h 414"/>
                  <a:gd name="T6" fmla="*/ 240 w 3906"/>
                  <a:gd name="T7" fmla="*/ 96 h 414"/>
                  <a:gd name="T8" fmla="*/ 306 w 3906"/>
                  <a:gd name="T9" fmla="*/ 120 h 414"/>
                  <a:gd name="T10" fmla="*/ 354 w 3906"/>
                  <a:gd name="T11" fmla="*/ 138 h 414"/>
                  <a:gd name="T12" fmla="*/ 426 w 3906"/>
                  <a:gd name="T13" fmla="*/ 162 h 414"/>
                  <a:gd name="T14" fmla="*/ 474 w 3906"/>
                  <a:gd name="T15" fmla="*/ 180 h 414"/>
                  <a:gd name="T16" fmla="*/ 540 w 3906"/>
                  <a:gd name="T17" fmla="*/ 204 h 414"/>
                  <a:gd name="T18" fmla="*/ 612 w 3906"/>
                  <a:gd name="T19" fmla="*/ 222 h 414"/>
                  <a:gd name="T20" fmla="*/ 642 w 3906"/>
                  <a:gd name="T21" fmla="*/ 234 h 414"/>
                  <a:gd name="T22" fmla="*/ 726 w 3906"/>
                  <a:gd name="T23" fmla="*/ 252 h 414"/>
                  <a:gd name="T24" fmla="*/ 780 w 3906"/>
                  <a:gd name="T25" fmla="*/ 270 h 414"/>
                  <a:gd name="T26" fmla="*/ 828 w 3906"/>
                  <a:gd name="T27" fmla="*/ 282 h 414"/>
                  <a:gd name="T28" fmla="*/ 912 w 3906"/>
                  <a:gd name="T29" fmla="*/ 300 h 414"/>
                  <a:gd name="T30" fmla="*/ 948 w 3906"/>
                  <a:gd name="T31" fmla="*/ 306 h 414"/>
                  <a:gd name="T32" fmla="*/ 1014 w 3906"/>
                  <a:gd name="T33" fmla="*/ 324 h 414"/>
                  <a:gd name="T34" fmla="*/ 1080 w 3906"/>
                  <a:gd name="T35" fmla="*/ 336 h 414"/>
                  <a:gd name="T36" fmla="*/ 1134 w 3906"/>
                  <a:gd name="T37" fmla="*/ 342 h 414"/>
                  <a:gd name="T38" fmla="*/ 1200 w 3906"/>
                  <a:gd name="T39" fmla="*/ 354 h 414"/>
                  <a:gd name="T40" fmla="*/ 1248 w 3906"/>
                  <a:gd name="T41" fmla="*/ 366 h 414"/>
                  <a:gd name="T42" fmla="*/ 1314 w 3906"/>
                  <a:gd name="T43" fmla="*/ 372 h 414"/>
                  <a:gd name="T44" fmla="*/ 1386 w 3906"/>
                  <a:gd name="T45" fmla="*/ 384 h 414"/>
                  <a:gd name="T46" fmla="*/ 1428 w 3906"/>
                  <a:gd name="T47" fmla="*/ 390 h 414"/>
                  <a:gd name="T48" fmla="*/ 1500 w 3906"/>
                  <a:gd name="T49" fmla="*/ 396 h 414"/>
                  <a:gd name="T50" fmla="*/ 1554 w 3906"/>
                  <a:gd name="T51" fmla="*/ 402 h 414"/>
                  <a:gd name="T52" fmla="*/ 1614 w 3906"/>
                  <a:gd name="T53" fmla="*/ 402 h 414"/>
                  <a:gd name="T54" fmla="*/ 1686 w 3906"/>
                  <a:gd name="T55" fmla="*/ 408 h 414"/>
                  <a:gd name="T56" fmla="*/ 1722 w 3906"/>
                  <a:gd name="T57" fmla="*/ 414 h 414"/>
                  <a:gd name="T58" fmla="*/ 1800 w 3906"/>
                  <a:gd name="T59" fmla="*/ 414 h 414"/>
                  <a:gd name="T60" fmla="*/ 1860 w 3906"/>
                  <a:gd name="T61" fmla="*/ 414 h 414"/>
                  <a:gd name="T62" fmla="*/ 1908 w 3906"/>
                  <a:gd name="T63" fmla="*/ 414 h 414"/>
                  <a:gd name="T64" fmla="*/ 1974 w 3906"/>
                  <a:gd name="T65" fmla="*/ 414 h 414"/>
                  <a:gd name="T66" fmla="*/ 2028 w 3906"/>
                  <a:gd name="T67" fmla="*/ 414 h 414"/>
                  <a:gd name="T68" fmla="*/ 2094 w 3906"/>
                  <a:gd name="T69" fmla="*/ 414 h 414"/>
                  <a:gd name="T70" fmla="*/ 2160 w 3906"/>
                  <a:gd name="T71" fmla="*/ 414 h 414"/>
                  <a:gd name="T72" fmla="*/ 2202 w 3906"/>
                  <a:gd name="T73" fmla="*/ 408 h 414"/>
                  <a:gd name="T74" fmla="*/ 2280 w 3906"/>
                  <a:gd name="T75" fmla="*/ 402 h 414"/>
                  <a:gd name="T76" fmla="*/ 2328 w 3906"/>
                  <a:gd name="T77" fmla="*/ 402 h 414"/>
                  <a:gd name="T78" fmla="*/ 2388 w 3906"/>
                  <a:gd name="T79" fmla="*/ 396 h 414"/>
                  <a:gd name="T80" fmla="*/ 2466 w 3906"/>
                  <a:gd name="T81" fmla="*/ 390 h 414"/>
                  <a:gd name="T82" fmla="*/ 2496 w 3906"/>
                  <a:gd name="T83" fmla="*/ 384 h 414"/>
                  <a:gd name="T84" fmla="*/ 2574 w 3906"/>
                  <a:gd name="T85" fmla="*/ 372 h 414"/>
                  <a:gd name="T86" fmla="*/ 2634 w 3906"/>
                  <a:gd name="T87" fmla="*/ 366 h 414"/>
                  <a:gd name="T88" fmla="*/ 2682 w 3906"/>
                  <a:gd name="T89" fmla="*/ 360 h 414"/>
                  <a:gd name="T90" fmla="*/ 2760 w 3906"/>
                  <a:gd name="T91" fmla="*/ 348 h 414"/>
                  <a:gd name="T92" fmla="*/ 2802 w 3906"/>
                  <a:gd name="T93" fmla="*/ 336 h 414"/>
                  <a:gd name="T94" fmla="*/ 2868 w 3906"/>
                  <a:gd name="T95" fmla="*/ 324 h 414"/>
                  <a:gd name="T96" fmla="*/ 2940 w 3906"/>
                  <a:gd name="T97" fmla="*/ 312 h 414"/>
                  <a:gd name="T98" fmla="*/ 2982 w 3906"/>
                  <a:gd name="T99" fmla="*/ 300 h 414"/>
                  <a:gd name="T100" fmla="*/ 3054 w 3906"/>
                  <a:gd name="T101" fmla="*/ 282 h 414"/>
                  <a:gd name="T102" fmla="*/ 3108 w 3906"/>
                  <a:gd name="T103" fmla="*/ 270 h 414"/>
                  <a:gd name="T104" fmla="*/ 3186 w 3906"/>
                  <a:gd name="T105" fmla="*/ 252 h 414"/>
                  <a:gd name="T106" fmla="*/ 3258 w 3906"/>
                  <a:gd name="T107" fmla="*/ 228 h 414"/>
                  <a:gd name="T108" fmla="*/ 3312 w 3906"/>
                  <a:gd name="T109" fmla="*/ 216 h 414"/>
                  <a:gd name="T110" fmla="*/ 3414 w 3906"/>
                  <a:gd name="T111" fmla="*/ 186 h 414"/>
                  <a:gd name="T112" fmla="*/ 3450 w 3906"/>
                  <a:gd name="T113" fmla="*/ 174 h 414"/>
                  <a:gd name="T114" fmla="*/ 3558 w 3906"/>
                  <a:gd name="T115" fmla="*/ 132 h 414"/>
                  <a:gd name="T116" fmla="*/ 3588 w 3906"/>
                  <a:gd name="T117" fmla="*/ 126 h 414"/>
                  <a:gd name="T118" fmla="*/ 3696 w 3906"/>
                  <a:gd name="T119" fmla="*/ 84 h 414"/>
                  <a:gd name="T120" fmla="*/ 3732 w 3906"/>
                  <a:gd name="T121" fmla="*/ 72 h 414"/>
                  <a:gd name="T122" fmla="*/ 3822 w 3906"/>
                  <a:gd name="T123" fmla="*/ 36 h 414"/>
                  <a:gd name="T124" fmla="*/ 3882 w 3906"/>
                  <a:gd name="T125" fmla="*/ 12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06" h="414">
                    <a:moveTo>
                      <a:pt x="0" y="0"/>
                    </a:moveTo>
                    <a:lnTo>
                      <a:pt x="0" y="0"/>
                    </a:lnTo>
                    <a:lnTo>
                      <a:pt x="0" y="0"/>
                    </a:lnTo>
                    <a:lnTo>
                      <a:pt x="0" y="6"/>
                    </a:lnTo>
                    <a:lnTo>
                      <a:pt x="0" y="6"/>
                    </a:lnTo>
                    <a:lnTo>
                      <a:pt x="0" y="6"/>
                    </a:lnTo>
                    <a:lnTo>
                      <a:pt x="0" y="6"/>
                    </a:lnTo>
                    <a:lnTo>
                      <a:pt x="0" y="6"/>
                    </a:lnTo>
                    <a:lnTo>
                      <a:pt x="6" y="6"/>
                    </a:lnTo>
                    <a:lnTo>
                      <a:pt x="6" y="6"/>
                    </a:lnTo>
                    <a:lnTo>
                      <a:pt x="6" y="6"/>
                    </a:lnTo>
                    <a:lnTo>
                      <a:pt x="6" y="6"/>
                    </a:lnTo>
                    <a:lnTo>
                      <a:pt x="6" y="6"/>
                    </a:lnTo>
                    <a:lnTo>
                      <a:pt x="6" y="6"/>
                    </a:lnTo>
                    <a:lnTo>
                      <a:pt x="6" y="6"/>
                    </a:lnTo>
                    <a:lnTo>
                      <a:pt x="6" y="6"/>
                    </a:lnTo>
                    <a:lnTo>
                      <a:pt x="12" y="6"/>
                    </a:lnTo>
                    <a:lnTo>
                      <a:pt x="12" y="6"/>
                    </a:lnTo>
                    <a:lnTo>
                      <a:pt x="12" y="6"/>
                    </a:lnTo>
                    <a:lnTo>
                      <a:pt x="12" y="6"/>
                    </a:lnTo>
                    <a:lnTo>
                      <a:pt x="12" y="6"/>
                    </a:lnTo>
                    <a:lnTo>
                      <a:pt x="12" y="12"/>
                    </a:lnTo>
                    <a:lnTo>
                      <a:pt x="12" y="12"/>
                    </a:lnTo>
                    <a:lnTo>
                      <a:pt x="18" y="12"/>
                    </a:lnTo>
                    <a:lnTo>
                      <a:pt x="18" y="12"/>
                    </a:lnTo>
                    <a:lnTo>
                      <a:pt x="18" y="12"/>
                    </a:lnTo>
                    <a:lnTo>
                      <a:pt x="18" y="12"/>
                    </a:lnTo>
                    <a:lnTo>
                      <a:pt x="18" y="12"/>
                    </a:lnTo>
                    <a:lnTo>
                      <a:pt x="18" y="12"/>
                    </a:lnTo>
                    <a:lnTo>
                      <a:pt x="18" y="12"/>
                    </a:lnTo>
                    <a:lnTo>
                      <a:pt x="18" y="12"/>
                    </a:lnTo>
                    <a:lnTo>
                      <a:pt x="24" y="12"/>
                    </a:lnTo>
                    <a:lnTo>
                      <a:pt x="24" y="12"/>
                    </a:lnTo>
                    <a:lnTo>
                      <a:pt x="24" y="12"/>
                    </a:lnTo>
                    <a:lnTo>
                      <a:pt x="30" y="18"/>
                    </a:lnTo>
                    <a:lnTo>
                      <a:pt x="30" y="18"/>
                    </a:lnTo>
                    <a:lnTo>
                      <a:pt x="30" y="18"/>
                    </a:lnTo>
                    <a:lnTo>
                      <a:pt x="36" y="18"/>
                    </a:lnTo>
                    <a:lnTo>
                      <a:pt x="36" y="18"/>
                    </a:lnTo>
                    <a:lnTo>
                      <a:pt x="36" y="18"/>
                    </a:lnTo>
                    <a:lnTo>
                      <a:pt x="36" y="18"/>
                    </a:lnTo>
                    <a:lnTo>
                      <a:pt x="42" y="24"/>
                    </a:lnTo>
                    <a:lnTo>
                      <a:pt x="42" y="24"/>
                    </a:lnTo>
                    <a:lnTo>
                      <a:pt x="42" y="24"/>
                    </a:lnTo>
                    <a:lnTo>
                      <a:pt x="48" y="24"/>
                    </a:lnTo>
                    <a:lnTo>
                      <a:pt x="48" y="24"/>
                    </a:lnTo>
                    <a:lnTo>
                      <a:pt x="48" y="24"/>
                    </a:lnTo>
                    <a:lnTo>
                      <a:pt x="48" y="24"/>
                    </a:lnTo>
                    <a:lnTo>
                      <a:pt x="48" y="24"/>
                    </a:lnTo>
                    <a:lnTo>
                      <a:pt x="48" y="24"/>
                    </a:lnTo>
                    <a:lnTo>
                      <a:pt x="48" y="24"/>
                    </a:lnTo>
                    <a:lnTo>
                      <a:pt x="54" y="24"/>
                    </a:lnTo>
                    <a:lnTo>
                      <a:pt x="54" y="24"/>
                    </a:lnTo>
                    <a:lnTo>
                      <a:pt x="54" y="24"/>
                    </a:lnTo>
                    <a:lnTo>
                      <a:pt x="54" y="24"/>
                    </a:lnTo>
                    <a:lnTo>
                      <a:pt x="54" y="24"/>
                    </a:lnTo>
                    <a:lnTo>
                      <a:pt x="60" y="30"/>
                    </a:lnTo>
                    <a:lnTo>
                      <a:pt x="60" y="30"/>
                    </a:lnTo>
                    <a:lnTo>
                      <a:pt x="66" y="30"/>
                    </a:lnTo>
                    <a:lnTo>
                      <a:pt x="66" y="30"/>
                    </a:lnTo>
                    <a:lnTo>
                      <a:pt x="66" y="30"/>
                    </a:lnTo>
                    <a:lnTo>
                      <a:pt x="66" y="30"/>
                    </a:lnTo>
                    <a:lnTo>
                      <a:pt x="66" y="30"/>
                    </a:lnTo>
                    <a:lnTo>
                      <a:pt x="72" y="36"/>
                    </a:lnTo>
                    <a:lnTo>
                      <a:pt x="78" y="36"/>
                    </a:lnTo>
                    <a:lnTo>
                      <a:pt x="78" y="36"/>
                    </a:lnTo>
                    <a:lnTo>
                      <a:pt x="78" y="36"/>
                    </a:lnTo>
                    <a:lnTo>
                      <a:pt x="78" y="36"/>
                    </a:lnTo>
                    <a:lnTo>
                      <a:pt x="78" y="36"/>
                    </a:lnTo>
                    <a:lnTo>
                      <a:pt x="78" y="36"/>
                    </a:lnTo>
                    <a:lnTo>
                      <a:pt x="78" y="36"/>
                    </a:lnTo>
                    <a:lnTo>
                      <a:pt x="78" y="36"/>
                    </a:lnTo>
                    <a:lnTo>
                      <a:pt x="84" y="36"/>
                    </a:lnTo>
                    <a:lnTo>
                      <a:pt x="84" y="36"/>
                    </a:lnTo>
                    <a:lnTo>
                      <a:pt x="84" y="36"/>
                    </a:lnTo>
                    <a:lnTo>
                      <a:pt x="84" y="36"/>
                    </a:lnTo>
                    <a:lnTo>
                      <a:pt x="84" y="36"/>
                    </a:lnTo>
                    <a:lnTo>
                      <a:pt x="84" y="36"/>
                    </a:lnTo>
                    <a:lnTo>
                      <a:pt x="96" y="42"/>
                    </a:lnTo>
                    <a:lnTo>
                      <a:pt x="96" y="42"/>
                    </a:lnTo>
                    <a:lnTo>
                      <a:pt x="96" y="42"/>
                    </a:lnTo>
                    <a:lnTo>
                      <a:pt x="96" y="42"/>
                    </a:lnTo>
                    <a:lnTo>
                      <a:pt x="96" y="42"/>
                    </a:lnTo>
                    <a:lnTo>
                      <a:pt x="96" y="42"/>
                    </a:lnTo>
                    <a:lnTo>
                      <a:pt x="96" y="42"/>
                    </a:lnTo>
                    <a:lnTo>
                      <a:pt x="108" y="48"/>
                    </a:lnTo>
                    <a:lnTo>
                      <a:pt x="108" y="48"/>
                    </a:lnTo>
                    <a:lnTo>
                      <a:pt x="108" y="48"/>
                    </a:lnTo>
                    <a:lnTo>
                      <a:pt x="108" y="48"/>
                    </a:lnTo>
                    <a:lnTo>
                      <a:pt x="108" y="48"/>
                    </a:lnTo>
                    <a:lnTo>
                      <a:pt x="108" y="48"/>
                    </a:lnTo>
                    <a:lnTo>
                      <a:pt x="108" y="48"/>
                    </a:lnTo>
                    <a:lnTo>
                      <a:pt x="108" y="48"/>
                    </a:lnTo>
                    <a:lnTo>
                      <a:pt x="114" y="48"/>
                    </a:lnTo>
                    <a:lnTo>
                      <a:pt x="114" y="48"/>
                    </a:lnTo>
                    <a:lnTo>
                      <a:pt x="114" y="48"/>
                    </a:lnTo>
                    <a:lnTo>
                      <a:pt x="114" y="48"/>
                    </a:lnTo>
                    <a:lnTo>
                      <a:pt x="114" y="48"/>
                    </a:lnTo>
                    <a:lnTo>
                      <a:pt x="114" y="48"/>
                    </a:lnTo>
                    <a:lnTo>
                      <a:pt x="114" y="48"/>
                    </a:lnTo>
                    <a:lnTo>
                      <a:pt x="126" y="54"/>
                    </a:lnTo>
                    <a:lnTo>
                      <a:pt x="126" y="54"/>
                    </a:lnTo>
                    <a:lnTo>
                      <a:pt x="126" y="54"/>
                    </a:lnTo>
                    <a:lnTo>
                      <a:pt x="126" y="54"/>
                    </a:lnTo>
                    <a:lnTo>
                      <a:pt x="126" y="54"/>
                    </a:lnTo>
                    <a:lnTo>
                      <a:pt x="126" y="54"/>
                    </a:lnTo>
                    <a:lnTo>
                      <a:pt x="126" y="54"/>
                    </a:lnTo>
                    <a:lnTo>
                      <a:pt x="138" y="60"/>
                    </a:lnTo>
                    <a:lnTo>
                      <a:pt x="138" y="60"/>
                    </a:lnTo>
                    <a:lnTo>
                      <a:pt x="138" y="60"/>
                    </a:lnTo>
                    <a:lnTo>
                      <a:pt x="138" y="60"/>
                    </a:lnTo>
                    <a:lnTo>
                      <a:pt x="138" y="60"/>
                    </a:lnTo>
                    <a:lnTo>
                      <a:pt x="138" y="60"/>
                    </a:lnTo>
                    <a:lnTo>
                      <a:pt x="138" y="60"/>
                    </a:lnTo>
                    <a:lnTo>
                      <a:pt x="144" y="60"/>
                    </a:lnTo>
                    <a:lnTo>
                      <a:pt x="144" y="60"/>
                    </a:lnTo>
                    <a:lnTo>
                      <a:pt x="144" y="60"/>
                    </a:lnTo>
                    <a:lnTo>
                      <a:pt x="144" y="60"/>
                    </a:lnTo>
                    <a:lnTo>
                      <a:pt x="144" y="60"/>
                    </a:lnTo>
                    <a:lnTo>
                      <a:pt x="144" y="60"/>
                    </a:lnTo>
                    <a:lnTo>
                      <a:pt x="144" y="60"/>
                    </a:lnTo>
                    <a:lnTo>
                      <a:pt x="144" y="66"/>
                    </a:lnTo>
                    <a:lnTo>
                      <a:pt x="150" y="66"/>
                    </a:lnTo>
                    <a:lnTo>
                      <a:pt x="150" y="66"/>
                    </a:lnTo>
                    <a:lnTo>
                      <a:pt x="150" y="66"/>
                    </a:lnTo>
                    <a:lnTo>
                      <a:pt x="150" y="66"/>
                    </a:lnTo>
                    <a:lnTo>
                      <a:pt x="150" y="66"/>
                    </a:lnTo>
                    <a:lnTo>
                      <a:pt x="150" y="66"/>
                    </a:lnTo>
                    <a:lnTo>
                      <a:pt x="150" y="66"/>
                    </a:lnTo>
                    <a:lnTo>
                      <a:pt x="150" y="66"/>
                    </a:lnTo>
                    <a:lnTo>
                      <a:pt x="150" y="66"/>
                    </a:lnTo>
                    <a:lnTo>
                      <a:pt x="156" y="66"/>
                    </a:lnTo>
                    <a:lnTo>
                      <a:pt x="156" y="66"/>
                    </a:lnTo>
                    <a:lnTo>
                      <a:pt x="156" y="66"/>
                    </a:lnTo>
                    <a:lnTo>
                      <a:pt x="156" y="66"/>
                    </a:lnTo>
                    <a:lnTo>
                      <a:pt x="156" y="66"/>
                    </a:lnTo>
                    <a:lnTo>
                      <a:pt x="156" y="66"/>
                    </a:lnTo>
                    <a:lnTo>
                      <a:pt x="156" y="66"/>
                    </a:lnTo>
                    <a:lnTo>
                      <a:pt x="156" y="66"/>
                    </a:lnTo>
                    <a:lnTo>
                      <a:pt x="156" y="66"/>
                    </a:lnTo>
                    <a:lnTo>
                      <a:pt x="156" y="66"/>
                    </a:lnTo>
                    <a:lnTo>
                      <a:pt x="156" y="66"/>
                    </a:lnTo>
                    <a:lnTo>
                      <a:pt x="162" y="66"/>
                    </a:lnTo>
                    <a:lnTo>
                      <a:pt x="162" y="66"/>
                    </a:lnTo>
                    <a:lnTo>
                      <a:pt x="162" y="66"/>
                    </a:lnTo>
                    <a:lnTo>
                      <a:pt x="162" y="66"/>
                    </a:lnTo>
                    <a:lnTo>
                      <a:pt x="162" y="72"/>
                    </a:lnTo>
                    <a:lnTo>
                      <a:pt x="162" y="72"/>
                    </a:lnTo>
                    <a:lnTo>
                      <a:pt x="162" y="72"/>
                    </a:lnTo>
                    <a:lnTo>
                      <a:pt x="162" y="72"/>
                    </a:lnTo>
                    <a:lnTo>
                      <a:pt x="162" y="72"/>
                    </a:lnTo>
                    <a:lnTo>
                      <a:pt x="162" y="72"/>
                    </a:lnTo>
                    <a:lnTo>
                      <a:pt x="162" y="72"/>
                    </a:lnTo>
                    <a:lnTo>
                      <a:pt x="168" y="72"/>
                    </a:lnTo>
                    <a:lnTo>
                      <a:pt x="168" y="72"/>
                    </a:lnTo>
                    <a:lnTo>
                      <a:pt x="168" y="72"/>
                    </a:lnTo>
                    <a:lnTo>
                      <a:pt x="168" y="72"/>
                    </a:lnTo>
                    <a:lnTo>
                      <a:pt x="168" y="72"/>
                    </a:lnTo>
                    <a:lnTo>
                      <a:pt x="168" y="72"/>
                    </a:lnTo>
                    <a:lnTo>
                      <a:pt x="168" y="72"/>
                    </a:lnTo>
                    <a:lnTo>
                      <a:pt x="168" y="72"/>
                    </a:lnTo>
                    <a:lnTo>
                      <a:pt x="174" y="72"/>
                    </a:lnTo>
                    <a:lnTo>
                      <a:pt x="174" y="72"/>
                    </a:lnTo>
                    <a:lnTo>
                      <a:pt x="174" y="72"/>
                    </a:lnTo>
                    <a:lnTo>
                      <a:pt x="174" y="72"/>
                    </a:lnTo>
                    <a:lnTo>
                      <a:pt x="174" y="72"/>
                    </a:lnTo>
                    <a:lnTo>
                      <a:pt x="174" y="72"/>
                    </a:lnTo>
                    <a:lnTo>
                      <a:pt x="174" y="72"/>
                    </a:lnTo>
                    <a:lnTo>
                      <a:pt x="174" y="72"/>
                    </a:lnTo>
                    <a:lnTo>
                      <a:pt x="180" y="78"/>
                    </a:lnTo>
                    <a:lnTo>
                      <a:pt x="180" y="78"/>
                    </a:lnTo>
                    <a:lnTo>
                      <a:pt x="186" y="78"/>
                    </a:lnTo>
                    <a:lnTo>
                      <a:pt x="186" y="78"/>
                    </a:lnTo>
                    <a:lnTo>
                      <a:pt x="186" y="78"/>
                    </a:lnTo>
                    <a:lnTo>
                      <a:pt x="186" y="78"/>
                    </a:lnTo>
                    <a:lnTo>
                      <a:pt x="192" y="78"/>
                    </a:lnTo>
                    <a:lnTo>
                      <a:pt x="192" y="78"/>
                    </a:lnTo>
                    <a:lnTo>
                      <a:pt x="192" y="78"/>
                    </a:lnTo>
                    <a:lnTo>
                      <a:pt x="198" y="84"/>
                    </a:lnTo>
                    <a:lnTo>
                      <a:pt x="198" y="84"/>
                    </a:lnTo>
                    <a:lnTo>
                      <a:pt x="198" y="84"/>
                    </a:lnTo>
                    <a:lnTo>
                      <a:pt x="198" y="84"/>
                    </a:lnTo>
                    <a:lnTo>
                      <a:pt x="204" y="84"/>
                    </a:lnTo>
                    <a:lnTo>
                      <a:pt x="204" y="84"/>
                    </a:lnTo>
                    <a:lnTo>
                      <a:pt x="204" y="84"/>
                    </a:lnTo>
                    <a:lnTo>
                      <a:pt x="204" y="84"/>
                    </a:lnTo>
                    <a:lnTo>
                      <a:pt x="204" y="84"/>
                    </a:lnTo>
                    <a:lnTo>
                      <a:pt x="204" y="84"/>
                    </a:lnTo>
                    <a:lnTo>
                      <a:pt x="204" y="84"/>
                    </a:lnTo>
                    <a:lnTo>
                      <a:pt x="204" y="84"/>
                    </a:lnTo>
                    <a:lnTo>
                      <a:pt x="210" y="84"/>
                    </a:lnTo>
                    <a:lnTo>
                      <a:pt x="210" y="84"/>
                    </a:lnTo>
                    <a:lnTo>
                      <a:pt x="210" y="90"/>
                    </a:lnTo>
                    <a:lnTo>
                      <a:pt x="216" y="90"/>
                    </a:lnTo>
                    <a:lnTo>
                      <a:pt x="216" y="90"/>
                    </a:lnTo>
                    <a:lnTo>
                      <a:pt x="216" y="90"/>
                    </a:lnTo>
                    <a:lnTo>
                      <a:pt x="222" y="90"/>
                    </a:lnTo>
                    <a:lnTo>
                      <a:pt x="222" y="90"/>
                    </a:lnTo>
                    <a:lnTo>
                      <a:pt x="222" y="90"/>
                    </a:lnTo>
                    <a:lnTo>
                      <a:pt x="222" y="90"/>
                    </a:lnTo>
                    <a:lnTo>
                      <a:pt x="228" y="96"/>
                    </a:lnTo>
                    <a:lnTo>
                      <a:pt x="228" y="96"/>
                    </a:lnTo>
                    <a:lnTo>
                      <a:pt x="228" y="96"/>
                    </a:lnTo>
                    <a:lnTo>
                      <a:pt x="234" y="96"/>
                    </a:lnTo>
                    <a:lnTo>
                      <a:pt x="234" y="96"/>
                    </a:lnTo>
                    <a:lnTo>
                      <a:pt x="234" y="96"/>
                    </a:lnTo>
                    <a:lnTo>
                      <a:pt x="234" y="96"/>
                    </a:lnTo>
                    <a:lnTo>
                      <a:pt x="234" y="96"/>
                    </a:lnTo>
                    <a:lnTo>
                      <a:pt x="234" y="96"/>
                    </a:lnTo>
                    <a:lnTo>
                      <a:pt x="234" y="96"/>
                    </a:lnTo>
                    <a:lnTo>
                      <a:pt x="240" y="96"/>
                    </a:lnTo>
                    <a:lnTo>
                      <a:pt x="240" y="96"/>
                    </a:lnTo>
                    <a:lnTo>
                      <a:pt x="240" y="96"/>
                    </a:lnTo>
                    <a:lnTo>
                      <a:pt x="240" y="96"/>
                    </a:lnTo>
                    <a:lnTo>
                      <a:pt x="240" y="96"/>
                    </a:lnTo>
                    <a:lnTo>
                      <a:pt x="246" y="102"/>
                    </a:lnTo>
                    <a:lnTo>
                      <a:pt x="246" y="102"/>
                    </a:lnTo>
                    <a:lnTo>
                      <a:pt x="252" y="102"/>
                    </a:lnTo>
                    <a:lnTo>
                      <a:pt x="252" y="102"/>
                    </a:lnTo>
                    <a:lnTo>
                      <a:pt x="252" y="102"/>
                    </a:lnTo>
                    <a:lnTo>
                      <a:pt x="252" y="102"/>
                    </a:lnTo>
                    <a:lnTo>
                      <a:pt x="252" y="102"/>
                    </a:lnTo>
                    <a:lnTo>
                      <a:pt x="258" y="108"/>
                    </a:lnTo>
                    <a:lnTo>
                      <a:pt x="264" y="108"/>
                    </a:lnTo>
                    <a:lnTo>
                      <a:pt x="264" y="108"/>
                    </a:lnTo>
                    <a:lnTo>
                      <a:pt x="264" y="108"/>
                    </a:lnTo>
                    <a:lnTo>
                      <a:pt x="264" y="108"/>
                    </a:lnTo>
                    <a:lnTo>
                      <a:pt x="264" y="108"/>
                    </a:lnTo>
                    <a:lnTo>
                      <a:pt x="264" y="108"/>
                    </a:lnTo>
                    <a:lnTo>
                      <a:pt x="264" y="108"/>
                    </a:lnTo>
                    <a:lnTo>
                      <a:pt x="264" y="108"/>
                    </a:lnTo>
                    <a:lnTo>
                      <a:pt x="270" y="108"/>
                    </a:lnTo>
                    <a:lnTo>
                      <a:pt x="270" y="108"/>
                    </a:lnTo>
                    <a:lnTo>
                      <a:pt x="270" y="108"/>
                    </a:lnTo>
                    <a:lnTo>
                      <a:pt x="270" y="108"/>
                    </a:lnTo>
                    <a:lnTo>
                      <a:pt x="270" y="108"/>
                    </a:lnTo>
                    <a:lnTo>
                      <a:pt x="270" y="108"/>
                    </a:lnTo>
                    <a:lnTo>
                      <a:pt x="282" y="114"/>
                    </a:lnTo>
                    <a:lnTo>
                      <a:pt x="282" y="114"/>
                    </a:lnTo>
                    <a:lnTo>
                      <a:pt x="282" y="114"/>
                    </a:lnTo>
                    <a:lnTo>
                      <a:pt x="282" y="114"/>
                    </a:lnTo>
                    <a:lnTo>
                      <a:pt x="282" y="114"/>
                    </a:lnTo>
                    <a:lnTo>
                      <a:pt x="282" y="114"/>
                    </a:lnTo>
                    <a:lnTo>
                      <a:pt x="282" y="114"/>
                    </a:lnTo>
                    <a:lnTo>
                      <a:pt x="294" y="120"/>
                    </a:lnTo>
                    <a:lnTo>
                      <a:pt x="294" y="120"/>
                    </a:lnTo>
                    <a:lnTo>
                      <a:pt x="294" y="120"/>
                    </a:lnTo>
                    <a:lnTo>
                      <a:pt x="294" y="120"/>
                    </a:lnTo>
                    <a:lnTo>
                      <a:pt x="294" y="120"/>
                    </a:lnTo>
                    <a:lnTo>
                      <a:pt x="294" y="120"/>
                    </a:lnTo>
                    <a:lnTo>
                      <a:pt x="294" y="120"/>
                    </a:lnTo>
                    <a:lnTo>
                      <a:pt x="294" y="120"/>
                    </a:lnTo>
                    <a:lnTo>
                      <a:pt x="300" y="120"/>
                    </a:lnTo>
                    <a:lnTo>
                      <a:pt x="300" y="120"/>
                    </a:lnTo>
                    <a:lnTo>
                      <a:pt x="300" y="120"/>
                    </a:lnTo>
                    <a:lnTo>
                      <a:pt x="300" y="120"/>
                    </a:lnTo>
                    <a:lnTo>
                      <a:pt x="300" y="120"/>
                    </a:lnTo>
                    <a:lnTo>
                      <a:pt x="300" y="120"/>
                    </a:lnTo>
                    <a:lnTo>
                      <a:pt x="300" y="120"/>
                    </a:lnTo>
                    <a:lnTo>
                      <a:pt x="300" y="120"/>
                    </a:lnTo>
                    <a:lnTo>
                      <a:pt x="306" y="120"/>
                    </a:lnTo>
                    <a:lnTo>
                      <a:pt x="306" y="120"/>
                    </a:lnTo>
                    <a:lnTo>
                      <a:pt x="306" y="120"/>
                    </a:lnTo>
                    <a:lnTo>
                      <a:pt x="306" y="120"/>
                    </a:lnTo>
                    <a:lnTo>
                      <a:pt x="306" y="120"/>
                    </a:lnTo>
                    <a:lnTo>
                      <a:pt x="306" y="126"/>
                    </a:lnTo>
                    <a:lnTo>
                      <a:pt x="306" y="126"/>
                    </a:lnTo>
                    <a:lnTo>
                      <a:pt x="306" y="126"/>
                    </a:lnTo>
                    <a:lnTo>
                      <a:pt x="306"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8" y="126"/>
                    </a:lnTo>
                    <a:lnTo>
                      <a:pt x="318" y="126"/>
                    </a:lnTo>
                    <a:lnTo>
                      <a:pt x="318" y="126"/>
                    </a:lnTo>
                    <a:lnTo>
                      <a:pt x="318" y="126"/>
                    </a:lnTo>
                    <a:lnTo>
                      <a:pt x="318" y="126"/>
                    </a:lnTo>
                    <a:lnTo>
                      <a:pt x="318" y="126"/>
                    </a:lnTo>
                    <a:lnTo>
                      <a:pt x="318" y="126"/>
                    </a:lnTo>
                    <a:lnTo>
                      <a:pt x="318" y="126"/>
                    </a:lnTo>
                    <a:lnTo>
                      <a:pt x="318" y="126"/>
                    </a:lnTo>
                    <a:lnTo>
                      <a:pt x="318" y="126"/>
                    </a:lnTo>
                    <a:lnTo>
                      <a:pt x="324" y="126"/>
                    </a:lnTo>
                    <a:lnTo>
                      <a:pt x="324" y="126"/>
                    </a:lnTo>
                    <a:lnTo>
                      <a:pt x="324" y="126"/>
                    </a:lnTo>
                    <a:lnTo>
                      <a:pt x="324" y="132"/>
                    </a:lnTo>
                    <a:lnTo>
                      <a:pt x="324" y="132"/>
                    </a:lnTo>
                    <a:lnTo>
                      <a:pt x="324" y="132"/>
                    </a:lnTo>
                    <a:lnTo>
                      <a:pt x="324" y="132"/>
                    </a:lnTo>
                    <a:lnTo>
                      <a:pt x="324" y="132"/>
                    </a:lnTo>
                    <a:lnTo>
                      <a:pt x="330" y="132"/>
                    </a:lnTo>
                    <a:lnTo>
                      <a:pt x="330" y="132"/>
                    </a:lnTo>
                    <a:lnTo>
                      <a:pt x="330" y="132"/>
                    </a:lnTo>
                    <a:lnTo>
                      <a:pt x="330" y="132"/>
                    </a:lnTo>
                    <a:lnTo>
                      <a:pt x="330" y="132"/>
                    </a:lnTo>
                    <a:lnTo>
                      <a:pt x="330" y="132"/>
                    </a:lnTo>
                    <a:lnTo>
                      <a:pt x="330" y="132"/>
                    </a:lnTo>
                    <a:lnTo>
                      <a:pt x="330" y="132"/>
                    </a:lnTo>
                    <a:lnTo>
                      <a:pt x="336" y="132"/>
                    </a:lnTo>
                    <a:lnTo>
                      <a:pt x="342" y="138"/>
                    </a:lnTo>
                    <a:lnTo>
                      <a:pt x="342" y="138"/>
                    </a:lnTo>
                    <a:lnTo>
                      <a:pt x="342" y="138"/>
                    </a:lnTo>
                    <a:lnTo>
                      <a:pt x="342" y="138"/>
                    </a:lnTo>
                    <a:lnTo>
                      <a:pt x="342" y="138"/>
                    </a:lnTo>
                    <a:lnTo>
                      <a:pt x="342" y="138"/>
                    </a:lnTo>
                    <a:lnTo>
                      <a:pt x="348" y="138"/>
                    </a:lnTo>
                    <a:lnTo>
                      <a:pt x="354" y="138"/>
                    </a:lnTo>
                    <a:lnTo>
                      <a:pt x="354" y="138"/>
                    </a:lnTo>
                    <a:lnTo>
                      <a:pt x="354" y="138"/>
                    </a:lnTo>
                    <a:lnTo>
                      <a:pt x="354" y="138"/>
                    </a:lnTo>
                    <a:lnTo>
                      <a:pt x="354" y="138"/>
                    </a:lnTo>
                    <a:lnTo>
                      <a:pt x="360" y="144"/>
                    </a:lnTo>
                    <a:lnTo>
                      <a:pt x="360" y="144"/>
                    </a:lnTo>
                    <a:lnTo>
                      <a:pt x="360" y="144"/>
                    </a:lnTo>
                    <a:lnTo>
                      <a:pt x="360" y="144"/>
                    </a:lnTo>
                    <a:lnTo>
                      <a:pt x="360" y="144"/>
                    </a:lnTo>
                    <a:lnTo>
                      <a:pt x="360" y="144"/>
                    </a:lnTo>
                    <a:lnTo>
                      <a:pt x="360" y="144"/>
                    </a:lnTo>
                    <a:lnTo>
                      <a:pt x="360" y="144"/>
                    </a:lnTo>
                    <a:lnTo>
                      <a:pt x="366" y="144"/>
                    </a:lnTo>
                    <a:lnTo>
                      <a:pt x="366" y="144"/>
                    </a:lnTo>
                    <a:lnTo>
                      <a:pt x="372" y="144"/>
                    </a:lnTo>
                    <a:lnTo>
                      <a:pt x="372" y="144"/>
                    </a:lnTo>
                    <a:lnTo>
                      <a:pt x="372" y="144"/>
                    </a:lnTo>
                    <a:lnTo>
                      <a:pt x="372" y="144"/>
                    </a:lnTo>
                    <a:lnTo>
                      <a:pt x="378" y="150"/>
                    </a:lnTo>
                    <a:lnTo>
                      <a:pt x="378" y="150"/>
                    </a:lnTo>
                    <a:lnTo>
                      <a:pt x="378" y="150"/>
                    </a:lnTo>
                    <a:lnTo>
                      <a:pt x="384" y="150"/>
                    </a:lnTo>
                    <a:lnTo>
                      <a:pt x="384" y="150"/>
                    </a:lnTo>
                    <a:lnTo>
                      <a:pt x="384" y="150"/>
                    </a:lnTo>
                    <a:lnTo>
                      <a:pt x="384" y="150"/>
                    </a:lnTo>
                    <a:lnTo>
                      <a:pt x="390" y="150"/>
                    </a:lnTo>
                    <a:lnTo>
                      <a:pt x="390" y="150"/>
                    </a:lnTo>
                    <a:lnTo>
                      <a:pt x="390" y="150"/>
                    </a:lnTo>
                    <a:lnTo>
                      <a:pt x="390" y="150"/>
                    </a:lnTo>
                    <a:lnTo>
                      <a:pt x="390" y="150"/>
                    </a:lnTo>
                    <a:lnTo>
                      <a:pt x="390" y="150"/>
                    </a:lnTo>
                    <a:lnTo>
                      <a:pt x="390" y="150"/>
                    </a:lnTo>
                    <a:lnTo>
                      <a:pt x="390" y="156"/>
                    </a:lnTo>
                    <a:lnTo>
                      <a:pt x="396" y="156"/>
                    </a:lnTo>
                    <a:lnTo>
                      <a:pt x="396" y="156"/>
                    </a:lnTo>
                    <a:lnTo>
                      <a:pt x="396" y="156"/>
                    </a:lnTo>
                    <a:lnTo>
                      <a:pt x="402" y="156"/>
                    </a:lnTo>
                    <a:lnTo>
                      <a:pt x="402" y="156"/>
                    </a:lnTo>
                    <a:lnTo>
                      <a:pt x="402" y="156"/>
                    </a:lnTo>
                    <a:lnTo>
                      <a:pt x="408" y="156"/>
                    </a:lnTo>
                    <a:lnTo>
                      <a:pt x="408" y="156"/>
                    </a:lnTo>
                    <a:lnTo>
                      <a:pt x="408" y="156"/>
                    </a:lnTo>
                    <a:lnTo>
                      <a:pt x="408" y="156"/>
                    </a:lnTo>
                    <a:lnTo>
                      <a:pt x="414" y="162"/>
                    </a:lnTo>
                    <a:lnTo>
                      <a:pt x="414" y="162"/>
                    </a:lnTo>
                    <a:lnTo>
                      <a:pt x="414" y="162"/>
                    </a:lnTo>
                    <a:lnTo>
                      <a:pt x="420" y="162"/>
                    </a:lnTo>
                    <a:lnTo>
                      <a:pt x="420" y="162"/>
                    </a:lnTo>
                    <a:lnTo>
                      <a:pt x="420" y="162"/>
                    </a:lnTo>
                    <a:lnTo>
                      <a:pt x="420" y="162"/>
                    </a:lnTo>
                    <a:lnTo>
                      <a:pt x="420" y="162"/>
                    </a:lnTo>
                    <a:lnTo>
                      <a:pt x="420" y="162"/>
                    </a:lnTo>
                    <a:lnTo>
                      <a:pt x="420" y="162"/>
                    </a:lnTo>
                    <a:lnTo>
                      <a:pt x="426" y="162"/>
                    </a:lnTo>
                    <a:lnTo>
                      <a:pt x="426" y="162"/>
                    </a:lnTo>
                    <a:lnTo>
                      <a:pt x="426" y="162"/>
                    </a:lnTo>
                    <a:lnTo>
                      <a:pt x="426" y="162"/>
                    </a:lnTo>
                    <a:lnTo>
                      <a:pt x="426" y="162"/>
                    </a:lnTo>
                    <a:lnTo>
                      <a:pt x="432" y="168"/>
                    </a:lnTo>
                    <a:lnTo>
                      <a:pt x="432" y="168"/>
                    </a:lnTo>
                    <a:lnTo>
                      <a:pt x="438" y="168"/>
                    </a:lnTo>
                    <a:lnTo>
                      <a:pt x="438" y="168"/>
                    </a:lnTo>
                    <a:lnTo>
                      <a:pt x="438" y="168"/>
                    </a:lnTo>
                    <a:lnTo>
                      <a:pt x="438" y="168"/>
                    </a:lnTo>
                    <a:lnTo>
                      <a:pt x="438" y="168"/>
                    </a:lnTo>
                    <a:lnTo>
                      <a:pt x="444" y="168"/>
                    </a:lnTo>
                    <a:lnTo>
                      <a:pt x="450" y="174"/>
                    </a:lnTo>
                    <a:lnTo>
                      <a:pt x="450" y="174"/>
                    </a:lnTo>
                    <a:lnTo>
                      <a:pt x="450" y="174"/>
                    </a:lnTo>
                    <a:lnTo>
                      <a:pt x="450" y="174"/>
                    </a:lnTo>
                    <a:lnTo>
                      <a:pt x="450" y="174"/>
                    </a:lnTo>
                    <a:lnTo>
                      <a:pt x="450" y="174"/>
                    </a:lnTo>
                    <a:lnTo>
                      <a:pt x="450" y="174"/>
                    </a:lnTo>
                    <a:lnTo>
                      <a:pt x="450" y="174"/>
                    </a:lnTo>
                    <a:lnTo>
                      <a:pt x="456" y="174"/>
                    </a:lnTo>
                    <a:lnTo>
                      <a:pt x="456" y="174"/>
                    </a:lnTo>
                    <a:lnTo>
                      <a:pt x="456" y="174"/>
                    </a:lnTo>
                    <a:lnTo>
                      <a:pt x="456" y="174"/>
                    </a:lnTo>
                    <a:lnTo>
                      <a:pt x="456" y="174"/>
                    </a:lnTo>
                    <a:lnTo>
                      <a:pt x="456" y="174"/>
                    </a:lnTo>
                    <a:lnTo>
                      <a:pt x="456" y="174"/>
                    </a:lnTo>
                    <a:lnTo>
                      <a:pt x="456" y="174"/>
                    </a:lnTo>
                    <a:lnTo>
                      <a:pt x="462" y="174"/>
                    </a:lnTo>
                    <a:lnTo>
                      <a:pt x="462" y="174"/>
                    </a:lnTo>
                    <a:lnTo>
                      <a:pt x="462" y="174"/>
                    </a:lnTo>
                    <a:lnTo>
                      <a:pt x="462" y="174"/>
                    </a:lnTo>
                    <a:lnTo>
                      <a:pt x="462" y="174"/>
                    </a:lnTo>
                    <a:lnTo>
                      <a:pt x="462" y="174"/>
                    </a:lnTo>
                    <a:lnTo>
                      <a:pt x="462" y="174"/>
                    </a:lnTo>
                    <a:lnTo>
                      <a:pt x="462" y="174"/>
                    </a:lnTo>
                    <a:lnTo>
                      <a:pt x="462" y="174"/>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74" y="180"/>
                    </a:lnTo>
                    <a:lnTo>
                      <a:pt x="474" y="180"/>
                    </a:lnTo>
                    <a:lnTo>
                      <a:pt x="474" y="180"/>
                    </a:lnTo>
                    <a:lnTo>
                      <a:pt x="474" y="180"/>
                    </a:lnTo>
                    <a:lnTo>
                      <a:pt x="474" y="180"/>
                    </a:lnTo>
                    <a:lnTo>
                      <a:pt x="474" y="180"/>
                    </a:lnTo>
                    <a:lnTo>
                      <a:pt x="474" y="180"/>
                    </a:lnTo>
                    <a:lnTo>
                      <a:pt x="474" y="180"/>
                    </a:lnTo>
                    <a:lnTo>
                      <a:pt x="474" y="180"/>
                    </a:lnTo>
                    <a:lnTo>
                      <a:pt x="474" y="180"/>
                    </a:lnTo>
                    <a:lnTo>
                      <a:pt x="480" y="180"/>
                    </a:lnTo>
                    <a:lnTo>
                      <a:pt x="480" y="180"/>
                    </a:lnTo>
                    <a:lnTo>
                      <a:pt x="480" y="180"/>
                    </a:lnTo>
                    <a:lnTo>
                      <a:pt x="480" y="180"/>
                    </a:lnTo>
                    <a:lnTo>
                      <a:pt x="480" y="180"/>
                    </a:lnTo>
                    <a:lnTo>
                      <a:pt x="480" y="180"/>
                    </a:lnTo>
                    <a:lnTo>
                      <a:pt x="480" y="180"/>
                    </a:lnTo>
                    <a:lnTo>
                      <a:pt x="480" y="180"/>
                    </a:lnTo>
                    <a:lnTo>
                      <a:pt x="486" y="180"/>
                    </a:lnTo>
                    <a:lnTo>
                      <a:pt x="486" y="186"/>
                    </a:lnTo>
                    <a:lnTo>
                      <a:pt x="486" y="186"/>
                    </a:lnTo>
                    <a:lnTo>
                      <a:pt x="486" y="186"/>
                    </a:lnTo>
                    <a:lnTo>
                      <a:pt x="486" y="186"/>
                    </a:lnTo>
                    <a:lnTo>
                      <a:pt x="486" y="186"/>
                    </a:lnTo>
                    <a:lnTo>
                      <a:pt x="486" y="186"/>
                    </a:lnTo>
                    <a:lnTo>
                      <a:pt x="486" y="186"/>
                    </a:lnTo>
                    <a:lnTo>
                      <a:pt x="498" y="186"/>
                    </a:lnTo>
                    <a:lnTo>
                      <a:pt x="498" y="186"/>
                    </a:lnTo>
                    <a:lnTo>
                      <a:pt x="498" y="186"/>
                    </a:lnTo>
                    <a:lnTo>
                      <a:pt x="498" y="186"/>
                    </a:lnTo>
                    <a:lnTo>
                      <a:pt x="498" y="186"/>
                    </a:lnTo>
                    <a:lnTo>
                      <a:pt x="498" y="186"/>
                    </a:lnTo>
                    <a:lnTo>
                      <a:pt x="498" y="186"/>
                    </a:lnTo>
                    <a:lnTo>
                      <a:pt x="510" y="192"/>
                    </a:lnTo>
                    <a:lnTo>
                      <a:pt x="510" y="192"/>
                    </a:lnTo>
                    <a:lnTo>
                      <a:pt x="510" y="192"/>
                    </a:lnTo>
                    <a:lnTo>
                      <a:pt x="510" y="192"/>
                    </a:lnTo>
                    <a:lnTo>
                      <a:pt x="510" y="192"/>
                    </a:lnTo>
                    <a:lnTo>
                      <a:pt x="510" y="192"/>
                    </a:lnTo>
                    <a:lnTo>
                      <a:pt x="516" y="192"/>
                    </a:lnTo>
                    <a:lnTo>
                      <a:pt x="516" y="192"/>
                    </a:lnTo>
                    <a:lnTo>
                      <a:pt x="516" y="192"/>
                    </a:lnTo>
                    <a:lnTo>
                      <a:pt x="516" y="192"/>
                    </a:lnTo>
                    <a:lnTo>
                      <a:pt x="516" y="192"/>
                    </a:lnTo>
                    <a:lnTo>
                      <a:pt x="516" y="192"/>
                    </a:lnTo>
                    <a:lnTo>
                      <a:pt x="516" y="192"/>
                    </a:lnTo>
                    <a:lnTo>
                      <a:pt x="516" y="192"/>
                    </a:lnTo>
                    <a:lnTo>
                      <a:pt x="522" y="192"/>
                    </a:lnTo>
                    <a:lnTo>
                      <a:pt x="528" y="198"/>
                    </a:lnTo>
                    <a:lnTo>
                      <a:pt x="528" y="198"/>
                    </a:lnTo>
                    <a:lnTo>
                      <a:pt x="528" y="198"/>
                    </a:lnTo>
                    <a:lnTo>
                      <a:pt x="528" y="198"/>
                    </a:lnTo>
                    <a:lnTo>
                      <a:pt x="528" y="198"/>
                    </a:lnTo>
                    <a:lnTo>
                      <a:pt x="528" y="198"/>
                    </a:lnTo>
                    <a:lnTo>
                      <a:pt x="534" y="198"/>
                    </a:lnTo>
                    <a:lnTo>
                      <a:pt x="540" y="198"/>
                    </a:lnTo>
                    <a:lnTo>
                      <a:pt x="540" y="198"/>
                    </a:lnTo>
                    <a:lnTo>
                      <a:pt x="540" y="204"/>
                    </a:lnTo>
                    <a:lnTo>
                      <a:pt x="540" y="204"/>
                    </a:lnTo>
                    <a:lnTo>
                      <a:pt x="540" y="204"/>
                    </a:lnTo>
                    <a:lnTo>
                      <a:pt x="546" y="204"/>
                    </a:lnTo>
                    <a:lnTo>
                      <a:pt x="546" y="204"/>
                    </a:lnTo>
                    <a:lnTo>
                      <a:pt x="546" y="204"/>
                    </a:lnTo>
                    <a:lnTo>
                      <a:pt x="546" y="204"/>
                    </a:lnTo>
                    <a:lnTo>
                      <a:pt x="546" y="204"/>
                    </a:lnTo>
                    <a:lnTo>
                      <a:pt x="546" y="204"/>
                    </a:lnTo>
                    <a:lnTo>
                      <a:pt x="546" y="204"/>
                    </a:lnTo>
                    <a:lnTo>
                      <a:pt x="546" y="204"/>
                    </a:lnTo>
                    <a:lnTo>
                      <a:pt x="552" y="204"/>
                    </a:lnTo>
                    <a:lnTo>
                      <a:pt x="552" y="204"/>
                    </a:lnTo>
                    <a:lnTo>
                      <a:pt x="558" y="204"/>
                    </a:lnTo>
                    <a:lnTo>
                      <a:pt x="558" y="204"/>
                    </a:lnTo>
                    <a:lnTo>
                      <a:pt x="558" y="204"/>
                    </a:lnTo>
                    <a:lnTo>
                      <a:pt x="558" y="204"/>
                    </a:lnTo>
                    <a:lnTo>
                      <a:pt x="564" y="210"/>
                    </a:lnTo>
                    <a:lnTo>
                      <a:pt x="564" y="210"/>
                    </a:lnTo>
                    <a:lnTo>
                      <a:pt x="564" y="210"/>
                    </a:lnTo>
                    <a:lnTo>
                      <a:pt x="570" y="210"/>
                    </a:lnTo>
                    <a:lnTo>
                      <a:pt x="570" y="210"/>
                    </a:lnTo>
                    <a:lnTo>
                      <a:pt x="570" y="210"/>
                    </a:lnTo>
                    <a:lnTo>
                      <a:pt x="570" y="210"/>
                    </a:lnTo>
                    <a:lnTo>
                      <a:pt x="576" y="210"/>
                    </a:lnTo>
                    <a:lnTo>
                      <a:pt x="576" y="210"/>
                    </a:lnTo>
                    <a:lnTo>
                      <a:pt x="576" y="210"/>
                    </a:lnTo>
                    <a:lnTo>
                      <a:pt x="576" y="210"/>
                    </a:lnTo>
                    <a:lnTo>
                      <a:pt x="576" y="210"/>
                    </a:lnTo>
                    <a:lnTo>
                      <a:pt x="576" y="210"/>
                    </a:lnTo>
                    <a:lnTo>
                      <a:pt x="576" y="210"/>
                    </a:lnTo>
                    <a:lnTo>
                      <a:pt x="576" y="210"/>
                    </a:lnTo>
                    <a:lnTo>
                      <a:pt x="582" y="210"/>
                    </a:lnTo>
                    <a:lnTo>
                      <a:pt x="582" y="210"/>
                    </a:lnTo>
                    <a:lnTo>
                      <a:pt x="582" y="216"/>
                    </a:lnTo>
                    <a:lnTo>
                      <a:pt x="588" y="216"/>
                    </a:lnTo>
                    <a:lnTo>
                      <a:pt x="588" y="216"/>
                    </a:lnTo>
                    <a:lnTo>
                      <a:pt x="588" y="216"/>
                    </a:lnTo>
                    <a:lnTo>
                      <a:pt x="594" y="216"/>
                    </a:lnTo>
                    <a:lnTo>
                      <a:pt x="594" y="216"/>
                    </a:lnTo>
                    <a:lnTo>
                      <a:pt x="594" y="216"/>
                    </a:lnTo>
                    <a:lnTo>
                      <a:pt x="594" y="216"/>
                    </a:lnTo>
                    <a:lnTo>
                      <a:pt x="600" y="222"/>
                    </a:lnTo>
                    <a:lnTo>
                      <a:pt x="600" y="222"/>
                    </a:lnTo>
                    <a:lnTo>
                      <a:pt x="600" y="222"/>
                    </a:lnTo>
                    <a:lnTo>
                      <a:pt x="606" y="222"/>
                    </a:lnTo>
                    <a:lnTo>
                      <a:pt x="606" y="222"/>
                    </a:lnTo>
                    <a:lnTo>
                      <a:pt x="606" y="222"/>
                    </a:lnTo>
                    <a:lnTo>
                      <a:pt x="606" y="222"/>
                    </a:lnTo>
                    <a:lnTo>
                      <a:pt x="606" y="222"/>
                    </a:lnTo>
                    <a:lnTo>
                      <a:pt x="606" y="222"/>
                    </a:lnTo>
                    <a:lnTo>
                      <a:pt x="606" y="222"/>
                    </a:lnTo>
                    <a:lnTo>
                      <a:pt x="606" y="222"/>
                    </a:lnTo>
                    <a:lnTo>
                      <a:pt x="612" y="222"/>
                    </a:lnTo>
                    <a:lnTo>
                      <a:pt x="612" y="222"/>
                    </a:lnTo>
                    <a:lnTo>
                      <a:pt x="612" y="222"/>
                    </a:lnTo>
                    <a:lnTo>
                      <a:pt x="612" y="222"/>
                    </a:lnTo>
                    <a:lnTo>
                      <a:pt x="612" y="222"/>
                    </a:lnTo>
                    <a:lnTo>
                      <a:pt x="612" y="222"/>
                    </a:lnTo>
                    <a:lnTo>
                      <a:pt x="612" y="222"/>
                    </a:lnTo>
                    <a:lnTo>
                      <a:pt x="612" y="222"/>
                    </a:lnTo>
                    <a:lnTo>
                      <a:pt x="612" y="222"/>
                    </a:lnTo>
                    <a:lnTo>
                      <a:pt x="612" y="222"/>
                    </a:lnTo>
                    <a:lnTo>
                      <a:pt x="618" y="222"/>
                    </a:lnTo>
                    <a:lnTo>
                      <a:pt x="618" y="222"/>
                    </a:lnTo>
                    <a:lnTo>
                      <a:pt x="618" y="222"/>
                    </a:lnTo>
                    <a:lnTo>
                      <a:pt x="618" y="222"/>
                    </a:lnTo>
                    <a:lnTo>
                      <a:pt x="618" y="222"/>
                    </a:lnTo>
                    <a:lnTo>
                      <a:pt x="618" y="222"/>
                    </a:lnTo>
                    <a:lnTo>
                      <a:pt x="618" y="222"/>
                    </a:lnTo>
                    <a:lnTo>
                      <a:pt x="618" y="222"/>
                    </a:lnTo>
                    <a:lnTo>
                      <a:pt x="618" y="222"/>
                    </a:lnTo>
                    <a:lnTo>
                      <a:pt x="618" y="222"/>
                    </a:lnTo>
                    <a:lnTo>
                      <a:pt x="624" y="222"/>
                    </a:lnTo>
                    <a:lnTo>
                      <a:pt x="624" y="228"/>
                    </a:lnTo>
                    <a:lnTo>
                      <a:pt x="624" y="228"/>
                    </a:lnTo>
                    <a:lnTo>
                      <a:pt x="624" y="228"/>
                    </a:lnTo>
                    <a:lnTo>
                      <a:pt x="624" y="228"/>
                    </a:lnTo>
                    <a:lnTo>
                      <a:pt x="624" y="228"/>
                    </a:lnTo>
                    <a:lnTo>
                      <a:pt x="624" y="228"/>
                    </a:lnTo>
                    <a:lnTo>
                      <a:pt x="624" y="228"/>
                    </a:lnTo>
                    <a:lnTo>
                      <a:pt x="624" y="228"/>
                    </a:lnTo>
                    <a:lnTo>
                      <a:pt x="624"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6" y="228"/>
                    </a:lnTo>
                    <a:lnTo>
                      <a:pt x="636" y="228"/>
                    </a:lnTo>
                    <a:lnTo>
                      <a:pt x="636" y="228"/>
                    </a:lnTo>
                    <a:lnTo>
                      <a:pt x="636" y="228"/>
                    </a:lnTo>
                    <a:lnTo>
                      <a:pt x="636" y="228"/>
                    </a:lnTo>
                    <a:lnTo>
                      <a:pt x="636" y="228"/>
                    </a:lnTo>
                    <a:lnTo>
                      <a:pt x="636" y="228"/>
                    </a:lnTo>
                    <a:lnTo>
                      <a:pt x="642" y="228"/>
                    </a:lnTo>
                    <a:lnTo>
                      <a:pt x="642" y="228"/>
                    </a:lnTo>
                    <a:lnTo>
                      <a:pt x="642" y="228"/>
                    </a:lnTo>
                    <a:lnTo>
                      <a:pt x="642" y="228"/>
                    </a:lnTo>
                    <a:lnTo>
                      <a:pt x="642" y="228"/>
                    </a:lnTo>
                    <a:lnTo>
                      <a:pt x="642" y="234"/>
                    </a:lnTo>
                    <a:lnTo>
                      <a:pt x="642" y="234"/>
                    </a:lnTo>
                    <a:lnTo>
                      <a:pt x="654" y="234"/>
                    </a:lnTo>
                    <a:lnTo>
                      <a:pt x="654" y="234"/>
                    </a:lnTo>
                    <a:lnTo>
                      <a:pt x="654" y="234"/>
                    </a:lnTo>
                    <a:lnTo>
                      <a:pt x="654" y="234"/>
                    </a:lnTo>
                    <a:lnTo>
                      <a:pt x="654" y="234"/>
                    </a:lnTo>
                    <a:lnTo>
                      <a:pt x="654" y="234"/>
                    </a:lnTo>
                    <a:lnTo>
                      <a:pt x="654" y="234"/>
                    </a:lnTo>
                    <a:lnTo>
                      <a:pt x="666" y="240"/>
                    </a:lnTo>
                    <a:lnTo>
                      <a:pt x="666" y="240"/>
                    </a:lnTo>
                    <a:lnTo>
                      <a:pt x="666" y="240"/>
                    </a:lnTo>
                    <a:lnTo>
                      <a:pt x="666" y="240"/>
                    </a:lnTo>
                    <a:lnTo>
                      <a:pt x="666" y="240"/>
                    </a:lnTo>
                    <a:lnTo>
                      <a:pt x="666" y="240"/>
                    </a:lnTo>
                    <a:lnTo>
                      <a:pt x="666" y="240"/>
                    </a:lnTo>
                    <a:lnTo>
                      <a:pt x="672" y="240"/>
                    </a:lnTo>
                    <a:lnTo>
                      <a:pt x="672" y="240"/>
                    </a:lnTo>
                    <a:lnTo>
                      <a:pt x="672" y="240"/>
                    </a:lnTo>
                    <a:lnTo>
                      <a:pt x="672" y="240"/>
                    </a:lnTo>
                    <a:lnTo>
                      <a:pt x="672" y="240"/>
                    </a:lnTo>
                    <a:lnTo>
                      <a:pt x="672" y="240"/>
                    </a:lnTo>
                    <a:lnTo>
                      <a:pt x="672" y="240"/>
                    </a:lnTo>
                    <a:lnTo>
                      <a:pt x="672" y="240"/>
                    </a:lnTo>
                    <a:lnTo>
                      <a:pt x="684" y="240"/>
                    </a:lnTo>
                    <a:lnTo>
                      <a:pt x="684" y="240"/>
                    </a:lnTo>
                    <a:lnTo>
                      <a:pt x="684" y="240"/>
                    </a:lnTo>
                    <a:lnTo>
                      <a:pt x="684" y="240"/>
                    </a:lnTo>
                    <a:lnTo>
                      <a:pt x="684" y="246"/>
                    </a:lnTo>
                    <a:lnTo>
                      <a:pt x="684" y="246"/>
                    </a:lnTo>
                    <a:lnTo>
                      <a:pt x="684" y="246"/>
                    </a:lnTo>
                    <a:lnTo>
                      <a:pt x="696" y="246"/>
                    </a:lnTo>
                    <a:lnTo>
                      <a:pt x="696" y="246"/>
                    </a:lnTo>
                    <a:lnTo>
                      <a:pt x="696" y="246"/>
                    </a:lnTo>
                    <a:lnTo>
                      <a:pt x="696" y="246"/>
                    </a:lnTo>
                    <a:lnTo>
                      <a:pt x="696" y="246"/>
                    </a:lnTo>
                    <a:lnTo>
                      <a:pt x="696" y="246"/>
                    </a:lnTo>
                    <a:lnTo>
                      <a:pt x="702" y="246"/>
                    </a:lnTo>
                    <a:lnTo>
                      <a:pt x="702" y="246"/>
                    </a:lnTo>
                    <a:lnTo>
                      <a:pt x="702" y="246"/>
                    </a:lnTo>
                    <a:lnTo>
                      <a:pt x="702" y="246"/>
                    </a:lnTo>
                    <a:lnTo>
                      <a:pt x="702" y="246"/>
                    </a:lnTo>
                    <a:lnTo>
                      <a:pt x="702" y="246"/>
                    </a:lnTo>
                    <a:lnTo>
                      <a:pt x="702" y="246"/>
                    </a:lnTo>
                    <a:lnTo>
                      <a:pt x="702" y="246"/>
                    </a:lnTo>
                    <a:lnTo>
                      <a:pt x="708" y="246"/>
                    </a:lnTo>
                    <a:lnTo>
                      <a:pt x="714" y="252"/>
                    </a:lnTo>
                    <a:lnTo>
                      <a:pt x="714" y="252"/>
                    </a:lnTo>
                    <a:lnTo>
                      <a:pt x="714" y="252"/>
                    </a:lnTo>
                    <a:lnTo>
                      <a:pt x="714" y="252"/>
                    </a:lnTo>
                    <a:lnTo>
                      <a:pt x="714" y="252"/>
                    </a:lnTo>
                    <a:lnTo>
                      <a:pt x="714" y="252"/>
                    </a:lnTo>
                    <a:lnTo>
                      <a:pt x="720" y="252"/>
                    </a:lnTo>
                    <a:lnTo>
                      <a:pt x="726" y="252"/>
                    </a:lnTo>
                    <a:lnTo>
                      <a:pt x="726" y="252"/>
                    </a:lnTo>
                    <a:lnTo>
                      <a:pt x="726" y="252"/>
                    </a:lnTo>
                    <a:lnTo>
                      <a:pt x="726" y="252"/>
                    </a:lnTo>
                    <a:lnTo>
                      <a:pt x="726" y="252"/>
                    </a:lnTo>
                    <a:lnTo>
                      <a:pt x="732" y="252"/>
                    </a:lnTo>
                    <a:lnTo>
                      <a:pt x="732" y="258"/>
                    </a:lnTo>
                    <a:lnTo>
                      <a:pt x="732" y="258"/>
                    </a:lnTo>
                    <a:lnTo>
                      <a:pt x="732" y="258"/>
                    </a:lnTo>
                    <a:lnTo>
                      <a:pt x="732" y="258"/>
                    </a:lnTo>
                    <a:lnTo>
                      <a:pt x="732" y="258"/>
                    </a:lnTo>
                    <a:lnTo>
                      <a:pt x="732" y="258"/>
                    </a:lnTo>
                    <a:lnTo>
                      <a:pt x="732" y="258"/>
                    </a:lnTo>
                    <a:lnTo>
                      <a:pt x="738" y="258"/>
                    </a:lnTo>
                    <a:lnTo>
                      <a:pt x="738" y="258"/>
                    </a:lnTo>
                    <a:lnTo>
                      <a:pt x="744" y="258"/>
                    </a:lnTo>
                    <a:lnTo>
                      <a:pt x="744" y="258"/>
                    </a:lnTo>
                    <a:lnTo>
                      <a:pt x="744" y="258"/>
                    </a:lnTo>
                    <a:lnTo>
                      <a:pt x="744" y="258"/>
                    </a:lnTo>
                    <a:lnTo>
                      <a:pt x="750" y="258"/>
                    </a:lnTo>
                    <a:lnTo>
                      <a:pt x="750" y="258"/>
                    </a:lnTo>
                    <a:lnTo>
                      <a:pt x="750" y="258"/>
                    </a:lnTo>
                    <a:lnTo>
                      <a:pt x="756" y="264"/>
                    </a:lnTo>
                    <a:lnTo>
                      <a:pt x="756" y="264"/>
                    </a:lnTo>
                    <a:lnTo>
                      <a:pt x="756" y="264"/>
                    </a:lnTo>
                    <a:lnTo>
                      <a:pt x="756" y="264"/>
                    </a:lnTo>
                    <a:lnTo>
                      <a:pt x="762" y="264"/>
                    </a:lnTo>
                    <a:lnTo>
                      <a:pt x="762" y="264"/>
                    </a:lnTo>
                    <a:lnTo>
                      <a:pt x="762" y="264"/>
                    </a:lnTo>
                    <a:lnTo>
                      <a:pt x="762" y="264"/>
                    </a:lnTo>
                    <a:lnTo>
                      <a:pt x="762" y="264"/>
                    </a:lnTo>
                    <a:lnTo>
                      <a:pt x="762" y="264"/>
                    </a:lnTo>
                    <a:lnTo>
                      <a:pt x="762" y="264"/>
                    </a:lnTo>
                    <a:lnTo>
                      <a:pt x="762" y="264"/>
                    </a:lnTo>
                    <a:lnTo>
                      <a:pt x="768" y="264"/>
                    </a:lnTo>
                    <a:lnTo>
                      <a:pt x="768" y="264"/>
                    </a:lnTo>
                    <a:lnTo>
                      <a:pt x="768" y="264"/>
                    </a:lnTo>
                    <a:lnTo>
                      <a:pt x="768" y="264"/>
                    </a:lnTo>
                    <a:lnTo>
                      <a:pt x="768" y="264"/>
                    </a:lnTo>
                    <a:lnTo>
                      <a:pt x="768" y="264"/>
                    </a:lnTo>
                    <a:lnTo>
                      <a:pt x="768" y="264"/>
                    </a:lnTo>
                    <a:lnTo>
                      <a:pt x="768" y="264"/>
                    </a:lnTo>
                    <a:lnTo>
                      <a:pt x="774" y="264"/>
                    </a:lnTo>
                    <a:lnTo>
                      <a:pt x="774" y="264"/>
                    </a:lnTo>
                    <a:lnTo>
                      <a:pt x="774" y="264"/>
                    </a:lnTo>
                    <a:lnTo>
                      <a:pt x="774" y="264"/>
                    </a:lnTo>
                    <a:lnTo>
                      <a:pt x="774" y="264"/>
                    </a:lnTo>
                    <a:lnTo>
                      <a:pt x="774" y="264"/>
                    </a:lnTo>
                    <a:lnTo>
                      <a:pt x="774" y="264"/>
                    </a:lnTo>
                    <a:lnTo>
                      <a:pt x="774" y="264"/>
                    </a:lnTo>
                    <a:lnTo>
                      <a:pt x="774" y="270"/>
                    </a:lnTo>
                    <a:lnTo>
                      <a:pt x="774" y="270"/>
                    </a:lnTo>
                    <a:lnTo>
                      <a:pt x="774" y="270"/>
                    </a:lnTo>
                    <a:lnTo>
                      <a:pt x="780" y="270"/>
                    </a:lnTo>
                    <a:lnTo>
                      <a:pt x="780" y="270"/>
                    </a:lnTo>
                    <a:lnTo>
                      <a:pt x="780" y="270"/>
                    </a:lnTo>
                    <a:lnTo>
                      <a:pt x="780" y="270"/>
                    </a:lnTo>
                    <a:lnTo>
                      <a:pt x="780" y="270"/>
                    </a:lnTo>
                    <a:lnTo>
                      <a:pt x="780" y="270"/>
                    </a:lnTo>
                    <a:lnTo>
                      <a:pt x="780" y="270"/>
                    </a:lnTo>
                    <a:lnTo>
                      <a:pt x="780" y="270"/>
                    </a:lnTo>
                    <a:lnTo>
                      <a:pt x="780" y="270"/>
                    </a:lnTo>
                    <a:lnTo>
                      <a:pt x="780" y="270"/>
                    </a:lnTo>
                    <a:lnTo>
                      <a:pt x="786" y="270"/>
                    </a:lnTo>
                    <a:lnTo>
                      <a:pt x="786" y="270"/>
                    </a:lnTo>
                    <a:lnTo>
                      <a:pt x="786" y="270"/>
                    </a:lnTo>
                    <a:lnTo>
                      <a:pt x="786" y="270"/>
                    </a:lnTo>
                    <a:lnTo>
                      <a:pt x="786" y="270"/>
                    </a:lnTo>
                    <a:lnTo>
                      <a:pt x="786" y="270"/>
                    </a:lnTo>
                    <a:lnTo>
                      <a:pt x="786" y="270"/>
                    </a:lnTo>
                    <a:lnTo>
                      <a:pt x="786" y="270"/>
                    </a:lnTo>
                    <a:lnTo>
                      <a:pt x="786" y="270"/>
                    </a:lnTo>
                    <a:lnTo>
                      <a:pt x="786" y="270"/>
                    </a:lnTo>
                    <a:lnTo>
                      <a:pt x="792" y="270"/>
                    </a:lnTo>
                    <a:lnTo>
                      <a:pt x="792" y="270"/>
                    </a:lnTo>
                    <a:lnTo>
                      <a:pt x="792" y="270"/>
                    </a:lnTo>
                    <a:lnTo>
                      <a:pt x="792" y="270"/>
                    </a:lnTo>
                    <a:lnTo>
                      <a:pt x="792" y="270"/>
                    </a:lnTo>
                    <a:lnTo>
                      <a:pt x="792" y="270"/>
                    </a:lnTo>
                    <a:lnTo>
                      <a:pt x="792" y="270"/>
                    </a:lnTo>
                    <a:lnTo>
                      <a:pt x="792" y="270"/>
                    </a:lnTo>
                    <a:lnTo>
                      <a:pt x="798" y="270"/>
                    </a:lnTo>
                    <a:lnTo>
                      <a:pt x="798" y="270"/>
                    </a:lnTo>
                    <a:lnTo>
                      <a:pt x="798" y="270"/>
                    </a:lnTo>
                    <a:lnTo>
                      <a:pt x="798" y="270"/>
                    </a:lnTo>
                    <a:lnTo>
                      <a:pt x="798" y="270"/>
                    </a:lnTo>
                    <a:lnTo>
                      <a:pt x="804" y="276"/>
                    </a:lnTo>
                    <a:lnTo>
                      <a:pt x="810" y="276"/>
                    </a:lnTo>
                    <a:lnTo>
                      <a:pt x="810" y="276"/>
                    </a:lnTo>
                    <a:lnTo>
                      <a:pt x="810" y="276"/>
                    </a:lnTo>
                    <a:lnTo>
                      <a:pt x="810" y="276"/>
                    </a:lnTo>
                    <a:lnTo>
                      <a:pt x="810" y="276"/>
                    </a:lnTo>
                    <a:lnTo>
                      <a:pt x="810" y="276"/>
                    </a:lnTo>
                    <a:lnTo>
                      <a:pt x="816" y="276"/>
                    </a:lnTo>
                    <a:lnTo>
                      <a:pt x="822" y="276"/>
                    </a:lnTo>
                    <a:lnTo>
                      <a:pt x="822" y="276"/>
                    </a:lnTo>
                    <a:lnTo>
                      <a:pt x="822" y="276"/>
                    </a:lnTo>
                    <a:lnTo>
                      <a:pt x="822" y="276"/>
                    </a:lnTo>
                    <a:lnTo>
                      <a:pt x="822" y="276"/>
                    </a:lnTo>
                    <a:lnTo>
                      <a:pt x="822" y="282"/>
                    </a:lnTo>
                    <a:lnTo>
                      <a:pt x="822" y="282"/>
                    </a:lnTo>
                    <a:lnTo>
                      <a:pt x="828" y="282"/>
                    </a:lnTo>
                    <a:lnTo>
                      <a:pt x="828" y="282"/>
                    </a:lnTo>
                    <a:lnTo>
                      <a:pt x="828" y="282"/>
                    </a:lnTo>
                    <a:lnTo>
                      <a:pt x="828" y="282"/>
                    </a:lnTo>
                    <a:lnTo>
                      <a:pt x="828" y="282"/>
                    </a:lnTo>
                    <a:lnTo>
                      <a:pt x="828" y="282"/>
                    </a:lnTo>
                    <a:lnTo>
                      <a:pt x="828" y="282"/>
                    </a:lnTo>
                    <a:lnTo>
                      <a:pt x="840" y="282"/>
                    </a:lnTo>
                    <a:lnTo>
                      <a:pt x="840" y="282"/>
                    </a:lnTo>
                    <a:lnTo>
                      <a:pt x="840" y="282"/>
                    </a:lnTo>
                    <a:lnTo>
                      <a:pt x="840" y="282"/>
                    </a:lnTo>
                    <a:lnTo>
                      <a:pt x="840" y="282"/>
                    </a:lnTo>
                    <a:lnTo>
                      <a:pt x="840" y="282"/>
                    </a:lnTo>
                    <a:lnTo>
                      <a:pt x="840" y="282"/>
                    </a:lnTo>
                    <a:lnTo>
                      <a:pt x="852" y="288"/>
                    </a:lnTo>
                    <a:lnTo>
                      <a:pt x="852" y="288"/>
                    </a:lnTo>
                    <a:lnTo>
                      <a:pt x="852" y="288"/>
                    </a:lnTo>
                    <a:lnTo>
                      <a:pt x="852" y="288"/>
                    </a:lnTo>
                    <a:lnTo>
                      <a:pt x="852" y="288"/>
                    </a:lnTo>
                    <a:lnTo>
                      <a:pt x="852" y="288"/>
                    </a:lnTo>
                    <a:lnTo>
                      <a:pt x="852" y="288"/>
                    </a:lnTo>
                    <a:lnTo>
                      <a:pt x="858" y="288"/>
                    </a:lnTo>
                    <a:lnTo>
                      <a:pt x="858" y="288"/>
                    </a:lnTo>
                    <a:lnTo>
                      <a:pt x="858" y="288"/>
                    </a:lnTo>
                    <a:lnTo>
                      <a:pt x="858" y="288"/>
                    </a:lnTo>
                    <a:lnTo>
                      <a:pt x="858" y="288"/>
                    </a:lnTo>
                    <a:lnTo>
                      <a:pt x="858" y="288"/>
                    </a:lnTo>
                    <a:lnTo>
                      <a:pt x="858" y="288"/>
                    </a:lnTo>
                    <a:lnTo>
                      <a:pt x="858" y="288"/>
                    </a:lnTo>
                    <a:lnTo>
                      <a:pt x="870" y="288"/>
                    </a:lnTo>
                    <a:lnTo>
                      <a:pt x="870" y="288"/>
                    </a:lnTo>
                    <a:lnTo>
                      <a:pt x="870" y="288"/>
                    </a:lnTo>
                    <a:lnTo>
                      <a:pt x="870" y="288"/>
                    </a:lnTo>
                    <a:lnTo>
                      <a:pt x="870" y="288"/>
                    </a:lnTo>
                    <a:lnTo>
                      <a:pt x="870" y="288"/>
                    </a:lnTo>
                    <a:lnTo>
                      <a:pt x="870" y="288"/>
                    </a:lnTo>
                    <a:lnTo>
                      <a:pt x="882" y="294"/>
                    </a:lnTo>
                    <a:lnTo>
                      <a:pt x="882" y="294"/>
                    </a:lnTo>
                    <a:lnTo>
                      <a:pt x="882" y="294"/>
                    </a:lnTo>
                    <a:lnTo>
                      <a:pt x="882" y="294"/>
                    </a:lnTo>
                    <a:lnTo>
                      <a:pt x="882" y="294"/>
                    </a:lnTo>
                    <a:lnTo>
                      <a:pt x="882" y="294"/>
                    </a:lnTo>
                    <a:lnTo>
                      <a:pt x="888" y="294"/>
                    </a:lnTo>
                    <a:lnTo>
                      <a:pt x="888" y="294"/>
                    </a:lnTo>
                    <a:lnTo>
                      <a:pt x="888" y="294"/>
                    </a:lnTo>
                    <a:lnTo>
                      <a:pt x="888" y="294"/>
                    </a:lnTo>
                    <a:lnTo>
                      <a:pt x="888" y="294"/>
                    </a:lnTo>
                    <a:lnTo>
                      <a:pt x="888" y="294"/>
                    </a:lnTo>
                    <a:lnTo>
                      <a:pt x="888" y="294"/>
                    </a:lnTo>
                    <a:lnTo>
                      <a:pt x="888" y="294"/>
                    </a:lnTo>
                    <a:lnTo>
                      <a:pt x="894" y="294"/>
                    </a:lnTo>
                    <a:lnTo>
                      <a:pt x="900" y="294"/>
                    </a:lnTo>
                    <a:lnTo>
                      <a:pt x="900" y="300"/>
                    </a:lnTo>
                    <a:lnTo>
                      <a:pt x="900" y="300"/>
                    </a:lnTo>
                    <a:lnTo>
                      <a:pt x="900" y="300"/>
                    </a:lnTo>
                    <a:lnTo>
                      <a:pt x="900" y="300"/>
                    </a:lnTo>
                    <a:lnTo>
                      <a:pt x="900" y="300"/>
                    </a:lnTo>
                    <a:lnTo>
                      <a:pt x="906" y="300"/>
                    </a:lnTo>
                    <a:lnTo>
                      <a:pt x="912" y="300"/>
                    </a:lnTo>
                    <a:lnTo>
                      <a:pt x="912" y="300"/>
                    </a:lnTo>
                    <a:lnTo>
                      <a:pt x="912" y="300"/>
                    </a:lnTo>
                    <a:lnTo>
                      <a:pt x="912" y="300"/>
                    </a:lnTo>
                    <a:lnTo>
                      <a:pt x="912" y="300"/>
                    </a:lnTo>
                    <a:lnTo>
                      <a:pt x="918" y="300"/>
                    </a:lnTo>
                    <a:lnTo>
                      <a:pt x="918" y="300"/>
                    </a:lnTo>
                    <a:lnTo>
                      <a:pt x="918" y="300"/>
                    </a:lnTo>
                    <a:lnTo>
                      <a:pt x="918" y="300"/>
                    </a:lnTo>
                    <a:lnTo>
                      <a:pt x="918" y="300"/>
                    </a:lnTo>
                    <a:lnTo>
                      <a:pt x="918" y="300"/>
                    </a:lnTo>
                    <a:lnTo>
                      <a:pt x="918" y="300"/>
                    </a:lnTo>
                    <a:lnTo>
                      <a:pt x="918" y="300"/>
                    </a:lnTo>
                    <a:lnTo>
                      <a:pt x="924" y="300"/>
                    </a:lnTo>
                    <a:lnTo>
                      <a:pt x="924" y="300"/>
                    </a:lnTo>
                    <a:lnTo>
                      <a:pt x="924" y="300"/>
                    </a:lnTo>
                    <a:lnTo>
                      <a:pt x="924" y="300"/>
                    </a:lnTo>
                    <a:lnTo>
                      <a:pt x="924" y="300"/>
                    </a:lnTo>
                    <a:lnTo>
                      <a:pt x="924" y="300"/>
                    </a:lnTo>
                    <a:lnTo>
                      <a:pt x="924" y="300"/>
                    </a:lnTo>
                    <a:lnTo>
                      <a:pt x="924" y="306"/>
                    </a:lnTo>
                    <a:lnTo>
                      <a:pt x="924"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6" y="306"/>
                    </a:lnTo>
                    <a:lnTo>
                      <a:pt x="936" y="306"/>
                    </a:lnTo>
                    <a:lnTo>
                      <a:pt x="936" y="306"/>
                    </a:lnTo>
                    <a:lnTo>
                      <a:pt x="936" y="306"/>
                    </a:lnTo>
                    <a:lnTo>
                      <a:pt x="936" y="306"/>
                    </a:lnTo>
                    <a:lnTo>
                      <a:pt x="936" y="306"/>
                    </a:lnTo>
                    <a:lnTo>
                      <a:pt x="936" y="306"/>
                    </a:lnTo>
                    <a:lnTo>
                      <a:pt x="936" y="306"/>
                    </a:lnTo>
                    <a:lnTo>
                      <a:pt x="936" y="306"/>
                    </a:lnTo>
                    <a:lnTo>
                      <a:pt x="936" y="306"/>
                    </a:lnTo>
                    <a:lnTo>
                      <a:pt x="942" y="306"/>
                    </a:lnTo>
                    <a:lnTo>
                      <a:pt x="942" y="306"/>
                    </a:lnTo>
                    <a:lnTo>
                      <a:pt x="942" y="306"/>
                    </a:lnTo>
                    <a:lnTo>
                      <a:pt x="942" y="306"/>
                    </a:lnTo>
                    <a:lnTo>
                      <a:pt x="942" y="306"/>
                    </a:lnTo>
                    <a:lnTo>
                      <a:pt x="942" y="306"/>
                    </a:lnTo>
                    <a:lnTo>
                      <a:pt x="942" y="306"/>
                    </a:lnTo>
                    <a:lnTo>
                      <a:pt x="942" y="306"/>
                    </a:lnTo>
                    <a:lnTo>
                      <a:pt x="942" y="306"/>
                    </a:lnTo>
                    <a:lnTo>
                      <a:pt x="948" y="306"/>
                    </a:lnTo>
                    <a:lnTo>
                      <a:pt x="948" y="306"/>
                    </a:lnTo>
                    <a:lnTo>
                      <a:pt x="948" y="306"/>
                    </a:lnTo>
                    <a:lnTo>
                      <a:pt x="948" y="306"/>
                    </a:lnTo>
                    <a:lnTo>
                      <a:pt x="948" y="306"/>
                    </a:lnTo>
                    <a:lnTo>
                      <a:pt x="948" y="306"/>
                    </a:lnTo>
                    <a:lnTo>
                      <a:pt x="948" y="306"/>
                    </a:lnTo>
                    <a:lnTo>
                      <a:pt x="948" y="306"/>
                    </a:lnTo>
                    <a:lnTo>
                      <a:pt x="954" y="306"/>
                    </a:lnTo>
                    <a:lnTo>
                      <a:pt x="954" y="306"/>
                    </a:lnTo>
                    <a:lnTo>
                      <a:pt x="954" y="306"/>
                    </a:lnTo>
                    <a:lnTo>
                      <a:pt x="954" y="312"/>
                    </a:lnTo>
                    <a:lnTo>
                      <a:pt x="960" y="312"/>
                    </a:lnTo>
                    <a:lnTo>
                      <a:pt x="960" y="312"/>
                    </a:lnTo>
                    <a:lnTo>
                      <a:pt x="966" y="312"/>
                    </a:lnTo>
                    <a:lnTo>
                      <a:pt x="966" y="312"/>
                    </a:lnTo>
                    <a:lnTo>
                      <a:pt x="966" y="312"/>
                    </a:lnTo>
                    <a:lnTo>
                      <a:pt x="966" y="312"/>
                    </a:lnTo>
                    <a:lnTo>
                      <a:pt x="966" y="312"/>
                    </a:lnTo>
                    <a:lnTo>
                      <a:pt x="972" y="312"/>
                    </a:lnTo>
                    <a:lnTo>
                      <a:pt x="972" y="312"/>
                    </a:lnTo>
                    <a:lnTo>
                      <a:pt x="978" y="312"/>
                    </a:lnTo>
                    <a:lnTo>
                      <a:pt x="978" y="312"/>
                    </a:lnTo>
                    <a:lnTo>
                      <a:pt x="978" y="312"/>
                    </a:lnTo>
                    <a:lnTo>
                      <a:pt x="978" y="312"/>
                    </a:lnTo>
                    <a:lnTo>
                      <a:pt x="978" y="312"/>
                    </a:lnTo>
                    <a:lnTo>
                      <a:pt x="978" y="312"/>
                    </a:lnTo>
                    <a:lnTo>
                      <a:pt x="978" y="312"/>
                    </a:lnTo>
                    <a:lnTo>
                      <a:pt x="978" y="312"/>
                    </a:lnTo>
                    <a:lnTo>
                      <a:pt x="984" y="318"/>
                    </a:lnTo>
                    <a:lnTo>
                      <a:pt x="984" y="318"/>
                    </a:lnTo>
                    <a:lnTo>
                      <a:pt x="984" y="318"/>
                    </a:lnTo>
                    <a:lnTo>
                      <a:pt x="984" y="318"/>
                    </a:lnTo>
                    <a:lnTo>
                      <a:pt x="984" y="318"/>
                    </a:lnTo>
                    <a:lnTo>
                      <a:pt x="990" y="318"/>
                    </a:lnTo>
                    <a:lnTo>
                      <a:pt x="996" y="318"/>
                    </a:lnTo>
                    <a:lnTo>
                      <a:pt x="996" y="318"/>
                    </a:lnTo>
                    <a:lnTo>
                      <a:pt x="996" y="318"/>
                    </a:lnTo>
                    <a:lnTo>
                      <a:pt x="996" y="318"/>
                    </a:lnTo>
                    <a:lnTo>
                      <a:pt x="996" y="318"/>
                    </a:lnTo>
                    <a:lnTo>
                      <a:pt x="996" y="318"/>
                    </a:lnTo>
                    <a:lnTo>
                      <a:pt x="1002" y="318"/>
                    </a:lnTo>
                    <a:lnTo>
                      <a:pt x="1008" y="318"/>
                    </a:lnTo>
                    <a:lnTo>
                      <a:pt x="1008" y="318"/>
                    </a:lnTo>
                    <a:lnTo>
                      <a:pt x="1008" y="318"/>
                    </a:lnTo>
                    <a:lnTo>
                      <a:pt x="1008" y="318"/>
                    </a:lnTo>
                    <a:lnTo>
                      <a:pt x="1008" y="318"/>
                    </a:lnTo>
                    <a:lnTo>
                      <a:pt x="1008" y="318"/>
                    </a:lnTo>
                    <a:lnTo>
                      <a:pt x="1008" y="318"/>
                    </a:lnTo>
                    <a:lnTo>
                      <a:pt x="1014" y="324"/>
                    </a:lnTo>
                    <a:lnTo>
                      <a:pt x="1014" y="324"/>
                    </a:lnTo>
                    <a:lnTo>
                      <a:pt x="1014" y="324"/>
                    </a:lnTo>
                    <a:lnTo>
                      <a:pt x="1014" y="324"/>
                    </a:lnTo>
                    <a:lnTo>
                      <a:pt x="1014" y="324"/>
                    </a:lnTo>
                    <a:lnTo>
                      <a:pt x="1014" y="324"/>
                    </a:lnTo>
                    <a:lnTo>
                      <a:pt x="1014" y="324"/>
                    </a:lnTo>
                    <a:lnTo>
                      <a:pt x="1026" y="324"/>
                    </a:lnTo>
                    <a:lnTo>
                      <a:pt x="1026" y="324"/>
                    </a:lnTo>
                    <a:lnTo>
                      <a:pt x="1026" y="324"/>
                    </a:lnTo>
                    <a:lnTo>
                      <a:pt x="1026" y="324"/>
                    </a:lnTo>
                    <a:lnTo>
                      <a:pt x="1026" y="324"/>
                    </a:lnTo>
                    <a:lnTo>
                      <a:pt x="1026" y="324"/>
                    </a:lnTo>
                    <a:lnTo>
                      <a:pt x="1026" y="324"/>
                    </a:lnTo>
                    <a:lnTo>
                      <a:pt x="1038" y="324"/>
                    </a:lnTo>
                    <a:lnTo>
                      <a:pt x="1038" y="324"/>
                    </a:lnTo>
                    <a:lnTo>
                      <a:pt x="1038" y="324"/>
                    </a:lnTo>
                    <a:lnTo>
                      <a:pt x="1038" y="324"/>
                    </a:lnTo>
                    <a:lnTo>
                      <a:pt x="1038" y="324"/>
                    </a:lnTo>
                    <a:lnTo>
                      <a:pt x="1038" y="324"/>
                    </a:lnTo>
                    <a:lnTo>
                      <a:pt x="1038" y="330"/>
                    </a:lnTo>
                    <a:lnTo>
                      <a:pt x="1044" y="330"/>
                    </a:lnTo>
                    <a:lnTo>
                      <a:pt x="1044" y="330"/>
                    </a:lnTo>
                    <a:lnTo>
                      <a:pt x="1044" y="330"/>
                    </a:lnTo>
                    <a:lnTo>
                      <a:pt x="1044" y="330"/>
                    </a:lnTo>
                    <a:lnTo>
                      <a:pt x="1044" y="330"/>
                    </a:lnTo>
                    <a:lnTo>
                      <a:pt x="1044" y="330"/>
                    </a:lnTo>
                    <a:lnTo>
                      <a:pt x="1044" y="330"/>
                    </a:lnTo>
                    <a:lnTo>
                      <a:pt x="1044" y="330"/>
                    </a:lnTo>
                    <a:lnTo>
                      <a:pt x="1056" y="330"/>
                    </a:lnTo>
                    <a:lnTo>
                      <a:pt x="1056" y="330"/>
                    </a:lnTo>
                    <a:lnTo>
                      <a:pt x="1056" y="330"/>
                    </a:lnTo>
                    <a:lnTo>
                      <a:pt x="1056" y="330"/>
                    </a:lnTo>
                    <a:lnTo>
                      <a:pt x="1056" y="330"/>
                    </a:lnTo>
                    <a:lnTo>
                      <a:pt x="1056" y="330"/>
                    </a:lnTo>
                    <a:lnTo>
                      <a:pt x="1056" y="330"/>
                    </a:lnTo>
                    <a:lnTo>
                      <a:pt x="1068" y="330"/>
                    </a:lnTo>
                    <a:lnTo>
                      <a:pt x="1068" y="330"/>
                    </a:lnTo>
                    <a:lnTo>
                      <a:pt x="1068" y="330"/>
                    </a:lnTo>
                    <a:lnTo>
                      <a:pt x="1068" y="330"/>
                    </a:lnTo>
                    <a:lnTo>
                      <a:pt x="1068" y="330"/>
                    </a:lnTo>
                    <a:lnTo>
                      <a:pt x="1068" y="330"/>
                    </a:lnTo>
                    <a:lnTo>
                      <a:pt x="1074" y="336"/>
                    </a:lnTo>
                    <a:lnTo>
                      <a:pt x="1074" y="336"/>
                    </a:lnTo>
                    <a:lnTo>
                      <a:pt x="1074" y="336"/>
                    </a:lnTo>
                    <a:lnTo>
                      <a:pt x="1074" y="336"/>
                    </a:lnTo>
                    <a:lnTo>
                      <a:pt x="1074" y="336"/>
                    </a:lnTo>
                    <a:lnTo>
                      <a:pt x="1074" y="336"/>
                    </a:lnTo>
                    <a:lnTo>
                      <a:pt x="1074" y="336"/>
                    </a:lnTo>
                    <a:lnTo>
                      <a:pt x="1074" y="336"/>
                    </a:lnTo>
                    <a:lnTo>
                      <a:pt x="1080" y="336"/>
                    </a:lnTo>
                    <a:lnTo>
                      <a:pt x="1080" y="336"/>
                    </a:lnTo>
                    <a:lnTo>
                      <a:pt x="1080" y="336"/>
                    </a:lnTo>
                    <a:lnTo>
                      <a:pt x="1080" y="336"/>
                    </a:lnTo>
                    <a:lnTo>
                      <a:pt x="1080" y="336"/>
                    </a:lnTo>
                    <a:lnTo>
                      <a:pt x="1080" y="336"/>
                    </a:lnTo>
                    <a:lnTo>
                      <a:pt x="1080" y="336"/>
                    </a:lnTo>
                    <a:lnTo>
                      <a:pt x="1080" y="336"/>
                    </a:lnTo>
                    <a:lnTo>
                      <a:pt x="1080"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92" y="336"/>
                    </a:lnTo>
                    <a:lnTo>
                      <a:pt x="1092" y="336"/>
                    </a:lnTo>
                    <a:lnTo>
                      <a:pt x="1092" y="336"/>
                    </a:lnTo>
                    <a:lnTo>
                      <a:pt x="1092" y="336"/>
                    </a:lnTo>
                    <a:lnTo>
                      <a:pt x="1092" y="336"/>
                    </a:lnTo>
                    <a:lnTo>
                      <a:pt x="1092" y="336"/>
                    </a:lnTo>
                    <a:lnTo>
                      <a:pt x="1092" y="336"/>
                    </a:lnTo>
                    <a:lnTo>
                      <a:pt x="1092" y="336"/>
                    </a:lnTo>
                    <a:lnTo>
                      <a:pt x="1092" y="336"/>
                    </a:lnTo>
                    <a:lnTo>
                      <a:pt x="1092" y="336"/>
                    </a:lnTo>
                    <a:lnTo>
                      <a:pt x="1098" y="336"/>
                    </a:lnTo>
                    <a:lnTo>
                      <a:pt x="1098" y="336"/>
                    </a:lnTo>
                    <a:lnTo>
                      <a:pt x="1098" y="336"/>
                    </a:lnTo>
                    <a:lnTo>
                      <a:pt x="1098" y="336"/>
                    </a:lnTo>
                    <a:lnTo>
                      <a:pt x="1098" y="336"/>
                    </a:lnTo>
                    <a:lnTo>
                      <a:pt x="1098" y="336"/>
                    </a:lnTo>
                    <a:lnTo>
                      <a:pt x="1098" y="336"/>
                    </a:lnTo>
                    <a:lnTo>
                      <a:pt x="1098" y="336"/>
                    </a:lnTo>
                    <a:lnTo>
                      <a:pt x="1098" y="336"/>
                    </a:lnTo>
                    <a:lnTo>
                      <a:pt x="1104" y="336"/>
                    </a:lnTo>
                    <a:lnTo>
                      <a:pt x="1104" y="336"/>
                    </a:lnTo>
                    <a:lnTo>
                      <a:pt x="1104" y="336"/>
                    </a:lnTo>
                    <a:lnTo>
                      <a:pt x="1104" y="342"/>
                    </a:lnTo>
                    <a:lnTo>
                      <a:pt x="1104" y="342"/>
                    </a:lnTo>
                    <a:lnTo>
                      <a:pt x="1104" y="342"/>
                    </a:lnTo>
                    <a:lnTo>
                      <a:pt x="1104" y="342"/>
                    </a:lnTo>
                    <a:lnTo>
                      <a:pt x="1104" y="342"/>
                    </a:lnTo>
                    <a:lnTo>
                      <a:pt x="1110" y="342"/>
                    </a:lnTo>
                    <a:lnTo>
                      <a:pt x="1110" y="342"/>
                    </a:lnTo>
                    <a:lnTo>
                      <a:pt x="1110" y="342"/>
                    </a:lnTo>
                    <a:lnTo>
                      <a:pt x="1116" y="342"/>
                    </a:lnTo>
                    <a:lnTo>
                      <a:pt x="1116" y="342"/>
                    </a:lnTo>
                    <a:lnTo>
                      <a:pt x="1116" y="342"/>
                    </a:lnTo>
                    <a:lnTo>
                      <a:pt x="1122" y="342"/>
                    </a:lnTo>
                    <a:lnTo>
                      <a:pt x="1122" y="342"/>
                    </a:lnTo>
                    <a:lnTo>
                      <a:pt x="1122" y="342"/>
                    </a:lnTo>
                    <a:lnTo>
                      <a:pt x="1122" y="342"/>
                    </a:lnTo>
                    <a:lnTo>
                      <a:pt x="1128" y="342"/>
                    </a:lnTo>
                    <a:lnTo>
                      <a:pt x="1128" y="342"/>
                    </a:lnTo>
                    <a:lnTo>
                      <a:pt x="1128" y="342"/>
                    </a:lnTo>
                    <a:lnTo>
                      <a:pt x="1134" y="342"/>
                    </a:lnTo>
                    <a:lnTo>
                      <a:pt x="1134" y="342"/>
                    </a:lnTo>
                    <a:lnTo>
                      <a:pt x="1134" y="342"/>
                    </a:lnTo>
                    <a:lnTo>
                      <a:pt x="1134" y="342"/>
                    </a:lnTo>
                    <a:lnTo>
                      <a:pt x="1134" y="342"/>
                    </a:lnTo>
                    <a:lnTo>
                      <a:pt x="1134" y="342"/>
                    </a:lnTo>
                    <a:lnTo>
                      <a:pt x="1134" y="342"/>
                    </a:lnTo>
                    <a:lnTo>
                      <a:pt x="1134" y="348"/>
                    </a:lnTo>
                    <a:lnTo>
                      <a:pt x="1140" y="348"/>
                    </a:lnTo>
                    <a:lnTo>
                      <a:pt x="1140" y="348"/>
                    </a:lnTo>
                    <a:lnTo>
                      <a:pt x="1140" y="348"/>
                    </a:lnTo>
                    <a:lnTo>
                      <a:pt x="1140" y="348"/>
                    </a:lnTo>
                    <a:lnTo>
                      <a:pt x="1146" y="348"/>
                    </a:lnTo>
                    <a:lnTo>
                      <a:pt x="1146" y="348"/>
                    </a:lnTo>
                    <a:lnTo>
                      <a:pt x="1152" y="348"/>
                    </a:lnTo>
                    <a:lnTo>
                      <a:pt x="1152" y="348"/>
                    </a:lnTo>
                    <a:lnTo>
                      <a:pt x="1152" y="348"/>
                    </a:lnTo>
                    <a:lnTo>
                      <a:pt x="1152" y="348"/>
                    </a:lnTo>
                    <a:lnTo>
                      <a:pt x="1152" y="348"/>
                    </a:lnTo>
                    <a:lnTo>
                      <a:pt x="1158" y="348"/>
                    </a:lnTo>
                    <a:lnTo>
                      <a:pt x="1158" y="348"/>
                    </a:lnTo>
                    <a:lnTo>
                      <a:pt x="1164" y="348"/>
                    </a:lnTo>
                    <a:lnTo>
                      <a:pt x="1164" y="348"/>
                    </a:lnTo>
                    <a:lnTo>
                      <a:pt x="1164" y="348"/>
                    </a:lnTo>
                    <a:lnTo>
                      <a:pt x="1164" y="348"/>
                    </a:lnTo>
                    <a:lnTo>
                      <a:pt x="1164" y="348"/>
                    </a:lnTo>
                    <a:lnTo>
                      <a:pt x="1164" y="348"/>
                    </a:lnTo>
                    <a:lnTo>
                      <a:pt x="1164" y="348"/>
                    </a:lnTo>
                    <a:lnTo>
                      <a:pt x="1164" y="348"/>
                    </a:lnTo>
                    <a:lnTo>
                      <a:pt x="1170" y="348"/>
                    </a:lnTo>
                    <a:lnTo>
                      <a:pt x="1170" y="348"/>
                    </a:lnTo>
                    <a:lnTo>
                      <a:pt x="1170" y="348"/>
                    </a:lnTo>
                    <a:lnTo>
                      <a:pt x="1170" y="348"/>
                    </a:lnTo>
                    <a:lnTo>
                      <a:pt x="1170" y="354"/>
                    </a:lnTo>
                    <a:lnTo>
                      <a:pt x="1176" y="354"/>
                    </a:lnTo>
                    <a:lnTo>
                      <a:pt x="1182" y="354"/>
                    </a:lnTo>
                    <a:lnTo>
                      <a:pt x="1182" y="354"/>
                    </a:lnTo>
                    <a:lnTo>
                      <a:pt x="1182" y="354"/>
                    </a:lnTo>
                    <a:lnTo>
                      <a:pt x="1182" y="354"/>
                    </a:lnTo>
                    <a:lnTo>
                      <a:pt x="1182" y="354"/>
                    </a:lnTo>
                    <a:lnTo>
                      <a:pt x="1182" y="354"/>
                    </a:lnTo>
                    <a:lnTo>
                      <a:pt x="1188" y="354"/>
                    </a:lnTo>
                    <a:lnTo>
                      <a:pt x="1194" y="354"/>
                    </a:lnTo>
                    <a:lnTo>
                      <a:pt x="1194" y="354"/>
                    </a:lnTo>
                    <a:lnTo>
                      <a:pt x="1194" y="354"/>
                    </a:lnTo>
                    <a:lnTo>
                      <a:pt x="1194" y="354"/>
                    </a:lnTo>
                    <a:lnTo>
                      <a:pt x="1194" y="354"/>
                    </a:lnTo>
                    <a:lnTo>
                      <a:pt x="1194" y="354"/>
                    </a:lnTo>
                    <a:lnTo>
                      <a:pt x="1194" y="354"/>
                    </a:lnTo>
                    <a:lnTo>
                      <a:pt x="1194" y="354"/>
                    </a:lnTo>
                    <a:lnTo>
                      <a:pt x="1200" y="354"/>
                    </a:lnTo>
                    <a:lnTo>
                      <a:pt x="1200" y="354"/>
                    </a:lnTo>
                    <a:lnTo>
                      <a:pt x="1200" y="354"/>
                    </a:lnTo>
                    <a:lnTo>
                      <a:pt x="1200" y="354"/>
                    </a:lnTo>
                    <a:lnTo>
                      <a:pt x="1200" y="354"/>
                    </a:lnTo>
                    <a:lnTo>
                      <a:pt x="1200" y="354"/>
                    </a:lnTo>
                    <a:lnTo>
                      <a:pt x="1212" y="360"/>
                    </a:lnTo>
                    <a:lnTo>
                      <a:pt x="1212" y="360"/>
                    </a:lnTo>
                    <a:lnTo>
                      <a:pt x="1212" y="360"/>
                    </a:lnTo>
                    <a:lnTo>
                      <a:pt x="1212" y="360"/>
                    </a:lnTo>
                    <a:lnTo>
                      <a:pt x="1212" y="360"/>
                    </a:lnTo>
                    <a:lnTo>
                      <a:pt x="1212" y="360"/>
                    </a:lnTo>
                    <a:lnTo>
                      <a:pt x="1212" y="360"/>
                    </a:lnTo>
                    <a:lnTo>
                      <a:pt x="1224" y="360"/>
                    </a:lnTo>
                    <a:lnTo>
                      <a:pt x="1224" y="360"/>
                    </a:lnTo>
                    <a:lnTo>
                      <a:pt x="1224" y="360"/>
                    </a:lnTo>
                    <a:lnTo>
                      <a:pt x="1224" y="360"/>
                    </a:lnTo>
                    <a:lnTo>
                      <a:pt x="1224" y="360"/>
                    </a:lnTo>
                    <a:lnTo>
                      <a:pt x="1224" y="360"/>
                    </a:lnTo>
                    <a:lnTo>
                      <a:pt x="1224" y="360"/>
                    </a:lnTo>
                    <a:lnTo>
                      <a:pt x="1230" y="360"/>
                    </a:lnTo>
                    <a:lnTo>
                      <a:pt x="1230" y="360"/>
                    </a:lnTo>
                    <a:lnTo>
                      <a:pt x="1230" y="360"/>
                    </a:lnTo>
                    <a:lnTo>
                      <a:pt x="1230" y="360"/>
                    </a:lnTo>
                    <a:lnTo>
                      <a:pt x="1230" y="360"/>
                    </a:lnTo>
                    <a:lnTo>
                      <a:pt x="1230" y="360"/>
                    </a:lnTo>
                    <a:lnTo>
                      <a:pt x="1230" y="360"/>
                    </a:lnTo>
                    <a:lnTo>
                      <a:pt x="1230" y="360"/>
                    </a:lnTo>
                    <a:lnTo>
                      <a:pt x="1230" y="360"/>
                    </a:lnTo>
                    <a:lnTo>
                      <a:pt x="1230" y="360"/>
                    </a:lnTo>
                    <a:lnTo>
                      <a:pt x="1236" y="360"/>
                    </a:lnTo>
                    <a:lnTo>
                      <a:pt x="1236" y="360"/>
                    </a:lnTo>
                    <a:lnTo>
                      <a:pt x="1236" y="360"/>
                    </a:lnTo>
                    <a:lnTo>
                      <a:pt x="1236" y="360"/>
                    </a:lnTo>
                    <a:lnTo>
                      <a:pt x="1236" y="360"/>
                    </a:lnTo>
                    <a:lnTo>
                      <a:pt x="1236" y="360"/>
                    </a:lnTo>
                    <a:lnTo>
                      <a:pt x="1236" y="360"/>
                    </a:lnTo>
                    <a:lnTo>
                      <a:pt x="1236" y="360"/>
                    </a:lnTo>
                    <a:lnTo>
                      <a:pt x="1236"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54" y="366"/>
                    </a:lnTo>
                    <a:lnTo>
                      <a:pt x="1254" y="366"/>
                    </a:lnTo>
                    <a:lnTo>
                      <a:pt x="1254" y="366"/>
                    </a:lnTo>
                    <a:lnTo>
                      <a:pt x="1254" y="366"/>
                    </a:lnTo>
                    <a:lnTo>
                      <a:pt x="1254" y="366"/>
                    </a:lnTo>
                    <a:lnTo>
                      <a:pt x="1254" y="366"/>
                    </a:lnTo>
                    <a:lnTo>
                      <a:pt x="1254" y="366"/>
                    </a:lnTo>
                    <a:lnTo>
                      <a:pt x="1260" y="366"/>
                    </a:lnTo>
                    <a:lnTo>
                      <a:pt x="1260" y="366"/>
                    </a:lnTo>
                    <a:lnTo>
                      <a:pt x="1260" y="366"/>
                    </a:lnTo>
                    <a:lnTo>
                      <a:pt x="1260" y="366"/>
                    </a:lnTo>
                    <a:lnTo>
                      <a:pt x="1260" y="366"/>
                    </a:lnTo>
                    <a:lnTo>
                      <a:pt x="1260" y="366"/>
                    </a:lnTo>
                    <a:lnTo>
                      <a:pt x="1260" y="366"/>
                    </a:lnTo>
                    <a:lnTo>
                      <a:pt x="1260" y="366"/>
                    </a:lnTo>
                    <a:lnTo>
                      <a:pt x="1266" y="366"/>
                    </a:lnTo>
                    <a:lnTo>
                      <a:pt x="1266" y="366"/>
                    </a:lnTo>
                    <a:lnTo>
                      <a:pt x="1272" y="366"/>
                    </a:lnTo>
                    <a:lnTo>
                      <a:pt x="1272" y="366"/>
                    </a:lnTo>
                    <a:lnTo>
                      <a:pt x="1272" y="366"/>
                    </a:lnTo>
                    <a:lnTo>
                      <a:pt x="1272" y="366"/>
                    </a:lnTo>
                    <a:lnTo>
                      <a:pt x="1272" y="366"/>
                    </a:lnTo>
                    <a:lnTo>
                      <a:pt x="1278" y="366"/>
                    </a:lnTo>
                    <a:lnTo>
                      <a:pt x="1278" y="366"/>
                    </a:lnTo>
                    <a:lnTo>
                      <a:pt x="1284" y="366"/>
                    </a:lnTo>
                    <a:lnTo>
                      <a:pt x="1284" y="366"/>
                    </a:lnTo>
                    <a:lnTo>
                      <a:pt x="1284" y="372"/>
                    </a:lnTo>
                    <a:lnTo>
                      <a:pt x="1284" y="372"/>
                    </a:lnTo>
                    <a:lnTo>
                      <a:pt x="1290" y="372"/>
                    </a:lnTo>
                    <a:lnTo>
                      <a:pt x="1290" y="372"/>
                    </a:lnTo>
                    <a:lnTo>
                      <a:pt x="1290" y="372"/>
                    </a:lnTo>
                    <a:lnTo>
                      <a:pt x="1290" y="372"/>
                    </a:lnTo>
                    <a:lnTo>
                      <a:pt x="1290" y="372"/>
                    </a:lnTo>
                    <a:lnTo>
                      <a:pt x="1290" y="372"/>
                    </a:lnTo>
                    <a:lnTo>
                      <a:pt x="1290" y="372"/>
                    </a:lnTo>
                    <a:lnTo>
                      <a:pt x="1290" y="372"/>
                    </a:lnTo>
                    <a:lnTo>
                      <a:pt x="1296" y="372"/>
                    </a:lnTo>
                    <a:lnTo>
                      <a:pt x="1296" y="372"/>
                    </a:lnTo>
                    <a:lnTo>
                      <a:pt x="1296" y="372"/>
                    </a:lnTo>
                    <a:lnTo>
                      <a:pt x="1302" y="372"/>
                    </a:lnTo>
                    <a:lnTo>
                      <a:pt x="1302" y="372"/>
                    </a:lnTo>
                    <a:lnTo>
                      <a:pt x="1302" y="372"/>
                    </a:lnTo>
                    <a:lnTo>
                      <a:pt x="1308" y="372"/>
                    </a:lnTo>
                    <a:lnTo>
                      <a:pt x="1308" y="372"/>
                    </a:lnTo>
                    <a:lnTo>
                      <a:pt x="1308" y="372"/>
                    </a:lnTo>
                    <a:lnTo>
                      <a:pt x="1308" y="372"/>
                    </a:lnTo>
                    <a:lnTo>
                      <a:pt x="1314" y="372"/>
                    </a:lnTo>
                    <a:lnTo>
                      <a:pt x="1314" y="372"/>
                    </a:lnTo>
                    <a:lnTo>
                      <a:pt x="1314" y="372"/>
                    </a:lnTo>
                    <a:lnTo>
                      <a:pt x="1320" y="372"/>
                    </a:lnTo>
                    <a:lnTo>
                      <a:pt x="1320" y="372"/>
                    </a:lnTo>
                    <a:lnTo>
                      <a:pt x="1320" y="372"/>
                    </a:lnTo>
                    <a:lnTo>
                      <a:pt x="1320" y="372"/>
                    </a:lnTo>
                    <a:lnTo>
                      <a:pt x="1320" y="372"/>
                    </a:lnTo>
                    <a:lnTo>
                      <a:pt x="1320" y="372"/>
                    </a:lnTo>
                    <a:lnTo>
                      <a:pt x="1320" y="372"/>
                    </a:lnTo>
                    <a:lnTo>
                      <a:pt x="1320" y="372"/>
                    </a:lnTo>
                    <a:lnTo>
                      <a:pt x="1326" y="372"/>
                    </a:lnTo>
                    <a:lnTo>
                      <a:pt x="1326" y="372"/>
                    </a:lnTo>
                    <a:lnTo>
                      <a:pt x="1326" y="372"/>
                    </a:lnTo>
                    <a:lnTo>
                      <a:pt x="1326" y="372"/>
                    </a:lnTo>
                    <a:lnTo>
                      <a:pt x="1332" y="378"/>
                    </a:lnTo>
                    <a:lnTo>
                      <a:pt x="1332" y="378"/>
                    </a:lnTo>
                    <a:lnTo>
                      <a:pt x="1338" y="378"/>
                    </a:lnTo>
                    <a:lnTo>
                      <a:pt x="1338" y="378"/>
                    </a:lnTo>
                    <a:lnTo>
                      <a:pt x="1338" y="378"/>
                    </a:lnTo>
                    <a:lnTo>
                      <a:pt x="1338" y="378"/>
                    </a:lnTo>
                    <a:lnTo>
                      <a:pt x="1338" y="378"/>
                    </a:lnTo>
                    <a:lnTo>
                      <a:pt x="1344" y="378"/>
                    </a:lnTo>
                    <a:lnTo>
                      <a:pt x="1344" y="378"/>
                    </a:lnTo>
                    <a:lnTo>
                      <a:pt x="1350" y="378"/>
                    </a:lnTo>
                    <a:lnTo>
                      <a:pt x="1350" y="378"/>
                    </a:lnTo>
                    <a:lnTo>
                      <a:pt x="1350" y="378"/>
                    </a:lnTo>
                    <a:lnTo>
                      <a:pt x="1350" y="378"/>
                    </a:lnTo>
                    <a:lnTo>
                      <a:pt x="1350" y="378"/>
                    </a:lnTo>
                    <a:lnTo>
                      <a:pt x="1350" y="378"/>
                    </a:lnTo>
                    <a:lnTo>
                      <a:pt x="1350" y="378"/>
                    </a:lnTo>
                    <a:lnTo>
                      <a:pt x="1350" y="378"/>
                    </a:lnTo>
                    <a:lnTo>
                      <a:pt x="1356" y="378"/>
                    </a:lnTo>
                    <a:lnTo>
                      <a:pt x="1356" y="378"/>
                    </a:lnTo>
                    <a:lnTo>
                      <a:pt x="1356" y="378"/>
                    </a:lnTo>
                    <a:lnTo>
                      <a:pt x="1356" y="378"/>
                    </a:lnTo>
                    <a:lnTo>
                      <a:pt x="1356" y="378"/>
                    </a:lnTo>
                    <a:lnTo>
                      <a:pt x="1362" y="378"/>
                    </a:lnTo>
                    <a:lnTo>
                      <a:pt x="1368" y="378"/>
                    </a:lnTo>
                    <a:lnTo>
                      <a:pt x="1368" y="378"/>
                    </a:lnTo>
                    <a:lnTo>
                      <a:pt x="1368" y="378"/>
                    </a:lnTo>
                    <a:lnTo>
                      <a:pt x="1368" y="378"/>
                    </a:lnTo>
                    <a:lnTo>
                      <a:pt x="1368" y="378"/>
                    </a:lnTo>
                    <a:lnTo>
                      <a:pt x="1368" y="378"/>
                    </a:lnTo>
                    <a:lnTo>
                      <a:pt x="1374" y="384"/>
                    </a:lnTo>
                    <a:lnTo>
                      <a:pt x="1380" y="384"/>
                    </a:lnTo>
                    <a:lnTo>
                      <a:pt x="1380" y="384"/>
                    </a:lnTo>
                    <a:lnTo>
                      <a:pt x="1380" y="384"/>
                    </a:lnTo>
                    <a:lnTo>
                      <a:pt x="1380" y="384"/>
                    </a:lnTo>
                    <a:lnTo>
                      <a:pt x="1380" y="384"/>
                    </a:lnTo>
                    <a:lnTo>
                      <a:pt x="1380" y="384"/>
                    </a:lnTo>
                    <a:lnTo>
                      <a:pt x="1380" y="384"/>
                    </a:lnTo>
                    <a:lnTo>
                      <a:pt x="1380" y="384"/>
                    </a:lnTo>
                    <a:lnTo>
                      <a:pt x="1386" y="384"/>
                    </a:lnTo>
                    <a:lnTo>
                      <a:pt x="1386" y="384"/>
                    </a:lnTo>
                    <a:lnTo>
                      <a:pt x="1386" y="384"/>
                    </a:lnTo>
                    <a:lnTo>
                      <a:pt x="1386" y="384"/>
                    </a:lnTo>
                    <a:lnTo>
                      <a:pt x="1386" y="384"/>
                    </a:lnTo>
                    <a:lnTo>
                      <a:pt x="1386" y="384"/>
                    </a:lnTo>
                    <a:lnTo>
                      <a:pt x="1386" y="384"/>
                    </a:lnTo>
                    <a:lnTo>
                      <a:pt x="1392" y="384"/>
                    </a:lnTo>
                    <a:lnTo>
                      <a:pt x="1392" y="384"/>
                    </a:lnTo>
                    <a:lnTo>
                      <a:pt x="1392" y="384"/>
                    </a:lnTo>
                    <a:lnTo>
                      <a:pt x="1392" y="384"/>
                    </a:lnTo>
                    <a:lnTo>
                      <a:pt x="1392" y="384"/>
                    </a:lnTo>
                    <a:lnTo>
                      <a:pt x="1392" y="384"/>
                    </a:lnTo>
                    <a:lnTo>
                      <a:pt x="1392" y="384"/>
                    </a:lnTo>
                    <a:lnTo>
                      <a:pt x="1392" y="384"/>
                    </a:lnTo>
                    <a:lnTo>
                      <a:pt x="1392"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10" y="384"/>
                    </a:lnTo>
                    <a:lnTo>
                      <a:pt x="1410" y="384"/>
                    </a:lnTo>
                    <a:lnTo>
                      <a:pt x="1410" y="384"/>
                    </a:lnTo>
                    <a:lnTo>
                      <a:pt x="1410" y="384"/>
                    </a:lnTo>
                    <a:lnTo>
                      <a:pt x="1410" y="384"/>
                    </a:lnTo>
                    <a:lnTo>
                      <a:pt x="1410" y="384"/>
                    </a:lnTo>
                    <a:lnTo>
                      <a:pt x="1410" y="384"/>
                    </a:lnTo>
                    <a:lnTo>
                      <a:pt x="1410" y="384"/>
                    </a:lnTo>
                    <a:lnTo>
                      <a:pt x="1416" y="384"/>
                    </a:lnTo>
                    <a:lnTo>
                      <a:pt x="1416" y="384"/>
                    </a:lnTo>
                    <a:lnTo>
                      <a:pt x="1416" y="384"/>
                    </a:lnTo>
                    <a:lnTo>
                      <a:pt x="1416" y="384"/>
                    </a:lnTo>
                    <a:lnTo>
                      <a:pt x="1416" y="384"/>
                    </a:lnTo>
                    <a:lnTo>
                      <a:pt x="1416" y="384"/>
                    </a:lnTo>
                    <a:lnTo>
                      <a:pt x="1416" y="384"/>
                    </a:lnTo>
                    <a:lnTo>
                      <a:pt x="1422" y="384"/>
                    </a:lnTo>
                    <a:lnTo>
                      <a:pt x="1428" y="390"/>
                    </a:lnTo>
                    <a:lnTo>
                      <a:pt x="1428" y="390"/>
                    </a:lnTo>
                    <a:lnTo>
                      <a:pt x="1428" y="390"/>
                    </a:lnTo>
                    <a:lnTo>
                      <a:pt x="1428" y="390"/>
                    </a:lnTo>
                    <a:lnTo>
                      <a:pt x="1428" y="390"/>
                    </a:lnTo>
                    <a:lnTo>
                      <a:pt x="1428" y="390"/>
                    </a:lnTo>
                    <a:lnTo>
                      <a:pt x="1434" y="390"/>
                    </a:lnTo>
                    <a:lnTo>
                      <a:pt x="1440" y="390"/>
                    </a:lnTo>
                    <a:lnTo>
                      <a:pt x="1440" y="390"/>
                    </a:lnTo>
                    <a:lnTo>
                      <a:pt x="1440" y="390"/>
                    </a:lnTo>
                    <a:lnTo>
                      <a:pt x="1440" y="390"/>
                    </a:lnTo>
                    <a:lnTo>
                      <a:pt x="1440" y="390"/>
                    </a:lnTo>
                    <a:lnTo>
                      <a:pt x="1446" y="390"/>
                    </a:lnTo>
                    <a:lnTo>
                      <a:pt x="1446" y="390"/>
                    </a:lnTo>
                    <a:lnTo>
                      <a:pt x="1446" y="390"/>
                    </a:lnTo>
                    <a:lnTo>
                      <a:pt x="1446" y="390"/>
                    </a:lnTo>
                    <a:lnTo>
                      <a:pt x="1446" y="390"/>
                    </a:lnTo>
                    <a:lnTo>
                      <a:pt x="1446" y="390"/>
                    </a:lnTo>
                    <a:lnTo>
                      <a:pt x="1446" y="390"/>
                    </a:lnTo>
                    <a:lnTo>
                      <a:pt x="1446" y="390"/>
                    </a:lnTo>
                    <a:lnTo>
                      <a:pt x="1452" y="390"/>
                    </a:lnTo>
                    <a:lnTo>
                      <a:pt x="1452" y="390"/>
                    </a:lnTo>
                    <a:lnTo>
                      <a:pt x="1458" y="390"/>
                    </a:lnTo>
                    <a:lnTo>
                      <a:pt x="1458" y="390"/>
                    </a:lnTo>
                    <a:lnTo>
                      <a:pt x="1458" y="390"/>
                    </a:lnTo>
                    <a:lnTo>
                      <a:pt x="1458" y="390"/>
                    </a:lnTo>
                    <a:lnTo>
                      <a:pt x="1458" y="390"/>
                    </a:lnTo>
                    <a:lnTo>
                      <a:pt x="1464" y="390"/>
                    </a:lnTo>
                    <a:lnTo>
                      <a:pt x="1464" y="390"/>
                    </a:lnTo>
                    <a:lnTo>
                      <a:pt x="1470" y="390"/>
                    </a:lnTo>
                    <a:lnTo>
                      <a:pt x="1470" y="390"/>
                    </a:lnTo>
                    <a:lnTo>
                      <a:pt x="1470" y="390"/>
                    </a:lnTo>
                    <a:lnTo>
                      <a:pt x="1470" y="390"/>
                    </a:lnTo>
                    <a:lnTo>
                      <a:pt x="1476" y="390"/>
                    </a:lnTo>
                    <a:lnTo>
                      <a:pt x="1476" y="390"/>
                    </a:lnTo>
                    <a:lnTo>
                      <a:pt x="1476" y="390"/>
                    </a:lnTo>
                    <a:lnTo>
                      <a:pt x="1476" y="390"/>
                    </a:lnTo>
                    <a:lnTo>
                      <a:pt x="1476" y="390"/>
                    </a:lnTo>
                    <a:lnTo>
                      <a:pt x="1476" y="390"/>
                    </a:lnTo>
                    <a:lnTo>
                      <a:pt x="1476" y="390"/>
                    </a:lnTo>
                    <a:lnTo>
                      <a:pt x="1476" y="390"/>
                    </a:lnTo>
                    <a:lnTo>
                      <a:pt x="1482" y="390"/>
                    </a:lnTo>
                    <a:lnTo>
                      <a:pt x="1482" y="396"/>
                    </a:lnTo>
                    <a:lnTo>
                      <a:pt x="1482" y="396"/>
                    </a:lnTo>
                    <a:lnTo>
                      <a:pt x="1488" y="396"/>
                    </a:lnTo>
                    <a:lnTo>
                      <a:pt x="1488" y="396"/>
                    </a:lnTo>
                    <a:lnTo>
                      <a:pt x="1488" y="396"/>
                    </a:lnTo>
                    <a:lnTo>
                      <a:pt x="1488" y="396"/>
                    </a:lnTo>
                    <a:lnTo>
                      <a:pt x="1494" y="396"/>
                    </a:lnTo>
                    <a:lnTo>
                      <a:pt x="1494" y="396"/>
                    </a:lnTo>
                    <a:lnTo>
                      <a:pt x="1494" y="396"/>
                    </a:lnTo>
                    <a:lnTo>
                      <a:pt x="1500" y="396"/>
                    </a:lnTo>
                    <a:lnTo>
                      <a:pt x="1500" y="396"/>
                    </a:lnTo>
                    <a:lnTo>
                      <a:pt x="1500" y="396"/>
                    </a:lnTo>
                    <a:lnTo>
                      <a:pt x="1506" y="396"/>
                    </a:lnTo>
                    <a:lnTo>
                      <a:pt x="1506" y="396"/>
                    </a:lnTo>
                    <a:lnTo>
                      <a:pt x="1506" y="396"/>
                    </a:lnTo>
                    <a:lnTo>
                      <a:pt x="1506" y="396"/>
                    </a:lnTo>
                    <a:lnTo>
                      <a:pt x="1506" y="396"/>
                    </a:lnTo>
                    <a:lnTo>
                      <a:pt x="1506" y="396"/>
                    </a:lnTo>
                    <a:lnTo>
                      <a:pt x="1506" y="396"/>
                    </a:lnTo>
                    <a:lnTo>
                      <a:pt x="1506" y="396"/>
                    </a:lnTo>
                    <a:lnTo>
                      <a:pt x="1512" y="396"/>
                    </a:lnTo>
                    <a:lnTo>
                      <a:pt x="1512" y="396"/>
                    </a:lnTo>
                    <a:lnTo>
                      <a:pt x="1512" y="396"/>
                    </a:lnTo>
                    <a:lnTo>
                      <a:pt x="1512" y="396"/>
                    </a:lnTo>
                    <a:lnTo>
                      <a:pt x="1518" y="396"/>
                    </a:lnTo>
                    <a:lnTo>
                      <a:pt x="1518" y="396"/>
                    </a:lnTo>
                    <a:lnTo>
                      <a:pt x="1524" y="396"/>
                    </a:lnTo>
                    <a:lnTo>
                      <a:pt x="1524" y="396"/>
                    </a:lnTo>
                    <a:lnTo>
                      <a:pt x="1524" y="396"/>
                    </a:lnTo>
                    <a:lnTo>
                      <a:pt x="1524" y="396"/>
                    </a:lnTo>
                    <a:lnTo>
                      <a:pt x="1524" y="396"/>
                    </a:lnTo>
                    <a:lnTo>
                      <a:pt x="1530" y="396"/>
                    </a:lnTo>
                    <a:lnTo>
                      <a:pt x="1530" y="396"/>
                    </a:lnTo>
                    <a:lnTo>
                      <a:pt x="1536" y="396"/>
                    </a:lnTo>
                    <a:lnTo>
                      <a:pt x="1536" y="396"/>
                    </a:lnTo>
                    <a:lnTo>
                      <a:pt x="1536" y="396"/>
                    </a:lnTo>
                    <a:lnTo>
                      <a:pt x="1536" y="396"/>
                    </a:lnTo>
                    <a:lnTo>
                      <a:pt x="1536" y="396"/>
                    </a:lnTo>
                    <a:lnTo>
                      <a:pt x="1536" y="396"/>
                    </a:lnTo>
                    <a:lnTo>
                      <a:pt x="1536" y="396"/>
                    </a:lnTo>
                    <a:lnTo>
                      <a:pt x="1536" y="396"/>
                    </a:lnTo>
                    <a:lnTo>
                      <a:pt x="1542" y="396"/>
                    </a:lnTo>
                    <a:lnTo>
                      <a:pt x="1542" y="396"/>
                    </a:lnTo>
                    <a:lnTo>
                      <a:pt x="1542" y="396"/>
                    </a:lnTo>
                    <a:lnTo>
                      <a:pt x="1542" y="396"/>
                    </a:lnTo>
                    <a:lnTo>
                      <a:pt x="1542" y="402"/>
                    </a:lnTo>
                    <a:lnTo>
                      <a:pt x="1542" y="402"/>
                    </a:lnTo>
                    <a:lnTo>
                      <a:pt x="1542" y="402"/>
                    </a:lnTo>
                    <a:lnTo>
                      <a:pt x="1542" y="402"/>
                    </a:lnTo>
                    <a:lnTo>
                      <a:pt x="1548" y="402"/>
                    </a:lnTo>
                    <a:lnTo>
                      <a:pt x="1548" y="402"/>
                    </a:lnTo>
                    <a:lnTo>
                      <a:pt x="1548" y="402"/>
                    </a:lnTo>
                    <a:lnTo>
                      <a:pt x="1548" y="402"/>
                    </a:lnTo>
                    <a:lnTo>
                      <a:pt x="1548" y="402"/>
                    </a:lnTo>
                    <a:lnTo>
                      <a:pt x="1548" y="402"/>
                    </a:lnTo>
                    <a:lnTo>
                      <a:pt x="1548" y="402"/>
                    </a:lnTo>
                    <a:lnTo>
                      <a:pt x="1548" y="402"/>
                    </a:lnTo>
                    <a:lnTo>
                      <a:pt x="1548" y="402"/>
                    </a:lnTo>
                    <a:lnTo>
                      <a:pt x="1548"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60" y="402"/>
                    </a:lnTo>
                    <a:lnTo>
                      <a:pt x="1560" y="402"/>
                    </a:lnTo>
                    <a:lnTo>
                      <a:pt x="1560" y="402"/>
                    </a:lnTo>
                    <a:lnTo>
                      <a:pt x="1560" y="402"/>
                    </a:lnTo>
                    <a:lnTo>
                      <a:pt x="1560" y="402"/>
                    </a:lnTo>
                    <a:lnTo>
                      <a:pt x="1560" y="402"/>
                    </a:lnTo>
                    <a:lnTo>
                      <a:pt x="1560" y="402"/>
                    </a:lnTo>
                    <a:lnTo>
                      <a:pt x="1560" y="402"/>
                    </a:lnTo>
                    <a:lnTo>
                      <a:pt x="1560" y="402"/>
                    </a:lnTo>
                    <a:lnTo>
                      <a:pt x="1560" y="402"/>
                    </a:lnTo>
                    <a:lnTo>
                      <a:pt x="1566" y="402"/>
                    </a:lnTo>
                    <a:lnTo>
                      <a:pt x="1566" y="402"/>
                    </a:lnTo>
                    <a:lnTo>
                      <a:pt x="1566" y="402"/>
                    </a:lnTo>
                    <a:lnTo>
                      <a:pt x="1566" y="402"/>
                    </a:lnTo>
                    <a:lnTo>
                      <a:pt x="1566" y="402"/>
                    </a:lnTo>
                    <a:lnTo>
                      <a:pt x="1566" y="402"/>
                    </a:lnTo>
                    <a:lnTo>
                      <a:pt x="1566" y="402"/>
                    </a:lnTo>
                    <a:lnTo>
                      <a:pt x="1566" y="402"/>
                    </a:lnTo>
                    <a:lnTo>
                      <a:pt x="1572" y="402"/>
                    </a:lnTo>
                    <a:lnTo>
                      <a:pt x="1572" y="402"/>
                    </a:lnTo>
                    <a:lnTo>
                      <a:pt x="1572" y="402"/>
                    </a:lnTo>
                    <a:lnTo>
                      <a:pt x="1572" y="402"/>
                    </a:lnTo>
                    <a:lnTo>
                      <a:pt x="1572" y="402"/>
                    </a:lnTo>
                    <a:lnTo>
                      <a:pt x="1572" y="402"/>
                    </a:lnTo>
                    <a:lnTo>
                      <a:pt x="1572" y="402"/>
                    </a:lnTo>
                    <a:lnTo>
                      <a:pt x="1584" y="402"/>
                    </a:lnTo>
                    <a:lnTo>
                      <a:pt x="1584" y="402"/>
                    </a:lnTo>
                    <a:lnTo>
                      <a:pt x="1584" y="402"/>
                    </a:lnTo>
                    <a:lnTo>
                      <a:pt x="1584" y="402"/>
                    </a:lnTo>
                    <a:lnTo>
                      <a:pt x="1584" y="402"/>
                    </a:lnTo>
                    <a:lnTo>
                      <a:pt x="1584" y="402"/>
                    </a:lnTo>
                    <a:lnTo>
                      <a:pt x="1584" y="402"/>
                    </a:lnTo>
                    <a:lnTo>
                      <a:pt x="1596" y="402"/>
                    </a:lnTo>
                    <a:lnTo>
                      <a:pt x="1596" y="402"/>
                    </a:lnTo>
                    <a:lnTo>
                      <a:pt x="1596" y="402"/>
                    </a:lnTo>
                    <a:lnTo>
                      <a:pt x="1596" y="402"/>
                    </a:lnTo>
                    <a:lnTo>
                      <a:pt x="1596" y="402"/>
                    </a:lnTo>
                    <a:lnTo>
                      <a:pt x="1596" y="402"/>
                    </a:lnTo>
                    <a:lnTo>
                      <a:pt x="1602" y="402"/>
                    </a:lnTo>
                    <a:lnTo>
                      <a:pt x="1602" y="402"/>
                    </a:lnTo>
                    <a:lnTo>
                      <a:pt x="1602" y="402"/>
                    </a:lnTo>
                    <a:lnTo>
                      <a:pt x="1602" y="402"/>
                    </a:lnTo>
                    <a:lnTo>
                      <a:pt x="1602" y="402"/>
                    </a:lnTo>
                    <a:lnTo>
                      <a:pt x="1602" y="402"/>
                    </a:lnTo>
                    <a:lnTo>
                      <a:pt x="1602" y="402"/>
                    </a:lnTo>
                    <a:lnTo>
                      <a:pt x="1602" y="402"/>
                    </a:lnTo>
                    <a:lnTo>
                      <a:pt x="1608" y="402"/>
                    </a:lnTo>
                    <a:lnTo>
                      <a:pt x="1614" y="402"/>
                    </a:lnTo>
                    <a:lnTo>
                      <a:pt x="1614" y="402"/>
                    </a:lnTo>
                    <a:lnTo>
                      <a:pt x="1614" y="402"/>
                    </a:lnTo>
                    <a:lnTo>
                      <a:pt x="1614" y="402"/>
                    </a:lnTo>
                    <a:lnTo>
                      <a:pt x="1614" y="402"/>
                    </a:lnTo>
                    <a:lnTo>
                      <a:pt x="1614" y="402"/>
                    </a:lnTo>
                    <a:lnTo>
                      <a:pt x="1620" y="402"/>
                    </a:lnTo>
                    <a:lnTo>
                      <a:pt x="1626" y="408"/>
                    </a:lnTo>
                    <a:lnTo>
                      <a:pt x="1626" y="408"/>
                    </a:lnTo>
                    <a:lnTo>
                      <a:pt x="1626" y="408"/>
                    </a:lnTo>
                    <a:lnTo>
                      <a:pt x="1626" y="408"/>
                    </a:lnTo>
                    <a:lnTo>
                      <a:pt x="1626" y="408"/>
                    </a:lnTo>
                    <a:lnTo>
                      <a:pt x="1632" y="408"/>
                    </a:lnTo>
                    <a:lnTo>
                      <a:pt x="1632" y="408"/>
                    </a:lnTo>
                    <a:lnTo>
                      <a:pt x="1632" y="408"/>
                    </a:lnTo>
                    <a:lnTo>
                      <a:pt x="1632" y="408"/>
                    </a:lnTo>
                    <a:lnTo>
                      <a:pt x="1632" y="408"/>
                    </a:lnTo>
                    <a:lnTo>
                      <a:pt x="1632" y="408"/>
                    </a:lnTo>
                    <a:lnTo>
                      <a:pt x="1632" y="408"/>
                    </a:lnTo>
                    <a:lnTo>
                      <a:pt x="1632" y="408"/>
                    </a:lnTo>
                    <a:lnTo>
                      <a:pt x="1638" y="408"/>
                    </a:lnTo>
                    <a:lnTo>
                      <a:pt x="1638" y="408"/>
                    </a:lnTo>
                    <a:lnTo>
                      <a:pt x="1644" y="408"/>
                    </a:lnTo>
                    <a:lnTo>
                      <a:pt x="1644" y="408"/>
                    </a:lnTo>
                    <a:lnTo>
                      <a:pt x="1644" y="408"/>
                    </a:lnTo>
                    <a:lnTo>
                      <a:pt x="1644" y="408"/>
                    </a:lnTo>
                    <a:lnTo>
                      <a:pt x="1644" y="408"/>
                    </a:lnTo>
                    <a:lnTo>
                      <a:pt x="1650" y="408"/>
                    </a:lnTo>
                    <a:lnTo>
                      <a:pt x="1650" y="408"/>
                    </a:lnTo>
                    <a:lnTo>
                      <a:pt x="1656" y="408"/>
                    </a:lnTo>
                    <a:lnTo>
                      <a:pt x="1656" y="408"/>
                    </a:lnTo>
                    <a:lnTo>
                      <a:pt x="1656" y="408"/>
                    </a:lnTo>
                    <a:lnTo>
                      <a:pt x="1656" y="408"/>
                    </a:lnTo>
                    <a:lnTo>
                      <a:pt x="1662" y="408"/>
                    </a:lnTo>
                    <a:lnTo>
                      <a:pt x="1662" y="408"/>
                    </a:lnTo>
                    <a:lnTo>
                      <a:pt x="1662" y="408"/>
                    </a:lnTo>
                    <a:lnTo>
                      <a:pt x="1662" y="408"/>
                    </a:lnTo>
                    <a:lnTo>
                      <a:pt x="1662" y="408"/>
                    </a:lnTo>
                    <a:lnTo>
                      <a:pt x="1662" y="408"/>
                    </a:lnTo>
                    <a:lnTo>
                      <a:pt x="1662" y="408"/>
                    </a:lnTo>
                    <a:lnTo>
                      <a:pt x="1662" y="408"/>
                    </a:lnTo>
                    <a:lnTo>
                      <a:pt x="1668" y="408"/>
                    </a:lnTo>
                    <a:lnTo>
                      <a:pt x="1668" y="408"/>
                    </a:lnTo>
                    <a:lnTo>
                      <a:pt x="1668" y="408"/>
                    </a:lnTo>
                    <a:lnTo>
                      <a:pt x="1674" y="408"/>
                    </a:lnTo>
                    <a:lnTo>
                      <a:pt x="1674" y="408"/>
                    </a:lnTo>
                    <a:lnTo>
                      <a:pt x="1674" y="408"/>
                    </a:lnTo>
                    <a:lnTo>
                      <a:pt x="1674" y="408"/>
                    </a:lnTo>
                    <a:lnTo>
                      <a:pt x="1680" y="408"/>
                    </a:lnTo>
                    <a:lnTo>
                      <a:pt x="1680" y="408"/>
                    </a:lnTo>
                    <a:lnTo>
                      <a:pt x="1680" y="408"/>
                    </a:lnTo>
                    <a:lnTo>
                      <a:pt x="1686" y="408"/>
                    </a:lnTo>
                    <a:lnTo>
                      <a:pt x="1686" y="408"/>
                    </a:lnTo>
                    <a:lnTo>
                      <a:pt x="1686" y="408"/>
                    </a:lnTo>
                    <a:lnTo>
                      <a:pt x="1692" y="408"/>
                    </a:lnTo>
                    <a:lnTo>
                      <a:pt x="1692" y="408"/>
                    </a:lnTo>
                    <a:lnTo>
                      <a:pt x="1692" y="408"/>
                    </a:lnTo>
                    <a:lnTo>
                      <a:pt x="1692" y="408"/>
                    </a:lnTo>
                    <a:lnTo>
                      <a:pt x="1692" y="408"/>
                    </a:lnTo>
                    <a:lnTo>
                      <a:pt x="1692" y="408"/>
                    </a:lnTo>
                    <a:lnTo>
                      <a:pt x="1692" y="408"/>
                    </a:lnTo>
                    <a:lnTo>
                      <a:pt x="1692" y="408"/>
                    </a:lnTo>
                    <a:lnTo>
                      <a:pt x="1698" y="408"/>
                    </a:lnTo>
                    <a:lnTo>
                      <a:pt x="1698" y="408"/>
                    </a:lnTo>
                    <a:lnTo>
                      <a:pt x="1698" y="408"/>
                    </a:lnTo>
                    <a:lnTo>
                      <a:pt x="1698" y="408"/>
                    </a:lnTo>
                    <a:lnTo>
                      <a:pt x="1698" y="408"/>
                    </a:lnTo>
                    <a:lnTo>
                      <a:pt x="1698" y="408"/>
                    </a:lnTo>
                    <a:lnTo>
                      <a:pt x="1698" y="408"/>
                    </a:lnTo>
                    <a:lnTo>
                      <a:pt x="1698"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10" y="408"/>
                    </a:lnTo>
                    <a:lnTo>
                      <a:pt x="1710" y="408"/>
                    </a:lnTo>
                    <a:lnTo>
                      <a:pt x="1710" y="408"/>
                    </a:lnTo>
                    <a:lnTo>
                      <a:pt x="1710" y="408"/>
                    </a:lnTo>
                    <a:lnTo>
                      <a:pt x="1710" y="408"/>
                    </a:lnTo>
                    <a:lnTo>
                      <a:pt x="1710" y="408"/>
                    </a:lnTo>
                    <a:lnTo>
                      <a:pt x="1710" y="408"/>
                    </a:lnTo>
                    <a:lnTo>
                      <a:pt x="1710" y="408"/>
                    </a:lnTo>
                    <a:lnTo>
                      <a:pt x="1710" y="408"/>
                    </a:lnTo>
                    <a:lnTo>
                      <a:pt x="1710" y="408"/>
                    </a:lnTo>
                    <a:lnTo>
                      <a:pt x="1716" y="408"/>
                    </a:lnTo>
                    <a:lnTo>
                      <a:pt x="1716" y="408"/>
                    </a:lnTo>
                    <a:lnTo>
                      <a:pt x="1716" y="408"/>
                    </a:lnTo>
                    <a:lnTo>
                      <a:pt x="1716" y="414"/>
                    </a:lnTo>
                    <a:lnTo>
                      <a:pt x="1716" y="414"/>
                    </a:lnTo>
                    <a:lnTo>
                      <a:pt x="1716" y="414"/>
                    </a:lnTo>
                    <a:lnTo>
                      <a:pt x="1716" y="414"/>
                    </a:lnTo>
                    <a:lnTo>
                      <a:pt x="1716" y="414"/>
                    </a:lnTo>
                    <a:lnTo>
                      <a:pt x="1716" y="414"/>
                    </a:lnTo>
                    <a:lnTo>
                      <a:pt x="1716" y="414"/>
                    </a:lnTo>
                    <a:lnTo>
                      <a:pt x="1722" y="414"/>
                    </a:lnTo>
                    <a:lnTo>
                      <a:pt x="1722" y="414"/>
                    </a:lnTo>
                    <a:lnTo>
                      <a:pt x="1722" y="414"/>
                    </a:lnTo>
                    <a:lnTo>
                      <a:pt x="1722" y="414"/>
                    </a:lnTo>
                    <a:lnTo>
                      <a:pt x="1722" y="414"/>
                    </a:lnTo>
                    <a:lnTo>
                      <a:pt x="1722" y="414"/>
                    </a:lnTo>
                    <a:lnTo>
                      <a:pt x="1722" y="414"/>
                    </a:lnTo>
                    <a:lnTo>
                      <a:pt x="1722" y="414"/>
                    </a:lnTo>
                    <a:lnTo>
                      <a:pt x="1728" y="414"/>
                    </a:lnTo>
                    <a:lnTo>
                      <a:pt x="1728" y="414"/>
                    </a:lnTo>
                    <a:lnTo>
                      <a:pt x="1728" y="414"/>
                    </a:lnTo>
                    <a:lnTo>
                      <a:pt x="1728" y="414"/>
                    </a:lnTo>
                    <a:lnTo>
                      <a:pt x="1728" y="414"/>
                    </a:lnTo>
                    <a:lnTo>
                      <a:pt x="1728" y="414"/>
                    </a:lnTo>
                    <a:lnTo>
                      <a:pt x="1740" y="414"/>
                    </a:lnTo>
                    <a:lnTo>
                      <a:pt x="1740" y="414"/>
                    </a:lnTo>
                    <a:lnTo>
                      <a:pt x="1740" y="414"/>
                    </a:lnTo>
                    <a:lnTo>
                      <a:pt x="1740" y="414"/>
                    </a:lnTo>
                    <a:lnTo>
                      <a:pt x="1740" y="414"/>
                    </a:lnTo>
                    <a:lnTo>
                      <a:pt x="1740" y="414"/>
                    </a:lnTo>
                    <a:lnTo>
                      <a:pt x="1740" y="414"/>
                    </a:lnTo>
                    <a:lnTo>
                      <a:pt x="1752" y="414"/>
                    </a:lnTo>
                    <a:lnTo>
                      <a:pt x="1752" y="414"/>
                    </a:lnTo>
                    <a:lnTo>
                      <a:pt x="1752" y="414"/>
                    </a:lnTo>
                    <a:lnTo>
                      <a:pt x="1752" y="414"/>
                    </a:lnTo>
                    <a:lnTo>
                      <a:pt x="1752" y="414"/>
                    </a:lnTo>
                    <a:lnTo>
                      <a:pt x="1752" y="414"/>
                    </a:lnTo>
                    <a:lnTo>
                      <a:pt x="1752" y="414"/>
                    </a:lnTo>
                    <a:lnTo>
                      <a:pt x="1752" y="414"/>
                    </a:lnTo>
                    <a:lnTo>
                      <a:pt x="1758" y="414"/>
                    </a:lnTo>
                    <a:lnTo>
                      <a:pt x="1758" y="414"/>
                    </a:lnTo>
                    <a:lnTo>
                      <a:pt x="1758" y="414"/>
                    </a:lnTo>
                    <a:lnTo>
                      <a:pt x="1758" y="414"/>
                    </a:lnTo>
                    <a:lnTo>
                      <a:pt x="1758" y="414"/>
                    </a:lnTo>
                    <a:lnTo>
                      <a:pt x="1758" y="414"/>
                    </a:lnTo>
                    <a:lnTo>
                      <a:pt x="1758" y="414"/>
                    </a:lnTo>
                    <a:lnTo>
                      <a:pt x="1770" y="414"/>
                    </a:lnTo>
                    <a:lnTo>
                      <a:pt x="1770" y="414"/>
                    </a:lnTo>
                    <a:lnTo>
                      <a:pt x="1770" y="414"/>
                    </a:lnTo>
                    <a:lnTo>
                      <a:pt x="1770" y="414"/>
                    </a:lnTo>
                    <a:lnTo>
                      <a:pt x="1770" y="414"/>
                    </a:lnTo>
                    <a:lnTo>
                      <a:pt x="1770" y="414"/>
                    </a:lnTo>
                    <a:lnTo>
                      <a:pt x="1770" y="414"/>
                    </a:lnTo>
                    <a:lnTo>
                      <a:pt x="1782" y="414"/>
                    </a:lnTo>
                    <a:lnTo>
                      <a:pt x="1782" y="414"/>
                    </a:lnTo>
                    <a:lnTo>
                      <a:pt x="1782" y="414"/>
                    </a:lnTo>
                    <a:lnTo>
                      <a:pt x="1782" y="414"/>
                    </a:lnTo>
                    <a:lnTo>
                      <a:pt x="1782" y="414"/>
                    </a:lnTo>
                    <a:lnTo>
                      <a:pt x="1782" y="414"/>
                    </a:lnTo>
                    <a:lnTo>
                      <a:pt x="1782" y="414"/>
                    </a:lnTo>
                    <a:lnTo>
                      <a:pt x="1788" y="414"/>
                    </a:lnTo>
                    <a:lnTo>
                      <a:pt x="1788" y="414"/>
                    </a:lnTo>
                    <a:lnTo>
                      <a:pt x="1788" y="414"/>
                    </a:lnTo>
                    <a:lnTo>
                      <a:pt x="1788" y="414"/>
                    </a:lnTo>
                    <a:lnTo>
                      <a:pt x="1788" y="414"/>
                    </a:lnTo>
                    <a:lnTo>
                      <a:pt x="1788" y="414"/>
                    </a:lnTo>
                    <a:lnTo>
                      <a:pt x="1788" y="414"/>
                    </a:lnTo>
                    <a:lnTo>
                      <a:pt x="1794" y="414"/>
                    </a:lnTo>
                    <a:lnTo>
                      <a:pt x="1800" y="414"/>
                    </a:lnTo>
                    <a:lnTo>
                      <a:pt x="1800" y="414"/>
                    </a:lnTo>
                    <a:lnTo>
                      <a:pt x="1800" y="414"/>
                    </a:lnTo>
                    <a:lnTo>
                      <a:pt x="1800" y="414"/>
                    </a:lnTo>
                    <a:lnTo>
                      <a:pt x="1800" y="414"/>
                    </a:lnTo>
                    <a:lnTo>
                      <a:pt x="1800" y="414"/>
                    </a:lnTo>
                    <a:lnTo>
                      <a:pt x="1806" y="414"/>
                    </a:lnTo>
                    <a:lnTo>
                      <a:pt x="1812" y="414"/>
                    </a:lnTo>
                    <a:lnTo>
                      <a:pt x="1812" y="414"/>
                    </a:lnTo>
                    <a:lnTo>
                      <a:pt x="1812" y="414"/>
                    </a:lnTo>
                    <a:lnTo>
                      <a:pt x="1812" y="414"/>
                    </a:lnTo>
                    <a:lnTo>
                      <a:pt x="1812" y="414"/>
                    </a:lnTo>
                    <a:lnTo>
                      <a:pt x="1818" y="414"/>
                    </a:lnTo>
                    <a:lnTo>
                      <a:pt x="1818" y="414"/>
                    </a:lnTo>
                    <a:lnTo>
                      <a:pt x="1818" y="414"/>
                    </a:lnTo>
                    <a:lnTo>
                      <a:pt x="1818" y="414"/>
                    </a:lnTo>
                    <a:lnTo>
                      <a:pt x="1818" y="414"/>
                    </a:lnTo>
                    <a:lnTo>
                      <a:pt x="1818" y="414"/>
                    </a:lnTo>
                    <a:lnTo>
                      <a:pt x="1818" y="414"/>
                    </a:lnTo>
                    <a:lnTo>
                      <a:pt x="1818" y="414"/>
                    </a:lnTo>
                    <a:lnTo>
                      <a:pt x="1824" y="414"/>
                    </a:lnTo>
                    <a:lnTo>
                      <a:pt x="1824" y="414"/>
                    </a:lnTo>
                    <a:lnTo>
                      <a:pt x="1830" y="414"/>
                    </a:lnTo>
                    <a:lnTo>
                      <a:pt x="1830" y="414"/>
                    </a:lnTo>
                    <a:lnTo>
                      <a:pt x="1830" y="414"/>
                    </a:lnTo>
                    <a:lnTo>
                      <a:pt x="1830" y="414"/>
                    </a:lnTo>
                    <a:lnTo>
                      <a:pt x="1830" y="414"/>
                    </a:lnTo>
                    <a:lnTo>
                      <a:pt x="1836" y="414"/>
                    </a:lnTo>
                    <a:lnTo>
                      <a:pt x="1836" y="414"/>
                    </a:lnTo>
                    <a:lnTo>
                      <a:pt x="1842" y="414"/>
                    </a:lnTo>
                    <a:lnTo>
                      <a:pt x="1842" y="414"/>
                    </a:lnTo>
                    <a:lnTo>
                      <a:pt x="1842" y="414"/>
                    </a:lnTo>
                    <a:lnTo>
                      <a:pt x="1842" y="414"/>
                    </a:lnTo>
                    <a:lnTo>
                      <a:pt x="1848" y="414"/>
                    </a:lnTo>
                    <a:lnTo>
                      <a:pt x="1848" y="414"/>
                    </a:lnTo>
                    <a:lnTo>
                      <a:pt x="1848" y="414"/>
                    </a:lnTo>
                    <a:lnTo>
                      <a:pt x="1848" y="414"/>
                    </a:lnTo>
                    <a:lnTo>
                      <a:pt x="1848" y="414"/>
                    </a:lnTo>
                    <a:lnTo>
                      <a:pt x="1848" y="414"/>
                    </a:lnTo>
                    <a:lnTo>
                      <a:pt x="1848" y="414"/>
                    </a:lnTo>
                    <a:lnTo>
                      <a:pt x="1848"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6" y="414"/>
                    </a:lnTo>
                    <a:lnTo>
                      <a:pt x="1866" y="414"/>
                    </a:lnTo>
                    <a:lnTo>
                      <a:pt x="1866" y="414"/>
                    </a:lnTo>
                    <a:lnTo>
                      <a:pt x="1866" y="414"/>
                    </a:lnTo>
                    <a:lnTo>
                      <a:pt x="1866" y="414"/>
                    </a:lnTo>
                    <a:lnTo>
                      <a:pt x="1866" y="414"/>
                    </a:lnTo>
                    <a:lnTo>
                      <a:pt x="1866" y="414"/>
                    </a:lnTo>
                    <a:lnTo>
                      <a:pt x="1866" y="414"/>
                    </a:lnTo>
                    <a:lnTo>
                      <a:pt x="1866" y="414"/>
                    </a:lnTo>
                    <a:lnTo>
                      <a:pt x="1866" y="414"/>
                    </a:lnTo>
                    <a:lnTo>
                      <a:pt x="1872" y="414"/>
                    </a:lnTo>
                    <a:lnTo>
                      <a:pt x="1872" y="414"/>
                    </a:lnTo>
                    <a:lnTo>
                      <a:pt x="1872" y="414"/>
                    </a:lnTo>
                    <a:lnTo>
                      <a:pt x="1872" y="414"/>
                    </a:lnTo>
                    <a:lnTo>
                      <a:pt x="1872" y="414"/>
                    </a:lnTo>
                    <a:lnTo>
                      <a:pt x="1872" y="414"/>
                    </a:lnTo>
                    <a:lnTo>
                      <a:pt x="1872" y="414"/>
                    </a:lnTo>
                    <a:lnTo>
                      <a:pt x="1872" y="414"/>
                    </a:lnTo>
                    <a:lnTo>
                      <a:pt x="1872" y="414"/>
                    </a:lnTo>
                    <a:lnTo>
                      <a:pt x="1878" y="414"/>
                    </a:lnTo>
                    <a:lnTo>
                      <a:pt x="1878" y="414"/>
                    </a:lnTo>
                    <a:lnTo>
                      <a:pt x="1878" y="414"/>
                    </a:lnTo>
                    <a:lnTo>
                      <a:pt x="1878" y="414"/>
                    </a:lnTo>
                    <a:lnTo>
                      <a:pt x="1878" y="414"/>
                    </a:lnTo>
                    <a:lnTo>
                      <a:pt x="1878" y="414"/>
                    </a:lnTo>
                    <a:lnTo>
                      <a:pt x="1878" y="414"/>
                    </a:lnTo>
                    <a:lnTo>
                      <a:pt x="1878" y="414"/>
                    </a:lnTo>
                    <a:lnTo>
                      <a:pt x="1884" y="414"/>
                    </a:lnTo>
                    <a:lnTo>
                      <a:pt x="1884" y="414"/>
                    </a:lnTo>
                    <a:lnTo>
                      <a:pt x="1884" y="414"/>
                    </a:lnTo>
                    <a:lnTo>
                      <a:pt x="1884" y="414"/>
                    </a:lnTo>
                    <a:lnTo>
                      <a:pt x="1884" y="414"/>
                    </a:lnTo>
                    <a:lnTo>
                      <a:pt x="1890" y="414"/>
                    </a:lnTo>
                    <a:lnTo>
                      <a:pt x="1896" y="414"/>
                    </a:lnTo>
                    <a:lnTo>
                      <a:pt x="1896" y="414"/>
                    </a:lnTo>
                    <a:lnTo>
                      <a:pt x="1896" y="414"/>
                    </a:lnTo>
                    <a:lnTo>
                      <a:pt x="1896" y="414"/>
                    </a:lnTo>
                    <a:lnTo>
                      <a:pt x="1896" y="414"/>
                    </a:lnTo>
                    <a:lnTo>
                      <a:pt x="1896" y="414"/>
                    </a:lnTo>
                    <a:lnTo>
                      <a:pt x="1902" y="414"/>
                    </a:lnTo>
                    <a:lnTo>
                      <a:pt x="1908" y="414"/>
                    </a:lnTo>
                    <a:lnTo>
                      <a:pt x="1908" y="414"/>
                    </a:lnTo>
                    <a:lnTo>
                      <a:pt x="1908" y="414"/>
                    </a:lnTo>
                    <a:lnTo>
                      <a:pt x="1908" y="414"/>
                    </a:lnTo>
                    <a:lnTo>
                      <a:pt x="1908" y="414"/>
                    </a:lnTo>
                    <a:lnTo>
                      <a:pt x="1908" y="414"/>
                    </a:lnTo>
                    <a:lnTo>
                      <a:pt x="1908" y="414"/>
                    </a:lnTo>
                    <a:lnTo>
                      <a:pt x="1908" y="414"/>
                    </a:lnTo>
                    <a:lnTo>
                      <a:pt x="1914" y="414"/>
                    </a:lnTo>
                    <a:lnTo>
                      <a:pt x="1914" y="414"/>
                    </a:lnTo>
                    <a:lnTo>
                      <a:pt x="1914" y="414"/>
                    </a:lnTo>
                    <a:lnTo>
                      <a:pt x="1914" y="414"/>
                    </a:lnTo>
                    <a:lnTo>
                      <a:pt x="1914" y="414"/>
                    </a:lnTo>
                    <a:lnTo>
                      <a:pt x="1914" y="414"/>
                    </a:lnTo>
                    <a:lnTo>
                      <a:pt x="1926" y="414"/>
                    </a:lnTo>
                    <a:lnTo>
                      <a:pt x="1926" y="414"/>
                    </a:lnTo>
                    <a:lnTo>
                      <a:pt x="1926" y="414"/>
                    </a:lnTo>
                    <a:lnTo>
                      <a:pt x="1926" y="414"/>
                    </a:lnTo>
                    <a:lnTo>
                      <a:pt x="1926" y="414"/>
                    </a:lnTo>
                    <a:lnTo>
                      <a:pt x="1926" y="414"/>
                    </a:lnTo>
                    <a:lnTo>
                      <a:pt x="1926" y="414"/>
                    </a:lnTo>
                    <a:lnTo>
                      <a:pt x="1938" y="414"/>
                    </a:lnTo>
                    <a:lnTo>
                      <a:pt x="1938" y="414"/>
                    </a:lnTo>
                    <a:lnTo>
                      <a:pt x="1938" y="414"/>
                    </a:lnTo>
                    <a:lnTo>
                      <a:pt x="1938" y="414"/>
                    </a:lnTo>
                    <a:lnTo>
                      <a:pt x="1938" y="414"/>
                    </a:lnTo>
                    <a:lnTo>
                      <a:pt x="1938" y="414"/>
                    </a:lnTo>
                    <a:lnTo>
                      <a:pt x="1938" y="414"/>
                    </a:lnTo>
                    <a:lnTo>
                      <a:pt x="1938" y="414"/>
                    </a:lnTo>
                    <a:lnTo>
                      <a:pt x="1944" y="414"/>
                    </a:lnTo>
                    <a:lnTo>
                      <a:pt x="1944" y="414"/>
                    </a:lnTo>
                    <a:lnTo>
                      <a:pt x="1944" y="414"/>
                    </a:lnTo>
                    <a:lnTo>
                      <a:pt x="1944" y="414"/>
                    </a:lnTo>
                    <a:lnTo>
                      <a:pt x="1944" y="414"/>
                    </a:lnTo>
                    <a:lnTo>
                      <a:pt x="1944" y="414"/>
                    </a:lnTo>
                    <a:lnTo>
                      <a:pt x="1944" y="414"/>
                    </a:lnTo>
                    <a:lnTo>
                      <a:pt x="1956" y="414"/>
                    </a:lnTo>
                    <a:lnTo>
                      <a:pt x="1956" y="414"/>
                    </a:lnTo>
                    <a:lnTo>
                      <a:pt x="1956" y="414"/>
                    </a:lnTo>
                    <a:lnTo>
                      <a:pt x="1956" y="414"/>
                    </a:lnTo>
                    <a:lnTo>
                      <a:pt x="1956" y="414"/>
                    </a:lnTo>
                    <a:lnTo>
                      <a:pt x="1956" y="414"/>
                    </a:lnTo>
                    <a:lnTo>
                      <a:pt x="1956" y="414"/>
                    </a:lnTo>
                    <a:lnTo>
                      <a:pt x="1968" y="414"/>
                    </a:lnTo>
                    <a:lnTo>
                      <a:pt x="1968" y="414"/>
                    </a:lnTo>
                    <a:lnTo>
                      <a:pt x="1968" y="414"/>
                    </a:lnTo>
                    <a:lnTo>
                      <a:pt x="1968" y="414"/>
                    </a:lnTo>
                    <a:lnTo>
                      <a:pt x="1968" y="414"/>
                    </a:lnTo>
                    <a:lnTo>
                      <a:pt x="1968" y="414"/>
                    </a:lnTo>
                    <a:lnTo>
                      <a:pt x="1968" y="414"/>
                    </a:lnTo>
                    <a:lnTo>
                      <a:pt x="1974" y="414"/>
                    </a:lnTo>
                    <a:lnTo>
                      <a:pt x="1974" y="414"/>
                    </a:lnTo>
                    <a:lnTo>
                      <a:pt x="1974" y="414"/>
                    </a:lnTo>
                    <a:lnTo>
                      <a:pt x="1974" y="414"/>
                    </a:lnTo>
                    <a:lnTo>
                      <a:pt x="1974" y="414"/>
                    </a:lnTo>
                    <a:lnTo>
                      <a:pt x="1974" y="414"/>
                    </a:lnTo>
                    <a:lnTo>
                      <a:pt x="1974" y="414"/>
                    </a:lnTo>
                    <a:lnTo>
                      <a:pt x="1980" y="414"/>
                    </a:lnTo>
                    <a:lnTo>
                      <a:pt x="1986" y="414"/>
                    </a:lnTo>
                    <a:lnTo>
                      <a:pt x="1986" y="414"/>
                    </a:lnTo>
                    <a:lnTo>
                      <a:pt x="1986" y="414"/>
                    </a:lnTo>
                    <a:lnTo>
                      <a:pt x="1986" y="414"/>
                    </a:lnTo>
                    <a:lnTo>
                      <a:pt x="1986" y="414"/>
                    </a:lnTo>
                    <a:lnTo>
                      <a:pt x="1986" y="414"/>
                    </a:lnTo>
                    <a:lnTo>
                      <a:pt x="1992" y="414"/>
                    </a:lnTo>
                    <a:lnTo>
                      <a:pt x="1998" y="414"/>
                    </a:lnTo>
                    <a:lnTo>
                      <a:pt x="1998" y="414"/>
                    </a:lnTo>
                    <a:lnTo>
                      <a:pt x="1998" y="414"/>
                    </a:lnTo>
                    <a:lnTo>
                      <a:pt x="1998" y="414"/>
                    </a:lnTo>
                    <a:lnTo>
                      <a:pt x="1998" y="414"/>
                    </a:lnTo>
                    <a:lnTo>
                      <a:pt x="2004" y="414"/>
                    </a:lnTo>
                    <a:lnTo>
                      <a:pt x="2004" y="414"/>
                    </a:lnTo>
                    <a:lnTo>
                      <a:pt x="2004" y="414"/>
                    </a:lnTo>
                    <a:lnTo>
                      <a:pt x="2004" y="414"/>
                    </a:lnTo>
                    <a:lnTo>
                      <a:pt x="2004" y="414"/>
                    </a:lnTo>
                    <a:lnTo>
                      <a:pt x="2004" y="414"/>
                    </a:lnTo>
                    <a:lnTo>
                      <a:pt x="2004" y="414"/>
                    </a:lnTo>
                    <a:lnTo>
                      <a:pt x="2004" y="414"/>
                    </a:lnTo>
                    <a:lnTo>
                      <a:pt x="2010" y="414"/>
                    </a:lnTo>
                    <a:lnTo>
                      <a:pt x="2010" y="414"/>
                    </a:lnTo>
                    <a:lnTo>
                      <a:pt x="2010" y="414"/>
                    </a:lnTo>
                    <a:lnTo>
                      <a:pt x="2010" y="414"/>
                    </a:lnTo>
                    <a:lnTo>
                      <a:pt x="2010" y="414"/>
                    </a:lnTo>
                    <a:lnTo>
                      <a:pt x="2010" y="414"/>
                    </a:lnTo>
                    <a:lnTo>
                      <a:pt x="2010" y="414"/>
                    </a:lnTo>
                    <a:lnTo>
                      <a:pt x="2010"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22" y="414"/>
                    </a:lnTo>
                    <a:lnTo>
                      <a:pt x="2022" y="414"/>
                    </a:lnTo>
                    <a:lnTo>
                      <a:pt x="2022" y="414"/>
                    </a:lnTo>
                    <a:lnTo>
                      <a:pt x="2022" y="414"/>
                    </a:lnTo>
                    <a:lnTo>
                      <a:pt x="2022" y="414"/>
                    </a:lnTo>
                    <a:lnTo>
                      <a:pt x="2022" y="414"/>
                    </a:lnTo>
                    <a:lnTo>
                      <a:pt x="2022" y="414"/>
                    </a:lnTo>
                    <a:lnTo>
                      <a:pt x="2022" y="414"/>
                    </a:lnTo>
                    <a:lnTo>
                      <a:pt x="2022" y="414"/>
                    </a:lnTo>
                    <a:lnTo>
                      <a:pt x="2022" y="414"/>
                    </a:lnTo>
                    <a:lnTo>
                      <a:pt x="2028" y="414"/>
                    </a:lnTo>
                    <a:lnTo>
                      <a:pt x="2028" y="414"/>
                    </a:lnTo>
                    <a:lnTo>
                      <a:pt x="2028" y="414"/>
                    </a:lnTo>
                    <a:lnTo>
                      <a:pt x="2028" y="414"/>
                    </a:lnTo>
                    <a:lnTo>
                      <a:pt x="2028" y="414"/>
                    </a:lnTo>
                    <a:lnTo>
                      <a:pt x="2028" y="414"/>
                    </a:lnTo>
                    <a:lnTo>
                      <a:pt x="2028" y="414"/>
                    </a:lnTo>
                    <a:lnTo>
                      <a:pt x="2028" y="414"/>
                    </a:lnTo>
                    <a:lnTo>
                      <a:pt x="2028" y="414"/>
                    </a:lnTo>
                    <a:lnTo>
                      <a:pt x="2034" y="414"/>
                    </a:lnTo>
                    <a:lnTo>
                      <a:pt x="2034" y="414"/>
                    </a:lnTo>
                    <a:lnTo>
                      <a:pt x="2034" y="414"/>
                    </a:lnTo>
                    <a:lnTo>
                      <a:pt x="2034" y="414"/>
                    </a:lnTo>
                    <a:lnTo>
                      <a:pt x="2034" y="414"/>
                    </a:lnTo>
                    <a:lnTo>
                      <a:pt x="2034" y="414"/>
                    </a:lnTo>
                    <a:lnTo>
                      <a:pt x="2034" y="414"/>
                    </a:lnTo>
                    <a:lnTo>
                      <a:pt x="2034" y="414"/>
                    </a:lnTo>
                    <a:lnTo>
                      <a:pt x="2040" y="414"/>
                    </a:lnTo>
                    <a:lnTo>
                      <a:pt x="2040" y="414"/>
                    </a:lnTo>
                    <a:lnTo>
                      <a:pt x="2040" y="414"/>
                    </a:lnTo>
                    <a:lnTo>
                      <a:pt x="2040" y="414"/>
                    </a:lnTo>
                    <a:lnTo>
                      <a:pt x="2046" y="414"/>
                    </a:lnTo>
                    <a:lnTo>
                      <a:pt x="2046" y="414"/>
                    </a:lnTo>
                    <a:lnTo>
                      <a:pt x="2046" y="414"/>
                    </a:lnTo>
                    <a:lnTo>
                      <a:pt x="2052" y="414"/>
                    </a:lnTo>
                    <a:lnTo>
                      <a:pt x="2052" y="414"/>
                    </a:lnTo>
                    <a:lnTo>
                      <a:pt x="2052" y="414"/>
                    </a:lnTo>
                    <a:lnTo>
                      <a:pt x="2052" y="414"/>
                    </a:lnTo>
                    <a:lnTo>
                      <a:pt x="2058" y="414"/>
                    </a:lnTo>
                    <a:lnTo>
                      <a:pt x="2058" y="414"/>
                    </a:lnTo>
                    <a:lnTo>
                      <a:pt x="2064" y="414"/>
                    </a:lnTo>
                    <a:lnTo>
                      <a:pt x="2064" y="414"/>
                    </a:lnTo>
                    <a:lnTo>
                      <a:pt x="2064" y="414"/>
                    </a:lnTo>
                    <a:lnTo>
                      <a:pt x="2064" y="414"/>
                    </a:lnTo>
                    <a:lnTo>
                      <a:pt x="2064" y="414"/>
                    </a:lnTo>
                    <a:lnTo>
                      <a:pt x="2064" y="414"/>
                    </a:lnTo>
                    <a:lnTo>
                      <a:pt x="2064" y="414"/>
                    </a:lnTo>
                    <a:lnTo>
                      <a:pt x="2064" y="414"/>
                    </a:lnTo>
                    <a:lnTo>
                      <a:pt x="2070" y="414"/>
                    </a:lnTo>
                    <a:lnTo>
                      <a:pt x="2070" y="414"/>
                    </a:lnTo>
                    <a:lnTo>
                      <a:pt x="2070" y="414"/>
                    </a:lnTo>
                    <a:lnTo>
                      <a:pt x="2070" y="414"/>
                    </a:lnTo>
                    <a:lnTo>
                      <a:pt x="2070" y="414"/>
                    </a:lnTo>
                    <a:lnTo>
                      <a:pt x="2076" y="414"/>
                    </a:lnTo>
                    <a:lnTo>
                      <a:pt x="2082" y="414"/>
                    </a:lnTo>
                    <a:lnTo>
                      <a:pt x="2082" y="414"/>
                    </a:lnTo>
                    <a:lnTo>
                      <a:pt x="2082" y="414"/>
                    </a:lnTo>
                    <a:lnTo>
                      <a:pt x="2082" y="414"/>
                    </a:lnTo>
                    <a:lnTo>
                      <a:pt x="2082" y="414"/>
                    </a:lnTo>
                    <a:lnTo>
                      <a:pt x="2082" y="414"/>
                    </a:lnTo>
                    <a:lnTo>
                      <a:pt x="2088" y="414"/>
                    </a:lnTo>
                    <a:lnTo>
                      <a:pt x="2094" y="414"/>
                    </a:lnTo>
                    <a:lnTo>
                      <a:pt x="2094" y="414"/>
                    </a:lnTo>
                    <a:lnTo>
                      <a:pt x="2094" y="414"/>
                    </a:lnTo>
                    <a:lnTo>
                      <a:pt x="2094" y="414"/>
                    </a:lnTo>
                    <a:lnTo>
                      <a:pt x="2094" y="414"/>
                    </a:lnTo>
                    <a:lnTo>
                      <a:pt x="2094" y="414"/>
                    </a:lnTo>
                    <a:lnTo>
                      <a:pt x="2094" y="414"/>
                    </a:lnTo>
                    <a:lnTo>
                      <a:pt x="2094" y="414"/>
                    </a:lnTo>
                    <a:lnTo>
                      <a:pt x="2100" y="414"/>
                    </a:lnTo>
                    <a:lnTo>
                      <a:pt x="2100" y="414"/>
                    </a:lnTo>
                    <a:lnTo>
                      <a:pt x="2100" y="414"/>
                    </a:lnTo>
                    <a:lnTo>
                      <a:pt x="2100" y="414"/>
                    </a:lnTo>
                    <a:lnTo>
                      <a:pt x="2100" y="414"/>
                    </a:lnTo>
                    <a:lnTo>
                      <a:pt x="2100" y="414"/>
                    </a:lnTo>
                    <a:lnTo>
                      <a:pt x="2112" y="414"/>
                    </a:lnTo>
                    <a:lnTo>
                      <a:pt x="2112" y="414"/>
                    </a:lnTo>
                    <a:lnTo>
                      <a:pt x="2112" y="414"/>
                    </a:lnTo>
                    <a:lnTo>
                      <a:pt x="2112" y="414"/>
                    </a:lnTo>
                    <a:lnTo>
                      <a:pt x="2112" y="414"/>
                    </a:lnTo>
                    <a:lnTo>
                      <a:pt x="2112" y="414"/>
                    </a:lnTo>
                    <a:lnTo>
                      <a:pt x="2112" y="414"/>
                    </a:lnTo>
                    <a:lnTo>
                      <a:pt x="2124" y="414"/>
                    </a:lnTo>
                    <a:lnTo>
                      <a:pt x="2124" y="414"/>
                    </a:lnTo>
                    <a:lnTo>
                      <a:pt x="2124" y="414"/>
                    </a:lnTo>
                    <a:lnTo>
                      <a:pt x="2124" y="414"/>
                    </a:lnTo>
                    <a:lnTo>
                      <a:pt x="2124" y="414"/>
                    </a:lnTo>
                    <a:lnTo>
                      <a:pt x="2124" y="414"/>
                    </a:lnTo>
                    <a:lnTo>
                      <a:pt x="2124" y="414"/>
                    </a:lnTo>
                    <a:lnTo>
                      <a:pt x="2124" y="414"/>
                    </a:lnTo>
                    <a:lnTo>
                      <a:pt x="2130" y="414"/>
                    </a:lnTo>
                    <a:lnTo>
                      <a:pt x="2130" y="414"/>
                    </a:lnTo>
                    <a:lnTo>
                      <a:pt x="2130" y="414"/>
                    </a:lnTo>
                    <a:lnTo>
                      <a:pt x="2130" y="414"/>
                    </a:lnTo>
                    <a:lnTo>
                      <a:pt x="2130" y="414"/>
                    </a:lnTo>
                    <a:lnTo>
                      <a:pt x="2130" y="414"/>
                    </a:lnTo>
                    <a:lnTo>
                      <a:pt x="2130" y="414"/>
                    </a:lnTo>
                    <a:lnTo>
                      <a:pt x="2142" y="414"/>
                    </a:lnTo>
                    <a:lnTo>
                      <a:pt x="2142" y="414"/>
                    </a:lnTo>
                    <a:lnTo>
                      <a:pt x="2142" y="414"/>
                    </a:lnTo>
                    <a:lnTo>
                      <a:pt x="2142" y="414"/>
                    </a:lnTo>
                    <a:lnTo>
                      <a:pt x="2142" y="414"/>
                    </a:lnTo>
                    <a:lnTo>
                      <a:pt x="2142" y="414"/>
                    </a:lnTo>
                    <a:lnTo>
                      <a:pt x="2142" y="414"/>
                    </a:lnTo>
                    <a:lnTo>
                      <a:pt x="2154" y="414"/>
                    </a:lnTo>
                    <a:lnTo>
                      <a:pt x="2154" y="414"/>
                    </a:lnTo>
                    <a:lnTo>
                      <a:pt x="2154" y="414"/>
                    </a:lnTo>
                    <a:lnTo>
                      <a:pt x="2154" y="414"/>
                    </a:lnTo>
                    <a:lnTo>
                      <a:pt x="2154" y="414"/>
                    </a:lnTo>
                    <a:lnTo>
                      <a:pt x="2154" y="414"/>
                    </a:lnTo>
                    <a:lnTo>
                      <a:pt x="2160" y="414"/>
                    </a:lnTo>
                    <a:lnTo>
                      <a:pt x="2160" y="414"/>
                    </a:lnTo>
                    <a:lnTo>
                      <a:pt x="2160" y="414"/>
                    </a:lnTo>
                    <a:lnTo>
                      <a:pt x="2160" y="414"/>
                    </a:lnTo>
                    <a:lnTo>
                      <a:pt x="2160" y="414"/>
                    </a:lnTo>
                    <a:lnTo>
                      <a:pt x="2160" y="414"/>
                    </a:lnTo>
                    <a:lnTo>
                      <a:pt x="2160" y="414"/>
                    </a:lnTo>
                    <a:lnTo>
                      <a:pt x="2160" y="414"/>
                    </a:lnTo>
                    <a:lnTo>
                      <a:pt x="2166" y="414"/>
                    </a:lnTo>
                    <a:lnTo>
                      <a:pt x="2166" y="414"/>
                    </a:lnTo>
                    <a:lnTo>
                      <a:pt x="2166" y="414"/>
                    </a:lnTo>
                    <a:lnTo>
                      <a:pt x="2166" y="414"/>
                    </a:lnTo>
                    <a:lnTo>
                      <a:pt x="2166" y="414"/>
                    </a:lnTo>
                    <a:lnTo>
                      <a:pt x="2166" y="414"/>
                    </a:lnTo>
                    <a:lnTo>
                      <a:pt x="2166" y="414"/>
                    </a:lnTo>
                    <a:lnTo>
                      <a:pt x="2166" y="414"/>
                    </a:lnTo>
                    <a:lnTo>
                      <a:pt x="2166"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8" y="414"/>
                    </a:lnTo>
                    <a:lnTo>
                      <a:pt x="2178" y="414"/>
                    </a:lnTo>
                    <a:lnTo>
                      <a:pt x="2178" y="414"/>
                    </a:lnTo>
                    <a:lnTo>
                      <a:pt x="2178" y="414"/>
                    </a:lnTo>
                    <a:lnTo>
                      <a:pt x="2178" y="414"/>
                    </a:lnTo>
                    <a:lnTo>
                      <a:pt x="2178" y="414"/>
                    </a:lnTo>
                    <a:lnTo>
                      <a:pt x="2178" y="414"/>
                    </a:lnTo>
                    <a:lnTo>
                      <a:pt x="2178" y="414"/>
                    </a:lnTo>
                    <a:lnTo>
                      <a:pt x="2178" y="414"/>
                    </a:lnTo>
                    <a:lnTo>
                      <a:pt x="2178" y="414"/>
                    </a:lnTo>
                    <a:lnTo>
                      <a:pt x="2184" y="414"/>
                    </a:lnTo>
                    <a:lnTo>
                      <a:pt x="2184" y="414"/>
                    </a:lnTo>
                    <a:lnTo>
                      <a:pt x="2184" y="408"/>
                    </a:lnTo>
                    <a:lnTo>
                      <a:pt x="2184" y="408"/>
                    </a:lnTo>
                    <a:lnTo>
                      <a:pt x="2184" y="408"/>
                    </a:lnTo>
                    <a:lnTo>
                      <a:pt x="2184" y="408"/>
                    </a:lnTo>
                    <a:lnTo>
                      <a:pt x="2184" y="408"/>
                    </a:lnTo>
                    <a:lnTo>
                      <a:pt x="2184" y="408"/>
                    </a:lnTo>
                    <a:lnTo>
                      <a:pt x="2184" y="408"/>
                    </a:lnTo>
                    <a:lnTo>
                      <a:pt x="2190" y="408"/>
                    </a:lnTo>
                    <a:lnTo>
                      <a:pt x="2190" y="408"/>
                    </a:lnTo>
                    <a:lnTo>
                      <a:pt x="2190" y="408"/>
                    </a:lnTo>
                    <a:lnTo>
                      <a:pt x="2190" y="408"/>
                    </a:lnTo>
                    <a:lnTo>
                      <a:pt x="2190" y="408"/>
                    </a:lnTo>
                    <a:lnTo>
                      <a:pt x="2190" y="408"/>
                    </a:lnTo>
                    <a:lnTo>
                      <a:pt x="2190" y="408"/>
                    </a:lnTo>
                    <a:lnTo>
                      <a:pt x="2196" y="408"/>
                    </a:lnTo>
                    <a:lnTo>
                      <a:pt x="2196" y="408"/>
                    </a:lnTo>
                    <a:lnTo>
                      <a:pt x="2196" y="408"/>
                    </a:lnTo>
                    <a:lnTo>
                      <a:pt x="2202" y="408"/>
                    </a:lnTo>
                    <a:lnTo>
                      <a:pt x="2202" y="408"/>
                    </a:lnTo>
                    <a:lnTo>
                      <a:pt x="2202" y="408"/>
                    </a:lnTo>
                    <a:lnTo>
                      <a:pt x="2202" y="408"/>
                    </a:lnTo>
                    <a:lnTo>
                      <a:pt x="2208" y="408"/>
                    </a:lnTo>
                    <a:lnTo>
                      <a:pt x="2208" y="408"/>
                    </a:lnTo>
                    <a:lnTo>
                      <a:pt x="2208" y="408"/>
                    </a:lnTo>
                    <a:lnTo>
                      <a:pt x="2214" y="408"/>
                    </a:lnTo>
                    <a:lnTo>
                      <a:pt x="2214" y="408"/>
                    </a:lnTo>
                    <a:lnTo>
                      <a:pt x="2214" y="408"/>
                    </a:lnTo>
                    <a:lnTo>
                      <a:pt x="2220" y="408"/>
                    </a:lnTo>
                    <a:lnTo>
                      <a:pt x="2220" y="408"/>
                    </a:lnTo>
                    <a:lnTo>
                      <a:pt x="2220" y="408"/>
                    </a:lnTo>
                    <a:lnTo>
                      <a:pt x="2220" y="408"/>
                    </a:lnTo>
                    <a:lnTo>
                      <a:pt x="2220" y="408"/>
                    </a:lnTo>
                    <a:lnTo>
                      <a:pt x="2220" y="408"/>
                    </a:lnTo>
                    <a:lnTo>
                      <a:pt x="2220" y="408"/>
                    </a:lnTo>
                    <a:lnTo>
                      <a:pt x="2220" y="408"/>
                    </a:lnTo>
                    <a:lnTo>
                      <a:pt x="2226" y="408"/>
                    </a:lnTo>
                    <a:lnTo>
                      <a:pt x="2226" y="408"/>
                    </a:lnTo>
                    <a:lnTo>
                      <a:pt x="2226" y="408"/>
                    </a:lnTo>
                    <a:lnTo>
                      <a:pt x="2226" y="408"/>
                    </a:lnTo>
                    <a:lnTo>
                      <a:pt x="2232" y="408"/>
                    </a:lnTo>
                    <a:lnTo>
                      <a:pt x="2232" y="408"/>
                    </a:lnTo>
                    <a:lnTo>
                      <a:pt x="2232" y="408"/>
                    </a:lnTo>
                    <a:lnTo>
                      <a:pt x="2238" y="408"/>
                    </a:lnTo>
                    <a:lnTo>
                      <a:pt x="2238" y="408"/>
                    </a:lnTo>
                    <a:lnTo>
                      <a:pt x="2238" y="408"/>
                    </a:lnTo>
                    <a:lnTo>
                      <a:pt x="2238" y="408"/>
                    </a:lnTo>
                    <a:lnTo>
                      <a:pt x="2244" y="408"/>
                    </a:lnTo>
                    <a:lnTo>
                      <a:pt x="2244" y="408"/>
                    </a:lnTo>
                    <a:lnTo>
                      <a:pt x="2250" y="408"/>
                    </a:lnTo>
                    <a:lnTo>
                      <a:pt x="2250" y="408"/>
                    </a:lnTo>
                    <a:lnTo>
                      <a:pt x="2250" y="408"/>
                    </a:lnTo>
                    <a:lnTo>
                      <a:pt x="2250" y="408"/>
                    </a:lnTo>
                    <a:lnTo>
                      <a:pt x="2250" y="408"/>
                    </a:lnTo>
                    <a:lnTo>
                      <a:pt x="2250" y="408"/>
                    </a:lnTo>
                    <a:lnTo>
                      <a:pt x="2250" y="408"/>
                    </a:lnTo>
                    <a:lnTo>
                      <a:pt x="2250" y="408"/>
                    </a:lnTo>
                    <a:lnTo>
                      <a:pt x="2256" y="408"/>
                    </a:lnTo>
                    <a:lnTo>
                      <a:pt x="2256" y="408"/>
                    </a:lnTo>
                    <a:lnTo>
                      <a:pt x="2256" y="408"/>
                    </a:lnTo>
                    <a:lnTo>
                      <a:pt x="2256" y="408"/>
                    </a:lnTo>
                    <a:lnTo>
                      <a:pt x="2256" y="408"/>
                    </a:lnTo>
                    <a:lnTo>
                      <a:pt x="2262" y="408"/>
                    </a:lnTo>
                    <a:lnTo>
                      <a:pt x="2268" y="408"/>
                    </a:lnTo>
                    <a:lnTo>
                      <a:pt x="2268" y="408"/>
                    </a:lnTo>
                    <a:lnTo>
                      <a:pt x="2268" y="408"/>
                    </a:lnTo>
                    <a:lnTo>
                      <a:pt x="2268" y="408"/>
                    </a:lnTo>
                    <a:lnTo>
                      <a:pt x="2268" y="408"/>
                    </a:lnTo>
                    <a:lnTo>
                      <a:pt x="2268" y="408"/>
                    </a:lnTo>
                    <a:lnTo>
                      <a:pt x="2274" y="408"/>
                    </a:lnTo>
                    <a:lnTo>
                      <a:pt x="2280" y="408"/>
                    </a:lnTo>
                    <a:lnTo>
                      <a:pt x="2280" y="408"/>
                    </a:lnTo>
                    <a:lnTo>
                      <a:pt x="2280" y="408"/>
                    </a:lnTo>
                    <a:lnTo>
                      <a:pt x="2280" y="402"/>
                    </a:lnTo>
                    <a:lnTo>
                      <a:pt x="2280" y="402"/>
                    </a:lnTo>
                    <a:lnTo>
                      <a:pt x="2280" y="402"/>
                    </a:lnTo>
                    <a:lnTo>
                      <a:pt x="2280" y="402"/>
                    </a:lnTo>
                    <a:lnTo>
                      <a:pt x="2280" y="402"/>
                    </a:lnTo>
                    <a:lnTo>
                      <a:pt x="2286" y="402"/>
                    </a:lnTo>
                    <a:lnTo>
                      <a:pt x="2286" y="402"/>
                    </a:lnTo>
                    <a:lnTo>
                      <a:pt x="2286" y="402"/>
                    </a:lnTo>
                    <a:lnTo>
                      <a:pt x="2286" y="402"/>
                    </a:lnTo>
                    <a:lnTo>
                      <a:pt x="2286" y="402"/>
                    </a:lnTo>
                    <a:lnTo>
                      <a:pt x="2286" y="402"/>
                    </a:lnTo>
                    <a:lnTo>
                      <a:pt x="2298" y="402"/>
                    </a:lnTo>
                    <a:lnTo>
                      <a:pt x="2298" y="402"/>
                    </a:lnTo>
                    <a:lnTo>
                      <a:pt x="2298" y="402"/>
                    </a:lnTo>
                    <a:lnTo>
                      <a:pt x="2298" y="402"/>
                    </a:lnTo>
                    <a:lnTo>
                      <a:pt x="2298" y="402"/>
                    </a:lnTo>
                    <a:lnTo>
                      <a:pt x="2298" y="402"/>
                    </a:lnTo>
                    <a:lnTo>
                      <a:pt x="2298" y="402"/>
                    </a:lnTo>
                    <a:lnTo>
                      <a:pt x="2310" y="402"/>
                    </a:lnTo>
                    <a:lnTo>
                      <a:pt x="2310" y="402"/>
                    </a:lnTo>
                    <a:lnTo>
                      <a:pt x="2310" y="402"/>
                    </a:lnTo>
                    <a:lnTo>
                      <a:pt x="2310" y="402"/>
                    </a:lnTo>
                    <a:lnTo>
                      <a:pt x="2310" y="402"/>
                    </a:lnTo>
                    <a:lnTo>
                      <a:pt x="2310" y="402"/>
                    </a:lnTo>
                    <a:lnTo>
                      <a:pt x="2310" y="402"/>
                    </a:lnTo>
                    <a:lnTo>
                      <a:pt x="2310" y="402"/>
                    </a:lnTo>
                    <a:lnTo>
                      <a:pt x="2316" y="402"/>
                    </a:lnTo>
                    <a:lnTo>
                      <a:pt x="2316" y="402"/>
                    </a:lnTo>
                    <a:lnTo>
                      <a:pt x="2316" y="402"/>
                    </a:lnTo>
                    <a:lnTo>
                      <a:pt x="2316" y="402"/>
                    </a:lnTo>
                    <a:lnTo>
                      <a:pt x="2316" y="402"/>
                    </a:lnTo>
                    <a:lnTo>
                      <a:pt x="2316" y="402"/>
                    </a:lnTo>
                    <a:lnTo>
                      <a:pt x="2316" y="402"/>
                    </a:lnTo>
                    <a:lnTo>
                      <a:pt x="2316" y="402"/>
                    </a:lnTo>
                    <a:lnTo>
                      <a:pt x="2322" y="402"/>
                    </a:lnTo>
                    <a:lnTo>
                      <a:pt x="2322" y="402"/>
                    </a:lnTo>
                    <a:lnTo>
                      <a:pt x="2322" y="402"/>
                    </a:lnTo>
                    <a:lnTo>
                      <a:pt x="2322" y="402"/>
                    </a:lnTo>
                    <a:lnTo>
                      <a:pt x="2322" y="402"/>
                    </a:lnTo>
                    <a:lnTo>
                      <a:pt x="2322" y="402"/>
                    </a:lnTo>
                    <a:lnTo>
                      <a:pt x="2322" y="402"/>
                    </a:lnTo>
                    <a:lnTo>
                      <a:pt x="2322" y="402"/>
                    </a:lnTo>
                    <a:lnTo>
                      <a:pt x="2322"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40" y="402"/>
                    </a:lnTo>
                    <a:lnTo>
                      <a:pt x="2340" y="402"/>
                    </a:lnTo>
                    <a:lnTo>
                      <a:pt x="2340" y="402"/>
                    </a:lnTo>
                    <a:lnTo>
                      <a:pt x="2340" y="402"/>
                    </a:lnTo>
                    <a:lnTo>
                      <a:pt x="2340" y="402"/>
                    </a:lnTo>
                    <a:lnTo>
                      <a:pt x="2340" y="402"/>
                    </a:lnTo>
                    <a:lnTo>
                      <a:pt x="2340" y="402"/>
                    </a:lnTo>
                    <a:lnTo>
                      <a:pt x="2340" y="402"/>
                    </a:lnTo>
                    <a:lnTo>
                      <a:pt x="2346" y="402"/>
                    </a:lnTo>
                    <a:lnTo>
                      <a:pt x="2346" y="402"/>
                    </a:lnTo>
                    <a:lnTo>
                      <a:pt x="2346" y="402"/>
                    </a:lnTo>
                    <a:lnTo>
                      <a:pt x="2346" y="402"/>
                    </a:lnTo>
                    <a:lnTo>
                      <a:pt x="2346" y="402"/>
                    </a:lnTo>
                    <a:lnTo>
                      <a:pt x="2346" y="402"/>
                    </a:lnTo>
                    <a:lnTo>
                      <a:pt x="2346" y="402"/>
                    </a:lnTo>
                    <a:lnTo>
                      <a:pt x="2346" y="402"/>
                    </a:lnTo>
                    <a:lnTo>
                      <a:pt x="2352" y="402"/>
                    </a:lnTo>
                    <a:lnTo>
                      <a:pt x="2358" y="396"/>
                    </a:lnTo>
                    <a:lnTo>
                      <a:pt x="2358" y="396"/>
                    </a:lnTo>
                    <a:lnTo>
                      <a:pt x="2358" y="396"/>
                    </a:lnTo>
                    <a:lnTo>
                      <a:pt x="2358" y="396"/>
                    </a:lnTo>
                    <a:lnTo>
                      <a:pt x="2358" y="396"/>
                    </a:lnTo>
                    <a:lnTo>
                      <a:pt x="2364" y="396"/>
                    </a:lnTo>
                    <a:lnTo>
                      <a:pt x="2364" y="396"/>
                    </a:lnTo>
                    <a:lnTo>
                      <a:pt x="2370" y="396"/>
                    </a:lnTo>
                    <a:lnTo>
                      <a:pt x="2370" y="396"/>
                    </a:lnTo>
                    <a:lnTo>
                      <a:pt x="2370" y="396"/>
                    </a:lnTo>
                    <a:lnTo>
                      <a:pt x="2370" y="396"/>
                    </a:lnTo>
                    <a:lnTo>
                      <a:pt x="2370" y="396"/>
                    </a:lnTo>
                    <a:lnTo>
                      <a:pt x="2376" y="396"/>
                    </a:lnTo>
                    <a:lnTo>
                      <a:pt x="2376" y="396"/>
                    </a:lnTo>
                    <a:lnTo>
                      <a:pt x="2376" y="396"/>
                    </a:lnTo>
                    <a:lnTo>
                      <a:pt x="2376" y="396"/>
                    </a:lnTo>
                    <a:lnTo>
                      <a:pt x="2376" y="396"/>
                    </a:lnTo>
                    <a:lnTo>
                      <a:pt x="2376" y="396"/>
                    </a:lnTo>
                    <a:lnTo>
                      <a:pt x="2376" y="396"/>
                    </a:lnTo>
                    <a:lnTo>
                      <a:pt x="2382" y="396"/>
                    </a:lnTo>
                    <a:lnTo>
                      <a:pt x="2382" y="396"/>
                    </a:lnTo>
                    <a:lnTo>
                      <a:pt x="2382" y="396"/>
                    </a:lnTo>
                    <a:lnTo>
                      <a:pt x="2388" y="396"/>
                    </a:lnTo>
                    <a:lnTo>
                      <a:pt x="2388" y="396"/>
                    </a:lnTo>
                    <a:lnTo>
                      <a:pt x="2388" y="396"/>
                    </a:lnTo>
                    <a:lnTo>
                      <a:pt x="2388" y="396"/>
                    </a:lnTo>
                    <a:lnTo>
                      <a:pt x="2394" y="396"/>
                    </a:lnTo>
                    <a:lnTo>
                      <a:pt x="2394" y="396"/>
                    </a:lnTo>
                    <a:lnTo>
                      <a:pt x="2394" y="396"/>
                    </a:lnTo>
                    <a:lnTo>
                      <a:pt x="2400" y="396"/>
                    </a:lnTo>
                    <a:lnTo>
                      <a:pt x="2400" y="396"/>
                    </a:lnTo>
                    <a:lnTo>
                      <a:pt x="2400" y="396"/>
                    </a:lnTo>
                    <a:lnTo>
                      <a:pt x="2406" y="396"/>
                    </a:lnTo>
                    <a:lnTo>
                      <a:pt x="2406" y="396"/>
                    </a:lnTo>
                    <a:lnTo>
                      <a:pt x="2406" y="396"/>
                    </a:lnTo>
                    <a:lnTo>
                      <a:pt x="2406" y="396"/>
                    </a:lnTo>
                    <a:lnTo>
                      <a:pt x="2406" y="396"/>
                    </a:lnTo>
                    <a:lnTo>
                      <a:pt x="2406" y="396"/>
                    </a:lnTo>
                    <a:lnTo>
                      <a:pt x="2406" y="396"/>
                    </a:lnTo>
                    <a:lnTo>
                      <a:pt x="2406" y="396"/>
                    </a:lnTo>
                    <a:lnTo>
                      <a:pt x="2412" y="396"/>
                    </a:lnTo>
                    <a:lnTo>
                      <a:pt x="2412" y="396"/>
                    </a:lnTo>
                    <a:lnTo>
                      <a:pt x="2412" y="396"/>
                    </a:lnTo>
                    <a:lnTo>
                      <a:pt x="2412" y="396"/>
                    </a:lnTo>
                    <a:lnTo>
                      <a:pt x="2418" y="390"/>
                    </a:lnTo>
                    <a:lnTo>
                      <a:pt x="2418" y="390"/>
                    </a:lnTo>
                    <a:lnTo>
                      <a:pt x="2418" y="390"/>
                    </a:lnTo>
                    <a:lnTo>
                      <a:pt x="2424" y="390"/>
                    </a:lnTo>
                    <a:lnTo>
                      <a:pt x="2424" y="390"/>
                    </a:lnTo>
                    <a:lnTo>
                      <a:pt x="2424" y="390"/>
                    </a:lnTo>
                    <a:lnTo>
                      <a:pt x="2424" y="390"/>
                    </a:lnTo>
                    <a:lnTo>
                      <a:pt x="2430" y="390"/>
                    </a:lnTo>
                    <a:lnTo>
                      <a:pt x="2430" y="390"/>
                    </a:lnTo>
                    <a:lnTo>
                      <a:pt x="2436" y="390"/>
                    </a:lnTo>
                    <a:lnTo>
                      <a:pt x="2436" y="390"/>
                    </a:lnTo>
                    <a:lnTo>
                      <a:pt x="2436" y="390"/>
                    </a:lnTo>
                    <a:lnTo>
                      <a:pt x="2436" y="390"/>
                    </a:lnTo>
                    <a:lnTo>
                      <a:pt x="2436" y="390"/>
                    </a:lnTo>
                    <a:lnTo>
                      <a:pt x="2436" y="390"/>
                    </a:lnTo>
                    <a:lnTo>
                      <a:pt x="2436" y="390"/>
                    </a:lnTo>
                    <a:lnTo>
                      <a:pt x="2436" y="390"/>
                    </a:lnTo>
                    <a:lnTo>
                      <a:pt x="2442" y="390"/>
                    </a:lnTo>
                    <a:lnTo>
                      <a:pt x="2442" y="390"/>
                    </a:lnTo>
                    <a:lnTo>
                      <a:pt x="2442" y="390"/>
                    </a:lnTo>
                    <a:lnTo>
                      <a:pt x="2442" y="390"/>
                    </a:lnTo>
                    <a:lnTo>
                      <a:pt x="2442" y="390"/>
                    </a:lnTo>
                    <a:lnTo>
                      <a:pt x="2448" y="390"/>
                    </a:lnTo>
                    <a:lnTo>
                      <a:pt x="2454" y="390"/>
                    </a:lnTo>
                    <a:lnTo>
                      <a:pt x="2454" y="390"/>
                    </a:lnTo>
                    <a:lnTo>
                      <a:pt x="2454" y="390"/>
                    </a:lnTo>
                    <a:lnTo>
                      <a:pt x="2454" y="390"/>
                    </a:lnTo>
                    <a:lnTo>
                      <a:pt x="2454" y="390"/>
                    </a:lnTo>
                    <a:lnTo>
                      <a:pt x="2454" y="390"/>
                    </a:lnTo>
                    <a:lnTo>
                      <a:pt x="2460" y="390"/>
                    </a:lnTo>
                    <a:lnTo>
                      <a:pt x="2466" y="390"/>
                    </a:lnTo>
                    <a:lnTo>
                      <a:pt x="2466" y="390"/>
                    </a:lnTo>
                    <a:lnTo>
                      <a:pt x="2466" y="390"/>
                    </a:lnTo>
                    <a:lnTo>
                      <a:pt x="2466" y="390"/>
                    </a:lnTo>
                    <a:lnTo>
                      <a:pt x="2466" y="390"/>
                    </a:lnTo>
                    <a:lnTo>
                      <a:pt x="2466" y="390"/>
                    </a:lnTo>
                    <a:lnTo>
                      <a:pt x="2466" y="390"/>
                    </a:lnTo>
                    <a:lnTo>
                      <a:pt x="2466" y="390"/>
                    </a:lnTo>
                    <a:lnTo>
                      <a:pt x="2472" y="390"/>
                    </a:lnTo>
                    <a:lnTo>
                      <a:pt x="2472" y="390"/>
                    </a:lnTo>
                    <a:lnTo>
                      <a:pt x="2472" y="390"/>
                    </a:lnTo>
                    <a:lnTo>
                      <a:pt x="2472" y="390"/>
                    </a:lnTo>
                    <a:lnTo>
                      <a:pt x="2472" y="390"/>
                    </a:lnTo>
                    <a:lnTo>
                      <a:pt x="2472" y="384"/>
                    </a:lnTo>
                    <a:lnTo>
                      <a:pt x="2472" y="384"/>
                    </a:lnTo>
                    <a:lnTo>
                      <a:pt x="2472" y="384"/>
                    </a:lnTo>
                    <a:lnTo>
                      <a:pt x="2472" y="384"/>
                    </a:lnTo>
                    <a:lnTo>
                      <a:pt x="2478" y="384"/>
                    </a:lnTo>
                    <a:lnTo>
                      <a:pt x="2478" y="384"/>
                    </a:lnTo>
                    <a:lnTo>
                      <a:pt x="2478" y="384"/>
                    </a:lnTo>
                    <a:lnTo>
                      <a:pt x="2478" y="384"/>
                    </a:lnTo>
                    <a:lnTo>
                      <a:pt x="2478" y="384"/>
                    </a:lnTo>
                    <a:lnTo>
                      <a:pt x="2478" y="384"/>
                    </a:lnTo>
                    <a:lnTo>
                      <a:pt x="2478" y="384"/>
                    </a:lnTo>
                    <a:lnTo>
                      <a:pt x="2478" y="384"/>
                    </a:lnTo>
                    <a:lnTo>
                      <a:pt x="2478" y="384"/>
                    </a:lnTo>
                    <a:lnTo>
                      <a:pt x="2478"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90" y="384"/>
                    </a:lnTo>
                    <a:lnTo>
                      <a:pt x="2490" y="384"/>
                    </a:lnTo>
                    <a:lnTo>
                      <a:pt x="2490" y="384"/>
                    </a:lnTo>
                    <a:lnTo>
                      <a:pt x="2490" y="384"/>
                    </a:lnTo>
                    <a:lnTo>
                      <a:pt x="2490" y="384"/>
                    </a:lnTo>
                    <a:lnTo>
                      <a:pt x="2490" y="384"/>
                    </a:lnTo>
                    <a:lnTo>
                      <a:pt x="2490" y="384"/>
                    </a:lnTo>
                    <a:lnTo>
                      <a:pt x="2490" y="384"/>
                    </a:lnTo>
                    <a:lnTo>
                      <a:pt x="2490" y="384"/>
                    </a:lnTo>
                    <a:lnTo>
                      <a:pt x="2490" y="384"/>
                    </a:lnTo>
                    <a:lnTo>
                      <a:pt x="2496" y="384"/>
                    </a:lnTo>
                    <a:lnTo>
                      <a:pt x="2496" y="384"/>
                    </a:lnTo>
                    <a:lnTo>
                      <a:pt x="2496" y="384"/>
                    </a:lnTo>
                    <a:lnTo>
                      <a:pt x="2496" y="384"/>
                    </a:lnTo>
                    <a:lnTo>
                      <a:pt x="2496" y="384"/>
                    </a:lnTo>
                    <a:lnTo>
                      <a:pt x="2496" y="384"/>
                    </a:lnTo>
                    <a:lnTo>
                      <a:pt x="2496" y="384"/>
                    </a:lnTo>
                    <a:lnTo>
                      <a:pt x="2496" y="384"/>
                    </a:lnTo>
                    <a:lnTo>
                      <a:pt x="2502" y="384"/>
                    </a:lnTo>
                    <a:lnTo>
                      <a:pt x="2502" y="384"/>
                    </a:lnTo>
                    <a:lnTo>
                      <a:pt x="2502" y="384"/>
                    </a:lnTo>
                    <a:lnTo>
                      <a:pt x="2502" y="384"/>
                    </a:lnTo>
                    <a:lnTo>
                      <a:pt x="2502" y="384"/>
                    </a:lnTo>
                    <a:lnTo>
                      <a:pt x="2502" y="384"/>
                    </a:lnTo>
                    <a:lnTo>
                      <a:pt x="2502" y="384"/>
                    </a:lnTo>
                    <a:lnTo>
                      <a:pt x="2502" y="384"/>
                    </a:lnTo>
                    <a:lnTo>
                      <a:pt x="2514" y="384"/>
                    </a:lnTo>
                    <a:lnTo>
                      <a:pt x="2514" y="384"/>
                    </a:lnTo>
                    <a:lnTo>
                      <a:pt x="2514" y="384"/>
                    </a:lnTo>
                    <a:lnTo>
                      <a:pt x="2514" y="384"/>
                    </a:lnTo>
                    <a:lnTo>
                      <a:pt x="2514" y="384"/>
                    </a:lnTo>
                    <a:lnTo>
                      <a:pt x="2514" y="384"/>
                    </a:lnTo>
                    <a:lnTo>
                      <a:pt x="2514" y="384"/>
                    </a:lnTo>
                    <a:lnTo>
                      <a:pt x="2526" y="378"/>
                    </a:lnTo>
                    <a:lnTo>
                      <a:pt x="2526" y="378"/>
                    </a:lnTo>
                    <a:lnTo>
                      <a:pt x="2526" y="378"/>
                    </a:lnTo>
                    <a:lnTo>
                      <a:pt x="2526" y="378"/>
                    </a:lnTo>
                    <a:lnTo>
                      <a:pt x="2526" y="378"/>
                    </a:lnTo>
                    <a:lnTo>
                      <a:pt x="2526" y="378"/>
                    </a:lnTo>
                    <a:lnTo>
                      <a:pt x="2532" y="378"/>
                    </a:lnTo>
                    <a:lnTo>
                      <a:pt x="2532" y="378"/>
                    </a:lnTo>
                    <a:lnTo>
                      <a:pt x="2532" y="378"/>
                    </a:lnTo>
                    <a:lnTo>
                      <a:pt x="2532" y="378"/>
                    </a:lnTo>
                    <a:lnTo>
                      <a:pt x="2532" y="378"/>
                    </a:lnTo>
                    <a:lnTo>
                      <a:pt x="2532" y="378"/>
                    </a:lnTo>
                    <a:lnTo>
                      <a:pt x="2532" y="378"/>
                    </a:lnTo>
                    <a:lnTo>
                      <a:pt x="2532" y="378"/>
                    </a:lnTo>
                    <a:lnTo>
                      <a:pt x="2538" y="378"/>
                    </a:lnTo>
                    <a:lnTo>
                      <a:pt x="2544" y="378"/>
                    </a:lnTo>
                    <a:lnTo>
                      <a:pt x="2544" y="378"/>
                    </a:lnTo>
                    <a:lnTo>
                      <a:pt x="2544" y="378"/>
                    </a:lnTo>
                    <a:lnTo>
                      <a:pt x="2544" y="378"/>
                    </a:lnTo>
                    <a:lnTo>
                      <a:pt x="2544" y="378"/>
                    </a:lnTo>
                    <a:lnTo>
                      <a:pt x="2550" y="378"/>
                    </a:lnTo>
                    <a:lnTo>
                      <a:pt x="2550" y="378"/>
                    </a:lnTo>
                    <a:lnTo>
                      <a:pt x="2556" y="378"/>
                    </a:lnTo>
                    <a:lnTo>
                      <a:pt x="2556" y="378"/>
                    </a:lnTo>
                    <a:lnTo>
                      <a:pt x="2556" y="378"/>
                    </a:lnTo>
                    <a:lnTo>
                      <a:pt x="2556" y="378"/>
                    </a:lnTo>
                    <a:lnTo>
                      <a:pt x="2556" y="378"/>
                    </a:lnTo>
                    <a:lnTo>
                      <a:pt x="2562" y="378"/>
                    </a:lnTo>
                    <a:lnTo>
                      <a:pt x="2562" y="378"/>
                    </a:lnTo>
                    <a:lnTo>
                      <a:pt x="2562" y="378"/>
                    </a:lnTo>
                    <a:lnTo>
                      <a:pt x="2562" y="378"/>
                    </a:lnTo>
                    <a:lnTo>
                      <a:pt x="2562" y="378"/>
                    </a:lnTo>
                    <a:lnTo>
                      <a:pt x="2562" y="378"/>
                    </a:lnTo>
                    <a:lnTo>
                      <a:pt x="2562" y="378"/>
                    </a:lnTo>
                    <a:lnTo>
                      <a:pt x="2568" y="378"/>
                    </a:lnTo>
                    <a:lnTo>
                      <a:pt x="2568" y="378"/>
                    </a:lnTo>
                    <a:lnTo>
                      <a:pt x="2568" y="378"/>
                    </a:lnTo>
                    <a:lnTo>
                      <a:pt x="2574" y="372"/>
                    </a:lnTo>
                    <a:lnTo>
                      <a:pt x="2574" y="372"/>
                    </a:lnTo>
                    <a:lnTo>
                      <a:pt x="2574" y="372"/>
                    </a:lnTo>
                    <a:lnTo>
                      <a:pt x="2574" y="372"/>
                    </a:lnTo>
                    <a:lnTo>
                      <a:pt x="2580" y="372"/>
                    </a:lnTo>
                    <a:lnTo>
                      <a:pt x="2580" y="372"/>
                    </a:lnTo>
                    <a:lnTo>
                      <a:pt x="2580" y="372"/>
                    </a:lnTo>
                    <a:lnTo>
                      <a:pt x="2586" y="372"/>
                    </a:lnTo>
                    <a:lnTo>
                      <a:pt x="2586" y="372"/>
                    </a:lnTo>
                    <a:lnTo>
                      <a:pt x="2586" y="372"/>
                    </a:lnTo>
                    <a:lnTo>
                      <a:pt x="2592" y="372"/>
                    </a:lnTo>
                    <a:lnTo>
                      <a:pt x="2592" y="372"/>
                    </a:lnTo>
                    <a:lnTo>
                      <a:pt x="2592" y="372"/>
                    </a:lnTo>
                    <a:lnTo>
                      <a:pt x="2592" y="372"/>
                    </a:lnTo>
                    <a:lnTo>
                      <a:pt x="2592" y="372"/>
                    </a:lnTo>
                    <a:lnTo>
                      <a:pt x="2592" y="372"/>
                    </a:lnTo>
                    <a:lnTo>
                      <a:pt x="2592" y="372"/>
                    </a:lnTo>
                    <a:lnTo>
                      <a:pt x="2592" y="372"/>
                    </a:lnTo>
                    <a:lnTo>
                      <a:pt x="2598" y="372"/>
                    </a:lnTo>
                    <a:lnTo>
                      <a:pt x="2598" y="372"/>
                    </a:lnTo>
                    <a:lnTo>
                      <a:pt x="2598" y="372"/>
                    </a:lnTo>
                    <a:lnTo>
                      <a:pt x="2598" y="372"/>
                    </a:lnTo>
                    <a:lnTo>
                      <a:pt x="2604" y="372"/>
                    </a:lnTo>
                    <a:lnTo>
                      <a:pt x="2604" y="372"/>
                    </a:lnTo>
                    <a:lnTo>
                      <a:pt x="2604" y="372"/>
                    </a:lnTo>
                    <a:lnTo>
                      <a:pt x="2610" y="372"/>
                    </a:lnTo>
                    <a:lnTo>
                      <a:pt x="2610" y="372"/>
                    </a:lnTo>
                    <a:lnTo>
                      <a:pt x="2610" y="372"/>
                    </a:lnTo>
                    <a:lnTo>
                      <a:pt x="2610" y="372"/>
                    </a:lnTo>
                    <a:lnTo>
                      <a:pt x="2616" y="366"/>
                    </a:lnTo>
                    <a:lnTo>
                      <a:pt x="2616" y="366"/>
                    </a:lnTo>
                    <a:lnTo>
                      <a:pt x="2622" y="366"/>
                    </a:lnTo>
                    <a:lnTo>
                      <a:pt x="2622" y="366"/>
                    </a:lnTo>
                    <a:lnTo>
                      <a:pt x="2622" y="366"/>
                    </a:lnTo>
                    <a:lnTo>
                      <a:pt x="2622" y="366"/>
                    </a:lnTo>
                    <a:lnTo>
                      <a:pt x="2622" y="366"/>
                    </a:lnTo>
                    <a:lnTo>
                      <a:pt x="2622" y="366"/>
                    </a:lnTo>
                    <a:lnTo>
                      <a:pt x="2622" y="366"/>
                    </a:lnTo>
                    <a:lnTo>
                      <a:pt x="2622" y="366"/>
                    </a:lnTo>
                    <a:lnTo>
                      <a:pt x="2628" y="366"/>
                    </a:lnTo>
                    <a:lnTo>
                      <a:pt x="2628" y="366"/>
                    </a:lnTo>
                    <a:lnTo>
                      <a:pt x="2628" y="366"/>
                    </a:lnTo>
                    <a:lnTo>
                      <a:pt x="2628" y="366"/>
                    </a:lnTo>
                    <a:lnTo>
                      <a:pt x="2628" y="366"/>
                    </a:lnTo>
                    <a:lnTo>
                      <a:pt x="2628" y="366"/>
                    </a:lnTo>
                    <a:lnTo>
                      <a:pt x="2628" y="366"/>
                    </a:lnTo>
                    <a:lnTo>
                      <a:pt x="2628"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40" y="366"/>
                    </a:lnTo>
                    <a:lnTo>
                      <a:pt x="2640" y="366"/>
                    </a:lnTo>
                    <a:lnTo>
                      <a:pt x="2640" y="366"/>
                    </a:lnTo>
                    <a:lnTo>
                      <a:pt x="2640" y="366"/>
                    </a:lnTo>
                    <a:lnTo>
                      <a:pt x="2640" y="366"/>
                    </a:lnTo>
                    <a:lnTo>
                      <a:pt x="2640" y="366"/>
                    </a:lnTo>
                    <a:lnTo>
                      <a:pt x="2640" y="366"/>
                    </a:lnTo>
                    <a:lnTo>
                      <a:pt x="2640" y="366"/>
                    </a:lnTo>
                    <a:lnTo>
                      <a:pt x="2640" y="366"/>
                    </a:lnTo>
                    <a:lnTo>
                      <a:pt x="2640" y="366"/>
                    </a:lnTo>
                    <a:lnTo>
                      <a:pt x="2646" y="366"/>
                    </a:lnTo>
                    <a:lnTo>
                      <a:pt x="2646" y="366"/>
                    </a:lnTo>
                    <a:lnTo>
                      <a:pt x="2646" y="366"/>
                    </a:lnTo>
                    <a:lnTo>
                      <a:pt x="2646" y="366"/>
                    </a:lnTo>
                    <a:lnTo>
                      <a:pt x="2646" y="366"/>
                    </a:lnTo>
                    <a:lnTo>
                      <a:pt x="2646" y="366"/>
                    </a:lnTo>
                    <a:lnTo>
                      <a:pt x="2646" y="366"/>
                    </a:lnTo>
                    <a:lnTo>
                      <a:pt x="2646" y="366"/>
                    </a:lnTo>
                    <a:lnTo>
                      <a:pt x="2646" y="366"/>
                    </a:lnTo>
                    <a:lnTo>
                      <a:pt x="2646" y="366"/>
                    </a:lnTo>
                    <a:lnTo>
                      <a:pt x="2652" y="366"/>
                    </a:lnTo>
                    <a:lnTo>
                      <a:pt x="2652" y="366"/>
                    </a:lnTo>
                    <a:lnTo>
                      <a:pt x="2652" y="366"/>
                    </a:lnTo>
                    <a:lnTo>
                      <a:pt x="2652" y="366"/>
                    </a:lnTo>
                    <a:lnTo>
                      <a:pt x="2652" y="360"/>
                    </a:lnTo>
                    <a:lnTo>
                      <a:pt x="2652" y="360"/>
                    </a:lnTo>
                    <a:lnTo>
                      <a:pt x="2652" y="360"/>
                    </a:lnTo>
                    <a:lnTo>
                      <a:pt x="2652" y="360"/>
                    </a:lnTo>
                    <a:lnTo>
                      <a:pt x="2658" y="360"/>
                    </a:lnTo>
                    <a:lnTo>
                      <a:pt x="2658" y="360"/>
                    </a:lnTo>
                    <a:lnTo>
                      <a:pt x="2658" y="360"/>
                    </a:lnTo>
                    <a:lnTo>
                      <a:pt x="2658" y="360"/>
                    </a:lnTo>
                    <a:lnTo>
                      <a:pt x="2658" y="360"/>
                    </a:lnTo>
                    <a:lnTo>
                      <a:pt x="2658" y="360"/>
                    </a:lnTo>
                    <a:lnTo>
                      <a:pt x="2658" y="360"/>
                    </a:lnTo>
                    <a:lnTo>
                      <a:pt x="2670" y="360"/>
                    </a:lnTo>
                    <a:lnTo>
                      <a:pt x="2670" y="360"/>
                    </a:lnTo>
                    <a:lnTo>
                      <a:pt x="2670" y="360"/>
                    </a:lnTo>
                    <a:lnTo>
                      <a:pt x="2670" y="360"/>
                    </a:lnTo>
                    <a:lnTo>
                      <a:pt x="2670" y="360"/>
                    </a:lnTo>
                    <a:lnTo>
                      <a:pt x="2670" y="360"/>
                    </a:lnTo>
                    <a:lnTo>
                      <a:pt x="2670" y="360"/>
                    </a:lnTo>
                    <a:lnTo>
                      <a:pt x="2682" y="360"/>
                    </a:lnTo>
                    <a:lnTo>
                      <a:pt x="2682" y="360"/>
                    </a:lnTo>
                    <a:lnTo>
                      <a:pt x="2682" y="360"/>
                    </a:lnTo>
                    <a:lnTo>
                      <a:pt x="2682" y="360"/>
                    </a:lnTo>
                    <a:lnTo>
                      <a:pt x="2682" y="360"/>
                    </a:lnTo>
                    <a:lnTo>
                      <a:pt x="2682" y="360"/>
                    </a:lnTo>
                    <a:lnTo>
                      <a:pt x="2682" y="360"/>
                    </a:lnTo>
                    <a:lnTo>
                      <a:pt x="2688" y="360"/>
                    </a:lnTo>
                    <a:lnTo>
                      <a:pt x="2688" y="360"/>
                    </a:lnTo>
                    <a:lnTo>
                      <a:pt x="2688" y="360"/>
                    </a:lnTo>
                    <a:lnTo>
                      <a:pt x="2688" y="360"/>
                    </a:lnTo>
                    <a:lnTo>
                      <a:pt x="2688" y="360"/>
                    </a:lnTo>
                    <a:lnTo>
                      <a:pt x="2688" y="360"/>
                    </a:lnTo>
                    <a:lnTo>
                      <a:pt x="2688" y="354"/>
                    </a:lnTo>
                    <a:lnTo>
                      <a:pt x="2688" y="354"/>
                    </a:lnTo>
                    <a:lnTo>
                      <a:pt x="2700" y="354"/>
                    </a:lnTo>
                    <a:lnTo>
                      <a:pt x="2700" y="354"/>
                    </a:lnTo>
                    <a:lnTo>
                      <a:pt x="2700" y="354"/>
                    </a:lnTo>
                    <a:lnTo>
                      <a:pt x="2700" y="354"/>
                    </a:lnTo>
                    <a:lnTo>
                      <a:pt x="2700" y="354"/>
                    </a:lnTo>
                    <a:lnTo>
                      <a:pt x="2700" y="354"/>
                    </a:lnTo>
                    <a:lnTo>
                      <a:pt x="2700" y="354"/>
                    </a:lnTo>
                    <a:lnTo>
                      <a:pt x="2712" y="354"/>
                    </a:lnTo>
                    <a:lnTo>
                      <a:pt x="2712" y="354"/>
                    </a:lnTo>
                    <a:lnTo>
                      <a:pt x="2712" y="354"/>
                    </a:lnTo>
                    <a:lnTo>
                      <a:pt x="2712" y="354"/>
                    </a:lnTo>
                    <a:lnTo>
                      <a:pt x="2712" y="354"/>
                    </a:lnTo>
                    <a:lnTo>
                      <a:pt x="2712" y="354"/>
                    </a:lnTo>
                    <a:lnTo>
                      <a:pt x="2718" y="354"/>
                    </a:lnTo>
                    <a:lnTo>
                      <a:pt x="2718" y="354"/>
                    </a:lnTo>
                    <a:lnTo>
                      <a:pt x="2718" y="354"/>
                    </a:lnTo>
                    <a:lnTo>
                      <a:pt x="2718" y="354"/>
                    </a:lnTo>
                    <a:lnTo>
                      <a:pt x="2718" y="354"/>
                    </a:lnTo>
                    <a:lnTo>
                      <a:pt x="2718" y="354"/>
                    </a:lnTo>
                    <a:lnTo>
                      <a:pt x="2718" y="354"/>
                    </a:lnTo>
                    <a:lnTo>
                      <a:pt x="2718" y="354"/>
                    </a:lnTo>
                    <a:lnTo>
                      <a:pt x="2724" y="354"/>
                    </a:lnTo>
                    <a:lnTo>
                      <a:pt x="2730" y="348"/>
                    </a:lnTo>
                    <a:lnTo>
                      <a:pt x="2730" y="348"/>
                    </a:lnTo>
                    <a:lnTo>
                      <a:pt x="2730" y="348"/>
                    </a:lnTo>
                    <a:lnTo>
                      <a:pt x="2730" y="348"/>
                    </a:lnTo>
                    <a:lnTo>
                      <a:pt x="2730" y="348"/>
                    </a:lnTo>
                    <a:lnTo>
                      <a:pt x="2736" y="348"/>
                    </a:lnTo>
                    <a:lnTo>
                      <a:pt x="2736" y="348"/>
                    </a:lnTo>
                    <a:lnTo>
                      <a:pt x="2742" y="348"/>
                    </a:lnTo>
                    <a:lnTo>
                      <a:pt x="2742" y="348"/>
                    </a:lnTo>
                    <a:lnTo>
                      <a:pt x="2742" y="348"/>
                    </a:lnTo>
                    <a:lnTo>
                      <a:pt x="2742" y="348"/>
                    </a:lnTo>
                    <a:lnTo>
                      <a:pt x="2742" y="348"/>
                    </a:lnTo>
                    <a:lnTo>
                      <a:pt x="2748" y="348"/>
                    </a:lnTo>
                    <a:lnTo>
                      <a:pt x="2748" y="348"/>
                    </a:lnTo>
                    <a:lnTo>
                      <a:pt x="2748" y="348"/>
                    </a:lnTo>
                    <a:lnTo>
                      <a:pt x="2748" y="348"/>
                    </a:lnTo>
                    <a:lnTo>
                      <a:pt x="2748" y="348"/>
                    </a:lnTo>
                    <a:lnTo>
                      <a:pt x="2748" y="348"/>
                    </a:lnTo>
                    <a:lnTo>
                      <a:pt x="2748" y="348"/>
                    </a:lnTo>
                    <a:lnTo>
                      <a:pt x="2748" y="348"/>
                    </a:lnTo>
                    <a:lnTo>
                      <a:pt x="2754" y="348"/>
                    </a:lnTo>
                    <a:lnTo>
                      <a:pt x="2754" y="348"/>
                    </a:lnTo>
                    <a:lnTo>
                      <a:pt x="2760" y="348"/>
                    </a:lnTo>
                    <a:lnTo>
                      <a:pt x="2760" y="342"/>
                    </a:lnTo>
                    <a:lnTo>
                      <a:pt x="2760" y="342"/>
                    </a:lnTo>
                    <a:lnTo>
                      <a:pt x="2760" y="342"/>
                    </a:lnTo>
                    <a:lnTo>
                      <a:pt x="2766" y="342"/>
                    </a:lnTo>
                    <a:lnTo>
                      <a:pt x="2766" y="342"/>
                    </a:lnTo>
                    <a:lnTo>
                      <a:pt x="2766" y="342"/>
                    </a:lnTo>
                    <a:lnTo>
                      <a:pt x="2772" y="342"/>
                    </a:lnTo>
                    <a:lnTo>
                      <a:pt x="2772" y="342"/>
                    </a:lnTo>
                    <a:lnTo>
                      <a:pt x="2772" y="342"/>
                    </a:lnTo>
                    <a:lnTo>
                      <a:pt x="2778" y="342"/>
                    </a:lnTo>
                    <a:lnTo>
                      <a:pt x="2778" y="342"/>
                    </a:lnTo>
                    <a:lnTo>
                      <a:pt x="2778" y="342"/>
                    </a:lnTo>
                    <a:lnTo>
                      <a:pt x="2778" y="342"/>
                    </a:lnTo>
                    <a:lnTo>
                      <a:pt x="2778" y="342"/>
                    </a:lnTo>
                    <a:lnTo>
                      <a:pt x="2778" y="342"/>
                    </a:lnTo>
                    <a:lnTo>
                      <a:pt x="2778" y="342"/>
                    </a:lnTo>
                    <a:lnTo>
                      <a:pt x="2778" y="342"/>
                    </a:lnTo>
                    <a:lnTo>
                      <a:pt x="2784" y="342"/>
                    </a:lnTo>
                    <a:lnTo>
                      <a:pt x="2784" y="342"/>
                    </a:lnTo>
                    <a:lnTo>
                      <a:pt x="2784" y="342"/>
                    </a:lnTo>
                    <a:lnTo>
                      <a:pt x="2784" y="342"/>
                    </a:lnTo>
                    <a:lnTo>
                      <a:pt x="2784" y="342"/>
                    </a:lnTo>
                    <a:lnTo>
                      <a:pt x="2784" y="342"/>
                    </a:lnTo>
                    <a:lnTo>
                      <a:pt x="2784" y="342"/>
                    </a:lnTo>
                    <a:lnTo>
                      <a:pt x="2784" y="342"/>
                    </a:lnTo>
                    <a:lnTo>
                      <a:pt x="2784" y="342"/>
                    </a:lnTo>
                    <a:lnTo>
                      <a:pt x="2790" y="342"/>
                    </a:lnTo>
                    <a:lnTo>
                      <a:pt x="2790" y="342"/>
                    </a:lnTo>
                    <a:lnTo>
                      <a:pt x="2790" y="342"/>
                    </a:lnTo>
                    <a:lnTo>
                      <a:pt x="2790" y="342"/>
                    </a:lnTo>
                    <a:lnTo>
                      <a:pt x="2790" y="342"/>
                    </a:lnTo>
                    <a:lnTo>
                      <a:pt x="2790" y="342"/>
                    </a:lnTo>
                    <a:lnTo>
                      <a:pt x="2790" y="342"/>
                    </a:lnTo>
                    <a:lnTo>
                      <a:pt x="2790" y="342"/>
                    </a:lnTo>
                    <a:lnTo>
                      <a:pt x="2790" y="342"/>
                    </a:lnTo>
                    <a:lnTo>
                      <a:pt x="2790" y="342"/>
                    </a:lnTo>
                    <a:lnTo>
                      <a:pt x="2796" y="342"/>
                    </a:lnTo>
                    <a:lnTo>
                      <a:pt x="2796" y="342"/>
                    </a:lnTo>
                    <a:lnTo>
                      <a:pt x="2796" y="336"/>
                    </a:lnTo>
                    <a:lnTo>
                      <a:pt x="2796" y="336"/>
                    </a:lnTo>
                    <a:lnTo>
                      <a:pt x="2796" y="336"/>
                    </a:lnTo>
                    <a:lnTo>
                      <a:pt x="2796" y="336"/>
                    </a:lnTo>
                    <a:lnTo>
                      <a:pt x="2796" y="336"/>
                    </a:lnTo>
                    <a:lnTo>
                      <a:pt x="2796" y="336"/>
                    </a:lnTo>
                    <a:lnTo>
                      <a:pt x="2796" y="336"/>
                    </a:lnTo>
                    <a:lnTo>
                      <a:pt x="2796" y="336"/>
                    </a:lnTo>
                    <a:lnTo>
                      <a:pt x="2796" y="336"/>
                    </a:lnTo>
                    <a:lnTo>
                      <a:pt x="2802" y="336"/>
                    </a:lnTo>
                    <a:lnTo>
                      <a:pt x="2802" y="336"/>
                    </a:lnTo>
                    <a:lnTo>
                      <a:pt x="2802" y="336"/>
                    </a:lnTo>
                    <a:lnTo>
                      <a:pt x="2802" y="336"/>
                    </a:lnTo>
                    <a:lnTo>
                      <a:pt x="2802" y="336"/>
                    </a:lnTo>
                    <a:lnTo>
                      <a:pt x="2802" y="336"/>
                    </a:lnTo>
                    <a:lnTo>
                      <a:pt x="2802" y="336"/>
                    </a:lnTo>
                    <a:lnTo>
                      <a:pt x="2802" y="336"/>
                    </a:lnTo>
                    <a:lnTo>
                      <a:pt x="2802" y="336"/>
                    </a:lnTo>
                    <a:lnTo>
                      <a:pt x="2808" y="336"/>
                    </a:lnTo>
                    <a:lnTo>
                      <a:pt x="2808" y="336"/>
                    </a:lnTo>
                    <a:lnTo>
                      <a:pt x="2808" y="336"/>
                    </a:lnTo>
                    <a:lnTo>
                      <a:pt x="2808" y="336"/>
                    </a:lnTo>
                    <a:lnTo>
                      <a:pt x="2808" y="336"/>
                    </a:lnTo>
                    <a:lnTo>
                      <a:pt x="2808" y="336"/>
                    </a:lnTo>
                    <a:lnTo>
                      <a:pt x="2808" y="336"/>
                    </a:lnTo>
                    <a:lnTo>
                      <a:pt x="2808" y="336"/>
                    </a:lnTo>
                    <a:lnTo>
                      <a:pt x="2814" y="336"/>
                    </a:lnTo>
                    <a:lnTo>
                      <a:pt x="2814" y="336"/>
                    </a:lnTo>
                    <a:lnTo>
                      <a:pt x="2814" y="336"/>
                    </a:lnTo>
                    <a:lnTo>
                      <a:pt x="2814" y="336"/>
                    </a:lnTo>
                    <a:lnTo>
                      <a:pt x="2814" y="336"/>
                    </a:lnTo>
                    <a:lnTo>
                      <a:pt x="2814" y="336"/>
                    </a:lnTo>
                    <a:lnTo>
                      <a:pt x="2826" y="336"/>
                    </a:lnTo>
                    <a:lnTo>
                      <a:pt x="2826" y="336"/>
                    </a:lnTo>
                    <a:lnTo>
                      <a:pt x="2826" y="336"/>
                    </a:lnTo>
                    <a:lnTo>
                      <a:pt x="2826" y="336"/>
                    </a:lnTo>
                    <a:lnTo>
                      <a:pt x="2826" y="330"/>
                    </a:lnTo>
                    <a:lnTo>
                      <a:pt x="2826" y="330"/>
                    </a:lnTo>
                    <a:lnTo>
                      <a:pt x="2826" y="330"/>
                    </a:lnTo>
                    <a:lnTo>
                      <a:pt x="2838" y="330"/>
                    </a:lnTo>
                    <a:lnTo>
                      <a:pt x="2838" y="330"/>
                    </a:lnTo>
                    <a:lnTo>
                      <a:pt x="2838" y="330"/>
                    </a:lnTo>
                    <a:lnTo>
                      <a:pt x="2838" y="330"/>
                    </a:lnTo>
                    <a:lnTo>
                      <a:pt x="2838" y="330"/>
                    </a:lnTo>
                    <a:lnTo>
                      <a:pt x="2838" y="330"/>
                    </a:lnTo>
                    <a:lnTo>
                      <a:pt x="2838" y="330"/>
                    </a:lnTo>
                    <a:lnTo>
                      <a:pt x="2838" y="330"/>
                    </a:lnTo>
                    <a:lnTo>
                      <a:pt x="2844" y="330"/>
                    </a:lnTo>
                    <a:lnTo>
                      <a:pt x="2844" y="330"/>
                    </a:lnTo>
                    <a:lnTo>
                      <a:pt x="2844" y="330"/>
                    </a:lnTo>
                    <a:lnTo>
                      <a:pt x="2844" y="330"/>
                    </a:lnTo>
                    <a:lnTo>
                      <a:pt x="2844" y="330"/>
                    </a:lnTo>
                    <a:lnTo>
                      <a:pt x="2844" y="330"/>
                    </a:lnTo>
                    <a:lnTo>
                      <a:pt x="2844" y="330"/>
                    </a:lnTo>
                    <a:lnTo>
                      <a:pt x="2856" y="330"/>
                    </a:lnTo>
                    <a:lnTo>
                      <a:pt x="2856" y="330"/>
                    </a:lnTo>
                    <a:lnTo>
                      <a:pt x="2856" y="330"/>
                    </a:lnTo>
                    <a:lnTo>
                      <a:pt x="2856" y="330"/>
                    </a:lnTo>
                    <a:lnTo>
                      <a:pt x="2856" y="324"/>
                    </a:lnTo>
                    <a:lnTo>
                      <a:pt x="2856" y="324"/>
                    </a:lnTo>
                    <a:lnTo>
                      <a:pt x="2856" y="324"/>
                    </a:lnTo>
                    <a:lnTo>
                      <a:pt x="2868" y="324"/>
                    </a:lnTo>
                    <a:lnTo>
                      <a:pt x="2868" y="324"/>
                    </a:lnTo>
                    <a:lnTo>
                      <a:pt x="2868" y="324"/>
                    </a:lnTo>
                    <a:lnTo>
                      <a:pt x="2868" y="324"/>
                    </a:lnTo>
                    <a:lnTo>
                      <a:pt x="2868" y="324"/>
                    </a:lnTo>
                    <a:lnTo>
                      <a:pt x="2868" y="324"/>
                    </a:lnTo>
                    <a:lnTo>
                      <a:pt x="2868" y="324"/>
                    </a:lnTo>
                    <a:lnTo>
                      <a:pt x="2874" y="324"/>
                    </a:lnTo>
                    <a:lnTo>
                      <a:pt x="2874" y="324"/>
                    </a:lnTo>
                    <a:lnTo>
                      <a:pt x="2874" y="324"/>
                    </a:lnTo>
                    <a:lnTo>
                      <a:pt x="2874" y="324"/>
                    </a:lnTo>
                    <a:lnTo>
                      <a:pt x="2874" y="324"/>
                    </a:lnTo>
                    <a:lnTo>
                      <a:pt x="2874" y="324"/>
                    </a:lnTo>
                    <a:lnTo>
                      <a:pt x="2874" y="324"/>
                    </a:lnTo>
                    <a:lnTo>
                      <a:pt x="2874" y="324"/>
                    </a:lnTo>
                    <a:lnTo>
                      <a:pt x="2886" y="324"/>
                    </a:lnTo>
                    <a:lnTo>
                      <a:pt x="2886" y="324"/>
                    </a:lnTo>
                    <a:lnTo>
                      <a:pt x="2886" y="324"/>
                    </a:lnTo>
                    <a:lnTo>
                      <a:pt x="2886" y="318"/>
                    </a:lnTo>
                    <a:lnTo>
                      <a:pt x="2886" y="318"/>
                    </a:lnTo>
                    <a:lnTo>
                      <a:pt x="2886" y="318"/>
                    </a:lnTo>
                    <a:lnTo>
                      <a:pt x="2886" y="318"/>
                    </a:lnTo>
                    <a:lnTo>
                      <a:pt x="2898" y="318"/>
                    </a:lnTo>
                    <a:lnTo>
                      <a:pt x="2898" y="318"/>
                    </a:lnTo>
                    <a:lnTo>
                      <a:pt x="2898" y="318"/>
                    </a:lnTo>
                    <a:lnTo>
                      <a:pt x="2898" y="318"/>
                    </a:lnTo>
                    <a:lnTo>
                      <a:pt x="2898" y="318"/>
                    </a:lnTo>
                    <a:lnTo>
                      <a:pt x="2898" y="318"/>
                    </a:lnTo>
                    <a:lnTo>
                      <a:pt x="2904" y="318"/>
                    </a:lnTo>
                    <a:lnTo>
                      <a:pt x="2904" y="318"/>
                    </a:lnTo>
                    <a:lnTo>
                      <a:pt x="2904" y="318"/>
                    </a:lnTo>
                    <a:lnTo>
                      <a:pt x="2904" y="318"/>
                    </a:lnTo>
                    <a:lnTo>
                      <a:pt x="2904" y="318"/>
                    </a:lnTo>
                    <a:lnTo>
                      <a:pt x="2904" y="318"/>
                    </a:lnTo>
                    <a:lnTo>
                      <a:pt x="2904" y="318"/>
                    </a:lnTo>
                    <a:lnTo>
                      <a:pt x="2904" y="318"/>
                    </a:lnTo>
                    <a:lnTo>
                      <a:pt x="2910" y="318"/>
                    </a:lnTo>
                    <a:lnTo>
                      <a:pt x="2916" y="312"/>
                    </a:lnTo>
                    <a:lnTo>
                      <a:pt x="2916" y="312"/>
                    </a:lnTo>
                    <a:lnTo>
                      <a:pt x="2916" y="312"/>
                    </a:lnTo>
                    <a:lnTo>
                      <a:pt x="2916" y="312"/>
                    </a:lnTo>
                    <a:lnTo>
                      <a:pt x="2916" y="312"/>
                    </a:lnTo>
                    <a:lnTo>
                      <a:pt x="2922" y="312"/>
                    </a:lnTo>
                    <a:lnTo>
                      <a:pt x="2922" y="312"/>
                    </a:lnTo>
                    <a:lnTo>
                      <a:pt x="2928" y="312"/>
                    </a:lnTo>
                    <a:lnTo>
                      <a:pt x="2928" y="312"/>
                    </a:lnTo>
                    <a:lnTo>
                      <a:pt x="2928" y="312"/>
                    </a:lnTo>
                    <a:lnTo>
                      <a:pt x="2928" y="312"/>
                    </a:lnTo>
                    <a:lnTo>
                      <a:pt x="2928" y="312"/>
                    </a:lnTo>
                    <a:lnTo>
                      <a:pt x="2934" y="312"/>
                    </a:lnTo>
                    <a:lnTo>
                      <a:pt x="2934" y="312"/>
                    </a:lnTo>
                    <a:lnTo>
                      <a:pt x="2934" y="312"/>
                    </a:lnTo>
                    <a:lnTo>
                      <a:pt x="2934" y="312"/>
                    </a:lnTo>
                    <a:lnTo>
                      <a:pt x="2934" y="312"/>
                    </a:lnTo>
                    <a:lnTo>
                      <a:pt x="2934" y="312"/>
                    </a:lnTo>
                    <a:lnTo>
                      <a:pt x="2934" y="312"/>
                    </a:lnTo>
                    <a:lnTo>
                      <a:pt x="2934" y="312"/>
                    </a:lnTo>
                    <a:lnTo>
                      <a:pt x="2940" y="312"/>
                    </a:lnTo>
                    <a:lnTo>
                      <a:pt x="2940" y="312"/>
                    </a:lnTo>
                    <a:lnTo>
                      <a:pt x="2940" y="312"/>
                    </a:lnTo>
                    <a:lnTo>
                      <a:pt x="2940" y="312"/>
                    </a:lnTo>
                    <a:lnTo>
                      <a:pt x="2940" y="312"/>
                    </a:lnTo>
                    <a:lnTo>
                      <a:pt x="2940" y="312"/>
                    </a:lnTo>
                    <a:lnTo>
                      <a:pt x="2940" y="312"/>
                    </a:lnTo>
                    <a:lnTo>
                      <a:pt x="2946" y="312"/>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52" y="306"/>
                    </a:lnTo>
                    <a:lnTo>
                      <a:pt x="2952" y="306"/>
                    </a:lnTo>
                    <a:lnTo>
                      <a:pt x="2952" y="306"/>
                    </a:lnTo>
                    <a:lnTo>
                      <a:pt x="2952" y="306"/>
                    </a:lnTo>
                    <a:lnTo>
                      <a:pt x="2952" y="306"/>
                    </a:lnTo>
                    <a:lnTo>
                      <a:pt x="2952" y="306"/>
                    </a:lnTo>
                    <a:lnTo>
                      <a:pt x="2952" y="306"/>
                    </a:lnTo>
                    <a:lnTo>
                      <a:pt x="2952" y="306"/>
                    </a:lnTo>
                    <a:lnTo>
                      <a:pt x="2952" y="306"/>
                    </a:lnTo>
                    <a:lnTo>
                      <a:pt x="2952" y="306"/>
                    </a:lnTo>
                    <a:lnTo>
                      <a:pt x="2958" y="306"/>
                    </a:lnTo>
                    <a:lnTo>
                      <a:pt x="2958" y="306"/>
                    </a:lnTo>
                    <a:lnTo>
                      <a:pt x="2958" y="306"/>
                    </a:lnTo>
                    <a:lnTo>
                      <a:pt x="2958" y="306"/>
                    </a:lnTo>
                    <a:lnTo>
                      <a:pt x="2958" y="306"/>
                    </a:lnTo>
                    <a:lnTo>
                      <a:pt x="2958" y="306"/>
                    </a:lnTo>
                    <a:lnTo>
                      <a:pt x="2958" y="306"/>
                    </a:lnTo>
                    <a:lnTo>
                      <a:pt x="2958" y="306"/>
                    </a:lnTo>
                    <a:lnTo>
                      <a:pt x="2958" y="306"/>
                    </a:lnTo>
                    <a:lnTo>
                      <a:pt x="2958" y="306"/>
                    </a:lnTo>
                    <a:lnTo>
                      <a:pt x="2964" y="306"/>
                    </a:lnTo>
                    <a:lnTo>
                      <a:pt x="2964" y="306"/>
                    </a:lnTo>
                    <a:lnTo>
                      <a:pt x="2964" y="306"/>
                    </a:lnTo>
                    <a:lnTo>
                      <a:pt x="2964" y="306"/>
                    </a:lnTo>
                    <a:lnTo>
                      <a:pt x="2964" y="306"/>
                    </a:lnTo>
                    <a:lnTo>
                      <a:pt x="2964" y="306"/>
                    </a:lnTo>
                    <a:lnTo>
                      <a:pt x="2964" y="306"/>
                    </a:lnTo>
                    <a:lnTo>
                      <a:pt x="2970" y="306"/>
                    </a:lnTo>
                    <a:lnTo>
                      <a:pt x="2970" y="306"/>
                    </a:lnTo>
                    <a:lnTo>
                      <a:pt x="2970" y="306"/>
                    </a:lnTo>
                    <a:lnTo>
                      <a:pt x="2970" y="306"/>
                    </a:lnTo>
                    <a:lnTo>
                      <a:pt x="2970" y="306"/>
                    </a:lnTo>
                    <a:lnTo>
                      <a:pt x="2976" y="300"/>
                    </a:lnTo>
                    <a:lnTo>
                      <a:pt x="2976" y="300"/>
                    </a:lnTo>
                    <a:lnTo>
                      <a:pt x="2982" y="300"/>
                    </a:lnTo>
                    <a:lnTo>
                      <a:pt x="2982" y="300"/>
                    </a:lnTo>
                    <a:lnTo>
                      <a:pt x="2982" y="300"/>
                    </a:lnTo>
                    <a:lnTo>
                      <a:pt x="2982" y="300"/>
                    </a:lnTo>
                    <a:lnTo>
                      <a:pt x="2982" y="300"/>
                    </a:lnTo>
                    <a:lnTo>
                      <a:pt x="2988" y="300"/>
                    </a:lnTo>
                    <a:lnTo>
                      <a:pt x="2994" y="300"/>
                    </a:lnTo>
                    <a:lnTo>
                      <a:pt x="2994" y="300"/>
                    </a:lnTo>
                    <a:lnTo>
                      <a:pt x="2994" y="300"/>
                    </a:lnTo>
                    <a:lnTo>
                      <a:pt x="2994" y="300"/>
                    </a:lnTo>
                    <a:lnTo>
                      <a:pt x="2994" y="300"/>
                    </a:lnTo>
                    <a:lnTo>
                      <a:pt x="2994" y="300"/>
                    </a:lnTo>
                    <a:lnTo>
                      <a:pt x="2994" y="300"/>
                    </a:lnTo>
                    <a:lnTo>
                      <a:pt x="2994" y="300"/>
                    </a:lnTo>
                    <a:lnTo>
                      <a:pt x="3000" y="300"/>
                    </a:lnTo>
                    <a:lnTo>
                      <a:pt x="3000" y="294"/>
                    </a:lnTo>
                    <a:lnTo>
                      <a:pt x="3000" y="294"/>
                    </a:lnTo>
                    <a:lnTo>
                      <a:pt x="3000" y="294"/>
                    </a:lnTo>
                    <a:lnTo>
                      <a:pt x="3000" y="294"/>
                    </a:lnTo>
                    <a:lnTo>
                      <a:pt x="3000" y="294"/>
                    </a:lnTo>
                    <a:lnTo>
                      <a:pt x="3012" y="294"/>
                    </a:lnTo>
                    <a:lnTo>
                      <a:pt x="3012" y="294"/>
                    </a:lnTo>
                    <a:lnTo>
                      <a:pt x="3012" y="294"/>
                    </a:lnTo>
                    <a:lnTo>
                      <a:pt x="3012" y="294"/>
                    </a:lnTo>
                    <a:lnTo>
                      <a:pt x="3012" y="294"/>
                    </a:lnTo>
                    <a:lnTo>
                      <a:pt x="3012" y="294"/>
                    </a:lnTo>
                    <a:lnTo>
                      <a:pt x="3012" y="294"/>
                    </a:lnTo>
                    <a:lnTo>
                      <a:pt x="3024" y="294"/>
                    </a:lnTo>
                    <a:lnTo>
                      <a:pt x="3024" y="294"/>
                    </a:lnTo>
                    <a:lnTo>
                      <a:pt x="3024" y="294"/>
                    </a:lnTo>
                    <a:lnTo>
                      <a:pt x="3024" y="288"/>
                    </a:lnTo>
                    <a:lnTo>
                      <a:pt x="3024" y="288"/>
                    </a:lnTo>
                    <a:lnTo>
                      <a:pt x="3024" y="288"/>
                    </a:lnTo>
                    <a:lnTo>
                      <a:pt x="3024" y="288"/>
                    </a:lnTo>
                    <a:lnTo>
                      <a:pt x="3024" y="288"/>
                    </a:lnTo>
                    <a:lnTo>
                      <a:pt x="3030" y="288"/>
                    </a:lnTo>
                    <a:lnTo>
                      <a:pt x="3030" y="288"/>
                    </a:lnTo>
                    <a:lnTo>
                      <a:pt x="3030" y="288"/>
                    </a:lnTo>
                    <a:lnTo>
                      <a:pt x="3030" y="288"/>
                    </a:lnTo>
                    <a:lnTo>
                      <a:pt x="3030" y="288"/>
                    </a:lnTo>
                    <a:lnTo>
                      <a:pt x="3030" y="288"/>
                    </a:lnTo>
                    <a:lnTo>
                      <a:pt x="3030" y="288"/>
                    </a:lnTo>
                    <a:lnTo>
                      <a:pt x="3042" y="288"/>
                    </a:lnTo>
                    <a:lnTo>
                      <a:pt x="3042" y="288"/>
                    </a:lnTo>
                    <a:lnTo>
                      <a:pt x="3042" y="288"/>
                    </a:lnTo>
                    <a:lnTo>
                      <a:pt x="3042" y="288"/>
                    </a:lnTo>
                    <a:lnTo>
                      <a:pt x="3042" y="288"/>
                    </a:lnTo>
                    <a:lnTo>
                      <a:pt x="3042" y="288"/>
                    </a:lnTo>
                    <a:lnTo>
                      <a:pt x="3042" y="288"/>
                    </a:lnTo>
                    <a:lnTo>
                      <a:pt x="3054" y="282"/>
                    </a:lnTo>
                    <a:lnTo>
                      <a:pt x="3054" y="282"/>
                    </a:lnTo>
                    <a:lnTo>
                      <a:pt x="3054" y="282"/>
                    </a:lnTo>
                    <a:lnTo>
                      <a:pt x="3054" y="282"/>
                    </a:lnTo>
                    <a:lnTo>
                      <a:pt x="3054" y="282"/>
                    </a:lnTo>
                    <a:lnTo>
                      <a:pt x="3054" y="282"/>
                    </a:lnTo>
                    <a:lnTo>
                      <a:pt x="3054" y="282"/>
                    </a:lnTo>
                    <a:lnTo>
                      <a:pt x="3060" y="282"/>
                    </a:lnTo>
                    <a:lnTo>
                      <a:pt x="3060" y="282"/>
                    </a:lnTo>
                    <a:lnTo>
                      <a:pt x="3060" y="282"/>
                    </a:lnTo>
                    <a:lnTo>
                      <a:pt x="3060" y="282"/>
                    </a:lnTo>
                    <a:lnTo>
                      <a:pt x="3060" y="282"/>
                    </a:lnTo>
                    <a:lnTo>
                      <a:pt x="3060" y="282"/>
                    </a:lnTo>
                    <a:lnTo>
                      <a:pt x="3060" y="282"/>
                    </a:lnTo>
                    <a:lnTo>
                      <a:pt x="3060" y="282"/>
                    </a:lnTo>
                    <a:lnTo>
                      <a:pt x="3072" y="282"/>
                    </a:lnTo>
                    <a:lnTo>
                      <a:pt x="3072" y="282"/>
                    </a:lnTo>
                    <a:lnTo>
                      <a:pt x="3072" y="282"/>
                    </a:lnTo>
                    <a:lnTo>
                      <a:pt x="3072" y="282"/>
                    </a:lnTo>
                    <a:lnTo>
                      <a:pt x="3072" y="276"/>
                    </a:lnTo>
                    <a:lnTo>
                      <a:pt x="3072" y="276"/>
                    </a:lnTo>
                    <a:lnTo>
                      <a:pt x="3072" y="276"/>
                    </a:lnTo>
                    <a:lnTo>
                      <a:pt x="3084" y="276"/>
                    </a:lnTo>
                    <a:lnTo>
                      <a:pt x="3084" y="276"/>
                    </a:lnTo>
                    <a:lnTo>
                      <a:pt x="3084" y="276"/>
                    </a:lnTo>
                    <a:lnTo>
                      <a:pt x="3084" y="276"/>
                    </a:lnTo>
                    <a:lnTo>
                      <a:pt x="3084" y="276"/>
                    </a:lnTo>
                    <a:lnTo>
                      <a:pt x="3084" y="276"/>
                    </a:lnTo>
                    <a:lnTo>
                      <a:pt x="3090" y="276"/>
                    </a:lnTo>
                    <a:lnTo>
                      <a:pt x="3090" y="276"/>
                    </a:lnTo>
                    <a:lnTo>
                      <a:pt x="3090" y="276"/>
                    </a:lnTo>
                    <a:lnTo>
                      <a:pt x="3090" y="276"/>
                    </a:lnTo>
                    <a:lnTo>
                      <a:pt x="3090" y="276"/>
                    </a:lnTo>
                    <a:lnTo>
                      <a:pt x="3090" y="276"/>
                    </a:lnTo>
                    <a:lnTo>
                      <a:pt x="3090" y="276"/>
                    </a:lnTo>
                    <a:lnTo>
                      <a:pt x="3090" y="276"/>
                    </a:lnTo>
                    <a:lnTo>
                      <a:pt x="3096" y="276"/>
                    </a:lnTo>
                    <a:lnTo>
                      <a:pt x="3096" y="276"/>
                    </a:lnTo>
                    <a:lnTo>
                      <a:pt x="3096" y="276"/>
                    </a:lnTo>
                    <a:lnTo>
                      <a:pt x="3096" y="276"/>
                    </a:lnTo>
                    <a:lnTo>
                      <a:pt x="3096" y="276"/>
                    </a:lnTo>
                    <a:lnTo>
                      <a:pt x="3096" y="276"/>
                    </a:lnTo>
                    <a:lnTo>
                      <a:pt x="3096" y="276"/>
                    </a:lnTo>
                    <a:lnTo>
                      <a:pt x="3096" y="276"/>
                    </a:lnTo>
                    <a:lnTo>
                      <a:pt x="3096" y="270"/>
                    </a:lnTo>
                    <a:lnTo>
                      <a:pt x="3096" y="270"/>
                    </a:lnTo>
                    <a:lnTo>
                      <a:pt x="3096"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8" y="270"/>
                    </a:lnTo>
                    <a:lnTo>
                      <a:pt x="3108" y="270"/>
                    </a:lnTo>
                    <a:lnTo>
                      <a:pt x="3108" y="270"/>
                    </a:lnTo>
                    <a:lnTo>
                      <a:pt x="3108" y="270"/>
                    </a:lnTo>
                    <a:lnTo>
                      <a:pt x="3108" y="270"/>
                    </a:lnTo>
                    <a:lnTo>
                      <a:pt x="3108" y="270"/>
                    </a:lnTo>
                    <a:lnTo>
                      <a:pt x="3108" y="270"/>
                    </a:lnTo>
                    <a:lnTo>
                      <a:pt x="3108" y="270"/>
                    </a:lnTo>
                    <a:lnTo>
                      <a:pt x="3108" y="270"/>
                    </a:lnTo>
                    <a:lnTo>
                      <a:pt x="3108" y="270"/>
                    </a:lnTo>
                    <a:lnTo>
                      <a:pt x="3114" y="270"/>
                    </a:lnTo>
                    <a:lnTo>
                      <a:pt x="3114" y="270"/>
                    </a:lnTo>
                    <a:lnTo>
                      <a:pt x="3114" y="270"/>
                    </a:lnTo>
                    <a:lnTo>
                      <a:pt x="3114" y="270"/>
                    </a:lnTo>
                    <a:lnTo>
                      <a:pt x="3114" y="270"/>
                    </a:lnTo>
                    <a:lnTo>
                      <a:pt x="3114" y="270"/>
                    </a:lnTo>
                    <a:lnTo>
                      <a:pt x="3114" y="270"/>
                    </a:lnTo>
                    <a:lnTo>
                      <a:pt x="3114" y="270"/>
                    </a:lnTo>
                    <a:lnTo>
                      <a:pt x="3114" y="270"/>
                    </a:lnTo>
                    <a:lnTo>
                      <a:pt x="3120" y="270"/>
                    </a:lnTo>
                    <a:lnTo>
                      <a:pt x="3120" y="270"/>
                    </a:lnTo>
                    <a:lnTo>
                      <a:pt x="3120" y="270"/>
                    </a:lnTo>
                    <a:lnTo>
                      <a:pt x="3120" y="270"/>
                    </a:lnTo>
                    <a:lnTo>
                      <a:pt x="3120" y="270"/>
                    </a:lnTo>
                    <a:lnTo>
                      <a:pt x="3120" y="264"/>
                    </a:lnTo>
                    <a:lnTo>
                      <a:pt x="3120" y="264"/>
                    </a:lnTo>
                    <a:lnTo>
                      <a:pt x="3120" y="264"/>
                    </a:lnTo>
                    <a:lnTo>
                      <a:pt x="3126" y="264"/>
                    </a:lnTo>
                    <a:lnTo>
                      <a:pt x="3126" y="264"/>
                    </a:lnTo>
                    <a:lnTo>
                      <a:pt x="3138" y="264"/>
                    </a:lnTo>
                    <a:lnTo>
                      <a:pt x="3138" y="264"/>
                    </a:lnTo>
                    <a:lnTo>
                      <a:pt x="3138" y="264"/>
                    </a:lnTo>
                    <a:lnTo>
                      <a:pt x="3138" y="264"/>
                    </a:lnTo>
                    <a:lnTo>
                      <a:pt x="3138" y="264"/>
                    </a:lnTo>
                    <a:lnTo>
                      <a:pt x="3138" y="264"/>
                    </a:lnTo>
                    <a:lnTo>
                      <a:pt x="3138" y="264"/>
                    </a:lnTo>
                    <a:lnTo>
                      <a:pt x="3138" y="264"/>
                    </a:lnTo>
                    <a:lnTo>
                      <a:pt x="3150" y="258"/>
                    </a:lnTo>
                    <a:lnTo>
                      <a:pt x="3150" y="258"/>
                    </a:lnTo>
                    <a:lnTo>
                      <a:pt x="3156" y="258"/>
                    </a:lnTo>
                    <a:lnTo>
                      <a:pt x="3156" y="258"/>
                    </a:lnTo>
                    <a:lnTo>
                      <a:pt x="3156" y="258"/>
                    </a:lnTo>
                    <a:lnTo>
                      <a:pt x="3156" y="258"/>
                    </a:lnTo>
                    <a:lnTo>
                      <a:pt x="3156" y="258"/>
                    </a:lnTo>
                    <a:lnTo>
                      <a:pt x="3156" y="258"/>
                    </a:lnTo>
                    <a:lnTo>
                      <a:pt x="3168" y="252"/>
                    </a:lnTo>
                    <a:lnTo>
                      <a:pt x="3168" y="252"/>
                    </a:lnTo>
                    <a:lnTo>
                      <a:pt x="3168" y="252"/>
                    </a:lnTo>
                    <a:lnTo>
                      <a:pt x="3168" y="252"/>
                    </a:lnTo>
                    <a:lnTo>
                      <a:pt x="3168" y="252"/>
                    </a:lnTo>
                    <a:lnTo>
                      <a:pt x="3174" y="252"/>
                    </a:lnTo>
                    <a:lnTo>
                      <a:pt x="3174" y="252"/>
                    </a:lnTo>
                    <a:lnTo>
                      <a:pt x="3174" y="252"/>
                    </a:lnTo>
                    <a:lnTo>
                      <a:pt x="3186" y="252"/>
                    </a:lnTo>
                    <a:lnTo>
                      <a:pt x="3186" y="252"/>
                    </a:lnTo>
                    <a:lnTo>
                      <a:pt x="3186" y="252"/>
                    </a:lnTo>
                    <a:lnTo>
                      <a:pt x="3186" y="252"/>
                    </a:lnTo>
                    <a:lnTo>
                      <a:pt x="3186" y="252"/>
                    </a:lnTo>
                    <a:lnTo>
                      <a:pt x="3186" y="252"/>
                    </a:lnTo>
                    <a:lnTo>
                      <a:pt x="3186" y="252"/>
                    </a:lnTo>
                    <a:lnTo>
                      <a:pt x="3186" y="252"/>
                    </a:lnTo>
                    <a:lnTo>
                      <a:pt x="3198" y="246"/>
                    </a:lnTo>
                    <a:lnTo>
                      <a:pt x="3198" y="246"/>
                    </a:lnTo>
                    <a:lnTo>
                      <a:pt x="3204" y="246"/>
                    </a:lnTo>
                    <a:lnTo>
                      <a:pt x="3204" y="246"/>
                    </a:lnTo>
                    <a:lnTo>
                      <a:pt x="3204" y="246"/>
                    </a:lnTo>
                    <a:lnTo>
                      <a:pt x="3204" y="246"/>
                    </a:lnTo>
                    <a:lnTo>
                      <a:pt x="3204" y="246"/>
                    </a:lnTo>
                    <a:lnTo>
                      <a:pt x="3204" y="246"/>
                    </a:lnTo>
                    <a:lnTo>
                      <a:pt x="3216" y="240"/>
                    </a:lnTo>
                    <a:lnTo>
                      <a:pt x="3216" y="240"/>
                    </a:lnTo>
                    <a:lnTo>
                      <a:pt x="3216" y="240"/>
                    </a:lnTo>
                    <a:lnTo>
                      <a:pt x="3216" y="240"/>
                    </a:lnTo>
                    <a:lnTo>
                      <a:pt x="3222" y="240"/>
                    </a:lnTo>
                    <a:lnTo>
                      <a:pt x="3222" y="240"/>
                    </a:lnTo>
                    <a:lnTo>
                      <a:pt x="3222" y="240"/>
                    </a:lnTo>
                    <a:lnTo>
                      <a:pt x="3222" y="240"/>
                    </a:lnTo>
                    <a:lnTo>
                      <a:pt x="3234" y="240"/>
                    </a:lnTo>
                    <a:lnTo>
                      <a:pt x="3234" y="234"/>
                    </a:lnTo>
                    <a:lnTo>
                      <a:pt x="3234" y="234"/>
                    </a:lnTo>
                    <a:lnTo>
                      <a:pt x="3234" y="234"/>
                    </a:lnTo>
                    <a:lnTo>
                      <a:pt x="3234" y="234"/>
                    </a:lnTo>
                    <a:lnTo>
                      <a:pt x="3234" y="234"/>
                    </a:lnTo>
                    <a:lnTo>
                      <a:pt x="3234" y="234"/>
                    </a:lnTo>
                    <a:lnTo>
                      <a:pt x="3240" y="234"/>
                    </a:lnTo>
                    <a:lnTo>
                      <a:pt x="3246" y="234"/>
                    </a:lnTo>
                    <a:lnTo>
                      <a:pt x="3252" y="234"/>
                    </a:lnTo>
                    <a:lnTo>
                      <a:pt x="3252" y="234"/>
                    </a:lnTo>
                    <a:lnTo>
                      <a:pt x="3252" y="234"/>
                    </a:lnTo>
                    <a:lnTo>
                      <a:pt x="3252" y="234"/>
                    </a:lnTo>
                    <a:lnTo>
                      <a:pt x="3252" y="234"/>
                    </a:lnTo>
                    <a:lnTo>
                      <a:pt x="3252" y="234"/>
                    </a:lnTo>
                    <a:lnTo>
                      <a:pt x="3252" y="234"/>
                    </a:lnTo>
                    <a:lnTo>
                      <a:pt x="3252"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58" y="228"/>
                    </a:lnTo>
                    <a:lnTo>
                      <a:pt x="3258"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64" y="228"/>
                    </a:lnTo>
                    <a:lnTo>
                      <a:pt x="3264" y="228"/>
                    </a:lnTo>
                    <a:lnTo>
                      <a:pt x="3264" y="228"/>
                    </a:lnTo>
                    <a:lnTo>
                      <a:pt x="3264" y="228"/>
                    </a:lnTo>
                    <a:lnTo>
                      <a:pt x="3264" y="228"/>
                    </a:lnTo>
                    <a:lnTo>
                      <a:pt x="3270" y="228"/>
                    </a:lnTo>
                    <a:lnTo>
                      <a:pt x="3270" y="228"/>
                    </a:lnTo>
                    <a:lnTo>
                      <a:pt x="3270" y="228"/>
                    </a:lnTo>
                    <a:lnTo>
                      <a:pt x="3270" y="228"/>
                    </a:lnTo>
                    <a:lnTo>
                      <a:pt x="3270" y="228"/>
                    </a:lnTo>
                    <a:lnTo>
                      <a:pt x="3270" y="228"/>
                    </a:lnTo>
                    <a:lnTo>
                      <a:pt x="3270" y="228"/>
                    </a:lnTo>
                    <a:lnTo>
                      <a:pt x="3270" y="228"/>
                    </a:lnTo>
                    <a:lnTo>
                      <a:pt x="3270" y="228"/>
                    </a:lnTo>
                    <a:lnTo>
                      <a:pt x="3276" y="228"/>
                    </a:lnTo>
                    <a:lnTo>
                      <a:pt x="3276" y="228"/>
                    </a:lnTo>
                    <a:lnTo>
                      <a:pt x="3276" y="228"/>
                    </a:lnTo>
                    <a:lnTo>
                      <a:pt x="3276" y="222"/>
                    </a:lnTo>
                    <a:lnTo>
                      <a:pt x="3276" y="222"/>
                    </a:lnTo>
                    <a:lnTo>
                      <a:pt x="3276" y="222"/>
                    </a:lnTo>
                    <a:lnTo>
                      <a:pt x="3276" y="222"/>
                    </a:lnTo>
                    <a:lnTo>
                      <a:pt x="3276" y="222"/>
                    </a:lnTo>
                    <a:lnTo>
                      <a:pt x="3282" y="222"/>
                    </a:lnTo>
                    <a:lnTo>
                      <a:pt x="3288" y="222"/>
                    </a:lnTo>
                    <a:lnTo>
                      <a:pt x="3294" y="222"/>
                    </a:lnTo>
                    <a:lnTo>
                      <a:pt x="3294" y="222"/>
                    </a:lnTo>
                    <a:lnTo>
                      <a:pt x="3294" y="222"/>
                    </a:lnTo>
                    <a:lnTo>
                      <a:pt x="3294" y="222"/>
                    </a:lnTo>
                    <a:lnTo>
                      <a:pt x="3294" y="222"/>
                    </a:lnTo>
                    <a:lnTo>
                      <a:pt x="3294" y="222"/>
                    </a:lnTo>
                    <a:lnTo>
                      <a:pt x="3294" y="222"/>
                    </a:lnTo>
                    <a:lnTo>
                      <a:pt x="3306" y="216"/>
                    </a:lnTo>
                    <a:lnTo>
                      <a:pt x="3306" y="216"/>
                    </a:lnTo>
                    <a:lnTo>
                      <a:pt x="3306" y="216"/>
                    </a:lnTo>
                    <a:lnTo>
                      <a:pt x="3306" y="216"/>
                    </a:lnTo>
                    <a:lnTo>
                      <a:pt x="3312" y="216"/>
                    </a:lnTo>
                    <a:lnTo>
                      <a:pt x="3312" y="216"/>
                    </a:lnTo>
                    <a:lnTo>
                      <a:pt x="3312" y="216"/>
                    </a:lnTo>
                    <a:lnTo>
                      <a:pt x="3312" y="216"/>
                    </a:lnTo>
                    <a:lnTo>
                      <a:pt x="3324" y="210"/>
                    </a:lnTo>
                    <a:lnTo>
                      <a:pt x="3324" y="210"/>
                    </a:lnTo>
                    <a:lnTo>
                      <a:pt x="3324" y="210"/>
                    </a:lnTo>
                    <a:lnTo>
                      <a:pt x="3324" y="210"/>
                    </a:lnTo>
                    <a:lnTo>
                      <a:pt x="3324" y="210"/>
                    </a:lnTo>
                    <a:lnTo>
                      <a:pt x="3324" y="210"/>
                    </a:lnTo>
                    <a:lnTo>
                      <a:pt x="3330" y="210"/>
                    </a:lnTo>
                    <a:lnTo>
                      <a:pt x="3330" y="210"/>
                    </a:lnTo>
                    <a:lnTo>
                      <a:pt x="3342" y="204"/>
                    </a:lnTo>
                    <a:lnTo>
                      <a:pt x="3342" y="204"/>
                    </a:lnTo>
                    <a:lnTo>
                      <a:pt x="3342" y="204"/>
                    </a:lnTo>
                    <a:lnTo>
                      <a:pt x="3342" y="204"/>
                    </a:lnTo>
                    <a:lnTo>
                      <a:pt x="3342" y="204"/>
                    </a:lnTo>
                    <a:lnTo>
                      <a:pt x="3342" y="204"/>
                    </a:lnTo>
                    <a:lnTo>
                      <a:pt x="3342" y="204"/>
                    </a:lnTo>
                    <a:lnTo>
                      <a:pt x="3342" y="204"/>
                    </a:lnTo>
                    <a:lnTo>
                      <a:pt x="3354" y="204"/>
                    </a:lnTo>
                    <a:lnTo>
                      <a:pt x="3354" y="204"/>
                    </a:lnTo>
                    <a:lnTo>
                      <a:pt x="3354" y="198"/>
                    </a:lnTo>
                    <a:lnTo>
                      <a:pt x="3360" y="198"/>
                    </a:lnTo>
                    <a:lnTo>
                      <a:pt x="3360" y="198"/>
                    </a:lnTo>
                    <a:lnTo>
                      <a:pt x="3360" y="198"/>
                    </a:lnTo>
                    <a:lnTo>
                      <a:pt x="3360" y="198"/>
                    </a:lnTo>
                    <a:lnTo>
                      <a:pt x="3360" y="198"/>
                    </a:lnTo>
                    <a:lnTo>
                      <a:pt x="3372" y="198"/>
                    </a:lnTo>
                    <a:lnTo>
                      <a:pt x="3372" y="198"/>
                    </a:lnTo>
                    <a:lnTo>
                      <a:pt x="3372" y="198"/>
                    </a:lnTo>
                    <a:lnTo>
                      <a:pt x="3372" y="198"/>
                    </a:lnTo>
                    <a:lnTo>
                      <a:pt x="3372" y="198"/>
                    </a:lnTo>
                    <a:lnTo>
                      <a:pt x="3372" y="198"/>
                    </a:lnTo>
                    <a:lnTo>
                      <a:pt x="3378" y="198"/>
                    </a:lnTo>
                    <a:lnTo>
                      <a:pt x="3378" y="192"/>
                    </a:lnTo>
                    <a:lnTo>
                      <a:pt x="3390" y="192"/>
                    </a:lnTo>
                    <a:lnTo>
                      <a:pt x="3390" y="192"/>
                    </a:lnTo>
                    <a:lnTo>
                      <a:pt x="3390" y="192"/>
                    </a:lnTo>
                    <a:lnTo>
                      <a:pt x="3390" y="192"/>
                    </a:lnTo>
                    <a:lnTo>
                      <a:pt x="3390" y="192"/>
                    </a:lnTo>
                    <a:lnTo>
                      <a:pt x="3390" y="192"/>
                    </a:lnTo>
                    <a:lnTo>
                      <a:pt x="3390" y="192"/>
                    </a:lnTo>
                    <a:lnTo>
                      <a:pt x="3390" y="192"/>
                    </a:lnTo>
                    <a:lnTo>
                      <a:pt x="3402" y="186"/>
                    </a:lnTo>
                    <a:lnTo>
                      <a:pt x="3402" y="186"/>
                    </a:lnTo>
                    <a:lnTo>
                      <a:pt x="3408" y="186"/>
                    </a:lnTo>
                    <a:lnTo>
                      <a:pt x="3408" y="186"/>
                    </a:lnTo>
                    <a:lnTo>
                      <a:pt x="3408" y="186"/>
                    </a:lnTo>
                    <a:lnTo>
                      <a:pt x="3408" y="186"/>
                    </a:lnTo>
                    <a:lnTo>
                      <a:pt x="3408" y="186"/>
                    </a:lnTo>
                    <a:lnTo>
                      <a:pt x="3408" y="186"/>
                    </a:lnTo>
                    <a:lnTo>
                      <a:pt x="3408" y="186"/>
                    </a:lnTo>
                    <a:lnTo>
                      <a:pt x="3408" y="186"/>
                    </a:lnTo>
                    <a:lnTo>
                      <a:pt x="3414" y="186"/>
                    </a:lnTo>
                    <a:lnTo>
                      <a:pt x="3414" y="186"/>
                    </a:lnTo>
                    <a:lnTo>
                      <a:pt x="3414" y="186"/>
                    </a:lnTo>
                    <a:lnTo>
                      <a:pt x="3414" y="186"/>
                    </a:lnTo>
                    <a:lnTo>
                      <a:pt x="3414" y="180"/>
                    </a:lnTo>
                    <a:lnTo>
                      <a:pt x="3414" y="180"/>
                    </a:lnTo>
                    <a:lnTo>
                      <a:pt x="3414" y="180"/>
                    </a:lnTo>
                    <a:lnTo>
                      <a:pt x="3414" y="180"/>
                    </a:lnTo>
                    <a:lnTo>
                      <a:pt x="3420" y="180"/>
                    </a:lnTo>
                    <a:lnTo>
                      <a:pt x="3420" y="180"/>
                    </a:lnTo>
                    <a:lnTo>
                      <a:pt x="3420" y="180"/>
                    </a:lnTo>
                    <a:lnTo>
                      <a:pt x="3414" y="180"/>
                    </a:lnTo>
                    <a:lnTo>
                      <a:pt x="3414" y="180"/>
                    </a:lnTo>
                    <a:lnTo>
                      <a:pt x="3414" y="180"/>
                    </a:lnTo>
                    <a:lnTo>
                      <a:pt x="3414" y="180"/>
                    </a:lnTo>
                    <a:lnTo>
                      <a:pt x="3414" y="186"/>
                    </a:lnTo>
                    <a:lnTo>
                      <a:pt x="3414" y="186"/>
                    </a:lnTo>
                    <a:lnTo>
                      <a:pt x="3414" y="186"/>
                    </a:lnTo>
                    <a:lnTo>
                      <a:pt x="3414" y="180"/>
                    </a:lnTo>
                    <a:lnTo>
                      <a:pt x="3414" y="180"/>
                    </a:lnTo>
                    <a:lnTo>
                      <a:pt x="3414" y="180"/>
                    </a:lnTo>
                    <a:lnTo>
                      <a:pt x="3414" y="180"/>
                    </a:lnTo>
                    <a:lnTo>
                      <a:pt x="3414" y="180"/>
                    </a:lnTo>
                    <a:lnTo>
                      <a:pt x="3414" y="180"/>
                    </a:lnTo>
                    <a:lnTo>
                      <a:pt x="3420" y="180"/>
                    </a:lnTo>
                    <a:lnTo>
                      <a:pt x="3420" y="180"/>
                    </a:lnTo>
                    <a:lnTo>
                      <a:pt x="3420" y="180"/>
                    </a:lnTo>
                    <a:lnTo>
                      <a:pt x="3420" y="180"/>
                    </a:lnTo>
                    <a:lnTo>
                      <a:pt x="3420" y="180"/>
                    </a:lnTo>
                    <a:lnTo>
                      <a:pt x="3420" y="180"/>
                    </a:lnTo>
                    <a:lnTo>
                      <a:pt x="3420" y="180"/>
                    </a:lnTo>
                    <a:lnTo>
                      <a:pt x="3420" y="180"/>
                    </a:lnTo>
                    <a:lnTo>
                      <a:pt x="3420" y="180"/>
                    </a:lnTo>
                    <a:lnTo>
                      <a:pt x="3420" y="180"/>
                    </a:lnTo>
                    <a:lnTo>
                      <a:pt x="3426" y="180"/>
                    </a:lnTo>
                    <a:lnTo>
                      <a:pt x="3426" y="180"/>
                    </a:lnTo>
                    <a:lnTo>
                      <a:pt x="3426" y="180"/>
                    </a:lnTo>
                    <a:lnTo>
                      <a:pt x="3426" y="180"/>
                    </a:lnTo>
                    <a:lnTo>
                      <a:pt x="3426" y="180"/>
                    </a:lnTo>
                    <a:lnTo>
                      <a:pt x="3426" y="180"/>
                    </a:lnTo>
                    <a:lnTo>
                      <a:pt x="3426" y="180"/>
                    </a:lnTo>
                    <a:lnTo>
                      <a:pt x="3426" y="180"/>
                    </a:lnTo>
                    <a:lnTo>
                      <a:pt x="3432" y="180"/>
                    </a:lnTo>
                    <a:lnTo>
                      <a:pt x="3432" y="180"/>
                    </a:lnTo>
                    <a:lnTo>
                      <a:pt x="3432" y="180"/>
                    </a:lnTo>
                    <a:lnTo>
                      <a:pt x="3432" y="180"/>
                    </a:lnTo>
                    <a:lnTo>
                      <a:pt x="3432" y="180"/>
                    </a:lnTo>
                    <a:lnTo>
                      <a:pt x="3432" y="174"/>
                    </a:lnTo>
                    <a:lnTo>
                      <a:pt x="3432" y="174"/>
                    </a:lnTo>
                    <a:lnTo>
                      <a:pt x="3432" y="174"/>
                    </a:lnTo>
                    <a:lnTo>
                      <a:pt x="3444" y="174"/>
                    </a:lnTo>
                    <a:lnTo>
                      <a:pt x="3444" y="174"/>
                    </a:lnTo>
                    <a:lnTo>
                      <a:pt x="3450" y="174"/>
                    </a:lnTo>
                    <a:lnTo>
                      <a:pt x="3450" y="174"/>
                    </a:lnTo>
                    <a:lnTo>
                      <a:pt x="3450" y="174"/>
                    </a:lnTo>
                    <a:lnTo>
                      <a:pt x="3450" y="174"/>
                    </a:lnTo>
                    <a:lnTo>
                      <a:pt x="3450" y="174"/>
                    </a:lnTo>
                    <a:lnTo>
                      <a:pt x="3450" y="174"/>
                    </a:lnTo>
                    <a:lnTo>
                      <a:pt x="3462" y="168"/>
                    </a:lnTo>
                    <a:lnTo>
                      <a:pt x="3462" y="168"/>
                    </a:lnTo>
                    <a:lnTo>
                      <a:pt x="3462" y="168"/>
                    </a:lnTo>
                    <a:lnTo>
                      <a:pt x="3462" y="168"/>
                    </a:lnTo>
                    <a:lnTo>
                      <a:pt x="3462" y="168"/>
                    </a:lnTo>
                    <a:lnTo>
                      <a:pt x="3468" y="168"/>
                    </a:lnTo>
                    <a:lnTo>
                      <a:pt x="3468" y="168"/>
                    </a:lnTo>
                    <a:lnTo>
                      <a:pt x="3468" y="168"/>
                    </a:lnTo>
                    <a:lnTo>
                      <a:pt x="3480" y="162"/>
                    </a:lnTo>
                    <a:lnTo>
                      <a:pt x="3480" y="162"/>
                    </a:lnTo>
                    <a:lnTo>
                      <a:pt x="3480" y="162"/>
                    </a:lnTo>
                    <a:lnTo>
                      <a:pt x="3480" y="162"/>
                    </a:lnTo>
                    <a:lnTo>
                      <a:pt x="3480" y="162"/>
                    </a:lnTo>
                    <a:lnTo>
                      <a:pt x="3480" y="162"/>
                    </a:lnTo>
                    <a:lnTo>
                      <a:pt x="3480" y="162"/>
                    </a:lnTo>
                    <a:lnTo>
                      <a:pt x="3480" y="162"/>
                    </a:lnTo>
                    <a:lnTo>
                      <a:pt x="3492" y="156"/>
                    </a:lnTo>
                    <a:lnTo>
                      <a:pt x="3492" y="156"/>
                    </a:lnTo>
                    <a:lnTo>
                      <a:pt x="3498" y="156"/>
                    </a:lnTo>
                    <a:lnTo>
                      <a:pt x="3498" y="156"/>
                    </a:lnTo>
                    <a:lnTo>
                      <a:pt x="3498" y="156"/>
                    </a:lnTo>
                    <a:lnTo>
                      <a:pt x="3498" y="156"/>
                    </a:lnTo>
                    <a:lnTo>
                      <a:pt x="3498" y="156"/>
                    </a:lnTo>
                    <a:lnTo>
                      <a:pt x="3498" y="156"/>
                    </a:lnTo>
                    <a:lnTo>
                      <a:pt x="3510" y="150"/>
                    </a:lnTo>
                    <a:lnTo>
                      <a:pt x="3510" y="150"/>
                    </a:lnTo>
                    <a:lnTo>
                      <a:pt x="3510" y="150"/>
                    </a:lnTo>
                    <a:lnTo>
                      <a:pt x="3510" y="150"/>
                    </a:lnTo>
                    <a:lnTo>
                      <a:pt x="3516" y="150"/>
                    </a:lnTo>
                    <a:lnTo>
                      <a:pt x="3516" y="150"/>
                    </a:lnTo>
                    <a:lnTo>
                      <a:pt x="3516" y="150"/>
                    </a:lnTo>
                    <a:lnTo>
                      <a:pt x="3516" y="150"/>
                    </a:lnTo>
                    <a:lnTo>
                      <a:pt x="3528" y="144"/>
                    </a:lnTo>
                    <a:lnTo>
                      <a:pt x="3528" y="144"/>
                    </a:lnTo>
                    <a:lnTo>
                      <a:pt x="3528" y="144"/>
                    </a:lnTo>
                    <a:lnTo>
                      <a:pt x="3528" y="144"/>
                    </a:lnTo>
                    <a:lnTo>
                      <a:pt x="3528" y="144"/>
                    </a:lnTo>
                    <a:lnTo>
                      <a:pt x="3528" y="144"/>
                    </a:lnTo>
                    <a:lnTo>
                      <a:pt x="3528" y="144"/>
                    </a:lnTo>
                    <a:lnTo>
                      <a:pt x="3534" y="144"/>
                    </a:lnTo>
                    <a:lnTo>
                      <a:pt x="3540" y="138"/>
                    </a:lnTo>
                    <a:lnTo>
                      <a:pt x="3546" y="138"/>
                    </a:lnTo>
                    <a:lnTo>
                      <a:pt x="3546" y="138"/>
                    </a:lnTo>
                    <a:lnTo>
                      <a:pt x="3546" y="138"/>
                    </a:lnTo>
                    <a:lnTo>
                      <a:pt x="3546" y="138"/>
                    </a:lnTo>
                    <a:lnTo>
                      <a:pt x="3546" y="138"/>
                    </a:lnTo>
                    <a:lnTo>
                      <a:pt x="3546" y="138"/>
                    </a:lnTo>
                    <a:lnTo>
                      <a:pt x="3546" y="138"/>
                    </a:lnTo>
                    <a:lnTo>
                      <a:pt x="3558" y="132"/>
                    </a:lnTo>
                    <a:lnTo>
                      <a:pt x="3558" y="132"/>
                    </a:lnTo>
                    <a:lnTo>
                      <a:pt x="3558" y="132"/>
                    </a:lnTo>
                    <a:lnTo>
                      <a:pt x="3564" y="132"/>
                    </a:lnTo>
                    <a:lnTo>
                      <a:pt x="3564" y="132"/>
                    </a:lnTo>
                    <a:lnTo>
                      <a:pt x="3564" y="132"/>
                    </a:lnTo>
                    <a:lnTo>
                      <a:pt x="3564" y="132"/>
                    </a:lnTo>
                    <a:lnTo>
                      <a:pt x="3564" y="132"/>
                    </a:lnTo>
                    <a:lnTo>
                      <a:pt x="3564" y="132"/>
                    </a:lnTo>
                    <a:lnTo>
                      <a:pt x="3564" y="132"/>
                    </a:lnTo>
                    <a:lnTo>
                      <a:pt x="3564"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6" y="132"/>
                    </a:lnTo>
                    <a:lnTo>
                      <a:pt x="3576" y="132"/>
                    </a:lnTo>
                    <a:lnTo>
                      <a:pt x="3576" y="132"/>
                    </a:lnTo>
                    <a:lnTo>
                      <a:pt x="3576" y="126"/>
                    </a:lnTo>
                    <a:lnTo>
                      <a:pt x="3576" y="126"/>
                    </a:lnTo>
                    <a:lnTo>
                      <a:pt x="3576" y="126"/>
                    </a:lnTo>
                    <a:lnTo>
                      <a:pt x="3576" y="126"/>
                    </a:lnTo>
                    <a:lnTo>
                      <a:pt x="3576" y="126"/>
                    </a:lnTo>
                    <a:lnTo>
                      <a:pt x="3576" y="126"/>
                    </a:lnTo>
                    <a:lnTo>
                      <a:pt x="3576" y="126"/>
                    </a:lnTo>
                    <a:lnTo>
                      <a:pt x="3582" y="126"/>
                    </a:lnTo>
                    <a:lnTo>
                      <a:pt x="3582" y="126"/>
                    </a:lnTo>
                    <a:lnTo>
                      <a:pt x="3582" y="126"/>
                    </a:lnTo>
                    <a:lnTo>
                      <a:pt x="3582" y="126"/>
                    </a:lnTo>
                    <a:lnTo>
                      <a:pt x="3582" y="126"/>
                    </a:lnTo>
                    <a:lnTo>
                      <a:pt x="3582" y="126"/>
                    </a:lnTo>
                    <a:lnTo>
                      <a:pt x="3582" y="126"/>
                    </a:lnTo>
                    <a:lnTo>
                      <a:pt x="3582" y="126"/>
                    </a:lnTo>
                    <a:lnTo>
                      <a:pt x="3588" y="126"/>
                    </a:lnTo>
                    <a:lnTo>
                      <a:pt x="3588" y="126"/>
                    </a:lnTo>
                    <a:lnTo>
                      <a:pt x="3588" y="126"/>
                    </a:lnTo>
                    <a:lnTo>
                      <a:pt x="3588" y="126"/>
                    </a:lnTo>
                    <a:lnTo>
                      <a:pt x="3588" y="126"/>
                    </a:lnTo>
                    <a:lnTo>
                      <a:pt x="3588" y="126"/>
                    </a:lnTo>
                    <a:lnTo>
                      <a:pt x="3588" y="126"/>
                    </a:lnTo>
                    <a:lnTo>
                      <a:pt x="3600" y="120"/>
                    </a:lnTo>
                    <a:lnTo>
                      <a:pt x="3600" y="120"/>
                    </a:lnTo>
                    <a:lnTo>
                      <a:pt x="3600" y="120"/>
                    </a:lnTo>
                    <a:lnTo>
                      <a:pt x="3600" y="120"/>
                    </a:lnTo>
                    <a:lnTo>
                      <a:pt x="3606" y="120"/>
                    </a:lnTo>
                    <a:lnTo>
                      <a:pt x="3606" y="120"/>
                    </a:lnTo>
                    <a:lnTo>
                      <a:pt x="3606" y="120"/>
                    </a:lnTo>
                    <a:lnTo>
                      <a:pt x="3606" y="120"/>
                    </a:lnTo>
                    <a:lnTo>
                      <a:pt x="3618" y="114"/>
                    </a:lnTo>
                    <a:lnTo>
                      <a:pt x="3618" y="114"/>
                    </a:lnTo>
                    <a:lnTo>
                      <a:pt x="3618" y="114"/>
                    </a:lnTo>
                    <a:lnTo>
                      <a:pt x="3618" y="114"/>
                    </a:lnTo>
                    <a:lnTo>
                      <a:pt x="3618" y="114"/>
                    </a:lnTo>
                    <a:lnTo>
                      <a:pt x="3618" y="114"/>
                    </a:lnTo>
                    <a:lnTo>
                      <a:pt x="3624" y="114"/>
                    </a:lnTo>
                    <a:lnTo>
                      <a:pt x="3624" y="114"/>
                    </a:lnTo>
                    <a:lnTo>
                      <a:pt x="3636" y="108"/>
                    </a:lnTo>
                    <a:lnTo>
                      <a:pt x="3636" y="108"/>
                    </a:lnTo>
                    <a:lnTo>
                      <a:pt x="3636" y="108"/>
                    </a:lnTo>
                    <a:lnTo>
                      <a:pt x="3636" y="108"/>
                    </a:lnTo>
                    <a:lnTo>
                      <a:pt x="3636" y="108"/>
                    </a:lnTo>
                    <a:lnTo>
                      <a:pt x="3636" y="108"/>
                    </a:lnTo>
                    <a:lnTo>
                      <a:pt x="3636" y="108"/>
                    </a:lnTo>
                    <a:lnTo>
                      <a:pt x="3636" y="108"/>
                    </a:lnTo>
                    <a:lnTo>
                      <a:pt x="3648" y="102"/>
                    </a:lnTo>
                    <a:lnTo>
                      <a:pt x="3648" y="102"/>
                    </a:lnTo>
                    <a:lnTo>
                      <a:pt x="3648" y="102"/>
                    </a:lnTo>
                    <a:lnTo>
                      <a:pt x="3654" y="102"/>
                    </a:lnTo>
                    <a:lnTo>
                      <a:pt x="3654" y="102"/>
                    </a:lnTo>
                    <a:lnTo>
                      <a:pt x="3654" y="102"/>
                    </a:lnTo>
                    <a:lnTo>
                      <a:pt x="3654" y="102"/>
                    </a:lnTo>
                    <a:lnTo>
                      <a:pt x="3654" y="102"/>
                    </a:lnTo>
                    <a:lnTo>
                      <a:pt x="3666" y="96"/>
                    </a:lnTo>
                    <a:lnTo>
                      <a:pt x="3666" y="96"/>
                    </a:lnTo>
                    <a:lnTo>
                      <a:pt x="3666" y="96"/>
                    </a:lnTo>
                    <a:lnTo>
                      <a:pt x="3666" y="96"/>
                    </a:lnTo>
                    <a:lnTo>
                      <a:pt x="3666" y="96"/>
                    </a:lnTo>
                    <a:lnTo>
                      <a:pt x="3666" y="96"/>
                    </a:lnTo>
                    <a:lnTo>
                      <a:pt x="3672" y="96"/>
                    </a:lnTo>
                    <a:lnTo>
                      <a:pt x="3672" y="96"/>
                    </a:lnTo>
                    <a:lnTo>
                      <a:pt x="3684" y="90"/>
                    </a:lnTo>
                    <a:lnTo>
                      <a:pt x="3684" y="90"/>
                    </a:lnTo>
                    <a:lnTo>
                      <a:pt x="3684" y="90"/>
                    </a:lnTo>
                    <a:lnTo>
                      <a:pt x="3684" y="90"/>
                    </a:lnTo>
                    <a:lnTo>
                      <a:pt x="3684" y="90"/>
                    </a:lnTo>
                    <a:lnTo>
                      <a:pt x="3684" y="90"/>
                    </a:lnTo>
                    <a:lnTo>
                      <a:pt x="3684" y="90"/>
                    </a:lnTo>
                    <a:lnTo>
                      <a:pt x="3684" y="90"/>
                    </a:lnTo>
                    <a:lnTo>
                      <a:pt x="3696" y="84"/>
                    </a:lnTo>
                    <a:lnTo>
                      <a:pt x="3696" y="84"/>
                    </a:lnTo>
                    <a:lnTo>
                      <a:pt x="3702" y="84"/>
                    </a:lnTo>
                    <a:lnTo>
                      <a:pt x="3702" y="84"/>
                    </a:lnTo>
                    <a:lnTo>
                      <a:pt x="3702" y="84"/>
                    </a:lnTo>
                    <a:lnTo>
                      <a:pt x="3702" y="84"/>
                    </a:lnTo>
                    <a:lnTo>
                      <a:pt x="3702" y="84"/>
                    </a:lnTo>
                    <a:lnTo>
                      <a:pt x="3702" y="84"/>
                    </a:lnTo>
                    <a:lnTo>
                      <a:pt x="3714" y="78"/>
                    </a:lnTo>
                    <a:lnTo>
                      <a:pt x="3714" y="78"/>
                    </a:lnTo>
                    <a:lnTo>
                      <a:pt x="3714" y="78"/>
                    </a:lnTo>
                    <a:lnTo>
                      <a:pt x="3714" y="78"/>
                    </a:lnTo>
                    <a:lnTo>
                      <a:pt x="3714" y="78"/>
                    </a:lnTo>
                    <a:lnTo>
                      <a:pt x="3720" y="78"/>
                    </a:lnTo>
                    <a:lnTo>
                      <a:pt x="3720" y="78"/>
                    </a:lnTo>
                    <a:lnTo>
                      <a:pt x="3720" y="78"/>
                    </a:lnTo>
                    <a:lnTo>
                      <a:pt x="3720" y="78"/>
                    </a:lnTo>
                    <a:lnTo>
                      <a:pt x="3720" y="78"/>
                    </a:lnTo>
                    <a:lnTo>
                      <a:pt x="3720" y="78"/>
                    </a:lnTo>
                    <a:lnTo>
                      <a:pt x="3720" y="72"/>
                    </a:lnTo>
                    <a:lnTo>
                      <a:pt x="3720"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32" y="72"/>
                    </a:lnTo>
                    <a:lnTo>
                      <a:pt x="3732" y="72"/>
                    </a:lnTo>
                    <a:lnTo>
                      <a:pt x="3732" y="72"/>
                    </a:lnTo>
                    <a:lnTo>
                      <a:pt x="3732" y="72"/>
                    </a:lnTo>
                    <a:lnTo>
                      <a:pt x="3732" y="72"/>
                    </a:lnTo>
                    <a:lnTo>
                      <a:pt x="3732" y="72"/>
                    </a:lnTo>
                    <a:lnTo>
                      <a:pt x="3732" y="72"/>
                    </a:lnTo>
                    <a:lnTo>
                      <a:pt x="3732" y="72"/>
                    </a:lnTo>
                    <a:lnTo>
                      <a:pt x="3732" y="72"/>
                    </a:lnTo>
                    <a:lnTo>
                      <a:pt x="3732" y="72"/>
                    </a:lnTo>
                    <a:lnTo>
                      <a:pt x="3738" y="72"/>
                    </a:lnTo>
                    <a:lnTo>
                      <a:pt x="3738" y="72"/>
                    </a:lnTo>
                    <a:lnTo>
                      <a:pt x="3738" y="72"/>
                    </a:lnTo>
                    <a:lnTo>
                      <a:pt x="3738" y="66"/>
                    </a:lnTo>
                    <a:lnTo>
                      <a:pt x="3738" y="66"/>
                    </a:lnTo>
                    <a:lnTo>
                      <a:pt x="3738" y="66"/>
                    </a:lnTo>
                    <a:lnTo>
                      <a:pt x="3738" y="66"/>
                    </a:lnTo>
                    <a:lnTo>
                      <a:pt x="3738" y="66"/>
                    </a:lnTo>
                    <a:lnTo>
                      <a:pt x="3744" y="66"/>
                    </a:lnTo>
                    <a:lnTo>
                      <a:pt x="3744" y="66"/>
                    </a:lnTo>
                    <a:lnTo>
                      <a:pt x="3744" y="66"/>
                    </a:lnTo>
                    <a:lnTo>
                      <a:pt x="3744" y="66"/>
                    </a:lnTo>
                    <a:lnTo>
                      <a:pt x="3744" y="66"/>
                    </a:lnTo>
                    <a:lnTo>
                      <a:pt x="3744" y="66"/>
                    </a:lnTo>
                    <a:lnTo>
                      <a:pt x="3756" y="60"/>
                    </a:lnTo>
                    <a:lnTo>
                      <a:pt x="3756" y="60"/>
                    </a:lnTo>
                    <a:lnTo>
                      <a:pt x="3756" y="60"/>
                    </a:lnTo>
                    <a:lnTo>
                      <a:pt x="3756" y="60"/>
                    </a:lnTo>
                    <a:lnTo>
                      <a:pt x="3756" y="60"/>
                    </a:lnTo>
                    <a:lnTo>
                      <a:pt x="3762" y="60"/>
                    </a:lnTo>
                    <a:lnTo>
                      <a:pt x="3762" y="60"/>
                    </a:lnTo>
                    <a:lnTo>
                      <a:pt x="3762" y="60"/>
                    </a:lnTo>
                    <a:lnTo>
                      <a:pt x="3774" y="54"/>
                    </a:lnTo>
                    <a:lnTo>
                      <a:pt x="3774" y="54"/>
                    </a:lnTo>
                    <a:lnTo>
                      <a:pt x="3774" y="54"/>
                    </a:lnTo>
                    <a:lnTo>
                      <a:pt x="3774" y="54"/>
                    </a:lnTo>
                    <a:lnTo>
                      <a:pt x="3774" y="54"/>
                    </a:lnTo>
                    <a:lnTo>
                      <a:pt x="3774" y="54"/>
                    </a:lnTo>
                    <a:lnTo>
                      <a:pt x="3774" y="54"/>
                    </a:lnTo>
                    <a:lnTo>
                      <a:pt x="3774" y="54"/>
                    </a:lnTo>
                    <a:lnTo>
                      <a:pt x="3786" y="48"/>
                    </a:lnTo>
                    <a:lnTo>
                      <a:pt x="3786" y="48"/>
                    </a:lnTo>
                    <a:lnTo>
                      <a:pt x="3792" y="48"/>
                    </a:lnTo>
                    <a:lnTo>
                      <a:pt x="3792" y="48"/>
                    </a:lnTo>
                    <a:lnTo>
                      <a:pt x="3792" y="48"/>
                    </a:lnTo>
                    <a:lnTo>
                      <a:pt x="3792" y="48"/>
                    </a:lnTo>
                    <a:lnTo>
                      <a:pt x="3792" y="48"/>
                    </a:lnTo>
                    <a:lnTo>
                      <a:pt x="3792" y="48"/>
                    </a:lnTo>
                    <a:lnTo>
                      <a:pt x="3804" y="42"/>
                    </a:lnTo>
                    <a:lnTo>
                      <a:pt x="3804" y="42"/>
                    </a:lnTo>
                    <a:lnTo>
                      <a:pt x="3804" y="42"/>
                    </a:lnTo>
                    <a:lnTo>
                      <a:pt x="3804" y="42"/>
                    </a:lnTo>
                    <a:lnTo>
                      <a:pt x="3810" y="42"/>
                    </a:lnTo>
                    <a:lnTo>
                      <a:pt x="3810" y="42"/>
                    </a:lnTo>
                    <a:lnTo>
                      <a:pt x="3810" y="42"/>
                    </a:lnTo>
                    <a:lnTo>
                      <a:pt x="3810" y="42"/>
                    </a:lnTo>
                    <a:lnTo>
                      <a:pt x="3822" y="36"/>
                    </a:lnTo>
                    <a:lnTo>
                      <a:pt x="3822" y="36"/>
                    </a:lnTo>
                    <a:lnTo>
                      <a:pt x="3822" y="36"/>
                    </a:lnTo>
                    <a:lnTo>
                      <a:pt x="3822" y="36"/>
                    </a:lnTo>
                    <a:lnTo>
                      <a:pt x="3822" y="36"/>
                    </a:lnTo>
                    <a:lnTo>
                      <a:pt x="3822" y="36"/>
                    </a:lnTo>
                    <a:lnTo>
                      <a:pt x="3822" y="36"/>
                    </a:lnTo>
                    <a:lnTo>
                      <a:pt x="3828" y="36"/>
                    </a:lnTo>
                    <a:lnTo>
                      <a:pt x="3834" y="30"/>
                    </a:lnTo>
                    <a:lnTo>
                      <a:pt x="3840" y="30"/>
                    </a:lnTo>
                    <a:lnTo>
                      <a:pt x="3840" y="30"/>
                    </a:lnTo>
                    <a:lnTo>
                      <a:pt x="3840" y="30"/>
                    </a:lnTo>
                    <a:lnTo>
                      <a:pt x="3840" y="30"/>
                    </a:lnTo>
                    <a:lnTo>
                      <a:pt x="3840" y="30"/>
                    </a:lnTo>
                    <a:lnTo>
                      <a:pt x="3840" y="30"/>
                    </a:lnTo>
                    <a:lnTo>
                      <a:pt x="3840" y="30"/>
                    </a:lnTo>
                    <a:lnTo>
                      <a:pt x="3852" y="24"/>
                    </a:lnTo>
                    <a:lnTo>
                      <a:pt x="3852" y="24"/>
                    </a:lnTo>
                    <a:lnTo>
                      <a:pt x="3852" y="24"/>
                    </a:lnTo>
                    <a:lnTo>
                      <a:pt x="3852" y="24"/>
                    </a:lnTo>
                    <a:lnTo>
                      <a:pt x="3858" y="24"/>
                    </a:lnTo>
                    <a:lnTo>
                      <a:pt x="3858" y="24"/>
                    </a:lnTo>
                    <a:lnTo>
                      <a:pt x="3858" y="24"/>
                    </a:lnTo>
                    <a:lnTo>
                      <a:pt x="3858" y="18"/>
                    </a:lnTo>
                    <a:lnTo>
                      <a:pt x="3870" y="18"/>
                    </a:lnTo>
                    <a:lnTo>
                      <a:pt x="3870" y="18"/>
                    </a:lnTo>
                    <a:lnTo>
                      <a:pt x="3870" y="18"/>
                    </a:lnTo>
                    <a:lnTo>
                      <a:pt x="3870" y="18"/>
                    </a:lnTo>
                    <a:lnTo>
                      <a:pt x="3870" y="12"/>
                    </a:lnTo>
                    <a:lnTo>
                      <a:pt x="3870" y="12"/>
                    </a:lnTo>
                    <a:lnTo>
                      <a:pt x="3876" y="12"/>
                    </a:lnTo>
                    <a:lnTo>
                      <a:pt x="3876" y="12"/>
                    </a:lnTo>
                    <a:lnTo>
                      <a:pt x="3876" y="12"/>
                    </a:lnTo>
                    <a:lnTo>
                      <a:pt x="3876" y="12"/>
                    </a:lnTo>
                    <a:lnTo>
                      <a:pt x="3876" y="12"/>
                    </a:lnTo>
                    <a:lnTo>
                      <a:pt x="3876"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8" y="12"/>
                    </a:lnTo>
                    <a:lnTo>
                      <a:pt x="3888" y="12"/>
                    </a:lnTo>
                    <a:lnTo>
                      <a:pt x="3888" y="6"/>
                    </a:lnTo>
                    <a:lnTo>
                      <a:pt x="3888" y="6"/>
                    </a:lnTo>
                    <a:lnTo>
                      <a:pt x="3888" y="6"/>
                    </a:lnTo>
                    <a:lnTo>
                      <a:pt x="3888" y="6"/>
                    </a:lnTo>
                    <a:lnTo>
                      <a:pt x="3888" y="6"/>
                    </a:lnTo>
                    <a:lnTo>
                      <a:pt x="3888" y="6"/>
                    </a:lnTo>
                    <a:lnTo>
                      <a:pt x="3888" y="6"/>
                    </a:lnTo>
                    <a:lnTo>
                      <a:pt x="3894" y="6"/>
                    </a:lnTo>
                    <a:lnTo>
                      <a:pt x="3894" y="6"/>
                    </a:lnTo>
                    <a:lnTo>
                      <a:pt x="3894" y="6"/>
                    </a:lnTo>
                    <a:lnTo>
                      <a:pt x="3894" y="6"/>
                    </a:lnTo>
                    <a:lnTo>
                      <a:pt x="3894" y="6"/>
                    </a:lnTo>
                    <a:lnTo>
                      <a:pt x="3894" y="6"/>
                    </a:lnTo>
                    <a:lnTo>
                      <a:pt x="3894" y="6"/>
                    </a:lnTo>
                    <a:lnTo>
                      <a:pt x="3894" y="6"/>
                    </a:lnTo>
                    <a:lnTo>
                      <a:pt x="3894" y="6"/>
                    </a:lnTo>
                    <a:lnTo>
                      <a:pt x="3900" y="6"/>
                    </a:lnTo>
                    <a:lnTo>
                      <a:pt x="3900" y="6"/>
                    </a:lnTo>
                    <a:lnTo>
                      <a:pt x="3900" y="6"/>
                    </a:lnTo>
                    <a:lnTo>
                      <a:pt x="3900" y="6"/>
                    </a:lnTo>
                    <a:lnTo>
                      <a:pt x="3900" y="6"/>
                    </a:lnTo>
                    <a:lnTo>
                      <a:pt x="3900" y="0"/>
                    </a:lnTo>
                    <a:lnTo>
                      <a:pt x="3900" y="0"/>
                    </a:lnTo>
                    <a:lnTo>
                      <a:pt x="3900" y="0"/>
                    </a:lnTo>
                    <a:lnTo>
                      <a:pt x="3900" y="0"/>
                    </a:lnTo>
                    <a:lnTo>
                      <a:pt x="3900" y="0"/>
                    </a:lnTo>
                    <a:lnTo>
                      <a:pt x="3906" y="0"/>
                    </a:lnTo>
                    <a:lnTo>
                      <a:pt x="3906" y="0"/>
                    </a:lnTo>
                  </a:path>
                </a:pathLst>
              </a:custGeom>
              <a:noFill/>
              <a:ln w="9525">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4" name="Rectangle 54">
                <a:extLst>
                  <a:ext uri="{FF2B5EF4-FFF2-40B4-BE49-F238E27FC236}">
                    <a16:creationId xmlns:a16="http://schemas.microsoft.com/office/drawing/2014/main" id="{1D47236C-1A7C-4DE1-B62A-6BC92D1C790B}"/>
                  </a:ext>
                </a:extLst>
              </p:cNvPr>
              <p:cNvSpPr>
                <a:spLocks noChangeArrowheads="1"/>
              </p:cNvSpPr>
              <p:nvPr/>
            </p:nvSpPr>
            <p:spPr bwMode="auto">
              <a:xfrm>
                <a:off x="1087" y="1965"/>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FF0000"/>
                    </a:solidFill>
                  </a:rPr>
                  <a:t>BETA_X</a:t>
                </a:r>
                <a:endParaRPr lang="en-US" altLang="en-US"/>
              </a:p>
            </p:txBody>
          </p:sp>
          <p:sp>
            <p:nvSpPr>
              <p:cNvPr id="2245" name="Freeform 55">
                <a:extLst>
                  <a:ext uri="{FF2B5EF4-FFF2-40B4-BE49-F238E27FC236}">
                    <a16:creationId xmlns:a16="http://schemas.microsoft.com/office/drawing/2014/main" id="{723EF3BA-3C92-4227-807E-EA8C424A4183}"/>
                  </a:ext>
                </a:extLst>
              </p:cNvPr>
              <p:cNvSpPr>
                <a:spLocks/>
              </p:cNvSpPr>
              <p:nvPr/>
            </p:nvSpPr>
            <p:spPr bwMode="auto">
              <a:xfrm>
                <a:off x="859" y="1113"/>
                <a:ext cx="3906" cy="414"/>
              </a:xfrm>
              <a:custGeom>
                <a:avLst/>
                <a:gdLst>
                  <a:gd name="T0" fmla="*/ 54 w 3906"/>
                  <a:gd name="T1" fmla="*/ 24 h 414"/>
                  <a:gd name="T2" fmla="*/ 126 w 3906"/>
                  <a:gd name="T3" fmla="*/ 54 h 414"/>
                  <a:gd name="T4" fmla="*/ 168 w 3906"/>
                  <a:gd name="T5" fmla="*/ 72 h 414"/>
                  <a:gd name="T6" fmla="*/ 240 w 3906"/>
                  <a:gd name="T7" fmla="*/ 96 h 414"/>
                  <a:gd name="T8" fmla="*/ 306 w 3906"/>
                  <a:gd name="T9" fmla="*/ 120 h 414"/>
                  <a:gd name="T10" fmla="*/ 354 w 3906"/>
                  <a:gd name="T11" fmla="*/ 138 h 414"/>
                  <a:gd name="T12" fmla="*/ 426 w 3906"/>
                  <a:gd name="T13" fmla="*/ 162 h 414"/>
                  <a:gd name="T14" fmla="*/ 474 w 3906"/>
                  <a:gd name="T15" fmla="*/ 180 h 414"/>
                  <a:gd name="T16" fmla="*/ 540 w 3906"/>
                  <a:gd name="T17" fmla="*/ 204 h 414"/>
                  <a:gd name="T18" fmla="*/ 612 w 3906"/>
                  <a:gd name="T19" fmla="*/ 222 h 414"/>
                  <a:gd name="T20" fmla="*/ 642 w 3906"/>
                  <a:gd name="T21" fmla="*/ 234 h 414"/>
                  <a:gd name="T22" fmla="*/ 726 w 3906"/>
                  <a:gd name="T23" fmla="*/ 252 h 414"/>
                  <a:gd name="T24" fmla="*/ 780 w 3906"/>
                  <a:gd name="T25" fmla="*/ 270 h 414"/>
                  <a:gd name="T26" fmla="*/ 828 w 3906"/>
                  <a:gd name="T27" fmla="*/ 282 h 414"/>
                  <a:gd name="T28" fmla="*/ 912 w 3906"/>
                  <a:gd name="T29" fmla="*/ 300 h 414"/>
                  <a:gd name="T30" fmla="*/ 948 w 3906"/>
                  <a:gd name="T31" fmla="*/ 306 h 414"/>
                  <a:gd name="T32" fmla="*/ 1014 w 3906"/>
                  <a:gd name="T33" fmla="*/ 324 h 414"/>
                  <a:gd name="T34" fmla="*/ 1080 w 3906"/>
                  <a:gd name="T35" fmla="*/ 336 h 414"/>
                  <a:gd name="T36" fmla="*/ 1134 w 3906"/>
                  <a:gd name="T37" fmla="*/ 342 h 414"/>
                  <a:gd name="T38" fmla="*/ 1200 w 3906"/>
                  <a:gd name="T39" fmla="*/ 354 h 414"/>
                  <a:gd name="T40" fmla="*/ 1248 w 3906"/>
                  <a:gd name="T41" fmla="*/ 366 h 414"/>
                  <a:gd name="T42" fmla="*/ 1314 w 3906"/>
                  <a:gd name="T43" fmla="*/ 372 h 414"/>
                  <a:gd name="T44" fmla="*/ 1386 w 3906"/>
                  <a:gd name="T45" fmla="*/ 384 h 414"/>
                  <a:gd name="T46" fmla="*/ 1428 w 3906"/>
                  <a:gd name="T47" fmla="*/ 390 h 414"/>
                  <a:gd name="T48" fmla="*/ 1500 w 3906"/>
                  <a:gd name="T49" fmla="*/ 396 h 414"/>
                  <a:gd name="T50" fmla="*/ 1554 w 3906"/>
                  <a:gd name="T51" fmla="*/ 402 h 414"/>
                  <a:gd name="T52" fmla="*/ 1614 w 3906"/>
                  <a:gd name="T53" fmla="*/ 402 h 414"/>
                  <a:gd name="T54" fmla="*/ 1686 w 3906"/>
                  <a:gd name="T55" fmla="*/ 408 h 414"/>
                  <a:gd name="T56" fmla="*/ 1722 w 3906"/>
                  <a:gd name="T57" fmla="*/ 414 h 414"/>
                  <a:gd name="T58" fmla="*/ 1800 w 3906"/>
                  <a:gd name="T59" fmla="*/ 414 h 414"/>
                  <a:gd name="T60" fmla="*/ 1860 w 3906"/>
                  <a:gd name="T61" fmla="*/ 414 h 414"/>
                  <a:gd name="T62" fmla="*/ 1908 w 3906"/>
                  <a:gd name="T63" fmla="*/ 414 h 414"/>
                  <a:gd name="T64" fmla="*/ 1974 w 3906"/>
                  <a:gd name="T65" fmla="*/ 414 h 414"/>
                  <a:gd name="T66" fmla="*/ 2028 w 3906"/>
                  <a:gd name="T67" fmla="*/ 414 h 414"/>
                  <a:gd name="T68" fmla="*/ 2094 w 3906"/>
                  <a:gd name="T69" fmla="*/ 414 h 414"/>
                  <a:gd name="T70" fmla="*/ 2160 w 3906"/>
                  <a:gd name="T71" fmla="*/ 414 h 414"/>
                  <a:gd name="T72" fmla="*/ 2202 w 3906"/>
                  <a:gd name="T73" fmla="*/ 408 h 414"/>
                  <a:gd name="T74" fmla="*/ 2280 w 3906"/>
                  <a:gd name="T75" fmla="*/ 402 h 414"/>
                  <a:gd name="T76" fmla="*/ 2328 w 3906"/>
                  <a:gd name="T77" fmla="*/ 402 h 414"/>
                  <a:gd name="T78" fmla="*/ 2388 w 3906"/>
                  <a:gd name="T79" fmla="*/ 396 h 414"/>
                  <a:gd name="T80" fmla="*/ 2466 w 3906"/>
                  <a:gd name="T81" fmla="*/ 390 h 414"/>
                  <a:gd name="T82" fmla="*/ 2496 w 3906"/>
                  <a:gd name="T83" fmla="*/ 384 h 414"/>
                  <a:gd name="T84" fmla="*/ 2574 w 3906"/>
                  <a:gd name="T85" fmla="*/ 372 h 414"/>
                  <a:gd name="T86" fmla="*/ 2634 w 3906"/>
                  <a:gd name="T87" fmla="*/ 366 h 414"/>
                  <a:gd name="T88" fmla="*/ 2682 w 3906"/>
                  <a:gd name="T89" fmla="*/ 360 h 414"/>
                  <a:gd name="T90" fmla="*/ 2760 w 3906"/>
                  <a:gd name="T91" fmla="*/ 348 h 414"/>
                  <a:gd name="T92" fmla="*/ 2802 w 3906"/>
                  <a:gd name="T93" fmla="*/ 336 h 414"/>
                  <a:gd name="T94" fmla="*/ 2868 w 3906"/>
                  <a:gd name="T95" fmla="*/ 324 h 414"/>
                  <a:gd name="T96" fmla="*/ 2940 w 3906"/>
                  <a:gd name="T97" fmla="*/ 312 h 414"/>
                  <a:gd name="T98" fmla="*/ 2982 w 3906"/>
                  <a:gd name="T99" fmla="*/ 300 h 414"/>
                  <a:gd name="T100" fmla="*/ 3054 w 3906"/>
                  <a:gd name="T101" fmla="*/ 282 h 414"/>
                  <a:gd name="T102" fmla="*/ 3108 w 3906"/>
                  <a:gd name="T103" fmla="*/ 270 h 414"/>
                  <a:gd name="T104" fmla="*/ 3186 w 3906"/>
                  <a:gd name="T105" fmla="*/ 252 h 414"/>
                  <a:gd name="T106" fmla="*/ 3258 w 3906"/>
                  <a:gd name="T107" fmla="*/ 228 h 414"/>
                  <a:gd name="T108" fmla="*/ 3312 w 3906"/>
                  <a:gd name="T109" fmla="*/ 216 h 414"/>
                  <a:gd name="T110" fmla="*/ 3414 w 3906"/>
                  <a:gd name="T111" fmla="*/ 186 h 414"/>
                  <a:gd name="T112" fmla="*/ 3450 w 3906"/>
                  <a:gd name="T113" fmla="*/ 174 h 414"/>
                  <a:gd name="T114" fmla="*/ 3558 w 3906"/>
                  <a:gd name="T115" fmla="*/ 132 h 414"/>
                  <a:gd name="T116" fmla="*/ 3588 w 3906"/>
                  <a:gd name="T117" fmla="*/ 126 h 414"/>
                  <a:gd name="T118" fmla="*/ 3696 w 3906"/>
                  <a:gd name="T119" fmla="*/ 84 h 414"/>
                  <a:gd name="T120" fmla="*/ 3732 w 3906"/>
                  <a:gd name="T121" fmla="*/ 72 h 414"/>
                  <a:gd name="T122" fmla="*/ 3822 w 3906"/>
                  <a:gd name="T123" fmla="*/ 36 h 414"/>
                  <a:gd name="T124" fmla="*/ 3882 w 3906"/>
                  <a:gd name="T125" fmla="*/ 12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3906" h="414">
                    <a:moveTo>
                      <a:pt x="0" y="0"/>
                    </a:moveTo>
                    <a:lnTo>
                      <a:pt x="0" y="0"/>
                    </a:lnTo>
                    <a:lnTo>
                      <a:pt x="0" y="0"/>
                    </a:lnTo>
                    <a:lnTo>
                      <a:pt x="0" y="6"/>
                    </a:lnTo>
                    <a:lnTo>
                      <a:pt x="0" y="6"/>
                    </a:lnTo>
                    <a:lnTo>
                      <a:pt x="0" y="6"/>
                    </a:lnTo>
                    <a:lnTo>
                      <a:pt x="0" y="6"/>
                    </a:lnTo>
                    <a:lnTo>
                      <a:pt x="0" y="6"/>
                    </a:lnTo>
                    <a:lnTo>
                      <a:pt x="6" y="6"/>
                    </a:lnTo>
                    <a:lnTo>
                      <a:pt x="6" y="6"/>
                    </a:lnTo>
                    <a:lnTo>
                      <a:pt x="6" y="6"/>
                    </a:lnTo>
                    <a:lnTo>
                      <a:pt x="6" y="6"/>
                    </a:lnTo>
                    <a:lnTo>
                      <a:pt x="6" y="6"/>
                    </a:lnTo>
                    <a:lnTo>
                      <a:pt x="6" y="6"/>
                    </a:lnTo>
                    <a:lnTo>
                      <a:pt x="6" y="6"/>
                    </a:lnTo>
                    <a:lnTo>
                      <a:pt x="6" y="6"/>
                    </a:lnTo>
                    <a:lnTo>
                      <a:pt x="12" y="6"/>
                    </a:lnTo>
                    <a:lnTo>
                      <a:pt x="12" y="6"/>
                    </a:lnTo>
                    <a:lnTo>
                      <a:pt x="12" y="6"/>
                    </a:lnTo>
                    <a:lnTo>
                      <a:pt x="12" y="6"/>
                    </a:lnTo>
                    <a:lnTo>
                      <a:pt x="12" y="6"/>
                    </a:lnTo>
                    <a:lnTo>
                      <a:pt x="12" y="12"/>
                    </a:lnTo>
                    <a:lnTo>
                      <a:pt x="12" y="12"/>
                    </a:lnTo>
                    <a:lnTo>
                      <a:pt x="18" y="12"/>
                    </a:lnTo>
                    <a:lnTo>
                      <a:pt x="18" y="12"/>
                    </a:lnTo>
                    <a:lnTo>
                      <a:pt x="18" y="12"/>
                    </a:lnTo>
                    <a:lnTo>
                      <a:pt x="18" y="12"/>
                    </a:lnTo>
                    <a:lnTo>
                      <a:pt x="18" y="12"/>
                    </a:lnTo>
                    <a:lnTo>
                      <a:pt x="18" y="12"/>
                    </a:lnTo>
                    <a:lnTo>
                      <a:pt x="18" y="12"/>
                    </a:lnTo>
                    <a:lnTo>
                      <a:pt x="18" y="12"/>
                    </a:lnTo>
                    <a:lnTo>
                      <a:pt x="24" y="12"/>
                    </a:lnTo>
                    <a:lnTo>
                      <a:pt x="24" y="12"/>
                    </a:lnTo>
                    <a:lnTo>
                      <a:pt x="24" y="12"/>
                    </a:lnTo>
                    <a:lnTo>
                      <a:pt x="30" y="18"/>
                    </a:lnTo>
                    <a:lnTo>
                      <a:pt x="30" y="18"/>
                    </a:lnTo>
                    <a:lnTo>
                      <a:pt x="30" y="18"/>
                    </a:lnTo>
                    <a:lnTo>
                      <a:pt x="36" y="18"/>
                    </a:lnTo>
                    <a:lnTo>
                      <a:pt x="36" y="18"/>
                    </a:lnTo>
                    <a:lnTo>
                      <a:pt x="36" y="18"/>
                    </a:lnTo>
                    <a:lnTo>
                      <a:pt x="36" y="18"/>
                    </a:lnTo>
                    <a:lnTo>
                      <a:pt x="42" y="24"/>
                    </a:lnTo>
                    <a:lnTo>
                      <a:pt x="42" y="24"/>
                    </a:lnTo>
                    <a:lnTo>
                      <a:pt x="42" y="24"/>
                    </a:lnTo>
                    <a:lnTo>
                      <a:pt x="48" y="24"/>
                    </a:lnTo>
                    <a:lnTo>
                      <a:pt x="48" y="24"/>
                    </a:lnTo>
                    <a:lnTo>
                      <a:pt x="48" y="24"/>
                    </a:lnTo>
                    <a:lnTo>
                      <a:pt x="48" y="24"/>
                    </a:lnTo>
                    <a:lnTo>
                      <a:pt x="48" y="24"/>
                    </a:lnTo>
                    <a:lnTo>
                      <a:pt x="48" y="24"/>
                    </a:lnTo>
                    <a:lnTo>
                      <a:pt x="48" y="24"/>
                    </a:lnTo>
                    <a:lnTo>
                      <a:pt x="54" y="24"/>
                    </a:lnTo>
                    <a:lnTo>
                      <a:pt x="54" y="24"/>
                    </a:lnTo>
                    <a:lnTo>
                      <a:pt x="54" y="24"/>
                    </a:lnTo>
                    <a:lnTo>
                      <a:pt x="54" y="24"/>
                    </a:lnTo>
                    <a:lnTo>
                      <a:pt x="54" y="24"/>
                    </a:lnTo>
                    <a:lnTo>
                      <a:pt x="60" y="30"/>
                    </a:lnTo>
                    <a:lnTo>
                      <a:pt x="60" y="30"/>
                    </a:lnTo>
                    <a:lnTo>
                      <a:pt x="66" y="30"/>
                    </a:lnTo>
                    <a:lnTo>
                      <a:pt x="66" y="30"/>
                    </a:lnTo>
                    <a:lnTo>
                      <a:pt x="66" y="30"/>
                    </a:lnTo>
                    <a:lnTo>
                      <a:pt x="66" y="30"/>
                    </a:lnTo>
                    <a:lnTo>
                      <a:pt x="66" y="30"/>
                    </a:lnTo>
                    <a:lnTo>
                      <a:pt x="72" y="36"/>
                    </a:lnTo>
                    <a:lnTo>
                      <a:pt x="78" y="36"/>
                    </a:lnTo>
                    <a:lnTo>
                      <a:pt x="78" y="36"/>
                    </a:lnTo>
                    <a:lnTo>
                      <a:pt x="78" y="36"/>
                    </a:lnTo>
                    <a:lnTo>
                      <a:pt x="78" y="36"/>
                    </a:lnTo>
                    <a:lnTo>
                      <a:pt x="78" y="36"/>
                    </a:lnTo>
                    <a:lnTo>
                      <a:pt x="78" y="36"/>
                    </a:lnTo>
                    <a:lnTo>
                      <a:pt x="78" y="36"/>
                    </a:lnTo>
                    <a:lnTo>
                      <a:pt x="78" y="36"/>
                    </a:lnTo>
                    <a:lnTo>
                      <a:pt x="84" y="36"/>
                    </a:lnTo>
                    <a:lnTo>
                      <a:pt x="84" y="36"/>
                    </a:lnTo>
                    <a:lnTo>
                      <a:pt x="84" y="36"/>
                    </a:lnTo>
                    <a:lnTo>
                      <a:pt x="84" y="36"/>
                    </a:lnTo>
                    <a:lnTo>
                      <a:pt x="84" y="36"/>
                    </a:lnTo>
                    <a:lnTo>
                      <a:pt x="84" y="36"/>
                    </a:lnTo>
                    <a:lnTo>
                      <a:pt x="96" y="42"/>
                    </a:lnTo>
                    <a:lnTo>
                      <a:pt x="96" y="42"/>
                    </a:lnTo>
                    <a:lnTo>
                      <a:pt x="96" y="42"/>
                    </a:lnTo>
                    <a:lnTo>
                      <a:pt x="96" y="42"/>
                    </a:lnTo>
                    <a:lnTo>
                      <a:pt x="96" y="42"/>
                    </a:lnTo>
                    <a:lnTo>
                      <a:pt x="96" y="42"/>
                    </a:lnTo>
                    <a:lnTo>
                      <a:pt x="96" y="42"/>
                    </a:lnTo>
                    <a:lnTo>
                      <a:pt x="108" y="48"/>
                    </a:lnTo>
                    <a:lnTo>
                      <a:pt x="108" y="48"/>
                    </a:lnTo>
                    <a:lnTo>
                      <a:pt x="108" y="48"/>
                    </a:lnTo>
                    <a:lnTo>
                      <a:pt x="108" y="48"/>
                    </a:lnTo>
                    <a:lnTo>
                      <a:pt x="108" y="48"/>
                    </a:lnTo>
                    <a:lnTo>
                      <a:pt x="108" y="48"/>
                    </a:lnTo>
                    <a:lnTo>
                      <a:pt x="108" y="48"/>
                    </a:lnTo>
                    <a:lnTo>
                      <a:pt x="108" y="48"/>
                    </a:lnTo>
                    <a:lnTo>
                      <a:pt x="114" y="48"/>
                    </a:lnTo>
                    <a:lnTo>
                      <a:pt x="114" y="48"/>
                    </a:lnTo>
                    <a:lnTo>
                      <a:pt x="114" y="48"/>
                    </a:lnTo>
                    <a:lnTo>
                      <a:pt x="114" y="48"/>
                    </a:lnTo>
                    <a:lnTo>
                      <a:pt x="114" y="48"/>
                    </a:lnTo>
                    <a:lnTo>
                      <a:pt x="114" y="48"/>
                    </a:lnTo>
                    <a:lnTo>
                      <a:pt x="114" y="48"/>
                    </a:lnTo>
                    <a:lnTo>
                      <a:pt x="126" y="54"/>
                    </a:lnTo>
                    <a:lnTo>
                      <a:pt x="126" y="54"/>
                    </a:lnTo>
                    <a:lnTo>
                      <a:pt x="126" y="54"/>
                    </a:lnTo>
                    <a:lnTo>
                      <a:pt x="126" y="54"/>
                    </a:lnTo>
                    <a:lnTo>
                      <a:pt x="126" y="54"/>
                    </a:lnTo>
                    <a:lnTo>
                      <a:pt x="126" y="54"/>
                    </a:lnTo>
                    <a:lnTo>
                      <a:pt x="126" y="54"/>
                    </a:lnTo>
                    <a:lnTo>
                      <a:pt x="138" y="60"/>
                    </a:lnTo>
                    <a:lnTo>
                      <a:pt x="138" y="60"/>
                    </a:lnTo>
                    <a:lnTo>
                      <a:pt x="138" y="60"/>
                    </a:lnTo>
                    <a:lnTo>
                      <a:pt x="138" y="60"/>
                    </a:lnTo>
                    <a:lnTo>
                      <a:pt x="138" y="60"/>
                    </a:lnTo>
                    <a:lnTo>
                      <a:pt x="138" y="60"/>
                    </a:lnTo>
                    <a:lnTo>
                      <a:pt x="138" y="60"/>
                    </a:lnTo>
                    <a:lnTo>
                      <a:pt x="144" y="60"/>
                    </a:lnTo>
                    <a:lnTo>
                      <a:pt x="144" y="60"/>
                    </a:lnTo>
                    <a:lnTo>
                      <a:pt x="144" y="60"/>
                    </a:lnTo>
                    <a:lnTo>
                      <a:pt x="144" y="60"/>
                    </a:lnTo>
                    <a:lnTo>
                      <a:pt x="144" y="60"/>
                    </a:lnTo>
                    <a:lnTo>
                      <a:pt x="144" y="60"/>
                    </a:lnTo>
                    <a:lnTo>
                      <a:pt x="144" y="60"/>
                    </a:lnTo>
                    <a:lnTo>
                      <a:pt x="144" y="66"/>
                    </a:lnTo>
                    <a:lnTo>
                      <a:pt x="150" y="66"/>
                    </a:lnTo>
                    <a:lnTo>
                      <a:pt x="150" y="66"/>
                    </a:lnTo>
                    <a:lnTo>
                      <a:pt x="150" y="66"/>
                    </a:lnTo>
                    <a:lnTo>
                      <a:pt x="150" y="66"/>
                    </a:lnTo>
                    <a:lnTo>
                      <a:pt x="150" y="66"/>
                    </a:lnTo>
                    <a:lnTo>
                      <a:pt x="150" y="66"/>
                    </a:lnTo>
                    <a:lnTo>
                      <a:pt x="150" y="66"/>
                    </a:lnTo>
                    <a:lnTo>
                      <a:pt x="150" y="66"/>
                    </a:lnTo>
                    <a:lnTo>
                      <a:pt x="150" y="66"/>
                    </a:lnTo>
                    <a:lnTo>
                      <a:pt x="156" y="66"/>
                    </a:lnTo>
                    <a:lnTo>
                      <a:pt x="156" y="66"/>
                    </a:lnTo>
                    <a:lnTo>
                      <a:pt x="156" y="66"/>
                    </a:lnTo>
                    <a:lnTo>
                      <a:pt x="156" y="66"/>
                    </a:lnTo>
                    <a:lnTo>
                      <a:pt x="156" y="66"/>
                    </a:lnTo>
                    <a:lnTo>
                      <a:pt x="156" y="66"/>
                    </a:lnTo>
                    <a:lnTo>
                      <a:pt x="156" y="66"/>
                    </a:lnTo>
                    <a:lnTo>
                      <a:pt x="156" y="66"/>
                    </a:lnTo>
                    <a:lnTo>
                      <a:pt x="156" y="66"/>
                    </a:lnTo>
                    <a:lnTo>
                      <a:pt x="156" y="66"/>
                    </a:lnTo>
                    <a:lnTo>
                      <a:pt x="156" y="66"/>
                    </a:lnTo>
                    <a:lnTo>
                      <a:pt x="162" y="66"/>
                    </a:lnTo>
                    <a:lnTo>
                      <a:pt x="162" y="66"/>
                    </a:lnTo>
                    <a:lnTo>
                      <a:pt x="162" y="66"/>
                    </a:lnTo>
                    <a:lnTo>
                      <a:pt x="162" y="66"/>
                    </a:lnTo>
                    <a:lnTo>
                      <a:pt x="162" y="72"/>
                    </a:lnTo>
                    <a:lnTo>
                      <a:pt x="162" y="72"/>
                    </a:lnTo>
                    <a:lnTo>
                      <a:pt x="162" y="72"/>
                    </a:lnTo>
                    <a:lnTo>
                      <a:pt x="162" y="72"/>
                    </a:lnTo>
                    <a:lnTo>
                      <a:pt x="162" y="72"/>
                    </a:lnTo>
                    <a:lnTo>
                      <a:pt x="162" y="72"/>
                    </a:lnTo>
                    <a:lnTo>
                      <a:pt x="162" y="72"/>
                    </a:lnTo>
                    <a:lnTo>
                      <a:pt x="168" y="72"/>
                    </a:lnTo>
                    <a:lnTo>
                      <a:pt x="168" y="72"/>
                    </a:lnTo>
                    <a:lnTo>
                      <a:pt x="168" y="72"/>
                    </a:lnTo>
                    <a:lnTo>
                      <a:pt x="168" y="72"/>
                    </a:lnTo>
                    <a:lnTo>
                      <a:pt x="168" y="72"/>
                    </a:lnTo>
                    <a:lnTo>
                      <a:pt x="168" y="72"/>
                    </a:lnTo>
                    <a:lnTo>
                      <a:pt x="168" y="72"/>
                    </a:lnTo>
                    <a:lnTo>
                      <a:pt x="168" y="72"/>
                    </a:lnTo>
                    <a:lnTo>
                      <a:pt x="174" y="72"/>
                    </a:lnTo>
                    <a:lnTo>
                      <a:pt x="174" y="72"/>
                    </a:lnTo>
                    <a:lnTo>
                      <a:pt x="174" y="72"/>
                    </a:lnTo>
                    <a:lnTo>
                      <a:pt x="174" y="72"/>
                    </a:lnTo>
                    <a:lnTo>
                      <a:pt x="174" y="72"/>
                    </a:lnTo>
                    <a:lnTo>
                      <a:pt x="174" y="72"/>
                    </a:lnTo>
                    <a:lnTo>
                      <a:pt x="174" y="72"/>
                    </a:lnTo>
                    <a:lnTo>
                      <a:pt x="174" y="72"/>
                    </a:lnTo>
                    <a:lnTo>
                      <a:pt x="180" y="78"/>
                    </a:lnTo>
                    <a:lnTo>
                      <a:pt x="180" y="78"/>
                    </a:lnTo>
                    <a:lnTo>
                      <a:pt x="186" y="78"/>
                    </a:lnTo>
                    <a:lnTo>
                      <a:pt x="186" y="78"/>
                    </a:lnTo>
                    <a:lnTo>
                      <a:pt x="186" y="78"/>
                    </a:lnTo>
                    <a:lnTo>
                      <a:pt x="186" y="78"/>
                    </a:lnTo>
                    <a:lnTo>
                      <a:pt x="192" y="78"/>
                    </a:lnTo>
                    <a:lnTo>
                      <a:pt x="192" y="78"/>
                    </a:lnTo>
                    <a:lnTo>
                      <a:pt x="192" y="78"/>
                    </a:lnTo>
                    <a:lnTo>
                      <a:pt x="198" y="84"/>
                    </a:lnTo>
                    <a:lnTo>
                      <a:pt x="198" y="84"/>
                    </a:lnTo>
                    <a:lnTo>
                      <a:pt x="198" y="84"/>
                    </a:lnTo>
                    <a:lnTo>
                      <a:pt x="198" y="84"/>
                    </a:lnTo>
                    <a:lnTo>
                      <a:pt x="204" y="84"/>
                    </a:lnTo>
                    <a:lnTo>
                      <a:pt x="204" y="84"/>
                    </a:lnTo>
                    <a:lnTo>
                      <a:pt x="204" y="84"/>
                    </a:lnTo>
                    <a:lnTo>
                      <a:pt x="204" y="84"/>
                    </a:lnTo>
                    <a:lnTo>
                      <a:pt x="204" y="84"/>
                    </a:lnTo>
                    <a:lnTo>
                      <a:pt x="204" y="84"/>
                    </a:lnTo>
                    <a:lnTo>
                      <a:pt x="204" y="84"/>
                    </a:lnTo>
                    <a:lnTo>
                      <a:pt x="204" y="84"/>
                    </a:lnTo>
                    <a:lnTo>
                      <a:pt x="210" y="84"/>
                    </a:lnTo>
                    <a:lnTo>
                      <a:pt x="210" y="84"/>
                    </a:lnTo>
                    <a:lnTo>
                      <a:pt x="210" y="90"/>
                    </a:lnTo>
                    <a:lnTo>
                      <a:pt x="216" y="90"/>
                    </a:lnTo>
                    <a:lnTo>
                      <a:pt x="216" y="90"/>
                    </a:lnTo>
                    <a:lnTo>
                      <a:pt x="216" y="90"/>
                    </a:lnTo>
                    <a:lnTo>
                      <a:pt x="222" y="90"/>
                    </a:lnTo>
                    <a:lnTo>
                      <a:pt x="222" y="90"/>
                    </a:lnTo>
                    <a:lnTo>
                      <a:pt x="222" y="90"/>
                    </a:lnTo>
                    <a:lnTo>
                      <a:pt x="222" y="90"/>
                    </a:lnTo>
                    <a:lnTo>
                      <a:pt x="228" y="96"/>
                    </a:lnTo>
                    <a:lnTo>
                      <a:pt x="228" y="96"/>
                    </a:lnTo>
                    <a:lnTo>
                      <a:pt x="228" y="96"/>
                    </a:lnTo>
                    <a:lnTo>
                      <a:pt x="234" y="96"/>
                    </a:lnTo>
                    <a:lnTo>
                      <a:pt x="234" y="96"/>
                    </a:lnTo>
                    <a:lnTo>
                      <a:pt x="234" y="96"/>
                    </a:lnTo>
                    <a:lnTo>
                      <a:pt x="234" y="96"/>
                    </a:lnTo>
                    <a:lnTo>
                      <a:pt x="234" y="96"/>
                    </a:lnTo>
                    <a:lnTo>
                      <a:pt x="234" y="96"/>
                    </a:lnTo>
                    <a:lnTo>
                      <a:pt x="234" y="96"/>
                    </a:lnTo>
                    <a:lnTo>
                      <a:pt x="240" y="96"/>
                    </a:lnTo>
                    <a:lnTo>
                      <a:pt x="240" y="96"/>
                    </a:lnTo>
                    <a:lnTo>
                      <a:pt x="240" y="96"/>
                    </a:lnTo>
                    <a:lnTo>
                      <a:pt x="240" y="96"/>
                    </a:lnTo>
                    <a:lnTo>
                      <a:pt x="240" y="96"/>
                    </a:lnTo>
                    <a:lnTo>
                      <a:pt x="246" y="102"/>
                    </a:lnTo>
                    <a:lnTo>
                      <a:pt x="246" y="102"/>
                    </a:lnTo>
                    <a:lnTo>
                      <a:pt x="252" y="102"/>
                    </a:lnTo>
                    <a:lnTo>
                      <a:pt x="252" y="102"/>
                    </a:lnTo>
                    <a:lnTo>
                      <a:pt x="252" y="102"/>
                    </a:lnTo>
                    <a:lnTo>
                      <a:pt x="252" y="102"/>
                    </a:lnTo>
                    <a:lnTo>
                      <a:pt x="252" y="102"/>
                    </a:lnTo>
                    <a:lnTo>
                      <a:pt x="258" y="108"/>
                    </a:lnTo>
                    <a:lnTo>
                      <a:pt x="264" y="108"/>
                    </a:lnTo>
                    <a:lnTo>
                      <a:pt x="264" y="108"/>
                    </a:lnTo>
                    <a:lnTo>
                      <a:pt x="264" y="108"/>
                    </a:lnTo>
                    <a:lnTo>
                      <a:pt x="264" y="108"/>
                    </a:lnTo>
                    <a:lnTo>
                      <a:pt x="264" y="108"/>
                    </a:lnTo>
                    <a:lnTo>
                      <a:pt x="264" y="108"/>
                    </a:lnTo>
                    <a:lnTo>
                      <a:pt x="264" y="108"/>
                    </a:lnTo>
                    <a:lnTo>
                      <a:pt x="264" y="108"/>
                    </a:lnTo>
                    <a:lnTo>
                      <a:pt x="270" y="108"/>
                    </a:lnTo>
                    <a:lnTo>
                      <a:pt x="270" y="108"/>
                    </a:lnTo>
                    <a:lnTo>
                      <a:pt x="270" y="108"/>
                    </a:lnTo>
                    <a:lnTo>
                      <a:pt x="270" y="108"/>
                    </a:lnTo>
                    <a:lnTo>
                      <a:pt x="270" y="108"/>
                    </a:lnTo>
                    <a:lnTo>
                      <a:pt x="270" y="108"/>
                    </a:lnTo>
                    <a:lnTo>
                      <a:pt x="282" y="114"/>
                    </a:lnTo>
                    <a:lnTo>
                      <a:pt x="282" y="114"/>
                    </a:lnTo>
                    <a:lnTo>
                      <a:pt x="282" y="114"/>
                    </a:lnTo>
                    <a:lnTo>
                      <a:pt x="282" y="114"/>
                    </a:lnTo>
                    <a:lnTo>
                      <a:pt x="282" y="114"/>
                    </a:lnTo>
                    <a:lnTo>
                      <a:pt x="282" y="114"/>
                    </a:lnTo>
                    <a:lnTo>
                      <a:pt x="282" y="114"/>
                    </a:lnTo>
                    <a:lnTo>
                      <a:pt x="294" y="120"/>
                    </a:lnTo>
                    <a:lnTo>
                      <a:pt x="294" y="120"/>
                    </a:lnTo>
                    <a:lnTo>
                      <a:pt x="294" y="120"/>
                    </a:lnTo>
                    <a:lnTo>
                      <a:pt x="294" y="120"/>
                    </a:lnTo>
                    <a:lnTo>
                      <a:pt x="294" y="120"/>
                    </a:lnTo>
                    <a:lnTo>
                      <a:pt x="294" y="120"/>
                    </a:lnTo>
                    <a:lnTo>
                      <a:pt x="294" y="120"/>
                    </a:lnTo>
                    <a:lnTo>
                      <a:pt x="294" y="120"/>
                    </a:lnTo>
                    <a:lnTo>
                      <a:pt x="300" y="120"/>
                    </a:lnTo>
                    <a:lnTo>
                      <a:pt x="300" y="120"/>
                    </a:lnTo>
                    <a:lnTo>
                      <a:pt x="300" y="120"/>
                    </a:lnTo>
                    <a:lnTo>
                      <a:pt x="300" y="120"/>
                    </a:lnTo>
                    <a:lnTo>
                      <a:pt x="300" y="120"/>
                    </a:lnTo>
                    <a:lnTo>
                      <a:pt x="300" y="120"/>
                    </a:lnTo>
                    <a:lnTo>
                      <a:pt x="300" y="120"/>
                    </a:lnTo>
                    <a:lnTo>
                      <a:pt x="300" y="120"/>
                    </a:lnTo>
                    <a:lnTo>
                      <a:pt x="306" y="120"/>
                    </a:lnTo>
                    <a:lnTo>
                      <a:pt x="306" y="120"/>
                    </a:lnTo>
                    <a:lnTo>
                      <a:pt x="306" y="120"/>
                    </a:lnTo>
                    <a:lnTo>
                      <a:pt x="306" y="120"/>
                    </a:lnTo>
                    <a:lnTo>
                      <a:pt x="306" y="120"/>
                    </a:lnTo>
                    <a:lnTo>
                      <a:pt x="306" y="126"/>
                    </a:lnTo>
                    <a:lnTo>
                      <a:pt x="306" y="126"/>
                    </a:lnTo>
                    <a:lnTo>
                      <a:pt x="306" y="126"/>
                    </a:lnTo>
                    <a:lnTo>
                      <a:pt x="306"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2" y="126"/>
                    </a:lnTo>
                    <a:lnTo>
                      <a:pt x="318" y="126"/>
                    </a:lnTo>
                    <a:lnTo>
                      <a:pt x="318" y="126"/>
                    </a:lnTo>
                    <a:lnTo>
                      <a:pt x="318" y="126"/>
                    </a:lnTo>
                    <a:lnTo>
                      <a:pt x="318" y="126"/>
                    </a:lnTo>
                    <a:lnTo>
                      <a:pt x="318" y="126"/>
                    </a:lnTo>
                    <a:lnTo>
                      <a:pt x="318" y="126"/>
                    </a:lnTo>
                    <a:lnTo>
                      <a:pt x="318" y="126"/>
                    </a:lnTo>
                    <a:lnTo>
                      <a:pt x="318" y="126"/>
                    </a:lnTo>
                    <a:lnTo>
                      <a:pt x="318" y="126"/>
                    </a:lnTo>
                    <a:lnTo>
                      <a:pt x="318" y="126"/>
                    </a:lnTo>
                    <a:lnTo>
                      <a:pt x="324" y="126"/>
                    </a:lnTo>
                    <a:lnTo>
                      <a:pt x="324" y="126"/>
                    </a:lnTo>
                    <a:lnTo>
                      <a:pt x="324" y="126"/>
                    </a:lnTo>
                    <a:lnTo>
                      <a:pt x="324" y="132"/>
                    </a:lnTo>
                    <a:lnTo>
                      <a:pt x="324" y="132"/>
                    </a:lnTo>
                    <a:lnTo>
                      <a:pt x="324" y="132"/>
                    </a:lnTo>
                    <a:lnTo>
                      <a:pt x="324" y="132"/>
                    </a:lnTo>
                    <a:lnTo>
                      <a:pt x="324" y="132"/>
                    </a:lnTo>
                    <a:lnTo>
                      <a:pt x="330" y="132"/>
                    </a:lnTo>
                    <a:lnTo>
                      <a:pt x="330" y="132"/>
                    </a:lnTo>
                    <a:lnTo>
                      <a:pt x="330" y="132"/>
                    </a:lnTo>
                    <a:lnTo>
                      <a:pt x="330" y="132"/>
                    </a:lnTo>
                    <a:lnTo>
                      <a:pt x="330" y="132"/>
                    </a:lnTo>
                    <a:lnTo>
                      <a:pt x="330" y="132"/>
                    </a:lnTo>
                    <a:lnTo>
                      <a:pt x="330" y="132"/>
                    </a:lnTo>
                    <a:lnTo>
                      <a:pt x="330" y="132"/>
                    </a:lnTo>
                    <a:lnTo>
                      <a:pt x="336" y="132"/>
                    </a:lnTo>
                    <a:lnTo>
                      <a:pt x="342" y="138"/>
                    </a:lnTo>
                    <a:lnTo>
                      <a:pt x="342" y="138"/>
                    </a:lnTo>
                    <a:lnTo>
                      <a:pt x="342" y="138"/>
                    </a:lnTo>
                    <a:lnTo>
                      <a:pt x="342" y="138"/>
                    </a:lnTo>
                    <a:lnTo>
                      <a:pt x="342" y="138"/>
                    </a:lnTo>
                    <a:lnTo>
                      <a:pt x="342" y="138"/>
                    </a:lnTo>
                    <a:lnTo>
                      <a:pt x="348" y="138"/>
                    </a:lnTo>
                    <a:lnTo>
                      <a:pt x="354" y="138"/>
                    </a:lnTo>
                    <a:lnTo>
                      <a:pt x="354" y="138"/>
                    </a:lnTo>
                    <a:lnTo>
                      <a:pt x="354" y="138"/>
                    </a:lnTo>
                    <a:lnTo>
                      <a:pt x="354" y="138"/>
                    </a:lnTo>
                    <a:lnTo>
                      <a:pt x="354" y="138"/>
                    </a:lnTo>
                    <a:lnTo>
                      <a:pt x="360" y="144"/>
                    </a:lnTo>
                    <a:lnTo>
                      <a:pt x="360" y="144"/>
                    </a:lnTo>
                    <a:lnTo>
                      <a:pt x="360" y="144"/>
                    </a:lnTo>
                    <a:lnTo>
                      <a:pt x="360" y="144"/>
                    </a:lnTo>
                    <a:lnTo>
                      <a:pt x="360" y="144"/>
                    </a:lnTo>
                    <a:lnTo>
                      <a:pt x="360" y="144"/>
                    </a:lnTo>
                    <a:lnTo>
                      <a:pt x="360" y="144"/>
                    </a:lnTo>
                    <a:lnTo>
                      <a:pt x="360" y="144"/>
                    </a:lnTo>
                    <a:lnTo>
                      <a:pt x="366" y="144"/>
                    </a:lnTo>
                    <a:lnTo>
                      <a:pt x="366" y="144"/>
                    </a:lnTo>
                    <a:lnTo>
                      <a:pt x="372" y="144"/>
                    </a:lnTo>
                    <a:lnTo>
                      <a:pt x="372" y="144"/>
                    </a:lnTo>
                    <a:lnTo>
                      <a:pt x="372" y="144"/>
                    </a:lnTo>
                    <a:lnTo>
                      <a:pt x="372" y="144"/>
                    </a:lnTo>
                    <a:lnTo>
                      <a:pt x="378" y="150"/>
                    </a:lnTo>
                    <a:lnTo>
                      <a:pt x="378" y="150"/>
                    </a:lnTo>
                    <a:lnTo>
                      <a:pt x="378" y="150"/>
                    </a:lnTo>
                    <a:lnTo>
                      <a:pt x="384" y="150"/>
                    </a:lnTo>
                    <a:lnTo>
                      <a:pt x="384" y="150"/>
                    </a:lnTo>
                    <a:lnTo>
                      <a:pt x="384" y="150"/>
                    </a:lnTo>
                    <a:lnTo>
                      <a:pt x="384" y="150"/>
                    </a:lnTo>
                    <a:lnTo>
                      <a:pt x="390" y="150"/>
                    </a:lnTo>
                    <a:lnTo>
                      <a:pt x="390" y="150"/>
                    </a:lnTo>
                    <a:lnTo>
                      <a:pt x="390" y="150"/>
                    </a:lnTo>
                    <a:lnTo>
                      <a:pt x="390" y="150"/>
                    </a:lnTo>
                    <a:lnTo>
                      <a:pt x="390" y="150"/>
                    </a:lnTo>
                    <a:lnTo>
                      <a:pt x="390" y="150"/>
                    </a:lnTo>
                    <a:lnTo>
                      <a:pt x="390" y="150"/>
                    </a:lnTo>
                    <a:lnTo>
                      <a:pt x="390" y="156"/>
                    </a:lnTo>
                    <a:lnTo>
                      <a:pt x="396" y="156"/>
                    </a:lnTo>
                    <a:lnTo>
                      <a:pt x="396" y="156"/>
                    </a:lnTo>
                    <a:lnTo>
                      <a:pt x="396" y="156"/>
                    </a:lnTo>
                    <a:lnTo>
                      <a:pt x="402" y="156"/>
                    </a:lnTo>
                    <a:lnTo>
                      <a:pt x="402" y="156"/>
                    </a:lnTo>
                    <a:lnTo>
                      <a:pt x="402" y="156"/>
                    </a:lnTo>
                    <a:lnTo>
                      <a:pt x="408" y="156"/>
                    </a:lnTo>
                    <a:lnTo>
                      <a:pt x="408" y="156"/>
                    </a:lnTo>
                    <a:lnTo>
                      <a:pt x="408" y="156"/>
                    </a:lnTo>
                    <a:lnTo>
                      <a:pt x="408" y="156"/>
                    </a:lnTo>
                    <a:lnTo>
                      <a:pt x="414" y="162"/>
                    </a:lnTo>
                    <a:lnTo>
                      <a:pt x="414" y="162"/>
                    </a:lnTo>
                    <a:lnTo>
                      <a:pt x="414" y="162"/>
                    </a:lnTo>
                    <a:lnTo>
                      <a:pt x="420" y="162"/>
                    </a:lnTo>
                    <a:lnTo>
                      <a:pt x="420" y="162"/>
                    </a:lnTo>
                    <a:lnTo>
                      <a:pt x="420" y="162"/>
                    </a:lnTo>
                    <a:lnTo>
                      <a:pt x="420" y="162"/>
                    </a:lnTo>
                    <a:lnTo>
                      <a:pt x="420" y="162"/>
                    </a:lnTo>
                    <a:lnTo>
                      <a:pt x="420" y="162"/>
                    </a:lnTo>
                    <a:lnTo>
                      <a:pt x="420" y="162"/>
                    </a:lnTo>
                    <a:lnTo>
                      <a:pt x="426" y="162"/>
                    </a:lnTo>
                    <a:lnTo>
                      <a:pt x="426" y="162"/>
                    </a:lnTo>
                    <a:lnTo>
                      <a:pt x="426" y="162"/>
                    </a:lnTo>
                    <a:lnTo>
                      <a:pt x="426" y="162"/>
                    </a:lnTo>
                    <a:lnTo>
                      <a:pt x="426" y="162"/>
                    </a:lnTo>
                    <a:lnTo>
                      <a:pt x="432" y="168"/>
                    </a:lnTo>
                    <a:lnTo>
                      <a:pt x="432" y="168"/>
                    </a:lnTo>
                    <a:lnTo>
                      <a:pt x="438" y="168"/>
                    </a:lnTo>
                    <a:lnTo>
                      <a:pt x="438" y="168"/>
                    </a:lnTo>
                    <a:lnTo>
                      <a:pt x="438" y="168"/>
                    </a:lnTo>
                    <a:lnTo>
                      <a:pt x="438" y="168"/>
                    </a:lnTo>
                    <a:lnTo>
                      <a:pt x="438" y="168"/>
                    </a:lnTo>
                    <a:lnTo>
                      <a:pt x="444" y="168"/>
                    </a:lnTo>
                    <a:lnTo>
                      <a:pt x="450" y="174"/>
                    </a:lnTo>
                    <a:lnTo>
                      <a:pt x="450" y="174"/>
                    </a:lnTo>
                    <a:lnTo>
                      <a:pt x="450" y="174"/>
                    </a:lnTo>
                    <a:lnTo>
                      <a:pt x="450" y="174"/>
                    </a:lnTo>
                    <a:lnTo>
                      <a:pt x="450" y="174"/>
                    </a:lnTo>
                    <a:lnTo>
                      <a:pt x="450" y="174"/>
                    </a:lnTo>
                    <a:lnTo>
                      <a:pt x="450" y="174"/>
                    </a:lnTo>
                    <a:lnTo>
                      <a:pt x="450" y="174"/>
                    </a:lnTo>
                    <a:lnTo>
                      <a:pt x="456" y="174"/>
                    </a:lnTo>
                    <a:lnTo>
                      <a:pt x="456" y="174"/>
                    </a:lnTo>
                    <a:lnTo>
                      <a:pt x="456" y="174"/>
                    </a:lnTo>
                    <a:lnTo>
                      <a:pt x="456" y="174"/>
                    </a:lnTo>
                    <a:lnTo>
                      <a:pt x="456" y="174"/>
                    </a:lnTo>
                    <a:lnTo>
                      <a:pt x="456" y="174"/>
                    </a:lnTo>
                    <a:lnTo>
                      <a:pt x="456" y="174"/>
                    </a:lnTo>
                    <a:lnTo>
                      <a:pt x="456" y="174"/>
                    </a:lnTo>
                    <a:lnTo>
                      <a:pt x="462" y="174"/>
                    </a:lnTo>
                    <a:lnTo>
                      <a:pt x="462" y="174"/>
                    </a:lnTo>
                    <a:lnTo>
                      <a:pt x="462" y="174"/>
                    </a:lnTo>
                    <a:lnTo>
                      <a:pt x="462" y="174"/>
                    </a:lnTo>
                    <a:lnTo>
                      <a:pt x="462" y="174"/>
                    </a:lnTo>
                    <a:lnTo>
                      <a:pt x="462" y="174"/>
                    </a:lnTo>
                    <a:lnTo>
                      <a:pt x="462" y="174"/>
                    </a:lnTo>
                    <a:lnTo>
                      <a:pt x="462" y="174"/>
                    </a:lnTo>
                    <a:lnTo>
                      <a:pt x="462" y="174"/>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68" y="180"/>
                    </a:lnTo>
                    <a:lnTo>
                      <a:pt x="474" y="180"/>
                    </a:lnTo>
                    <a:lnTo>
                      <a:pt x="474" y="180"/>
                    </a:lnTo>
                    <a:lnTo>
                      <a:pt x="474" y="180"/>
                    </a:lnTo>
                    <a:lnTo>
                      <a:pt x="474" y="180"/>
                    </a:lnTo>
                    <a:lnTo>
                      <a:pt x="474" y="180"/>
                    </a:lnTo>
                    <a:lnTo>
                      <a:pt x="474" y="180"/>
                    </a:lnTo>
                    <a:lnTo>
                      <a:pt x="474" y="180"/>
                    </a:lnTo>
                    <a:lnTo>
                      <a:pt x="474" y="180"/>
                    </a:lnTo>
                    <a:lnTo>
                      <a:pt x="474" y="180"/>
                    </a:lnTo>
                    <a:lnTo>
                      <a:pt x="474" y="180"/>
                    </a:lnTo>
                    <a:lnTo>
                      <a:pt x="480" y="180"/>
                    </a:lnTo>
                    <a:lnTo>
                      <a:pt x="480" y="180"/>
                    </a:lnTo>
                    <a:lnTo>
                      <a:pt x="480" y="180"/>
                    </a:lnTo>
                    <a:lnTo>
                      <a:pt x="480" y="180"/>
                    </a:lnTo>
                    <a:lnTo>
                      <a:pt x="480" y="180"/>
                    </a:lnTo>
                    <a:lnTo>
                      <a:pt x="480" y="180"/>
                    </a:lnTo>
                    <a:lnTo>
                      <a:pt x="480" y="180"/>
                    </a:lnTo>
                    <a:lnTo>
                      <a:pt x="480" y="180"/>
                    </a:lnTo>
                    <a:lnTo>
                      <a:pt x="486" y="180"/>
                    </a:lnTo>
                    <a:lnTo>
                      <a:pt x="486" y="186"/>
                    </a:lnTo>
                    <a:lnTo>
                      <a:pt x="486" y="186"/>
                    </a:lnTo>
                    <a:lnTo>
                      <a:pt x="486" y="186"/>
                    </a:lnTo>
                    <a:lnTo>
                      <a:pt x="486" y="186"/>
                    </a:lnTo>
                    <a:lnTo>
                      <a:pt x="486" y="186"/>
                    </a:lnTo>
                    <a:lnTo>
                      <a:pt x="486" y="186"/>
                    </a:lnTo>
                    <a:lnTo>
                      <a:pt x="486" y="186"/>
                    </a:lnTo>
                    <a:lnTo>
                      <a:pt x="498" y="186"/>
                    </a:lnTo>
                    <a:lnTo>
                      <a:pt x="498" y="186"/>
                    </a:lnTo>
                    <a:lnTo>
                      <a:pt x="498" y="186"/>
                    </a:lnTo>
                    <a:lnTo>
                      <a:pt x="498" y="186"/>
                    </a:lnTo>
                    <a:lnTo>
                      <a:pt x="498" y="186"/>
                    </a:lnTo>
                    <a:lnTo>
                      <a:pt x="498" y="186"/>
                    </a:lnTo>
                    <a:lnTo>
                      <a:pt x="498" y="186"/>
                    </a:lnTo>
                    <a:lnTo>
                      <a:pt x="510" y="192"/>
                    </a:lnTo>
                    <a:lnTo>
                      <a:pt x="510" y="192"/>
                    </a:lnTo>
                    <a:lnTo>
                      <a:pt x="510" y="192"/>
                    </a:lnTo>
                    <a:lnTo>
                      <a:pt x="510" y="192"/>
                    </a:lnTo>
                    <a:lnTo>
                      <a:pt x="510" y="192"/>
                    </a:lnTo>
                    <a:lnTo>
                      <a:pt x="510" y="192"/>
                    </a:lnTo>
                    <a:lnTo>
                      <a:pt x="516" y="192"/>
                    </a:lnTo>
                    <a:lnTo>
                      <a:pt x="516" y="192"/>
                    </a:lnTo>
                    <a:lnTo>
                      <a:pt x="516" y="192"/>
                    </a:lnTo>
                    <a:lnTo>
                      <a:pt x="516" y="192"/>
                    </a:lnTo>
                    <a:lnTo>
                      <a:pt x="516" y="192"/>
                    </a:lnTo>
                    <a:lnTo>
                      <a:pt x="516" y="192"/>
                    </a:lnTo>
                    <a:lnTo>
                      <a:pt x="516" y="192"/>
                    </a:lnTo>
                    <a:lnTo>
                      <a:pt x="516" y="192"/>
                    </a:lnTo>
                    <a:lnTo>
                      <a:pt x="522" y="192"/>
                    </a:lnTo>
                    <a:lnTo>
                      <a:pt x="528" y="198"/>
                    </a:lnTo>
                    <a:lnTo>
                      <a:pt x="528" y="198"/>
                    </a:lnTo>
                    <a:lnTo>
                      <a:pt x="528" y="198"/>
                    </a:lnTo>
                    <a:lnTo>
                      <a:pt x="528" y="198"/>
                    </a:lnTo>
                    <a:lnTo>
                      <a:pt x="528" y="198"/>
                    </a:lnTo>
                    <a:lnTo>
                      <a:pt x="528" y="198"/>
                    </a:lnTo>
                    <a:lnTo>
                      <a:pt x="534" y="198"/>
                    </a:lnTo>
                    <a:lnTo>
                      <a:pt x="540" y="198"/>
                    </a:lnTo>
                    <a:lnTo>
                      <a:pt x="540" y="198"/>
                    </a:lnTo>
                    <a:lnTo>
                      <a:pt x="540" y="204"/>
                    </a:lnTo>
                    <a:lnTo>
                      <a:pt x="540" y="204"/>
                    </a:lnTo>
                    <a:lnTo>
                      <a:pt x="540" y="204"/>
                    </a:lnTo>
                    <a:lnTo>
                      <a:pt x="546" y="204"/>
                    </a:lnTo>
                    <a:lnTo>
                      <a:pt x="546" y="204"/>
                    </a:lnTo>
                    <a:lnTo>
                      <a:pt x="546" y="204"/>
                    </a:lnTo>
                    <a:lnTo>
                      <a:pt x="546" y="204"/>
                    </a:lnTo>
                    <a:lnTo>
                      <a:pt x="546" y="204"/>
                    </a:lnTo>
                    <a:lnTo>
                      <a:pt x="546" y="204"/>
                    </a:lnTo>
                    <a:lnTo>
                      <a:pt x="546" y="204"/>
                    </a:lnTo>
                    <a:lnTo>
                      <a:pt x="546" y="204"/>
                    </a:lnTo>
                    <a:lnTo>
                      <a:pt x="552" y="204"/>
                    </a:lnTo>
                    <a:lnTo>
                      <a:pt x="552" y="204"/>
                    </a:lnTo>
                    <a:lnTo>
                      <a:pt x="558" y="204"/>
                    </a:lnTo>
                    <a:lnTo>
                      <a:pt x="558" y="204"/>
                    </a:lnTo>
                    <a:lnTo>
                      <a:pt x="558" y="204"/>
                    </a:lnTo>
                    <a:lnTo>
                      <a:pt x="558" y="204"/>
                    </a:lnTo>
                    <a:lnTo>
                      <a:pt x="564" y="210"/>
                    </a:lnTo>
                    <a:lnTo>
                      <a:pt x="564" y="210"/>
                    </a:lnTo>
                    <a:lnTo>
                      <a:pt x="564" y="210"/>
                    </a:lnTo>
                    <a:lnTo>
                      <a:pt x="570" y="210"/>
                    </a:lnTo>
                    <a:lnTo>
                      <a:pt x="570" y="210"/>
                    </a:lnTo>
                    <a:lnTo>
                      <a:pt x="570" y="210"/>
                    </a:lnTo>
                    <a:lnTo>
                      <a:pt x="570" y="210"/>
                    </a:lnTo>
                    <a:lnTo>
                      <a:pt x="576" y="210"/>
                    </a:lnTo>
                    <a:lnTo>
                      <a:pt x="576" y="210"/>
                    </a:lnTo>
                    <a:lnTo>
                      <a:pt x="576" y="210"/>
                    </a:lnTo>
                    <a:lnTo>
                      <a:pt x="576" y="210"/>
                    </a:lnTo>
                    <a:lnTo>
                      <a:pt x="576" y="210"/>
                    </a:lnTo>
                    <a:lnTo>
                      <a:pt x="576" y="210"/>
                    </a:lnTo>
                    <a:lnTo>
                      <a:pt x="576" y="210"/>
                    </a:lnTo>
                    <a:lnTo>
                      <a:pt x="576" y="210"/>
                    </a:lnTo>
                    <a:lnTo>
                      <a:pt x="582" y="210"/>
                    </a:lnTo>
                    <a:lnTo>
                      <a:pt x="582" y="210"/>
                    </a:lnTo>
                    <a:lnTo>
                      <a:pt x="582" y="216"/>
                    </a:lnTo>
                    <a:lnTo>
                      <a:pt x="588" y="216"/>
                    </a:lnTo>
                    <a:lnTo>
                      <a:pt x="588" y="216"/>
                    </a:lnTo>
                    <a:lnTo>
                      <a:pt x="588" y="216"/>
                    </a:lnTo>
                    <a:lnTo>
                      <a:pt x="594" y="216"/>
                    </a:lnTo>
                    <a:lnTo>
                      <a:pt x="594" y="216"/>
                    </a:lnTo>
                    <a:lnTo>
                      <a:pt x="594" y="216"/>
                    </a:lnTo>
                    <a:lnTo>
                      <a:pt x="594" y="216"/>
                    </a:lnTo>
                    <a:lnTo>
                      <a:pt x="600" y="222"/>
                    </a:lnTo>
                    <a:lnTo>
                      <a:pt x="600" y="222"/>
                    </a:lnTo>
                    <a:lnTo>
                      <a:pt x="600" y="222"/>
                    </a:lnTo>
                    <a:lnTo>
                      <a:pt x="606" y="222"/>
                    </a:lnTo>
                    <a:lnTo>
                      <a:pt x="606" y="222"/>
                    </a:lnTo>
                    <a:lnTo>
                      <a:pt x="606" y="222"/>
                    </a:lnTo>
                    <a:lnTo>
                      <a:pt x="606" y="222"/>
                    </a:lnTo>
                    <a:lnTo>
                      <a:pt x="606" y="222"/>
                    </a:lnTo>
                    <a:lnTo>
                      <a:pt x="606" y="222"/>
                    </a:lnTo>
                    <a:lnTo>
                      <a:pt x="606" y="222"/>
                    </a:lnTo>
                    <a:lnTo>
                      <a:pt x="606" y="222"/>
                    </a:lnTo>
                    <a:lnTo>
                      <a:pt x="612" y="222"/>
                    </a:lnTo>
                    <a:lnTo>
                      <a:pt x="612" y="222"/>
                    </a:lnTo>
                    <a:lnTo>
                      <a:pt x="612" y="222"/>
                    </a:lnTo>
                    <a:lnTo>
                      <a:pt x="612" y="222"/>
                    </a:lnTo>
                    <a:lnTo>
                      <a:pt x="612" y="222"/>
                    </a:lnTo>
                    <a:lnTo>
                      <a:pt x="612" y="222"/>
                    </a:lnTo>
                    <a:lnTo>
                      <a:pt x="612" y="222"/>
                    </a:lnTo>
                    <a:lnTo>
                      <a:pt x="612" y="222"/>
                    </a:lnTo>
                    <a:lnTo>
                      <a:pt x="612" y="222"/>
                    </a:lnTo>
                    <a:lnTo>
                      <a:pt x="612" y="222"/>
                    </a:lnTo>
                    <a:lnTo>
                      <a:pt x="618" y="222"/>
                    </a:lnTo>
                    <a:lnTo>
                      <a:pt x="618" y="222"/>
                    </a:lnTo>
                    <a:lnTo>
                      <a:pt x="618" y="222"/>
                    </a:lnTo>
                    <a:lnTo>
                      <a:pt x="618" y="222"/>
                    </a:lnTo>
                    <a:lnTo>
                      <a:pt x="618" y="222"/>
                    </a:lnTo>
                    <a:lnTo>
                      <a:pt x="618" y="222"/>
                    </a:lnTo>
                    <a:lnTo>
                      <a:pt x="618" y="222"/>
                    </a:lnTo>
                    <a:lnTo>
                      <a:pt x="618" y="222"/>
                    </a:lnTo>
                    <a:lnTo>
                      <a:pt x="618" y="222"/>
                    </a:lnTo>
                    <a:lnTo>
                      <a:pt x="618" y="222"/>
                    </a:lnTo>
                    <a:lnTo>
                      <a:pt x="624" y="222"/>
                    </a:lnTo>
                    <a:lnTo>
                      <a:pt x="624" y="228"/>
                    </a:lnTo>
                    <a:lnTo>
                      <a:pt x="624" y="228"/>
                    </a:lnTo>
                    <a:lnTo>
                      <a:pt x="624" y="228"/>
                    </a:lnTo>
                    <a:lnTo>
                      <a:pt x="624" y="228"/>
                    </a:lnTo>
                    <a:lnTo>
                      <a:pt x="624" y="228"/>
                    </a:lnTo>
                    <a:lnTo>
                      <a:pt x="624" y="228"/>
                    </a:lnTo>
                    <a:lnTo>
                      <a:pt x="624" y="228"/>
                    </a:lnTo>
                    <a:lnTo>
                      <a:pt x="624" y="228"/>
                    </a:lnTo>
                    <a:lnTo>
                      <a:pt x="624"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0" y="228"/>
                    </a:lnTo>
                    <a:lnTo>
                      <a:pt x="636" y="228"/>
                    </a:lnTo>
                    <a:lnTo>
                      <a:pt x="636" y="228"/>
                    </a:lnTo>
                    <a:lnTo>
                      <a:pt x="636" y="228"/>
                    </a:lnTo>
                    <a:lnTo>
                      <a:pt x="636" y="228"/>
                    </a:lnTo>
                    <a:lnTo>
                      <a:pt x="636" y="228"/>
                    </a:lnTo>
                    <a:lnTo>
                      <a:pt x="636" y="228"/>
                    </a:lnTo>
                    <a:lnTo>
                      <a:pt x="636" y="228"/>
                    </a:lnTo>
                    <a:lnTo>
                      <a:pt x="642" y="228"/>
                    </a:lnTo>
                    <a:lnTo>
                      <a:pt x="642" y="228"/>
                    </a:lnTo>
                    <a:lnTo>
                      <a:pt x="642" y="228"/>
                    </a:lnTo>
                    <a:lnTo>
                      <a:pt x="642" y="228"/>
                    </a:lnTo>
                    <a:lnTo>
                      <a:pt x="642" y="228"/>
                    </a:lnTo>
                    <a:lnTo>
                      <a:pt x="642" y="234"/>
                    </a:lnTo>
                    <a:lnTo>
                      <a:pt x="642" y="234"/>
                    </a:lnTo>
                    <a:lnTo>
                      <a:pt x="654" y="234"/>
                    </a:lnTo>
                    <a:lnTo>
                      <a:pt x="654" y="234"/>
                    </a:lnTo>
                    <a:lnTo>
                      <a:pt x="654" y="234"/>
                    </a:lnTo>
                    <a:lnTo>
                      <a:pt x="654" y="234"/>
                    </a:lnTo>
                    <a:lnTo>
                      <a:pt x="654" y="234"/>
                    </a:lnTo>
                    <a:lnTo>
                      <a:pt x="654" y="234"/>
                    </a:lnTo>
                    <a:lnTo>
                      <a:pt x="654" y="234"/>
                    </a:lnTo>
                    <a:lnTo>
                      <a:pt x="666" y="240"/>
                    </a:lnTo>
                    <a:lnTo>
                      <a:pt x="666" y="240"/>
                    </a:lnTo>
                    <a:lnTo>
                      <a:pt x="666" y="240"/>
                    </a:lnTo>
                    <a:lnTo>
                      <a:pt x="666" y="240"/>
                    </a:lnTo>
                    <a:lnTo>
                      <a:pt x="666" y="240"/>
                    </a:lnTo>
                    <a:lnTo>
                      <a:pt x="666" y="240"/>
                    </a:lnTo>
                    <a:lnTo>
                      <a:pt x="666" y="240"/>
                    </a:lnTo>
                    <a:lnTo>
                      <a:pt x="672" y="240"/>
                    </a:lnTo>
                    <a:lnTo>
                      <a:pt x="672" y="240"/>
                    </a:lnTo>
                    <a:lnTo>
                      <a:pt x="672" y="240"/>
                    </a:lnTo>
                    <a:lnTo>
                      <a:pt x="672" y="240"/>
                    </a:lnTo>
                    <a:lnTo>
                      <a:pt x="672" y="240"/>
                    </a:lnTo>
                    <a:lnTo>
                      <a:pt x="672" y="240"/>
                    </a:lnTo>
                    <a:lnTo>
                      <a:pt x="672" y="240"/>
                    </a:lnTo>
                    <a:lnTo>
                      <a:pt x="672" y="240"/>
                    </a:lnTo>
                    <a:lnTo>
                      <a:pt x="684" y="240"/>
                    </a:lnTo>
                    <a:lnTo>
                      <a:pt x="684" y="240"/>
                    </a:lnTo>
                    <a:lnTo>
                      <a:pt x="684" y="240"/>
                    </a:lnTo>
                    <a:lnTo>
                      <a:pt x="684" y="240"/>
                    </a:lnTo>
                    <a:lnTo>
                      <a:pt x="684" y="246"/>
                    </a:lnTo>
                    <a:lnTo>
                      <a:pt x="684" y="246"/>
                    </a:lnTo>
                    <a:lnTo>
                      <a:pt x="684" y="246"/>
                    </a:lnTo>
                    <a:lnTo>
                      <a:pt x="696" y="246"/>
                    </a:lnTo>
                    <a:lnTo>
                      <a:pt x="696" y="246"/>
                    </a:lnTo>
                    <a:lnTo>
                      <a:pt x="696" y="246"/>
                    </a:lnTo>
                    <a:lnTo>
                      <a:pt x="696" y="246"/>
                    </a:lnTo>
                    <a:lnTo>
                      <a:pt x="696" y="246"/>
                    </a:lnTo>
                    <a:lnTo>
                      <a:pt x="696" y="246"/>
                    </a:lnTo>
                    <a:lnTo>
                      <a:pt x="702" y="246"/>
                    </a:lnTo>
                    <a:lnTo>
                      <a:pt x="702" y="246"/>
                    </a:lnTo>
                    <a:lnTo>
                      <a:pt x="702" y="246"/>
                    </a:lnTo>
                    <a:lnTo>
                      <a:pt x="702" y="246"/>
                    </a:lnTo>
                    <a:lnTo>
                      <a:pt x="702" y="246"/>
                    </a:lnTo>
                    <a:lnTo>
                      <a:pt x="702" y="246"/>
                    </a:lnTo>
                    <a:lnTo>
                      <a:pt x="702" y="246"/>
                    </a:lnTo>
                    <a:lnTo>
                      <a:pt x="702" y="246"/>
                    </a:lnTo>
                    <a:lnTo>
                      <a:pt x="708" y="246"/>
                    </a:lnTo>
                    <a:lnTo>
                      <a:pt x="714" y="252"/>
                    </a:lnTo>
                    <a:lnTo>
                      <a:pt x="714" y="252"/>
                    </a:lnTo>
                    <a:lnTo>
                      <a:pt x="714" y="252"/>
                    </a:lnTo>
                    <a:lnTo>
                      <a:pt x="714" y="252"/>
                    </a:lnTo>
                    <a:lnTo>
                      <a:pt x="714" y="252"/>
                    </a:lnTo>
                    <a:lnTo>
                      <a:pt x="714" y="252"/>
                    </a:lnTo>
                    <a:lnTo>
                      <a:pt x="720" y="252"/>
                    </a:lnTo>
                    <a:lnTo>
                      <a:pt x="726" y="252"/>
                    </a:lnTo>
                    <a:lnTo>
                      <a:pt x="726" y="252"/>
                    </a:lnTo>
                    <a:lnTo>
                      <a:pt x="726" y="252"/>
                    </a:lnTo>
                    <a:lnTo>
                      <a:pt x="726" y="252"/>
                    </a:lnTo>
                    <a:lnTo>
                      <a:pt x="726" y="252"/>
                    </a:lnTo>
                    <a:lnTo>
                      <a:pt x="732" y="252"/>
                    </a:lnTo>
                    <a:lnTo>
                      <a:pt x="732" y="258"/>
                    </a:lnTo>
                    <a:lnTo>
                      <a:pt x="732" y="258"/>
                    </a:lnTo>
                    <a:lnTo>
                      <a:pt x="732" y="258"/>
                    </a:lnTo>
                    <a:lnTo>
                      <a:pt x="732" y="258"/>
                    </a:lnTo>
                    <a:lnTo>
                      <a:pt x="732" y="258"/>
                    </a:lnTo>
                    <a:lnTo>
                      <a:pt x="732" y="258"/>
                    </a:lnTo>
                    <a:lnTo>
                      <a:pt x="732" y="258"/>
                    </a:lnTo>
                    <a:lnTo>
                      <a:pt x="738" y="258"/>
                    </a:lnTo>
                    <a:lnTo>
                      <a:pt x="738" y="258"/>
                    </a:lnTo>
                    <a:lnTo>
                      <a:pt x="744" y="258"/>
                    </a:lnTo>
                    <a:lnTo>
                      <a:pt x="744" y="258"/>
                    </a:lnTo>
                    <a:lnTo>
                      <a:pt x="744" y="258"/>
                    </a:lnTo>
                    <a:lnTo>
                      <a:pt x="744" y="258"/>
                    </a:lnTo>
                    <a:lnTo>
                      <a:pt x="750" y="258"/>
                    </a:lnTo>
                    <a:lnTo>
                      <a:pt x="750" y="258"/>
                    </a:lnTo>
                    <a:lnTo>
                      <a:pt x="750" y="258"/>
                    </a:lnTo>
                    <a:lnTo>
                      <a:pt x="756" y="264"/>
                    </a:lnTo>
                    <a:lnTo>
                      <a:pt x="756" y="264"/>
                    </a:lnTo>
                    <a:lnTo>
                      <a:pt x="756" y="264"/>
                    </a:lnTo>
                    <a:lnTo>
                      <a:pt x="756" y="264"/>
                    </a:lnTo>
                    <a:lnTo>
                      <a:pt x="762" y="264"/>
                    </a:lnTo>
                    <a:lnTo>
                      <a:pt x="762" y="264"/>
                    </a:lnTo>
                    <a:lnTo>
                      <a:pt x="762" y="264"/>
                    </a:lnTo>
                    <a:lnTo>
                      <a:pt x="762" y="264"/>
                    </a:lnTo>
                    <a:lnTo>
                      <a:pt x="762" y="264"/>
                    </a:lnTo>
                    <a:lnTo>
                      <a:pt x="762" y="264"/>
                    </a:lnTo>
                    <a:lnTo>
                      <a:pt x="762" y="264"/>
                    </a:lnTo>
                    <a:lnTo>
                      <a:pt x="762" y="264"/>
                    </a:lnTo>
                    <a:lnTo>
                      <a:pt x="768" y="264"/>
                    </a:lnTo>
                    <a:lnTo>
                      <a:pt x="768" y="264"/>
                    </a:lnTo>
                    <a:lnTo>
                      <a:pt x="768" y="264"/>
                    </a:lnTo>
                    <a:lnTo>
                      <a:pt x="768" y="264"/>
                    </a:lnTo>
                    <a:lnTo>
                      <a:pt x="768" y="264"/>
                    </a:lnTo>
                    <a:lnTo>
                      <a:pt x="768" y="264"/>
                    </a:lnTo>
                    <a:lnTo>
                      <a:pt x="768" y="264"/>
                    </a:lnTo>
                    <a:lnTo>
                      <a:pt x="768" y="264"/>
                    </a:lnTo>
                    <a:lnTo>
                      <a:pt x="774" y="264"/>
                    </a:lnTo>
                    <a:lnTo>
                      <a:pt x="774" y="264"/>
                    </a:lnTo>
                    <a:lnTo>
                      <a:pt x="774" y="264"/>
                    </a:lnTo>
                    <a:lnTo>
                      <a:pt x="774" y="264"/>
                    </a:lnTo>
                    <a:lnTo>
                      <a:pt x="774" y="264"/>
                    </a:lnTo>
                    <a:lnTo>
                      <a:pt x="774" y="264"/>
                    </a:lnTo>
                    <a:lnTo>
                      <a:pt x="774" y="264"/>
                    </a:lnTo>
                    <a:lnTo>
                      <a:pt x="774" y="264"/>
                    </a:lnTo>
                    <a:lnTo>
                      <a:pt x="774" y="270"/>
                    </a:lnTo>
                    <a:lnTo>
                      <a:pt x="774" y="270"/>
                    </a:lnTo>
                    <a:lnTo>
                      <a:pt x="774" y="270"/>
                    </a:lnTo>
                    <a:lnTo>
                      <a:pt x="780" y="270"/>
                    </a:lnTo>
                    <a:lnTo>
                      <a:pt x="780" y="270"/>
                    </a:lnTo>
                    <a:lnTo>
                      <a:pt x="780" y="270"/>
                    </a:lnTo>
                    <a:lnTo>
                      <a:pt x="780" y="270"/>
                    </a:lnTo>
                    <a:lnTo>
                      <a:pt x="780" y="270"/>
                    </a:lnTo>
                    <a:lnTo>
                      <a:pt x="780" y="270"/>
                    </a:lnTo>
                    <a:lnTo>
                      <a:pt x="780" y="270"/>
                    </a:lnTo>
                    <a:lnTo>
                      <a:pt x="780" y="270"/>
                    </a:lnTo>
                    <a:lnTo>
                      <a:pt x="780" y="270"/>
                    </a:lnTo>
                    <a:lnTo>
                      <a:pt x="780" y="270"/>
                    </a:lnTo>
                    <a:lnTo>
                      <a:pt x="786" y="270"/>
                    </a:lnTo>
                    <a:lnTo>
                      <a:pt x="786" y="270"/>
                    </a:lnTo>
                    <a:lnTo>
                      <a:pt x="786" y="270"/>
                    </a:lnTo>
                    <a:lnTo>
                      <a:pt x="786" y="270"/>
                    </a:lnTo>
                    <a:lnTo>
                      <a:pt x="786" y="270"/>
                    </a:lnTo>
                    <a:lnTo>
                      <a:pt x="786" y="270"/>
                    </a:lnTo>
                    <a:lnTo>
                      <a:pt x="786" y="270"/>
                    </a:lnTo>
                    <a:lnTo>
                      <a:pt x="786" y="270"/>
                    </a:lnTo>
                    <a:lnTo>
                      <a:pt x="786" y="270"/>
                    </a:lnTo>
                    <a:lnTo>
                      <a:pt x="786" y="270"/>
                    </a:lnTo>
                    <a:lnTo>
                      <a:pt x="792" y="270"/>
                    </a:lnTo>
                    <a:lnTo>
                      <a:pt x="792" y="270"/>
                    </a:lnTo>
                    <a:lnTo>
                      <a:pt x="792" y="270"/>
                    </a:lnTo>
                    <a:lnTo>
                      <a:pt x="792" y="270"/>
                    </a:lnTo>
                    <a:lnTo>
                      <a:pt x="792" y="270"/>
                    </a:lnTo>
                    <a:lnTo>
                      <a:pt x="792" y="270"/>
                    </a:lnTo>
                    <a:lnTo>
                      <a:pt x="792" y="270"/>
                    </a:lnTo>
                    <a:lnTo>
                      <a:pt x="792" y="270"/>
                    </a:lnTo>
                    <a:lnTo>
                      <a:pt x="798" y="270"/>
                    </a:lnTo>
                    <a:lnTo>
                      <a:pt x="798" y="270"/>
                    </a:lnTo>
                    <a:lnTo>
                      <a:pt x="798" y="270"/>
                    </a:lnTo>
                    <a:lnTo>
                      <a:pt x="798" y="270"/>
                    </a:lnTo>
                    <a:lnTo>
                      <a:pt x="798" y="270"/>
                    </a:lnTo>
                    <a:lnTo>
                      <a:pt x="804" y="276"/>
                    </a:lnTo>
                    <a:lnTo>
                      <a:pt x="810" y="276"/>
                    </a:lnTo>
                    <a:lnTo>
                      <a:pt x="810" y="276"/>
                    </a:lnTo>
                    <a:lnTo>
                      <a:pt x="810" y="276"/>
                    </a:lnTo>
                    <a:lnTo>
                      <a:pt x="810" y="276"/>
                    </a:lnTo>
                    <a:lnTo>
                      <a:pt x="810" y="276"/>
                    </a:lnTo>
                    <a:lnTo>
                      <a:pt x="810" y="276"/>
                    </a:lnTo>
                    <a:lnTo>
                      <a:pt x="816" y="276"/>
                    </a:lnTo>
                    <a:lnTo>
                      <a:pt x="822" y="276"/>
                    </a:lnTo>
                    <a:lnTo>
                      <a:pt x="822" y="276"/>
                    </a:lnTo>
                    <a:lnTo>
                      <a:pt x="822" y="276"/>
                    </a:lnTo>
                    <a:lnTo>
                      <a:pt x="822" y="276"/>
                    </a:lnTo>
                    <a:lnTo>
                      <a:pt x="822" y="276"/>
                    </a:lnTo>
                    <a:lnTo>
                      <a:pt x="822" y="282"/>
                    </a:lnTo>
                    <a:lnTo>
                      <a:pt x="822" y="282"/>
                    </a:lnTo>
                    <a:lnTo>
                      <a:pt x="828" y="282"/>
                    </a:lnTo>
                    <a:lnTo>
                      <a:pt x="828" y="282"/>
                    </a:lnTo>
                    <a:lnTo>
                      <a:pt x="828" y="282"/>
                    </a:lnTo>
                    <a:lnTo>
                      <a:pt x="828" y="282"/>
                    </a:lnTo>
                    <a:lnTo>
                      <a:pt x="828" y="282"/>
                    </a:lnTo>
                    <a:lnTo>
                      <a:pt x="828" y="282"/>
                    </a:lnTo>
                    <a:lnTo>
                      <a:pt x="828" y="282"/>
                    </a:lnTo>
                    <a:lnTo>
                      <a:pt x="840" y="282"/>
                    </a:lnTo>
                    <a:lnTo>
                      <a:pt x="840" y="282"/>
                    </a:lnTo>
                    <a:lnTo>
                      <a:pt x="840" y="282"/>
                    </a:lnTo>
                    <a:lnTo>
                      <a:pt x="840" y="282"/>
                    </a:lnTo>
                    <a:lnTo>
                      <a:pt x="840" y="282"/>
                    </a:lnTo>
                    <a:lnTo>
                      <a:pt x="840" y="282"/>
                    </a:lnTo>
                    <a:lnTo>
                      <a:pt x="840" y="282"/>
                    </a:lnTo>
                    <a:lnTo>
                      <a:pt x="852" y="288"/>
                    </a:lnTo>
                    <a:lnTo>
                      <a:pt x="852" y="288"/>
                    </a:lnTo>
                    <a:lnTo>
                      <a:pt x="852" y="288"/>
                    </a:lnTo>
                    <a:lnTo>
                      <a:pt x="852" y="288"/>
                    </a:lnTo>
                    <a:lnTo>
                      <a:pt x="852" y="288"/>
                    </a:lnTo>
                    <a:lnTo>
                      <a:pt x="852" y="288"/>
                    </a:lnTo>
                    <a:lnTo>
                      <a:pt x="852" y="288"/>
                    </a:lnTo>
                    <a:lnTo>
                      <a:pt x="858" y="288"/>
                    </a:lnTo>
                    <a:lnTo>
                      <a:pt x="858" y="288"/>
                    </a:lnTo>
                    <a:lnTo>
                      <a:pt x="858" y="288"/>
                    </a:lnTo>
                    <a:lnTo>
                      <a:pt x="858" y="288"/>
                    </a:lnTo>
                    <a:lnTo>
                      <a:pt x="858" y="288"/>
                    </a:lnTo>
                    <a:lnTo>
                      <a:pt x="858" y="288"/>
                    </a:lnTo>
                    <a:lnTo>
                      <a:pt x="858" y="288"/>
                    </a:lnTo>
                    <a:lnTo>
                      <a:pt x="858" y="288"/>
                    </a:lnTo>
                    <a:lnTo>
                      <a:pt x="870" y="288"/>
                    </a:lnTo>
                    <a:lnTo>
                      <a:pt x="870" y="288"/>
                    </a:lnTo>
                    <a:lnTo>
                      <a:pt x="870" y="288"/>
                    </a:lnTo>
                    <a:lnTo>
                      <a:pt x="870" y="288"/>
                    </a:lnTo>
                    <a:lnTo>
                      <a:pt x="870" y="288"/>
                    </a:lnTo>
                    <a:lnTo>
                      <a:pt x="870" y="288"/>
                    </a:lnTo>
                    <a:lnTo>
                      <a:pt x="870" y="288"/>
                    </a:lnTo>
                    <a:lnTo>
                      <a:pt x="882" y="294"/>
                    </a:lnTo>
                    <a:lnTo>
                      <a:pt x="882" y="294"/>
                    </a:lnTo>
                    <a:lnTo>
                      <a:pt x="882" y="294"/>
                    </a:lnTo>
                    <a:lnTo>
                      <a:pt x="882" y="294"/>
                    </a:lnTo>
                    <a:lnTo>
                      <a:pt x="882" y="294"/>
                    </a:lnTo>
                    <a:lnTo>
                      <a:pt x="882" y="294"/>
                    </a:lnTo>
                    <a:lnTo>
                      <a:pt x="888" y="294"/>
                    </a:lnTo>
                    <a:lnTo>
                      <a:pt x="888" y="294"/>
                    </a:lnTo>
                    <a:lnTo>
                      <a:pt x="888" y="294"/>
                    </a:lnTo>
                    <a:lnTo>
                      <a:pt x="888" y="294"/>
                    </a:lnTo>
                    <a:lnTo>
                      <a:pt x="888" y="294"/>
                    </a:lnTo>
                    <a:lnTo>
                      <a:pt x="888" y="294"/>
                    </a:lnTo>
                    <a:lnTo>
                      <a:pt x="888" y="294"/>
                    </a:lnTo>
                    <a:lnTo>
                      <a:pt x="888" y="294"/>
                    </a:lnTo>
                    <a:lnTo>
                      <a:pt x="894" y="294"/>
                    </a:lnTo>
                    <a:lnTo>
                      <a:pt x="900" y="294"/>
                    </a:lnTo>
                    <a:lnTo>
                      <a:pt x="900" y="300"/>
                    </a:lnTo>
                    <a:lnTo>
                      <a:pt x="900" y="300"/>
                    </a:lnTo>
                    <a:lnTo>
                      <a:pt x="900" y="300"/>
                    </a:lnTo>
                    <a:lnTo>
                      <a:pt x="900" y="300"/>
                    </a:lnTo>
                    <a:lnTo>
                      <a:pt x="900" y="300"/>
                    </a:lnTo>
                    <a:lnTo>
                      <a:pt x="906" y="300"/>
                    </a:lnTo>
                    <a:lnTo>
                      <a:pt x="912" y="300"/>
                    </a:lnTo>
                    <a:lnTo>
                      <a:pt x="912" y="300"/>
                    </a:lnTo>
                    <a:lnTo>
                      <a:pt x="912" y="300"/>
                    </a:lnTo>
                    <a:lnTo>
                      <a:pt x="912" y="300"/>
                    </a:lnTo>
                    <a:lnTo>
                      <a:pt x="912" y="300"/>
                    </a:lnTo>
                    <a:lnTo>
                      <a:pt x="918" y="300"/>
                    </a:lnTo>
                    <a:lnTo>
                      <a:pt x="918" y="300"/>
                    </a:lnTo>
                    <a:lnTo>
                      <a:pt x="918" y="300"/>
                    </a:lnTo>
                    <a:lnTo>
                      <a:pt x="918" y="300"/>
                    </a:lnTo>
                    <a:lnTo>
                      <a:pt x="918" y="300"/>
                    </a:lnTo>
                    <a:lnTo>
                      <a:pt x="918" y="300"/>
                    </a:lnTo>
                    <a:lnTo>
                      <a:pt x="918" y="300"/>
                    </a:lnTo>
                    <a:lnTo>
                      <a:pt x="918" y="300"/>
                    </a:lnTo>
                    <a:lnTo>
                      <a:pt x="924" y="300"/>
                    </a:lnTo>
                    <a:lnTo>
                      <a:pt x="924" y="300"/>
                    </a:lnTo>
                    <a:lnTo>
                      <a:pt x="924" y="300"/>
                    </a:lnTo>
                    <a:lnTo>
                      <a:pt x="924" y="300"/>
                    </a:lnTo>
                    <a:lnTo>
                      <a:pt x="924" y="300"/>
                    </a:lnTo>
                    <a:lnTo>
                      <a:pt x="924" y="300"/>
                    </a:lnTo>
                    <a:lnTo>
                      <a:pt x="924" y="300"/>
                    </a:lnTo>
                    <a:lnTo>
                      <a:pt x="924" y="306"/>
                    </a:lnTo>
                    <a:lnTo>
                      <a:pt x="924"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0" y="306"/>
                    </a:lnTo>
                    <a:lnTo>
                      <a:pt x="936" y="306"/>
                    </a:lnTo>
                    <a:lnTo>
                      <a:pt x="936" y="306"/>
                    </a:lnTo>
                    <a:lnTo>
                      <a:pt x="936" y="306"/>
                    </a:lnTo>
                    <a:lnTo>
                      <a:pt x="936" y="306"/>
                    </a:lnTo>
                    <a:lnTo>
                      <a:pt x="936" y="306"/>
                    </a:lnTo>
                    <a:lnTo>
                      <a:pt x="936" y="306"/>
                    </a:lnTo>
                    <a:lnTo>
                      <a:pt x="936" y="306"/>
                    </a:lnTo>
                    <a:lnTo>
                      <a:pt x="936" y="306"/>
                    </a:lnTo>
                    <a:lnTo>
                      <a:pt x="936" y="306"/>
                    </a:lnTo>
                    <a:lnTo>
                      <a:pt x="936" y="306"/>
                    </a:lnTo>
                    <a:lnTo>
                      <a:pt x="942" y="306"/>
                    </a:lnTo>
                    <a:lnTo>
                      <a:pt x="942" y="306"/>
                    </a:lnTo>
                    <a:lnTo>
                      <a:pt x="942" y="306"/>
                    </a:lnTo>
                    <a:lnTo>
                      <a:pt x="942" y="306"/>
                    </a:lnTo>
                    <a:lnTo>
                      <a:pt x="942" y="306"/>
                    </a:lnTo>
                    <a:lnTo>
                      <a:pt x="942" y="306"/>
                    </a:lnTo>
                    <a:lnTo>
                      <a:pt x="942" y="306"/>
                    </a:lnTo>
                    <a:lnTo>
                      <a:pt x="942" y="306"/>
                    </a:lnTo>
                    <a:lnTo>
                      <a:pt x="942" y="306"/>
                    </a:lnTo>
                    <a:lnTo>
                      <a:pt x="948" y="306"/>
                    </a:lnTo>
                    <a:lnTo>
                      <a:pt x="948" y="306"/>
                    </a:lnTo>
                    <a:lnTo>
                      <a:pt x="948" y="306"/>
                    </a:lnTo>
                    <a:lnTo>
                      <a:pt x="948" y="306"/>
                    </a:lnTo>
                    <a:lnTo>
                      <a:pt x="948" y="306"/>
                    </a:lnTo>
                    <a:lnTo>
                      <a:pt x="948" y="306"/>
                    </a:lnTo>
                    <a:lnTo>
                      <a:pt x="948" y="306"/>
                    </a:lnTo>
                    <a:lnTo>
                      <a:pt x="948" y="306"/>
                    </a:lnTo>
                    <a:lnTo>
                      <a:pt x="954" y="306"/>
                    </a:lnTo>
                    <a:lnTo>
                      <a:pt x="954" y="306"/>
                    </a:lnTo>
                    <a:lnTo>
                      <a:pt x="954" y="306"/>
                    </a:lnTo>
                    <a:lnTo>
                      <a:pt x="954" y="312"/>
                    </a:lnTo>
                    <a:lnTo>
                      <a:pt x="960" y="312"/>
                    </a:lnTo>
                    <a:lnTo>
                      <a:pt x="960" y="312"/>
                    </a:lnTo>
                    <a:lnTo>
                      <a:pt x="966" y="312"/>
                    </a:lnTo>
                    <a:lnTo>
                      <a:pt x="966" y="312"/>
                    </a:lnTo>
                    <a:lnTo>
                      <a:pt x="966" y="312"/>
                    </a:lnTo>
                    <a:lnTo>
                      <a:pt x="966" y="312"/>
                    </a:lnTo>
                    <a:lnTo>
                      <a:pt x="966" y="312"/>
                    </a:lnTo>
                    <a:lnTo>
                      <a:pt x="972" y="312"/>
                    </a:lnTo>
                    <a:lnTo>
                      <a:pt x="972" y="312"/>
                    </a:lnTo>
                    <a:lnTo>
                      <a:pt x="978" y="312"/>
                    </a:lnTo>
                    <a:lnTo>
                      <a:pt x="978" y="312"/>
                    </a:lnTo>
                    <a:lnTo>
                      <a:pt x="978" y="312"/>
                    </a:lnTo>
                    <a:lnTo>
                      <a:pt x="978" y="312"/>
                    </a:lnTo>
                    <a:lnTo>
                      <a:pt x="978" y="312"/>
                    </a:lnTo>
                    <a:lnTo>
                      <a:pt x="978" y="312"/>
                    </a:lnTo>
                    <a:lnTo>
                      <a:pt x="978" y="312"/>
                    </a:lnTo>
                    <a:lnTo>
                      <a:pt x="978" y="312"/>
                    </a:lnTo>
                    <a:lnTo>
                      <a:pt x="984" y="318"/>
                    </a:lnTo>
                    <a:lnTo>
                      <a:pt x="984" y="318"/>
                    </a:lnTo>
                    <a:lnTo>
                      <a:pt x="984" y="318"/>
                    </a:lnTo>
                    <a:lnTo>
                      <a:pt x="984" y="318"/>
                    </a:lnTo>
                    <a:lnTo>
                      <a:pt x="984" y="318"/>
                    </a:lnTo>
                    <a:lnTo>
                      <a:pt x="990" y="318"/>
                    </a:lnTo>
                    <a:lnTo>
                      <a:pt x="996" y="318"/>
                    </a:lnTo>
                    <a:lnTo>
                      <a:pt x="996" y="318"/>
                    </a:lnTo>
                    <a:lnTo>
                      <a:pt x="996" y="318"/>
                    </a:lnTo>
                    <a:lnTo>
                      <a:pt x="996" y="318"/>
                    </a:lnTo>
                    <a:lnTo>
                      <a:pt x="996" y="318"/>
                    </a:lnTo>
                    <a:lnTo>
                      <a:pt x="996" y="318"/>
                    </a:lnTo>
                    <a:lnTo>
                      <a:pt x="1002" y="318"/>
                    </a:lnTo>
                    <a:lnTo>
                      <a:pt x="1008" y="318"/>
                    </a:lnTo>
                    <a:lnTo>
                      <a:pt x="1008" y="318"/>
                    </a:lnTo>
                    <a:lnTo>
                      <a:pt x="1008" y="318"/>
                    </a:lnTo>
                    <a:lnTo>
                      <a:pt x="1008" y="318"/>
                    </a:lnTo>
                    <a:lnTo>
                      <a:pt x="1008" y="318"/>
                    </a:lnTo>
                    <a:lnTo>
                      <a:pt x="1008" y="318"/>
                    </a:lnTo>
                    <a:lnTo>
                      <a:pt x="1008" y="318"/>
                    </a:lnTo>
                    <a:lnTo>
                      <a:pt x="1014" y="324"/>
                    </a:lnTo>
                    <a:lnTo>
                      <a:pt x="1014" y="324"/>
                    </a:lnTo>
                    <a:lnTo>
                      <a:pt x="1014" y="324"/>
                    </a:lnTo>
                    <a:lnTo>
                      <a:pt x="1014" y="324"/>
                    </a:lnTo>
                    <a:lnTo>
                      <a:pt x="1014" y="324"/>
                    </a:lnTo>
                    <a:lnTo>
                      <a:pt x="1014" y="324"/>
                    </a:lnTo>
                    <a:lnTo>
                      <a:pt x="1014" y="324"/>
                    </a:lnTo>
                    <a:lnTo>
                      <a:pt x="1026" y="324"/>
                    </a:lnTo>
                    <a:lnTo>
                      <a:pt x="1026" y="324"/>
                    </a:lnTo>
                    <a:lnTo>
                      <a:pt x="1026" y="324"/>
                    </a:lnTo>
                    <a:lnTo>
                      <a:pt x="1026" y="324"/>
                    </a:lnTo>
                    <a:lnTo>
                      <a:pt x="1026" y="324"/>
                    </a:lnTo>
                    <a:lnTo>
                      <a:pt x="1026" y="324"/>
                    </a:lnTo>
                    <a:lnTo>
                      <a:pt x="1026" y="324"/>
                    </a:lnTo>
                    <a:lnTo>
                      <a:pt x="1038" y="324"/>
                    </a:lnTo>
                    <a:lnTo>
                      <a:pt x="1038" y="324"/>
                    </a:lnTo>
                    <a:lnTo>
                      <a:pt x="1038" y="324"/>
                    </a:lnTo>
                    <a:lnTo>
                      <a:pt x="1038" y="324"/>
                    </a:lnTo>
                    <a:lnTo>
                      <a:pt x="1038" y="324"/>
                    </a:lnTo>
                    <a:lnTo>
                      <a:pt x="1038" y="324"/>
                    </a:lnTo>
                    <a:lnTo>
                      <a:pt x="1038" y="330"/>
                    </a:lnTo>
                    <a:lnTo>
                      <a:pt x="1044" y="330"/>
                    </a:lnTo>
                    <a:lnTo>
                      <a:pt x="1044" y="330"/>
                    </a:lnTo>
                    <a:lnTo>
                      <a:pt x="1044" y="330"/>
                    </a:lnTo>
                    <a:lnTo>
                      <a:pt x="1044" y="330"/>
                    </a:lnTo>
                    <a:lnTo>
                      <a:pt x="1044" y="330"/>
                    </a:lnTo>
                    <a:lnTo>
                      <a:pt x="1044" y="330"/>
                    </a:lnTo>
                    <a:lnTo>
                      <a:pt x="1044" y="330"/>
                    </a:lnTo>
                    <a:lnTo>
                      <a:pt x="1044" y="330"/>
                    </a:lnTo>
                    <a:lnTo>
                      <a:pt x="1056" y="330"/>
                    </a:lnTo>
                    <a:lnTo>
                      <a:pt x="1056" y="330"/>
                    </a:lnTo>
                    <a:lnTo>
                      <a:pt x="1056" y="330"/>
                    </a:lnTo>
                    <a:lnTo>
                      <a:pt x="1056" y="330"/>
                    </a:lnTo>
                    <a:lnTo>
                      <a:pt x="1056" y="330"/>
                    </a:lnTo>
                    <a:lnTo>
                      <a:pt x="1056" y="330"/>
                    </a:lnTo>
                    <a:lnTo>
                      <a:pt x="1056" y="330"/>
                    </a:lnTo>
                    <a:lnTo>
                      <a:pt x="1068" y="330"/>
                    </a:lnTo>
                    <a:lnTo>
                      <a:pt x="1068" y="330"/>
                    </a:lnTo>
                    <a:lnTo>
                      <a:pt x="1068" y="330"/>
                    </a:lnTo>
                    <a:lnTo>
                      <a:pt x="1068" y="330"/>
                    </a:lnTo>
                    <a:lnTo>
                      <a:pt x="1068" y="330"/>
                    </a:lnTo>
                    <a:lnTo>
                      <a:pt x="1068" y="330"/>
                    </a:lnTo>
                    <a:lnTo>
                      <a:pt x="1074" y="336"/>
                    </a:lnTo>
                    <a:lnTo>
                      <a:pt x="1074" y="336"/>
                    </a:lnTo>
                    <a:lnTo>
                      <a:pt x="1074" y="336"/>
                    </a:lnTo>
                    <a:lnTo>
                      <a:pt x="1074" y="336"/>
                    </a:lnTo>
                    <a:lnTo>
                      <a:pt x="1074" y="336"/>
                    </a:lnTo>
                    <a:lnTo>
                      <a:pt x="1074" y="336"/>
                    </a:lnTo>
                    <a:lnTo>
                      <a:pt x="1074" y="336"/>
                    </a:lnTo>
                    <a:lnTo>
                      <a:pt x="1074" y="336"/>
                    </a:lnTo>
                    <a:lnTo>
                      <a:pt x="1080" y="336"/>
                    </a:lnTo>
                    <a:lnTo>
                      <a:pt x="1080" y="336"/>
                    </a:lnTo>
                    <a:lnTo>
                      <a:pt x="1080" y="336"/>
                    </a:lnTo>
                    <a:lnTo>
                      <a:pt x="1080" y="336"/>
                    </a:lnTo>
                    <a:lnTo>
                      <a:pt x="1080" y="336"/>
                    </a:lnTo>
                    <a:lnTo>
                      <a:pt x="1080" y="336"/>
                    </a:lnTo>
                    <a:lnTo>
                      <a:pt x="1080" y="336"/>
                    </a:lnTo>
                    <a:lnTo>
                      <a:pt x="1080" y="336"/>
                    </a:lnTo>
                    <a:lnTo>
                      <a:pt x="1080"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86" y="336"/>
                    </a:lnTo>
                    <a:lnTo>
                      <a:pt x="1092" y="336"/>
                    </a:lnTo>
                    <a:lnTo>
                      <a:pt x="1092" y="336"/>
                    </a:lnTo>
                    <a:lnTo>
                      <a:pt x="1092" y="336"/>
                    </a:lnTo>
                    <a:lnTo>
                      <a:pt x="1092" y="336"/>
                    </a:lnTo>
                    <a:lnTo>
                      <a:pt x="1092" y="336"/>
                    </a:lnTo>
                    <a:lnTo>
                      <a:pt x="1092" y="336"/>
                    </a:lnTo>
                    <a:lnTo>
                      <a:pt x="1092" y="336"/>
                    </a:lnTo>
                    <a:lnTo>
                      <a:pt x="1092" y="336"/>
                    </a:lnTo>
                    <a:lnTo>
                      <a:pt x="1092" y="336"/>
                    </a:lnTo>
                    <a:lnTo>
                      <a:pt x="1092" y="336"/>
                    </a:lnTo>
                    <a:lnTo>
                      <a:pt x="1098" y="336"/>
                    </a:lnTo>
                    <a:lnTo>
                      <a:pt x="1098" y="336"/>
                    </a:lnTo>
                    <a:lnTo>
                      <a:pt x="1098" y="336"/>
                    </a:lnTo>
                    <a:lnTo>
                      <a:pt x="1098" y="336"/>
                    </a:lnTo>
                    <a:lnTo>
                      <a:pt x="1098" y="336"/>
                    </a:lnTo>
                    <a:lnTo>
                      <a:pt x="1098" y="336"/>
                    </a:lnTo>
                    <a:lnTo>
                      <a:pt x="1098" y="336"/>
                    </a:lnTo>
                    <a:lnTo>
                      <a:pt x="1098" y="336"/>
                    </a:lnTo>
                    <a:lnTo>
                      <a:pt x="1098" y="336"/>
                    </a:lnTo>
                    <a:lnTo>
                      <a:pt x="1104" y="336"/>
                    </a:lnTo>
                    <a:lnTo>
                      <a:pt x="1104" y="336"/>
                    </a:lnTo>
                    <a:lnTo>
                      <a:pt x="1104" y="336"/>
                    </a:lnTo>
                    <a:lnTo>
                      <a:pt x="1104" y="342"/>
                    </a:lnTo>
                    <a:lnTo>
                      <a:pt x="1104" y="342"/>
                    </a:lnTo>
                    <a:lnTo>
                      <a:pt x="1104" y="342"/>
                    </a:lnTo>
                    <a:lnTo>
                      <a:pt x="1104" y="342"/>
                    </a:lnTo>
                    <a:lnTo>
                      <a:pt x="1104" y="342"/>
                    </a:lnTo>
                    <a:lnTo>
                      <a:pt x="1110" y="342"/>
                    </a:lnTo>
                    <a:lnTo>
                      <a:pt x="1110" y="342"/>
                    </a:lnTo>
                    <a:lnTo>
                      <a:pt x="1110" y="342"/>
                    </a:lnTo>
                    <a:lnTo>
                      <a:pt x="1116" y="342"/>
                    </a:lnTo>
                    <a:lnTo>
                      <a:pt x="1116" y="342"/>
                    </a:lnTo>
                    <a:lnTo>
                      <a:pt x="1116" y="342"/>
                    </a:lnTo>
                    <a:lnTo>
                      <a:pt x="1122" y="342"/>
                    </a:lnTo>
                    <a:lnTo>
                      <a:pt x="1122" y="342"/>
                    </a:lnTo>
                    <a:lnTo>
                      <a:pt x="1122" y="342"/>
                    </a:lnTo>
                    <a:lnTo>
                      <a:pt x="1122" y="342"/>
                    </a:lnTo>
                    <a:lnTo>
                      <a:pt x="1128" y="342"/>
                    </a:lnTo>
                    <a:lnTo>
                      <a:pt x="1128" y="342"/>
                    </a:lnTo>
                    <a:lnTo>
                      <a:pt x="1128" y="342"/>
                    </a:lnTo>
                    <a:lnTo>
                      <a:pt x="1134" y="342"/>
                    </a:lnTo>
                    <a:lnTo>
                      <a:pt x="1134" y="342"/>
                    </a:lnTo>
                    <a:lnTo>
                      <a:pt x="1134" y="342"/>
                    </a:lnTo>
                    <a:lnTo>
                      <a:pt x="1134" y="342"/>
                    </a:lnTo>
                    <a:lnTo>
                      <a:pt x="1134" y="342"/>
                    </a:lnTo>
                    <a:lnTo>
                      <a:pt x="1134" y="342"/>
                    </a:lnTo>
                    <a:lnTo>
                      <a:pt x="1134" y="342"/>
                    </a:lnTo>
                    <a:lnTo>
                      <a:pt x="1134" y="348"/>
                    </a:lnTo>
                    <a:lnTo>
                      <a:pt x="1140" y="348"/>
                    </a:lnTo>
                    <a:lnTo>
                      <a:pt x="1140" y="348"/>
                    </a:lnTo>
                    <a:lnTo>
                      <a:pt x="1140" y="348"/>
                    </a:lnTo>
                    <a:lnTo>
                      <a:pt x="1140" y="348"/>
                    </a:lnTo>
                    <a:lnTo>
                      <a:pt x="1146" y="348"/>
                    </a:lnTo>
                    <a:lnTo>
                      <a:pt x="1146" y="348"/>
                    </a:lnTo>
                    <a:lnTo>
                      <a:pt x="1152" y="348"/>
                    </a:lnTo>
                    <a:lnTo>
                      <a:pt x="1152" y="348"/>
                    </a:lnTo>
                    <a:lnTo>
                      <a:pt x="1152" y="348"/>
                    </a:lnTo>
                    <a:lnTo>
                      <a:pt x="1152" y="348"/>
                    </a:lnTo>
                    <a:lnTo>
                      <a:pt x="1152" y="348"/>
                    </a:lnTo>
                    <a:lnTo>
                      <a:pt x="1158" y="348"/>
                    </a:lnTo>
                    <a:lnTo>
                      <a:pt x="1158" y="348"/>
                    </a:lnTo>
                    <a:lnTo>
                      <a:pt x="1164" y="348"/>
                    </a:lnTo>
                    <a:lnTo>
                      <a:pt x="1164" y="348"/>
                    </a:lnTo>
                    <a:lnTo>
                      <a:pt x="1164" y="348"/>
                    </a:lnTo>
                    <a:lnTo>
                      <a:pt x="1164" y="348"/>
                    </a:lnTo>
                    <a:lnTo>
                      <a:pt x="1164" y="348"/>
                    </a:lnTo>
                    <a:lnTo>
                      <a:pt x="1164" y="348"/>
                    </a:lnTo>
                    <a:lnTo>
                      <a:pt x="1164" y="348"/>
                    </a:lnTo>
                    <a:lnTo>
                      <a:pt x="1164" y="348"/>
                    </a:lnTo>
                    <a:lnTo>
                      <a:pt x="1170" y="348"/>
                    </a:lnTo>
                    <a:lnTo>
                      <a:pt x="1170" y="348"/>
                    </a:lnTo>
                    <a:lnTo>
                      <a:pt x="1170" y="348"/>
                    </a:lnTo>
                    <a:lnTo>
                      <a:pt x="1170" y="348"/>
                    </a:lnTo>
                    <a:lnTo>
                      <a:pt x="1170" y="354"/>
                    </a:lnTo>
                    <a:lnTo>
                      <a:pt x="1176" y="354"/>
                    </a:lnTo>
                    <a:lnTo>
                      <a:pt x="1182" y="354"/>
                    </a:lnTo>
                    <a:lnTo>
                      <a:pt x="1182" y="354"/>
                    </a:lnTo>
                    <a:lnTo>
                      <a:pt x="1182" y="354"/>
                    </a:lnTo>
                    <a:lnTo>
                      <a:pt x="1182" y="354"/>
                    </a:lnTo>
                    <a:lnTo>
                      <a:pt x="1182" y="354"/>
                    </a:lnTo>
                    <a:lnTo>
                      <a:pt x="1182" y="354"/>
                    </a:lnTo>
                    <a:lnTo>
                      <a:pt x="1188" y="354"/>
                    </a:lnTo>
                    <a:lnTo>
                      <a:pt x="1194" y="354"/>
                    </a:lnTo>
                    <a:lnTo>
                      <a:pt x="1194" y="354"/>
                    </a:lnTo>
                    <a:lnTo>
                      <a:pt x="1194" y="354"/>
                    </a:lnTo>
                    <a:lnTo>
                      <a:pt x="1194" y="354"/>
                    </a:lnTo>
                    <a:lnTo>
                      <a:pt x="1194" y="354"/>
                    </a:lnTo>
                    <a:lnTo>
                      <a:pt x="1194" y="354"/>
                    </a:lnTo>
                    <a:lnTo>
                      <a:pt x="1194" y="354"/>
                    </a:lnTo>
                    <a:lnTo>
                      <a:pt x="1194" y="354"/>
                    </a:lnTo>
                    <a:lnTo>
                      <a:pt x="1200" y="354"/>
                    </a:lnTo>
                    <a:lnTo>
                      <a:pt x="1200" y="354"/>
                    </a:lnTo>
                    <a:lnTo>
                      <a:pt x="1200" y="354"/>
                    </a:lnTo>
                    <a:lnTo>
                      <a:pt x="1200" y="354"/>
                    </a:lnTo>
                    <a:lnTo>
                      <a:pt x="1200" y="354"/>
                    </a:lnTo>
                    <a:lnTo>
                      <a:pt x="1200" y="354"/>
                    </a:lnTo>
                    <a:lnTo>
                      <a:pt x="1212" y="360"/>
                    </a:lnTo>
                    <a:lnTo>
                      <a:pt x="1212" y="360"/>
                    </a:lnTo>
                    <a:lnTo>
                      <a:pt x="1212" y="360"/>
                    </a:lnTo>
                    <a:lnTo>
                      <a:pt x="1212" y="360"/>
                    </a:lnTo>
                    <a:lnTo>
                      <a:pt x="1212" y="360"/>
                    </a:lnTo>
                    <a:lnTo>
                      <a:pt x="1212" y="360"/>
                    </a:lnTo>
                    <a:lnTo>
                      <a:pt x="1212" y="360"/>
                    </a:lnTo>
                    <a:lnTo>
                      <a:pt x="1224" y="360"/>
                    </a:lnTo>
                    <a:lnTo>
                      <a:pt x="1224" y="360"/>
                    </a:lnTo>
                    <a:lnTo>
                      <a:pt x="1224" y="360"/>
                    </a:lnTo>
                    <a:lnTo>
                      <a:pt x="1224" y="360"/>
                    </a:lnTo>
                    <a:lnTo>
                      <a:pt x="1224" y="360"/>
                    </a:lnTo>
                    <a:lnTo>
                      <a:pt x="1224" y="360"/>
                    </a:lnTo>
                    <a:lnTo>
                      <a:pt x="1224" y="360"/>
                    </a:lnTo>
                    <a:lnTo>
                      <a:pt x="1230" y="360"/>
                    </a:lnTo>
                    <a:lnTo>
                      <a:pt x="1230" y="360"/>
                    </a:lnTo>
                    <a:lnTo>
                      <a:pt x="1230" y="360"/>
                    </a:lnTo>
                    <a:lnTo>
                      <a:pt x="1230" y="360"/>
                    </a:lnTo>
                    <a:lnTo>
                      <a:pt x="1230" y="360"/>
                    </a:lnTo>
                    <a:lnTo>
                      <a:pt x="1230" y="360"/>
                    </a:lnTo>
                    <a:lnTo>
                      <a:pt x="1230" y="360"/>
                    </a:lnTo>
                    <a:lnTo>
                      <a:pt x="1230" y="360"/>
                    </a:lnTo>
                    <a:lnTo>
                      <a:pt x="1230" y="360"/>
                    </a:lnTo>
                    <a:lnTo>
                      <a:pt x="1230" y="360"/>
                    </a:lnTo>
                    <a:lnTo>
                      <a:pt x="1236" y="360"/>
                    </a:lnTo>
                    <a:lnTo>
                      <a:pt x="1236" y="360"/>
                    </a:lnTo>
                    <a:lnTo>
                      <a:pt x="1236" y="360"/>
                    </a:lnTo>
                    <a:lnTo>
                      <a:pt x="1236" y="360"/>
                    </a:lnTo>
                    <a:lnTo>
                      <a:pt x="1236" y="360"/>
                    </a:lnTo>
                    <a:lnTo>
                      <a:pt x="1236" y="360"/>
                    </a:lnTo>
                    <a:lnTo>
                      <a:pt x="1236" y="360"/>
                    </a:lnTo>
                    <a:lnTo>
                      <a:pt x="1236" y="360"/>
                    </a:lnTo>
                    <a:lnTo>
                      <a:pt x="1236"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2" y="360"/>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48" y="366"/>
                    </a:lnTo>
                    <a:lnTo>
                      <a:pt x="1254" y="366"/>
                    </a:lnTo>
                    <a:lnTo>
                      <a:pt x="1254" y="366"/>
                    </a:lnTo>
                    <a:lnTo>
                      <a:pt x="1254" y="366"/>
                    </a:lnTo>
                    <a:lnTo>
                      <a:pt x="1254" y="366"/>
                    </a:lnTo>
                    <a:lnTo>
                      <a:pt x="1254" y="366"/>
                    </a:lnTo>
                    <a:lnTo>
                      <a:pt x="1254" y="366"/>
                    </a:lnTo>
                    <a:lnTo>
                      <a:pt x="1254" y="366"/>
                    </a:lnTo>
                    <a:lnTo>
                      <a:pt x="1260" y="366"/>
                    </a:lnTo>
                    <a:lnTo>
                      <a:pt x="1260" y="366"/>
                    </a:lnTo>
                    <a:lnTo>
                      <a:pt x="1260" y="366"/>
                    </a:lnTo>
                    <a:lnTo>
                      <a:pt x="1260" y="366"/>
                    </a:lnTo>
                    <a:lnTo>
                      <a:pt x="1260" y="366"/>
                    </a:lnTo>
                    <a:lnTo>
                      <a:pt x="1260" y="366"/>
                    </a:lnTo>
                    <a:lnTo>
                      <a:pt x="1260" y="366"/>
                    </a:lnTo>
                    <a:lnTo>
                      <a:pt x="1260" y="366"/>
                    </a:lnTo>
                    <a:lnTo>
                      <a:pt x="1266" y="366"/>
                    </a:lnTo>
                    <a:lnTo>
                      <a:pt x="1266" y="366"/>
                    </a:lnTo>
                    <a:lnTo>
                      <a:pt x="1272" y="366"/>
                    </a:lnTo>
                    <a:lnTo>
                      <a:pt x="1272" y="366"/>
                    </a:lnTo>
                    <a:lnTo>
                      <a:pt x="1272" y="366"/>
                    </a:lnTo>
                    <a:lnTo>
                      <a:pt x="1272" y="366"/>
                    </a:lnTo>
                    <a:lnTo>
                      <a:pt x="1272" y="366"/>
                    </a:lnTo>
                    <a:lnTo>
                      <a:pt x="1278" y="366"/>
                    </a:lnTo>
                    <a:lnTo>
                      <a:pt x="1278" y="366"/>
                    </a:lnTo>
                    <a:lnTo>
                      <a:pt x="1284" y="366"/>
                    </a:lnTo>
                    <a:lnTo>
                      <a:pt x="1284" y="366"/>
                    </a:lnTo>
                    <a:lnTo>
                      <a:pt x="1284" y="372"/>
                    </a:lnTo>
                    <a:lnTo>
                      <a:pt x="1284" y="372"/>
                    </a:lnTo>
                    <a:lnTo>
                      <a:pt x="1290" y="372"/>
                    </a:lnTo>
                    <a:lnTo>
                      <a:pt x="1290" y="372"/>
                    </a:lnTo>
                    <a:lnTo>
                      <a:pt x="1290" y="372"/>
                    </a:lnTo>
                    <a:lnTo>
                      <a:pt x="1290" y="372"/>
                    </a:lnTo>
                    <a:lnTo>
                      <a:pt x="1290" y="372"/>
                    </a:lnTo>
                    <a:lnTo>
                      <a:pt x="1290" y="372"/>
                    </a:lnTo>
                    <a:lnTo>
                      <a:pt x="1290" y="372"/>
                    </a:lnTo>
                    <a:lnTo>
                      <a:pt x="1290" y="372"/>
                    </a:lnTo>
                    <a:lnTo>
                      <a:pt x="1296" y="372"/>
                    </a:lnTo>
                    <a:lnTo>
                      <a:pt x="1296" y="372"/>
                    </a:lnTo>
                    <a:lnTo>
                      <a:pt x="1296" y="372"/>
                    </a:lnTo>
                    <a:lnTo>
                      <a:pt x="1302" y="372"/>
                    </a:lnTo>
                    <a:lnTo>
                      <a:pt x="1302" y="372"/>
                    </a:lnTo>
                    <a:lnTo>
                      <a:pt x="1302" y="372"/>
                    </a:lnTo>
                    <a:lnTo>
                      <a:pt x="1308" y="372"/>
                    </a:lnTo>
                    <a:lnTo>
                      <a:pt x="1308" y="372"/>
                    </a:lnTo>
                    <a:lnTo>
                      <a:pt x="1308" y="372"/>
                    </a:lnTo>
                    <a:lnTo>
                      <a:pt x="1308" y="372"/>
                    </a:lnTo>
                    <a:lnTo>
                      <a:pt x="1314" y="372"/>
                    </a:lnTo>
                    <a:lnTo>
                      <a:pt x="1314" y="372"/>
                    </a:lnTo>
                    <a:lnTo>
                      <a:pt x="1314" y="372"/>
                    </a:lnTo>
                    <a:lnTo>
                      <a:pt x="1320" y="372"/>
                    </a:lnTo>
                    <a:lnTo>
                      <a:pt x="1320" y="372"/>
                    </a:lnTo>
                    <a:lnTo>
                      <a:pt x="1320" y="372"/>
                    </a:lnTo>
                    <a:lnTo>
                      <a:pt x="1320" y="372"/>
                    </a:lnTo>
                    <a:lnTo>
                      <a:pt x="1320" y="372"/>
                    </a:lnTo>
                    <a:lnTo>
                      <a:pt x="1320" y="372"/>
                    </a:lnTo>
                    <a:lnTo>
                      <a:pt x="1320" y="372"/>
                    </a:lnTo>
                    <a:lnTo>
                      <a:pt x="1320" y="372"/>
                    </a:lnTo>
                    <a:lnTo>
                      <a:pt x="1326" y="372"/>
                    </a:lnTo>
                    <a:lnTo>
                      <a:pt x="1326" y="372"/>
                    </a:lnTo>
                    <a:lnTo>
                      <a:pt x="1326" y="372"/>
                    </a:lnTo>
                    <a:lnTo>
                      <a:pt x="1326" y="372"/>
                    </a:lnTo>
                    <a:lnTo>
                      <a:pt x="1332" y="378"/>
                    </a:lnTo>
                    <a:lnTo>
                      <a:pt x="1332" y="378"/>
                    </a:lnTo>
                    <a:lnTo>
                      <a:pt x="1338" y="378"/>
                    </a:lnTo>
                    <a:lnTo>
                      <a:pt x="1338" y="378"/>
                    </a:lnTo>
                    <a:lnTo>
                      <a:pt x="1338" y="378"/>
                    </a:lnTo>
                    <a:lnTo>
                      <a:pt x="1338" y="378"/>
                    </a:lnTo>
                    <a:lnTo>
                      <a:pt x="1338" y="378"/>
                    </a:lnTo>
                    <a:lnTo>
                      <a:pt x="1344" y="378"/>
                    </a:lnTo>
                    <a:lnTo>
                      <a:pt x="1344" y="378"/>
                    </a:lnTo>
                    <a:lnTo>
                      <a:pt x="1350" y="378"/>
                    </a:lnTo>
                    <a:lnTo>
                      <a:pt x="1350" y="378"/>
                    </a:lnTo>
                    <a:lnTo>
                      <a:pt x="1350" y="378"/>
                    </a:lnTo>
                    <a:lnTo>
                      <a:pt x="1350" y="378"/>
                    </a:lnTo>
                    <a:lnTo>
                      <a:pt x="1350" y="378"/>
                    </a:lnTo>
                    <a:lnTo>
                      <a:pt x="1350" y="378"/>
                    </a:lnTo>
                    <a:lnTo>
                      <a:pt x="1350" y="378"/>
                    </a:lnTo>
                    <a:lnTo>
                      <a:pt x="1350" y="378"/>
                    </a:lnTo>
                    <a:lnTo>
                      <a:pt x="1356" y="378"/>
                    </a:lnTo>
                    <a:lnTo>
                      <a:pt x="1356" y="378"/>
                    </a:lnTo>
                    <a:lnTo>
                      <a:pt x="1356" y="378"/>
                    </a:lnTo>
                    <a:lnTo>
                      <a:pt x="1356" y="378"/>
                    </a:lnTo>
                    <a:lnTo>
                      <a:pt x="1356" y="378"/>
                    </a:lnTo>
                    <a:lnTo>
                      <a:pt x="1362" y="378"/>
                    </a:lnTo>
                    <a:lnTo>
                      <a:pt x="1368" y="378"/>
                    </a:lnTo>
                    <a:lnTo>
                      <a:pt x="1368" y="378"/>
                    </a:lnTo>
                    <a:lnTo>
                      <a:pt x="1368" y="378"/>
                    </a:lnTo>
                    <a:lnTo>
                      <a:pt x="1368" y="378"/>
                    </a:lnTo>
                    <a:lnTo>
                      <a:pt x="1368" y="378"/>
                    </a:lnTo>
                    <a:lnTo>
                      <a:pt x="1368" y="378"/>
                    </a:lnTo>
                    <a:lnTo>
                      <a:pt x="1374" y="384"/>
                    </a:lnTo>
                    <a:lnTo>
                      <a:pt x="1380" y="384"/>
                    </a:lnTo>
                    <a:lnTo>
                      <a:pt x="1380" y="384"/>
                    </a:lnTo>
                    <a:lnTo>
                      <a:pt x="1380" y="384"/>
                    </a:lnTo>
                    <a:lnTo>
                      <a:pt x="1380" y="384"/>
                    </a:lnTo>
                    <a:lnTo>
                      <a:pt x="1380" y="384"/>
                    </a:lnTo>
                    <a:lnTo>
                      <a:pt x="1380" y="384"/>
                    </a:lnTo>
                    <a:lnTo>
                      <a:pt x="1380" y="384"/>
                    </a:lnTo>
                    <a:lnTo>
                      <a:pt x="1380" y="384"/>
                    </a:lnTo>
                    <a:lnTo>
                      <a:pt x="1386" y="384"/>
                    </a:lnTo>
                    <a:lnTo>
                      <a:pt x="1386" y="384"/>
                    </a:lnTo>
                    <a:lnTo>
                      <a:pt x="1386" y="384"/>
                    </a:lnTo>
                    <a:lnTo>
                      <a:pt x="1386" y="384"/>
                    </a:lnTo>
                    <a:lnTo>
                      <a:pt x="1386" y="384"/>
                    </a:lnTo>
                    <a:lnTo>
                      <a:pt x="1386" y="384"/>
                    </a:lnTo>
                    <a:lnTo>
                      <a:pt x="1386" y="384"/>
                    </a:lnTo>
                    <a:lnTo>
                      <a:pt x="1392" y="384"/>
                    </a:lnTo>
                    <a:lnTo>
                      <a:pt x="1392" y="384"/>
                    </a:lnTo>
                    <a:lnTo>
                      <a:pt x="1392" y="384"/>
                    </a:lnTo>
                    <a:lnTo>
                      <a:pt x="1392" y="384"/>
                    </a:lnTo>
                    <a:lnTo>
                      <a:pt x="1392" y="384"/>
                    </a:lnTo>
                    <a:lnTo>
                      <a:pt x="1392" y="384"/>
                    </a:lnTo>
                    <a:lnTo>
                      <a:pt x="1392" y="384"/>
                    </a:lnTo>
                    <a:lnTo>
                      <a:pt x="1392" y="384"/>
                    </a:lnTo>
                    <a:lnTo>
                      <a:pt x="1392"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398"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04" y="384"/>
                    </a:lnTo>
                    <a:lnTo>
                      <a:pt x="1410" y="384"/>
                    </a:lnTo>
                    <a:lnTo>
                      <a:pt x="1410" y="384"/>
                    </a:lnTo>
                    <a:lnTo>
                      <a:pt x="1410" y="384"/>
                    </a:lnTo>
                    <a:lnTo>
                      <a:pt x="1410" y="384"/>
                    </a:lnTo>
                    <a:lnTo>
                      <a:pt x="1410" y="384"/>
                    </a:lnTo>
                    <a:lnTo>
                      <a:pt x="1410" y="384"/>
                    </a:lnTo>
                    <a:lnTo>
                      <a:pt x="1410" y="384"/>
                    </a:lnTo>
                    <a:lnTo>
                      <a:pt x="1410" y="384"/>
                    </a:lnTo>
                    <a:lnTo>
                      <a:pt x="1416" y="384"/>
                    </a:lnTo>
                    <a:lnTo>
                      <a:pt x="1416" y="384"/>
                    </a:lnTo>
                    <a:lnTo>
                      <a:pt x="1416" y="384"/>
                    </a:lnTo>
                    <a:lnTo>
                      <a:pt x="1416" y="384"/>
                    </a:lnTo>
                    <a:lnTo>
                      <a:pt x="1416" y="384"/>
                    </a:lnTo>
                    <a:lnTo>
                      <a:pt x="1416" y="384"/>
                    </a:lnTo>
                    <a:lnTo>
                      <a:pt x="1416" y="384"/>
                    </a:lnTo>
                    <a:lnTo>
                      <a:pt x="1422" y="384"/>
                    </a:lnTo>
                    <a:lnTo>
                      <a:pt x="1428" y="390"/>
                    </a:lnTo>
                    <a:lnTo>
                      <a:pt x="1428" y="390"/>
                    </a:lnTo>
                    <a:lnTo>
                      <a:pt x="1428" y="390"/>
                    </a:lnTo>
                    <a:lnTo>
                      <a:pt x="1428" y="390"/>
                    </a:lnTo>
                    <a:lnTo>
                      <a:pt x="1428" y="390"/>
                    </a:lnTo>
                    <a:lnTo>
                      <a:pt x="1428" y="390"/>
                    </a:lnTo>
                    <a:lnTo>
                      <a:pt x="1434" y="390"/>
                    </a:lnTo>
                    <a:lnTo>
                      <a:pt x="1440" y="390"/>
                    </a:lnTo>
                    <a:lnTo>
                      <a:pt x="1440" y="390"/>
                    </a:lnTo>
                    <a:lnTo>
                      <a:pt x="1440" y="390"/>
                    </a:lnTo>
                    <a:lnTo>
                      <a:pt x="1440" y="390"/>
                    </a:lnTo>
                    <a:lnTo>
                      <a:pt x="1440" y="390"/>
                    </a:lnTo>
                    <a:lnTo>
                      <a:pt x="1446" y="390"/>
                    </a:lnTo>
                    <a:lnTo>
                      <a:pt x="1446" y="390"/>
                    </a:lnTo>
                    <a:lnTo>
                      <a:pt x="1446" y="390"/>
                    </a:lnTo>
                    <a:lnTo>
                      <a:pt x="1446" y="390"/>
                    </a:lnTo>
                    <a:lnTo>
                      <a:pt x="1446" y="390"/>
                    </a:lnTo>
                    <a:lnTo>
                      <a:pt x="1446" y="390"/>
                    </a:lnTo>
                    <a:lnTo>
                      <a:pt x="1446" y="390"/>
                    </a:lnTo>
                    <a:lnTo>
                      <a:pt x="1446" y="390"/>
                    </a:lnTo>
                    <a:lnTo>
                      <a:pt x="1452" y="390"/>
                    </a:lnTo>
                    <a:lnTo>
                      <a:pt x="1452" y="390"/>
                    </a:lnTo>
                    <a:lnTo>
                      <a:pt x="1458" y="390"/>
                    </a:lnTo>
                    <a:lnTo>
                      <a:pt x="1458" y="390"/>
                    </a:lnTo>
                    <a:lnTo>
                      <a:pt x="1458" y="390"/>
                    </a:lnTo>
                    <a:lnTo>
                      <a:pt x="1458" y="390"/>
                    </a:lnTo>
                    <a:lnTo>
                      <a:pt x="1458" y="390"/>
                    </a:lnTo>
                    <a:lnTo>
                      <a:pt x="1464" y="390"/>
                    </a:lnTo>
                    <a:lnTo>
                      <a:pt x="1464" y="390"/>
                    </a:lnTo>
                    <a:lnTo>
                      <a:pt x="1470" y="390"/>
                    </a:lnTo>
                    <a:lnTo>
                      <a:pt x="1470" y="390"/>
                    </a:lnTo>
                    <a:lnTo>
                      <a:pt x="1470" y="390"/>
                    </a:lnTo>
                    <a:lnTo>
                      <a:pt x="1470" y="390"/>
                    </a:lnTo>
                    <a:lnTo>
                      <a:pt x="1476" y="390"/>
                    </a:lnTo>
                    <a:lnTo>
                      <a:pt x="1476" y="390"/>
                    </a:lnTo>
                    <a:lnTo>
                      <a:pt x="1476" y="390"/>
                    </a:lnTo>
                    <a:lnTo>
                      <a:pt x="1476" y="390"/>
                    </a:lnTo>
                    <a:lnTo>
                      <a:pt x="1476" y="390"/>
                    </a:lnTo>
                    <a:lnTo>
                      <a:pt x="1476" y="390"/>
                    </a:lnTo>
                    <a:lnTo>
                      <a:pt x="1476" y="390"/>
                    </a:lnTo>
                    <a:lnTo>
                      <a:pt x="1476" y="390"/>
                    </a:lnTo>
                    <a:lnTo>
                      <a:pt x="1482" y="390"/>
                    </a:lnTo>
                    <a:lnTo>
                      <a:pt x="1482" y="396"/>
                    </a:lnTo>
                    <a:lnTo>
                      <a:pt x="1482" y="396"/>
                    </a:lnTo>
                    <a:lnTo>
                      <a:pt x="1488" y="396"/>
                    </a:lnTo>
                    <a:lnTo>
                      <a:pt x="1488" y="396"/>
                    </a:lnTo>
                    <a:lnTo>
                      <a:pt x="1488" y="396"/>
                    </a:lnTo>
                    <a:lnTo>
                      <a:pt x="1488" y="396"/>
                    </a:lnTo>
                    <a:lnTo>
                      <a:pt x="1494" y="396"/>
                    </a:lnTo>
                    <a:lnTo>
                      <a:pt x="1494" y="396"/>
                    </a:lnTo>
                    <a:lnTo>
                      <a:pt x="1494" y="396"/>
                    </a:lnTo>
                    <a:lnTo>
                      <a:pt x="1500" y="396"/>
                    </a:lnTo>
                    <a:lnTo>
                      <a:pt x="1500" y="396"/>
                    </a:lnTo>
                    <a:lnTo>
                      <a:pt x="1500" y="396"/>
                    </a:lnTo>
                    <a:lnTo>
                      <a:pt x="1506" y="396"/>
                    </a:lnTo>
                    <a:lnTo>
                      <a:pt x="1506" y="396"/>
                    </a:lnTo>
                    <a:lnTo>
                      <a:pt x="1506" y="396"/>
                    </a:lnTo>
                    <a:lnTo>
                      <a:pt x="1506" y="396"/>
                    </a:lnTo>
                    <a:lnTo>
                      <a:pt x="1506" y="396"/>
                    </a:lnTo>
                    <a:lnTo>
                      <a:pt x="1506" y="396"/>
                    </a:lnTo>
                    <a:lnTo>
                      <a:pt x="1506" y="396"/>
                    </a:lnTo>
                    <a:lnTo>
                      <a:pt x="1506" y="396"/>
                    </a:lnTo>
                    <a:lnTo>
                      <a:pt x="1512" y="396"/>
                    </a:lnTo>
                    <a:lnTo>
                      <a:pt x="1512" y="396"/>
                    </a:lnTo>
                    <a:lnTo>
                      <a:pt x="1512" y="396"/>
                    </a:lnTo>
                    <a:lnTo>
                      <a:pt x="1512" y="396"/>
                    </a:lnTo>
                    <a:lnTo>
                      <a:pt x="1518" y="396"/>
                    </a:lnTo>
                    <a:lnTo>
                      <a:pt x="1518" y="396"/>
                    </a:lnTo>
                    <a:lnTo>
                      <a:pt x="1524" y="396"/>
                    </a:lnTo>
                    <a:lnTo>
                      <a:pt x="1524" y="396"/>
                    </a:lnTo>
                    <a:lnTo>
                      <a:pt x="1524" y="396"/>
                    </a:lnTo>
                    <a:lnTo>
                      <a:pt x="1524" y="396"/>
                    </a:lnTo>
                    <a:lnTo>
                      <a:pt x="1524" y="396"/>
                    </a:lnTo>
                    <a:lnTo>
                      <a:pt x="1530" y="396"/>
                    </a:lnTo>
                    <a:lnTo>
                      <a:pt x="1530" y="396"/>
                    </a:lnTo>
                    <a:lnTo>
                      <a:pt x="1536" y="396"/>
                    </a:lnTo>
                    <a:lnTo>
                      <a:pt x="1536" y="396"/>
                    </a:lnTo>
                    <a:lnTo>
                      <a:pt x="1536" y="396"/>
                    </a:lnTo>
                    <a:lnTo>
                      <a:pt x="1536" y="396"/>
                    </a:lnTo>
                    <a:lnTo>
                      <a:pt x="1536" y="396"/>
                    </a:lnTo>
                    <a:lnTo>
                      <a:pt x="1536" y="396"/>
                    </a:lnTo>
                    <a:lnTo>
                      <a:pt x="1536" y="396"/>
                    </a:lnTo>
                    <a:lnTo>
                      <a:pt x="1536" y="396"/>
                    </a:lnTo>
                    <a:lnTo>
                      <a:pt x="1542" y="396"/>
                    </a:lnTo>
                    <a:lnTo>
                      <a:pt x="1542" y="396"/>
                    </a:lnTo>
                    <a:lnTo>
                      <a:pt x="1542" y="396"/>
                    </a:lnTo>
                    <a:lnTo>
                      <a:pt x="1542" y="396"/>
                    </a:lnTo>
                    <a:lnTo>
                      <a:pt x="1542" y="402"/>
                    </a:lnTo>
                    <a:lnTo>
                      <a:pt x="1542" y="402"/>
                    </a:lnTo>
                    <a:lnTo>
                      <a:pt x="1542" y="402"/>
                    </a:lnTo>
                    <a:lnTo>
                      <a:pt x="1542" y="402"/>
                    </a:lnTo>
                    <a:lnTo>
                      <a:pt x="1548" y="402"/>
                    </a:lnTo>
                    <a:lnTo>
                      <a:pt x="1548" y="402"/>
                    </a:lnTo>
                    <a:lnTo>
                      <a:pt x="1548" y="402"/>
                    </a:lnTo>
                    <a:lnTo>
                      <a:pt x="1548" y="402"/>
                    </a:lnTo>
                    <a:lnTo>
                      <a:pt x="1548" y="402"/>
                    </a:lnTo>
                    <a:lnTo>
                      <a:pt x="1548" y="402"/>
                    </a:lnTo>
                    <a:lnTo>
                      <a:pt x="1548" y="402"/>
                    </a:lnTo>
                    <a:lnTo>
                      <a:pt x="1548" y="402"/>
                    </a:lnTo>
                    <a:lnTo>
                      <a:pt x="1548" y="402"/>
                    </a:lnTo>
                    <a:lnTo>
                      <a:pt x="1548"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54" y="402"/>
                    </a:lnTo>
                    <a:lnTo>
                      <a:pt x="1560" y="402"/>
                    </a:lnTo>
                    <a:lnTo>
                      <a:pt x="1560" y="402"/>
                    </a:lnTo>
                    <a:lnTo>
                      <a:pt x="1560" y="402"/>
                    </a:lnTo>
                    <a:lnTo>
                      <a:pt x="1560" y="402"/>
                    </a:lnTo>
                    <a:lnTo>
                      <a:pt x="1560" y="402"/>
                    </a:lnTo>
                    <a:lnTo>
                      <a:pt x="1560" y="402"/>
                    </a:lnTo>
                    <a:lnTo>
                      <a:pt x="1560" y="402"/>
                    </a:lnTo>
                    <a:lnTo>
                      <a:pt x="1560" y="402"/>
                    </a:lnTo>
                    <a:lnTo>
                      <a:pt x="1560" y="402"/>
                    </a:lnTo>
                    <a:lnTo>
                      <a:pt x="1560" y="402"/>
                    </a:lnTo>
                    <a:lnTo>
                      <a:pt x="1566" y="402"/>
                    </a:lnTo>
                    <a:lnTo>
                      <a:pt x="1566" y="402"/>
                    </a:lnTo>
                    <a:lnTo>
                      <a:pt x="1566" y="402"/>
                    </a:lnTo>
                    <a:lnTo>
                      <a:pt x="1566" y="402"/>
                    </a:lnTo>
                    <a:lnTo>
                      <a:pt x="1566" y="402"/>
                    </a:lnTo>
                    <a:lnTo>
                      <a:pt x="1566" y="402"/>
                    </a:lnTo>
                    <a:lnTo>
                      <a:pt x="1566" y="402"/>
                    </a:lnTo>
                    <a:lnTo>
                      <a:pt x="1566" y="402"/>
                    </a:lnTo>
                    <a:lnTo>
                      <a:pt x="1572" y="402"/>
                    </a:lnTo>
                    <a:lnTo>
                      <a:pt x="1572" y="402"/>
                    </a:lnTo>
                    <a:lnTo>
                      <a:pt x="1572" y="402"/>
                    </a:lnTo>
                    <a:lnTo>
                      <a:pt x="1572" y="402"/>
                    </a:lnTo>
                    <a:lnTo>
                      <a:pt x="1572" y="402"/>
                    </a:lnTo>
                    <a:lnTo>
                      <a:pt x="1572" y="402"/>
                    </a:lnTo>
                    <a:lnTo>
                      <a:pt x="1572" y="402"/>
                    </a:lnTo>
                    <a:lnTo>
                      <a:pt x="1584" y="402"/>
                    </a:lnTo>
                    <a:lnTo>
                      <a:pt x="1584" y="402"/>
                    </a:lnTo>
                    <a:lnTo>
                      <a:pt x="1584" y="402"/>
                    </a:lnTo>
                    <a:lnTo>
                      <a:pt x="1584" y="402"/>
                    </a:lnTo>
                    <a:lnTo>
                      <a:pt x="1584" y="402"/>
                    </a:lnTo>
                    <a:lnTo>
                      <a:pt x="1584" y="402"/>
                    </a:lnTo>
                    <a:lnTo>
                      <a:pt x="1584" y="402"/>
                    </a:lnTo>
                    <a:lnTo>
                      <a:pt x="1596" y="402"/>
                    </a:lnTo>
                    <a:lnTo>
                      <a:pt x="1596" y="402"/>
                    </a:lnTo>
                    <a:lnTo>
                      <a:pt x="1596" y="402"/>
                    </a:lnTo>
                    <a:lnTo>
                      <a:pt x="1596" y="402"/>
                    </a:lnTo>
                    <a:lnTo>
                      <a:pt x="1596" y="402"/>
                    </a:lnTo>
                    <a:lnTo>
                      <a:pt x="1596" y="402"/>
                    </a:lnTo>
                    <a:lnTo>
                      <a:pt x="1602" y="402"/>
                    </a:lnTo>
                    <a:lnTo>
                      <a:pt x="1602" y="402"/>
                    </a:lnTo>
                    <a:lnTo>
                      <a:pt x="1602" y="402"/>
                    </a:lnTo>
                    <a:lnTo>
                      <a:pt x="1602" y="402"/>
                    </a:lnTo>
                    <a:lnTo>
                      <a:pt x="1602" y="402"/>
                    </a:lnTo>
                    <a:lnTo>
                      <a:pt x="1602" y="402"/>
                    </a:lnTo>
                    <a:lnTo>
                      <a:pt x="1602" y="402"/>
                    </a:lnTo>
                    <a:lnTo>
                      <a:pt x="1602" y="402"/>
                    </a:lnTo>
                    <a:lnTo>
                      <a:pt x="1608" y="402"/>
                    </a:lnTo>
                    <a:lnTo>
                      <a:pt x="1614" y="402"/>
                    </a:lnTo>
                    <a:lnTo>
                      <a:pt x="1614" y="402"/>
                    </a:lnTo>
                    <a:lnTo>
                      <a:pt x="1614" y="402"/>
                    </a:lnTo>
                    <a:lnTo>
                      <a:pt x="1614" y="402"/>
                    </a:lnTo>
                    <a:lnTo>
                      <a:pt x="1614" y="402"/>
                    </a:lnTo>
                    <a:lnTo>
                      <a:pt x="1614" y="402"/>
                    </a:lnTo>
                    <a:lnTo>
                      <a:pt x="1620" y="402"/>
                    </a:lnTo>
                    <a:lnTo>
                      <a:pt x="1626" y="408"/>
                    </a:lnTo>
                    <a:lnTo>
                      <a:pt x="1626" y="408"/>
                    </a:lnTo>
                    <a:lnTo>
                      <a:pt x="1626" y="408"/>
                    </a:lnTo>
                    <a:lnTo>
                      <a:pt x="1626" y="408"/>
                    </a:lnTo>
                    <a:lnTo>
                      <a:pt x="1626" y="408"/>
                    </a:lnTo>
                    <a:lnTo>
                      <a:pt x="1632" y="408"/>
                    </a:lnTo>
                    <a:lnTo>
                      <a:pt x="1632" y="408"/>
                    </a:lnTo>
                    <a:lnTo>
                      <a:pt x="1632" y="408"/>
                    </a:lnTo>
                    <a:lnTo>
                      <a:pt x="1632" y="408"/>
                    </a:lnTo>
                    <a:lnTo>
                      <a:pt x="1632" y="408"/>
                    </a:lnTo>
                    <a:lnTo>
                      <a:pt x="1632" y="408"/>
                    </a:lnTo>
                    <a:lnTo>
                      <a:pt x="1632" y="408"/>
                    </a:lnTo>
                    <a:lnTo>
                      <a:pt x="1632" y="408"/>
                    </a:lnTo>
                    <a:lnTo>
                      <a:pt x="1638" y="408"/>
                    </a:lnTo>
                    <a:lnTo>
                      <a:pt x="1638" y="408"/>
                    </a:lnTo>
                    <a:lnTo>
                      <a:pt x="1644" y="408"/>
                    </a:lnTo>
                    <a:lnTo>
                      <a:pt x="1644" y="408"/>
                    </a:lnTo>
                    <a:lnTo>
                      <a:pt x="1644" y="408"/>
                    </a:lnTo>
                    <a:lnTo>
                      <a:pt x="1644" y="408"/>
                    </a:lnTo>
                    <a:lnTo>
                      <a:pt x="1644" y="408"/>
                    </a:lnTo>
                    <a:lnTo>
                      <a:pt x="1650" y="408"/>
                    </a:lnTo>
                    <a:lnTo>
                      <a:pt x="1650" y="408"/>
                    </a:lnTo>
                    <a:lnTo>
                      <a:pt x="1656" y="408"/>
                    </a:lnTo>
                    <a:lnTo>
                      <a:pt x="1656" y="408"/>
                    </a:lnTo>
                    <a:lnTo>
                      <a:pt x="1656" y="408"/>
                    </a:lnTo>
                    <a:lnTo>
                      <a:pt x="1656" y="408"/>
                    </a:lnTo>
                    <a:lnTo>
                      <a:pt x="1662" y="408"/>
                    </a:lnTo>
                    <a:lnTo>
                      <a:pt x="1662" y="408"/>
                    </a:lnTo>
                    <a:lnTo>
                      <a:pt x="1662" y="408"/>
                    </a:lnTo>
                    <a:lnTo>
                      <a:pt x="1662" y="408"/>
                    </a:lnTo>
                    <a:lnTo>
                      <a:pt x="1662" y="408"/>
                    </a:lnTo>
                    <a:lnTo>
                      <a:pt x="1662" y="408"/>
                    </a:lnTo>
                    <a:lnTo>
                      <a:pt x="1662" y="408"/>
                    </a:lnTo>
                    <a:lnTo>
                      <a:pt x="1662" y="408"/>
                    </a:lnTo>
                    <a:lnTo>
                      <a:pt x="1668" y="408"/>
                    </a:lnTo>
                    <a:lnTo>
                      <a:pt x="1668" y="408"/>
                    </a:lnTo>
                    <a:lnTo>
                      <a:pt x="1668" y="408"/>
                    </a:lnTo>
                    <a:lnTo>
                      <a:pt x="1674" y="408"/>
                    </a:lnTo>
                    <a:lnTo>
                      <a:pt x="1674" y="408"/>
                    </a:lnTo>
                    <a:lnTo>
                      <a:pt x="1674" y="408"/>
                    </a:lnTo>
                    <a:lnTo>
                      <a:pt x="1674" y="408"/>
                    </a:lnTo>
                    <a:lnTo>
                      <a:pt x="1680" y="408"/>
                    </a:lnTo>
                    <a:lnTo>
                      <a:pt x="1680" y="408"/>
                    </a:lnTo>
                    <a:lnTo>
                      <a:pt x="1680" y="408"/>
                    </a:lnTo>
                    <a:lnTo>
                      <a:pt x="1686" y="408"/>
                    </a:lnTo>
                    <a:lnTo>
                      <a:pt x="1686" y="408"/>
                    </a:lnTo>
                    <a:lnTo>
                      <a:pt x="1686" y="408"/>
                    </a:lnTo>
                    <a:lnTo>
                      <a:pt x="1692" y="408"/>
                    </a:lnTo>
                    <a:lnTo>
                      <a:pt x="1692" y="408"/>
                    </a:lnTo>
                    <a:lnTo>
                      <a:pt x="1692" y="408"/>
                    </a:lnTo>
                    <a:lnTo>
                      <a:pt x="1692" y="408"/>
                    </a:lnTo>
                    <a:lnTo>
                      <a:pt x="1692" y="408"/>
                    </a:lnTo>
                    <a:lnTo>
                      <a:pt x="1692" y="408"/>
                    </a:lnTo>
                    <a:lnTo>
                      <a:pt x="1692" y="408"/>
                    </a:lnTo>
                    <a:lnTo>
                      <a:pt x="1692" y="408"/>
                    </a:lnTo>
                    <a:lnTo>
                      <a:pt x="1698" y="408"/>
                    </a:lnTo>
                    <a:lnTo>
                      <a:pt x="1698" y="408"/>
                    </a:lnTo>
                    <a:lnTo>
                      <a:pt x="1698" y="408"/>
                    </a:lnTo>
                    <a:lnTo>
                      <a:pt x="1698" y="408"/>
                    </a:lnTo>
                    <a:lnTo>
                      <a:pt x="1698" y="408"/>
                    </a:lnTo>
                    <a:lnTo>
                      <a:pt x="1698" y="408"/>
                    </a:lnTo>
                    <a:lnTo>
                      <a:pt x="1698" y="408"/>
                    </a:lnTo>
                    <a:lnTo>
                      <a:pt x="1698"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04" y="408"/>
                    </a:lnTo>
                    <a:lnTo>
                      <a:pt x="1710" y="408"/>
                    </a:lnTo>
                    <a:lnTo>
                      <a:pt x="1710" y="408"/>
                    </a:lnTo>
                    <a:lnTo>
                      <a:pt x="1710" y="408"/>
                    </a:lnTo>
                    <a:lnTo>
                      <a:pt x="1710" y="408"/>
                    </a:lnTo>
                    <a:lnTo>
                      <a:pt x="1710" y="408"/>
                    </a:lnTo>
                    <a:lnTo>
                      <a:pt x="1710" y="408"/>
                    </a:lnTo>
                    <a:lnTo>
                      <a:pt x="1710" y="408"/>
                    </a:lnTo>
                    <a:lnTo>
                      <a:pt x="1710" y="408"/>
                    </a:lnTo>
                    <a:lnTo>
                      <a:pt x="1710" y="408"/>
                    </a:lnTo>
                    <a:lnTo>
                      <a:pt x="1710" y="408"/>
                    </a:lnTo>
                    <a:lnTo>
                      <a:pt x="1716" y="408"/>
                    </a:lnTo>
                    <a:lnTo>
                      <a:pt x="1716" y="408"/>
                    </a:lnTo>
                    <a:lnTo>
                      <a:pt x="1716" y="408"/>
                    </a:lnTo>
                    <a:lnTo>
                      <a:pt x="1716" y="414"/>
                    </a:lnTo>
                    <a:lnTo>
                      <a:pt x="1716" y="414"/>
                    </a:lnTo>
                    <a:lnTo>
                      <a:pt x="1716" y="414"/>
                    </a:lnTo>
                    <a:lnTo>
                      <a:pt x="1716" y="414"/>
                    </a:lnTo>
                    <a:lnTo>
                      <a:pt x="1716" y="414"/>
                    </a:lnTo>
                    <a:lnTo>
                      <a:pt x="1716" y="414"/>
                    </a:lnTo>
                    <a:lnTo>
                      <a:pt x="1716" y="414"/>
                    </a:lnTo>
                    <a:lnTo>
                      <a:pt x="1722" y="414"/>
                    </a:lnTo>
                    <a:lnTo>
                      <a:pt x="1722" y="414"/>
                    </a:lnTo>
                    <a:lnTo>
                      <a:pt x="1722" y="414"/>
                    </a:lnTo>
                    <a:lnTo>
                      <a:pt x="1722" y="414"/>
                    </a:lnTo>
                    <a:lnTo>
                      <a:pt x="1722" y="414"/>
                    </a:lnTo>
                    <a:lnTo>
                      <a:pt x="1722" y="414"/>
                    </a:lnTo>
                    <a:lnTo>
                      <a:pt x="1722" y="414"/>
                    </a:lnTo>
                    <a:lnTo>
                      <a:pt x="1722" y="414"/>
                    </a:lnTo>
                    <a:lnTo>
                      <a:pt x="1728" y="414"/>
                    </a:lnTo>
                    <a:lnTo>
                      <a:pt x="1728" y="414"/>
                    </a:lnTo>
                    <a:lnTo>
                      <a:pt x="1728" y="414"/>
                    </a:lnTo>
                    <a:lnTo>
                      <a:pt x="1728" y="414"/>
                    </a:lnTo>
                    <a:lnTo>
                      <a:pt x="1728" y="414"/>
                    </a:lnTo>
                    <a:lnTo>
                      <a:pt x="1728" y="414"/>
                    </a:lnTo>
                    <a:lnTo>
                      <a:pt x="1740" y="414"/>
                    </a:lnTo>
                    <a:lnTo>
                      <a:pt x="1740" y="414"/>
                    </a:lnTo>
                    <a:lnTo>
                      <a:pt x="1740" y="414"/>
                    </a:lnTo>
                    <a:lnTo>
                      <a:pt x="1740" y="414"/>
                    </a:lnTo>
                    <a:lnTo>
                      <a:pt x="1740" y="414"/>
                    </a:lnTo>
                    <a:lnTo>
                      <a:pt x="1740" y="414"/>
                    </a:lnTo>
                    <a:lnTo>
                      <a:pt x="1740" y="414"/>
                    </a:lnTo>
                    <a:lnTo>
                      <a:pt x="1752" y="414"/>
                    </a:lnTo>
                    <a:lnTo>
                      <a:pt x="1752" y="414"/>
                    </a:lnTo>
                    <a:lnTo>
                      <a:pt x="1752" y="414"/>
                    </a:lnTo>
                    <a:lnTo>
                      <a:pt x="1752" y="414"/>
                    </a:lnTo>
                    <a:lnTo>
                      <a:pt x="1752" y="414"/>
                    </a:lnTo>
                    <a:lnTo>
                      <a:pt x="1752" y="414"/>
                    </a:lnTo>
                    <a:lnTo>
                      <a:pt x="1752" y="414"/>
                    </a:lnTo>
                    <a:lnTo>
                      <a:pt x="1752" y="414"/>
                    </a:lnTo>
                    <a:lnTo>
                      <a:pt x="1758" y="414"/>
                    </a:lnTo>
                    <a:lnTo>
                      <a:pt x="1758" y="414"/>
                    </a:lnTo>
                    <a:lnTo>
                      <a:pt x="1758" y="414"/>
                    </a:lnTo>
                    <a:lnTo>
                      <a:pt x="1758" y="414"/>
                    </a:lnTo>
                    <a:lnTo>
                      <a:pt x="1758" y="414"/>
                    </a:lnTo>
                    <a:lnTo>
                      <a:pt x="1758" y="414"/>
                    </a:lnTo>
                    <a:lnTo>
                      <a:pt x="1758" y="414"/>
                    </a:lnTo>
                    <a:lnTo>
                      <a:pt x="1770" y="414"/>
                    </a:lnTo>
                    <a:lnTo>
                      <a:pt x="1770" y="414"/>
                    </a:lnTo>
                    <a:lnTo>
                      <a:pt x="1770" y="414"/>
                    </a:lnTo>
                    <a:lnTo>
                      <a:pt x="1770" y="414"/>
                    </a:lnTo>
                    <a:lnTo>
                      <a:pt x="1770" y="414"/>
                    </a:lnTo>
                    <a:lnTo>
                      <a:pt x="1770" y="414"/>
                    </a:lnTo>
                    <a:lnTo>
                      <a:pt x="1770" y="414"/>
                    </a:lnTo>
                    <a:lnTo>
                      <a:pt x="1782" y="414"/>
                    </a:lnTo>
                    <a:lnTo>
                      <a:pt x="1782" y="414"/>
                    </a:lnTo>
                    <a:lnTo>
                      <a:pt x="1782" y="414"/>
                    </a:lnTo>
                    <a:lnTo>
                      <a:pt x="1782" y="414"/>
                    </a:lnTo>
                    <a:lnTo>
                      <a:pt x="1782" y="414"/>
                    </a:lnTo>
                    <a:lnTo>
                      <a:pt x="1782" y="414"/>
                    </a:lnTo>
                    <a:lnTo>
                      <a:pt x="1782" y="414"/>
                    </a:lnTo>
                    <a:lnTo>
                      <a:pt x="1788" y="414"/>
                    </a:lnTo>
                    <a:lnTo>
                      <a:pt x="1788" y="414"/>
                    </a:lnTo>
                    <a:lnTo>
                      <a:pt x="1788" y="414"/>
                    </a:lnTo>
                    <a:lnTo>
                      <a:pt x="1788" y="414"/>
                    </a:lnTo>
                    <a:lnTo>
                      <a:pt x="1788" y="414"/>
                    </a:lnTo>
                    <a:lnTo>
                      <a:pt x="1788" y="414"/>
                    </a:lnTo>
                    <a:lnTo>
                      <a:pt x="1788" y="414"/>
                    </a:lnTo>
                    <a:lnTo>
                      <a:pt x="1794" y="414"/>
                    </a:lnTo>
                    <a:lnTo>
                      <a:pt x="1800" y="414"/>
                    </a:lnTo>
                    <a:lnTo>
                      <a:pt x="1800" y="414"/>
                    </a:lnTo>
                    <a:lnTo>
                      <a:pt x="1800" y="414"/>
                    </a:lnTo>
                    <a:lnTo>
                      <a:pt x="1800" y="414"/>
                    </a:lnTo>
                    <a:lnTo>
                      <a:pt x="1800" y="414"/>
                    </a:lnTo>
                    <a:lnTo>
                      <a:pt x="1800" y="414"/>
                    </a:lnTo>
                    <a:lnTo>
                      <a:pt x="1806" y="414"/>
                    </a:lnTo>
                    <a:lnTo>
                      <a:pt x="1812" y="414"/>
                    </a:lnTo>
                    <a:lnTo>
                      <a:pt x="1812" y="414"/>
                    </a:lnTo>
                    <a:lnTo>
                      <a:pt x="1812" y="414"/>
                    </a:lnTo>
                    <a:lnTo>
                      <a:pt x="1812" y="414"/>
                    </a:lnTo>
                    <a:lnTo>
                      <a:pt x="1812" y="414"/>
                    </a:lnTo>
                    <a:lnTo>
                      <a:pt x="1818" y="414"/>
                    </a:lnTo>
                    <a:lnTo>
                      <a:pt x="1818" y="414"/>
                    </a:lnTo>
                    <a:lnTo>
                      <a:pt x="1818" y="414"/>
                    </a:lnTo>
                    <a:lnTo>
                      <a:pt x="1818" y="414"/>
                    </a:lnTo>
                    <a:lnTo>
                      <a:pt x="1818" y="414"/>
                    </a:lnTo>
                    <a:lnTo>
                      <a:pt x="1818" y="414"/>
                    </a:lnTo>
                    <a:lnTo>
                      <a:pt x="1818" y="414"/>
                    </a:lnTo>
                    <a:lnTo>
                      <a:pt x="1818" y="414"/>
                    </a:lnTo>
                    <a:lnTo>
                      <a:pt x="1824" y="414"/>
                    </a:lnTo>
                    <a:lnTo>
                      <a:pt x="1824" y="414"/>
                    </a:lnTo>
                    <a:lnTo>
                      <a:pt x="1830" y="414"/>
                    </a:lnTo>
                    <a:lnTo>
                      <a:pt x="1830" y="414"/>
                    </a:lnTo>
                    <a:lnTo>
                      <a:pt x="1830" y="414"/>
                    </a:lnTo>
                    <a:lnTo>
                      <a:pt x="1830" y="414"/>
                    </a:lnTo>
                    <a:lnTo>
                      <a:pt x="1830" y="414"/>
                    </a:lnTo>
                    <a:lnTo>
                      <a:pt x="1836" y="414"/>
                    </a:lnTo>
                    <a:lnTo>
                      <a:pt x="1836" y="414"/>
                    </a:lnTo>
                    <a:lnTo>
                      <a:pt x="1842" y="414"/>
                    </a:lnTo>
                    <a:lnTo>
                      <a:pt x="1842" y="414"/>
                    </a:lnTo>
                    <a:lnTo>
                      <a:pt x="1842" y="414"/>
                    </a:lnTo>
                    <a:lnTo>
                      <a:pt x="1842" y="414"/>
                    </a:lnTo>
                    <a:lnTo>
                      <a:pt x="1848" y="414"/>
                    </a:lnTo>
                    <a:lnTo>
                      <a:pt x="1848" y="414"/>
                    </a:lnTo>
                    <a:lnTo>
                      <a:pt x="1848" y="414"/>
                    </a:lnTo>
                    <a:lnTo>
                      <a:pt x="1848" y="414"/>
                    </a:lnTo>
                    <a:lnTo>
                      <a:pt x="1848" y="414"/>
                    </a:lnTo>
                    <a:lnTo>
                      <a:pt x="1848" y="414"/>
                    </a:lnTo>
                    <a:lnTo>
                      <a:pt x="1848" y="414"/>
                    </a:lnTo>
                    <a:lnTo>
                      <a:pt x="1848"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54"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0" y="414"/>
                    </a:lnTo>
                    <a:lnTo>
                      <a:pt x="1866" y="414"/>
                    </a:lnTo>
                    <a:lnTo>
                      <a:pt x="1866" y="414"/>
                    </a:lnTo>
                    <a:lnTo>
                      <a:pt x="1866" y="414"/>
                    </a:lnTo>
                    <a:lnTo>
                      <a:pt x="1866" y="414"/>
                    </a:lnTo>
                    <a:lnTo>
                      <a:pt x="1866" y="414"/>
                    </a:lnTo>
                    <a:lnTo>
                      <a:pt x="1866" y="414"/>
                    </a:lnTo>
                    <a:lnTo>
                      <a:pt x="1866" y="414"/>
                    </a:lnTo>
                    <a:lnTo>
                      <a:pt x="1866" y="414"/>
                    </a:lnTo>
                    <a:lnTo>
                      <a:pt x="1866" y="414"/>
                    </a:lnTo>
                    <a:lnTo>
                      <a:pt x="1866" y="414"/>
                    </a:lnTo>
                    <a:lnTo>
                      <a:pt x="1872" y="414"/>
                    </a:lnTo>
                    <a:lnTo>
                      <a:pt x="1872" y="414"/>
                    </a:lnTo>
                    <a:lnTo>
                      <a:pt x="1872" y="414"/>
                    </a:lnTo>
                    <a:lnTo>
                      <a:pt x="1872" y="414"/>
                    </a:lnTo>
                    <a:lnTo>
                      <a:pt x="1872" y="414"/>
                    </a:lnTo>
                    <a:lnTo>
                      <a:pt x="1872" y="414"/>
                    </a:lnTo>
                    <a:lnTo>
                      <a:pt x="1872" y="414"/>
                    </a:lnTo>
                    <a:lnTo>
                      <a:pt x="1872" y="414"/>
                    </a:lnTo>
                    <a:lnTo>
                      <a:pt x="1872" y="414"/>
                    </a:lnTo>
                    <a:lnTo>
                      <a:pt x="1878" y="414"/>
                    </a:lnTo>
                    <a:lnTo>
                      <a:pt x="1878" y="414"/>
                    </a:lnTo>
                    <a:lnTo>
                      <a:pt x="1878" y="414"/>
                    </a:lnTo>
                    <a:lnTo>
                      <a:pt x="1878" y="414"/>
                    </a:lnTo>
                    <a:lnTo>
                      <a:pt x="1878" y="414"/>
                    </a:lnTo>
                    <a:lnTo>
                      <a:pt x="1878" y="414"/>
                    </a:lnTo>
                    <a:lnTo>
                      <a:pt x="1878" y="414"/>
                    </a:lnTo>
                    <a:lnTo>
                      <a:pt x="1878" y="414"/>
                    </a:lnTo>
                    <a:lnTo>
                      <a:pt x="1884" y="414"/>
                    </a:lnTo>
                    <a:lnTo>
                      <a:pt x="1884" y="414"/>
                    </a:lnTo>
                    <a:lnTo>
                      <a:pt x="1884" y="414"/>
                    </a:lnTo>
                    <a:lnTo>
                      <a:pt x="1884" y="414"/>
                    </a:lnTo>
                    <a:lnTo>
                      <a:pt x="1884" y="414"/>
                    </a:lnTo>
                    <a:lnTo>
                      <a:pt x="1890" y="414"/>
                    </a:lnTo>
                    <a:lnTo>
                      <a:pt x="1896" y="414"/>
                    </a:lnTo>
                    <a:lnTo>
                      <a:pt x="1896" y="414"/>
                    </a:lnTo>
                    <a:lnTo>
                      <a:pt x="1896" y="414"/>
                    </a:lnTo>
                    <a:lnTo>
                      <a:pt x="1896" y="414"/>
                    </a:lnTo>
                    <a:lnTo>
                      <a:pt x="1896" y="414"/>
                    </a:lnTo>
                    <a:lnTo>
                      <a:pt x="1896" y="414"/>
                    </a:lnTo>
                    <a:lnTo>
                      <a:pt x="1902" y="414"/>
                    </a:lnTo>
                    <a:lnTo>
                      <a:pt x="1908" y="414"/>
                    </a:lnTo>
                    <a:lnTo>
                      <a:pt x="1908" y="414"/>
                    </a:lnTo>
                    <a:lnTo>
                      <a:pt x="1908" y="414"/>
                    </a:lnTo>
                    <a:lnTo>
                      <a:pt x="1908" y="414"/>
                    </a:lnTo>
                    <a:lnTo>
                      <a:pt x="1908" y="414"/>
                    </a:lnTo>
                    <a:lnTo>
                      <a:pt x="1908" y="414"/>
                    </a:lnTo>
                    <a:lnTo>
                      <a:pt x="1908" y="414"/>
                    </a:lnTo>
                    <a:lnTo>
                      <a:pt x="1908" y="414"/>
                    </a:lnTo>
                    <a:lnTo>
                      <a:pt x="1914" y="414"/>
                    </a:lnTo>
                    <a:lnTo>
                      <a:pt x="1914" y="414"/>
                    </a:lnTo>
                    <a:lnTo>
                      <a:pt x="1914" y="414"/>
                    </a:lnTo>
                    <a:lnTo>
                      <a:pt x="1914" y="414"/>
                    </a:lnTo>
                    <a:lnTo>
                      <a:pt x="1914" y="414"/>
                    </a:lnTo>
                    <a:lnTo>
                      <a:pt x="1914" y="414"/>
                    </a:lnTo>
                    <a:lnTo>
                      <a:pt x="1926" y="414"/>
                    </a:lnTo>
                    <a:lnTo>
                      <a:pt x="1926" y="414"/>
                    </a:lnTo>
                    <a:lnTo>
                      <a:pt x="1926" y="414"/>
                    </a:lnTo>
                    <a:lnTo>
                      <a:pt x="1926" y="414"/>
                    </a:lnTo>
                    <a:lnTo>
                      <a:pt x="1926" y="414"/>
                    </a:lnTo>
                    <a:lnTo>
                      <a:pt x="1926" y="414"/>
                    </a:lnTo>
                    <a:lnTo>
                      <a:pt x="1926" y="414"/>
                    </a:lnTo>
                    <a:lnTo>
                      <a:pt x="1938" y="414"/>
                    </a:lnTo>
                    <a:lnTo>
                      <a:pt x="1938" y="414"/>
                    </a:lnTo>
                    <a:lnTo>
                      <a:pt x="1938" y="414"/>
                    </a:lnTo>
                    <a:lnTo>
                      <a:pt x="1938" y="414"/>
                    </a:lnTo>
                    <a:lnTo>
                      <a:pt x="1938" y="414"/>
                    </a:lnTo>
                    <a:lnTo>
                      <a:pt x="1938" y="414"/>
                    </a:lnTo>
                    <a:lnTo>
                      <a:pt x="1938" y="414"/>
                    </a:lnTo>
                    <a:lnTo>
                      <a:pt x="1938" y="414"/>
                    </a:lnTo>
                    <a:lnTo>
                      <a:pt x="1944" y="414"/>
                    </a:lnTo>
                    <a:lnTo>
                      <a:pt x="1944" y="414"/>
                    </a:lnTo>
                    <a:lnTo>
                      <a:pt x="1944" y="414"/>
                    </a:lnTo>
                    <a:lnTo>
                      <a:pt x="1944" y="414"/>
                    </a:lnTo>
                    <a:lnTo>
                      <a:pt x="1944" y="414"/>
                    </a:lnTo>
                    <a:lnTo>
                      <a:pt x="1944" y="414"/>
                    </a:lnTo>
                    <a:lnTo>
                      <a:pt x="1944" y="414"/>
                    </a:lnTo>
                    <a:lnTo>
                      <a:pt x="1956" y="414"/>
                    </a:lnTo>
                    <a:lnTo>
                      <a:pt x="1956" y="414"/>
                    </a:lnTo>
                    <a:lnTo>
                      <a:pt x="1956" y="414"/>
                    </a:lnTo>
                    <a:lnTo>
                      <a:pt x="1956" y="414"/>
                    </a:lnTo>
                    <a:lnTo>
                      <a:pt x="1956" y="414"/>
                    </a:lnTo>
                    <a:lnTo>
                      <a:pt x="1956" y="414"/>
                    </a:lnTo>
                    <a:lnTo>
                      <a:pt x="1956" y="414"/>
                    </a:lnTo>
                    <a:lnTo>
                      <a:pt x="1968" y="414"/>
                    </a:lnTo>
                    <a:lnTo>
                      <a:pt x="1968" y="414"/>
                    </a:lnTo>
                    <a:lnTo>
                      <a:pt x="1968" y="414"/>
                    </a:lnTo>
                    <a:lnTo>
                      <a:pt x="1968" y="414"/>
                    </a:lnTo>
                    <a:lnTo>
                      <a:pt x="1968" y="414"/>
                    </a:lnTo>
                    <a:lnTo>
                      <a:pt x="1968" y="414"/>
                    </a:lnTo>
                    <a:lnTo>
                      <a:pt x="1968" y="414"/>
                    </a:lnTo>
                    <a:lnTo>
                      <a:pt x="1974" y="414"/>
                    </a:lnTo>
                    <a:lnTo>
                      <a:pt x="1974" y="414"/>
                    </a:lnTo>
                    <a:lnTo>
                      <a:pt x="1974" y="414"/>
                    </a:lnTo>
                    <a:lnTo>
                      <a:pt x="1974" y="414"/>
                    </a:lnTo>
                    <a:lnTo>
                      <a:pt x="1974" y="414"/>
                    </a:lnTo>
                    <a:lnTo>
                      <a:pt x="1974" y="414"/>
                    </a:lnTo>
                    <a:lnTo>
                      <a:pt x="1974" y="414"/>
                    </a:lnTo>
                    <a:lnTo>
                      <a:pt x="1980" y="414"/>
                    </a:lnTo>
                    <a:lnTo>
                      <a:pt x="1986" y="414"/>
                    </a:lnTo>
                    <a:lnTo>
                      <a:pt x="1986" y="414"/>
                    </a:lnTo>
                    <a:lnTo>
                      <a:pt x="1986" y="414"/>
                    </a:lnTo>
                    <a:lnTo>
                      <a:pt x="1986" y="414"/>
                    </a:lnTo>
                    <a:lnTo>
                      <a:pt x="1986" y="414"/>
                    </a:lnTo>
                    <a:lnTo>
                      <a:pt x="1986" y="414"/>
                    </a:lnTo>
                    <a:lnTo>
                      <a:pt x="1992" y="414"/>
                    </a:lnTo>
                    <a:lnTo>
                      <a:pt x="1998" y="414"/>
                    </a:lnTo>
                    <a:lnTo>
                      <a:pt x="1998" y="414"/>
                    </a:lnTo>
                    <a:lnTo>
                      <a:pt x="1998" y="414"/>
                    </a:lnTo>
                    <a:lnTo>
                      <a:pt x="1998" y="414"/>
                    </a:lnTo>
                    <a:lnTo>
                      <a:pt x="1998" y="414"/>
                    </a:lnTo>
                    <a:lnTo>
                      <a:pt x="2004" y="414"/>
                    </a:lnTo>
                    <a:lnTo>
                      <a:pt x="2004" y="414"/>
                    </a:lnTo>
                    <a:lnTo>
                      <a:pt x="2004" y="414"/>
                    </a:lnTo>
                    <a:lnTo>
                      <a:pt x="2004" y="414"/>
                    </a:lnTo>
                    <a:lnTo>
                      <a:pt x="2004" y="414"/>
                    </a:lnTo>
                    <a:lnTo>
                      <a:pt x="2004" y="414"/>
                    </a:lnTo>
                    <a:lnTo>
                      <a:pt x="2004" y="414"/>
                    </a:lnTo>
                    <a:lnTo>
                      <a:pt x="2004" y="414"/>
                    </a:lnTo>
                    <a:lnTo>
                      <a:pt x="2010" y="414"/>
                    </a:lnTo>
                    <a:lnTo>
                      <a:pt x="2010" y="414"/>
                    </a:lnTo>
                    <a:lnTo>
                      <a:pt x="2010" y="414"/>
                    </a:lnTo>
                    <a:lnTo>
                      <a:pt x="2010" y="414"/>
                    </a:lnTo>
                    <a:lnTo>
                      <a:pt x="2010" y="414"/>
                    </a:lnTo>
                    <a:lnTo>
                      <a:pt x="2010" y="414"/>
                    </a:lnTo>
                    <a:lnTo>
                      <a:pt x="2010" y="414"/>
                    </a:lnTo>
                    <a:lnTo>
                      <a:pt x="2010"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16" y="414"/>
                    </a:lnTo>
                    <a:lnTo>
                      <a:pt x="2022" y="414"/>
                    </a:lnTo>
                    <a:lnTo>
                      <a:pt x="2022" y="414"/>
                    </a:lnTo>
                    <a:lnTo>
                      <a:pt x="2022" y="414"/>
                    </a:lnTo>
                    <a:lnTo>
                      <a:pt x="2022" y="414"/>
                    </a:lnTo>
                    <a:lnTo>
                      <a:pt x="2022" y="414"/>
                    </a:lnTo>
                    <a:lnTo>
                      <a:pt x="2022" y="414"/>
                    </a:lnTo>
                    <a:lnTo>
                      <a:pt x="2022" y="414"/>
                    </a:lnTo>
                    <a:lnTo>
                      <a:pt x="2022" y="414"/>
                    </a:lnTo>
                    <a:lnTo>
                      <a:pt x="2022" y="414"/>
                    </a:lnTo>
                    <a:lnTo>
                      <a:pt x="2022" y="414"/>
                    </a:lnTo>
                    <a:lnTo>
                      <a:pt x="2028" y="414"/>
                    </a:lnTo>
                    <a:lnTo>
                      <a:pt x="2028" y="414"/>
                    </a:lnTo>
                    <a:lnTo>
                      <a:pt x="2028" y="414"/>
                    </a:lnTo>
                    <a:lnTo>
                      <a:pt x="2028" y="414"/>
                    </a:lnTo>
                    <a:lnTo>
                      <a:pt x="2028" y="414"/>
                    </a:lnTo>
                    <a:lnTo>
                      <a:pt x="2028" y="414"/>
                    </a:lnTo>
                    <a:lnTo>
                      <a:pt x="2028" y="414"/>
                    </a:lnTo>
                    <a:lnTo>
                      <a:pt x="2028" y="414"/>
                    </a:lnTo>
                    <a:lnTo>
                      <a:pt x="2028" y="414"/>
                    </a:lnTo>
                    <a:lnTo>
                      <a:pt x="2034" y="414"/>
                    </a:lnTo>
                    <a:lnTo>
                      <a:pt x="2034" y="414"/>
                    </a:lnTo>
                    <a:lnTo>
                      <a:pt x="2034" y="414"/>
                    </a:lnTo>
                    <a:lnTo>
                      <a:pt x="2034" y="414"/>
                    </a:lnTo>
                    <a:lnTo>
                      <a:pt x="2034" y="414"/>
                    </a:lnTo>
                    <a:lnTo>
                      <a:pt x="2034" y="414"/>
                    </a:lnTo>
                    <a:lnTo>
                      <a:pt x="2034" y="414"/>
                    </a:lnTo>
                    <a:lnTo>
                      <a:pt x="2034" y="414"/>
                    </a:lnTo>
                    <a:lnTo>
                      <a:pt x="2040" y="414"/>
                    </a:lnTo>
                    <a:lnTo>
                      <a:pt x="2040" y="414"/>
                    </a:lnTo>
                    <a:lnTo>
                      <a:pt x="2040" y="414"/>
                    </a:lnTo>
                    <a:lnTo>
                      <a:pt x="2040" y="414"/>
                    </a:lnTo>
                    <a:lnTo>
                      <a:pt x="2046" y="414"/>
                    </a:lnTo>
                    <a:lnTo>
                      <a:pt x="2046" y="414"/>
                    </a:lnTo>
                    <a:lnTo>
                      <a:pt x="2046" y="414"/>
                    </a:lnTo>
                    <a:lnTo>
                      <a:pt x="2052" y="414"/>
                    </a:lnTo>
                    <a:lnTo>
                      <a:pt x="2052" y="414"/>
                    </a:lnTo>
                    <a:lnTo>
                      <a:pt x="2052" y="414"/>
                    </a:lnTo>
                    <a:lnTo>
                      <a:pt x="2052" y="414"/>
                    </a:lnTo>
                    <a:lnTo>
                      <a:pt x="2058" y="414"/>
                    </a:lnTo>
                    <a:lnTo>
                      <a:pt x="2058" y="414"/>
                    </a:lnTo>
                    <a:lnTo>
                      <a:pt x="2064" y="414"/>
                    </a:lnTo>
                    <a:lnTo>
                      <a:pt x="2064" y="414"/>
                    </a:lnTo>
                    <a:lnTo>
                      <a:pt x="2064" y="414"/>
                    </a:lnTo>
                    <a:lnTo>
                      <a:pt x="2064" y="414"/>
                    </a:lnTo>
                    <a:lnTo>
                      <a:pt x="2064" y="414"/>
                    </a:lnTo>
                    <a:lnTo>
                      <a:pt x="2064" y="414"/>
                    </a:lnTo>
                    <a:lnTo>
                      <a:pt x="2064" y="414"/>
                    </a:lnTo>
                    <a:lnTo>
                      <a:pt x="2064" y="414"/>
                    </a:lnTo>
                    <a:lnTo>
                      <a:pt x="2070" y="414"/>
                    </a:lnTo>
                    <a:lnTo>
                      <a:pt x="2070" y="414"/>
                    </a:lnTo>
                    <a:lnTo>
                      <a:pt x="2070" y="414"/>
                    </a:lnTo>
                    <a:lnTo>
                      <a:pt x="2070" y="414"/>
                    </a:lnTo>
                    <a:lnTo>
                      <a:pt x="2070" y="414"/>
                    </a:lnTo>
                    <a:lnTo>
                      <a:pt x="2076" y="414"/>
                    </a:lnTo>
                    <a:lnTo>
                      <a:pt x="2082" y="414"/>
                    </a:lnTo>
                    <a:lnTo>
                      <a:pt x="2082" y="414"/>
                    </a:lnTo>
                    <a:lnTo>
                      <a:pt x="2082" y="414"/>
                    </a:lnTo>
                    <a:lnTo>
                      <a:pt x="2082" y="414"/>
                    </a:lnTo>
                    <a:lnTo>
                      <a:pt x="2082" y="414"/>
                    </a:lnTo>
                    <a:lnTo>
                      <a:pt x="2082" y="414"/>
                    </a:lnTo>
                    <a:lnTo>
                      <a:pt x="2088" y="414"/>
                    </a:lnTo>
                    <a:lnTo>
                      <a:pt x="2094" y="414"/>
                    </a:lnTo>
                    <a:lnTo>
                      <a:pt x="2094" y="414"/>
                    </a:lnTo>
                    <a:lnTo>
                      <a:pt x="2094" y="414"/>
                    </a:lnTo>
                    <a:lnTo>
                      <a:pt x="2094" y="414"/>
                    </a:lnTo>
                    <a:lnTo>
                      <a:pt x="2094" y="414"/>
                    </a:lnTo>
                    <a:lnTo>
                      <a:pt x="2094" y="414"/>
                    </a:lnTo>
                    <a:lnTo>
                      <a:pt x="2094" y="414"/>
                    </a:lnTo>
                    <a:lnTo>
                      <a:pt x="2094" y="414"/>
                    </a:lnTo>
                    <a:lnTo>
                      <a:pt x="2100" y="414"/>
                    </a:lnTo>
                    <a:lnTo>
                      <a:pt x="2100" y="414"/>
                    </a:lnTo>
                    <a:lnTo>
                      <a:pt x="2100" y="414"/>
                    </a:lnTo>
                    <a:lnTo>
                      <a:pt x="2100" y="414"/>
                    </a:lnTo>
                    <a:lnTo>
                      <a:pt x="2100" y="414"/>
                    </a:lnTo>
                    <a:lnTo>
                      <a:pt x="2100" y="414"/>
                    </a:lnTo>
                    <a:lnTo>
                      <a:pt x="2112" y="414"/>
                    </a:lnTo>
                    <a:lnTo>
                      <a:pt x="2112" y="414"/>
                    </a:lnTo>
                    <a:lnTo>
                      <a:pt x="2112" y="414"/>
                    </a:lnTo>
                    <a:lnTo>
                      <a:pt x="2112" y="414"/>
                    </a:lnTo>
                    <a:lnTo>
                      <a:pt x="2112" y="414"/>
                    </a:lnTo>
                    <a:lnTo>
                      <a:pt x="2112" y="414"/>
                    </a:lnTo>
                    <a:lnTo>
                      <a:pt x="2112" y="414"/>
                    </a:lnTo>
                    <a:lnTo>
                      <a:pt x="2124" y="414"/>
                    </a:lnTo>
                    <a:lnTo>
                      <a:pt x="2124" y="414"/>
                    </a:lnTo>
                    <a:lnTo>
                      <a:pt x="2124" y="414"/>
                    </a:lnTo>
                    <a:lnTo>
                      <a:pt x="2124" y="414"/>
                    </a:lnTo>
                    <a:lnTo>
                      <a:pt x="2124" y="414"/>
                    </a:lnTo>
                    <a:lnTo>
                      <a:pt x="2124" y="414"/>
                    </a:lnTo>
                    <a:lnTo>
                      <a:pt x="2124" y="414"/>
                    </a:lnTo>
                    <a:lnTo>
                      <a:pt x="2124" y="414"/>
                    </a:lnTo>
                    <a:lnTo>
                      <a:pt x="2130" y="414"/>
                    </a:lnTo>
                    <a:lnTo>
                      <a:pt x="2130" y="414"/>
                    </a:lnTo>
                    <a:lnTo>
                      <a:pt x="2130" y="414"/>
                    </a:lnTo>
                    <a:lnTo>
                      <a:pt x="2130" y="414"/>
                    </a:lnTo>
                    <a:lnTo>
                      <a:pt x="2130" y="414"/>
                    </a:lnTo>
                    <a:lnTo>
                      <a:pt x="2130" y="414"/>
                    </a:lnTo>
                    <a:lnTo>
                      <a:pt x="2130" y="414"/>
                    </a:lnTo>
                    <a:lnTo>
                      <a:pt x="2142" y="414"/>
                    </a:lnTo>
                    <a:lnTo>
                      <a:pt x="2142" y="414"/>
                    </a:lnTo>
                    <a:lnTo>
                      <a:pt x="2142" y="414"/>
                    </a:lnTo>
                    <a:lnTo>
                      <a:pt x="2142" y="414"/>
                    </a:lnTo>
                    <a:lnTo>
                      <a:pt x="2142" y="414"/>
                    </a:lnTo>
                    <a:lnTo>
                      <a:pt x="2142" y="414"/>
                    </a:lnTo>
                    <a:lnTo>
                      <a:pt x="2142" y="414"/>
                    </a:lnTo>
                    <a:lnTo>
                      <a:pt x="2154" y="414"/>
                    </a:lnTo>
                    <a:lnTo>
                      <a:pt x="2154" y="414"/>
                    </a:lnTo>
                    <a:lnTo>
                      <a:pt x="2154" y="414"/>
                    </a:lnTo>
                    <a:lnTo>
                      <a:pt x="2154" y="414"/>
                    </a:lnTo>
                    <a:lnTo>
                      <a:pt x="2154" y="414"/>
                    </a:lnTo>
                    <a:lnTo>
                      <a:pt x="2154" y="414"/>
                    </a:lnTo>
                    <a:lnTo>
                      <a:pt x="2160" y="414"/>
                    </a:lnTo>
                    <a:lnTo>
                      <a:pt x="2160" y="414"/>
                    </a:lnTo>
                    <a:lnTo>
                      <a:pt x="2160" y="414"/>
                    </a:lnTo>
                    <a:lnTo>
                      <a:pt x="2160" y="414"/>
                    </a:lnTo>
                    <a:lnTo>
                      <a:pt x="2160" y="414"/>
                    </a:lnTo>
                    <a:lnTo>
                      <a:pt x="2160" y="414"/>
                    </a:lnTo>
                    <a:lnTo>
                      <a:pt x="2160" y="414"/>
                    </a:lnTo>
                    <a:lnTo>
                      <a:pt x="2160" y="414"/>
                    </a:lnTo>
                    <a:lnTo>
                      <a:pt x="2166" y="414"/>
                    </a:lnTo>
                    <a:lnTo>
                      <a:pt x="2166" y="414"/>
                    </a:lnTo>
                    <a:lnTo>
                      <a:pt x="2166" y="414"/>
                    </a:lnTo>
                    <a:lnTo>
                      <a:pt x="2166" y="414"/>
                    </a:lnTo>
                    <a:lnTo>
                      <a:pt x="2166" y="414"/>
                    </a:lnTo>
                    <a:lnTo>
                      <a:pt x="2166" y="414"/>
                    </a:lnTo>
                    <a:lnTo>
                      <a:pt x="2166" y="414"/>
                    </a:lnTo>
                    <a:lnTo>
                      <a:pt x="2166" y="414"/>
                    </a:lnTo>
                    <a:lnTo>
                      <a:pt x="2166"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2" y="414"/>
                    </a:lnTo>
                    <a:lnTo>
                      <a:pt x="2178" y="414"/>
                    </a:lnTo>
                    <a:lnTo>
                      <a:pt x="2178" y="414"/>
                    </a:lnTo>
                    <a:lnTo>
                      <a:pt x="2178" y="414"/>
                    </a:lnTo>
                    <a:lnTo>
                      <a:pt x="2178" y="414"/>
                    </a:lnTo>
                    <a:lnTo>
                      <a:pt x="2178" y="414"/>
                    </a:lnTo>
                    <a:lnTo>
                      <a:pt x="2178" y="414"/>
                    </a:lnTo>
                    <a:lnTo>
                      <a:pt x="2178" y="414"/>
                    </a:lnTo>
                    <a:lnTo>
                      <a:pt x="2178" y="414"/>
                    </a:lnTo>
                    <a:lnTo>
                      <a:pt x="2178" y="414"/>
                    </a:lnTo>
                    <a:lnTo>
                      <a:pt x="2178" y="414"/>
                    </a:lnTo>
                    <a:lnTo>
                      <a:pt x="2184" y="414"/>
                    </a:lnTo>
                    <a:lnTo>
                      <a:pt x="2184" y="414"/>
                    </a:lnTo>
                    <a:lnTo>
                      <a:pt x="2184" y="408"/>
                    </a:lnTo>
                    <a:lnTo>
                      <a:pt x="2184" y="408"/>
                    </a:lnTo>
                    <a:lnTo>
                      <a:pt x="2184" y="408"/>
                    </a:lnTo>
                    <a:lnTo>
                      <a:pt x="2184" y="408"/>
                    </a:lnTo>
                    <a:lnTo>
                      <a:pt x="2184" y="408"/>
                    </a:lnTo>
                    <a:lnTo>
                      <a:pt x="2184" y="408"/>
                    </a:lnTo>
                    <a:lnTo>
                      <a:pt x="2184" y="408"/>
                    </a:lnTo>
                    <a:lnTo>
                      <a:pt x="2190" y="408"/>
                    </a:lnTo>
                    <a:lnTo>
                      <a:pt x="2190" y="408"/>
                    </a:lnTo>
                    <a:lnTo>
                      <a:pt x="2190" y="408"/>
                    </a:lnTo>
                    <a:lnTo>
                      <a:pt x="2190" y="408"/>
                    </a:lnTo>
                    <a:lnTo>
                      <a:pt x="2190" y="408"/>
                    </a:lnTo>
                    <a:lnTo>
                      <a:pt x="2190" y="408"/>
                    </a:lnTo>
                    <a:lnTo>
                      <a:pt x="2190" y="408"/>
                    </a:lnTo>
                    <a:lnTo>
                      <a:pt x="2196" y="408"/>
                    </a:lnTo>
                    <a:lnTo>
                      <a:pt x="2196" y="408"/>
                    </a:lnTo>
                    <a:lnTo>
                      <a:pt x="2196" y="408"/>
                    </a:lnTo>
                    <a:lnTo>
                      <a:pt x="2202" y="408"/>
                    </a:lnTo>
                    <a:lnTo>
                      <a:pt x="2202" y="408"/>
                    </a:lnTo>
                    <a:lnTo>
                      <a:pt x="2202" y="408"/>
                    </a:lnTo>
                    <a:lnTo>
                      <a:pt x="2202" y="408"/>
                    </a:lnTo>
                    <a:lnTo>
                      <a:pt x="2208" y="408"/>
                    </a:lnTo>
                    <a:lnTo>
                      <a:pt x="2208" y="408"/>
                    </a:lnTo>
                    <a:lnTo>
                      <a:pt x="2208" y="408"/>
                    </a:lnTo>
                    <a:lnTo>
                      <a:pt x="2214" y="408"/>
                    </a:lnTo>
                    <a:lnTo>
                      <a:pt x="2214" y="408"/>
                    </a:lnTo>
                    <a:lnTo>
                      <a:pt x="2214" y="408"/>
                    </a:lnTo>
                    <a:lnTo>
                      <a:pt x="2220" y="408"/>
                    </a:lnTo>
                    <a:lnTo>
                      <a:pt x="2220" y="408"/>
                    </a:lnTo>
                    <a:lnTo>
                      <a:pt x="2220" y="408"/>
                    </a:lnTo>
                    <a:lnTo>
                      <a:pt x="2220" y="408"/>
                    </a:lnTo>
                    <a:lnTo>
                      <a:pt x="2220" y="408"/>
                    </a:lnTo>
                    <a:lnTo>
                      <a:pt x="2220" y="408"/>
                    </a:lnTo>
                    <a:lnTo>
                      <a:pt x="2220" y="408"/>
                    </a:lnTo>
                    <a:lnTo>
                      <a:pt x="2220" y="408"/>
                    </a:lnTo>
                    <a:lnTo>
                      <a:pt x="2226" y="408"/>
                    </a:lnTo>
                    <a:lnTo>
                      <a:pt x="2226" y="408"/>
                    </a:lnTo>
                    <a:lnTo>
                      <a:pt x="2226" y="408"/>
                    </a:lnTo>
                    <a:lnTo>
                      <a:pt x="2226" y="408"/>
                    </a:lnTo>
                    <a:lnTo>
                      <a:pt x="2232" y="408"/>
                    </a:lnTo>
                    <a:lnTo>
                      <a:pt x="2232" y="408"/>
                    </a:lnTo>
                    <a:lnTo>
                      <a:pt x="2232" y="408"/>
                    </a:lnTo>
                    <a:lnTo>
                      <a:pt x="2238" y="408"/>
                    </a:lnTo>
                    <a:lnTo>
                      <a:pt x="2238" y="408"/>
                    </a:lnTo>
                    <a:lnTo>
                      <a:pt x="2238" y="408"/>
                    </a:lnTo>
                    <a:lnTo>
                      <a:pt x="2238" y="408"/>
                    </a:lnTo>
                    <a:lnTo>
                      <a:pt x="2244" y="408"/>
                    </a:lnTo>
                    <a:lnTo>
                      <a:pt x="2244" y="408"/>
                    </a:lnTo>
                    <a:lnTo>
                      <a:pt x="2250" y="408"/>
                    </a:lnTo>
                    <a:lnTo>
                      <a:pt x="2250" y="408"/>
                    </a:lnTo>
                    <a:lnTo>
                      <a:pt x="2250" y="408"/>
                    </a:lnTo>
                    <a:lnTo>
                      <a:pt x="2250" y="408"/>
                    </a:lnTo>
                    <a:lnTo>
                      <a:pt x="2250" y="408"/>
                    </a:lnTo>
                    <a:lnTo>
                      <a:pt x="2250" y="408"/>
                    </a:lnTo>
                    <a:lnTo>
                      <a:pt x="2250" y="408"/>
                    </a:lnTo>
                    <a:lnTo>
                      <a:pt x="2250" y="408"/>
                    </a:lnTo>
                    <a:lnTo>
                      <a:pt x="2256" y="408"/>
                    </a:lnTo>
                    <a:lnTo>
                      <a:pt x="2256" y="408"/>
                    </a:lnTo>
                    <a:lnTo>
                      <a:pt x="2256" y="408"/>
                    </a:lnTo>
                    <a:lnTo>
                      <a:pt x="2256" y="408"/>
                    </a:lnTo>
                    <a:lnTo>
                      <a:pt x="2256" y="408"/>
                    </a:lnTo>
                    <a:lnTo>
                      <a:pt x="2262" y="408"/>
                    </a:lnTo>
                    <a:lnTo>
                      <a:pt x="2268" y="408"/>
                    </a:lnTo>
                    <a:lnTo>
                      <a:pt x="2268" y="408"/>
                    </a:lnTo>
                    <a:lnTo>
                      <a:pt x="2268" y="408"/>
                    </a:lnTo>
                    <a:lnTo>
                      <a:pt x="2268" y="408"/>
                    </a:lnTo>
                    <a:lnTo>
                      <a:pt x="2268" y="408"/>
                    </a:lnTo>
                    <a:lnTo>
                      <a:pt x="2268" y="408"/>
                    </a:lnTo>
                    <a:lnTo>
                      <a:pt x="2274" y="408"/>
                    </a:lnTo>
                    <a:lnTo>
                      <a:pt x="2280" y="408"/>
                    </a:lnTo>
                    <a:lnTo>
                      <a:pt x="2280" y="408"/>
                    </a:lnTo>
                    <a:lnTo>
                      <a:pt x="2280" y="408"/>
                    </a:lnTo>
                    <a:lnTo>
                      <a:pt x="2280" y="402"/>
                    </a:lnTo>
                    <a:lnTo>
                      <a:pt x="2280" y="402"/>
                    </a:lnTo>
                    <a:lnTo>
                      <a:pt x="2280" y="402"/>
                    </a:lnTo>
                    <a:lnTo>
                      <a:pt x="2280" y="402"/>
                    </a:lnTo>
                    <a:lnTo>
                      <a:pt x="2280" y="402"/>
                    </a:lnTo>
                    <a:lnTo>
                      <a:pt x="2286" y="402"/>
                    </a:lnTo>
                    <a:lnTo>
                      <a:pt x="2286" y="402"/>
                    </a:lnTo>
                    <a:lnTo>
                      <a:pt x="2286" y="402"/>
                    </a:lnTo>
                    <a:lnTo>
                      <a:pt x="2286" y="402"/>
                    </a:lnTo>
                    <a:lnTo>
                      <a:pt x="2286" y="402"/>
                    </a:lnTo>
                    <a:lnTo>
                      <a:pt x="2286" y="402"/>
                    </a:lnTo>
                    <a:lnTo>
                      <a:pt x="2298" y="402"/>
                    </a:lnTo>
                    <a:lnTo>
                      <a:pt x="2298" y="402"/>
                    </a:lnTo>
                    <a:lnTo>
                      <a:pt x="2298" y="402"/>
                    </a:lnTo>
                    <a:lnTo>
                      <a:pt x="2298" y="402"/>
                    </a:lnTo>
                    <a:lnTo>
                      <a:pt x="2298" y="402"/>
                    </a:lnTo>
                    <a:lnTo>
                      <a:pt x="2298" y="402"/>
                    </a:lnTo>
                    <a:lnTo>
                      <a:pt x="2298" y="402"/>
                    </a:lnTo>
                    <a:lnTo>
                      <a:pt x="2310" y="402"/>
                    </a:lnTo>
                    <a:lnTo>
                      <a:pt x="2310" y="402"/>
                    </a:lnTo>
                    <a:lnTo>
                      <a:pt x="2310" y="402"/>
                    </a:lnTo>
                    <a:lnTo>
                      <a:pt x="2310" y="402"/>
                    </a:lnTo>
                    <a:lnTo>
                      <a:pt x="2310" y="402"/>
                    </a:lnTo>
                    <a:lnTo>
                      <a:pt x="2310" y="402"/>
                    </a:lnTo>
                    <a:lnTo>
                      <a:pt x="2310" y="402"/>
                    </a:lnTo>
                    <a:lnTo>
                      <a:pt x="2310" y="402"/>
                    </a:lnTo>
                    <a:lnTo>
                      <a:pt x="2316" y="402"/>
                    </a:lnTo>
                    <a:lnTo>
                      <a:pt x="2316" y="402"/>
                    </a:lnTo>
                    <a:lnTo>
                      <a:pt x="2316" y="402"/>
                    </a:lnTo>
                    <a:lnTo>
                      <a:pt x="2316" y="402"/>
                    </a:lnTo>
                    <a:lnTo>
                      <a:pt x="2316" y="402"/>
                    </a:lnTo>
                    <a:lnTo>
                      <a:pt x="2316" y="402"/>
                    </a:lnTo>
                    <a:lnTo>
                      <a:pt x="2316" y="402"/>
                    </a:lnTo>
                    <a:lnTo>
                      <a:pt x="2316" y="402"/>
                    </a:lnTo>
                    <a:lnTo>
                      <a:pt x="2322" y="402"/>
                    </a:lnTo>
                    <a:lnTo>
                      <a:pt x="2322" y="402"/>
                    </a:lnTo>
                    <a:lnTo>
                      <a:pt x="2322" y="402"/>
                    </a:lnTo>
                    <a:lnTo>
                      <a:pt x="2322" y="402"/>
                    </a:lnTo>
                    <a:lnTo>
                      <a:pt x="2322" y="402"/>
                    </a:lnTo>
                    <a:lnTo>
                      <a:pt x="2322" y="402"/>
                    </a:lnTo>
                    <a:lnTo>
                      <a:pt x="2322" y="402"/>
                    </a:lnTo>
                    <a:lnTo>
                      <a:pt x="2322" y="402"/>
                    </a:lnTo>
                    <a:lnTo>
                      <a:pt x="2322"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28"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34" y="402"/>
                    </a:lnTo>
                    <a:lnTo>
                      <a:pt x="2340" y="402"/>
                    </a:lnTo>
                    <a:lnTo>
                      <a:pt x="2340" y="402"/>
                    </a:lnTo>
                    <a:lnTo>
                      <a:pt x="2340" y="402"/>
                    </a:lnTo>
                    <a:lnTo>
                      <a:pt x="2340" y="402"/>
                    </a:lnTo>
                    <a:lnTo>
                      <a:pt x="2340" y="402"/>
                    </a:lnTo>
                    <a:lnTo>
                      <a:pt x="2340" y="402"/>
                    </a:lnTo>
                    <a:lnTo>
                      <a:pt x="2340" y="402"/>
                    </a:lnTo>
                    <a:lnTo>
                      <a:pt x="2340" y="402"/>
                    </a:lnTo>
                    <a:lnTo>
                      <a:pt x="2346" y="402"/>
                    </a:lnTo>
                    <a:lnTo>
                      <a:pt x="2346" y="402"/>
                    </a:lnTo>
                    <a:lnTo>
                      <a:pt x="2346" y="402"/>
                    </a:lnTo>
                    <a:lnTo>
                      <a:pt x="2346" y="402"/>
                    </a:lnTo>
                    <a:lnTo>
                      <a:pt x="2346" y="402"/>
                    </a:lnTo>
                    <a:lnTo>
                      <a:pt x="2346" y="402"/>
                    </a:lnTo>
                    <a:lnTo>
                      <a:pt x="2346" y="402"/>
                    </a:lnTo>
                    <a:lnTo>
                      <a:pt x="2346" y="402"/>
                    </a:lnTo>
                    <a:lnTo>
                      <a:pt x="2352" y="402"/>
                    </a:lnTo>
                    <a:lnTo>
                      <a:pt x="2358" y="396"/>
                    </a:lnTo>
                    <a:lnTo>
                      <a:pt x="2358" y="396"/>
                    </a:lnTo>
                    <a:lnTo>
                      <a:pt x="2358" y="396"/>
                    </a:lnTo>
                    <a:lnTo>
                      <a:pt x="2358" y="396"/>
                    </a:lnTo>
                    <a:lnTo>
                      <a:pt x="2358" y="396"/>
                    </a:lnTo>
                    <a:lnTo>
                      <a:pt x="2364" y="396"/>
                    </a:lnTo>
                    <a:lnTo>
                      <a:pt x="2364" y="396"/>
                    </a:lnTo>
                    <a:lnTo>
                      <a:pt x="2370" y="396"/>
                    </a:lnTo>
                    <a:lnTo>
                      <a:pt x="2370" y="396"/>
                    </a:lnTo>
                    <a:lnTo>
                      <a:pt x="2370" y="396"/>
                    </a:lnTo>
                    <a:lnTo>
                      <a:pt x="2370" y="396"/>
                    </a:lnTo>
                    <a:lnTo>
                      <a:pt x="2370" y="396"/>
                    </a:lnTo>
                    <a:lnTo>
                      <a:pt x="2376" y="396"/>
                    </a:lnTo>
                    <a:lnTo>
                      <a:pt x="2376" y="396"/>
                    </a:lnTo>
                    <a:lnTo>
                      <a:pt x="2376" y="396"/>
                    </a:lnTo>
                    <a:lnTo>
                      <a:pt x="2376" y="396"/>
                    </a:lnTo>
                    <a:lnTo>
                      <a:pt x="2376" y="396"/>
                    </a:lnTo>
                    <a:lnTo>
                      <a:pt x="2376" y="396"/>
                    </a:lnTo>
                    <a:lnTo>
                      <a:pt x="2376" y="396"/>
                    </a:lnTo>
                    <a:lnTo>
                      <a:pt x="2382" y="396"/>
                    </a:lnTo>
                    <a:lnTo>
                      <a:pt x="2382" y="396"/>
                    </a:lnTo>
                    <a:lnTo>
                      <a:pt x="2382" y="396"/>
                    </a:lnTo>
                    <a:lnTo>
                      <a:pt x="2388" y="396"/>
                    </a:lnTo>
                    <a:lnTo>
                      <a:pt x="2388" y="396"/>
                    </a:lnTo>
                    <a:lnTo>
                      <a:pt x="2388" y="396"/>
                    </a:lnTo>
                    <a:lnTo>
                      <a:pt x="2388" y="396"/>
                    </a:lnTo>
                    <a:lnTo>
                      <a:pt x="2394" y="396"/>
                    </a:lnTo>
                    <a:lnTo>
                      <a:pt x="2394" y="396"/>
                    </a:lnTo>
                    <a:lnTo>
                      <a:pt x="2394" y="396"/>
                    </a:lnTo>
                    <a:lnTo>
                      <a:pt x="2400" y="396"/>
                    </a:lnTo>
                    <a:lnTo>
                      <a:pt x="2400" y="396"/>
                    </a:lnTo>
                    <a:lnTo>
                      <a:pt x="2400" y="396"/>
                    </a:lnTo>
                    <a:lnTo>
                      <a:pt x="2406" y="396"/>
                    </a:lnTo>
                    <a:lnTo>
                      <a:pt x="2406" y="396"/>
                    </a:lnTo>
                    <a:lnTo>
                      <a:pt x="2406" y="396"/>
                    </a:lnTo>
                    <a:lnTo>
                      <a:pt x="2406" y="396"/>
                    </a:lnTo>
                    <a:lnTo>
                      <a:pt x="2406" y="396"/>
                    </a:lnTo>
                    <a:lnTo>
                      <a:pt x="2406" y="396"/>
                    </a:lnTo>
                    <a:lnTo>
                      <a:pt x="2406" y="396"/>
                    </a:lnTo>
                    <a:lnTo>
                      <a:pt x="2406" y="396"/>
                    </a:lnTo>
                    <a:lnTo>
                      <a:pt x="2412" y="396"/>
                    </a:lnTo>
                    <a:lnTo>
                      <a:pt x="2412" y="396"/>
                    </a:lnTo>
                    <a:lnTo>
                      <a:pt x="2412" y="396"/>
                    </a:lnTo>
                    <a:lnTo>
                      <a:pt x="2412" y="396"/>
                    </a:lnTo>
                    <a:lnTo>
                      <a:pt x="2418" y="390"/>
                    </a:lnTo>
                    <a:lnTo>
                      <a:pt x="2418" y="390"/>
                    </a:lnTo>
                    <a:lnTo>
                      <a:pt x="2418" y="390"/>
                    </a:lnTo>
                    <a:lnTo>
                      <a:pt x="2424" y="390"/>
                    </a:lnTo>
                    <a:lnTo>
                      <a:pt x="2424" y="390"/>
                    </a:lnTo>
                    <a:lnTo>
                      <a:pt x="2424" y="390"/>
                    </a:lnTo>
                    <a:lnTo>
                      <a:pt x="2424" y="390"/>
                    </a:lnTo>
                    <a:lnTo>
                      <a:pt x="2430" y="390"/>
                    </a:lnTo>
                    <a:lnTo>
                      <a:pt x="2430" y="390"/>
                    </a:lnTo>
                    <a:lnTo>
                      <a:pt x="2436" y="390"/>
                    </a:lnTo>
                    <a:lnTo>
                      <a:pt x="2436" y="390"/>
                    </a:lnTo>
                    <a:lnTo>
                      <a:pt x="2436" y="390"/>
                    </a:lnTo>
                    <a:lnTo>
                      <a:pt x="2436" y="390"/>
                    </a:lnTo>
                    <a:lnTo>
                      <a:pt x="2436" y="390"/>
                    </a:lnTo>
                    <a:lnTo>
                      <a:pt x="2436" y="390"/>
                    </a:lnTo>
                    <a:lnTo>
                      <a:pt x="2436" y="390"/>
                    </a:lnTo>
                    <a:lnTo>
                      <a:pt x="2436" y="390"/>
                    </a:lnTo>
                    <a:lnTo>
                      <a:pt x="2442" y="390"/>
                    </a:lnTo>
                    <a:lnTo>
                      <a:pt x="2442" y="390"/>
                    </a:lnTo>
                    <a:lnTo>
                      <a:pt x="2442" y="390"/>
                    </a:lnTo>
                    <a:lnTo>
                      <a:pt x="2442" y="390"/>
                    </a:lnTo>
                    <a:lnTo>
                      <a:pt x="2442" y="390"/>
                    </a:lnTo>
                    <a:lnTo>
                      <a:pt x="2448" y="390"/>
                    </a:lnTo>
                    <a:lnTo>
                      <a:pt x="2454" y="390"/>
                    </a:lnTo>
                    <a:lnTo>
                      <a:pt x="2454" y="390"/>
                    </a:lnTo>
                    <a:lnTo>
                      <a:pt x="2454" y="390"/>
                    </a:lnTo>
                    <a:lnTo>
                      <a:pt x="2454" y="390"/>
                    </a:lnTo>
                    <a:lnTo>
                      <a:pt x="2454" y="390"/>
                    </a:lnTo>
                    <a:lnTo>
                      <a:pt x="2454" y="390"/>
                    </a:lnTo>
                    <a:lnTo>
                      <a:pt x="2460" y="390"/>
                    </a:lnTo>
                    <a:lnTo>
                      <a:pt x="2466" y="390"/>
                    </a:lnTo>
                    <a:lnTo>
                      <a:pt x="2466" y="390"/>
                    </a:lnTo>
                    <a:lnTo>
                      <a:pt x="2466" y="390"/>
                    </a:lnTo>
                    <a:lnTo>
                      <a:pt x="2466" y="390"/>
                    </a:lnTo>
                    <a:lnTo>
                      <a:pt x="2466" y="390"/>
                    </a:lnTo>
                    <a:lnTo>
                      <a:pt x="2466" y="390"/>
                    </a:lnTo>
                    <a:lnTo>
                      <a:pt x="2466" y="390"/>
                    </a:lnTo>
                    <a:lnTo>
                      <a:pt x="2466" y="390"/>
                    </a:lnTo>
                    <a:lnTo>
                      <a:pt x="2472" y="390"/>
                    </a:lnTo>
                    <a:lnTo>
                      <a:pt x="2472" y="390"/>
                    </a:lnTo>
                    <a:lnTo>
                      <a:pt x="2472" y="390"/>
                    </a:lnTo>
                    <a:lnTo>
                      <a:pt x="2472" y="390"/>
                    </a:lnTo>
                    <a:lnTo>
                      <a:pt x="2472" y="390"/>
                    </a:lnTo>
                    <a:lnTo>
                      <a:pt x="2472" y="384"/>
                    </a:lnTo>
                    <a:lnTo>
                      <a:pt x="2472" y="384"/>
                    </a:lnTo>
                    <a:lnTo>
                      <a:pt x="2472" y="384"/>
                    </a:lnTo>
                    <a:lnTo>
                      <a:pt x="2472" y="384"/>
                    </a:lnTo>
                    <a:lnTo>
                      <a:pt x="2478" y="384"/>
                    </a:lnTo>
                    <a:lnTo>
                      <a:pt x="2478" y="384"/>
                    </a:lnTo>
                    <a:lnTo>
                      <a:pt x="2478" y="384"/>
                    </a:lnTo>
                    <a:lnTo>
                      <a:pt x="2478" y="384"/>
                    </a:lnTo>
                    <a:lnTo>
                      <a:pt x="2478" y="384"/>
                    </a:lnTo>
                    <a:lnTo>
                      <a:pt x="2478" y="384"/>
                    </a:lnTo>
                    <a:lnTo>
                      <a:pt x="2478" y="384"/>
                    </a:lnTo>
                    <a:lnTo>
                      <a:pt x="2478" y="384"/>
                    </a:lnTo>
                    <a:lnTo>
                      <a:pt x="2478" y="384"/>
                    </a:lnTo>
                    <a:lnTo>
                      <a:pt x="2478"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84" y="384"/>
                    </a:lnTo>
                    <a:lnTo>
                      <a:pt x="2490" y="384"/>
                    </a:lnTo>
                    <a:lnTo>
                      <a:pt x="2490" y="384"/>
                    </a:lnTo>
                    <a:lnTo>
                      <a:pt x="2490" y="384"/>
                    </a:lnTo>
                    <a:lnTo>
                      <a:pt x="2490" y="384"/>
                    </a:lnTo>
                    <a:lnTo>
                      <a:pt x="2490" y="384"/>
                    </a:lnTo>
                    <a:lnTo>
                      <a:pt x="2490" y="384"/>
                    </a:lnTo>
                    <a:lnTo>
                      <a:pt x="2490" y="384"/>
                    </a:lnTo>
                    <a:lnTo>
                      <a:pt x="2490" y="384"/>
                    </a:lnTo>
                    <a:lnTo>
                      <a:pt x="2490" y="384"/>
                    </a:lnTo>
                    <a:lnTo>
                      <a:pt x="2490" y="384"/>
                    </a:lnTo>
                    <a:lnTo>
                      <a:pt x="2496" y="384"/>
                    </a:lnTo>
                    <a:lnTo>
                      <a:pt x="2496" y="384"/>
                    </a:lnTo>
                    <a:lnTo>
                      <a:pt x="2496" y="384"/>
                    </a:lnTo>
                    <a:lnTo>
                      <a:pt x="2496" y="384"/>
                    </a:lnTo>
                    <a:lnTo>
                      <a:pt x="2496" y="384"/>
                    </a:lnTo>
                    <a:lnTo>
                      <a:pt x="2496" y="384"/>
                    </a:lnTo>
                    <a:lnTo>
                      <a:pt x="2496" y="384"/>
                    </a:lnTo>
                    <a:lnTo>
                      <a:pt x="2496" y="384"/>
                    </a:lnTo>
                    <a:lnTo>
                      <a:pt x="2502" y="384"/>
                    </a:lnTo>
                    <a:lnTo>
                      <a:pt x="2502" y="384"/>
                    </a:lnTo>
                    <a:lnTo>
                      <a:pt x="2502" y="384"/>
                    </a:lnTo>
                    <a:lnTo>
                      <a:pt x="2502" y="384"/>
                    </a:lnTo>
                    <a:lnTo>
                      <a:pt x="2502" y="384"/>
                    </a:lnTo>
                    <a:lnTo>
                      <a:pt x="2502" y="384"/>
                    </a:lnTo>
                    <a:lnTo>
                      <a:pt x="2502" y="384"/>
                    </a:lnTo>
                    <a:lnTo>
                      <a:pt x="2502" y="384"/>
                    </a:lnTo>
                    <a:lnTo>
                      <a:pt x="2514" y="384"/>
                    </a:lnTo>
                    <a:lnTo>
                      <a:pt x="2514" y="384"/>
                    </a:lnTo>
                    <a:lnTo>
                      <a:pt x="2514" y="384"/>
                    </a:lnTo>
                    <a:lnTo>
                      <a:pt x="2514" y="384"/>
                    </a:lnTo>
                    <a:lnTo>
                      <a:pt x="2514" y="384"/>
                    </a:lnTo>
                    <a:lnTo>
                      <a:pt x="2514" y="384"/>
                    </a:lnTo>
                    <a:lnTo>
                      <a:pt x="2514" y="384"/>
                    </a:lnTo>
                    <a:lnTo>
                      <a:pt x="2526" y="378"/>
                    </a:lnTo>
                    <a:lnTo>
                      <a:pt x="2526" y="378"/>
                    </a:lnTo>
                    <a:lnTo>
                      <a:pt x="2526" y="378"/>
                    </a:lnTo>
                    <a:lnTo>
                      <a:pt x="2526" y="378"/>
                    </a:lnTo>
                    <a:lnTo>
                      <a:pt x="2526" y="378"/>
                    </a:lnTo>
                    <a:lnTo>
                      <a:pt x="2526" y="378"/>
                    </a:lnTo>
                    <a:lnTo>
                      <a:pt x="2532" y="378"/>
                    </a:lnTo>
                    <a:lnTo>
                      <a:pt x="2532" y="378"/>
                    </a:lnTo>
                    <a:lnTo>
                      <a:pt x="2532" y="378"/>
                    </a:lnTo>
                    <a:lnTo>
                      <a:pt x="2532" y="378"/>
                    </a:lnTo>
                    <a:lnTo>
                      <a:pt x="2532" y="378"/>
                    </a:lnTo>
                    <a:lnTo>
                      <a:pt x="2532" y="378"/>
                    </a:lnTo>
                    <a:lnTo>
                      <a:pt x="2532" y="378"/>
                    </a:lnTo>
                    <a:lnTo>
                      <a:pt x="2532" y="378"/>
                    </a:lnTo>
                    <a:lnTo>
                      <a:pt x="2538" y="378"/>
                    </a:lnTo>
                    <a:lnTo>
                      <a:pt x="2544" y="378"/>
                    </a:lnTo>
                    <a:lnTo>
                      <a:pt x="2544" y="378"/>
                    </a:lnTo>
                    <a:lnTo>
                      <a:pt x="2544" y="378"/>
                    </a:lnTo>
                    <a:lnTo>
                      <a:pt x="2544" y="378"/>
                    </a:lnTo>
                    <a:lnTo>
                      <a:pt x="2544" y="378"/>
                    </a:lnTo>
                    <a:lnTo>
                      <a:pt x="2550" y="378"/>
                    </a:lnTo>
                    <a:lnTo>
                      <a:pt x="2550" y="378"/>
                    </a:lnTo>
                    <a:lnTo>
                      <a:pt x="2556" y="378"/>
                    </a:lnTo>
                    <a:lnTo>
                      <a:pt x="2556" y="378"/>
                    </a:lnTo>
                    <a:lnTo>
                      <a:pt x="2556" y="378"/>
                    </a:lnTo>
                    <a:lnTo>
                      <a:pt x="2556" y="378"/>
                    </a:lnTo>
                    <a:lnTo>
                      <a:pt x="2556" y="378"/>
                    </a:lnTo>
                    <a:lnTo>
                      <a:pt x="2562" y="378"/>
                    </a:lnTo>
                    <a:lnTo>
                      <a:pt x="2562" y="378"/>
                    </a:lnTo>
                    <a:lnTo>
                      <a:pt x="2562" y="378"/>
                    </a:lnTo>
                    <a:lnTo>
                      <a:pt x="2562" y="378"/>
                    </a:lnTo>
                    <a:lnTo>
                      <a:pt x="2562" y="378"/>
                    </a:lnTo>
                    <a:lnTo>
                      <a:pt x="2562" y="378"/>
                    </a:lnTo>
                    <a:lnTo>
                      <a:pt x="2562" y="378"/>
                    </a:lnTo>
                    <a:lnTo>
                      <a:pt x="2568" y="378"/>
                    </a:lnTo>
                    <a:lnTo>
                      <a:pt x="2568" y="378"/>
                    </a:lnTo>
                    <a:lnTo>
                      <a:pt x="2568" y="378"/>
                    </a:lnTo>
                    <a:lnTo>
                      <a:pt x="2574" y="372"/>
                    </a:lnTo>
                    <a:lnTo>
                      <a:pt x="2574" y="372"/>
                    </a:lnTo>
                    <a:lnTo>
                      <a:pt x="2574" y="372"/>
                    </a:lnTo>
                    <a:lnTo>
                      <a:pt x="2574" y="372"/>
                    </a:lnTo>
                    <a:lnTo>
                      <a:pt x="2580" y="372"/>
                    </a:lnTo>
                    <a:lnTo>
                      <a:pt x="2580" y="372"/>
                    </a:lnTo>
                    <a:lnTo>
                      <a:pt x="2580" y="372"/>
                    </a:lnTo>
                    <a:lnTo>
                      <a:pt x="2586" y="372"/>
                    </a:lnTo>
                    <a:lnTo>
                      <a:pt x="2586" y="372"/>
                    </a:lnTo>
                    <a:lnTo>
                      <a:pt x="2586" y="372"/>
                    </a:lnTo>
                    <a:lnTo>
                      <a:pt x="2592" y="372"/>
                    </a:lnTo>
                    <a:lnTo>
                      <a:pt x="2592" y="372"/>
                    </a:lnTo>
                    <a:lnTo>
                      <a:pt x="2592" y="372"/>
                    </a:lnTo>
                    <a:lnTo>
                      <a:pt x="2592" y="372"/>
                    </a:lnTo>
                    <a:lnTo>
                      <a:pt x="2592" y="372"/>
                    </a:lnTo>
                    <a:lnTo>
                      <a:pt x="2592" y="372"/>
                    </a:lnTo>
                    <a:lnTo>
                      <a:pt x="2592" y="372"/>
                    </a:lnTo>
                    <a:lnTo>
                      <a:pt x="2592" y="372"/>
                    </a:lnTo>
                    <a:lnTo>
                      <a:pt x="2598" y="372"/>
                    </a:lnTo>
                    <a:lnTo>
                      <a:pt x="2598" y="372"/>
                    </a:lnTo>
                    <a:lnTo>
                      <a:pt x="2598" y="372"/>
                    </a:lnTo>
                    <a:lnTo>
                      <a:pt x="2598" y="372"/>
                    </a:lnTo>
                    <a:lnTo>
                      <a:pt x="2604" y="372"/>
                    </a:lnTo>
                    <a:lnTo>
                      <a:pt x="2604" y="372"/>
                    </a:lnTo>
                    <a:lnTo>
                      <a:pt x="2604" y="372"/>
                    </a:lnTo>
                    <a:lnTo>
                      <a:pt x="2610" y="372"/>
                    </a:lnTo>
                    <a:lnTo>
                      <a:pt x="2610" y="372"/>
                    </a:lnTo>
                    <a:lnTo>
                      <a:pt x="2610" y="372"/>
                    </a:lnTo>
                    <a:lnTo>
                      <a:pt x="2610" y="372"/>
                    </a:lnTo>
                    <a:lnTo>
                      <a:pt x="2616" y="366"/>
                    </a:lnTo>
                    <a:lnTo>
                      <a:pt x="2616" y="366"/>
                    </a:lnTo>
                    <a:lnTo>
                      <a:pt x="2622" y="366"/>
                    </a:lnTo>
                    <a:lnTo>
                      <a:pt x="2622" y="366"/>
                    </a:lnTo>
                    <a:lnTo>
                      <a:pt x="2622" y="366"/>
                    </a:lnTo>
                    <a:lnTo>
                      <a:pt x="2622" y="366"/>
                    </a:lnTo>
                    <a:lnTo>
                      <a:pt x="2622" y="366"/>
                    </a:lnTo>
                    <a:lnTo>
                      <a:pt x="2622" y="366"/>
                    </a:lnTo>
                    <a:lnTo>
                      <a:pt x="2622" y="366"/>
                    </a:lnTo>
                    <a:lnTo>
                      <a:pt x="2622" y="366"/>
                    </a:lnTo>
                    <a:lnTo>
                      <a:pt x="2628" y="366"/>
                    </a:lnTo>
                    <a:lnTo>
                      <a:pt x="2628" y="366"/>
                    </a:lnTo>
                    <a:lnTo>
                      <a:pt x="2628" y="366"/>
                    </a:lnTo>
                    <a:lnTo>
                      <a:pt x="2628" y="366"/>
                    </a:lnTo>
                    <a:lnTo>
                      <a:pt x="2628" y="366"/>
                    </a:lnTo>
                    <a:lnTo>
                      <a:pt x="2628" y="366"/>
                    </a:lnTo>
                    <a:lnTo>
                      <a:pt x="2628" y="366"/>
                    </a:lnTo>
                    <a:lnTo>
                      <a:pt x="2628"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34" y="366"/>
                    </a:lnTo>
                    <a:lnTo>
                      <a:pt x="2640" y="366"/>
                    </a:lnTo>
                    <a:lnTo>
                      <a:pt x="2640" y="366"/>
                    </a:lnTo>
                    <a:lnTo>
                      <a:pt x="2640" y="366"/>
                    </a:lnTo>
                    <a:lnTo>
                      <a:pt x="2640" y="366"/>
                    </a:lnTo>
                    <a:lnTo>
                      <a:pt x="2640" y="366"/>
                    </a:lnTo>
                    <a:lnTo>
                      <a:pt x="2640" y="366"/>
                    </a:lnTo>
                    <a:lnTo>
                      <a:pt x="2640" y="366"/>
                    </a:lnTo>
                    <a:lnTo>
                      <a:pt x="2640" y="366"/>
                    </a:lnTo>
                    <a:lnTo>
                      <a:pt x="2640" y="366"/>
                    </a:lnTo>
                    <a:lnTo>
                      <a:pt x="2640" y="366"/>
                    </a:lnTo>
                    <a:lnTo>
                      <a:pt x="2646" y="366"/>
                    </a:lnTo>
                    <a:lnTo>
                      <a:pt x="2646" y="366"/>
                    </a:lnTo>
                    <a:lnTo>
                      <a:pt x="2646" y="366"/>
                    </a:lnTo>
                    <a:lnTo>
                      <a:pt x="2646" y="366"/>
                    </a:lnTo>
                    <a:lnTo>
                      <a:pt x="2646" y="366"/>
                    </a:lnTo>
                    <a:lnTo>
                      <a:pt x="2646" y="366"/>
                    </a:lnTo>
                    <a:lnTo>
                      <a:pt x="2646" y="366"/>
                    </a:lnTo>
                    <a:lnTo>
                      <a:pt x="2646" y="366"/>
                    </a:lnTo>
                    <a:lnTo>
                      <a:pt x="2646" y="366"/>
                    </a:lnTo>
                    <a:lnTo>
                      <a:pt x="2646" y="366"/>
                    </a:lnTo>
                    <a:lnTo>
                      <a:pt x="2652" y="366"/>
                    </a:lnTo>
                    <a:lnTo>
                      <a:pt x="2652" y="366"/>
                    </a:lnTo>
                    <a:lnTo>
                      <a:pt x="2652" y="366"/>
                    </a:lnTo>
                    <a:lnTo>
                      <a:pt x="2652" y="366"/>
                    </a:lnTo>
                    <a:lnTo>
                      <a:pt x="2652" y="360"/>
                    </a:lnTo>
                    <a:lnTo>
                      <a:pt x="2652" y="360"/>
                    </a:lnTo>
                    <a:lnTo>
                      <a:pt x="2652" y="360"/>
                    </a:lnTo>
                    <a:lnTo>
                      <a:pt x="2652" y="360"/>
                    </a:lnTo>
                    <a:lnTo>
                      <a:pt x="2658" y="360"/>
                    </a:lnTo>
                    <a:lnTo>
                      <a:pt x="2658" y="360"/>
                    </a:lnTo>
                    <a:lnTo>
                      <a:pt x="2658" y="360"/>
                    </a:lnTo>
                    <a:lnTo>
                      <a:pt x="2658" y="360"/>
                    </a:lnTo>
                    <a:lnTo>
                      <a:pt x="2658" y="360"/>
                    </a:lnTo>
                    <a:lnTo>
                      <a:pt x="2658" y="360"/>
                    </a:lnTo>
                    <a:lnTo>
                      <a:pt x="2658" y="360"/>
                    </a:lnTo>
                    <a:lnTo>
                      <a:pt x="2670" y="360"/>
                    </a:lnTo>
                    <a:lnTo>
                      <a:pt x="2670" y="360"/>
                    </a:lnTo>
                    <a:lnTo>
                      <a:pt x="2670" y="360"/>
                    </a:lnTo>
                    <a:lnTo>
                      <a:pt x="2670" y="360"/>
                    </a:lnTo>
                    <a:lnTo>
                      <a:pt x="2670" y="360"/>
                    </a:lnTo>
                    <a:lnTo>
                      <a:pt x="2670" y="360"/>
                    </a:lnTo>
                    <a:lnTo>
                      <a:pt x="2670" y="360"/>
                    </a:lnTo>
                    <a:lnTo>
                      <a:pt x="2682" y="360"/>
                    </a:lnTo>
                    <a:lnTo>
                      <a:pt x="2682" y="360"/>
                    </a:lnTo>
                    <a:lnTo>
                      <a:pt x="2682" y="360"/>
                    </a:lnTo>
                    <a:lnTo>
                      <a:pt x="2682" y="360"/>
                    </a:lnTo>
                    <a:lnTo>
                      <a:pt x="2682" y="360"/>
                    </a:lnTo>
                    <a:lnTo>
                      <a:pt x="2682" y="360"/>
                    </a:lnTo>
                    <a:lnTo>
                      <a:pt x="2682" y="360"/>
                    </a:lnTo>
                    <a:lnTo>
                      <a:pt x="2688" y="360"/>
                    </a:lnTo>
                    <a:lnTo>
                      <a:pt x="2688" y="360"/>
                    </a:lnTo>
                    <a:lnTo>
                      <a:pt x="2688" y="360"/>
                    </a:lnTo>
                    <a:lnTo>
                      <a:pt x="2688" y="360"/>
                    </a:lnTo>
                    <a:lnTo>
                      <a:pt x="2688" y="360"/>
                    </a:lnTo>
                    <a:lnTo>
                      <a:pt x="2688" y="360"/>
                    </a:lnTo>
                    <a:lnTo>
                      <a:pt x="2688" y="354"/>
                    </a:lnTo>
                    <a:lnTo>
                      <a:pt x="2688" y="354"/>
                    </a:lnTo>
                    <a:lnTo>
                      <a:pt x="2700" y="354"/>
                    </a:lnTo>
                    <a:lnTo>
                      <a:pt x="2700" y="354"/>
                    </a:lnTo>
                    <a:lnTo>
                      <a:pt x="2700" y="354"/>
                    </a:lnTo>
                    <a:lnTo>
                      <a:pt x="2700" y="354"/>
                    </a:lnTo>
                    <a:lnTo>
                      <a:pt x="2700" y="354"/>
                    </a:lnTo>
                    <a:lnTo>
                      <a:pt x="2700" y="354"/>
                    </a:lnTo>
                    <a:lnTo>
                      <a:pt x="2700" y="354"/>
                    </a:lnTo>
                    <a:lnTo>
                      <a:pt x="2712" y="354"/>
                    </a:lnTo>
                    <a:lnTo>
                      <a:pt x="2712" y="354"/>
                    </a:lnTo>
                    <a:lnTo>
                      <a:pt x="2712" y="354"/>
                    </a:lnTo>
                    <a:lnTo>
                      <a:pt x="2712" y="354"/>
                    </a:lnTo>
                    <a:lnTo>
                      <a:pt x="2712" y="354"/>
                    </a:lnTo>
                    <a:lnTo>
                      <a:pt x="2712" y="354"/>
                    </a:lnTo>
                    <a:lnTo>
                      <a:pt x="2718" y="354"/>
                    </a:lnTo>
                    <a:lnTo>
                      <a:pt x="2718" y="354"/>
                    </a:lnTo>
                    <a:lnTo>
                      <a:pt x="2718" y="354"/>
                    </a:lnTo>
                    <a:lnTo>
                      <a:pt x="2718" y="354"/>
                    </a:lnTo>
                    <a:lnTo>
                      <a:pt x="2718" y="354"/>
                    </a:lnTo>
                    <a:lnTo>
                      <a:pt x="2718" y="354"/>
                    </a:lnTo>
                    <a:lnTo>
                      <a:pt x="2718" y="354"/>
                    </a:lnTo>
                    <a:lnTo>
                      <a:pt x="2718" y="354"/>
                    </a:lnTo>
                    <a:lnTo>
                      <a:pt x="2724" y="354"/>
                    </a:lnTo>
                    <a:lnTo>
                      <a:pt x="2730" y="348"/>
                    </a:lnTo>
                    <a:lnTo>
                      <a:pt x="2730" y="348"/>
                    </a:lnTo>
                    <a:lnTo>
                      <a:pt x="2730" y="348"/>
                    </a:lnTo>
                    <a:lnTo>
                      <a:pt x="2730" y="348"/>
                    </a:lnTo>
                    <a:lnTo>
                      <a:pt x="2730" y="348"/>
                    </a:lnTo>
                    <a:lnTo>
                      <a:pt x="2736" y="348"/>
                    </a:lnTo>
                    <a:lnTo>
                      <a:pt x="2736" y="348"/>
                    </a:lnTo>
                    <a:lnTo>
                      <a:pt x="2742" y="348"/>
                    </a:lnTo>
                    <a:lnTo>
                      <a:pt x="2742" y="348"/>
                    </a:lnTo>
                    <a:lnTo>
                      <a:pt x="2742" y="348"/>
                    </a:lnTo>
                    <a:lnTo>
                      <a:pt x="2742" y="348"/>
                    </a:lnTo>
                    <a:lnTo>
                      <a:pt x="2742" y="348"/>
                    </a:lnTo>
                    <a:lnTo>
                      <a:pt x="2748" y="348"/>
                    </a:lnTo>
                    <a:lnTo>
                      <a:pt x="2748" y="348"/>
                    </a:lnTo>
                    <a:lnTo>
                      <a:pt x="2748" y="348"/>
                    </a:lnTo>
                    <a:lnTo>
                      <a:pt x="2748" y="348"/>
                    </a:lnTo>
                    <a:lnTo>
                      <a:pt x="2748" y="348"/>
                    </a:lnTo>
                    <a:lnTo>
                      <a:pt x="2748" y="348"/>
                    </a:lnTo>
                    <a:lnTo>
                      <a:pt x="2748" y="348"/>
                    </a:lnTo>
                    <a:lnTo>
                      <a:pt x="2748" y="348"/>
                    </a:lnTo>
                    <a:lnTo>
                      <a:pt x="2754" y="348"/>
                    </a:lnTo>
                    <a:lnTo>
                      <a:pt x="2754" y="348"/>
                    </a:lnTo>
                    <a:lnTo>
                      <a:pt x="2760" y="348"/>
                    </a:lnTo>
                    <a:lnTo>
                      <a:pt x="2760" y="342"/>
                    </a:lnTo>
                    <a:lnTo>
                      <a:pt x="2760" y="342"/>
                    </a:lnTo>
                    <a:lnTo>
                      <a:pt x="2760" y="342"/>
                    </a:lnTo>
                    <a:lnTo>
                      <a:pt x="2766" y="342"/>
                    </a:lnTo>
                    <a:lnTo>
                      <a:pt x="2766" y="342"/>
                    </a:lnTo>
                    <a:lnTo>
                      <a:pt x="2766" y="342"/>
                    </a:lnTo>
                    <a:lnTo>
                      <a:pt x="2772" y="342"/>
                    </a:lnTo>
                    <a:lnTo>
                      <a:pt x="2772" y="342"/>
                    </a:lnTo>
                    <a:lnTo>
                      <a:pt x="2772" y="342"/>
                    </a:lnTo>
                    <a:lnTo>
                      <a:pt x="2778" y="342"/>
                    </a:lnTo>
                    <a:lnTo>
                      <a:pt x="2778" y="342"/>
                    </a:lnTo>
                    <a:lnTo>
                      <a:pt x="2778" y="342"/>
                    </a:lnTo>
                    <a:lnTo>
                      <a:pt x="2778" y="342"/>
                    </a:lnTo>
                    <a:lnTo>
                      <a:pt x="2778" y="342"/>
                    </a:lnTo>
                    <a:lnTo>
                      <a:pt x="2778" y="342"/>
                    </a:lnTo>
                    <a:lnTo>
                      <a:pt x="2778" y="342"/>
                    </a:lnTo>
                    <a:lnTo>
                      <a:pt x="2778" y="342"/>
                    </a:lnTo>
                    <a:lnTo>
                      <a:pt x="2784" y="342"/>
                    </a:lnTo>
                    <a:lnTo>
                      <a:pt x="2784" y="342"/>
                    </a:lnTo>
                    <a:lnTo>
                      <a:pt x="2784" y="342"/>
                    </a:lnTo>
                    <a:lnTo>
                      <a:pt x="2784" y="342"/>
                    </a:lnTo>
                    <a:lnTo>
                      <a:pt x="2784" y="342"/>
                    </a:lnTo>
                    <a:lnTo>
                      <a:pt x="2784" y="342"/>
                    </a:lnTo>
                    <a:lnTo>
                      <a:pt x="2784" y="342"/>
                    </a:lnTo>
                    <a:lnTo>
                      <a:pt x="2784" y="342"/>
                    </a:lnTo>
                    <a:lnTo>
                      <a:pt x="2784" y="342"/>
                    </a:lnTo>
                    <a:lnTo>
                      <a:pt x="2790" y="342"/>
                    </a:lnTo>
                    <a:lnTo>
                      <a:pt x="2790" y="342"/>
                    </a:lnTo>
                    <a:lnTo>
                      <a:pt x="2790" y="342"/>
                    </a:lnTo>
                    <a:lnTo>
                      <a:pt x="2790" y="342"/>
                    </a:lnTo>
                    <a:lnTo>
                      <a:pt x="2790" y="342"/>
                    </a:lnTo>
                    <a:lnTo>
                      <a:pt x="2790" y="342"/>
                    </a:lnTo>
                    <a:lnTo>
                      <a:pt x="2790" y="342"/>
                    </a:lnTo>
                    <a:lnTo>
                      <a:pt x="2790" y="342"/>
                    </a:lnTo>
                    <a:lnTo>
                      <a:pt x="2790" y="342"/>
                    </a:lnTo>
                    <a:lnTo>
                      <a:pt x="2790" y="342"/>
                    </a:lnTo>
                    <a:lnTo>
                      <a:pt x="2796" y="342"/>
                    </a:lnTo>
                    <a:lnTo>
                      <a:pt x="2796" y="342"/>
                    </a:lnTo>
                    <a:lnTo>
                      <a:pt x="2796" y="336"/>
                    </a:lnTo>
                    <a:lnTo>
                      <a:pt x="2796" y="336"/>
                    </a:lnTo>
                    <a:lnTo>
                      <a:pt x="2796" y="336"/>
                    </a:lnTo>
                    <a:lnTo>
                      <a:pt x="2796" y="336"/>
                    </a:lnTo>
                    <a:lnTo>
                      <a:pt x="2796" y="336"/>
                    </a:lnTo>
                    <a:lnTo>
                      <a:pt x="2796" y="336"/>
                    </a:lnTo>
                    <a:lnTo>
                      <a:pt x="2796" y="336"/>
                    </a:lnTo>
                    <a:lnTo>
                      <a:pt x="2796" y="336"/>
                    </a:lnTo>
                    <a:lnTo>
                      <a:pt x="2796" y="336"/>
                    </a:lnTo>
                    <a:lnTo>
                      <a:pt x="2802" y="336"/>
                    </a:lnTo>
                    <a:lnTo>
                      <a:pt x="2802" y="336"/>
                    </a:lnTo>
                    <a:lnTo>
                      <a:pt x="2802" y="336"/>
                    </a:lnTo>
                    <a:lnTo>
                      <a:pt x="2802" y="336"/>
                    </a:lnTo>
                    <a:lnTo>
                      <a:pt x="2802" y="336"/>
                    </a:lnTo>
                    <a:lnTo>
                      <a:pt x="2802" y="336"/>
                    </a:lnTo>
                    <a:lnTo>
                      <a:pt x="2802" y="336"/>
                    </a:lnTo>
                    <a:lnTo>
                      <a:pt x="2802" y="336"/>
                    </a:lnTo>
                    <a:lnTo>
                      <a:pt x="2802" y="336"/>
                    </a:lnTo>
                    <a:lnTo>
                      <a:pt x="2808" y="336"/>
                    </a:lnTo>
                    <a:lnTo>
                      <a:pt x="2808" y="336"/>
                    </a:lnTo>
                    <a:lnTo>
                      <a:pt x="2808" y="336"/>
                    </a:lnTo>
                    <a:lnTo>
                      <a:pt x="2808" y="336"/>
                    </a:lnTo>
                    <a:lnTo>
                      <a:pt x="2808" y="336"/>
                    </a:lnTo>
                    <a:lnTo>
                      <a:pt x="2808" y="336"/>
                    </a:lnTo>
                    <a:lnTo>
                      <a:pt x="2808" y="336"/>
                    </a:lnTo>
                    <a:lnTo>
                      <a:pt x="2808" y="336"/>
                    </a:lnTo>
                    <a:lnTo>
                      <a:pt x="2814" y="336"/>
                    </a:lnTo>
                    <a:lnTo>
                      <a:pt x="2814" y="336"/>
                    </a:lnTo>
                    <a:lnTo>
                      <a:pt x="2814" y="336"/>
                    </a:lnTo>
                    <a:lnTo>
                      <a:pt x="2814" y="336"/>
                    </a:lnTo>
                    <a:lnTo>
                      <a:pt x="2814" y="336"/>
                    </a:lnTo>
                    <a:lnTo>
                      <a:pt x="2814" y="336"/>
                    </a:lnTo>
                    <a:lnTo>
                      <a:pt x="2826" y="336"/>
                    </a:lnTo>
                    <a:lnTo>
                      <a:pt x="2826" y="336"/>
                    </a:lnTo>
                    <a:lnTo>
                      <a:pt x="2826" y="336"/>
                    </a:lnTo>
                    <a:lnTo>
                      <a:pt x="2826" y="336"/>
                    </a:lnTo>
                    <a:lnTo>
                      <a:pt x="2826" y="330"/>
                    </a:lnTo>
                    <a:lnTo>
                      <a:pt x="2826" y="330"/>
                    </a:lnTo>
                    <a:lnTo>
                      <a:pt x="2826" y="330"/>
                    </a:lnTo>
                    <a:lnTo>
                      <a:pt x="2838" y="330"/>
                    </a:lnTo>
                    <a:lnTo>
                      <a:pt x="2838" y="330"/>
                    </a:lnTo>
                    <a:lnTo>
                      <a:pt x="2838" y="330"/>
                    </a:lnTo>
                    <a:lnTo>
                      <a:pt x="2838" y="330"/>
                    </a:lnTo>
                    <a:lnTo>
                      <a:pt x="2838" y="330"/>
                    </a:lnTo>
                    <a:lnTo>
                      <a:pt x="2838" y="330"/>
                    </a:lnTo>
                    <a:lnTo>
                      <a:pt x="2838" y="330"/>
                    </a:lnTo>
                    <a:lnTo>
                      <a:pt x="2838" y="330"/>
                    </a:lnTo>
                    <a:lnTo>
                      <a:pt x="2844" y="330"/>
                    </a:lnTo>
                    <a:lnTo>
                      <a:pt x="2844" y="330"/>
                    </a:lnTo>
                    <a:lnTo>
                      <a:pt x="2844" y="330"/>
                    </a:lnTo>
                    <a:lnTo>
                      <a:pt x="2844" y="330"/>
                    </a:lnTo>
                    <a:lnTo>
                      <a:pt x="2844" y="330"/>
                    </a:lnTo>
                    <a:lnTo>
                      <a:pt x="2844" y="330"/>
                    </a:lnTo>
                    <a:lnTo>
                      <a:pt x="2844" y="330"/>
                    </a:lnTo>
                    <a:lnTo>
                      <a:pt x="2856" y="330"/>
                    </a:lnTo>
                    <a:lnTo>
                      <a:pt x="2856" y="330"/>
                    </a:lnTo>
                    <a:lnTo>
                      <a:pt x="2856" y="330"/>
                    </a:lnTo>
                    <a:lnTo>
                      <a:pt x="2856" y="330"/>
                    </a:lnTo>
                    <a:lnTo>
                      <a:pt x="2856" y="324"/>
                    </a:lnTo>
                    <a:lnTo>
                      <a:pt x="2856" y="324"/>
                    </a:lnTo>
                    <a:lnTo>
                      <a:pt x="2856" y="324"/>
                    </a:lnTo>
                    <a:lnTo>
                      <a:pt x="2868" y="324"/>
                    </a:lnTo>
                    <a:lnTo>
                      <a:pt x="2868" y="324"/>
                    </a:lnTo>
                    <a:lnTo>
                      <a:pt x="2868" y="324"/>
                    </a:lnTo>
                    <a:lnTo>
                      <a:pt x="2868" y="324"/>
                    </a:lnTo>
                    <a:lnTo>
                      <a:pt x="2868" y="324"/>
                    </a:lnTo>
                    <a:lnTo>
                      <a:pt x="2868" y="324"/>
                    </a:lnTo>
                    <a:lnTo>
                      <a:pt x="2868" y="324"/>
                    </a:lnTo>
                    <a:lnTo>
                      <a:pt x="2874" y="324"/>
                    </a:lnTo>
                    <a:lnTo>
                      <a:pt x="2874" y="324"/>
                    </a:lnTo>
                    <a:lnTo>
                      <a:pt x="2874" y="324"/>
                    </a:lnTo>
                    <a:lnTo>
                      <a:pt x="2874" y="324"/>
                    </a:lnTo>
                    <a:lnTo>
                      <a:pt x="2874" y="324"/>
                    </a:lnTo>
                    <a:lnTo>
                      <a:pt x="2874" y="324"/>
                    </a:lnTo>
                    <a:lnTo>
                      <a:pt x="2874" y="324"/>
                    </a:lnTo>
                    <a:lnTo>
                      <a:pt x="2874" y="324"/>
                    </a:lnTo>
                    <a:lnTo>
                      <a:pt x="2886" y="324"/>
                    </a:lnTo>
                    <a:lnTo>
                      <a:pt x="2886" y="324"/>
                    </a:lnTo>
                    <a:lnTo>
                      <a:pt x="2886" y="324"/>
                    </a:lnTo>
                    <a:lnTo>
                      <a:pt x="2886" y="318"/>
                    </a:lnTo>
                    <a:lnTo>
                      <a:pt x="2886" y="318"/>
                    </a:lnTo>
                    <a:lnTo>
                      <a:pt x="2886" y="318"/>
                    </a:lnTo>
                    <a:lnTo>
                      <a:pt x="2886" y="318"/>
                    </a:lnTo>
                    <a:lnTo>
                      <a:pt x="2898" y="318"/>
                    </a:lnTo>
                    <a:lnTo>
                      <a:pt x="2898" y="318"/>
                    </a:lnTo>
                    <a:lnTo>
                      <a:pt x="2898" y="318"/>
                    </a:lnTo>
                    <a:lnTo>
                      <a:pt x="2898" y="318"/>
                    </a:lnTo>
                    <a:lnTo>
                      <a:pt x="2898" y="318"/>
                    </a:lnTo>
                    <a:lnTo>
                      <a:pt x="2898" y="318"/>
                    </a:lnTo>
                    <a:lnTo>
                      <a:pt x="2904" y="318"/>
                    </a:lnTo>
                    <a:lnTo>
                      <a:pt x="2904" y="318"/>
                    </a:lnTo>
                    <a:lnTo>
                      <a:pt x="2904" y="318"/>
                    </a:lnTo>
                    <a:lnTo>
                      <a:pt x="2904" y="318"/>
                    </a:lnTo>
                    <a:lnTo>
                      <a:pt x="2904" y="318"/>
                    </a:lnTo>
                    <a:lnTo>
                      <a:pt x="2904" y="318"/>
                    </a:lnTo>
                    <a:lnTo>
                      <a:pt x="2904" y="318"/>
                    </a:lnTo>
                    <a:lnTo>
                      <a:pt x="2904" y="318"/>
                    </a:lnTo>
                    <a:lnTo>
                      <a:pt x="2910" y="318"/>
                    </a:lnTo>
                    <a:lnTo>
                      <a:pt x="2916" y="312"/>
                    </a:lnTo>
                    <a:lnTo>
                      <a:pt x="2916" y="312"/>
                    </a:lnTo>
                    <a:lnTo>
                      <a:pt x="2916" y="312"/>
                    </a:lnTo>
                    <a:lnTo>
                      <a:pt x="2916" y="312"/>
                    </a:lnTo>
                    <a:lnTo>
                      <a:pt x="2916" y="312"/>
                    </a:lnTo>
                    <a:lnTo>
                      <a:pt x="2922" y="312"/>
                    </a:lnTo>
                    <a:lnTo>
                      <a:pt x="2922" y="312"/>
                    </a:lnTo>
                    <a:lnTo>
                      <a:pt x="2928" y="312"/>
                    </a:lnTo>
                    <a:lnTo>
                      <a:pt x="2928" y="312"/>
                    </a:lnTo>
                    <a:lnTo>
                      <a:pt x="2928" y="312"/>
                    </a:lnTo>
                    <a:lnTo>
                      <a:pt x="2928" y="312"/>
                    </a:lnTo>
                    <a:lnTo>
                      <a:pt x="2928" y="312"/>
                    </a:lnTo>
                    <a:lnTo>
                      <a:pt x="2934" y="312"/>
                    </a:lnTo>
                    <a:lnTo>
                      <a:pt x="2934" y="312"/>
                    </a:lnTo>
                    <a:lnTo>
                      <a:pt x="2934" y="312"/>
                    </a:lnTo>
                    <a:lnTo>
                      <a:pt x="2934" y="312"/>
                    </a:lnTo>
                    <a:lnTo>
                      <a:pt x="2934" y="312"/>
                    </a:lnTo>
                    <a:lnTo>
                      <a:pt x="2934" y="312"/>
                    </a:lnTo>
                    <a:lnTo>
                      <a:pt x="2934" y="312"/>
                    </a:lnTo>
                    <a:lnTo>
                      <a:pt x="2934" y="312"/>
                    </a:lnTo>
                    <a:lnTo>
                      <a:pt x="2940" y="312"/>
                    </a:lnTo>
                    <a:lnTo>
                      <a:pt x="2940" y="312"/>
                    </a:lnTo>
                    <a:lnTo>
                      <a:pt x="2940" y="312"/>
                    </a:lnTo>
                    <a:lnTo>
                      <a:pt x="2940" y="312"/>
                    </a:lnTo>
                    <a:lnTo>
                      <a:pt x="2940" y="312"/>
                    </a:lnTo>
                    <a:lnTo>
                      <a:pt x="2940" y="312"/>
                    </a:lnTo>
                    <a:lnTo>
                      <a:pt x="2940" y="312"/>
                    </a:lnTo>
                    <a:lnTo>
                      <a:pt x="2946" y="312"/>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46" y="306"/>
                    </a:lnTo>
                    <a:lnTo>
                      <a:pt x="2952" y="306"/>
                    </a:lnTo>
                    <a:lnTo>
                      <a:pt x="2952" y="306"/>
                    </a:lnTo>
                    <a:lnTo>
                      <a:pt x="2952" y="306"/>
                    </a:lnTo>
                    <a:lnTo>
                      <a:pt x="2952" y="306"/>
                    </a:lnTo>
                    <a:lnTo>
                      <a:pt x="2952" y="306"/>
                    </a:lnTo>
                    <a:lnTo>
                      <a:pt x="2952" y="306"/>
                    </a:lnTo>
                    <a:lnTo>
                      <a:pt x="2952" y="306"/>
                    </a:lnTo>
                    <a:lnTo>
                      <a:pt x="2952" y="306"/>
                    </a:lnTo>
                    <a:lnTo>
                      <a:pt x="2952" y="306"/>
                    </a:lnTo>
                    <a:lnTo>
                      <a:pt x="2952" y="306"/>
                    </a:lnTo>
                    <a:lnTo>
                      <a:pt x="2958" y="306"/>
                    </a:lnTo>
                    <a:lnTo>
                      <a:pt x="2958" y="306"/>
                    </a:lnTo>
                    <a:lnTo>
                      <a:pt x="2958" y="306"/>
                    </a:lnTo>
                    <a:lnTo>
                      <a:pt x="2958" y="306"/>
                    </a:lnTo>
                    <a:lnTo>
                      <a:pt x="2958" y="306"/>
                    </a:lnTo>
                    <a:lnTo>
                      <a:pt x="2958" y="306"/>
                    </a:lnTo>
                    <a:lnTo>
                      <a:pt x="2958" y="306"/>
                    </a:lnTo>
                    <a:lnTo>
                      <a:pt x="2958" y="306"/>
                    </a:lnTo>
                    <a:lnTo>
                      <a:pt x="2958" y="306"/>
                    </a:lnTo>
                    <a:lnTo>
                      <a:pt x="2958" y="306"/>
                    </a:lnTo>
                    <a:lnTo>
                      <a:pt x="2964" y="306"/>
                    </a:lnTo>
                    <a:lnTo>
                      <a:pt x="2964" y="306"/>
                    </a:lnTo>
                    <a:lnTo>
                      <a:pt x="2964" y="306"/>
                    </a:lnTo>
                    <a:lnTo>
                      <a:pt x="2964" y="306"/>
                    </a:lnTo>
                    <a:lnTo>
                      <a:pt x="2964" y="306"/>
                    </a:lnTo>
                    <a:lnTo>
                      <a:pt x="2964" y="306"/>
                    </a:lnTo>
                    <a:lnTo>
                      <a:pt x="2964" y="306"/>
                    </a:lnTo>
                    <a:lnTo>
                      <a:pt x="2970" y="306"/>
                    </a:lnTo>
                    <a:lnTo>
                      <a:pt x="2970" y="306"/>
                    </a:lnTo>
                    <a:lnTo>
                      <a:pt x="2970" y="306"/>
                    </a:lnTo>
                    <a:lnTo>
                      <a:pt x="2970" y="306"/>
                    </a:lnTo>
                    <a:lnTo>
                      <a:pt x="2970" y="306"/>
                    </a:lnTo>
                    <a:lnTo>
                      <a:pt x="2976" y="300"/>
                    </a:lnTo>
                    <a:lnTo>
                      <a:pt x="2976" y="300"/>
                    </a:lnTo>
                    <a:lnTo>
                      <a:pt x="2982" y="300"/>
                    </a:lnTo>
                    <a:lnTo>
                      <a:pt x="2982" y="300"/>
                    </a:lnTo>
                    <a:lnTo>
                      <a:pt x="2982" y="300"/>
                    </a:lnTo>
                    <a:lnTo>
                      <a:pt x="2982" y="300"/>
                    </a:lnTo>
                    <a:lnTo>
                      <a:pt x="2982" y="300"/>
                    </a:lnTo>
                    <a:lnTo>
                      <a:pt x="2988" y="300"/>
                    </a:lnTo>
                    <a:lnTo>
                      <a:pt x="2994" y="300"/>
                    </a:lnTo>
                    <a:lnTo>
                      <a:pt x="2994" y="300"/>
                    </a:lnTo>
                    <a:lnTo>
                      <a:pt x="2994" y="300"/>
                    </a:lnTo>
                    <a:lnTo>
                      <a:pt x="2994" y="300"/>
                    </a:lnTo>
                    <a:lnTo>
                      <a:pt x="2994" y="300"/>
                    </a:lnTo>
                    <a:lnTo>
                      <a:pt x="2994" y="300"/>
                    </a:lnTo>
                    <a:lnTo>
                      <a:pt x="2994" y="300"/>
                    </a:lnTo>
                    <a:lnTo>
                      <a:pt x="2994" y="300"/>
                    </a:lnTo>
                    <a:lnTo>
                      <a:pt x="3000" y="300"/>
                    </a:lnTo>
                    <a:lnTo>
                      <a:pt x="3000" y="294"/>
                    </a:lnTo>
                    <a:lnTo>
                      <a:pt x="3000" y="294"/>
                    </a:lnTo>
                    <a:lnTo>
                      <a:pt x="3000" y="294"/>
                    </a:lnTo>
                    <a:lnTo>
                      <a:pt x="3000" y="294"/>
                    </a:lnTo>
                    <a:lnTo>
                      <a:pt x="3000" y="294"/>
                    </a:lnTo>
                    <a:lnTo>
                      <a:pt x="3012" y="294"/>
                    </a:lnTo>
                    <a:lnTo>
                      <a:pt x="3012" y="294"/>
                    </a:lnTo>
                    <a:lnTo>
                      <a:pt x="3012" y="294"/>
                    </a:lnTo>
                    <a:lnTo>
                      <a:pt x="3012" y="294"/>
                    </a:lnTo>
                    <a:lnTo>
                      <a:pt x="3012" y="294"/>
                    </a:lnTo>
                    <a:lnTo>
                      <a:pt x="3012" y="294"/>
                    </a:lnTo>
                    <a:lnTo>
                      <a:pt x="3012" y="294"/>
                    </a:lnTo>
                    <a:lnTo>
                      <a:pt x="3024" y="294"/>
                    </a:lnTo>
                    <a:lnTo>
                      <a:pt x="3024" y="294"/>
                    </a:lnTo>
                    <a:lnTo>
                      <a:pt x="3024" y="294"/>
                    </a:lnTo>
                    <a:lnTo>
                      <a:pt x="3024" y="288"/>
                    </a:lnTo>
                    <a:lnTo>
                      <a:pt x="3024" y="288"/>
                    </a:lnTo>
                    <a:lnTo>
                      <a:pt x="3024" y="288"/>
                    </a:lnTo>
                    <a:lnTo>
                      <a:pt x="3024" y="288"/>
                    </a:lnTo>
                    <a:lnTo>
                      <a:pt x="3024" y="288"/>
                    </a:lnTo>
                    <a:lnTo>
                      <a:pt x="3030" y="288"/>
                    </a:lnTo>
                    <a:lnTo>
                      <a:pt x="3030" y="288"/>
                    </a:lnTo>
                    <a:lnTo>
                      <a:pt x="3030" y="288"/>
                    </a:lnTo>
                    <a:lnTo>
                      <a:pt x="3030" y="288"/>
                    </a:lnTo>
                    <a:lnTo>
                      <a:pt x="3030" y="288"/>
                    </a:lnTo>
                    <a:lnTo>
                      <a:pt x="3030" y="288"/>
                    </a:lnTo>
                    <a:lnTo>
                      <a:pt x="3030" y="288"/>
                    </a:lnTo>
                    <a:lnTo>
                      <a:pt x="3042" y="288"/>
                    </a:lnTo>
                    <a:lnTo>
                      <a:pt x="3042" y="288"/>
                    </a:lnTo>
                    <a:lnTo>
                      <a:pt x="3042" y="288"/>
                    </a:lnTo>
                    <a:lnTo>
                      <a:pt x="3042" y="288"/>
                    </a:lnTo>
                    <a:lnTo>
                      <a:pt x="3042" y="288"/>
                    </a:lnTo>
                    <a:lnTo>
                      <a:pt x="3042" y="288"/>
                    </a:lnTo>
                    <a:lnTo>
                      <a:pt x="3042" y="288"/>
                    </a:lnTo>
                    <a:lnTo>
                      <a:pt x="3054" y="282"/>
                    </a:lnTo>
                    <a:lnTo>
                      <a:pt x="3054" y="282"/>
                    </a:lnTo>
                    <a:lnTo>
                      <a:pt x="3054" y="282"/>
                    </a:lnTo>
                    <a:lnTo>
                      <a:pt x="3054" y="282"/>
                    </a:lnTo>
                    <a:lnTo>
                      <a:pt x="3054" y="282"/>
                    </a:lnTo>
                    <a:lnTo>
                      <a:pt x="3054" y="282"/>
                    </a:lnTo>
                    <a:lnTo>
                      <a:pt x="3054" y="282"/>
                    </a:lnTo>
                    <a:lnTo>
                      <a:pt x="3060" y="282"/>
                    </a:lnTo>
                    <a:lnTo>
                      <a:pt x="3060" y="282"/>
                    </a:lnTo>
                    <a:lnTo>
                      <a:pt x="3060" y="282"/>
                    </a:lnTo>
                    <a:lnTo>
                      <a:pt x="3060" y="282"/>
                    </a:lnTo>
                    <a:lnTo>
                      <a:pt x="3060" y="282"/>
                    </a:lnTo>
                    <a:lnTo>
                      <a:pt x="3060" y="282"/>
                    </a:lnTo>
                    <a:lnTo>
                      <a:pt x="3060" y="282"/>
                    </a:lnTo>
                    <a:lnTo>
                      <a:pt x="3060" y="282"/>
                    </a:lnTo>
                    <a:lnTo>
                      <a:pt x="3072" y="282"/>
                    </a:lnTo>
                    <a:lnTo>
                      <a:pt x="3072" y="282"/>
                    </a:lnTo>
                    <a:lnTo>
                      <a:pt x="3072" y="282"/>
                    </a:lnTo>
                    <a:lnTo>
                      <a:pt x="3072" y="282"/>
                    </a:lnTo>
                    <a:lnTo>
                      <a:pt x="3072" y="276"/>
                    </a:lnTo>
                    <a:lnTo>
                      <a:pt x="3072" y="276"/>
                    </a:lnTo>
                    <a:lnTo>
                      <a:pt x="3072" y="276"/>
                    </a:lnTo>
                    <a:lnTo>
                      <a:pt x="3084" y="276"/>
                    </a:lnTo>
                    <a:lnTo>
                      <a:pt x="3084" y="276"/>
                    </a:lnTo>
                    <a:lnTo>
                      <a:pt x="3084" y="276"/>
                    </a:lnTo>
                    <a:lnTo>
                      <a:pt x="3084" y="276"/>
                    </a:lnTo>
                    <a:lnTo>
                      <a:pt x="3084" y="276"/>
                    </a:lnTo>
                    <a:lnTo>
                      <a:pt x="3084" y="276"/>
                    </a:lnTo>
                    <a:lnTo>
                      <a:pt x="3090" y="276"/>
                    </a:lnTo>
                    <a:lnTo>
                      <a:pt x="3090" y="276"/>
                    </a:lnTo>
                    <a:lnTo>
                      <a:pt x="3090" y="276"/>
                    </a:lnTo>
                    <a:lnTo>
                      <a:pt x="3090" y="276"/>
                    </a:lnTo>
                    <a:lnTo>
                      <a:pt x="3090" y="276"/>
                    </a:lnTo>
                    <a:lnTo>
                      <a:pt x="3090" y="276"/>
                    </a:lnTo>
                    <a:lnTo>
                      <a:pt x="3090" y="276"/>
                    </a:lnTo>
                    <a:lnTo>
                      <a:pt x="3090" y="276"/>
                    </a:lnTo>
                    <a:lnTo>
                      <a:pt x="3096" y="276"/>
                    </a:lnTo>
                    <a:lnTo>
                      <a:pt x="3096" y="276"/>
                    </a:lnTo>
                    <a:lnTo>
                      <a:pt x="3096" y="276"/>
                    </a:lnTo>
                    <a:lnTo>
                      <a:pt x="3096" y="276"/>
                    </a:lnTo>
                    <a:lnTo>
                      <a:pt x="3096" y="276"/>
                    </a:lnTo>
                    <a:lnTo>
                      <a:pt x="3096" y="276"/>
                    </a:lnTo>
                    <a:lnTo>
                      <a:pt x="3096" y="276"/>
                    </a:lnTo>
                    <a:lnTo>
                      <a:pt x="3096" y="276"/>
                    </a:lnTo>
                    <a:lnTo>
                      <a:pt x="3096" y="270"/>
                    </a:lnTo>
                    <a:lnTo>
                      <a:pt x="3096" y="270"/>
                    </a:lnTo>
                    <a:lnTo>
                      <a:pt x="3096"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2" y="270"/>
                    </a:lnTo>
                    <a:lnTo>
                      <a:pt x="3108" y="270"/>
                    </a:lnTo>
                    <a:lnTo>
                      <a:pt x="3108" y="270"/>
                    </a:lnTo>
                    <a:lnTo>
                      <a:pt x="3108" y="270"/>
                    </a:lnTo>
                    <a:lnTo>
                      <a:pt x="3108" y="270"/>
                    </a:lnTo>
                    <a:lnTo>
                      <a:pt x="3108" y="270"/>
                    </a:lnTo>
                    <a:lnTo>
                      <a:pt x="3108" y="270"/>
                    </a:lnTo>
                    <a:lnTo>
                      <a:pt x="3108" y="270"/>
                    </a:lnTo>
                    <a:lnTo>
                      <a:pt x="3108" y="270"/>
                    </a:lnTo>
                    <a:lnTo>
                      <a:pt x="3108" y="270"/>
                    </a:lnTo>
                    <a:lnTo>
                      <a:pt x="3108" y="270"/>
                    </a:lnTo>
                    <a:lnTo>
                      <a:pt x="3114" y="270"/>
                    </a:lnTo>
                    <a:lnTo>
                      <a:pt x="3114" y="270"/>
                    </a:lnTo>
                    <a:lnTo>
                      <a:pt x="3114" y="270"/>
                    </a:lnTo>
                    <a:lnTo>
                      <a:pt x="3114" y="270"/>
                    </a:lnTo>
                    <a:lnTo>
                      <a:pt x="3114" y="270"/>
                    </a:lnTo>
                    <a:lnTo>
                      <a:pt x="3114" y="270"/>
                    </a:lnTo>
                    <a:lnTo>
                      <a:pt x="3114" y="270"/>
                    </a:lnTo>
                    <a:lnTo>
                      <a:pt x="3114" y="270"/>
                    </a:lnTo>
                    <a:lnTo>
                      <a:pt x="3114" y="270"/>
                    </a:lnTo>
                    <a:lnTo>
                      <a:pt x="3120" y="270"/>
                    </a:lnTo>
                    <a:lnTo>
                      <a:pt x="3120" y="270"/>
                    </a:lnTo>
                    <a:lnTo>
                      <a:pt x="3120" y="270"/>
                    </a:lnTo>
                    <a:lnTo>
                      <a:pt x="3120" y="270"/>
                    </a:lnTo>
                    <a:lnTo>
                      <a:pt x="3120" y="270"/>
                    </a:lnTo>
                    <a:lnTo>
                      <a:pt x="3120" y="264"/>
                    </a:lnTo>
                    <a:lnTo>
                      <a:pt x="3120" y="264"/>
                    </a:lnTo>
                    <a:lnTo>
                      <a:pt x="3120" y="264"/>
                    </a:lnTo>
                    <a:lnTo>
                      <a:pt x="3126" y="264"/>
                    </a:lnTo>
                    <a:lnTo>
                      <a:pt x="3126" y="264"/>
                    </a:lnTo>
                    <a:lnTo>
                      <a:pt x="3138" y="264"/>
                    </a:lnTo>
                    <a:lnTo>
                      <a:pt x="3138" y="264"/>
                    </a:lnTo>
                    <a:lnTo>
                      <a:pt x="3138" y="264"/>
                    </a:lnTo>
                    <a:lnTo>
                      <a:pt x="3138" y="264"/>
                    </a:lnTo>
                    <a:lnTo>
                      <a:pt x="3138" y="264"/>
                    </a:lnTo>
                    <a:lnTo>
                      <a:pt x="3138" y="264"/>
                    </a:lnTo>
                    <a:lnTo>
                      <a:pt x="3138" y="264"/>
                    </a:lnTo>
                    <a:lnTo>
                      <a:pt x="3138" y="264"/>
                    </a:lnTo>
                    <a:lnTo>
                      <a:pt x="3150" y="258"/>
                    </a:lnTo>
                    <a:lnTo>
                      <a:pt x="3150" y="258"/>
                    </a:lnTo>
                    <a:lnTo>
                      <a:pt x="3156" y="258"/>
                    </a:lnTo>
                    <a:lnTo>
                      <a:pt x="3156" y="258"/>
                    </a:lnTo>
                    <a:lnTo>
                      <a:pt x="3156" y="258"/>
                    </a:lnTo>
                    <a:lnTo>
                      <a:pt x="3156" y="258"/>
                    </a:lnTo>
                    <a:lnTo>
                      <a:pt x="3156" y="258"/>
                    </a:lnTo>
                    <a:lnTo>
                      <a:pt x="3156" y="258"/>
                    </a:lnTo>
                    <a:lnTo>
                      <a:pt x="3168" y="252"/>
                    </a:lnTo>
                    <a:lnTo>
                      <a:pt x="3168" y="252"/>
                    </a:lnTo>
                    <a:lnTo>
                      <a:pt x="3168" y="252"/>
                    </a:lnTo>
                    <a:lnTo>
                      <a:pt x="3168" y="252"/>
                    </a:lnTo>
                    <a:lnTo>
                      <a:pt x="3168" y="252"/>
                    </a:lnTo>
                    <a:lnTo>
                      <a:pt x="3174" y="252"/>
                    </a:lnTo>
                    <a:lnTo>
                      <a:pt x="3174" y="252"/>
                    </a:lnTo>
                    <a:lnTo>
                      <a:pt x="3174" y="252"/>
                    </a:lnTo>
                    <a:lnTo>
                      <a:pt x="3186" y="252"/>
                    </a:lnTo>
                    <a:lnTo>
                      <a:pt x="3186" y="252"/>
                    </a:lnTo>
                    <a:lnTo>
                      <a:pt x="3186" y="252"/>
                    </a:lnTo>
                    <a:lnTo>
                      <a:pt x="3186" y="252"/>
                    </a:lnTo>
                    <a:lnTo>
                      <a:pt x="3186" y="252"/>
                    </a:lnTo>
                    <a:lnTo>
                      <a:pt x="3186" y="252"/>
                    </a:lnTo>
                    <a:lnTo>
                      <a:pt x="3186" y="252"/>
                    </a:lnTo>
                    <a:lnTo>
                      <a:pt x="3186" y="252"/>
                    </a:lnTo>
                    <a:lnTo>
                      <a:pt x="3198" y="246"/>
                    </a:lnTo>
                    <a:lnTo>
                      <a:pt x="3198" y="246"/>
                    </a:lnTo>
                    <a:lnTo>
                      <a:pt x="3204" y="246"/>
                    </a:lnTo>
                    <a:lnTo>
                      <a:pt x="3204" y="246"/>
                    </a:lnTo>
                    <a:lnTo>
                      <a:pt x="3204" y="246"/>
                    </a:lnTo>
                    <a:lnTo>
                      <a:pt x="3204" y="246"/>
                    </a:lnTo>
                    <a:lnTo>
                      <a:pt x="3204" y="246"/>
                    </a:lnTo>
                    <a:lnTo>
                      <a:pt x="3204" y="246"/>
                    </a:lnTo>
                    <a:lnTo>
                      <a:pt x="3216" y="240"/>
                    </a:lnTo>
                    <a:lnTo>
                      <a:pt x="3216" y="240"/>
                    </a:lnTo>
                    <a:lnTo>
                      <a:pt x="3216" y="240"/>
                    </a:lnTo>
                    <a:lnTo>
                      <a:pt x="3216" y="240"/>
                    </a:lnTo>
                    <a:lnTo>
                      <a:pt x="3222" y="240"/>
                    </a:lnTo>
                    <a:lnTo>
                      <a:pt x="3222" y="240"/>
                    </a:lnTo>
                    <a:lnTo>
                      <a:pt x="3222" y="240"/>
                    </a:lnTo>
                    <a:lnTo>
                      <a:pt x="3222" y="240"/>
                    </a:lnTo>
                    <a:lnTo>
                      <a:pt x="3234" y="240"/>
                    </a:lnTo>
                    <a:lnTo>
                      <a:pt x="3234" y="234"/>
                    </a:lnTo>
                    <a:lnTo>
                      <a:pt x="3234" y="234"/>
                    </a:lnTo>
                    <a:lnTo>
                      <a:pt x="3234" y="234"/>
                    </a:lnTo>
                    <a:lnTo>
                      <a:pt x="3234" y="234"/>
                    </a:lnTo>
                    <a:lnTo>
                      <a:pt x="3234" y="234"/>
                    </a:lnTo>
                    <a:lnTo>
                      <a:pt x="3234" y="234"/>
                    </a:lnTo>
                    <a:lnTo>
                      <a:pt x="3240" y="234"/>
                    </a:lnTo>
                    <a:lnTo>
                      <a:pt x="3246" y="234"/>
                    </a:lnTo>
                    <a:lnTo>
                      <a:pt x="3252" y="234"/>
                    </a:lnTo>
                    <a:lnTo>
                      <a:pt x="3252" y="234"/>
                    </a:lnTo>
                    <a:lnTo>
                      <a:pt x="3252" y="234"/>
                    </a:lnTo>
                    <a:lnTo>
                      <a:pt x="3252" y="234"/>
                    </a:lnTo>
                    <a:lnTo>
                      <a:pt x="3252" y="234"/>
                    </a:lnTo>
                    <a:lnTo>
                      <a:pt x="3252" y="234"/>
                    </a:lnTo>
                    <a:lnTo>
                      <a:pt x="3252" y="234"/>
                    </a:lnTo>
                    <a:lnTo>
                      <a:pt x="3252"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58" y="228"/>
                    </a:lnTo>
                    <a:lnTo>
                      <a:pt x="3258" y="228"/>
                    </a:lnTo>
                    <a:lnTo>
                      <a:pt x="3258" y="228"/>
                    </a:lnTo>
                    <a:lnTo>
                      <a:pt x="3258" y="228"/>
                    </a:lnTo>
                    <a:lnTo>
                      <a:pt x="3258" y="228"/>
                    </a:lnTo>
                    <a:lnTo>
                      <a:pt x="3258" y="228"/>
                    </a:lnTo>
                    <a:lnTo>
                      <a:pt x="3258" y="228"/>
                    </a:lnTo>
                    <a:lnTo>
                      <a:pt x="3258" y="228"/>
                    </a:lnTo>
                    <a:lnTo>
                      <a:pt x="3258" y="228"/>
                    </a:lnTo>
                    <a:lnTo>
                      <a:pt x="3258" y="228"/>
                    </a:lnTo>
                    <a:lnTo>
                      <a:pt x="3264" y="228"/>
                    </a:lnTo>
                    <a:lnTo>
                      <a:pt x="3264" y="228"/>
                    </a:lnTo>
                    <a:lnTo>
                      <a:pt x="3264" y="228"/>
                    </a:lnTo>
                    <a:lnTo>
                      <a:pt x="3264" y="228"/>
                    </a:lnTo>
                    <a:lnTo>
                      <a:pt x="3264" y="228"/>
                    </a:lnTo>
                    <a:lnTo>
                      <a:pt x="3264" y="228"/>
                    </a:lnTo>
                    <a:lnTo>
                      <a:pt x="3264" y="228"/>
                    </a:lnTo>
                    <a:lnTo>
                      <a:pt x="3264" y="228"/>
                    </a:lnTo>
                    <a:lnTo>
                      <a:pt x="3264" y="228"/>
                    </a:lnTo>
                    <a:lnTo>
                      <a:pt x="3264" y="228"/>
                    </a:lnTo>
                    <a:lnTo>
                      <a:pt x="3270" y="228"/>
                    </a:lnTo>
                    <a:lnTo>
                      <a:pt x="3270" y="228"/>
                    </a:lnTo>
                    <a:lnTo>
                      <a:pt x="3270" y="228"/>
                    </a:lnTo>
                    <a:lnTo>
                      <a:pt x="3270" y="228"/>
                    </a:lnTo>
                    <a:lnTo>
                      <a:pt x="3270" y="228"/>
                    </a:lnTo>
                    <a:lnTo>
                      <a:pt x="3270" y="228"/>
                    </a:lnTo>
                    <a:lnTo>
                      <a:pt x="3270" y="228"/>
                    </a:lnTo>
                    <a:lnTo>
                      <a:pt x="3270" y="228"/>
                    </a:lnTo>
                    <a:lnTo>
                      <a:pt x="3270" y="228"/>
                    </a:lnTo>
                    <a:lnTo>
                      <a:pt x="3276" y="228"/>
                    </a:lnTo>
                    <a:lnTo>
                      <a:pt x="3276" y="228"/>
                    </a:lnTo>
                    <a:lnTo>
                      <a:pt x="3276" y="228"/>
                    </a:lnTo>
                    <a:lnTo>
                      <a:pt x="3276" y="222"/>
                    </a:lnTo>
                    <a:lnTo>
                      <a:pt x="3276" y="222"/>
                    </a:lnTo>
                    <a:lnTo>
                      <a:pt x="3276" y="222"/>
                    </a:lnTo>
                    <a:lnTo>
                      <a:pt x="3276" y="222"/>
                    </a:lnTo>
                    <a:lnTo>
                      <a:pt x="3276" y="222"/>
                    </a:lnTo>
                    <a:lnTo>
                      <a:pt x="3282" y="222"/>
                    </a:lnTo>
                    <a:lnTo>
                      <a:pt x="3288" y="222"/>
                    </a:lnTo>
                    <a:lnTo>
                      <a:pt x="3294" y="222"/>
                    </a:lnTo>
                    <a:lnTo>
                      <a:pt x="3294" y="222"/>
                    </a:lnTo>
                    <a:lnTo>
                      <a:pt x="3294" y="222"/>
                    </a:lnTo>
                    <a:lnTo>
                      <a:pt x="3294" y="222"/>
                    </a:lnTo>
                    <a:lnTo>
                      <a:pt x="3294" y="222"/>
                    </a:lnTo>
                    <a:lnTo>
                      <a:pt x="3294" y="222"/>
                    </a:lnTo>
                    <a:lnTo>
                      <a:pt x="3294" y="222"/>
                    </a:lnTo>
                    <a:lnTo>
                      <a:pt x="3306" y="216"/>
                    </a:lnTo>
                    <a:lnTo>
                      <a:pt x="3306" y="216"/>
                    </a:lnTo>
                    <a:lnTo>
                      <a:pt x="3306" y="216"/>
                    </a:lnTo>
                    <a:lnTo>
                      <a:pt x="3306" y="216"/>
                    </a:lnTo>
                    <a:lnTo>
                      <a:pt x="3312" y="216"/>
                    </a:lnTo>
                    <a:lnTo>
                      <a:pt x="3312" y="216"/>
                    </a:lnTo>
                    <a:lnTo>
                      <a:pt x="3312" y="216"/>
                    </a:lnTo>
                    <a:lnTo>
                      <a:pt x="3312" y="216"/>
                    </a:lnTo>
                    <a:lnTo>
                      <a:pt x="3324" y="210"/>
                    </a:lnTo>
                    <a:lnTo>
                      <a:pt x="3324" y="210"/>
                    </a:lnTo>
                    <a:lnTo>
                      <a:pt x="3324" y="210"/>
                    </a:lnTo>
                    <a:lnTo>
                      <a:pt x="3324" y="210"/>
                    </a:lnTo>
                    <a:lnTo>
                      <a:pt x="3324" y="210"/>
                    </a:lnTo>
                    <a:lnTo>
                      <a:pt x="3324" y="210"/>
                    </a:lnTo>
                    <a:lnTo>
                      <a:pt x="3330" y="210"/>
                    </a:lnTo>
                    <a:lnTo>
                      <a:pt x="3330" y="210"/>
                    </a:lnTo>
                    <a:lnTo>
                      <a:pt x="3342" y="204"/>
                    </a:lnTo>
                    <a:lnTo>
                      <a:pt x="3342" y="204"/>
                    </a:lnTo>
                    <a:lnTo>
                      <a:pt x="3342" y="204"/>
                    </a:lnTo>
                    <a:lnTo>
                      <a:pt x="3342" y="204"/>
                    </a:lnTo>
                    <a:lnTo>
                      <a:pt x="3342" y="204"/>
                    </a:lnTo>
                    <a:lnTo>
                      <a:pt x="3342" y="204"/>
                    </a:lnTo>
                    <a:lnTo>
                      <a:pt x="3342" y="204"/>
                    </a:lnTo>
                    <a:lnTo>
                      <a:pt x="3342" y="204"/>
                    </a:lnTo>
                    <a:lnTo>
                      <a:pt x="3354" y="204"/>
                    </a:lnTo>
                    <a:lnTo>
                      <a:pt x="3354" y="204"/>
                    </a:lnTo>
                    <a:lnTo>
                      <a:pt x="3354" y="198"/>
                    </a:lnTo>
                    <a:lnTo>
                      <a:pt x="3360" y="198"/>
                    </a:lnTo>
                    <a:lnTo>
                      <a:pt x="3360" y="198"/>
                    </a:lnTo>
                    <a:lnTo>
                      <a:pt x="3360" y="198"/>
                    </a:lnTo>
                    <a:lnTo>
                      <a:pt x="3360" y="198"/>
                    </a:lnTo>
                    <a:lnTo>
                      <a:pt x="3360" y="198"/>
                    </a:lnTo>
                    <a:lnTo>
                      <a:pt x="3372" y="198"/>
                    </a:lnTo>
                    <a:lnTo>
                      <a:pt x="3372" y="198"/>
                    </a:lnTo>
                    <a:lnTo>
                      <a:pt x="3372" y="198"/>
                    </a:lnTo>
                    <a:lnTo>
                      <a:pt x="3372" y="198"/>
                    </a:lnTo>
                    <a:lnTo>
                      <a:pt x="3372" y="198"/>
                    </a:lnTo>
                    <a:lnTo>
                      <a:pt x="3372" y="198"/>
                    </a:lnTo>
                    <a:lnTo>
                      <a:pt x="3378" y="198"/>
                    </a:lnTo>
                    <a:lnTo>
                      <a:pt x="3378" y="192"/>
                    </a:lnTo>
                    <a:lnTo>
                      <a:pt x="3390" y="192"/>
                    </a:lnTo>
                    <a:lnTo>
                      <a:pt x="3390" y="192"/>
                    </a:lnTo>
                    <a:lnTo>
                      <a:pt x="3390" y="192"/>
                    </a:lnTo>
                    <a:lnTo>
                      <a:pt x="3390" y="192"/>
                    </a:lnTo>
                    <a:lnTo>
                      <a:pt x="3390" y="192"/>
                    </a:lnTo>
                    <a:lnTo>
                      <a:pt x="3390" y="192"/>
                    </a:lnTo>
                    <a:lnTo>
                      <a:pt x="3390" y="192"/>
                    </a:lnTo>
                    <a:lnTo>
                      <a:pt x="3390" y="192"/>
                    </a:lnTo>
                    <a:lnTo>
                      <a:pt x="3402" y="186"/>
                    </a:lnTo>
                    <a:lnTo>
                      <a:pt x="3402" y="186"/>
                    </a:lnTo>
                    <a:lnTo>
                      <a:pt x="3408" y="186"/>
                    </a:lnTo>
                    <a:lnTo>
                      <a:pt x="3408" y="186"/>
                    </a:lnTo>
                    <a:lnTo>
                      <a:pt x="3408" y="186"/>
                    </a:lnTo>
                    <a:lnTo>
                      <a:pt x="3408" y="186"/>
                    </a:lnTo>
                    <a:lnTo>
                      <a:pt x="3408" y="186"/>
                    </a:lnTo>
                    <a:lnTo>
                      <a:pt x="3408" y="186"/>
                    </a:lnTo>
                    <a:lnTo>
                      <a:pt x="3408" y="186"/>
                    </a:lnTo>
                    <a:lnTo>
                      <a:pt x="3408" y="186"/>
                    </a:lnTo>
                    <a:lnTo>
                      <a:pt x="3414" y="186"/>
                    </a:lnTo>
                    <a:lnTo>
                      <a:pt x="3414" y="186"/>
                    </a:lnTo>
                    <a:lnTo>
                      <a:pt x="3414" y="186"/>
                    </a:lnTo>
                    <a:lnTo>
                      <a:pt x="3414" y="186"/>
                    </a:lnTo>
                    <a:lnTo>
                      <a:pt x="3414" y="180"/>
                    </a:lnTo>
                    <a:lnTo>
                      <a:pt x="3414" y="180"/>
                    </a:lnTo>
                    <a:lnTo>
                      <a:pt x="3414" y="180"/>
                    </a:lnTo>
                    <a:lnTo>
                      <a:pt x="3414" y="180"/>
                    </a:lnTo>
                    <a:lnTo>
                      <a:pt x="3420" y="180"/>
                    </a:lnTo>
                    <a:lnTo>
                      <a:pt x="3420" y="180"/>
                    </a:lnTo>
                    <a:lnTo>
                      <a:pt x="3420" y="180"/>
                    </a:lnTo>
                    <a:lnTo>
                      <a:pt x="3414" y="180"/>
                    </a:lnTo>
                    <a:lnTo>
                      <a:pt x="3414" y="180"/>
                    </a:lnTo>
                    <a:lnTo>
                      <a:pt x="3414" y="180"/>
                    </a:lnTo>
                    <a:lnTo>
                      <a:pt x="3414" y="180"/>
                    </a:lnTo>
                    <a:lnTo>
                      <a:pt x="3414" y="186"/>
                    </a:lnTo>
                    <a:lnTo>
                      <a:pt x="3414" y="186"/>
                    </a:lnTo>
                    <a:lnTo>
                      <a:pt x="3414" y="186"/>
                    </a:lnTo>
                    <a:lnTo>
                      <a:pt x="3414" y="180"/>
                    </a:lnTo>
                    <a:lnTo>
                      <a:pt x="3414" y="180"/>
                    </a:lnTo>
                    <a:lnTo>
                      <a:pt x="3414" y="180"/>
                    </a:lnTo>
                    <a:lnTo>
                      <a:pt x="3414" y="180"/>
                    </a:lnTo>
                    <a:lnTo>
                      <a:pt x="3414" y="180"/>
                    </a:lnTo>
                    <a:lnTo>
                      <a:pt x="3414" y="180"/>
                    </a:lnTo>
                    <a:lnTo>
                      <a:pt x="3420" y="180"/>
                    </a:lnTo>
                    <a:lnTo>
                      <a:pt x="3420" y="180"/>
                    </a:lnTo>
                    <a:lnTo>
                      <a:pt x="3420" y="180"/>
                    </a:lnTo>
                    <a:lnTo>
                      <a:pt x="3420" y="180"/>
                    </a:lnTo>
                    <a:lnTo>
                      <a:pt x="3420" y="180"/>
                    </a:lnTo>
                    <a:lnTo>
                      <a:pt x="3420" y="180"/>
                    </a:lnTo>
                    <a:lnTo>
                      <a:pt x="3420" y="180"/>
                    </a:lnTo>
                    <a:lnTo>
                      <a:pt x="3420" y="180"/>
                    </a:lnTo>
                    <a:lnTo>
                      <a:pt x="3420" y="180"/>
                    </a:lnTo>
                    <a:lnTo>
                      <a:pt x="3420" y="180"/>
                    </a:lnTo>
                    <a:lnTo>
                      <a:pt x="3426" y="180"/>
                    </a:lnTo>
                    <a:lnTo>
                      <a:pt x="3426" y="180"/>
                    </a:lnTo>
                    <a:lnTo>
                      <a:pt x="3426" y="180"/>
                    </a:lnTo>
                    <a:lnTo>
                      <a:pt x="3426" y="180"/>
                    </a:lnTo>
                    <a:lnTo>
                      <a:pt x="3426" y="180"/>
                    </a:lnTo>
                    <a:lnTo>
                      <a:pt x="3426" y="180"/>
                    </a:lnTo>
                    <a:lnTo>
                      <a:pt x="3426" y="180"/>
                    </a:lnTo>
                    <a:lnTo>
                      <a:pt x="3426" y="180"/>
                    </a:lnTo>
                    <a:lnTo>
                      <a:pt x="3432" y="180"/>
                    </a:lnTo>
                    <a:lnTo>
                      <a:pt x="3432" y="180"/>
                    </a:lnTo>
                    <a:lnTo>
                      <a:pt x="3432" y="180"/>
                    </a:lnTo>
                    <a:lnTo>
                      <a:pt x="3432" y="180"/>
                    </a:lnTo>
                    <a:lnTo>
                      <a:pt x="3432" y="180"/>
                    </a:lnTo>
                    <a:lnTo>
                      <a:pt x="3432" y="174"/>
                    </a:lnTo>
                    <a:lnTo>
                      <a:pt x="3432" y="174"/>
                    </a:lnTo>
                    <a:lnTo>
                      <a:pt x="3432" y="174"/>
                    </a:lnTo>
                    <a:lnTo>
                      <a:pt x="3444" y="174"/>
                    </a:lnTo>
                    <a:lnTo>
                      <a:pt x="3444" y="174"/>
                    </a:lnTo>
                    <a:lnTo>
                      <a:pt x="3450" y="174"/>
                    </a:lnTo>
                    <a:lnTo>
                      <a:pt x="3450" y="174"/>
                    </a:lnTo>
                    <a:lnTo>
                      <a:pt x="3450" y="174"/>
                    </a:lnTo>
                    <a:lnTo>
                      <a:pt x="3450" y="174"/>
                    </a:lnTo>
                    <a:lnTo>
                      <a:pt x="3450" y="174"/>
                    </a:lnTo>
                    <a:lnTo>
                      <a:pt x="3450" y="174"/>
                    </a:lnTo>
                    <a:lnTo>
                      <a:pt x="3462" y="168"/>
                    </a:lnTo>
                    <a:lnTo>
                      <a:pt x="3462" y="168"/>
                    </a:lnTo>
                    <a:lnTo>
                      <a:pt x="3462" y="168"/>
                    </a:lnTo>
                    <a:lnTo>
                      <a:pt x="3462" y="168"/>
                    </a:lnTo>
                    <a:lnTo>
                      <a:pt x="3462" y="168"/>
                    </a:lnTo>
                    <a:lnTo>
                      <a:pt x="3468" y="168"/>
                    </a:lnTo>
                    <a:lnTo>
                      <a:pt x="3468" y="168"/>
                    </a:lnTo>
                    <a:lnTo>
                      <a:pt x="3468" y="168"/>
                    </a:lnTo>
                    <a:lnTo>
                      <a:pt x="3480" y="162"/>
                    </a:lnTo>
                    <a:lnTo>
                      <a:pt x="3480" y="162"/>
                    </a:lnTo>
                    <a:lnTo>
                      <a:pt x="3480" y="162"/>
                    </a:lnTo>
                    <a:lnTo>
                      <a:pt x="3480" y="162"/>
                    </a:lnTo>
                    <a:lnTo>
                      <a:pt x="3480" y="162"/>
                    </a:lnTo>
                    <a:lnTo>
                      <a:pt x="3480" y="162"/>
                    </a:lnTo>
                    <a:lnTo>
                      <a:pt x="3480" y="162"/>
                    </a:lnTo>
                    <a:lnTo>
                      <a:pt x="3480" y="162"/>
                    </a:lnTo>
                    <a:lnTo>
                      <a:pt x="3492" y="156"/>
                    </a:lnTo>
                    <a:lnTo>
                      <a:pt x="3492" y="156"/>
                    </a:lnTo>
                    <a:lnTo>
                      <a:pt x="3498" y="156"/>
                    </a:lnTo>
                    <a:lnTo>
                      <a:pt x="3498" y="156"/>
                    </a:lnTo>
                    <a:lnTo>
                      <a:pt x="3498" y="156"/>
                    </a:lnTo>
                    <a:lnTo>
                      <a:pt x="3498" y="156"/>
                    </a:lnTo>
                    <a:lnTo>
                      <a:pt x="3498" y="156"/>
                    </a:lnTo>
                    <a:lnTo>
                      <a:pt x="3498" y="156"/>
                    </a:lnTo>
                    <a:lnTo>
                      <a:pt x="3510" y="150"/>
                    </a:lnTo>
                    <a:lnTo>
                      <a:pt x="3510" y="150"/>
                    </a:lnTo>
                    <a:lnTo>
                      <a:pt x="3510" y="150"/>
                    </a:lnTo>
                    <a:lnTo>
                      <a:pt x="3510" y="150"/>
                    </a:lnTo>
                    <a:lnTo>
                      <a:pt x="3516" y="150"/>
                    </a:lnTo>
                    <a:lnTo>
                      <a:pt x="3516" y="150"/>
                    </a:lnTo>
                    <a:lnTo>
                      <a:pt x="3516" y="150"/>
                    </a:lnTo>
                    <a:lnTo>
                      <a:pt x="3516" y="150"/>
                    </a:lnTo>
                    <a:lnTo>
                      <a:pt x="3528" y="144"/>
                    </a:lnTo>
                    <a:lnTo>
                      <a:pt x="3528" y="144"/>
                    </a:lnTo>
                    <a:lnTo>
                      <a:pt x="3528" y="144"/>
                    </a:lnTo>
                    <a:lnTo>
                      <a:pt x="3528" y="144"/>
                    </a:lnTo>
                    <a:lnTo>
                      <a:pt x="3528" y="144"/>
                    </a:lnTo>
                    <a:lnTo>
                      <a:pt x="3528" y="144"/>
                    </a:lnTo>
                    <a:lnTo>
                      <a:pt x="3528" y="144"/>
                    </a:lnTo>
                    <a:lnTo>
                      <a:pt x="3534" y="144"/>
                    </a:lnTo>
                    <a:lnTo>
                      <a:pt x="3540" y="138"/>
                    </a:lnTo>
                    <a:lnTo>
                      <a:pt x="3546" y="138"/>
                    </a:lnTo>
                    <a:lnTo>
                      <a:pt x="3546" y="138"/>
                    </a:lnTo>
                    <a:lnTo>
                      <a:pt x="3546" y="138"/>
                    </a:lnTo>
                    <a:lnTo>
                      <a:pt x="3546" y="138"/>
                    </a:lnTo>
                    <a:lnTo>
                      <a:pt x="3546" y="138"/>
                    </a:lnTo>
                    <a:lnTo>
                      <a:pt x="3546" y="138"/>
                    </a:lnTo>
                    <a:lnTo>
                      <a:pt x="3546" y="138"/>
                    </a:lnTo>
                    <a:lnTo>
                      <a:pt x="3558" y="132"/>
                    </a:lnTo>
                    <a:lnTo>
                      <a:pt x="3558" y="132"/>
                    </a:lnTo>
                    <a:lnTo>
                      <a:pt x="3558" y="132"/>
                    </a:lnTo>
                    <a:lnTo>
                      <a:pt x="3564" y="132"/>
                    </a:lnTo>
                    <a:lnTo>
                      <a:pt x="3564" y="132"/>
                    </a:lnTo>
                    <a:lnTo>
                      <a:pt x="3564" y="132"/>
                    </a:lnTo>
                    <a:lnTo>
                      <a:pt x="3564" y="132"/>
                    </a:lnTo>
                    <a:lnTo>
                      <a:pt x="3564" y="132"/>
                    </a:lnTo>
                    <a:lnTo>
                      <a:pt x="3564" y="132"/>
                    </a:lnTo>
                    <a:lnTo>
                      <a:pt x="3564" y="132"/>
                    </a:lnTo>
                    <a:lnTo>
                      <a:pt x="3564"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0" y="132"/>
                    </a:lnTo>
                    <a:lnTo>
                      <a:pt x="3576" y="132"/>
                    </a:lnTo>
                    <a:lnTo>
                      <a:pt x="3576" y="132"/>
                    </a:lnTo>
                    <a:lnTo>
                      <a:pt x="3576" y="132"/>
                    </a:lnTo>
                    <a:lnTo>
                      <a:pt x="3576" y="126"/>
                    </a:lnTo>
                    <a:lnTo>
                      <a:pt x="3576" y="126"/>
                    </a:lnTo>
                    <a:lnTo>
                      <a:pt x="3576" y="126"/>
                    </a:lnTo>
                    <a:lnTo>
                      <a:pt x="3576" y="126"/>
                    </a:lnTo>
                    <a:lnTo>
                      <a:pt x="3576" y="126"/>
                    </a:lnTo>
                    <a:lnTo>
                      <a:pt x="3576" y="126"/>
                    </a:lnTo>
                    <a:lnTo>
                      <a:pt x="3576" y="126"/>
                    </a:lnTo>
                    <a:lnTo>
                      <a:pt x="3582" y="126"/>
                    </a:lnTo>
                    <a:lnTo>
                      <a:pt x="3582" y="126"/>
                    </a:lnTo>
                    <a:lnTo>
                      <a:pt x="3582" y="126"/>
                    </a:lnTo>
                    <a:lnTo>
                      <a:pt x="3582" y="126"/>
                    </a:lnTo>
                    <a:lnTo>
                      <a:pt x="3582" y="126"/>
                    </a:lnTo>
                    <a:lnTo>
                      <a:pt x="3582" y="126"/>
                    </a:lnTo>
                    <a:lnTo>
                      <a:pt x="3582" y="126"/>
                    </a:lnTo>
                    <a:lnTo>
                      <a:pt x="3582" y="126"/>
                    </a:lnTo>
                    <a:lnTo>
                      <a:pt x="3588" y="126"/>
                    </a:lnTo>
                    <a:lnTo>
                      <a:pt x="3588" y="126"/>
                    </a:lnTo>
                    <a:lnTo>
                      <a:pt x="3588" y="126"/>
                    </a:lnTo>
                    <a:lnTo>
                      <a:pt x="3588" y="126"/>
                    </a:lnTo>
                    <a:lnTo>
                      <a:pt x="3588" y="126"/>
                    </a:lnTo>
                    <a:lnTo>
                      <a:pt x="3588" y="126"/>
                    </a:lnTo>
                    <a:lnTo>
                      <a:pt x="3588" y="126"/>
                    </a:lnTo>
                    <a:lnTo>
                      <a:pt x="3600" y="120"/>
                    </a:lnTo>
                    <a:lnTo>
                      <a:pt x="3600" y="120"/>
                    </a:lnTo>
                    <a:lnTo>
                      <a:pt x="3600" y="120"/>
                    </a:lnTo>
                    <a:lnTo>
                      <a:pt x="3600" y="120"/>
                    </a:lnTo>
                    <a:lnTo>
                      <a:pt x="3606" y="120"/>
                    </a:lnTo>
                    <a:lnTo>
                      <a:pt x="3606" y="120"/>
                    </a:lnTo>
                    <a:lnTo>
                      <a:pt x="3606" y="120"/>
                    </a:lnTo>
                    <a:lnTo>
                      <a:pt x="3606" y="120"/>
                    </a:lnTo>
                    <a:lnTo>
                      <a:pt x="3618" y="114"/>
                    </a:lnTo>
                    <a:lnTo>
                      <a:pt x="3618" y="114"/>
                    </a:lnTo>
                    <a:lnTo>
                      <a:pt x="3618" y="114"/>
                    </a:lnTo>
                    <a:lnTo>
                      <a:pt x="3618" y="114"/>
                    </a:lnTo>
                    <a:lnTo>
                      <a:pt x="3618" y="114"/>
                    </a:lnTo>
                    <a:lnTo>
                      <a:pt x="3618" y="114"/>
                    </a:lnTo>
                    <a:lnTo>
                      <a:pt x="3624" y="114"/>
                    </a:lnTo>
                    <a:lnTo>
                      <a:pt x="3624" y="114"/>
                    </a:lnTo>
                    <a:lnTo>
                      <a:pt x="3636" y="108"/>
                    </a:lnTo>
                    <a:lnTo>
                      <a:pt x="3636" y="108"/>
                    </a:lnTo>
                    <a:lnTo>
                      <a:pt x="3636" y="108"/>
                    </a:lnTo>
                    <a:lnTo>
                      <a:pt x="3636" y="108"/>
                    </a:lnTo>
                    <a:lnTo>
                      <a:pt x="3636" y="108"/>
                    </a:lnTo>
                    <a:lnTo>
                      <a:pt x="3636" y="108"/>
                    </a:lnTo>
                    <a:lnTo>
                      <a:pt x="3636" y="108"/>
                    </a:lnTo>
                    <a:lnTo>
                      <a:pt x="3636" y="108"/>
                    </a:lnTo>
                    <a:lnTo>
                      <a:pt x="3648" y="102"/>
                    </a:lnTo>
                    <a:lnTo>
                      <a:pt x="3648" y="102"/>
                    </a:lnTo>
                    <a:lnTo>
                      <a:pt x="3648" y="102"/>
                    </a:lnTo>
                    <a:lnTo>
                      <a:pt x="3654" y="102"/>
                    </a:lnTo>
                    <a:lnTo>
                      <a:pt x="3654" y="102"/>
                    </a:lnTo>
                    <a:lnTo>
                      <a:pt x="3654" y="102"/>
                    </a:lnTo>
                    <a:lnTo>
                      <a:pt x="3654" y="102"/>
                    </a:lnTo>
                    <a:lnTo>
                      <a:pt x="3654" y="102"/>
                    </a:lnTo>
                    <a:lnTo>
                      <a:pt x="3666" y="96"/>
                    </a:lnTo>
                    <a:lnTo>
                      <a:pt x="3666" y="96"/>
                    </a:lnTo>
                    <a:lnTo>
                      <a:pt x="3666" y="96"/>
                    </a:lnTo>
                    <a:lnTo>
                      <a:pt x="3666" y="96"/>
                    </a:lnTo>
                    <a:lnTo>
                      <a:pt x="3666" y="96"/>
                    </a:lnTo>
                    <a:lnTo>
                      <a:pt x="3666" y="96"/>
                    </a:lnTo>
                    <a:lnTo>
                      <a:pt x="3672" y="96"/>
                    </a:lnTo>
                    <a:lnTo>
                      <a:pt x="3672" y="96"/>
                    </a:lnTo>
                    <a:lnTo>
                      <a:pt x="3684" y="90"/>
                    </a:lnTo>
                    <a:lnTo>
                      <a:pt x="3684" y="90"/>
                    </a:lnTo>
                    <a:lnTo>
                      <a:pt x="3684" y="90"/>
                    </a:lnTo>
                    <a:lnTo>
                      <a:pt x="3684" y="90"/>
                    </a:lnTo>
                    <a:lnTo>
                      <a:pt x="3684" y="90"/>
                    </a:lnTo>
                    <a:lnTo>
                      <a:pt x="3684" y="90"/>
                    </a:lnTo>
                    <a:lnTo>
                      <a:pt x="3684" y="90"/>
                    </a:lnTo>
                    <a:lnTo>
                      <a:pt x="3684" y="90"/>
                    </a:lnTo>
                    <a:lnTo>
                      <a:pt x="3696" y="84"/>
                    </a:lnTo>
                    <a:lnTo>
                      <a:pt x="3696" y="84"/>
                    </a:lnTo>
                    <a:lnTo>
                      <a:pt x="3702" y="84"/>
                    </a:lnTo>
                    <a:lnTo>
                      <a:pt x="3702" y="84"/>
                    </a:lnTo>
                    <a:lnTo>
                      <a:pt x="3702" y="84"/>
                    </a:lnTo>
                    <a:lnTo>
                      <a:pt x="3702" y="84"/>
                    </a:lnTo>
                    <a:lnTo>
                      <a:pt x="3702" y="84"/>
                    </a:lnTo>
                    <a:lnTo>
                      <a:pt x="3702" y="84"/>
                    </a:lnTo>
                    <a:lnTo>
                      <a:pt x="3714" y="78"/>
                    </a:lnTo>
                    <a:lnTo>
                      <a:pt x="3714" y="78"/>
                    </a:lnTo>
                    <a:lnTo>
                      <a:pt x="3714" y="78"/>
                    </a:lnTo>
                    <a:lnTo>
                      <a:pt x="3714" y="78"/>
                    </a:lnTo>
                    <a:lnTo>
                      <a:pt x="3714" y="78"/>
                    </a:lnTo>
                    <a:lnTo>
                      <a:pt x="3720" y="78"/>
                    </a:lnTo>
                    <a:lnTo>
                      <a:pt x="3720" y="78"/>
                    </a:lnTo>
                    <a:lnTo>
                      <a:pt x="3720" y="78"/>
                    </a:lnTo>
                    <a:lnTo>
                      <a:pt x="3720" y="78"/>
                    </a:lnTo>
                    <a:lnTo>
                      <a:pt x="3720" y="78"/>
                    </a:lnTo>
                    <a:lnTo>
                      <a:pt x="3720" y="78"/>
                    </a:lnTo>
                    <a:lnTo>
                      <a:pt x="3720" y="72"/>
                    </a:lnTo>
                    <a:lnTo>
                      <a:pt x="3720"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26" y="72"/>
                    </a:lnTo>
                    <a:lnTo>
                      <a:pt x="3732" y="72"/>
                    </a:lnTo>
                    <a:lnTo>
                      <a:pt x="3732" y="72"/>
                    </a:lnTo>
                    <a:lnTo>
                      <a:pt x="3732" y="72"/>
                    </a:lnTo>
                    <a:lnTo>
                      <a:pt x="3732" y="72"/>
                    </a:lnTo>
                    <a:lnTo>
                      <a:pt x="3732" y="72"/>
                    </a:lnTo>
                    <a:lnTo>
                      <a:pt x="3732" y="72"/>
                    </a:lnTo>
                    <a:lnTo>
                      <a:pt x="3732" y="72"/>
                    </a:lnTo>
                    <a:lnTo>
                      <a:pt x="3732" y="72"/>
                    </a:lnTo>
                    <a:lnTo>
                      <a:pt x="3732" y="72"/>
                    </a:lnTo>
                    <a:lnTo>
                      <a:pt x="3732" y="72"/>
                    </a:lnTo>
                    <a:lnTo>
                      <a:pt x="3738" y="72"/>
                    </a:lnTo>
                    <a:lnTo>
                      <a:pt x="3738" y="72"/>
                    </a:lnTo>
                    <a:lnTo>
                      <a:pt x="3738" y="72"/>
                    </a:lnTo>
                    <a:lnTo>
                      <a:pt x="3738" y="66"/>
                    </a:lnTo>
                    <a:lnTo>
                      <a:pt x="3738" y="66"/>
                    </a:lnTo>
                    <a:lnTo>
                      <a:pt x="3738" y="66"/>
                    </a:lnTo>
                    <a:lnTo>
                      <a:pt x="3738" y="66"/>
                    </a:lnTo>
                    <a:lnTo>
                      <a:pt x="3738" y="66"/>
                    </a:lnTo>
                    <a:lnTo>
                      <a:pt x="3744" y="66"/>
                    </a:lnTo>
                    <a:lnTo>
                      <a:pt x="3744" y="66"/>
                    </a:lnTo>
                    <a:lnTo>
                      <a:pt x="3744" y="66"/>
                    </a:lnTo>
                    <a:lnTo>
                      <a:pt x="3744" y="66"/>
                    </a:lnTo>
                    <a:lnTo>
                      <a:pt x="3744" y="66"/>
                    </a:lnTo>
                    <a:lnTo>
                      <a:pt x="3744" y="66"/>
                    </a:lnTo>
                    <a:lnTo>
                      <a:pt x="3756" y="60"/>
                    </a:lnTo>
                    <a:lnTo>
                      <a:pt x="3756" y="60"/>
                    </a:lnTo>
                    <a:lnTo>
                      <a:pt x="3756" y="60"/>
                    </a:lnTo>
                    <a:lnTo>
                      <a:pt x="3756" y="60"/>
                    </a:lnTo>
                    <a:lnTo>
                      <a:pt x="3756" y="60"/>
                    </a:lnTo>
                    <a:lnTo>
                      <a:pt x="3762" y="60"/>
                    </a:lnTo>
                    <a:lnTo>
                      <a:pt x="3762" y="60"/>
                    </a:lnTo>
                    <a:lnTo>
                      <a:pt x="3762" y="60"/>
                    </a:lnTo>
                    <a:lnTo>
                      <a:pt x="3774" y="54"/>
                    </a:lnTo>
                    <a:lnTo>
                      <a:pt x="3774" y="54"/>
                    </a:lnTo>
                    <a:lnTo>
                      <a:pt x="3774" y="54"/>
                    </a:lnTo>
                    <a:lnTo>
                      <a:pt x="3774" y="54"/>
                    </a:lnTo>
                    <a:lnTo>
                      <a:pt x="3774" y="54"/>
                    </a:lnTo>
                    <a:lnTo>
                      <a:pt x="3774" y="54"/>
                    </a:lnTo>
                    <a:lnTo>
                      <a:pt x="3774" y="54"/>
                    </a:lnTo>
                    <a:lnTo>
                      <a:pt x="3774" y="54"/>
                    </a:lnTo>
                    <a:lnTo>
                      <a:pt x="3786" y="48"/>
                    </a:lnTo>
                    <a:lnTo>
                      <a:pt x="3786" y="48"/>
                    </a:lnTo>
                    <a:lnTo>
                      <a:pt x="3792" y="48"/>
                    </a:lnTo>
                    <a:lnTo>
                      <a:pt x="3792" y="48"/>
                    </a:lnTo>
                    <a:lnTo>
                      <a:pt x="3792" y="48"/>
                    </a:lnTo>
                    <a:lnTo>
                      <a:pt x="3792" y="48"/>
                    </a:lnTo>
                    <a:lnTo>
                      <a:pt x="3792" y="48"/>
                    </a:lnTo>
                    <a:lnTo>
                      <a:pt x="3792" y="48"/>
                    </a:lnTo>
                    <a:lnTo>
                      <a:pt x="3804" y="42"/>
                    </a:lnTo>
                    <a:lnTo>
                      <a:pt x="3804" y="42"/>
                    </a:lnTo>
                    <a:lnTo>
                      <a:pt x="3804" y="42"/>
                    </a:lnTo>
                    <a:lnTo>
                      <a:pt x="3804" y="42"/>
                    </a:lnTo>
                    <a:lnTo>
                      <a:pt x="3810" y="42"/>
                    </a:lnTo>
                    <a:lnTo>
                      <a:pt x="3810" y="42"/>
                    </a:lnTo>
                    <a:lnTo>
                      <a:pt x="3810" y="42"/>
                    </a:lnTo>
                    <a:lnTo>
                      <a:pt x="3810" y="42"/>
                    </a:lnTo>
                    <a:lnTo>
                      <a:pt x="3822" y="36"/>
                    </a:lnTo>
                    <a:lnTo>
                      <a:pt x="3822" y="36"/>
                    </a:lnTo>
                    <a:lnTo>
                      <a:pt x="3822" y="36"/>
                    </a:lnTo>
                    <a:lnTo>
                      <a:pt x="3822" y="36"/>
                    </a:lnTo>
                    <a:lnTo>
                      <a:pt x="3822" y="36"/>
                    </a:lnTo>
                    <a:lnTo>
                      <a:pt x="3822" y="36"/>
                    </a:lnTo>
                    <a:lnTo>
                      <a:pt x="3822" y="36"/>
                    </a:lnTo>
                    <a:lnTo>
                      <a:pt x="3828" y="36"/>
                    </a:lnTo>
                    <a:lnTo>
                      <a:pt x="3834" y="30"/>
                    </a:lnTo>
                    <a:lnTo>
                      <a:pt x="3840" y="30"/>
                    </a:lnTo>
                    <a:lnTo>
                      <a:pt x="3840" y="30"/>
                    </a:lnTo>
                    <a:lnTo>
                      <a:pt x="3840" y="30"/>
                    </a:lnTo>
                    <a:lnTo>
                      <a:pt x="3840" y="30"/>
                    </a:lnTo>
                    <a:lnTo>
                      <a:pt x="3840" y="30"/>
                    </a:lnTo>
                    <a:lnTo>
                      <a:pt x="3840" y="30"/>
                    </a:lnTo>
                    <a:lnTo>
                      <a:pt x="3840" y="30"/>
                    </a:lnTo>
                    <a:lnTo>
                      <a:pt x="3852" y="24"/>
                    </a:lnTo>
                    <a:lnTo>
                      <a:pt x="3852" y="24"/>
                    </a:lnTo>
                    <a:lnTo>
                      <a:pt x="3852" y="24"/>
                    </a:lnTo>
                    <a:lnTo>
                      <a:pt x="3852" y="24"/>
                    </a:lnTo>
                    <a:lnTo>
                      <a:pt x="3858" y="24"/>
                    </a:lnTo>
                    <a:lnTo>
                      <a:pt x="3858" y="24"/>
                    </a:lnTo>
                    <a:lnTo>
                      <a:pt x="3858" y="24"/>
                    </a:lnTo>
                    <a:lnTo>
                      <a:pt x="3858" y="18"/>
                    </a:lnTo>
                    <a:lnTo>
                      <a:pt x="3870" y="18"/>
                    </a:lnTo>
                    <a:lnTo>
                      <a:pt x="3870" y="18"/>
                    </a:lnTo>
                    <a:lnTo>
                      <a:pt x="3870" y="18"/>
                    </a:lnTo>
                    <a:lnTo>
                      <a:pt x="3870" y="18"/>
                    </a:lnTo>
                    <a:lnTo>
                      <a:pt x="3870" y="12"/>
                    </a:lnTo>
                    <a:lnTo>
                      <a:pt x="3870" y="12"/>
                    </a:lnTo>
                    <a:lnTo>
                      <a:pt x="3876" y="12"/>
                    </a:lnTo>
                    <a:lnTo>
                      <a:pt x="3876" y="12"/>
                    </a:lnTo>
                    <a:lnTo>
                      <a:pt x="3876" y="12"/>
                    </a:lnTo>
                    <a:lnTo>
                      <a:pt x="3876" y="12"/>
                    </a:lnTo>
                    <a:lnTo>
                      <a:pt x="3876" y="12"/>
                    </a:lnTo>
                    <a:lnTo>
                      <a:pt x="3876"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76" y="12"/>
                    </a:lnTo>
                    <a:lnTo>
                      <a:pt x="3876" y="12"/>
                    </a:lnTo>
                    <a:lnTo>
                      <a:pt x="3882" y="12"/>
                    </a:lnTo>
                    <a:lnTo>
                      <a:pt x="3882" y="12"/>
                    </a:lnTo>
                    <a:lnTo>
                      <a:pt x="3882" y="12"/>
                    </a:lnTo>
                    <a:lnTo>
                      <a:pt x="3882" y="12"/>
                    </a:lnTo>
                    <a:lnTo>
                      <a:pt x="3882" y="12"/>
                    </a:lnTo>
                    <a:lnTo>
                      <a:pt x="3882" y="12"/>
                    </a:lnTo>
                    <a:lnTo>
                      <a:pt x="3882" y="12"/>
                    </a:lnTo>
                    <a:lnTo>
                      <a:pt x="3882" y="12"/>
                    </a:lnTo>
                    <a:lnTo>
                      <a:pt x="3882" y="12"/>
                    </a:lnTo>
                    <a:lnTo>
                      <a:pt x="3882" y="12"/>
                    </a:lnTo>
                    <a:lnTo>
                      <a:pt x="3888" y="12"/>
                    </a:lnTo>
                    <a:lnTo>
                      <a:pt x="3888" y="12"/>
                    </a:lnTo>
                    <a:lnTo>
                      <a:pt x="3888" y="6"/>
                    </a:lnTo>
                    <a:lnTo>
                      <a:pt x="3888" y="6"/>
                    </a:lnTo>
                    <a:lnTo>
                      <a:pt x="3888" y="6"/>
                    </a:lnTo>
                    <a:lnTo>
                      <a:pt x="3888" y="6"/>
                    </a:lnTo>
                    <a:lnTo>
                      <a:pt x="3888" y="6"/>
                    </a:lnTo>
                    <a:lnTo>
                      <a:pt x="3888" y="6"/>
                    </a:lnTo>
                    <a:lnTo>
                      <a:pt x="3888" y="6"/>
                    </a:lnTo>
                    <a:lnTo>
                      <a:pt x="3894" y="6"/>
                    </a:lnTo>
                    <a:lnTo>
                      <a:pt x="3894" y="6"/>
                    </a:lnTo>
                    <a:lnTo>
                      <a:pt x="3894" y="6"/>
                    </a:lnTo>
                    <a:lnTo>
                      <a:pt x="3894" y="6"/>
                    </a:lnTo>
                    <a:lnTo>
                      <a:pt x="3894" y="6"/>
                    </a:lnTo>
                    <a:lnTo>
                      <a:pt x="3894" y="6"/>
                    </a:lnTo>
                    <a:lnTo>
                      <a:pt x="3894" y="6"/>
                    </a:lnTo>
                    <a:lnTo>
                      <a:pt x="3894" y="6"/>
                    </a:lnTo>
                    <a:lnTo>
                      <a:pt x="3894" y="6"/>
                    </a:lnTo>
                    <a:lnTo>
                      <a:pt x="3900" y="6"/>
                    </a:lnTo>
                    <a:lnTo>
                      <a:pt x="3900" y="6"/>
                    </a:lnTo>
                    <a:lnTo>
                      <a:pt x="3900" y="6"/>
                    </a:lnTo>
                    <a:lnTo>
                      <a:pt x="3900" y="6"/>
                    </a:lnTo>
                    <a:lnTo>
                      <a:pt x="3900" y="6"/>
                    </a:lnTo>
                    <a:lnTo>
                      <a:pt x="3900" y="0"/>
                    </a:lnTo>
                    <a:lnTo>
                      <a:pt x="3900" y="0"/>
                    </a:lnTo>
                    <a:lnTo>
                      <a:pt x="3900" y="0"/>
                    </a:lnTo>
                    <a:lnTo>
                      <a:pt x="3900" y="0"/>
                    </a:lnTo>
                    <a:lnTo>
                      <a:pt x="3900" y="0"/>
                    </a:lnTo>
                    <a:lnTo>
                      <a:pt x="3906" y="0"/>
                    </a:lnTo>
                    <a:lnTo>
                      <a:pt x="3906" y="0"/>
                    </a:lnTo>
                  </a:path>
                </a:pathLst>
              </a:custGeom>
              <a:noFill/>
              <a:ln w="12700">
                <a:solidFill>
                  <a:srgbClr val="00FF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dirty="0"/>
              </a:p>
            </p:txBody>
          </p:sp>
          <p:sp>
            <p:nvSpPr>
              <p:cNvPr id="2246" name="Rectangle 56">
                <a:extLst>
                  <a:ext uri="{FF2B5EF4-FFF2-40B4-BE49-F238E27FC236}">
                    <a16:creationId xmlns:a16="http://schemas.microsoft.com/office/drawing/2014/main" id="{E3992DA8-A5D3-46F6-9D6C-1641838318BE}"/>
                  </a:ext>
                </a:extLst>
              </p:cNvPr>
              <p:cNvSpPr>
                <a:spLocks noChangeArrowheads="1"/>
              </p:cNvSpPr>
              <p:nvPr/>
            </p:nvSpPr>
            <p:spPr bwMode="auto">
              <a:xfrm>
                <a:off x="1507" y="1965"/>
                <a:ext cx="309"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FF00"/>
                    </a:solidFill>
                  </a:rPr>
                  <a:t>BETA_Y</a:t>
                </a:r>
                <a:endParaRPr lang="en-US" altLang="en-US"/>
              </a:p>
            </p:txBody>
          </p:sp>
          <p:sp>
            <p:nvSpPr>
              <p:cNvPr id="2247" name="Freeform 57">
                <a:extLst>
                  <a:ext uri="{FF2B5EF4-FFF2-40B4-BE49-F238E27FC236}">
                    <a16:creationId xmlns:a16="http://schemas.microsoft.com/office/drawing/2014/main" id="{13762C2E-8629-4C6D-945D-AAAF1A33F3AE}"/>
                  </a:ext>
                </a:extLst>
              </p:cNvPr>
              <p:cNvSpPr>
                <a:spLocks/>
              </p:cNvSpPr>
              <p:nvPr/>
            </p:nvSpPr>
            <p:spPr bwMode="auto">
              <a:xfrm>
                <a:off x="859" y="1953"/>
                <a:ext cx="3906" cy="0"/>
              </a:xfrm>
              <a:custGeom>
                <a:avLst/>
                <a:gdLst>
                  <a:gd name="T0" fmla="*/ 54 w 3906"/>
                  <a:gd name="T1" fmla="*/ 126 w 3906"/>
                  <a:gd name="T2" fmla="*/ 168 w 3906"/>
                  <a:gd name="T3" fmla="*/ 240 w 3906"/>
                  <a:gd name="T4" fmla="*/ 306 w 3906"/>
                  <a:gd name="T5" fmla="*/ 354 w 3906"/>
                  <a:gd name="T6" fmla="*/ 426 w 3906"/>
                  <a:gd name="T7" fmla="*/ 474 w 3906"/>
                  <a:gd name="T8" fmla="*/ 540 w 3906"/>
                  <a:gd name="T9" fmla="*/ 612 w 3906"/>
                  <a:gd name="T10" fmla="*/ 642 w 3906"/>
                  <a:gd name="T11" fmla="*/ 726 w 3906"/>
                  <a:gd name="T12" fmla="*/ 780 w 3906"/>
                  <a:gd name="T13" fmla="*/ 828 w 3906"/>
                  <a:gd name="T14" fmla="*/ 912 w 3906"/>
                  <a:gd name="T15" fmla="*/ 948 w 3906"/>
                  <a:gd name="T16" fmla="*/ 1014 w 3906"/>
                  <a:gd name="T17" fmla="*/ 1080 w 3906"/>
                  <a:gd name="T18" fmla="*/ 1134 w 3906"/>
                  <a:gd name="T19" fmla="*/ 1200 w 3906"/>
                  <a:gd name="T20" fmla="*/ 1248 w 3906"/>
                  <a:gd name="T21" fmla="*/ 1314 w 3906"/>
                  <a:gd name="T22" fmla="*/ 1386 w 3906"/>
                  <a:gd name="T23" fmla="*/ 1428 w 3906"/>
                  <a:gd name="T24" fmla="*/ 1500 w 3906"/>
                  <a:gd name="T25" fmla="*/ 1554 w 3906"/>
                  <a:gd name="T26" fmla="*/ 1614 w 3906"/>
                  <a:gd name="T27" fmla="*/ 1686 w 3906"/>
                  <a:gd name="T28" fmla="*/ 1722 w 3906"/>
                  <a:gd name="T29" fmla="*/ 1800 w 3906"/>
                  <a:gd name="T30" fmla="*/ 1860 w 3906"/>
                  <a:gd name="T31" fmla="*/ 1908 w 3906"/>
                  <a:gd name="T32" fmla="*/ 1974 w 3906"/>
                  <a:gd name="T33" fmla="*/ 2028 w 3906"/>
                  <a:gd name="T34" fmla="*/ 2094 w 3906"/>
                  <a:gd name="T35" fmla="*/ 2160 w 3906"/>
                  <a:gd name="T36" fmla="*/ 2202 w 3906"/>
                  <a:gd name="T37" fmla="*/ 2280 w 3906"/>
                  <a:gd name="T38" fmla="*/ 2328 w 3906"/>
                  <a:gd name="T39" fmla="*/ 2388 w 3906"/>
                  <a:gd name="T40" fmla="*/ 2466 w 3906"/>
                  <a:gd name="T41" fmla="*/ 2496 w 3906"/>
                  <a:gd name="T42" fmla="*/ 2574 w 3906"/>
                  <a:gd name="T43" fmla="*/ 2634 w 3906"/>
                  <a:gd name="T44" fmla="*/ 2682 w 3906"/>
                  <a:gd name="T45" fmla="*/ 2760 w 3906"/>
                  <a:gd name="T46" fmla="*/ 2802 w 3906"/>
                  <a:gd name="T47" fmla="*/ 2868 w 3906"/>
                  <a:gd name="T48" fmla="*/ 2940 w 3906"/>
                  <a:gd name="T49" fmla="*/ 2982 w 3906"/>
                  <a:gd name="T50" fmla="*/ 3054 w 3906"/>
                  <a:gd name="T51" fmla="*/ 3108 w 3906"/>
                  <a:gd name="T52" fmla="*/ 3186 w 3906"/>
                  <a:gd name="T53" fmla="*/ 3258 w 3906"/>
                  <a:gd name="T54" fmla="*/ 3312 w 3906"/>
                  <a:gd name="T55" fmla="*/ 3414 w 3906"/>
                  <a:gd name="T56" fmla="*/ 3450 w 3906"/>
                  <a:gd name="T57" fmla="*/ 3558 w 3906"/>
                  <a:gd name="T58" fmla="*/ 3588 w 3906"/>
                  <a:gd name="T59" fmla="*/ 3696 w 3906"/>
                  <a:gd name="T60" fmla="*/ 3732 w 3906"/>
                  <a:gd name="T61" fmla="*/ 3822 w 3906"/>
                  <a:gd name="T62" fmla="*/ 3882 w 390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3906">
                    <a:moveTo>
                      <a:pt x="0" y="0"/>
                    </a:moveTo>
                    <a:lnTo>
                      <a:pt x="0" y="0"/>
                    </a:ln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30" y="0"/>
                    </a:lnTo>
                    <a:lnTo>
                      <a:pt x="30" y="0"/>
                    </a:lnTo>
                    <a:lnTo>
                      <a:pt x="30" y="0"/>
                    </a:lnTo>
                    <a:lnTo>
                      <a:pt x="36" y="0"/>
                    </a:lnTo>
                    <a:lnTo>
                      <a:pt x="36" y="0"/>
                    </a:lnTo>
                    <a:lnTo>
                      <a:pt x="36" y="0"/>
                    </a:lnTo>
                    <a:lnTo>
                      <a:pt x="36"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6" y="0"/>
                    </a:lnTo>
                    <a:lnTo>
                      <a:pt x="66" y="0"/>
                    </a:lnTo>
                    <a:lnTo>
                      <a:pt x="66" y="0"/>
                    </a:lnTo>
                    <a:lnTo>
                      <a:pt x="66" y="0"/>
                    </a:lnTo>
                    <a:lnTo>
                      <a:pt x="66" y="0"/>
                    </a:lnTo>
                    <a:lnTo>
                      <a:pt x="72" y="0"/>
                    </a:lnTo>
                    <a:lnTo>
                      <a:pt x="78" y="0"/>
                    </a:lnTo>
                    <a:lnTo>
                      <a:pt x="78"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6" y="0"/>
                    </a:lnTo>
                    <a:lnTo>
                      <a:pt x="96" y="0"/>
                    </a:lnTo>
                    <a:lnTo>
                      <a:pt x="96" y="0"/>
                    </a:lnTo>
                    <a:lnTo>
                      <a:pt x="96" y="0"/>
                    </a:lnTo>
                    <a:lnTo>
                      <a:pt x="96" y="0"/>
                    </a:lnTo>
                    <a:lnTo>
                      <a:pt x="96" y="0"/>
                    </a:lnTo>
                    <a:lnTo>
                      <a:pt x="96" y="0"/>
                    </a:lnTo>
                    <a:lnTo>
                      <a:pt x="108" y="0"/>
                    </a:lnTo>
                    <a:lnTo>
                      <a:pt x="108"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6" y="0"/>
                    </a:lnTo>
                    <a:lnTo>
                      <a:pt x="126" y="0"/>
                    </a:lnTo>
                    <a:lnTo>
                      <a:pt x="126" y="0"/>
                    </a:lnTo>
                    <a:lnTo>
                      <a:pt x="126" y="0"/>
                    </a:lnTo>
                    <a:lnTo>
                      <a:pt x="126" y="0"/>
                    </a:lnTo>
                    <a:lnTo>
                      <a:pt x="126" y="0"/>
                    </a:lnTo>
                    <a:lnTo>
                      <a:pt x="126" y="0"/>
                    </a:lnTo>
                    <a:lnTo>
                      <a:pt x="138"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80" y="0"/>
                    </a:lnTo>
                    <a:lnTo>
                      <a:pt x="180" y="0"/>
                    </a:lnTo>
                    <a:lnTo>
                      <a:pt x="186" y="0"/>
                    </a:lnTo>
                    <a:lnTo>
                      <a:pt x="186" y="0"/>
                    </a:lnTo>
                    <a:lnTo>
                      <a:pt x="186" y="0"/>
                    </a:lnTo>
                    <a:lnTo>
                      <a:pt x="186" y="0"/>
                    </a:lnTo>
                    <a:lnTo>
                      <a:pt x="192" y="0"/>
                    </a:lnTo>
                    <a:lnTo>
                      <a:pt x="192" y="0"/>
                    </a:lnTo>
                    <a:lnTo>
                      <a:pt x="192"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6" y="0"/>
                    </a:lnTo>
                    <a:lnTo>
                      <a:pt x="216" y="0"/>
                    </a:lnTo>
                    <a:lnTo>
                      <a:pt x="216" y="0"/>
                    </a:lnTo>
                    <a:lnTo>
                      <a:pt x="222" y="0"/>
                    </a:lnTo>
                    <a:lnTo>
                      <a:pt x="222" y="0"/>
                    </a:lnTo>
                    <a:lnTo>
                      <a:pt x="222" y="0"/>
                    </a:lnTo>
                    <a:lnTo>
                      <a:pt x="222"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6" y="0"/>
                    </a:lnTo>
                    <a:lnTo>
                      <a:pt x="246" y="0"/>
                    </a:lnTo>
                    <a:lnTo>
                      <a:pt x="252" y="0"/>
                    </a:lnTo>
                    <a:lnTo>
                      <a:pt x="252" y="0"/>
                    </a:lnTo>
                    <a:lnTo>
                      <a:pt x="252" y="0"/>
                    </a:lnTo>
                    <a:lnTo>
                      <a:pt x="252" y="0"/>
                    </a:lnTo>
                    <a:lnTo>
                      <a:pt x="252" y="0"/>
                    </a:lnTo>
                    <a:lnTo>
                      <a:pt x="258" y="0"/>
                    </a:lnTo>
                    <a:lnTo>
                      <a:pt x="264"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2" y="0"/>
                    </a:lnTo>
                    <a:lnTo>
                      <a:pt x="294"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42" y="0"/>
                    </a:lnTo>
                    <a:lnTo>
                      <a:pt x="342" y="0"/>
                    </a:lnTo>
                    <a:lnTo>
                      <a:pt x="342" y="0"/>
                    </a:lnTo>
                    <a:lnTo>
                      <a:pt x="342" y="0"/>
                    </a:lnTo>
                    <a:lnTo>
                      <a:pt x="342" y="0"/>
                    </a:lnTo>
                    <a:lnTo>
                      <a:pt x="342"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0" y="0"/>
                    </a:lnTo>
                    <a:lnTo>
                      <a:pt x="360" y="0"/>
                    </a:lnTo>
                    <a:lnTo>
                      <a:pt x="366" y="0"/>
                    </a:lnTo>
                    <a:lnTo>
                      <a:pt x="366" y="0"/>
                    </a:lnTo>
                    <a:lnTo>
                      <a:pt x="372" y="0"/>
                    </a:lnTo>
                    <a:lnTo>
                      <a:pt x="372" y="0"/>
                    </a:lnTo>
                    <a:lnTo>
                      <a:pt x="372" y="0"/>
                    </a:lnTo>
                    <a:lnTo>
                      <a:pt x="372" y="0"/>
                    </a:lnTo>
                    <a:lnTo>
                      <a:pt x="378" y="0"/>
                    </a:lnTo>
                    <a:lnTo>
                      <a:pt x="378" y="0"/>
                    </a:lnTo>
                    <a:lnTo>
                      <a:pt x="378"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08"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46" y="0"/>
                    </a:lnTo>
                    <a:lnTo>
                      <a:pt x="552" y="0"/>
                    </a:lnTo>
                    <a:lnTo>
                      <a:pt x="552" y="0"/>
                    </a:lnTo>
                    <a:lnTo>
                      <a:pt x="558" y="0"/>
                    </a:lnTo>
                    <a:lnTo>
                      <a:pt x="558" y="0"/>
                    </a:lnTo>
                    <a:lnTo>
                      <a:pt x="558" y="0"/>
                    </a:lnTo>
                    <a:lnTo>
                      <a:pt x="558" y="0"/>
                    </a:lnTo>
                    <a:lnTo>
                      <a:pt x="564" y="0"/>
                    </a:lnTo>
                    <a:lnTo>
                      <a:pt x="564" y="0"/>
                    </a:lnTo>
                    <a:lnTo>
                      <a:pt x="564"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84" y="0"/>
                    </a:lnTo>
                    <a:lnTo>
                      <a:pt x="684" y="0"/>
                    </a:lnTo>
                    <a:lnTo>
                      <a:pt x="684" y="0"/>
                    </a:lnTo>
                    <a:lnTo>
                      <a:pt x="684" y="0"/>
                    </a:lnTo>
                    <a:lnTo>
                      <a:pt x="684" y="0"/>
                    </a:lnTo>
                    <a:lnTo>
                      <a:pt x="684" y="0"/>
                    </a:lnTo>
                    <a:lnTo>
                      <a:pt x="684"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14" y="0"/>
                    </a:lnTo>
                    <a:lnTo>
                      <a:pt x="714"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2" y="0"/>
                    </a:lnTo>
                    <a:lnTo>
                      <a:pt x="732" y="0"/>
                    </a:lnTo>
                    <a:lnTo>
                      <a:pt x="738" y="0"/>
                    </a:lnTo>
                    <a:lnTo>
                      <a:pt x="738" y="0"/>
                    </a:lnTo>
                    <a:lnTo>
                      <a:pt x="744" y="0"/>
                    </a:lnTo>
                    <a:lnTo>
                      <a:pt x="744" y="0"/>
                    </a:lnTo>
                    <a:lnTo>
                      <a:pt x="744" y="0"/>
                    </a:lnTo>
                    <a:lnTo>
                      <a:pt x="744" y="0"/>
                    </a:lnTo>
                    <a:lnTo>
                      <a:pt x="750" y="0"/>
                    </a:lnTo>
                    <a:lnTo>
                      <a:pt x="750" y="0"/>
                    </a:lnTo>
                    <a:lnTo>
                      <a:pt x="750"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804" y="0"/>
                    </a:lnTo>
                    <a:lnTo>
                      <a:pt x="810" y="0"/>
                    </a:lnTo>
                    <a:lnTo>
                      <a:pt x="810" y="0"/>
                    </a:lnTo>
                    <a:lnTo>
                      <a:pt x="810" y="0"/>
                    </a:lnTo>
                    <a:lnTo>
                      <a:pt x="810" y="0"/>
                    </a:lnTo>
                    <a:lnTo>
                      <a:pt x="810" y="0"/>
                    </a:lnTo>
                    <a:lnTo>
                      <a:pt x="810"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40" y="0"/>
                    </a:lnTo>
                    <a:lnTo>
                      <a:pt x="840" y="0"/>
                    </a:lnTo>
                    <a:lnTo>
                      <a:pt x="840" y="0"/>
                    </a:lnTo>
                    <a:lnTo>
                      <a:pt x="840" y="0"/>
                    </a:lnTo>
                    <a:lnTo>
                      <a:pt x="840" y="0"/>
                    </a:lnTo>
                    <a:lnTo>
                      <a:pt x="840" y="0"/>
                    </a:lnTo>
                    <a:lnTo>
                      <a:pt x="840"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60" y="0"/>
                    </a:lnTo>
                    <a:lnTo>
                      <a:pt x="960" y="0"/>
                    </a:lnTo>
                    <a:lnTo>
                      <a:pt x="966" y="0"/>
                    </a:lnTo>
                    <a:lnTo>
                      <a:pt x="966" y="0"/>
                    </a:lnTo>
                    <a:lnTo>
                      <a:pt x="966" y="0"/>
                    </a:lnTo>
                    <a:lnTo>
                      <a:pt x="966" y="0"/>
                    </a:lnTo>
                    <a:lnTo>
                      <a:pt x="966"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6" y="0"/>
                    </a:lnTo>
                    <a:lnTo>
                      <a:pt x="996" y="0"/>
                    </a:lnTo>
                    <a:lnTo>
                      <a:pt x="996" y="0"/>
                    </a:lnTo>
                    <a:lnTo>
                      <a:pt x="996" y="0"/>
                    </a:lnTo>
                    <a:lnTo>
                      <a:pt x="996" y="0"/>
                    </a:lnTo>
                    <a:lnTo>
                      <a:pt x="996"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26"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6" y="0"/>
                    </a:lnTo>
                    <a:lnTo>
                      <a:pt x="1056" y="0"/>
                    </a:lnTo>
                    <a:lnTo>
                      <a:pt x="1056" y="0"/>
                    </a:lnTo>
                    <a:lnTo>
                      <a:pt x="1056" y="0"/>
                    </a:lnTo>
                    <a:lnTo>
                      <a:pt x="1056" y="0"/>
                    </a:lnTo>
                    <a:lnTo>
                      <a:pt x="1056" y="0"/>
                    </a:lnTo>
                    <a:lnTo>
                      <a:pt x="1056"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6" y="0"/>
                    </a:lnTo>
                    <a:lnTo>
                      <a:pt x="1116" y="0"/>
                    </a:lnTo>
                    <a:lnTo>
                      <a:pt x="1116" y="0"/>
                    </a:lnTo>
                    <a:lnTo>
                      <a:pt x="1122" y="0"/>
                    </a:lnTo>
                    <a:lnTo>
                      <a:pt x="1122" y="0"/>
                    </a:lnTo>
                    <a:lnTo>
                      <a:pt x="1122" y="0"/>
                    </a:lnTo>
                    <a:lnTo>
                      <a:pt x="1122"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6" y="0"/>
                    </a:lnTo>
                    <a:lnTo>
                      <a:pt x="1146" y="0"/>
                    </a:lnTo>
                    <a:lnTo>
                      <a:pt x="1152" y="0"/>
                    </a:lnTo>
                    <a:lnTo>
                      <a:pt x="1152" y="0"/>
                    </a:lnTo>
                    <a:lnTo>
                      <a:pt x="1152" y="0"/>
                    </a:lnTo>
                    <a:lnTo>
                      <a:pt x="1152" y="0"/>
                    </a:lnTo>
                    <a:lnTo>
                      <a:pt x="1152" y="0"/>
                    </a:lnTo>
                    <a:lnTo>
                      <a:pt x="1158" y="0"/>
                    </a:lnTo>
                    <a:lnTo>
                      <a:pt x="1158"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6" y="0"/>
                    </a:lnTo>
                    <a:lnTo>
                      <a:pt x="1182" y="0"/>
                    </a:lnTo>
                    <a:lnTo>
                      <a:pt x="1182" y="0"/>
                    </a:lnTo>
                    <a:lnTo>
                      <a:pt x="1182" y="0"/>
                    </a:lnTo>
                    <a:lnTo>
                      <a:pt x="1182" y="0"/>
                    </a:lnTo>
                    <a:lnTo>
                      <a:pt x="1182" y="0"/>
                    </a:lnTo>
                    <a:lnTo>
                      <a:pt x="1182" y="0"/>
                    </a:lnTo>
                    <a:lnTo>
                      <a:pt x="1188" y="0"/>
                    </a:lnTo>
                    <a:lnTo>
                      <a:pt x="1194" y="0"/>
                    </a:lnTo>
                    <a:lnTo>
                      <a:pt x="1194"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12" y="0"/>
                    </a:lnTo>
                    <a:lnTo>
                      <a:pt x="1212" y="0"/>
                    </a:lnTo>
                    <a:lnTo>
                      <a:pt x="1212" y="0"/>
                    </a:lnTo>
                    <a:lnTo>
                      <a:pt x="1212" y="0"/>
                    </a:lnTo>
                    <a:lnTo>
                      <a:pt x="1212" y="0"/>
                    </a:lnTo>
                    <a:lnTo>
                      <a:pt x="1212" y="0"/>
                    </a:lnTo>
                    <a:lnTo>
                      <a:pt x="1212"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78"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302" y="0"/>
                    </a:lnTo>
                    <a:lnTo>
                      <a:pt x="1302" y="0"/>
                    </a:lnTo>
                    <a:lnTo>
                      <a:pt x="1302" y="0"/>
                    </a:lnTo>
                    <a:lnTo>
                      <a:pt x="1308" y="0"/>
                    </a:lnTo>
                    <a:lnTo>
                      <a:pt x="1308" y="0"/>
                    </a:lnTo>
                    <a:lnTo>
                      <a:pt x="1308" y="0"/>
                    </a:lnTo>
                    <a:lnTo>
                      <a:pt x="1308"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32" y="0"/>
                    </a:lnTo>
                    <a:lnTo>
                      <a:pt x="1332" y="0"/>
                    </a:lnTo>
                    <a:lnTo>
                      <a:pt x="1338" y="0"/>
                    </a:lnTo>
                    <a:lnTo>
                      <a:pt x="1338" y="0"/>
                    </a:lnTo>
                    <a:lnTo>
                      <a:pt x="1338" y="0"/>
                    </a:lnTo>
                    <a:lnTo>
                      <a:pt x="1338" y="0"/>
                    </a:lnTo>
                    <a:lnTo>
                      <a:pt x="1338"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8" y="0"/>
                    </a:lnTo>
                    <a:lnTo>
                      <a:pt x="1428" y="0"/>
                    </a:lnTo>
                    <a:lnTo>
                      <a:pt x="1428" y="0"/>
                    </a:lnTo>
                    <a:lnTo>
                      <a:pt x="1428" y="0"/>
                    </a:lnTo>
                    <a:lnTo>
                      <a:pt x="1428" y="0"/>
                    </a:lnTo>
                    <a:lnTo>
                      <a:pt x="1428"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52" y="0"/>
                    </a:lnTo>
                    <a:lnTo>
                      <a:pt x="1452" y="0"/>
                    </a:lnTo>
                    <a:lnTo>
                      <a:pt x="1458" y="0"/>
                    </a:lnTo>
                    <a:lnTo>
                      <a:pt x="1458" y="0"/>
                    </a:lnTo>
                    <a:lnTo>
                      <a:pt x="1458" y="0"/>
                    </a:lnTo>
                    <a:lnTo>
                      <a:pt x="1458" y="0"/>
                    </a:lnTo>
                    <a:lnTo>
                      <a:pt x="1458" y="0"/>
                    </a:lnTo>
                    <a:lnTo>
                      <a:pt x="1464" y="0"/>
                    </a:lnTo>
                    <a:lnTo>
                      <a:pt x="1464" y="0"/>
                    </a:lnTo>
                    <a:lnTo>
                      <a:pt x="1470" y="0"/>
                    </a:lnTo>
                    <a:lnTo>
                      <a:pt x="1470" y="0"/>
                    </a:lnTo>
                    <a:lnTo>
                      <a:pt x="1470" y="0"/>
                    </a:lnTo>
                    <a:lnTo>
                      <a:pt x="1470" y="0"/>
                    </a:lnTo>
                    <a:lnTo>
                      <a:pt x="1476" y="0"/>
                    </a:lnTo>
                    <a:lnTo>
                      <a:pt x="1476" y="0"/>
                    </a:lnTo>
                    <a:lnTo>
                      <a:pt x="1476" y="0"/>
                    </a:lnTo>
                    <a:lnTo>
                      <a:pt x="1476" y="0"/>
                    </a:lnTo>
                    <a:lnTo>
                      <a:pt x="1476" y="0"/>
                    </a:lnTo>
                    <a:lnTo>
                      <a:pt x="1476" y="0"/>
                    </a:lnTo>
                    <a:lnTo>
                      <a:pt x="1476" y="0"/>
                    </a:lnTo>
                    <a:lnTo>
                      <a:pt x="1476" y="0"/>
                    </a:lnTo>
                    <a:lnTo>
                      <a:pt x="1482" y="0"/>
                    </a:lnTo>
                    <a:lnTo>
                      <a:pt x="1482" y="0"/>
                    </a:lnTo>
                    <a:lnTo>
                      <a:pt x="1482" y="0"/>
                    </a:lnTo>
                    <a:lnTo>
                      <a:pt x="1488" y="0"/>
                    </a:lnTo>
                    <a:lnTo>
                      <a:pt x="1488" y="0"/>
                    </a:lnTo>
                    <a:lnTo>
                      <a:pt x="1488" y="0"/>
                    </a:lnTo>
                    <a:lnTo>
                      <a:pt x="1488" y="0"/>
                    </a:lnTo>
                    <a:lnTo>
                      <a:pt x="1494" y="0"/>
                    </a:lnTo>
                    <a:lnTo>
                      <a:pt x="1494" y="0"/>
                    </a:lnTo>
                    <a:lnTo>
                      <a:pt x="1494"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8" y="0"/>
                    </a:lnTo>
                    <a:lnTo>
                      <a:pt x="1518" y="0"/>
                    </a:lnTo>
                    <a:lnTo>
                      <a:pt x="1524" y="0"/>
                    </a:lnTo>
                    <a:lnTo>
                      <a:pt x="1524" y="0"/>
                    </a:lnTo>
                    <a:lnTo>
                      <a:pt x="1524" y="0"/>
                    </a:lnTo>
                    <a:lnTo>
                      <a:pt x="1524" y="0"/>
                    </a:lnTo>
                    <a:lnTo>
                      <a:pt x="1524" y="0"/>
                    </a:lnTo>
                    <a:lnTo>
                      <a:pt x="1530" y="0"/>
                    </a:lnTo>
                    <a:lnTo>
                      <a:pt x="1530" y="0"/>
                    </a:lnTo>
                    <a:lnTo>
                      <a:pt x="1536"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14" y="0"/>
                    </a:lnTo>
                    <a:lnTo>
                      <a:pt x="1614" y="0"/>
                    </a:lnTo>
                    <a:lnTo>
                      <a:pt x="1620"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44" y="0"/>
                    </a:lnTo>
                    <a:lnTo>
                      <a:pt x="1644" y="0"/>
                    </a:lnTo>
                    <a:lnTo>
                      <a:pt x="1644" y="0"/>
                    </a:lnTo>
                    <a:lnTo>
                      <a:pt x="1644" y="0"/>
                    </a:lnTo>
                    <a:lnTo>
                      <a:pt x="1644" y="0"/>
                    </a:lnTo>
                    <a:lnTo>
                      <a:pt x="1650" y="0"/>
                    </a:lnTo>
                    <a:lnTo>
                      <a:pt x="1650"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74" y="0"/>
                    </a:lnTo>
                    <a:lnTo>
                      <a:pt x="1674" y="0"/>
                    </a:lnTo>
                    <a:lnTo>
                      <a:pt x="1674" y="0"/>
                    </a:lnTo>
                    <a:lnTo>
                      <a:pt x="1674" y="0"/>
                    </a:lnTo>
                    <a:lnTo>
                      <a:pt x="1680" y="0"/>
                    </a:lnTo>
                    <a:lnTo>
                      <a:pt x="1680" y="0"/>
                    </a:lnTo>
                    <a:lnTo>
                      <a:pt x="1680" y="0"/>
                    </a:lnTo>
                    <a:lnTo>
                      <a:pt x="1686" y="0"/>
                    </a:lnTo>
                    <a:lnTo>
                      <a:pt x="1686" y="0"/>
                    </a:lnTo>
                    <a:lnTo>
                      <a:pt x="1686" y="0"/>
                    </a:lnTo>
                    <a:lnTo>
                      <a:pt x="1692" y="0"/>
                    </a:lnTo>
                    <a:lnTo>
                      <a:pt x="1692"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40" y="0"/>
                    </a:lnTo>
                    <a:lnTo>
                      <a:pt x="1740" y="0"/>
                    </a:lnTo>
                    <a:lnTo>
                      <a:pt x="1740" y="0"/>
                    </a:lnTo>
                    <a:lnTo>
                      <a:pt x="1740" y="0"/>
                    </a:lnTo>
                    <a:lnTo>
                      <a:pt x="1740" y="0"/>
                    </a:lnTo>
                    <a:lnTo>
                      <a:pt x="1740" y="0"/>
                    </a:lnTo>
                    <a:lnTo>
                      <a:pt x="1740"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94" y="0"/>
                    </a:lnTo>
                    <a:lnTo>
                      <a:pt x="1800" y="0"/>
                    </a:lnTo>
                    <a:lnTo>
                      <a:pt x="1800" y="0"/>
                    </a:lnTo>
                    <a:lnTo>
                      <a:pt x="1800" y="0"/>
                    </a:lnTo>
                    <a:lnTo>
                      <a:pt x="1800" y="0"/>
                    </a:lnTo>
                    <a:lnTo>
                      <a:pt x="1800" y="0"/>
                    </a:lnTo>
                    <a:lnTo>
                      <a:pt x="1800" y="0"/>
                    </a:lnTo>
                    <a:lnTo>
                      <a:pt x="1806"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30" y="0"/>
                    </a:lnTo>
                    <a:lnTo>
                      <a:pt x="1830" y="0"/>
                    </a:lnTo>
                    <a:lnTo>
                      <a:pt x="1830" y="0"/>
                    </a:lnTo>
                    <a:lnTo>
                      <a:pt x="1830" y="0"/>
                    </a:lnTo>
                    <a:lnTo>
                      <a:pt x="1830" y="0"/>
                    </a:lnTo>
                    <a:lnTo>
                      <a:pt x="1836" y="0"/>
                    </a:lnTo>
                    <a:lnTo>
                      <a:pt x="1836"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8"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6" y="0"/>
                    </a:lnTo>
                    <a:lnTo>
                      <a:pt x="1926" y="0"/>
                    </a:lnTo>
                    <a:lnTo>
                      <a:pt x="1926" y="0"/>
                    </a:lnTo>
                    <a:lnTo>
                      <a:pt x="1926" y="0"/>
                    </a:lnTo>
                    <a:lnTo>
                      <a:pt x="1926" y="0"/>
                    </a:lnTo>
                    <a:lnTo>
                      <a:pt x="1926" y="0"/>
                    </a:lnTo>
                    <a:lnTo>
                      <a:pt x="1926" y="0"/>
                    </a:lnTo>
                    <a:lnTo>
                      <a:pt x="1938"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6" y="0"/>
                    </a:lnTo>
                    <a:lnTo>
                      <a:pt x="2046" y="0"/>
                    </a:lnTo>
                    <a:lnTo>
                      <a:pt x="2046" y="0"/>
                    </a:lnTo>
                    <a:lnTo>
                      <a:pt x="2052" y="0"/>
                    </a:lnTo>
                    <a:lnTo>
                      <a:pt x="2052" y="0"/>
                    </a:lnTo>
                    <a:lnTo>
                      <a:pt x="2052" y="0"/>
                    </a:lnTo>
                    <a:lnTo>
                      <a:pt x="2052" y="0"/>
                    </a:lnTo>
                    <a:lnTo>
                      <a:pt x="2058" y="0"/>
                    </a:lnTo>
                    <a:lnTo>
                      <a:pt x="2058" y="0"/>
                    </a:lnTo>
                    <a:lnTo>
                      <a:pt x="2064"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82" y="0"/>
                    </a:lnTo>
                    <a:lnTo>
                      <a:pt x="2082" y="0"/>
                    </a:lnTo>
                    <a:lnTo>
                      <a:pt x="2082" y="0"/>
                    </a:lnTo>
                    <a:lnTo>
                      <a:pt x="2082" y="0"/>
                    </a:lnTo>
                    <a:lnTo>
                      <a:pt x="2082" y="0"/>
                    </a:lnTo>
                    <a:lnTo>
                      <a:pt x="2082" y="0"/>
                    </a:lnTo>
                    <a:lnTo>
                      <a:pt x="2088"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42" y="0"/>
                    </a:lnTo>
                    <a:lnTo>
                      <a:pt x="2142" y="0"/>
                    </a:lnTo>
                    <a:lnTo>
                      <a:pt x="2142" y="0"/>
                    </a:lnTo>
                    <a:lnTo>
                      <a:pt x="2142" y="0"/>
                    </a:lnTo>
                    <a:lnTo>
                      <a:pt x="2142" y="0"/>
                    </a:lnTo>
                    <a:lnTo>
                      <a:pt x="2142" y="0"/>
                    </a:lnTo>
                    <a:lnTo>
                      <a:pt x="2142"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202" y="0"/>
                    </a:lnTo>
                    <a:lnTo>
                      <a:pt x="2202" y="0"/>
                    </a:lnTo>
                    <a:lnTo>
                      <a:pt x="2202" y="0"/>
                    </a:lnTo>
                    <a:lnTo>
                      <a:pt x="2202" y="0"/>
                    </a:lnTo>
                    <a:lnTo>
                      <a:pt x="2208"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32" y="0"/>
                    </a:lnTo>
                    <a:lnTo>
                      <a:pt x="2232" y="0"/>
                    </a:lnTo>
                    <a:lnTo>
                      <a:pt x="2232" y="0"/>
                    </a:lnTo>
                    <a:lnTo>
                      <a:pt x="2238" y="0"/>
                    </a:lnTo>
                    <a:lnTo>
                      <a:pt x="2238" y="0"/>
                    </a:lnTo>
                    <a:lnTo>
                      <a:pt x="2238" y="0"/>
                    </a:lnTo>
                    <a:lnTo>
                      <a:pt x="2238" y="0"/>
                    </a:lnTo>
                    <a:lnTo>
                      <a:pt x="2244" y="0"/>
                    </a:lnTo>
                    <a:lnTo>
                      <a:pt x="2244"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8" y="0"/>
                    </a:lnTo>
                    <a:lnTo>
                      <a:pt x="2268" y="0"/>
                    </a:lnTo>
                    <a:lnTo>
                      <a:pt x="2268" y="0"/>
                    </a:lnTo>
                    <a:lnTo>
                      <a:pt x="2268" y="0"/>
                    </a:lnTo>
                    <a:lnTo>
                      <a:pt x="2268" y="0"/>
                    </a:lnTo>
                    <a:lnTo>
                      <a:pt x="2268" y="0"/>
                    </a:lnTo>
                    <a:lnTo>
                      <a:pt x="2274" y="0"/>
                    </a:lnTo>
                    <a:lnTo>
                      <a:pt x="2280" y="0"/>
                    </a:lnTo>
                    <a:lnTo>
                      <a:pt x="2280"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8" y="0"/>
                    </a:lnTo>
                    <a:lnTo>
                      <a:pt x="2298" y="0"/>
                    </a:lnTo>
                    <a:lnTo>
                      <a:pt x="2298" y="0"/>
                    </a:lnTo>
                    <a:lnTo>
                      <a:pt x="2298" y="0"/>
                    </a:lnTo>
                    <a:lnTo>
                      <a:pt x="2298" y="0"/>
                    </a:lnTo>
                    <a:lnTo>
                      <a:pt x="2298" y="0"/>
                    </a:lnTo>
                    <a:lnTo>
                      <a:pt x="2298"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52" y="0"/>
                    </a:lnTo>
                    <a:lnTo>
                      <a:pt x="2358" y="0"/>
                    </a:lnTo>
                    <a:lnTo>
                      <a:pt x="2358" y="0"/>
                    </a:lnTo>
                    <a:lnTo>
                      <a:pt x="2358" y="0"/>
                    </a:lnTo>
                    <a:lnTo>
                      <a:pt x="2358" y="0"/>
                    </a:lnTo>
                    <a:lnTo>
                      <a:pt x="2358" y="0"/>
                    </a:lnTo>
                    <a:lnTo>
                      <a:pt x="2364" y="0"/>
                    </a:lnTo>
                    <a:lnTo>
                      <a:pt x="2364"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8" y="0"/>
                    </a:lnTo>
                    <a:lnTo>
                      <a:pt x="2388" y="0"/>
                    </a:lnTo>
                    <a:lnTo>
                      <a:pt x="2388" y="0"/>
                    </a:lnTo>
                    <a:lnTo>
                      <a:pt x="2388" y="0"/>
                    </a:lnTo>
                    <a:lnTo>
                      <a:pt x="2394" y="0"/>
                    </a:lnTo>
                    <a:lnTo>
                      <a:pt x="2394" y="0"/>
                    </a:lnTo>
                    <a:lnTo>
                      <a:pt x="2394"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8" y="0"/>
                    </a:lnTo>
                    <a:lnTo>
                      <a:pt x="2418" y="0"/>
                    </a:lnTo>
                    <a:lnTo>
                      <a:pt x="2418" y="0"/>
                    </a:lnTo>
                    <a:lnTo>
                      <a:pt x="2424" y="0"/>
                    </a:lnTo>
                    <a:lnTo>
                      <a:pt x="2424" y="0"/>
                    </a:lnTo>
                    <a:lnTo>
                      <a:pt x="2424" y="0"/>
                    </a:lnTo>
                    <a:lnTo>
                      <a:pt x="2424"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8"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14" y="0"/>
                    </a:lnTo>
                    <a:lnTo>
                      <a:pt x="2514" y="0"/>
                    </a:lnTo>
                    <a:lnTo>
                      <a:pt x="2514" y="0"/>
                    </a:lnTo>
                    <a:lnTo>
                      <a:pt x="2514" y="0"/>
                    </a:lnTo>
                    <a:lnTo>
                      <a:pt x="2514" y="0"/>
                    </a:lnTo>
                    <a:lnTo>
                      <a:pt x="2514" y="0"/>
                    </a:lnTo>
                    <a:lnTo>
                      <a:pt x="2514"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32" y="0"/>
                    </a:lnTo>
                    <a:lnTo>
                      <a:pt x="2538" y="0"/>
                    </a:lnTo>
                    <a:lnTo>
                      <a:pt x="2544" y="0"/>
                    </a:lnTo>
                    <a:lnTo>
                      <a:pt x="2544" y="0"/>
                    </a:lnTo>
                    <a:lnTo>
                      <a:pt x="2544" y="0"/>
                    </a:lnTo>
                    <a:lnTo>
                      <a:pt x="2544" y="0"/>
                    </a:lnTo>
                    <a:lnTo>
                      <a:pt x="2544"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74" y="0"/>
                    </a:lnTo>
                    <a:lnTo>
                      <a:pt x="2574" y="0"/>
                    </a:lnTo>
                    <a:lnTo>
                      <a:pt x="2574" y="0"/>
                    </a:lnTo>
                    <a:lnTo>
                      <a:pt x="2574" y="0"/>
                    </a:lnTo>
                    <a:lnTo>
                      <a:pt x="2580" y="0"/>
                    </a:lnTo>
                    <a:lnTo>
                      <a:pt x="2580" y="0"/>
                    </a:lnTo>
                    <a:lnTo>
                      <a:pt x="2580" y="0"/>
                    </a:lnTo>
                    <a:lnTo>
                      <a:pt x="2586" y="0"/>
                    </a:lnTo>
                    <a:lnTo>
                      <a:pt x="2586" y="0"/>
                    </a:lnTo>
                    <a:lnTo>
                      <a:pt x="2586" y="0"/>
                    </a:lnTo>
                    <a:lnTo>
                      <a:pt x="2592"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604" y="0"/>
                    </a:lnTo>
                    <a:lnTo>
                      <a:pt x="2604" y="0"/>
                    </a:lnTo>
                    <a:lnTo>
                      <a:pt x="2604" y="0"/>
                    </a:lnTo>
                    <a:lnTo>
                      <a:pt x="2610" y="0"/>
                    </a:lnTo>
                    <a:lnTo>
                      <a:pt x="2610" y="0"/>
                    </a:lnTo>
                    <a:lnTo>
                      <a:pt x="2610" y="0"/>
                    </a:lnTo>
                    <a:lnTo>
                      <a:pt x="2610"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0" y="0"/>
                    </a:lnTo>
                    <a:lnTo>
                      <a:pt x="2670"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700" y="0"/>
                    </a:lnTo>
                    <a:lnTo>
                      <a:pt x="2700" y="0"/>
                    </a:lnTo>
                    <a:lnTo>
                      <a:pt x="2700" y="0"/>
                    </a:lnTo>
                    <a:lnTo>
                      <a:pt x="2700" y="0"/>
                    </a:lnTo>
                    <a:lnTo>
                      <a:pt x="2700" y="0"/>
                    </a:lnTo>
                    <a:lnTo>
                      <a:pt x="2700" y="0"/>
                    </a:lnTo>
                    <a:lnTo>
                      <a:pt x="2700"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24" y="0"/>
                    </a:lnTo>
                    <a:lnTo>
                      <a:pt x="2730" y="0"/>
                    </a:lnTo>
                    <a:lnTo>
                      <a:pt x="2730" y="0"/>
                    </a:lnTo>
                    <a:lnTo>
                      <a:pt x="2730" y="0"/>
                    </a:lnTo>
                    <a:lnTo>
                      <a:pt x="2730" y="0"/>
                    </a:lnTo>
                    <a:lnTo>
                      <a:pt x="2730"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48" y="0"/>
                    </a:lnTo>
                    <a:lnTo>
                      <a:pt x="2748" y="0"/>
                    </a:lnTo>
                    <a:lnTo>
                      <a:pt x="2754" y="0"/>
                    </a:lnTo>
                    <a:lnTo>
                      <a:pt x="2754" y="0"/>
                    </a:lnTo>
                    <a:lnTo>
                      <a:pt x="2760" y="0"/>
                    </a:lnTo>
                    <a:lnTo>
                      <a:pt x="2760" y="0"/>
                    </a:lnTo>
                    <a:lnTo>
                      <a:pt x="2760" y="0"/>
                    </a:lnTo>
                    <a:lnTo>
                      <a:pt x="2760" y="0"/>
                    </a:lnTo>
                    <a:lnTo>
                      <a:pt x="2766" y="0"/>
                    </a:lnTo>
                    <a:lnTo>
                      <a:pt x="2766" y="0"/>
                    </a:lnTo>
                    <a:lnTo>
                      <a:pt x="2766" y="0"/>
                    </a:lnTo>
                    <a:lnTo>
                      <a:pt x="2772" y="0"/>
                    </a:lnTo>
                    <a:lnTo>
                      <a:pt x="2772" y="0"/>
                    </a:lnTo>
                    <a:lnTo>
                      <a:pt x="2772" y="0"/>
                    </a:lnTo>
                    <a:lnTo>
                      <a:pt x="2778" y="0"/>
                    </a:lnTo>
                    <a:lnTo>
                      <a:pt x="2778"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6" y="0"/>
                    </a:lnTo>
                    <a:lnTo>
                      <a:pt x="2826" y="0"/>
                    </a:lnTo>
                    <a:lnTo>
                      <a:pt x="2826" y="0"/>
                    </a:lnTo>
                    <a:lnTo>
                      <a:pt x="2826" y="0"/>
                    </a:lnTo>
                    <a:lnTo>
                      <a:pt x="2826" y="0"/>
                    </a:lnTo>
                    <a:lnTo>
                      <a:pt x="2826" y="0"/>
                    </a:lnTo>
                    <a:lnTo>
                      <a:pt x="2826"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56"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86" y="0"/>
                    </a:lnTo>
                    <a:lnTo>
                      <a:pt x="2886" y="0"/>
                    </a:lnTo>
                    <a:lnTo>
                      <a:pt x="2886" y="0"/>
                    </a:lnTo>
                    <a:lnTo>
                      <a:pt x="2886" y="0"/>
                    </a:lnTo>
                    <a:lnTo>
                      <a:pt x="2886"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04" y="0"/>
                    </a:lnTo>
                    <a:lnTo>
                      <a:pt x="2910" y="0"/>
                    </a:lnTo>
                    <a:lnTo>
                      <a:pt x="2916" y="0"/>
                    </a:lnTo>
                    <a:lnTo>
                      <a:pt x="2916" y="0"/>
                    </a:lnTo>
                    <a:lnTo>
                      <a:pt x="2916" y="0"/>
                    </a:lnTo>
                    <a:lnTo>
                      <a:pt x="2916" y="0"/>
                    </a:lnTo>
                    <a:lnTo>
                      <a:pt x="2916"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42" y="0"/>
                    </a:lnTo>
                    <a:lnTo>
                      <a:pt x="3042" y="0"/>
                    </a:lnTo>
                    <a:lnTo>
                      <a:pt x="3042" y="0"/>
                    </a:lnTo>
                    <a:lnTo>
                      <a:pt x="3042" y="0"/>
                    </a:lnTo>
                    <a:lnTo>
                      <a:pt x="3042" y="0"/>
                    </a:lnTo>
                    <a:lnTo>
                      <a:pt x="3042" y="0"/>
                    </a:lnTo>
                    <a:lnTo>
                      <a:pt x="3042"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0" y="0"/>
                    </a:lnTo>
                    <a:lnTo>
                      <a:pt x="3126" y="0"/>
                    </a:lnTo>
                    <a:lnTo>
                      <a:pt x="3126" y="0"/>
                    </a:lnTo>
                    <a:lnTo>
                      <a:pt x="3138" y="0"/>
                    </a:lnTo>
                    <a:lnTo>
                      <a:pt x="3138" y="0"/>
                    </a:lnTo>
                    <a:lnTo>
                      <a:pt x="3138" y="0"/>
                    </a:lnTo>
                    <a:lnTo>
                      <a:pt x="3138" y="0"/>
                    </a:lnTo>
                    <a:lnTo>
                      <a:pt x="3138" y="0"/>
                    </a:lnTo>
                    <a:lnTo>
                      <a:pt x="3138" y="0"/>
                    </a:lnTo>
                    <a:lnTo>
                      <a:pt x="3138" y="0"/>
                    </a:lnTo>
                    <a:lnTo>
                      <a:pt x="3138" y="0"/>
                    </a:lnTo>
                    <a:lnTo>
                      <a:pt x="3150" y="0"/>
                    </a:lnTo>
                    <a:lnTo>
                      <a:pt x="3150" y="0"/>
                    </a:lnTo>
                    <a:lnTo>
                      <a:pt x="3156" y="0"/>
                    </a:lnTo>
                    <a:lnTo>
                      <a:pt x="3156" y="0"/>
                    </a:lnTo>
                    <a:lnTo>
                      <a:pt x="3156" y="0"/>
                    </a:lnTo>
                    <a:lnTo>
                      <a:pt x="3156" y="0"/>
                    </a:lnTo>
                    <a:lnTo>
                      <a:pt x="3156" y="0"/>
                    </a:lnTo>
                    <a:lnTo>
                      <a:pt x="3156" y="0"/>
                    </a:lnTo>
                    <a:lnTo>
                      <a:pt x="3168" y="0"/>
                    </a:lnTo>
                    <a:lnTo>
                      <a:pt x="3168" y="0"/>
                    </a:lnTo>
                    <a:lnTo>
                      <a:pt x="3168" y="0"/>
                    </a:lnTo>
                    <a:lnTo>
                      <a:pt x="3168" y="0"/>
                    </a:lnTo>
                    <a:lnTo>
                      <a:pt x="3168" y="0"/>
                    </a:lnTo>
                    <a:lnTo>
                      <a:pt x="3174" y="0"/>
                    </a:lnTo>
                    <a:lnTo>
                      <a:pt x="3174" y="0"/>
                    </a:lnTo>
                    <a:lnTo>
                      <a:pt x="3174" y="0"/>
                    </a:lnTo>
                    <a:lnTo>
                      <a:pt x="3186" y="0"/>
                    </a:lnTo>
                    <a:lnTo>
                      <a:pt x="3186" y="0"/>
                    </a:lnTo>
                    <a:lnTo>
                      <a:pt x="3186" y="0"/>
                    </a:lnTo>
                    <a:lnTo>
                      <a:pt x="3186" y="0"/>
                    </a:lnTo>
                    <a:lnTo>
                      <a:pt x="3186" y="0"/>
                    </a:lnTo>
                    <a:lnTo>
                      <a:pt x="3186" y="0"/>
                    </a:lnTo>
                    <a:lnTo>
                      <a:pt x="3186" y="0"/>
                    </a:lnTo>
                    <a:lnTo>
                      <a:pt x="3186" y="0"/>
                    </a:lnTo>
                    <a:lnTo>
                      <a:pt x="3198" y="0"/>
                    </a:lnTo>
                    <a:lnTo>
                      <a:pt x="3198" y="0"/>
                    </a:lnTo>
                    <a:lnTo>
                      <a:pt x="3204" y="0"/>
                    </a:lnTo>
                    <a:lnTo>
                      <a:pt x="3204" y="0"/>
                    </a:lnTo>
                    <a:lnTo>
                      <a:pt x="3204" y="0"/>
                    </a:lnTo>
                    <a:lnTo>
                      <a:pt x="3204" y="0"/>
                    </a:lnTo>
                    <a:lnTo>
                      <a:pt x="3204" y="0"/>
                    </a:lnTo>
                    <a:lnTo>
                      <a:pt x="3204" y="0"/>
                    </a:lnTo>
                    <a:lnTo>
                      <a:pt x="3216" y="0"/>
                    </a:lnTo>
                    <a:lnTo>
                      <a:pt x="3216" y="0"/>
                    </a:lnTo>
                    <a:lnTo>
                      <a:pt x="3216" y="0"/>
                    </a:lnTo>
                    <a:lnTo>
                      <a:pt x="3216" y="0"/>
                    </a:lnTo>
                    <a:lnTo>
                      <a:pt x="3222" y="0"/>
                    </a:lnTo>
                    <a:lnTo>
                      <a:pt x="3222" y="0"/>
                    </a:lnTo>
                    <a:lnTo>
                      <a:pt x="3222" y="0"/>
                    </a:lnTo>
                    <a:lnTo>
                      <a:pt x="3222" y="0"/>
                    </a:lnTo>
                    <a:lnTo>
                      <a:pt x="3234" y="0"/>
                    </a:lnTo>
                    <a:lnTo>
                      <a:pt x="3234" y="0"/>
                    </a:lnTo>
                    <a:lnTo>
                      <a:pt x="3234" y="0"/>
                    </a:lnTo>
                    <a:lnTo>
                      <a:pt x="3234" y="0"/>
                    </a:lnTo>
                    <a:lnTo>
                      <a:pt x="3234" y="0"/>
                    </a:lnTo>
                    <a:lnTo>
                      <a:pt x="3234" y="0"/>
                    </a:lnTo>
                    <a:lnTo>
                      <a:pt x="3234" y="0"/>
                    </a:lnTo>
                    <a:lnTo>
                      <a:pt x="3240"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58" y="0"/>
                    </a:lnTo>
                    <a:lnTo>
                      <a:pt x="3258"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76" y="0"/>
                    </a:lnTo>
                    <a:lnTo>
                      <a:pt x="3282" y="0"/>
                    </a:lnTo>
                    <a:lnTo>
                      <a:pt x="3288" y="0"/>
                    </a:lnTo>
                    <a:lnTo>
                      <a:pt x="3294" y="0"/>
                    </a:lnTo>
                    <a:lnTo>
                      <a:pt x="3294" y="0"/>
                    </a:lnTo>
                    <a:lnTo>
                      <a:pt x="3294" y="0"/>
                    </a:lnTo>
                    <a:lnTo>
                      <a:pt x="3294" y="0"/>
                    </a:lnTo>
                    <a:lnTo>
                      <a:pt x="3294" y="0"/>
                    </a:lnTo>
                    <a:lnTo>
                      <a:pt x="3294" y="0"/>
                    </a:lnTo>
                    <a:lnTo>
                      <a:pt x="3294" y="0"/>
                    </a:lnTo>
                    <a:lnTo>
                      <a:pt x="3306" y="0"/>
                    </a:lnTo>
                    <a:lnTo>
                      <a:pt x="3306" y="0"/>
                    </a:lnTo>
                    <a:lnTo>
                      <a:pt x="3306" y="0"/>
                    </a:lnTo>
                    <a:lnTo>
                      <a:pt x="3306" y="0"/>
                    </a:lnTo>
                    <a:lnTo>
                      <a:pt x="3312" y="0"/>
                    </a:lnTo>
                    <a:lnTo>
                      <a:pt x="3312" y="0"/>
                    </a:lnTo>
                    <a:lnTo>
                      <a:pt x="3312" y="0"/>
                    </a:lnTo>
                    <a:lnTo>
                      <a:pt x="3312" y="0"/>
                    </a:lnTo>
                    <a:lnTo>
                      <a:pt x="3324" y="0"/>
                    </a:lnTo>
                    <a:lnTo>
                      <a:pt x="3324" y="0"/>
                    </a:lnTo>
                    <a:lnTo>
                      <a:pt x="3324" y="0"/>
                    </a:lnTo>
                    <a:lnTo>
                      <a:pt x="3324" y="0"/>
                    </a:lnTo>
                    <a:lnTo>
                      <a:pt x="3324" y="0"/>
                    </a:lnTo>
                    <a:lnTo>
                      <a:pt x="3324" y="0"/>
                    </a:lnTo>
                    <a:lnTo>
                      <a:pt x="3330" y="0"/>
                    </a:lnTo>
                    <a:lnTo>
                      <a:pt x="3330" y="0"/>
                    </a:lnTo>
                    <a:lnTo>
                      <a:pt x="3342" y="0"/>
                    </a:lnTo>
                    <a:lnTo>
                      <a:pt x="3342" y="0"/>
                    </a:lnTo>
                    <a:lnTo>
                      <a:pt x="3342" y="0"/>
                    </a:lnTo>
                    <a:lnTo>
                      <a:pt x="3342" y="0"/>
                    </a:lnTo>
                    <a:lnTo>
                      <a:pt x="3342" y="0"/>
                    </a:lnTo>
                    <a:lnTo>
                      <a:pt x="3342" y="0"/>
                    </a:lnTo>
                    <a:lnTo>
                      <a:pt x="3342" y="0"/>
                    </a:lnTo>
                    <a:lnTo>
                      <a:pt x="3342" y="0"/>
                    </a:lnTo>
                    <a:lnTo>
                      <a:pt x="3354" y="0"/>
                    </a:lnTo>
                    <a:lnTo>
                      <a:pt x="3354" y="0"/>
                    </a:lnTo>
                    <a:lnTo>
                      <a:pt x="3354" y="0"/>
                    </a:lnTo>
                    <a:lnTo>
                      <a:pt x="3360" y="0"/>
                    </a:lnTo>
                    <a:lnTo>
                      <a:pt x="3360" y="0"/>
                    </a:lnTo>
                    <a:lnTo>
                      <a:pt x="3360" y="0"/>
                    </a:lnTo>
                    <a:lnTo>
                      <a:pt x="3360" y="0"/>
                    </a:lnTo>
                    <a:lnTo>
                      <a:pt x="3360" y="0"/>
                    </a:lnTo>
                    <a:lnTo>
                      <a:pt x="3372" y="0"/>
                    </a:lnTo>
                    <a:lnTo>
                      <a:pt x="3372" y="0"/>
                    </a:lnTo>
                    <a:lnTo>
                      <a:pt x="3372" y="0"/>
                    </a:lnTo>
                    <a:lnTo>
                      <a:pt x="3372" y="0"/>
                    </a:lnTo>
                    <a:lnTo>
                      <a:pt x="3372" y="0"/>
                    </a:lnTo>
                    <a:lnTo>
                      <a:pt x="3372" y="0"/>
                    </a:lnTo>
                    <a:lnTo>
                      <a:pt x="3378" y="0"/>
                    </a:lnTo>
                    <a:lnTo>
                      <a:pt x="3378" y="0"/>
                    </a:lnTo>
                    <a:lnTo>
                      <a:pt x="3390" y="0"/>
                    </a:lnTo>
                    <a:lnTo>
                      <a:pt x="3390" y="0"/>
                    </a:lnTo>
                    <a:lnTo>
                      <a:pt x="3390" y="0"/>
                    </a:lnTo>
                    <a:lnTo>
                      <a:pt x="3390" y="0"/>
                    </a:lnTo>
                    <a:lnTo>
                      <a:pt x="3390" y="0"/>
                    </a:lnTo>
                    <a:lnTo>
                      <a:pt x="3390" y="0"/>
                    </a:lnTo>
                    <a:lnTo>
                      <a:pt x="3390" y="0"/>
                    </a:lnTo>
                    <a:lnTo>
                      <a:pt x="3390" y="0"/>
                    </a:lnTo>
                    <a:lnTo>
                      <a:pt x="3402" y="0"/>
                    </a:lnTo>
                    <a:lnTo>
                      <a:pt x="3402" y="0"/>
                    </a:lnTo>
                    <a:lnTo>
                      <a:pt x="3408" y="0"/>
                    </a:lnTo>
                    <a:lnTo>
                      <a:pt x="3408"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44" y="0"/>
                    </a:lnTo>
                    <a:lnTo>
                      <a:pt x="3444" y="0"/>
                    </a:lnTo>
                    <a:lnTo>
                      <a:pt x="3450" y="0"/>
                    </a:lnTo>
                    <a:lnTo>
                      <a:pt x="3450" y="0"/>
                    </a:lnTo>
                    <a:lnTo>
                      <a:pt x="3450" y="0"/>
                    </a:lnTo>
                    <a:lnTo>
                      <a:pt x="3450" y="0"/>
                    </a:lnTo>
                    <a:lnTo>
                      <a:pt x="3450" y="0"/>
                    </a:lnTo>
                    <a:lnTo>
                      <a:pt x="3450" y="0"/>
                    </a:lnTo>
                    <a:lnTo>
                      <a:pt x="3462" y="0"/>
                    </a:lnTo>
                    <a:lnTo>
                      <a:pt x="3462" y="0"/>
                    </a:lnTo>
                    <a:lnTo>
                      <a:pt x="3462" y="0"/>
                    </a:lnTo>
                    <a:lnTo>
                      <a:pt x="3462" y="0"/>
                    </a:lnTo>
                    <a:lnTo>
                      <a:pt x="3462" y="0"/>
                    </a:lnTo>
                    <a:lnTo>
                      <a:pt x="3468" y="0"/>
                    </a:lnTo>
                    <a:lnTo>
                      <a:pt x="3468" y="0"/>
                    </a:lnTo>
                    <a:lnTo>
                      <a:pt x="3468" y="0"/>
                    </a:lnTo>
                    <a:lnTo>
                      <a:pt x="3480" y="0"/>
                    </a:lnTo>
                    <a:lnTo>
                      <a:pt x="3480" y="0"/>
                    </a:lnTo>
                    <a:lnTo>
                      <a:pt x="3480" y="0"/>
                    </a:lnTo>
                    <a:lnTo>
                      <a:pt x="3480" y="0"/>
                    </a:lnTo>
                    <a:lnTo>
                      <a:pt x="3480" y="0"/>
                    </a:lnTo>
                    <a:lnTo>
                      <a:pt x="3480" y="0"/>
                    </a:lnTo>
                    <a:lnTo>
                      <a:pt x="3480" y="0"/>
                    </a:lnTo>
                    <a:lnTo>
                      <a:pt x="3480" y="0"/>
                    </a:lnTo>
                    <a:lnTo>
                      <a:pt x="3492" y="0"/>
                    </a:lnTo>
                    <a:lnTo>
                      <a:pt x="3492" y="0"/>
                    </a:lnTo>
                    <a:lnTo>
                      <a:pt x="3498" y="0"/>
                    </a:lnTo>
                    <a:lnTo>
                      <a:pt x="3498" y="0"/>
                    </a:lnTo>
                    <a:lnTo>
                      <a:pt x="3498" y="0"/>
                    </a:lnTo>
                    <a:lnTo>
                      <a:pt x="3498" y="0"/>
                    </a:lnTo>
                    <a:lnTo>
                      <a:pt x="3498" y="0"/>
                    </a:lnTo>
                    <a:lnTo>
                      <a:pt x="3498" y="0"/>
                    </a:lnTo>
                    <a:lnTo>
                      <a:pt x="3510" y="0"/>
                    </a:lnTo>
                    <a:lnTo>
                      <a:pt x="3510" y="0"/>
                    </a:lnTo>
                    <a:lnTo>
                      <a:pt x="3510" y="0"/>
                    </a:lnTo>
                    <a:lnTo>
                      <a:pt x="3510" y="0"/>
                    </a:lnTo>
                    <a:lnTo>
                      <a:pt x="3516" y="0"/>
                    </a:lnTo>
                    <a:lnTo>
                      <a:pt x="3516" y="0"/>
                    </a:lnTo>
                    <a:lnTo>
                      <a:pt x="3516" y="0"/>
                    </a:lnTo>
                    <a:lnTo>
                      <a:pt x="3516" y="0"/>
                    </a:lnTo>
                    <a:lnTo>
                      <a:pt x="3528" y="0"/>
                    </a:lnTo>
                    <a:lnTo>
                      <a:pt x="3528" y="0"/>
                    </a:lnTo>
                    <a:lnTo>
                      <a:pt x="3528" y="0"/>
                    </a:lnTo>
                    <a:lnTo>
                      <a:pt x="3528" y="0"/>
                    </a:lnTo>
                    <a:lnTo>
                      <a:pt x="3528" y="0"/>
                    </a:lnTo>
                    <a:lnTo>
                      <a:pt x="3528" y="0"/>
                    </a:lnTo>
                    <a:lnTo>
                      <a:pt x="3528" y="0"/>
                    </a:lnTo>
                    <a:lnTo>
                      <a:pt x="3534" y="0"/>
                    </a:lnTo>
                    <a:lnTo>
                      <a:pt x="3540" y="0"/>
                    </a:lnTo>
                    <a:lnTo>
                      <a:pt x="3546" y="0"/>
                    </a:lnTo>
                    <a:lnTo>
                      <a:pt x="3546" y="0"/>
                    </a:lnTo>
                    <a:lnTo>
                      <a:pt x="3546" y="0"/>
                    </a:lnTo>
                    <a:lnTo>
                      <a:pt x="3546" y="0"/>
                    </a:lnTo>
                    <a:lnTo>
                      <a:pt x="3546" y="0"/>
                    </a:lnTo>
                    <a:lnTo>
                      <a:pt x="3546" y="0"/>
                    </a:lnTo>
                    <a:lnTo>
                      <a:pt x="3546" y="0"/>
                    </a:lnTo>
                    <a:lnTo>
                      <a:pt x="3558" y="0"/>
                    </a:lnTo>
                    <a:lnTo>
                      <a:pt x="3558" y="0"/>
                    </a:lnTo>
                    <a:lnTo>
                      <a:pt x="3558" y="0"/>
                    </a:lnTo>
                    <a:lnTo>
                      <a:pt x="3564"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88"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18" y="0"/>
                    </a:lnTo>
                    <a:lnTo>
                      <a:pt x="3624" y="0"/>
                    </a:lnTo>
                    <a:lnTo>
                      <a:pt x="3624" y="0"/>
                    </a:lnTo>
                    <a:lnTo>
                      <a:pt x="3636" y="0"/>
                    </a:lnTo>
                    <a:lnTo>
                      <a:pt x="3636" y="0"/>
                    </a:lnTo>
                    <a:lnTo>
                      <a:pt x="3636" y="0"/>
                    </a:lnTo>
                    <a:lnTo>
                      <a:pt x="3636" y="0"/>
                    </a:lnTo>
                    <a:lnTo>
                      <a:pt x="3636" y="0"/>
                    </a:lnTo>
                    <a:lnTo>
                      <a:pt x="3636" y="0"/>
                    </a:lnTo>
                    <a:lnTo>
                      <a:pt x="3636" y="0"/>
                    </a:lnTo>
                    <a:lnTo>
                      <a:pt x="3636" y="0"/>
                    </a:lnTo>
                    <a:lnTo>
                      <a:pt x="3648" y="0"/>
                    </a:lnTo>
                    <a:lnTo>
                      <a:pt x="3648" y="0"/>
                    </a:lnTo>
                    <a:lnTo>
                      <a:pt x="3648" y="0"/>
                    </a:lnTo>
                    <a:lnTo>
                      <a:pt x="3654" y="0"/>
                    </a:lnTo>
                    <a:lnTo>
                      <a:pt x="3654" y="0"/>
                    </a:lnTo>
                    <a:lnTo>
                      <a:pt x="3654" y="0"/>
                    </a:lnTo>
                    <a:lnTo>
                      <a:pt x="3654" y="0"/>
                    </a:lnTo>
                    <a:lnTo>
                      <a:pt x="3654" y="0"/>
                    </a:lnTo>
                    <a:lnTo>
                      <a:pt x="3666" y="0"/>
                    </a:lnTo>
                    <a:lnTo>
                      <a:pt x="3666" y="0"/>
                    </a:lnTo>
                    <a:lnTo>
                      <a:pt x="3666" y="0"/>
                    </a:lnTo>
                    <a:lnTo>
                      <a:pt x="3666" y="0"/>
                    </a:lnTo>
                    <a:lnTo>
                      <a:pt x="3666" y="0"/>
                    </a:lnTo>
                    <a:lnTo>
                      <a:pt x="3666" y="0"/>
                    </a:lnTo>
                    <a:lnTo>
                      <a:pt x="3672" y="0"/>
                    </a:lnTo>
                    <a:lnTo>
                      <a:pt x="3672" y="0"/>
                    </a:lnTo>
                    <a:lnTo>
                      <a:pt x="3684" y="0"/>
                    </a:lnTo>
                    <a:lnTo>
                      <a:pt x="3684" y="0"/>
                    </a:lnTo>
                    <a:lnTo>
                      <a:pt x="3684" y="0"/>
                    </a:lnTo>
                    <a:lnTo>
                      <a:pt x="3684" y="0"/>
                    </a:lnTo>
                    <a:lnTo>
                      <a:pt x="3684" y="0"/>
                    </a:lnTo>
                    <a:lnTo>
                      <a:pt x="3684" y="0"/>
                    </a:lnTo>
                    <a:lnTo>
                      <a:pt x="3684" y="0"/>
                    </a:lnTo>
                    <a:lnTo>
                      <a:pt x="3684" y="0"/>
                    </a:lnTo>
                    <a:lnTo>
                      <a:pt x="3696" y="0"/>
                    </a:lnTo>
                    <a:lnTo>
                      <a:pt x="3696" y="0"/>
                    </a:lnTo>
                    <a:lnTo>
                      <a:pt x="3702" y="0"/>
                    </a:lnTo>
                    <a:lnTo>
                      <a:pt x="3702" y="0"/>
                    </a:lnTo>
                    <a:lnTo>
                      <a:pt x="3702" y="0"/>
                    </a:lnTo>
                    <a:lnTo>
                      <a:pt x="3702" y="0"/>
                    </a:lnTo>
                    <a:lnTo>
                      <a:pt x="3702" y="0"/>
                    </a:lnTo>
                    <a:lnTo>
                      <a:pt x="3702"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56" y="0"/>
                    </a:lnTo>
                    <a:lnTo>
                      <a:pt x="3756" y="0"/>
                    </a:lnTo>
                    <a:lnTo>
                      <a:pt x="3762" y="0"/>
                    </a:lnTo>
                    <a:lnTo>
                      <a:pt x="3762" y="0"/>
                    </a:lnTo>
                    <a:lnTo>
                      <a:pt x="3762" y="0"/>
                    </a:lnTo>
                    <a:lnTo>
                      <a:pt x="3774" y="0"/>
                    </a:lnTo>
                    <a:lnTo>
                      <a:pt x="3774" y="0"/>
                    </a:lnTo>
                    <a:lnTo>
                      <a:pt x="3774" y="0"/>
                    </a:lnTo>
                    <a:lnTo>
                      <a:pt x="3774" y="0"/>
                    </a:lnTo>
                    <a:lnTo>
                      <a:pt x="3774" y="0"/>
                    </a:lnTo>
                    <a:lnTo>
                      <a:pt x="3774" y="0"/>
                    </a:lnTo>
                    <a:lnTo>
                      <a:pt x="3774" y="0"/>
                    </a:lnTo>
                    <a:lnTo>
                      <a:pt x="3774" y="0"/>
                    </a:lnTo>
                    <a:lnTo>
                      <a:pt x="3786" y="0"/>
                    </a:lnTo>
                    <a:lnTo>
                      <a:pt x="3786" y="0"/>
                    </a:lnTo>
                    <a:lnTo>
                      <a:pt x="3792" y="0"/>
                    </a:lnTo>
                    <a:lnTo>
                      <a:pt x="3792" y="0"/>
                    </a:lnTo>
                    <a:lnTo>
                      <a:pt x="3792" y="0"/>
                    </a:lnTo>
                    <a:lnTo>
                      <a:pt x="3792" y="0"/>
                    </a:lnTo>
                    <a:lnTo>
                      <a:pt x="3792" y="0"/>
                    </a:lnTo>
                    <a:lnTo>
                      <a:pt x="3792" y="0"/>
                    </a:lnTo>
                    <a:lnTo>
                      <a:pt x="3804" y="0"/>
                    </a:lnTo>
                    <a:lnTo>
                      <a:pt x="3804" y="0"/>
                    </a:lnTo>
                    <a:lnTo>
                      <a:pt x="3804" y="0"/>
                    </a:lnTo>
                    <a:lnTo>
                      <a:pt x="3804" y="0"/>
                    </a:lnTo>
                    <a:lnTo>
                      <a:pt x="3810" y="0"/>
                    </a:lnTo>
                    <a:lnTo>
                      <a:pt x="3810" y="0"/>
                    </a:lnTo>
                    <a:lnTo>
                      <a:pt x="3810" y="0"/>
                    </a:lnTo>
                    <a:lnTo>
                      <a:pt x="3810" y="0"/>
                    </a:lnTo>
                    <a:lnTo>
                      <a:pt x="3822" y="0"/>
                    </a:lnTo>
                    <a:lnTo>
                      <a:pt x="3822" y="0"/>
                    </a:lnTo>
                    <a:lnTo>
                      <a:pt x="3822" y="0"/>
                    </a:lnTo>
                    <a:lnTo>
                      <a:pt x="3822" y="0"/>
                    </a:lnTo>
                    <a:lnTo>
                      <a:pt x="3822" y="0"/>
                    </a:lnTo>
                    <a:lnTo>
                      <a:pt x="3822" y="0"/>
                    </a:lnTo>
                    <a:lnTo>
                      <a:pt x="3822" y="0"/>
                    </a:lnTo>
                    <a:lnTo>
                      <a:pt x="3828" y="0"/>
                    </a:lnTo>
                    <a:lnTo>
                      <a:pt x="3834" y="0"/>
                    </a:lnTo>
                    <a:lnTo>
                      <a:pt x="3840" y="0"/>
                    </a:lnTo>
                    <a:lnTo>
                      <a:pt x="3840" y="0"/>
                    </a:lnTo>
                    <a:lnTo>
                      <a:pt x="3840" y="0"/>
                    </a:lnTo>
                    <a:lnTo>
                      <a:pt x="3840" y="0"/>
                    </a:lnTo>
                    <a:lnTo>
                      <a:pt x="3840" y="0"/>
                    </a:lnTo>
                    <a:lnTo>
                      <a:pt x="3840" y="0"/>
                    </a:lnTo>
                    <a:lnTo>
                      <a:pt x="3840" y="0"/>
                    </a:lnTo>
                    <a:lnTo>
                      <a:pt x="3852" y="0"/>
                    </a:lnTo>
                    <a:lnTo>
                      <a:pt x="3852" y="0"/>
                    </a:lnTo>
                    <a:lnTo>
                      <a:pt x="3852" y="0"/>
                    </a:lnTo>
                    <a:lnTo>
                      <a:pt x="3852" y="0"/>
                    </a:lnTo>
                    <a:lnTo>
                      <a:pt x="3858" y="0"/>
                    </a:lnTo>
                    <a:lnTo>
                      <a:pt x="3858" y="0"/>
                    </a:lnTo>
                    <a:lnTo>
                      <a:pt x="3858" y="0"/>
                    </a:lnTo>
                    <a:lnTo>
                      <a:pt x="3858"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0" y="0"/>
                    </a:lnTo>
                    <a:lnTo>
                      <a:pt x="3900" y="0"/>
                    </a:lnTo>
                    <a:lnTo>
                      <a:pt x="3900" y="0"/>
                    </a:lnTo>
                    <a:lnTo>
                      <a:pt x="3906" y="0"/>
                    </a:lnTo>
                    <a:lnTo>
                      <a:pt x="3906" y="0"/>
                    </a:lnTo>
                  </a:path>
                </a:pathLst>
              </a:custGeom>
              <a:noFill/>
              <a:ln w="9525">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48" name="Rectangle 58">
                <a:extLst>
                  <a:ext uri="{FF2B5EF4-FFF2-40B4-BE49-F238E27FC236}">
                    <a16:creationId xmlns:a16="http://schemas.microsoft.com/office/drawing/2014/main" id="{07D865BB-8E0C-484C-82BF-2541BF682754}"/>
                  </a:ext>
                </a:extLst>
              </p:cNvPr>
              <p:cNvSpPr>
                <a:spLocks noChangeArrowheads="1"/>
              </p:cNvSpPr>
              <p:nvPr/>
            </p:nvSpPr>
            <p:spPr bwMode="auto">
              <a:xfrm>
                <a:off x="1927" y="1965"/>
                <a:ext cx="2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FF"/>
                    </a:solidFill>
                  </a:rPr>
                  <a:t>DISP_X</a:t>
                </a:r>
                <a:endParaRPr lang="en-US" altLang="en-US"/>
              </a:p>
            </p:txBody>
          </p:sp>
          <p:sp>
            <p:nvSpPr>
              <p:cNvPr id="2249" name="Freeform 59">
                <a:extLst>
                  <a:ext uri="{FF2B5EF4-FFF2-40B4-BE49-F238E27FC236}">
                    <a16:creationId xmlns:a16="http://schemas.microsoft.com/office/drawing/2014/main" id="{80A291BF-B8F4-4C57-A688-81EFFF56AD8A}"/>
                  </a:ext>
                </a:extLst>
              </p:cNvPr>
              <p:cNvSpPr>
                <a:spLocks/>
              </p:cNvSpPr>
              <p:nvPr/>
            </p:nvSpPr>
            <p:spPr bwMode="auto">
              <a:xfrm>
                <a:off x="859" y="1953"/>
                <a:ext cx="3906" cy="0"/>
              </a:xfrm>
              <a:custGeom>
                <a:avLst/>
                <a:gdLst>
                  <a:gd name="T0" fmla="*/ 54 w 3906"/>
                  <a:gd name="T1" fmla="*/ 126 w 3906"/>
                  <a:gd name="T2" fmla="*/ 168 w 3906"/>
                  <a:gd name="T3" fmla="*/ 240 w 3906"/>
                  <a:gd name="T4" fmla="*/ 306 w 3906"/>
                  <a:gd name="T5" fmla="*/ 354 w 3906"/>
                  <a:gd name="T6" fmla="*/ 426 w 3906"/>
                  <a:gd name="T7" fmla="*/ 474 w 3906"/>
                  <a:gd name="T8" fmla="*/ 540 w 3906"/>
                  <a:gd name="T9" fmla="*/ 612 w 3906"/>
                  <a:gd name="T10" fmla="*/ 642 w 3906"/>
                  <a:gd name="T11" fmla="*/ 726 w 3906"/>
                  <a:gd name="T12" fmla="*/ 780 w 3906"/>
                  <a:gd name="T13" fmla="*/ 828 w 3906"/>
                  <a:gd name="T14" fmla="*/ 912 w 3906"/>
                  <a:gd name="T15" fmla="*/ 948 w 3906"/>
                  <a:gd name="T16" fmla="*/ 1014 w 3906"/>
                  <a:gd name="T17" fmla="*/ 1080 w 3906"/>
                  <a:gd name="T18" fmla="*/ 1134 w 3906"/>
                  <a:gd name="T19" fmla="*/ 1200 w 3906"/>
                  <a:gd name="T20" fmla="*/ 1248 w 3906"/>
                  <a:gd name="T21" fmla="*/ 1314 w 3906"/>
                  <a:gd name="T22" fmla="*/ 1386 w 3906"/>
                  <a:gd name="T23" fmla="*/ 1428 w 3906"/>
                  <a:gd name="T24" fmla="*/ 1500 w 3906"/>
                  <a:gd name="T25" fmla="*/ 1554 w 3906"/>
                  <a:gd name="T26" fmla="*/ 1614 w 3906"/>
                  <a:gd name="T27" fmla="*/ 1686 w 3906"/>
                  <a:gd name="T28" fmla="*/ 1722 w 3906"/>
                  <a:gd name="T29" fmla="*/ 1800 w 3906"/>
                  <a:gd name="T30" fmla="*/ 1860 w 3906"/>
                  <a:gd name="T31" fmla="*/ 1908 w 3906"/>
                  <a:gd name="T32" fmla="*/ 1974 w 3906"/>
                  <a:gd name="T33" fmla="*/ 2028 w 3906"/>
                  <a:gd name="T34" fmla="*/ 2094 w 3906"/>
                  <a:gd name="T35" fmla="*/ 2160 w 3906"/>
                  <a:gd name="T36" fmla="*/ 2202 w 3906"/>
                  <a:gd name="T37" fmla="*/ 2280 w 3906"/>
                  <a:gd name="T38" fmla="*/ 2328 w 3906"/>
                  <a:gd name="T39" fmla="*/ 2388 w 3906"/>
                  <a:gd name="T40" fmla="*/ 2466 w 3906"/>
                  <a:gd name="T41" fmla="*/ 2496 w 3906"/>
                  <a:gd name="T42" fmla="*/ 2574 w 3906"/>
                  <a:gd name="T43" fmla="*/ 2634 w 3906"/>
                  <a:gd name="T44" fmla="*/ 2682 w 3906"/>
                  <a:gd name="T45" fmla="*/ 2760 w 3906"/>
                  <a:gd name="T46" fmla="*/ 2802 w 3906"/>
                  <a:gd name="T47" fmla="*/ 2868 w 3906"/>
                  <a:gd name="T48" fmla="*/ 2940 w 3906"/>
                  <a:gd name="T49" fmla="*/ 2982 w 3906"/>
                  <a:gd name="T50" fmla="*/ 3054 w 3906"/>
                  <a:gd name="T51" fmla="*/ 3108 w 3906"/>
                  <a:gd name="T52" fmla="*/ 3186 w 3906"/>
                  <a:gd name="T53" fmla="*/ 3258 w 3906"/>
                  <a:gd name="T54" fmla="*/ 3312 w 3906"/>
                  <a:gd name="T55" fmla="*/ 3414 w 3906"/>
                  <a:gd name="T56" fmla="*/ 3450 w 3906"/>
                  <a:gd name="T57" fmla="*/ 3558 w 3906"/>
                  <a:gd name="T58" fmla="*/ 3588 w 3906"/>
                  <a:gd name="T59" fmla="*/ 3696 w 3906"/>
                  <a:gd name="T60" fmla="*/ 3732 w 3906"/>
                  <a:gd name="T61" fmla="*/ 3822 w 3906"/>
                  <a:gd name="T62" fmla="*/ 3882 w 3906"/>
                </a:gdLst>
                <a:ahLst/>
                <a:cxnLst>
                  <a:cxn ang="0">
                    <a:pos x="T0" y="0"/>
                  </a:cxn>
                  <a:cxn ang="0">
                    <a:pos x="T1" y="0"/>
                  </a:cxn>
                  <a:cxn ang="0">
                    <a:pos x="T2" y="0"/>
                  </a:cxn>
                  <a:cxn ang="0">
                    <a:pos x="T3" y="0"/>
                  </a:cxn>
                  <a:cxn ang="0">
                    <a:pos x="T4" y="0"/>
                  </a:cxn>
                  <a:cxn ang="0">
                    <a:pos x="T5" y="0"/>
                  </a:cxn>
                  <a:cxn ang="0">
                    <a:pos x="T6" y="0"/>
                  </a:cxn>
                  <a:cxn ang="0">
                    <a:pos x="T7" y="0"/>
                  </a:cxn>
                  <a:cxn ang="0">
                    <a:pos x="T8" y="0"/>
                  </a:cxn>
                  <a:cxn ang="0">
                    <a:pos x="T9" y="0"/>
                  </a:cxn>
                  <a:cxn ang="0">
                    <a:pos x="T10" y="0"/>
                  </a:cxn>
                  <a:cxn ang="0">
                    <a:pos x="T11" y="0"/>
                  </a:cxn>
                  <a:cxn ang="0">
                    <a:pos x="T12" y="0"/>
                  </a:cxn>
                  <a:cxn ang="0">
                    <a:pos x="T13" y="0"/>
                  </a:cxn>
                  <a:cxn ang="0">
                    <a:pos x="T14" y="0"/>
                  </a:cxn>
                  <a:cxn ang="0">
                    <a:pos x="T15" y="0"/>
                  </a:cxn>
                  <a:cxn ang="0">
                    <a:pos x="T16" y="0"/>
                  </a:cxn>
                  <a:cxn ang="0">
                    <a:pos x="T17" y="0"/>
                  </a:cxn>
                  <a:cxn ang="0">
                    <a:pos x="T18" y="0"/>
                  </a:cxn>
                  <a:cxn ang="0">
                    <a:pos x="T19" y="0"/>
                  </a:cxn>
                  <a:cxn ang="0">
                    <a:pos x="T20" y="0"/>
                  </a:cxn>
                  <a:cxn ang="0">
                    <a:pos x="T21" y="0"/>
                  </a:cxn>
                  <a:cxn ang="0">
                    <a:pos x="T22" y="0"/>
                  </a:cxn>
                  <a:cxn ang="0">
                    <a:pos x="T23" y="0"/>
                  </a:cxn>
                  <a:cxn ang="0">
                    <a:pos x="T24" y="0"/>
                  </a:cxn>
                  <a:cxn ang="0">
                    <a:pos x="T25" y="0"/>
                  </a:cxn>
                  <a:cxn ang="0">
                    <a:pos x="T26" y="0"/>
                  </a:cxn>
                  <a:cxn ang="0">
                    <a:pos x="T27" y="0"/>
                  </a:cxn>
                  <a:cxn ang="0">
                    <a:pos x="T28" y="0"/>
                  </a:cxn>
                  <a:cxn ang="0">
                    <a:pos x="T29" y="0"/>
                  </a:cxn>
                  <a:cxn ang="0">
                    <a:pos x="T30" y="0"/>
                  </a:cxn>
                  <a:cxn ang="0">
                    <a:pos x="T31" y="0"/>
                  </a:cxn>
                  <a:cxn ang="0">
                    <a:pos x="T32" y="0"/>
                  </a:cxn>
                  <a:cxn ang="0">
                    <a:pos x="T33" y="0"/>
                  </a:cxn>
                  <a:cxn ang="0">
                    <a:pos x="T34" y="0"/>
                  </a:cxn>
                  <a:cxn ang="0">
                    <a:pos x="T35" y="0"/>
                  </a:cxn>
                  <a:cxn ang="0">
                    <a:pos x="T36" y="0"/>
                  </a:cxn>
                  <a:cxn ang="0">
                    <a:pos x="T37" y="0"/>
                  </a:cxn>
                  <a:cxn ang="0">
                    <a:pos x="T38" y="0"/>
                  </a:cxn>
                  <a:cxn ang="0">
                    <a:pos x="T39" y="0"/>
                  </a:cxn>
                  <a:cxn ang="0">
                    <a:pos x="T40" y="0"/>
                  </a:cxn>
                  <a:cxn ang="0">
                    <a:pos x="T41" y="0"/>
                  </a:cxn>
                  <a:cxn ang="0">
                    <a:pos x="T42" y="0"/>
                  </a:cxn>
                  <a:cxn ang="0">
                    <a:pos x="T43" y="0"/>
                  </a:cxn>
                  <a:cxn ang="0">
                    <a:pos x="T44" y="0"/>
                  </a:cxn>
                  <a:cxn ang="0">
                    <a:pos x="T45" y="0"/>
                  </a:cxn>
                  <a:cxn ang="0">
                    <a:pos x="T46" y="0"/>
                  </a:cxn>
                  <a:cxn ang="0">
                    <a:pos x="T47" y="0"/>
                  </a:cxn>
                  <a:cxn ang="0">
                    <a:pos x="T48" y="0"/>
                  </a:cxn>
                  <a:cxn ang="0">
                    <a:pos x="T49" y="0"/>
                  </a:cxn>
                  <a:cxn ang="0">
                    <a:pos x="T50" y="0"/>
                  </a:cxn>
                  <a:cxn ang="0">
                    <a:pos x="T51" y="0"/>
                  </a:cxn>
                  <a:cxn ang="0">
                    <a:pos x="T52" y="0"/>
                  </a:cxn>
                  <a:cxn ang="0">
                    <a:pos x="T53" y="0"/>
                  </a:cxn>
                  <a:cxn ang="0">
                    <a:pos x="T54" y="0"/>
                  </a:cxn>
                  <a:cxn ang="0">
                    <a:pos x="T55" y="0"/>
                  </a:cxn>
                  <a:cxn ang="0">
                    <a:pos x="T56" y="0"/>
                  </a:cxn>
                  <a:cxn ang="0">
                    <a:pos x="T57" y="0"/>
                  </a:cxn>
                  <a:cxn ang="0">
                    <a:pos x="T58" y="0"/>
                  </a:cxn>
                  <a:cxn ang="0">
                    <a:pos x="T59" y="0"/>
                  </a:cxn>
                  <a:cxn ang="0">
                    <a:pos x="T60" y="0"/>
                  </a:cxn>
                  <a:cxn ang="0">
                    <a:pos x="T61" y="0"/>
                  </a:cxn>
                  <a:cxn ang="0">
                    <a:pos x="T62" y="0"/>
                  </a:cxn>
                </a:cxnLst>
                <a:rect l="0" t="0" r="r" b="b"/>
                <a:pathLst>
                  <a:path w="3906">
                    <a:moveTo>
                      <a:pt x="0" y="0"/>
                    </a:moveTo>
                    <a:lnTo>
                      <a:pt x="0" y="0"/>
                    </a:lnTo>
                    <a:lnTo>
                      <a:pt x="0" y="0"/>
                    </a:lnTo>
                    <a:lnTo>
                      <a:pt x="0" y="0"/>
                    </a:lnTo>
                    <a:lnTo>
                      <a:pt x="0" y="0"/>
                    </a:lnTo>
                    <a:lnTo>
                      <a:pt x="0" y="0"/>
                    </a:lnTo>
                    <a:lnTo>
                      <a:pt x="0" y="0"/>
                    </a:lnTo>
                    <a:lnTo>
                      <a:pt x="0" y="0"/>
                    </a:lnTo>
                    <a:lnTo>
                      <a:pt x="6" y="0"/>
                    </a:lnTo>
                    <a:lnTo>
                      <a:pt x="6" y="0"/>
                    </a:lnTo>
                    <a:lnTo>
                      <a:pt x="6" y="0"/>
                    </a:lnTo>
                    <a:lnTo>
                      <a:pt x="6" y="0"/>
                    </a:lnTo>
                    <a:lnTo>
                      <a:pt x="6" y="0"/>
                    </a:lnTo>
                    <a:lnTo>
                      <a:pt x="6" y="0"/>
                    </a:lnTo>
                    <a:lnTo>
                      <a:pt x="6" y="0"/>
                    </a:lnTo>
                    <a:lnTo>
                      <a:pt x="6" y="0"/>
                    </a:lnTo>
                    <a:lnTo>
                      <a:pt x="12" y="0"/>
                    </a:lnTo>
                    <a:lnTo>
                      <a:pt x="12" y="0"/>
                    </a:lnTo>
                    <a:lnTo>
                      <a:pt x="12" y="0"/>
                    </a:lnTo>
                    <a:lnTo>
                      <a:pt x="12" y="0"/>
                    </a:lnTo>
                    <a:lnTo>
                      <a:pt x="12" y="0"/>
                    </a:lnTo>
                    <a:lnTo>
                      <a:pt x="12" y="0"/>
                    </a:lnTo>
                    <a:lnTo>
                      <a:pt x="12" y="0"/>
                    </a:lnTo>
                    <a:lnTo>
                      <a:pt x="18" y="0"/>
                    </a:lnTo>
                    <a:lnTo>
                      <a:pt x="18" y="0"/>
                    </a:lnTo>
                    <a:lnTo>
                      <a:pt x="18" y="0"/>
                    </a:lnTo>
                    <a:lnTo>
                      <a:pt x="18" y="0"/>
                    </a:lnTo>
                    <a:lnTo>
                      <a:pt x="18" y="0"/>
                    </a:lnTo>
                    <a:lnTo>
                      <a:pt x="18" y="0"/>
                    </a:lnTo>
                    <a:lnTo>
                      <a:pt x="18" y="0"/>
                    </a:lnTo>
                    <a:lnTo>
                      <a:pt x="18" y="0"/>
                    </a:lnTo>
                    <a:lnTo>
                      <a:pt x="24" y="0"/>
                    </a:lnTo>
                    <a:lnTo>
                      <a:pt x="24" y="0"/>
                    </a:lnTo>
                    <a:lnTo>
                      <a:pt x="24" y="0"/>
                    </a:lnTo>
                    <a:lnTo>
                      <a:pt x="30" y="0"/>
                    </a:lnTo>
                    <a:lnTo>
                      <a:pt x="30" y="0"/>
                    </a:lnTo>
                    <a:lnTo>
                      <a:pt x="30" y="0"/>
                    </a:lnTo>
                    <a:lnTo>
                      <a:pt x="36" y="0"/>
                    </a:lnTo>
                    <a:lnTo>
                      <a:pt x="36" y="0"/>
                    </a:lnTo>
                    <a:lnTo>
                      <a:pt x="36" y="0"/>
                    </a:lnTo>
                    <a:lnTo>
                      <a:pt x="36" y="0"/>
                    </a:lnTo>
                    <a:lnTo>
                      <a:pt x="42" y="0"/>
                    </a:lnTo>
                    <a:lnTo>
                      <a:pt x="42" y="0"/>
                    </a:lnTo>
                    <a:lnTo>
                      <a:pt x="42" y="0"/>
                    </a:lnTo>
                    <a:lnTo>
                      <a:pt x="48" y="0"/>
                    </a:lnTo>
                    <a:lnTo>
                      <a:pt x="48" y="0"/>
                    </a:lnTo>
                    <a:lnTo>
                      <a:pt x="48" y="0"/>
                    </a:lnTo>
                    <a:lnTo>
                      <a:pt x="48" y="0"/>
                    </a:lnTo>
                    <a:lnTo>
                      <a:pt x="48" y="0"/>
                    </a:lnTo>
                    <a:lnTo>
                      <a:pt x="48" y="0"/>
                    </a:lnTo>
                    <a:lnTo>
                      <a:pt x="48" y="0"/>
                    </a:lnTo>
                    <a:lnTo>
                      <a:pt x="54" y="0"/>
                    </a:lnTo>
                    <a:lnTo>
                      <a:pt x="54" y="0"/>
                    </a:lnTo>
                    <a:lnTo>
                      <a:pt x="54" y="0"/>
                    </a:lnTo>
                    <a:lnTo>
                      <a:pt x="54" y="0"/>
                    </a:lnTo>
                    <a:lnTo>
                      <a:pt x="54" y="0"/>
                    </a:lnTo>
                    <a:lnTo>
                      <a:pt x="60" y="0"/>
                    </a:lnTo>
                    <a:lnTo>
                      <a:pt x="60" y="0"/>
                    </a:lnTo>
                    <a:lnTo>
                      <a:pt x="66" y="0"/>
                    </a:lnTo>
                    <a:lnTo>
                      <a:pt x="66" y="0"/>
                    </a:lnTo>
                    <a:lnTo>
                      <a:pt x="66" y="0"/>
                    </a:lnTo>
                    <a:lnTo>
                      <a:pt x="66" y="0"/>
                    </a:lnTo>
                    <a:lnTo>
                      <a:pt x="66" y="0"/>
                    </a:lnTo>
                    <a:lnTo>
                      <a:pt x="72" y="0"/>
                    </a:lnTo>
                    <a:lnTo>
                      <a:pt x="78" y="0"/>
                    </a:lnTo>
                    <a:lnTo>
                      <a:pt x="78" y="0"/>
                    </a:lnTo>
                    <a:lnTo>
                      <a:pt x="78" y="0"/>
                    </a:lnTo>
                    <a:lnTo>
                      <a:pt x="78" y="0"/>
                    </a:lnTo>
                    <a:lnTo>
                      <a:pt x="78" y="0"/>
                    </a:lnTo>
                    <a:lnTo>
                      <a:pt x="78" y="0"/>
                    </a:lnTo>
                    <a:lnTo>
                      <a:pt x="78" y="0"/>
                    </a:lnTo>
                    <a:lnTo>
                      <a:pt x="78" y="0"/>
                    </a:lnTo>
                    <a:lnTo>
                      <a:pt x="84" y="0"/>
                    </a:lnTo>
                    <a:lnTo>
                      <a:pt x="84" y="0"/>
                    </a:lnTo>
                    <a:lnTo>
                      <a:pt x="84" y="0"/>
                    </a:lnTo>
                    <a:lnTo>
                      <a:pt x="84" y="0"/>
                    </a:lnTo>
                    <a:lnTo>
                      <a:pt x="84" y="0"/>
                    </a:lnTo>
                    <a:lnTo>
                      <a:pt x="84" y="0"/>
                    </a:lnTo>
                    <a:lnTo>
                      <a:pt x="96" y="0"/>
                    </a:lnTo>
                    <a:lnTo>
                      <a:pt x="96" y="0"/>
                    </a:lnTo>
                    <a:lnTo>
                      <a:pt x="96" y="0"/>
                    </a:lnTo>
                    <a:lnTo>
                      <a:pt x="96" y="0"/>
                    </a:lnTo>
                    <a:lnTo>
                      <a:pt x="96" y="0"/>
                    </a:lnTo>
                    <a:lnTo>
                      <a:pt x="96" y="0"/>
                    </a:lnTo>
                    <a:lnTo>
                      <a:pt x="96" y="0"/>
                    </a:lnTo>
                    <a:lnTo>
                      <a:pt x="108" y="0"/>
                    </a:lnTo>
                    <a:lnTo>
                      <a:pt x="108" y="0"/>
                    </a:lnTo>
                    <a:lnTo>
                      <a:pt x="108" y="0"/>
                    </a:lnTo>
                    <a:lnTo>
                      <a:pt x="108" y="0"/>
                    </a:lnTo>
                    <a:lnTo>
                      <a:pt x="108" y="0"/>
                    </a:lnTo>
                    <a:lnTo>
                      <a:pt x="108" y="0"/>
                    </a:lnTo>
                    <a:lnTo>
                      <a:pt x="108" y="0"/>
                    </a:lnTo>
                    <a:lnTo>
                      <a:pt x="108" y="0"/>
                    </a:lnTo>
                    <a:lnTo>
                      <a:pt x="114" y="0"/>
                    </a:lnTo>
                    <a:lnTo>
                      <a:pt x="114" y="0"/>
                    </a:lnTo>
                    <a:lnTo>
                      <a:pt x="114" y="0"/>
                    </a:lnTo>
                    <a:lnTo>
                      <a:pt x="114" y="0"/>
                    </a:lnTo>
                    <a:lnTo>
                      <a:pt x="114" y="0"/>
                    </a:lnTo>
                    <a:lnTo>
                      <a:pt x="114" y="0"/>
                    </a:lnTo>
                    <a:lnTo>
                      <a:pt x="114" y="0"/>
                    </a:lnTo>
                    <a:lnTo>
                      <a:pt x="126" y="0"/>
                    </a:lnTo>
                    <a:lnTo>
                      <a:pt x="126" y="0"/>
                    </a:lnTo>
                    <a:lnTo>
                      <a:pt x="126" y="0"/>
                    </a:lnTo>
                    <a:lnTo>
                      <a:pt x="126" y="0"/>
                    </a:lnTo>
                    <a:lnTo>
                      <a:pt x="126" y="0"/>
                    </a:lnTo>
                    <a:lnTo>
                      <a:pt x="126" y="0"/>
                    </a:lnTo>
                    <a:lnTo>
                      <a:pt x="126" y="0"/>
                    </a:lnTo>
                    <a:lnTo>
                      <a:pt x="138" y="0"/>
                    </a:lnTo>
                    <a:lnTo>
                      <a:pt x="138" y="0"/>
                    </a:lnTo>
                    <a:lnTo>
                      <a:pt x="138" y="0"/>
                    </a:lnTo>
                    <a:lnTo>
                      <a:pt x="138" y="0"/>
                    </a:lnTo>
                    <a:lnTo>
                      <a:pt x="138" y="0"/>
                    </a:lnTo>
                    <a:lnTo>
                      <a:pt x="138" y="0"/>
                    </a:lnTo>
                    <a:lnTo>
                      <a:pt x="138" y="0"/>
                    </a:lnTo>
                    <a:lnTo>
                      <a:pt x="144" y="0"/>
                    </a:lnTo>
                    <a:lnTo>
                      <a:pt x="144" y="0"/>
                    </a:lnTo>
                    <a:lnTo>
                      <a:pt x="144" y="0"/>
                    </a:lnTo>
                    <a:lnTo>
                      <a:pt x="144" y="0"/>
                    </a:lnTo>
                    <a:lnTo>
                      <a:pt x="144" y="0"/>
                    </a:lnTo>
                    <a:lnTo>
                      <a:pt x="144" y="0"/>
                    </a:lnTo>
                    <a:lnTo>
                      <a:pt x="144" y="0"/>
                    </a:lnTo>
                    <a:lnTo>
                      <a:pt x="144" y="0"/>
                    </a:lnTo>
                    <a:lnTo>
                      <a:pt x="150" y="0"/>
                    </a:lnTo>
                    <a:lnTo>
                      <a:pt x="150" y="0"/>
                    </a:lnTo>
                    <a:lnTo>
                      <a:pt x="150" y="0"/>
                    </a:lnTo>
                    <a:lnTo>
                      <a:pt x="150" y="0"/>
                    </a:lnTo>
                    <a:lnTo>
                      <a:pt x="150" y="0"/>
                    </a:lnTo>
                    <a:lnTo>
                      <a:pt x="150" y="0"/>
                    </a:lnTo>
                    <a:lnTo>
                      <a:pt x="150" y="0"/>
                    </a:lnTo>
                    <a:lnTo>
                      <a:pt x="150" y="0"/>
                    </a:lnTo>
                    <a:lnTo>
                      <a:pt x="150" y="0"/>
                    </a:lnTo>
                    <a:lnTo>
                      <a:pt x="156" y="0"/>
                    </a:lnTo>
                    <a:lnTo>
                      <a:pt x="156" y="0"/>
                    </a:lnTo>
                    <a:lnTo>
                      <a:pt x="156" y="0"/>
                    </a:lnTo>
                    <a:lnTo>
                      <a:pt x="156" y="0"/>
                    </a:lnTo>
                    <a:lnTo>
                      <a:pt x="156" y="0"/>
                    </a:lnTo>
                    <a:lnTo>
                      <a:pt x="156" y="0"/>
                    </a:lnTo>
                    <a:lnTo>
                      <a:pt x="156" y="0"/>
                    </a:lnTo>
                    <a:lnTo>
                      <a:pt x="156" y="0"/>
                    </a:lnTo>
                    <a:lnTo>
                      <a:pt x="156" y="0"/>
                    </a:lnTo>
                    <a:lnTo>
                      <a:pt x="156" y="0"/>
                    </a:lnTo>
                    <a:lnTo>
                      <a:pt x="156" y="0"/>
                    </a:lnTo>
                    <a:lnTo>
                      <a:pt x="162" y="0"/>
                    </a:lnTo>
                    <a:lnTo>
                      <a:pt x="162" y="0"/>
                    </a:lnTo>
                    <a:lnTo>
                      <a:pt x="162" y="0"/>
                    </a:lnTo>
                    <a:lnTo>
                      <a:pt x="162" y="0"/>
                    </a:lnTo>
                    <a:lnTo>
                      <a:pt x="162" y="0"/>
                    </a:lnTo>
                    <a:lnTo>
                      <a:pt x="162" y="0"/>
                    </a:lnTo>
                    <a:lnTo>
                      <a:pt x="162" y="0"/>
                    </a:lnTo>
                    <a:lnTo>
                      <a:pt x="162" y="0"/>
                    </a:lnTo>
                    <a:lnTo>
                      <a:pt x="162" y="0"/>
                    </a:lnTo>
                    <a:lnTo>
                      <a:pt x="162" y="0"/>
                    </a:lnTo>
                    <a:lnTo>
                      <a:pt x="162" y="0"/>
                    </a:lnTo>
                    <a:lnTo>
                      <a:pt x="168" y="0"/>
                    </a:lnTo>
                    <a:lnTo>
                      <a:pt x="168" y="0"/>
                    </a:lnTo>
                    <a:lnTo>
                      <a:pt x="168" y="0"/>
                    </a:lnTo>
                    <a:lnTo>
                      <a:pt x="168" y="0"/>
                    </a:lnTo>
                    <a:lnTo>
                      <a:pt x="168" y="0"/>
                    </a:lnTo>
                    <a:lnTo>
                      <a:pt x="168" y="0"/>
                    </a:lnTo>
                    <a:lnTo>
                      <a:pt x="168" y="0"/>
                    </a:lnTo>
                    <a:lnTo>
                      <a:pt x="168" y="0"/>
                    </a:lnTo>
                    <a:lnTo>
                      <a:pt x="174" y="0"/>
                    </a:lnTo>
                    <a:lnTo>
                      <a:pt x="174" y="0"/>
                    </a:lnTo>
                    <a:lnTo>
                      <a:pt x="174" y="0"/>
                    </a:lnTo>
                    <a:lnTo>
                      <a:pt x="174" y="0"/>
                    </a:lnTo>
                    <a:lnTo>
                      <a:pt x="174" y="0"/>
                    </a:lnTo>
                    <a:lnTo>
                      <a:pt x="174" y="0"/>
                    </a:lnTo>
                    <a:lnTo>
                      <a:pt x="174" y="0"/>
                    </a:lnTo>
                    <a:lnTo>
                      <a:pt x="174" y="0"/>
                    </a:lnTo>
                    <a:lnTo>
                      <a:pt x="180" y="0"/>
                    </a:lnTo>
                    <a:lnTo>
                      <a:pt x="180" y="0"/>
                    </a:lnTo>
                    <a:lnTo>
                      <a:pt x="186" y="0"/>
                    </a:lnTo>
                    <a:lnTo>
                      <a:pt x="186" y="0"/>
                    </a:lnTo>
                    <a:lnTo>
                      <a:pt x="186" y="0"/>
                    </a:lnTo>
                    <a:lnTo>
                      <a:pt x="186" y="0"/>
                    </a:lnTo>
                    <a:lnTo>
                      <a:pt x="192" y="0"/>
                    </a:lnTo>
                    <a:lnTo>
                      <a:pt x="192" y="0"/>
                    </a:lnTo>
                    <a:lnTo>
                      <a:pt x="192" y="0"/>
                    </a:lnTo>
                    <a:lnTo>
                      <a:pt x="198" y="0"/>
                    </a:lnTo>
                    <a:lnTo>
                      <a:pt x="198" y="0"/>
                    </a:lnTo>
                    <a:lnTo>
                      <a:pt x="198" y="0"/>
                    </a:lnTo>
                    <a:lnTo>
                      <a:pt x="198" y="0"/>
                    </a:lnTo>
                    <a:lnTo>
                      <a:pt x="204" y="0"/>
                    </a:lnTo>
                    <a:lnTo>
                      <a:pt x="204" y="0"/>
                    </a:lnTo>
                    <a:lnTo>
                      <a:pt x="204" y="0"/>
                    </a:lnTo>
                    <a:lnTo>
                      <a:pt x="204" y="0"/>
                    </a:lnTo>
                    <a:lnTo>
                      <a:pt x="204" y="0"/>
                    </a:lnTo>
                    <a:lnTo>
                      <a:pt x="204" y="0"/>
                    </a:lnTo>
                    <a:lnTo>
                      <a:pt x="204" y="0"/>
                    </a:lnTo>
                    <a:lnTo>
                      <a:pt x="204" y="0"/>
                    </a:lnTo>
                    <a:lnTo>
                      <a:pt x="210" y="0"/>
                    </a:lnTo>
                    <a:lnTo>
                      <a:pt x="210" y="0"/>
                    </a:lnTo>
                    <a:lnTo>
                      <a:pt x="210" y="0"/>
                    </a:lnTo>
                    <a:lnTo>
                      <a:pt x="216" y="0"/>
                    </a:lnTo>
                    <a:lnTo>
                      <a:pt x="216" y="0"/>
                    </a:lnTo>
                    <a:lnTo>
                      <a:pt x="216" y="0"/>
                    </a:lnTo>
                    <a:lnTo>
                      <a:pt x="222" y="0"/>
                    </a:lnTo>
                    <a:lnTo>
                      <a:pt x="222" y="0"/>
                    </a:lnTo>
                    <a:lnTo>
                      <a:pt x="222" y="0"/>
                    </a:lnTo>
                    <a:lnTo>
                      <a:pt x="222" y="0"/>
                    </a:lnTo>
                    <a:lnTo>
                      <a:pt x="228" y="0"/>
                    </a:lnTo>
                    <a:lnTo>
                      <a:pt x="228" y="0"/>
                    </a:lnTo>
                    <a:lnTo>
                      <a:pt x="228" y="0"/>
                    </a:lnTo>
                    <a:lnTo>
                      <a:pt x="234" y="0"/>
                    </a:lnTo>
                    <a:lnTo>
                      <a:pt x="234" y="0"/>
                    </a:lnTo>
                    <a:lnTo>
                      <a:pt x="234" y="0"/>
                    </a:lnTo>
                    <a:lnTo>
                      <a:pt x="234" y="0"/>
                    </a:lnTo>
                    <a:lnTo>
                      <a:pt x="234" y="0"/>
                    </a:lnTo>
                    <a:lnTo>
                      <a:pt x="234" y="0"/>
                    </a:lnTo>
                    <a:lnTo>
                      <a:pt x="234" y="0"/>
                    </a:lnTo>
                    <a:lnTo>
                      <a:pt x="240" y="0"/>
                    </a:lnTo>
                    <a:lnTo>
                      <a:pt x="240" y="0"/>
                    </a:lnTo>
                    <a:lnTo>
                      <a:pt x="240" y="0"/>
                    </a:lnTo>
                    <a:lnTo>
                      <a:pt x="240" y="0"/>
                    </a:lnTo>
                    <a:lnTo>
                      <a:pt x="240" y="0"/>
                    </a:lnTo>
                    <a:lnTo>
                      <a:pt x="246" y="0"/>
                    </a:lnTo>
                    <a:lnTo>
                      <a:pt x="246" y="0"/>
                    </a:lnTo>
                    <a:lnTo>
                      <a:pt x="252" y="0"/>
                    </a:lnTo>
                    <a:lnTo>
                      <a:pt x="252" y="0"/>
                    </a:lnTo>
                    <a:lnTo>
                      <a:pt x="252" y="0"/>
                    </a:lnTo>
                    <a:lnTo>
                      <a:pt x="252" y="0"/>
                    </a:lnTo>
                    <a:lnTo>
                      <a:pt x="252" y="0"/>
                    </a:lnTo>
                    <a:lnTo>
                      <a:pt x="258" y="0"/>
                    </a:lnTo>
                    <a:lnTo>
                      <a:pt x="264" y="0"/>
                    </a:lnTo>
                    <a:lnTo>
                      <a:pt x="264" y="0"/>
                    </a:lnTo>
                    <a:lnTo>
                      <a:pt x="264" y="0"/>
                    </a:lnTo>
                    <a:lnTo>
                      <a:pt x="264" y="0"/>
                    </a:lnTo>
                    <a:lnTo>
                      <a:pt x="264" y="0"/>
                    </a:lnTo>
                    <a:lnTo>
                      <a:pt x="264" y="0"/>
                    </a:lnTo>
                    <a:lnTo>
                      <a:pt x="264" y="0"/>
                    </a:lnTo>
                    <a:lnTo>
                      <a:pt x="264" y="0"/>
                    </a:lnTo>
                    <a:lnTo>
                      <a:pt x="270" y="0"/>
                    </a:lnTo>
                    <a:lnTo>
                      <a:pt x="270" y="0"/>
                    </a:lnTo>
                    <a:lnTo>
                      <a:pt x="270" y="0"/>
                    </a:lnTo>
                    <a:lnTo>
                      <a:pt x="270" y="0"/>
                    </a:lnTo>
                    <a:lnTo>
                      <a:pt x="270" y="0"/>
                    </a:lnTo>
                    <a:lnTo>
                      <a:pt x="270" y="0"/>
                    </a:lnTo>
                    <a:lnTo>
                      <a:pt x="282" y="0"/>
                    </a:lnTo>
                    <a:lnTo>
                      <a:pt x="282" y="0"/>
                    </a:lnTo>
                    <a:lnTo>
                      <a:pt x="282" y="0"/>
                    </a:lnTo>
                    <a:lnTo>
                      <a:pt x="282" y="0"/>
                    </a:lnTo>
                    <a:lnTo>
                      <a:pt x="282" y="0"/>
                    </a:lnTo>
                    <a:lnTo>
                      <a:pt x="282" y="0"/>
                    </a:lnTo>
                    <a:lnTo>
                      <a:pt x="282" y="0"/>
                    </a:lnTo>
                    <a:lnTo>
                      <a:pt x="294" y="0"/>
                    </a:lnTo>
                    <a:lnTo>
                      <a:pt x="294" y="0"/>
                    </a:lnTo>
                    <a:lnTo>
                      <a:pt x="294" y="0"/>
                    </a:lnTo>
                    <a:lnTo>
                      <a:pt x="294" y="0"/>
                    </a:lnTo>
                    <a:lnTo>
                      <a:pt x="294" y="0"/>
                    </a:lnTo>
                    <a:lnTo>
                      <a:pt x="294" y="0"/>
                    </a:lnTo>
                    <a:lnTo>
                      <a:pt x="294" y="0"/>
                    </a:lnTo>
                    <a:lnTo>
                      <a:pt x="294" y="0"/>
                    </a:lnTo>
                    <a:lnTo>
                      <a:pt x="300" y="0"/>
                    </a:lnTo>
                    <a:lnTo>
                      <a:pt x="300" y="0"/>
                    </a:lnTo>
                    <a:lnTo>
                      <a:pt x="300" y="0"/>
                    </a:lnTo>
                    <a:lnTo>
                      <a:pt x="300" y="0"/>
                    </a:lnTo>
                    <a:lnTo>
                      <a:pt x="300" y="0"/>
                    </a:lnTo>
                    <a:lnTo>
                      <a:pt x="300" y="0"/>
                    </a:lnTo>
                    <a:lnTo>
                      <a:pt x="300" y="0"/>
                    </a:lnTo>
                    <a:lnTo>
                      <a:pt x="300" y="0"/>
                    </a:lnTo>
                    <a:lnTo>
                      <a:pt x="306" y="0"/>
                    </a:lnTo>
                    <a:lnTo>
                      <a:pt x="306" y="0"/>
                    </a:lnTo>
                    <a:lnTo>
                      <a:pt x="306" y="0"/>
                    </a:lnTo>
                    <a:lnTo>
                      <a:pt x="306" y="0"/>
                    </a:lnTo>
                    <a:lnTo>
                      <a:pt x="306" y="0"/>
                    </a:lnTo>
                    <a:lnTo>
                      <a:pt x="306" y="0"/>
                    </a:lnTo>
                    <a:lnTo>
                      <a:pt x="306" y="0"/>
                    </a:lnTo>
                    <a:lnTo>
                      <a:pt x="306" y="0"/>
                    </a:lnTo>
                    <a:lnTo>
                      <a:pt x="306"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2" y="0"/>
                    </a:lnTo>
                    <a:lnTo>
                      <a:pt x="318" y="0"/>
                    </a:lnTo>
                    <a:lnTo>
                      <a:pt x="318" y="0"/>
                    </a:lnTo>
                    <a:lnTo>
                      <a:pt x="318" y="0"/>
                    </a:lnTo>
                    <a:lnTo>
                      <a:pt x="318" y="0"/>
                    </a:lnTo>
                    <a:lnTo>
                      <a:pt x="318" y="0"/>
                    </a:lnTo>
                    <a:lnTo>
                      <a:pt x="318" y="0"/>
                    </a:lnTo>
                    <a:lnTo>
                      <a:pt x="318" y="0"/>
                    </a:lnTo>
                    <a:lnTo>
                      <a:pt x="318" y="0"/>
                    </a:lnTo>
                    <a:lnTo>
                      <a:pt x="318" y="0"/>
                    </a:lnTo>
                    <a:lnTo>
                      <a:pt x="318" y="0"/>
                    </a:lnTo>
                    <a:lnTo>
                      <a:pt x="324" y="0"/>
                    </a:lnTo>
                    <a:lnTo>
                      <a:pt x="324" y="0"/>
                    </a:lnTo>
                    <a:lnTo>
                      <a:pt x="324" y="0"/>
                    </a:lnTo>
                    <a:lnTo>
                      <a:pt x="324" y="0"/>
                    </a:lnTo>
                    <a:lnTo>
                      <a:pt x="324" y="0"/>
                    </a:lnTo>
                    <a:lnTo>
                      <a:pt x="324" y="0"/>
                    </a:lnTo>
                    <a:lnTo>
                      <a:pt x="324" y="0"/>
                    </a:lnTo>
                    <a:lnTo>
                      <a:pt x="324" y="0"/>
                    </a:lnTo>
                    <a:lnTo>
                      <a:pt x="330" y="0"/>
                    </a:lnTo>
                    <a:lnTo>
                      <a:pt x="330" y="0"/>
                    </a:lnTo>
                    <a:lnTo>
                      <a:pt x="330" y="0"/>
                    </a:lnTo>
                    <a:lnTo>
                      <a:pt x="330" y="0"/>
                    </a:lnTo>
                    <a:lnTo>
                      <a:pt x="330" y="0"/>
                    </a:lnTo>
                    <a:lnTo>
                      <a:pt x="330" y="0"/>
                    </a:lnTo>
                    <a:lnTo>
                      <a:pt x="330" y="0"/>
                    </a:lnTo>
                    <a:lnTo>
                      <a:pt x="330" y="0"/>
                    </a:lnTo>
                    <a:lnTo>
                      <a:pt x="336" y="0"/>
                    </a:lnTo>
                    <a:lnTo>
                      <a:pt x="342" y="0"/>
                    </a:lnTo>
                    <a:lnTo>
                      <a:pt x="342" y="0"/>
                    </a:lnTo>
                    <a:lnTo>
                      <a:pt x="342" y="0"/>
                    </a:lnTo>
                    <a:lnTo>
                      <a:pt x="342" y="0"/>
                    </a:lnTo>
                    <a:lnTo>
                      <a:pt x="342" y="0"/>
                    </a:lnTo>
                    <a:lnTo>
                      <a:pt x="342" y="0"/>
                    </a:lnTo>
                    <a:lnTo>
                      <a:pt x="348" y="0"/>
                    </a:lnTo>
                    <a:lnTo>
                      <a:pt x="354" y="0"/>
                    </a:lnTo>
                    <a:lnTo>
                      <a:pt x="354" y="0"/>
                    </a:lnTo>
                    <a:lnTo>
                      <a:pt x="354" y="0"/>
                    </a:lnTo>
                    <a:lnTo>
                      <a:pt x="354" y="0"/>
                    </a:lnTo>
                    <a:lnTo>
                      <a:pt x="354" y="0"/>
                    </a:lnTo>
                    <a:lnTo>
                      <a:pt x="360" y="0"/>
                    </a:lnTo>
                    <a:lnTo>
                      <a:pt x="360" y="0"/>
                    </a:lnTo>
                    <a:lnTo>
                      <a:pt x="360" y="0"/>
                    </a:lnTo>
                    <a:lnTo>
                      <a:pt x="360" y="0"/>
                    </a:lnTo>
                    <a:lnTo>
                      <a:pt x="360" y="0"/>
                    </a:lnTo>
                    <a:lnTo>
                      <a:pt x="360" y="0"/>
                    </a:lnTo>
                    <a:lnTo>
                      <a:pt x="360" y="0"/>
                    </a:lnTo>
                    <a:lnTo>
                      <a:pt x="360" y="0"/>
                    </a:lnTo>
                    <a:lnTo>
                      <a:pt x="366" y="0"/>
                    </a:lnTo>
                    <a:lnTo>
                      <a:pt x="366" y="0"/>
                    </a:lnTo>
                    <a:lnTo>
                      <a:pt x="372" y="0"/>
                    </a:lnTo>
                    <a:lnTo>
                      <a:pt x="372" y="0"/>
                    </a:lnTo>
                    <a:lnTo>
                      <a:pt x="372" y="0"/>
                    </a:lnTo>
                    <a:lnTo>
                      <a:pt x="372" y="0"/>
                    </a:lnTo>
                    <a:lnTo>
                      <a:pt x="378" y="0"/>
                    </a:lnTo>
                    <a:lnTo>
                      <a:pt x="378" y="0"/>
                    </a:lnTo>
                    <a:lnTo>
                      <a:pt x="378" y="0"/>
                    </a:lnTo>
                    <a:lnTo>
                      <a:pt x="384" y="0"/>
                    </a:lnTo>
                    <a:lnTo>
                      <a:pt x="384" y="0"/>
                    </a:lnTo>
                    <a:lnTo>
                      <a:pt x="384" y="0"/>
                    </a:lnTo>
                    <a:lnTo>
                      <a:pt x="384" y="0"/>
                    </a:lnTo>
                    <a:lnTo>
                      <a:pt x="390" y="0"/>
                    </a:lnTo>
                    <a:lnTo>
                      <a:pt x="390" y="0"/>
                    </a:lnTo>
                    <a:lnTo>
                      <a:pt x="390" y="0"/>
                    </a:lnTo>
                    <a:lnTo>
                      <a:pt x="390" y="0"/>
                    </a:lnTo>
                    <a:lnTo>
                      <a:pt x="390" y="0"/>
                    </a:lnTo>
                    <a:lnTo>
                      <a:pt x="390" y="0"/>
                    </a:lnTo>
                    <a:lnTo>
                      <a:pt x="390" y="0"/>
                    </a:lnTo>
                    <a:lnTo>
                      <a:pt x="390" y="0"/>
                    </a:lnTo>
                    <a:lnTo>
                      <a:pt x="396" y="0"/>
                    </a:lnTo>
                    <a:lnTo>
                      <a:pt x="396" y="0"/>
                    </a:lnTo>
                    <a:lnTo>
                      <a:pt x="396" y="0"/>
                    </a:lnTo>
                    <a:lnTo>
                      <a:pt x="402" y="0"/>
                    </a:lnTo>
                    <a:lnTo>
                      <a:pt x="402" y="0"/>
                    </a:lnTo>
                    <a:lnTo>
                      <a:pt x="402" y="0"/>
                    </a:lnTo>
                    <a:lnTo>
                      <a:pt x="408" y="0"/>
                    </a:lnTo>
                    <a:lnTo>
                      <a:pt x="408" y="0"/>
                    </a:lnTo>
                    <a:lnTo>
                      <a:pt x="408" y="0"/>
                    </a:lnTo>
                    <a:lnTo>
                      <a:pt x="408" y="0"/>
                    </a:lnTo>
                    <a:lnTo>
                      <a:pt x="414" y="0"/>
                    </a:lnTo>
                    <a:lnTo>
                      <a:pt x="414" y="0"/>
                    </a:lnTo>
                    <a:lnTo>
                      <a:pt x="414" y="0"/>
                    </a:lnTo>
                    <a:lnTo>
                      <a:pt x="420" y="0"/>
                    </a:lnTo>
                    <a:lnTo>
                      <a:pt x="420" y="0"/>
                    </a:lnTo>
                    <a:lnTo>
                      <a:pt x="420" y="0"/>
                    </a:lnTo>
                    <a:lnTo>
                      <a:pt x="420" y="0"/>
                    </a:lnTo>
                    <a:lnTo>
                      <a:pt x="420" y="0"/>
                    </a:lnTo>
                    <a:lnTo>
                      <a:pt x="420" y="0"/>
                    </a:lnTo>
                    <a:lnTo>
                      <a:pt x="420" y="0"/>
                    </a:lnTo>
                    <a:lnTo>
                      <a:pt x="426" y="0"/>
                    </a:lnTo>
                    <a:lnTo>
                      <a:pt x="426" y="0"/>
                    </a:lnTo>
                    <a:lnTo>
                      <a:pt x="426" y="0"/>
                    </a:lnTo>
                    <a:lnTo>
                      <a:pt x="426" y="0"/>
                    </a:lnTo>
                    <a:lnTo>
                      <a:pt x="426" y="0"/>
                    </a:lnTo>
                    <a:lnTo>
                      <a:pt x="432" y="0"/>
                    </a:lnTo>
                    <a:lnTo>
                      <a:pt x="432" y="0"/>
                    </a:lnTo>
                    <a:lnTo>
                      <a:pt x="438" y="0"/>
                    </a:lnTo>
                    <a:lnTo>
                      <a:pt x="438" y="0"/>
                    </a:lnTo>
                    <a:lnTo>
                      <a:pt x="438" y="0"/>
                    </a:lnTo>
                    <a:lnTo>
                      <a:pt x="438" y="0"/>
                    </a:lnTo>
                    <a:lnTo>
                      <a:pt x="438" y="0"/>
                    </a:lnTo>
                    <a:lnTo>
                      <a:pt x="444" y="0"/>
                    </a:lnTo>
                    <a:lnTo>
                      <a:pt x="450" y="0"/>
                    </a:lnTo>
                    <a:lnTo>
                      <a:pt x="450" y="0"/>
                    </a:lnTo>
                    <a:lnTo>
                      <a:pt x="450" y="0"/>
                    </a:lnTo>
                    <a:lnTo>
                      <a:pt x="450" y="0"/>
                    </a:lnTo>
                    <a:lnTo>
                      <a:pt x="450" y="0"/>
                    </a:lnTo>
                    <a:lnTo>
                      <a:pt x="450" y="0"/>
                    </a:lnTo>
                    <a:lnTo>
                      <a:pt x="450" y="0"/>
                    </a:lnTo>
                    <a:lnTo>
                      <a:pt x="450" y="0"/>
                    </a:lnTo>
                    <a:lnTo>
                      <a:pt x="456" y="0"/>
                    </a:lnTo>
                    <a:lnTo>
                      <a:pt x="456" y="0"/>
                    </a:lnTo>
                    <a:lnTo>
                      <a:pt x="456" y="0"/>
                    </a:lnTo>
                    <a:lnTo>
                      <a:pt x="456" y="0"/>
                    </a:lnTo>
                    <a:lnTo>
                      <a:pt x="456" y="0"/>
                    </a:lnTo>
                    <a:lnTo>
                      <a:pt x="456" y="0"/>
                    </a:lnTo>
                    <a:lnTo>
                      <a:pt x="456" y="0"/>
                    </a:lnTo>
                    <a:lnTo>
                      <a:pt x="456" y="0"/>
                    </a:lnTo>
                    <a:lnTo>
                      <a:pt x="462" y="0"/>
                    </a:lnTo>
                    <a:lnTo>
                      <a:pt x="462" y="0"/>
                    </a:lnTo>
                    <a:lnTo>
                      <a:pt x="462" y="0"/>
                    </a:lnTo>
                    <a:lnTo>
                      <a:pt x="462" y="0"/>
                    </a:lnTo>
                    <a:lnTo>
                      <a:pt x="462" y="0"/>
                    </a:lnTo>
                    <a:lnTo>
                      <a:pt x="462" y="0"/>
                    </a:lnTo>
                    <a:lnTo>
                      <a:pt x="462" y="0"/>
                    </a:lnTo>
                    <a:lnTo>
                      <a:pt x="462" y="0"/>
                    </a:lnTo>
                    <a:lnTo>
                      <a:pt x="462"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68" y="0"/>
                    </a:lnTo>
                    <a:lnTo>
                      <a:pt x="474" y="0"/>
                    </a:lnTo>
                    <a:lnTo>
                      <a:pt x="474" y="0"/>
                    </a:lnTo>
                    <a:lnTo>
                      <a:pt x="474" y="0"/>
                    </a:lnTo>
                    <a:lnTo>
                      <a:pt x="474" y="0"/>
                    </a:lnTo>
                    <a:lnTo>
                      <a:pt x="474" y="0"/>
                    </a:lnTo>
                    <a:lnTo>
                      <a:pt x="474" y="0"/>
                    </a:lnTo>
                    <a:lnTo>
                      <a:pt x="474" y="0"/>
                    </a:lnTo>
                    <a:lnTo>
                      <a:pt x="474" y="0"/>
                    </a:lnTo>
                    <a:lnTo>
                      <a:pt x="474" y="0"/>
                    </a:lnTo>
                    <a:lnTo>
                      <a:pt x="474" y="0"/>
                    </a:lnTo>
                    <a:lnTo>
                      <a:pt x="480" y="0"/>
                    </a:lnTo>
                    <a:lnTo>
                      <a:pt x="480" y="0"/>
                    </a:lnTo>
                    <a:lnTo>
                      <a:pt x="480" y="0"/>
                    </a:lnTo>
                    <a:lnTo>
                      <a:pt x="480" y="0"/>
                    </a:lnTo>
                    <a:lnTo>
                      <a:pt x="480" y="0"/>
                    </a:lnTo>
                    <a:lnTo>
                      <a:pt x="480" y="0"/>
                    </a:lnTo>
                    <a:lnTo>
                      <a:pt x="480" y="0"/>
                    </a:lnTo>
                    <a:lnTo>
                      <a:pt x="480" y="0"/>
                    </a:lnTo>
                    <a:lnTo>
                      <a:pt x="486" y="0"/>
                    </a:lnTo>
                    <a:lnTo>
                      <a:pt x="486" y="0"/>
                    </a:lnTo>
                    <a:lnTo>
                      <a:pt x="486" y="0"/>
                    </a:lnTo>
                    <a:lnTo>
                      <a:pt x="486" y="0"/>
                    </a:lnTo>
                    <a:lnTo>
                      <a:pt x="486" y="0"/>
                    </a:lnTo>
                    <a:lnTo>
                      <a:pt x="486" y="0"/>
                    </a:lnTo>
                    <a:lnTo>
                      <a:pt x="486" y="0"/>
                    </a:lnTo>
                    <a:lnTo>
                      <a:pt x="486" y="0"/>
                    </a:lnTo>
                    <a:lnTo>
                      <a:pt x="498" y="0"/>
                    </a:lnTo>
                    <a:lnTo>
                      <a:pt x="498" y="0"/>
                    </a:lnTo>
                    <a:lnTo>
                      <a:pt x="498" y="0"/>
                    </a:lnTo>
                    <a:lnTo>
                      <a:pt x="498" y="0"/>
                    </a:lnTo>
                    <a:lnTo>
                      <a:pt x="498" y="0"/>
                    </a:lnTo>
                    <a:lnTo>
                      <a:pt x="498" y="0"/>
                    </a:lnTo>
                    <a:lnTo>
                      <a:pt x="498" y="0"/>
                    </a:lnTo>
                    <a:lnTo>
                      <a:pt x="510" y="0"/>
                    </a:lnTo>
                    <a:lnTo>
                      <a:pt x="510" y="0"/>
                    </a:lnTo>
                    <a:lnTo>
                      <a:pt x="510" y="0"/>
                    </a:lnTo>
                    <a:lnTo>
                      <a:pt x="510" y="0"/>
                    </a:lnTo>
                    <a:lnTo>
                      <a:pt x="510" y="0"/>
                    </a:lnTo>
                    <a:lnTo>
                      <a:pt x="510" y="0"/>
                    </a:lnTo>
                    <a:lnTo>
                      <a:pt x="516" y="0"/>
                    </a:lnTo>
                    <a:lnTo>
                      <a:pt x="516" y="0"/>
                    </a:lnTo>
                    <a:lnTo>
                      <a:pt x="516" y="0"/>
                    </a:lnTo>
                    <a:lnTo>
                      <a:pt x="516" y="0"/>
                    </a:lnTo>
                    <a:lnTo>
                      <a:pt x="516" y="0"/>
                    </a:lnTo>
                    <a:lnTo>
                      <a:pt x="516" y="0"/>
                    </a:lnTo>
                    <a:lnTo>
                      <a:pt x="516" y="0"/>
                    </a:lnTo>
                    <a:lnTo>
                      <a:pt x="516" y="0"/>
                    </a:lnTo>
                    <a:lnTo>
                      <a:pt x="522" y="0"/>
                    </a:lnTo>
                    <a:lnTo>
                      <a:pt x="528" y="0"/>
                    </a:lnTo>
                    <a:lnTo>
                      <a:pt x="528" y="0"/>
                    </a:lnTo>
                    <a:lnTo>
                      <a:pt x="528" y="0"/>
                    </a:lnTo>
                    <a:lnTo>
                      <a:pt x="528" y="0"/>
                    </a:lnTo>
                    <a:lnTo>
                      <a:pt x="528" y="0"/>
                    </a:lnTo>
                    <a:lnTo>
                      <a:pt x="528" y="0"/>
                    </a:lnTo>
                    <a:lnTo>
                      <a:pt x="534" y="0"/>
                    </a:lnTo>
                    <a:lnTo>
                      <a:pt x="540" y="0"/>
                    </a:lnTo>
                    <a:lnTo>
                      <a:pt x="540" y="0"/>
                    </a:lnTo>
                    <a:lnTo>
                      <a:pt x="540" y="0"/>
                    </a:lnTo>
                    <a:lnTo>
                      <a:pt x="540" y="0"/>
                    </a:lnTo>
                    <a:lnTo>
                      <a:pt x="540" y="0"/>
                    </a:lnTo>
                    <a:lnTo>
                      <a:pt x="546" y="0"/>
                    </a:lnTo>
                    <a:lnTo>
                      <a:pt x="546" y="0"/>
                    </a:lnTo>
                    <a:lnTo>
                      <a:pt x="546" y="0"/>
                    </a:lnTo>
                    <a:lnTo>
                      <a:pt x="546" y="0"/>
                    </a:lnTo>
                    <a:lnTo>
                      <a:pt x="546" y="0"/>
                    </a:lnTo>
                    <a:lnTo>
                      <a:pt x="546" y="0"/>
                    </a:lnTo>
                    <a:lnTo>
                      <a:pt x="546" y="0"/>
                    </a:lnTo>
                    <a:lnTo>
                      <a:pt x="546" y="0"/>
                    </a:lnTo>
                    <a:lnTo>
                      <a:pt x="552" y="0"/>
                    </a:lnTo>
                    <a:lnTo>
                      <a:pt x="552" y="0"/>
                    </a:lnTo>
                    <a:lnTo>
                      <a:pt x="558" y="0"/>
                    </a:lnTo>
                    <a:lnTo>
                      <a:pt x="558" y="0"/>
                    </a:lnTo>
                    <a:lnTo>
                      <a:pt x="558" y="0"/>
                    </a:lnTo>
                    <a:lnTo>
                      <a:pt x="558" y="0"/>
                    </a:lnTo>
                    <a:lnTo>
                      <a:pt x="564" y="0"/>
                    </a:lnTo>
                    <a:lnTo>
                      <a:pt x="564" y="0"/>
                    </a:lnTo>
                    <a:lnTo>
                      <a:pt x="564" y="0"/>
                    </a:lnTo>
                    <a:lnTo>
                      <a:pt x="570" y="0"/>
                    </a:lnTo>
                    <a:lnTo>
                      <a:pt x="570" y="0"/>
                    </a:lnTo>
                    <a:lnTo>
                      <a:pt x="570" y="0"/>
                    </a:lnTo>
                    <a:lnTo>
                      <a:pt x="570" y="0"/>
                    </a:lnTo>
                    <a:lnTo>
                      <a:pt x="576" y="0"/>
                    </a:lnTo>
                    <a:lnTo>
                      <a:pt x="576" y="0"/>
                    </a:lnTo>
                    <a:lnTo>
                      <a:pt x="576" y="0"/>
                    </a:lnTo>
                    <a:lnTo>
                      <a:pt x="576" y="0"/>
                    </a:lnTo>
                    <a:lnTo>
                      <a:pt x="576" y="0"/>
                    </a:lnTo>
                    <a:lnTo>
                      <a:pt x="576" y="0"/>
                    </a:lnTo>
                    <a:lnTo>
                      <a:pt x="576" y="0"/>
                    </a:lnTo>
                    <a:lnTo>
                      <a:pt x="576" y="0"/>
                    </a:lnTo>
                    <a:lnTo>
                      <a:pt x="582" y="0"/>
                    </a:lnTo>
                    <a:lnTo>
                      <a:pt x="582" y="0"/>
                    </a:lnTo>
                    <a:lnTo>
                      <a:pt x="582" y="0"/>
                    </a:lnTo>
                    <a:lnTo>
                      <a:pt x="588" y="0"/>
                    </a:lnTo>
                    <a:lnTo>
                      <a:pt x="588" y="0"/>
                    </a:lnTo>
                    <a:lnTo>
                      <a:pt x="588" y="0"/>
                    </a:lnTo>
                    <a:lnTo>
                      <a:pt x="594" y="0"/>
                    </a:lnTo>
                    <a:lnTo>
                      <a:pt x="594" y="0"/>
                    </a:lnTo>
                    <a:lnTo>
                      <a:pt x="594" y="0"/>
                    </a:lnTo>
                    <a:lnTo>
                      <a:pt x="594" y="0"/>
                    </a:lnTo>
                    <a:lnTo>
                      <a:pt x="600" y="0"/>
                    </a:lnTo>
                    <a:lnTo>
                      <a:pt x="600" y="0"/>
                    </a:lnTo>
                    <a:lnTo>
                      <a:pt x="600" y="0"/>
                    </a:lnTo>
                    <a:lnTo>
                      <a:pt x="606" y="0"/>
                    </a:lnTo>
                    <a:lnTo>
                      <a:pt x="606" y="0"/>
                    </a:lnTo>
                    <a:lnTo>
                      <a:pt x="606" y="0"/>
                    </a:lnTo>
                    <a:lnTo>
                      <a:pt x="606" y="0"/>
                    </a:lnTo>
                    <a:lnTo>
                      <a:pt x="606" y="0"/>
                    </a:lnTo>
                    <a:lnTo>
                      <a:pt x="606" y="0"/>
                    </a:lnTo>
                    <a:lnTo>
                      <a:pt x="606" y="0"/>
                    </a:lnTo>
                    <a:lnTo>
                      <a:pt x="606" y="0"/>
                    </a:lnTo>
                    <a:lnTo>
                      <a:pt x="612" y="0"/>
                    </a:lnTo>
                    <a:lnTo>
                      <a:pt x="612" y="0"/>
                    </a:lnTo>
                    <a:lnTo>
                      <a:pt x="612" y="0"/>
                    </a:lnTo>
                    <a:lnTo>
                      <a:pt x="612" y="0"/>
                    </a:lnTo>
                    <a:lnTo>
                      <a:pt x="612" y="0"/>
                    </a:lnTo>
                    <a:lnTo>
                      <a:pt x="612" y="0"/>
                    </a:lnTo>
                    <a:lnTo>
                      <a:pt x="612" y="0"/>
                    </a:lnTo>
                    <a:lnTo>
                      <a:pt x="612" y="0"/>
                    </a:lnTo>
                    <a:lnTo>
                      <a:pt x="612" y="0"/>
                    </a:lnTo>
                    <a:lnTo>
                      <a:pt x="612" y="0"/>
                    </a:lnTo>
                    <a:lnTo>
                      <a:pt x="618" y="0"/>
                    </a:lnTo>
                    <a:lnTo>
                      <a:pt x="618" y="0"/>
                    </a:lnTo>
                    <a:lnTo>
                      <a:pt x="618" y="0"/>
                    </a:lnTo>
                    <a:lnTo>
                      <a:pt x="618" y="0"/>
                    </a:lnTo>
                    <a:lnTo>
                      <a:pt x="618" y="0"/>
                    </a:lnTo>
                    <a:lnTo>
                      <a:pt x="618" y="0"/>
                    </a:lnTo>
                    <a:lnTo>
                      <a:pt x="618" y="0"/>
                    </a:lnTo>
                    <a:lnTo>
                      <a:pt x="618" y="0"/>
                    </a:lnTo>
                    <a:lnTo>
                      <a:pt x="618" y="0"/>
                    </a:lnTo>
                    <a:lnTo>
                      <a:pt x="618" y="0"/>
                    </a:lnTo>
                    <a:lnTo>
                      <a:pt x="624" y="0"/>
                    </a:lnTo>
                    <a:lnTo>
                      <a:pt x="624" y="0"/>
                    </a:lnTo>
                    <a:lnTo>
                      <a:pt x="624" y="0"/>
                    </a:lnTo>
                    <a:lnTo>
                      <a:pt x="624" y="0"/>
                    </a:lnTo>
                    <a:lnTo>
                      <a:pt x="624" y="0"/>
                    </a:lnTo>
                    <a:lnTo>
                      <a:pt x="624" y="0"/>
                    </a:lnTo>
                    <a:lnTo>
                      <a:pt x="624" y="0"/>
                    </a:lnTo>
                    <a:lnTo>
                      <a:pt x="624" y="0"/>
                    </a:lnTo>
                    <a:lnTo>
                      <a:pt x="624" y="0"/>
                    </a:lnTo>
                    <a:lnTo>
                      <a:pt x="624" y="0"/>
                    </a:lnTo>
                    <a:lnTo>
                      <a:pt x="630" y="0"/>
                    </a:lnTo>
                    <a:lnTo>
                      <a:pt x="630" y="0"/>
                    </a:lnTo>
                    <a:lnTo>
                      <a:pt x="630" y="0"/>
                    </a:lnTo>
                    <a:lnTo>
                      <a:pt x="630" y="0"/>
                    </a:lnTo>
                    <a:lnTo>
                      <a:pt x="630" y="0"/>
                    </a:lnTo>
                    <a:lnTo>
                      <a:pt x="630" y="0"/>
                    </a:lnTo>
                    <a:lnTo>
                      <a:pt x="630" y="0"/>
                    </a:lnTo>
                    <a:lnTo>
                      <a:pt x="630" y="0"/>
                    </a:lnTo>
                    <a:lnTo>
                      <a:pt x="630" y="0"/>
                    </a:lnTo>
                    <a:lnTo>
                      <a:pt x="630" y="0"/>
                    </a:lnTo>
                    <a:lnTo>
                      <a:pt x="630" y="0"/>
                    </a:lnTo>
                    <a:lnTo>
                      <a:pt x="636" y="0"/>
                    </a:lnTo>
                    <a:lnTo>
                      <a:pt x="636" y="0"/>
                    </a:lnTo>
                    <a:lnTo>
                      <a:pt x="636" y="0"/>
                    </a:lnTo>
                    <a:lnTo>
                      <a:pt x="636" y="0"/>
                    </a:lnTo>
                    <a:lnTo>
                      <a:pt x="636" y="0"/>
                    </a:lnTo>
                    <a:lnTo>
                      <a:pt x="636" y="0"/>
                    </a:lnTo>
                    <a:lnTo>
                      <a:pt x="636" y="0"/>
                    </a:lnTo>
                    <a:lnTo>
                      <a:pt x="642" y="0"/>
                    </a:lnTo>
                    <a:lnTo>
                      <a:pt x="642" y="0"/>
                    </a:lnTo>
                    <a:lnTo>
                      <a:pt x="642" y="0"/>
                    </a:lnTo>
                    <a:lnTo>
                      <a:pt x="642" y="0"/>
                    </a:lnTo>
                    <a:lnTo>
                      <a:pt x="642" y="0"/>
                    </a:lnTo>
                    <a:lnTo>
                      <a:pt x="642" y="0"/>
                    </a:lnTo>
                    <a:lnTo>
                      <a:pt x="642" y="0"/>
                    </a:lnTo>
                    <a:lnTo>
                      <a:pt x="654" y="0"/>
                    </a:lnTo>
                    <a:lnTo>
                      <a:pt x="654" y="0"/>
                    </a:lnTo>
                    <a:lnTo>
                      <a:pt x="654" y="0"/>
                    </a:lnTo>
                    <a:lnTo>
                      <a:pt x="654" y="0"/>
                    </a:lnTo>
                    <a:lnTo>
                      <a:pt x="654" y="0"/>
                    </a:lnTo>
                    <a:lnTo>
                      <a:pt x="654" y="0"/>
                    </a:lnTo>
                    <a:lnTo>
                      <a:pt x="654" y="0"/>
                    </a:lnTo>
                    <a:lnTo>
                      <a:pt x="666" y="0"/>
                    </a:lnTo>
                    <a:lnTo>
                      <a:pt x="666" y="0"/>
                    </a:lnTo>
                    <a:lnTo>
                      <a:pt x="666" y="0"/>
                    </a:lnTo>
                    <a:lnTo>
                      <a:pt x="666" y="0"/>
                    </a:lnTo>
                    <a:lnTo>
                      <a:pt x="666" y="0"/>
                    </a:lnTo>
                    <a:lnTo>
                      <a:pt x="666" y="0"/>
                    </a:lnTo>
                    <a:lnTo>
                      <a:pt x="666" y="0"/>
                    </a:lnTo>
                    <a:lnTo>
                      <a:pt x="672" y="0"/>
                    </a:lnTo>
                    <a:lnTo>
                      <a:pt x="672" y="0"/>
                    </a:lnTo>
                    <a:lnTo>
                      <a:pt x="672" y="0"/>
                    </a:lnTo>
                    <a:lnTo>
                      <a:pt x="672" y="0"/>
                    </a:lnTo>
                    <a:lnTo>
                      <a:pt x="672" y="0"/>
                    </a:lnTo>
                    <a:lnTo>
                      <a:pt x="672" y="0"/>
                    </a:lnTo>
                    <a:lnTo>
                      <a:pt x="672" y="0"/>
                    </a:lnTo>
                    <a:lnTo>
                      <a:pt x="672" y="0"/>
                    </a:lnTo>
                    <a:lnTo>
                      <a:pt x="684" y="0"/>
                    </a:lnTo>
                    <a:lnTo>
                      <a:pt x="684" y="0"/>
                    </a:lnTo>
                    <a:lnTo>
                      <a:pt x="684" y="0"/>
                    </a:lnTo>
                    <a:lnTo>
                      <a:pt x="684" y="0"/>
                    </a:lnTo>
                    <a:lnTo>
                      <a:pt x="684" y="0"/>
                    </a:lnTo>
                    <a:lnTo>
                      <a:pt x="684" y="0"/>
                    </a:lnTo>
                    <a:lnTo>
                      <a:pt x="684" y="0"/>
                    </a:lnTo>
                    <a:lnTo>
                      <a:pt x="696" y="0"/>
                    </a:lnTo>
                    <a:lnTo>
                      <a:pt x="696" y="0"/>
                    </a:lnTo>
                    <a:lnTo>
                      <a:pt x="696" y="0"/>
                    </a:lnTo>
                    <a:lnTo>
                      <a:pt x="696" y="0"/>
                    </a:lnTo>
                    <a:lnTo>
                      <a:pt x="696" y="0"/>
                    </a:lnTo>
                    <a:lnTo>
                      <a:pt x="696" y="0"/>
                    </a:lnTo>
                    <a:lnTo>
                      <a:pt x="702" y="0"/>
                    </a:lnTo>
                    <a:lnTo>
                      <a:pt x="702" y="0"/>
                    </a:lnTo>
                    <a:lnTo>
                      <a:pt x="702" y="0"/>
                    </a:lnTo>
                    <a:lnTo>
                      <a:pt x="702" y="0"/>
                    </a:lnTo>
                    <a:lnTo>
                      <a:pt x="702" y="0"/>
                    </a:lnTo>
                    <a:lnTo>
                      <a:pt x="702" y="0"/>
                    </a:lnTo>
                    <a:lnTo>
                      <a:pt x="702" y="0"/>
                    </a:lnTo>
                    <a:lnTo>
                      <a:pt x="702" y="0"/>
                    </a:lnTo>
                    <a:lnTo>
                      <a:pt x="708" y="0"/>
                    </a:lnTo>
                    <a:lnTo>
                      <a:pt x="714" y="0"/>
                    </a:lnTo>
                    <a:lnTo>
                      <a:pt x="714" y="0"/>
                    </a:lnTo>
                    <a:lnTo>
                      <a:pt x="714" y="0"/>
                    </a:lnTo>
                    <a:lnTo>
                      <a:pt x="714" y="0"/>
                    </a:lnTo>
                    <a:lnTo>
                      <a:pt x="714" y="0"/>
                    </a:lnTo>
                    <a:lnTo>
                      <a:pt x="714" y="0"/>
                    </a:lnTo>
                    <a:lnTo>
                      <a:pt x="720" y="0"/>
                    </a:lnTo>
                    <a:lnTo>
                      <a:pt x="726" y="0"/>
                    </a:lnTo>
                    <a:lnTo>
                      <a:pt x="726" y="0"/>
                    </a:lnTo>
                    <a:lnTo>
                      <a:pt x="726" y="0"/>
                    </a:lnTo>
                    <a:lnTo>
                      <a:pt x="726" y="0"/>
                    </a:lnTo>
                    <a:lnTo>
                      <a:pt x="726" y="0"/>
                    </a:lnTo>
                    <a:lnTo>
                      <a:pt x="732" y="0"/>
                    </a:lnTo>
                    <a:lnTo>
                      <a:pt x="732" y="0"/>
                    </a:lnTo>
                    <a:lnTo>
                      <a:pt x="732" y="0"/>
                    </a:lnTo>
                    <a:lnTo>
                      <a:pt x="732" y="0"/>
                    </a:lnTo>
                    <a:lnTo>
                      <a:pt x="732" y="0"/>
                    </a:lnTo>
                    <a:lnTo>
                      <a:pt x="732" y="0"/>
                    </a:lnTo>
                    <a:lnTo>
                      <a:pt x="732" y="0"/>
                    </a:lnTo>
                    <a:lnTo>
                      <a:pt x="732" y="0"/>
                    </a:lnTo>
                    <a:lnTo>
                      <a:pt x="738" y="0"/>
                    </a:lnTo>
                    <a:lnTo>
                      <a:pt x="738" y="0"/>
                    </a:lnTo>
                    <a:lnTo>
                      <a:pt x="744" y="0"/>
                    </a:lnTo>
                    <a:lnTo>
                      <a:pt x="744" y="0"/>
                    </a:lnTo>
                    <a:lnTo>
                      <a:pt x="744" y="0"/>
                    </a:lnTo>
                    <a:lnTo>
                      <a:pt x="744" y="0"/>
                    </a:lnTo>
                    <a:lnTo>
                      <a:pt x="750" y="0"/>
                    </a:lnTo>
                    <a:lnTo>
                      <a:pt x="750" y="0"/>
                    </a:lnTo>
                    <a:lnTo>
                      <a:pt x="750" y="0"/>
                    </a:lnTo>
                    <a:lnTo>
                      <a:pt x="756" y="0"/>
                    </a:lnTo>
                    <a:lnTo>
                      <a:pt x="756" y="0"/>
                    </a:lnTo>
                    <a:lnTo>
                      <a:pt x="756" y="0"/>
                    </a:lnTo>
                    <a:lnTo>
                      <a:pt x="756" y="0"/>
                    </a:lnTo>
                    <a:lnTo>
                      <a:pt x="762" y="0"/>
                    </a:lnTo>
                    <a:lnTo>
                      <a:pt x="762" y="0"/>
                    </a:lnTo>
                    <a:lnTo>
                      <a:pt x="762" y="0"/>
                    </a:lnTo>
                    <a:lnTo>
                      <a:pt x="762" y="0"/>
                    </a:lnTo>
                    <a:lnTo>
                      <a:pt x="762" y="0"/>
                    </a:lnTo>
                    <a:lnTo>
                      <a:pt x="762" y="0"/>
                    </a:lnTo>
                    <a:lnTo>
                      <a:pt x="762" y="0"/>
                    </a:lnTo>
                    <a:lnTo>
                      <a:pt x="762" y="0"/>
                    </a:lnTo>
                    <a:lnTo>
                      <a:pt x="768" y="0"/>
                    </a:lnTo>
                    <a:lnTo>
                      <a:pt x="768" y="0"/>
                    </a:lnTo>
                    <a:lnTo>
                      <a:pt x="768" y="0"/>
                    </a:lnTo>
                    <a:lnTo>
                      <a:pt x="768" y="0"/>
                    </a:lnTo>
                    <a:lnTo>
                      <a:pt x="768" y="0"/>
                    </a:lnTo>
                    <a:lnTo>
                      <a:pt x="768" y="0"/>
                    </a:lnTo>
                    <a:lnTo>
                      <a:pt x="768" y="0"/>
                    </a:lnTo>
                    <a:lnTo>
                      <a:pt x="768" y="0"/>
                    </a:lnTo>
                    <a:lnTo>
                      <a:pt x="774" y="0"/>
                    </a:lnTo>
                    <a:lnTo>
                      <a:pt x="774" y="0"/>
                    </a:lnTo>
                    <a:lnTo>
                      <a:pt x="774" y="0"/>
                    </a:lnTo>
                    <a:lnTo>
                      <a:pt x="774" y="0"/>
                    </a:lnTo>
                    <a:lnTo>
                      <a:pt x="774" y="0"/>
                    </a:lnTo>
                    <a:lnTo>
                      <a:pt x="774" y="0"/>
                    </a:lnTo>
                    <a:lnTo>
                      <a:pt x="774" y="0"/>
                    </a:lnTo>
                    <a:lnTo>
                      <a:pt x="774" y="0"/>
                    </a:lnTo>
                    <a:lnTo>
                      <a:pt x="774" y="0"/>
                    </a:lnTo>
                    <a:lnTo>
                      <a:pt x="774" y="0"/>
                    </a:lnTo>
                    <a:lnTo>
                      <a:pt x="774" y="0"/>
                    </a:lnTo>
                    <a:lnTo>
                      <a:pt x="780" y="0"/>
                    </a:lnTo>
                    <a:lnTo>
                      <a:pt x="780" y="0"/>
                    </a:lnTo>
                    <a:lnTo>
                      <a:pt x="780" y="0"/>
                    </a:lnTo>
                    <a:lnTo>
                      <a:pt x="780" y="0"/>
                    </a:lnTo>
                    <a:lnTo>
                      <a:pt x="780" y="0"/>
                    </a:lnTo>
                    <a:lnTo>
                      <a:pt x="780" y="0"/>
                    </a:lnTo>
                    <a:lnTo>
                      <a:pt x="780" y="0"/>
                    </a:lnTo>
                    <a:lnTo>
                      <a:pt x="780" y="0"/>
                    </a:lnTo>
                    <a:lnTo>
                      <a:pt x="780" y="0"/>
                    </a:lnTo>
                    <a:lnTo>
                      <a:pt x="780" y="0"/>
                    </a:lnTo>
                    <a:lnTo>
                      <a:pt x="786" y="0"/>
                    </a:lnTo>
                    <a:lnTo>
                      <a:pt x="786" y="0"/>
                    </a:lnTo>
                    <a:lnTo>
                      <a:pt x="786" y="0"/>
                    </a:lnTo>
                    <a:lnTo>
                      <a:pt x="786" y="0"/>
                    </a:lnTo>
                    <a:lnTo>
                      <a:pt x="786" y="0"/>
                    </a:lnTo>
                    <a:lnTo>
                      <a:pt x="786" y="0"/>
                    </a:lnTo>
                    <a:lnTo>
                      <a:pt x="786" y="0"/>
                    </a:lnTo>
                    <a:lnTo>
                      <a:pt x="786" y="0"/>
                    </a:lnTo>
                    <a:lnTo>
                      <a:pt x="786" y="0"/>
                    </a:lnTo>
                    <a:lnTo>
                      <a:pt x="786" y="0"/>
                    </a:lnTo>
                    <a:lnTo>
                      <a:pt x="792" y="0"/>
                    </a:lnTo>
                    <a:lnTo>
                      <a:pt x="792" y="0"/>
                    </a:lnTo>
                    <a:lnTo>
                      <a:pt x="792" y="0"/>
                    </a:lnTo>
                    <a:lnTo>
                      <a:pt x="792" y="0"/>
                    </a:lnTo>
                    <a:lnTo>
                      <a:pt x="792" y="0"/>
                    </a:lnTo>
                    <a:lnTo>
                      <a:pt x="792" y="0"/>
                    </a:lnTo>
                    <a:lnTo>
                      <a:pt x="792" y="0"/>
                    </a:lnTo>
                    <a:lnTo>
                      <a:pt x="792" y="0"/>
                    </a:lnTo>
                    <a:lnTo>
                      <a:pt x="798" y="0"/>
                    </a:lnTo>
                    <a:lnTo>
                      <a:pt x="798" y="0"/>
                    </a:lnTo>
                    <a:lnTo>
                      <a:pt x="798" y="0"/>
                    </a:lnTo>
                    <a:lnTo>
                      <a:pt x="798" y="0"/>
                    </a:lnTo>
                    <a:lnTo>
                      <a:pt x="798" y="0"/>
                    </a:lnTo>
                    <a:lnTo>
                      <a:pt x="804" y="0"/>
                    </a:lnTo>
                    <a:lnTo>
                      <a:pt x="810" y="0"/>
                    </a:lnTo>
                    <a:lnTo>
                      <a:pt x="810" y="0"/>
                    </a:lnTo>
                    <a:lnTo>
                      <a:pt x="810" y="0"/>
                    </a:lnTo>
                    <a:lnTo>
                      <a:pt x="810" y="0"/>
                    </a:lnTo>
                    <a:lnTo>
                      <a:pt x="810" y="0"/>
                    </a:lnTo>
                    <a:lnTo>
                      <a:pt x="810" y="0"/>
                    </a:lnTo>
                    <a:lnTo>
                      <a:pt x="816" y="0"/>
                    </a:lnTo>
                    <a:lnTo>
                      <a:pt x="822" y="0"/>
                    </a:lnTo>
                    <a:lnTo>
                      <a:pt x="822" y="0"/>
                    </a:lnTo>
                    <a:lnTo>
                      <a:pt x="822" y="0"/>
                    </a:lnTo>
                    <a:lnTo>
                      <a:pt x="822" y="0"/>
                    </a:lnTo>
                    <a:lnTo>
                      <a:pt x="822" y="0"/>
                    </a:lnTo>
                    <a:lnTo>
                      <a:pt x="822" y="0"/>
                    </a:lnTo>
                    <a:lnTo>
                      <a:pt x="822" y="0"/>
                    </a:lnTo>
                    <a:lnTo>
                      <a:pt x="828" y="0"/>
                    </a:lnTo>
                    <a:lnTo>
                      <a:pt x="828" y="0"/>
                    </a:lnTo>
                    <a:lnTo>
                      <a:pt x="828" y="0"/>
                    </a:lnTo>
                    <a:lnTo>
                      <a:pt x="828" y="0"/>
                    </a:lnTo>
                    <a:lnTo>
                      <a:pt x="828" y="0"/>
                    </a:lnTo>
                    <a:lnTo>
                      <a:pt x="828" y="0"/>
                    </a:lnTo>
                    <a:lnTo>
                      <a:pt x="828" y="0"/>
                    </a:lnTo>
                    <a:lnTo>
                      <a:pt x="840" y="0"/>
                    </a:lnTo>
                    <a:lnTo>
                      <a:pt x="840" y="0"/>
                    </a:lnTo>
                    <a:lnTo>
                      <a:pt x="840" y="0"/>
                    </a:lnTo>
                    <a:lnTo>
                      <a:pt x="840" y="0"/>
                    </a:lnTo>
                    <a:lnTo>
                      <a:pt x="840" y="0"/>
                    </a:lnTo>
                    <a:lnTo>
                      <a:pt x="840" y="0"/>
                    </a:lnTo>
                    <a:lnTo>
                      <a:pt x="840" y="0"/>
                    </a:lnTo>
                    <a:lnTo>
                      <a:pt x="852" y="0"/>
                    </a:lnTo>
                    <a:lnTo>
                      <a:pt x="852" y="0"/>
                    </a:lnTo>
                    <a:lnTo>
                      <a:pt x="852" y="0"/>
                    </a:lnTo>
                    <a:lnTo>
                      <a:pt x="852" y="0"/>
                    </a:lnTo>
                    <a:lnTo>
                      <a:pt x="852" y="0"/>
                    </a:lnTo>
                    <a:lnTo>
                      <a:pt x="852" y="0"/>
                    </a:lnTo>
                    <a:lnTo>
                      <a:pt x="852" y="0"/>
                    </a:lnTo>
                    <a:lnTo>
                      <a:pt x="858" y="0"/>
                    </a:lnTo>
                    <a:lnTo>
                      <a:pt x="858" y="0"/>
                    </a:lnTo>
                    <a:lnTo>
                      <a:pt x="858" y="0"/>
                    </a:lnTo>
                    <a:lnTo>
                      <a:pt x="858" y="0"/>
                    </a:lnTo>
                    <a:lnTo>
                      <a:pt x="858" y="0"/>
                    </a:lnTo>
                    <a:lnTo>
                      <a:pt x="858" y="0"/>
                    </a:lnTo>
                    <a:lnTo>
                      <a:pt x="858" y="0"/>
                    </a:lnTo>
                    <a:lnTo>
                      <a:pt x="858" y="0"/>
                    </a:lnTo>
                    <a:lnTo>
                      <a:pt x="870" y="0"/>
                    </a:lnTo>
                    <a:lnTo>
                      <a:pt x="870" y="0"/>
                    </a:lnTo>
                    <a:lnTo>
                      <a:pt x="870" y="0"/>
                    </a:lnTo>
                    <a:lnTo>
                      <a:pt x="870" y="0"/>
                    </a:lnTo>
                    <a:lnTo>
                      <a:pt x="870" y="0"/>
                    </a:lnTo>
                    <a:lnTo>
                      <a:pt x="870" y="0"/>
                    </a:lnTo>
                    <a:lnTo>
                      <a:pt x="870" y="0"/>
                    </a:lnTo>
                    <a:lnTo>
                      <a:pt x="882" y="0"/>
                    </a:lnTo>
                    <a:lnTo>
                      <a:pt x="882" y="0"/>
                    </a:lnTo>
                    <a:lnTo>
                      <a:pt x="882" y="0"/>
                    </a:lnTo>
                    <a:lnTo>
                      <a:pt x="882" y="0"/>
                    </a:lnTo>
                    <a:lnTo>
                      <a:pt x="882" y="0"/>
                    </a:lnTo>
                    <a:lnTo>
                      <a:pt x="882" y="0"/>
                    </a:lnTo>
                    <a:lnTo>
                      <a:pt x="888" y="0"/>
                    </a:lnTo>
                    <a:lnTo>
                      <a:pt x="888" y="0"/>
                    </a:lnTo>
                    <a:lnTo>
                      <a:pt x="888" y="0"/>
                    </a:lnTo>
                    <a:lnTo>
                      <a:pt x="888" y="0"/>
                    </a:lnTo>
                    <a:lnTo>
                      <a:pt x="888" y="0"/>
                    </a:lnTo>
                    <a:lnTo>
                      <a:pt x="888" y="0"/>
                    </a:lnTo>
                    <a:lnTo>
                      <a:pt x="888" y="0"/>
                    </a:lnTo>
                    <a:lnTo>
                      <a:pt x="888" y="0"/>
                    </a:lnTo>
                    <a:lnTo>
                      <a:pt x="894" y="0"/>
                    </a:lnTo>
                    <a:lnTo>
                      <a:pt x="900" y="0"/>
                    </a:lnTo>
                    <a:lnTo>
                      <a:pt x="900" y="0"/>
                    </a:lnTo>
                    <a:lnTo>
                      <a:pt x="900" y="0"/>
                    </a:lnTo>
                    <a:lnTo>
                      <a:pt x="900" y="0"/>
                    </a:lnTo>
                    <a:lnTo>
                      <a:pt x="900" y="0"/>
                    </a:lnTo>
                    <a:lnTo>
                      <a:pt x="900" y="0"/>
                    </a:lnTo>
                    <a:lnTo>
                      <a:pt x="906" y="0"/>
                    </a:lnTo>
                    <a:lnTo>
                      <a:pt x="912" y="0"/>
                    </a:lnTo>
                    <a:lnTo>
                      <a:pt x="912" y="0"/>
                    </a:lnTo>
                    <a:lnTo>
                      <a:pt x="912" y="0"/>
                    </a:lnTo>
                    <a:lnTo>
                      <a:pt x="912" y="0"/>
                    </a:lnTo>
                    <a:lnTo>
                      <a:pt x="912" y="0"/>
                    </a:lnTo>
                    <a:lnTo>
                      <a:pt x="918" y="0"/>
                    </a:lnTo>
                    <a:lnTo>
                      <a:pt x="918" y="0"/>
                    </a:lnTo>
                    <a:lnTo>
                      <a:pt x="918" y="0"/>
                    </a:lnTo>
                    <a:lnTo>
                      <a:pt x="918" y="0"/>
                    </a:lnTo>
                    <a:lnTo>
                      <a:pt x="918" y="0"/>
                    </a:lnTo>
                    <a:lnTo>
                      <a:pt x="918" y="0"/>
                    </a:lnTo>
                    <a:lnTo>
                      <a:pt x="918" y="0"/>
                    </a:lnTo>
                    <a:lnTo>
                      <a:pt x="918" y="0"/>
                    </a:lnTo>
                    <a:lnTo>
                      <a:pt x="924" y="0"/>
                    </a:lnTo>
                    <a:lnTo>
                      <a:pt x="924" y="0"/>
                    </a:lnTo>
                    <a:lnTo>
                      <a:pt x="924" y="0"/>
                    </a:lnTo>
                    <a:lnTo>
                      <a:pt x="924" y="0"/>
                    </a:lnTo>
                    <a:lnTo>
                      <a:pt x="924" y="0"/>
                    </a:lnTo>
                    <a:lnTo>
                      <a:pt x="924" y="0"/>
                    </a:lnTo>
                    <a:lnTo>
                      <a:pt x="924" y="0"/>
                    </a:lnTo>
                    <a:lnTo>
                      <a:pt x="924" y="0"/>
                    </a:lnTo>
                    <a:lnTo>
                      <a:pt x="924" y="0"/>
                    </a:lnTo>
                    <a:lnTo>
                      <a:pt x="930" y="0"/>
                    </a:lnTo>
                    <a:lnTo>
                      <a:pt x="930" y="0"/>
                    </a:lnTo>
                    <a:lnTo>
                      <a:pt x="930" y="0"/>
                    </a:lnTo>
                    <a:lnTo>
                      <a:pt x="930" y="0"/>
                    </a:lnTo>
                    <a:lnTo>
                      <a:pt x="930" y="0"/>
                    </a:lnTo>
                    <a:lnTo>
                      <a:pt x="930" y="0"/>
                    </a:lnTo>
                    <a:lnTo>
                      <a:pt x="930" y="0"/>
                    </a:lnTo>
                    <a:lnTo>
                      <a:pt x="930" y="0"/>
                    </a:lnTo>
                    <a:lnTo>
                      <a:pt x="930" y="0"/>
                    </a:lnTo>
                    <a:lnTo>
                      <a:pt x="930" y="0"/>
                    </a:lnTo>
                    <a:lnTo>
                      <a:pt x="930" y="0"/>
                    </a:lnTo>
                    <a:lnTo>
                      <a:pt x="936" y="0"/>
                    </a:lnTo>
                    <a:lnTo>
                      <a:pt x="936" y="0"/>
                    </a:lnTo>
                    <a:lnTo>
                      <a:pt x="936" y="0"/>
                    </a:lnTo>
                    <a:lnTo>
                      <a:pt x="936" y="0"/>
                    </a:lnTo>
                    <a:lnTo>
                      <a:pt x="936" y="0"/>
                    </a:lnTo>
                    <a:lnTo>
                      <a:pt x="936" y="0"/>
                    </a:lnTo>
                    <a:lnTo>
                      <a:pt x="936" y="0"/>
                    </a:lnTo>
                    <a:lnTo>
                      <a:pt x="936" y="0"/>
                    </a:lnTo>
                    <a:lnTo>
                      <a:pt x="936" y="0"/>
                    </a:lnTo>
                    <a:lnTo>
                      <a:pt x="936" y="0"/>
                    </a:lnTo>
                    <a:lnTo>
                      <a:pt x="942" y="0"/>
                    </a:lnTo>
                    <a:lnTo>
                      <a:pt x="942" y="0"/>
                    </a:lnTo>
                    <a:lnTo>
                      <a:pt x="942" y="0"/>
                    </a:lnTo>
                    <a:lnTo>
                      <a:pt x="942" y="0"/>
                    </a:lnTo>
                    <a:lnTo>
                      <a:pt x="942" y="0"/>
                    </a:lnTo>
                    <a:lnTo>
                      <a:pt x="942" y="0"/>
                    </a:lnTo>
                    <a:lnTo>
                      <a:pt x="942" y="0"/>
                    </a:lnTo>
                    <a:lnTo>
                      <a:pt x="942" y="0"/>
                    </a:lnTo>
                    <a:lnTo>
                      <a:pt x="942" y="0"/>
                    </a:lnTo>
                    <a:lnTo>
                      <a:pt x="948" y="0"/>
                    </a:lnTo>
                    <a:lnTo>
                      <a:pt x="948" y="0"/>
                    </a:lnTo>
                    <a:lnTo>
                      <a:pt x="948" y="0"/>
                    </a:lnTo>
                    <a:lnTo>
                      <a:pt x="948" y="0"/>
                    </a:lnTo>
                    <a:lnTo>
                      <a:pt x="948" y="0"/>
                    </a:lnTo>
                    <a:lnTo>
                      <a:pt x="948" y="0"/>
                    </a:lnTo>
                    <a:lnTo>
                      <a:pt x="948" y="0"/>
                    </a:lnTo>
                    <a:lnTo>
                      <a:pt x="948" y="0"/>
                    </a:lnTo>
                    <a:lnTo>
                      <a:pt x="954" y="0"/>
                    </a:lnTo>
                    <a:lnTo>
                      <a:pt x="954" y="0"/>
                    </a:lnTo>
                    <a:lnTo>
                      <a:pt x="954" y="0"/>
                    </a:lnTo>
                    <a:lnTo>
                      <a:pt x="954" y="0"/>
                    </a:lnTo>
                    <a:lnTo>
                      <a:pt x="960" y="0"/>
                    </a:lnTo>
                    <a:lnTo>
                      <a:pt x="960" y="0"/>
                    </a:lnTo>
                    <a:lnTo>
                      <a:pt x="966" y="0"/>
                    </a:lnTo>
                    <a:lnTo>
                      <a:pt x="966" y="0"/>
                    </a:lnTo>
                    <a:lnTo>
                      <a:pt x="966" y="0"/>
                    </a:lnTo>
                    <a:lnTo>
                      <a:pt x="966" y="0"/>
                    </a:lnTo>
                    <a:lnTo>
                      <a:pt x="966" y="0"/>
                    </a:lnTo>
                    <a:lnTo>
                      <a:pt x="972" y="0"/>
                    </a:lnTo>
                    <a:lnTo>
                      <a:pt x="972" y="0"/>
                    </a:lnTo>
                    <a:lnTo>
                      <a:pt x="978" y="0"/>
                    </a:lnTo>
                    <a:lnTo>
                      <a:pt x="978" y="0"/>
                    </a:lnTo>
                    <a:lnTo>
                      <a:pt x="978" y="0"/>
                    </a:lnTo>
                    <a:lnTo>
                      <a:pt x="978" y="0"/>
                    </a:lnTo>
                    <a:lnTo>
                      <a:pt x="978" y="0"/>
                    </a:lnTo>
                    <a:lnTo>
                      <a:pt x="978" y="0"/>
                    </a:lnTo>
                    <a:lnTo>
                      <a:pt x="978" y="0"/>
                    </a:lnTo>
                    <a:lnTo>
                      <a:pt x="978" y="0"/>
                    </a:lnTo>
                    <a:lnTo>
                      <a:pt x="984" y="0"/>
                    </a:lnTo>
                    <a:lnTo>
                      <a:pt x="984" y="0"/>
                    </a:lnTo>
                    <a:lnTo>
                      <a:pt x="984" y="0"/>
                    </a:lnTo>
                    <a:lnTo>
                      <a:pt x="984" y="0"/>
                    </a:lnTo>
                    <a:lnTo>
                      <a:pt x="984" y="0"/>
                    </a:lnTo>
                    <a:lnTo>
                      <a:pt x="990" y="0"/>
                    </a:lnTo>
                    <a:lnTo>
                      <a:pt x="996" y="0"/>
                    </a:lnTo>
                    <a:lnTo>
                      <a:pt x="996" y="0"/>
                    </a:lnTo>
                    <a:lnTo>
                      <a:pt x="996" y="0"/>
                    </a:lnTo>
                    <a:lnTo>
                      <a:pt x="996" y="0"/>
                    </a:lnTo>
                    <a:lnTo>
                      <a:pt x="996" y="0"/>
                    </a:lnTo>
                    <a:lnTo>
                      <a:pt x="996" y="0"/>
                    </a:lnTo>
                    <a:lnTo>
                      <a:pt x="1002" y="0"/>
                    </a:lnTo>
                    <a:lnTo>
                      <a:pt x="1008" y="0"/>
                    </a:lnTo>
                    <a:lnTo>
                      <a:pt x="1008" y="0"/>
                    </a:lnTo>
                    <a:lnTo>
                      <a:pt x="1008" y="0"/>
                    </a:lnTo>
                    <a:lnTo>
                      <a:pt x="1008" y="0"/>
                    </a:lnTo>
                    <a:lnTo>
                      <a:pt x="1008" y="0"/>
                    </a:lnTo>
                    <a:lnTo>
                      <a:pt x="1008" y="0"/>
                    </a:lnTo>
                    <a:lnTo>
                      <a:pt x="1008" y="0"/>
                    </a:lnTo>
                    <a:lnTo>
                      <a:pt x="1014" y="0"/>
                    </a:lnTo>
                    <a:lnTo>
                      <a:pt x="1014" y="0"/>
                    </a:lnTo>
                    <a:lnTo>
                      <a:pt x="1014" y="0"/>
                    </a:lnTo>
                    <a:lnTo>
                      <a:pt x="1014" y="0"/>
                    </a:lnTo>
                    <a:lnTo>
                      <a:pt x="1014" y="0"/>
                    </a:lnTo>
                    <a:lnTo>
                      <a:pt x="1014" y="0"/>
                    </a:lnTo>
                    <a:lnTo>
                      <a:pt x="1014" y="0"/>
                    </a:lnTo>
                    <a:lnTo>
                      <a:pt x="1026" y="0"/>
                    </a:lnTo>
                    <a:lnTo>
                      <a:pt x="1026" y="0"/>
                    </a:lnTo>
                    <a:lnTo>
                      <a:pt x="1026" y="0"/>
                    </a:lnTo>
                    <a:lnTo>
                      <a:pt x="1026" y="0"/>
                    </a:lnTo>
                    <a:lnTo>
                      <a:pt x="1026" y="0"/>
                    </a:lnTo>
                    <a:lnTo>
                      <a:pt x="1026" y="0"/>
                    </a:lnTo>
                    <a:lnTo>
                      <a:pt x="1026" y="0"/>
                    </a:lnTo>
                    <a:lnTo>
                      <a:pt x="1038" y="0"/>
                    </a:lnTo>
                    <a:lnTo>
                      <a:pt x="1038" y="0"/>
                    </a:lnTo>
                    <a:lnTo>
                      <a:pt x="1038" y="0"/>
                    </a:lnTo>
                    <a:lnTo>
                      <a:pt x="1038" y="0"/>
                    </a:lnTo>
                    <a:lnTo>
                      <a:pt x="1038" y="0"/>
                    </a:lnTo>
                    <a:lnTo>
                      <a:pt x="1038" y="0"/>
                    </a:lnTo>
                    <a:lnTo>
                      <a:pt x="1038" y="0"/>
                    </a:lnTo>
                    <a:lnTo>
                      <a:pt x="1044" y="0"/>
                    </a:lnTo>
                    <a:lnTo>
                      <a:pt x="1044" y="0"/>
                    </a:lnTo>
                    <a:lnTo>
                      <a:pt x="1044" y="0"/>
                    </a:lnTo>
                    <a:lnTo>
                      <a:pt x="1044" y="0"/>
                    </a:lnTo>
                    <a:lnTo>
                      <a:pt x="1044" y="0"/>
                    </a:lnTo>
                    <a:lnTo>
                      <a:pt x="1044" y="0"/>
                    </a:lnTo>
                    <a:lnTo>
                      <a:pt x="1044" y="0"/>
                    </a:lnTo>
                    <a:lnTo>
                      <a:pt x="1044" y="0"/>
                    </a:lnTo>
                    <a:lnTo>
                      <a:pt x="1056" y="0"/>
                    </a:lnTo>
                    <a:lnTo>
                      <a:pt x="1056" y="0"/>
                    </a:lnTo>
                    <a:lnTo>
                      <a:pt x="1056" y="0"/>
                    </a:lnTo>
                    <a:lnTo>
                      <a:pt x="1056" y="0"/>
                    </a:lnTo>
                    <a:lnTo>
                      <a:pt x="1056" y="0"/>
                    </a:lnTo>
                    <a:lnTo>
                      <a:pt x="1056" y="0"/>
                    </a:lnTo>
                    <a:lnTo>
                      <a:pt x="1056" y="0"/>
                    </a:lnTo>
                    <a:lnTo>
                      <a:pt x="1068" y="0"/>
                    </a:lnTo>
                    <a:lnTo>
                      <a:pt x="1068" y="0"/>
                    </a:lnTo>
                    <a:lnTo>
                      <a:pt x="1068" y="0"/>
                    </a:lnTo>
                    <a:lnTo>
                      <a:pt x="1068" y="0"/>
                    </a:lnTo>
                    <a:lnTo>
                      <a:pt x="1068" y="0"/>
                    </a:lnTo>
                    <a:lnTo>
                      <a:pt x="1068" y="0"/>
                    </a:lnTo>
                    <a:lnTo>
                      <a:pt x="1074" y="0"/>
                    </a:lnTo>
                    <a:lnTo>
                      <a:pt x="1074" y="0"/>
                    </a:lnTo>
                    <a:lnTo>
                      <a:pt x="1074" y="0"/>
                    </a:lnTo>
                    <a:lnTo>
                      <a:pt x="1074" y="0"/>
                    </a:lnTo>
                    <a:lnTo>
                      <a:pt x="1074" y="0"/>
                    </a:lnTo>
                    <a:lnTo>
                      <a:pt x="1074" y="0"/>
                    </a:lnTo>
                    <a:lnTo>
                      <a:pt x="1074" y="0"/>
                    </a:lnTo>
                    <a:lnTo>
                      <a:pt x="1074" y="0"/>
                    </a:lnTo>
                    <a:lnTo>
                      <a:pt x="1080" y="0"/>
                    </a:lnTo>
                    <a:lnTo>
                      <a:pt x="1080" y="0"/>
                    </a:lnTo>
                    <a:lnTo>
                      <a:pt x="1080" y="0"/>
                    </a:lnTo>
                    <a:lnTo>
                      <a:pt x="1080" y="0"/>
                    </a:lnTo>
                    <a:lnTo>
                      <a:pt x="1080" y="0"/>
                    </a:lnTo>
                    <a:lnTo>
                      <a:pt x="1080" y="0"/>
                    </a:lnTo>
                    <a:lnTo>
                      <a:pt x="1080" y="0"/>
                    </a:lnTo>
                    <a:lnTo>
                      <a:pt x="1080" y="0"/>
                    </a:lnTo>
                    <a:lnTo>
                      <a:pt x="1080" y="0"/>
                    </a:lnTo>
                    <a:lnTo>
                      <a:pt x="1086" y="0"/>
                    </a:lnTo>
                    <a:lnTo>
                      <a:pt x="1086" y="0"/>
                    </a:lnTo>
                    <a:lnTo>
                      <a:pt x="1086" y="0"/>
                    </a:lnTo>
                    <a:lnTo>
                      <a:pt x="1086" y="0"/>
                    </a:lnTo>
                    <a:lnTo>
                      <a:pt x="1086" y="0"/>
                    </a:lnTo>
                    <a:lnTo>
                      <a:pt x="1086" y="0"/>
                    </a:lnTo>
                    <a:lnTo>
                      <a:pt x="1086" y="0"/>
                    </a:lnTo>
                    <a:lnTo>
                      <a:pt x="1086" y="0"/>
                    </a:lnTo>
                    <a:lnTo>
                      <a:pt x="1086" y="0"/>
                    </a:lnTo>
                    <a:lnTo>
                      <a:pt x="1086" y="0"/>
                    </a:lnTo>
                    <a:lnTo>
                      <a:pt x="1086" y="0"/>
                    </a:lnTo>
                    <a:lnTo>
                      <a:pt x="1092" y="0"/>
                    </a:lnTo>
                    <a:lnTo>
                      <a:pt x="1092" y="0"/>
                    </a:lnTo>
                    <a:lnTo>
                      <a:pt x="1092" y="0"/>
                    </a:lnTo>
                    <a:lnTo>
                      <a:pt x="1092" y="0"/>
                    </a:lnTo>
                    <a:lnTo>
                      <a:pt x="1092" y="0"/>
                    </a:lnTo>
                    <a:lnTo>
                      <a:pt x="1092" y="0"/>
                    </a:lnTo>
                    <a:lnTo>
                      <a:pt x="1092" y="0"/>
                    </a:lnTo>
                    <a:lnTo>
                      <a:pt x="1092" y="0"/>
                    </a:lnTo>
                    <a:lnTo>
                      <a:pt x="1092" y="0"/>
                    </a:lnTo>
                    <a:lnTo>
                      <a:pt x="1092" y="0"/>
                    </a:lnTo>
                    <a:lnTo>
                      <a:pt x="1098" y="0"/>
                    </a:lnTo>
                    <a:lnTo>
                      <a:pt x="1098" y="0"/>
                    </a:lnTo>
                    <a:lnTo>
                      <a:pt x="1098" y="0"/>
                    </a:lnTo>
                    <a:lnTo>
                      <a:pt x="1098" y="0"/>
                    </a:lnTo>
                    <a:lnTo>
                      <a:pt x="1098" y="0"/>
                    </a:lnTo>
                    <a:lnTo>
                      <a:pt x="1098" y="0"/>
                    </a:lnTo>
                    <a:lnTo>
                      <a:pt x="1098" y="0"/>
                    </a:lnTo>
                    <a:lnTo>
                      <a:pt x="1098" y="0"/>
                    </a:lnTo>
                    <a:lnTo>
                      <a:pt x="1098" y="0"/>
                    </a:lnTo>
                    <a:lnTo>
                      <a:pt x="1104" y="0"/>
                    </a:lnTo>
                    <a:lnTo>
                      <a:pt x="1104" y="0"/>
                    </a:lnTo>
                    <a:lnTo>
                      <a:pt x="1104" y="0"/>
                    </a:lnTo>
                    <a:lnTo>
                      <a:pt x="1104" y="0"/>
                    </a:lnTo>
                    <a:lnTo>
                      <a:pt x="1104" y="0"/>
                    </a:lnTo>
                    <a:lnTo>
                      <a:pt x="1104" y="0"/>
                    </a:lnTo>
                    <a:lnTo>
                      <a:pt x="1104" y="0"/>
                    </a:lnTo>
                    <a:lnTo>
                      <a:pt x="1104" y="0"/>
                    </a:lnTo>
                    <a:lnTo>
                      <a:pt x="1110" y="0"/>
                    </a:lnTo>
                    <a:lnTo>
                      <a:pt x="1110" y="0"/>
                    </a:lnTo>
                    <a:lnTo>
                      <a:pt x="1110" y="0"/>
                    </a:lnTo>
                    <a:lnTo>
                      <a:pt x="1116" y="0"/>
                    </a:lnTo>
                    <a:lnTo>
                      <a:pt x="1116" y="0"/>
                    </a:lnTo>
                    <a:lnTo>
                      <a:pt x="1116" y="0"/>
                    </a:lnTo>
                    <a:lnTo>
                      <a:pt x="1122" y="0"/>
                    </a:lnTo>
                    <a:lnTo>
                      <a:pt x="1122" y="0"/>
                    </a:lnTo>
                    <a:lnTo>
                      <a:pt x="1122" y="0"/>
                    </a:lnTo>
                    <a:lnTo>
                      <a:pt x="1122" y="0"/>
                    </a:lnTo>
                    <a:lnTo>
                      <a:pt x="1128" y="0"/>
                    </a:lnTo>
                    <a:lnTo>
                      <a:pt x="1128" y="0"/>
                    </a:lnTo>
                    <a:lnTo>
                      <a:pt x="1128" y="0"/>
                    </a:lnTo>
                    <a:lnTo>
                      <a:pt x="1134" y="0"/>
                    </a:lnTo>
                    <a:lnTo>
                      <a:pt x="1134" y="0"/>
                    </a:lnTo>
                    <a:lnTo>
                      <a:pt x="1134" y="0"/>
                    </a:lnTo>
                    <a:lnTo>
                      <a:pt x="1134" y="0"/>
                    </a:lnTo>
                    <a:lnTo>
                      <a:pt x="1134" y="0"/>
                    </a:lnTo>
                    <a:lnTo>
                      <a:pt x="1134" y="0"/>
                    </a:lnTo>
                    <a:lnTo>
                      <a:pt x="1134" y="0"/>
                    </a:lnTo>
                    <a:lnTo>
                      <a:pt x="1134" y="0"/>
                    </a:lnTo>
                    <a:lnTo>
                      <a:pt x="1140" y="0"/>
                    </a:lnTo>
                    <a:lnTo>
                      <a:pt x="1140" y="0"/>
                    </a:lnTo>
                    <a:lnTo>
                      <a:pt x="1140" y="0"/>
                    </a:lnTo>
                    <a:lnTo>
                      <a:pt x="1140" y="0"/>
                    </a:lnTo>
                    <a:lnTo>
                      <a:pt x="1146" y="0"/>
                    </a:lnTo>
                    <a:lnTo>
                      <a:pt x="1146" y="0"/>
                    </a:lnTo>
                    <a:lnTo>
                      <a:pt x="1152" y="0"/>
                    </a:lnTo>
                    <a:lnTo>
                      <a:pt x="1152" y="0"/>
                    </a:lnTo>
                    <a:lnTo>
                      <a:pt x="1152" y="0"/>
                    </a:lnTo>
                    <a:lnTo>
                      <a:pt x="1152" y="0"/>
                    </a:lnTo>
                    <a:lnTo>
                      <a:pt x="1152" y="0"/>
                    </a:lnTo>
                    <a:lnTo>
                      <a:pt x="1158" y="0"/>
                    </a:lnTo>
                    <a:lnTo>
                      <a:pt x="1158" y="0"/>
                    </a:lnTo>
                    <a:lnTo>
                      <a:pt x="1164" y="0"/>
                    </a:lnTo>
                    <a:lnTo>
                      <a:pt x="1164" y="0"/>
                    </a:lnTo>
                    <a:lnTo>
                      <a:pt x="1164" y="0"/>
                    </a:lnTo>
                    <a:lnTo>
                      <a:pt x="1164" y="0"/>
                    </a:lnTo>
                    <a:lnTo>
                      <a:pt x="1164" y="0"/>
                    </a:lnTo>
                    <a:lnTo>
                      <a:pt x="1164" y="0"/>
                    </a:lnTo>
                    <a:lnTo>
                      <a:pt x="1164" y="0"/>
                    </a:lnTo>
                    <a:lnTo>
                      <a:pt x="1164" y="0"/>
                    </a:lnTo>
                    <a:lnTo>
                      <a:pt x="1170" y="0"/>
                    </a:lnTo>
                    <a:lnTo>
                      <a:pt x="1170" y="0"/>
                    </a:lnTo>
                    <a:lnTo>
                      <a:pt x="1170" y="0"/>
                    </a:lnTo>
                    <a:lnTo>
                      <a:pt x="1170" y="0"/>
                    </a:lnTo>
                    <a:lnTo>
                      <a:pt x="1170" y="0"/>
                    </a:lnTo>
                    <a:lnTo>
                      <a:pt x="1176" y="0"/>
                    </a:lnTo>
                    <a:lnTo>
                      <a:pt x="1182" y="0"/>
                    </a:lnTo>
                    <a:lnTo>
                      <a:pt x="1182" y="0"/>
                    </a:lnTo>
                    <a:lnTo>
                      <a:pt x="1182" y="0"/>
                    </a:lnTo>
                    <a:lnTo>
                      <a:pt x="1182" y="0"/>
                    </a:lnTo>
                    <a:lnTo>
                      <a:pt x="1182" y="0"/>
                    </a:lnTo>
                    <a:lnTo>
                      <a:pt x="1182" y="0"/>
                    </a:lnTo>
                    <a:lnTo>
                      <a:pt x="1188" y="0"/>
                    </a:lnTo>
                    <a:lnTo>
                      <a:pt x="1194" y="0"/>
                    </a:lnTo>
                    <a:lnTo>
                      <a:pt x="1194" y="0"/>
                    </a:lnTo>
                    <a:lnTo>
                      <a:pt x="1194" y="0"/>
                    </a:lnTo>
                    <a:lnTo>
                      <a:pt x="1194" y="0"/>
                    </a:lnTo>
                    <a:lnTo>
                      <a:pt x="1194" y="0"/>
                    </a:lnTo>
                    <a:lnTo>
                      <a:pt x="1194" y="0"/>
                    </a:lnTo>
                    <a:lnTo>
                      <a:pt x="1194" y="0"/>
                    </a:lnTo>
                    <a:lnTo>
                      <a:pt x="1194" y="0"/>
                    </a:lnTo>
                    <a:lnTo>
                      <a:pt x="1200" y="0"/>
                    </a:lnTo>
                    <a:lnTo>
                      <a:pt x="1200" y="0"/>
                    </a:lnTo>
                    <a:lnTo>
                      <a:pt x="1200" y="0"/>
                    </a:lnTo>
                    <a:lnTo>
                      <a:pt x="1200" y="0"/>
                    </a:lnTo>
                    <a:lnTo>
                      <a:pt x="1200" y="0"/>
                    </a:lnTo>
                    <a:lnTo>
                      <a:pt x="1200" y="0"/>
                    </a:lnTo>
                    <a:lnTo>
                      <a:pt x="1212" y="0"/>
                    </a:lnTo>
                    <a:lnTo>
                      <a:pt x="1212" y="0"/>
                    </a:lnTo>
                    <a:lnTo>
                      <a:pt x="1212" y="0"/>
                    </a:lnTo>
                    <a:lnTo>
                      <a:pt x="1212" y="0"/>
                    </a:lnTo>
                    <a:lnTo>
                      <a:pt x="1212" y="0"/>
                    </a:lnTo>
                    <a:lnTo>
                      <a:pt x="1212" y="0"/>
                    </a:lnTo>
                    <a:lnTo>
                      <a:pt x="1212" y="0"/>
                    </a:lnTo>
                    <a:lnTo>
                      <a:pt x="1224" y="0"/>
                    </a:lnTo>
                    <a:lnTo>
                      <a:pt x="1224" y="0"/>
                    </a:lnTo>
                    <a:lnTo>
                      <a:pt x="1224" y="0"/>
                    </a:lnTo>
                    <a:lnTo>
                      <a:pt x="1224" y="0"/>
                    </a:lnTo>
                    <a:lnTo>
                      <a:pt x="1224" y="0"/>
                    </a:lnTo>
                    <a:lnTo>
                      <a:pt x="1224" y="0"/>
                    </a:lnTo>
                    <a:lnTo>
                      <a:pt x="1224" y="0"/>
                    </a:lnTo>
                    <a:lnTo>
                      <a:pt x="1230" y="0"/>
                    </a:lnTo>
                    <a:lnTo>
                      <a:pt x="1230" y="0"/>
                    </a:lnTo>
                    <a:lnTo>
                      <a:pt x="1230" y="0"/>
                    </a:lnTo>
                    <a:lnTo>
                      <a:pt x="1230" y="0"/>
                    </a:lnTo>
                    <a:lnTo>
                      <a:pt x="1230" y="0"/>
                    </a:lnTo>
                    <a:lnTo>
                      <a:pt x="1230" y="0"/>
                    </a:lnTo>
                    <a:lnTo>
                      <a:pt x="1230" y="0"/>
                    </a:lnTo>
                    <a:lnTo>
                      <a:pt x="1230" y="0"/>
                    </a:lnTo>
                    <a:lnTo>
                      <a:pt x="1230" y="0"/>
                    </a:lnTo>
                    <a:lnTo>
                      <a:pt x="1230" y="0"/>
                    </a:lnTo>
                    <a:lnTo>
                      <a:pt x="1236" y="0"/>
                    </a:lnTo>
                    <a:lnTo>
                      <a:pt x="1236" y="0"/>
                    </a:lnTo>
                    <a:lnTo>
                      <a:pt x="1236" y="0"/>
                    </a:lnTo>
                    <a:lnTo>
                      <a:pt x="1236" y="0"/>
                    </a:lnTo>
                    <a:lnTo>
                      <a:pt x="1236" y="0"/>
                    </a:lnTo>
                    <a:lnTo>
                      <a:pt x="1236" y="0"/>
                    </a:lnTo>
                    <a:lnTo>
                      <a:pt x="1236" y="0"/>
                    </a:lnTo>
                    <a:lnTo>
                      <a:pt x="1236" y="0"/>
                    </a:lnTo>
                    <a:lnTo>
                      <a:pt x="1236"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2" y="0"/>
                    </a:lnTo>
                    <a:lnTo>
                      <a:pt x="1248" y="0"/>
                    </a:lnTo>
                    <a:lnTo>
                      <a:pt x="1248" y="0"/>
                    </a:lnTo>
                    <a:lnTo>
                      <a:pt x="1248" y="0"/>
                    </a:lnTo>
                    <a:lnTo>
                      <a:pt x="1248" y="0"/>
                    </a:lnTo>
                    <a:lnTo>
                      <a:pt x="1248" y="0"/>
                    </a:lnTo>
                    <a:lnTo>
                      <a:pt x="1248" y="0"/>
                    </a:lnTo>
                    <a:lnTo>
                      <a:pt x="1248" y="0"/>
                    </a:lnTo>
                    <a:lnTo>
                      <a:pt x="1248" y="0"/>
                    </a:lnTo>
                    <a:lnTo>
                      <a:pt x="1248" y="0"/>
                    </a:lnTo>
                    <a:lnTo>
                      <a:pt x="1248" y="0"/>
                    </a:lnTo>
                    <a:lnTo>
                      <a:pt x="1248" y="0"/>
                    </a:lnTo>
                    <a:lnTo>
                      <a:pt x="1254" y="0"/>
                    </a:lnTo>
                    <a:lnTo>
                      <a:pt x="1254" y="0"/>
                    </a:lnTo>
                    <a:lnTo>
                      <a:pt x="1254" y="0"/>
                    </a:lnTo>
                    <a:lnTo>
                      <a:pt x="1254" y="0"/>
                    </a:lnTo>
                    <a:lnTo>
                      <a:pt x="1254" y="0"/>
                    </a:lnTo>
                    <a:lnTo>
                      <a:pt x="1254" y="0"/>
                    </a:lnTo>
                    <a:lnTo>
                      <a:pt x="1254" y="0"/>
                    </a:lnTo>
                    <a:lnTo>
                      <a:pt x="1260" y="0"/>
                    </a:lnTo>
                    <a:lnTo>
                      <a:pt x="1260" y="0"/>
                    </a:lnTo>
                    <a:lnTo>
                      <a:pt x="1260" y="0"/>
                    </a:lnTo>
                    <a:lnTo>
                      <a:pt x="1260" y="0"/>
                    </a:lnTo>
                    <a:lnTo>
                      <a:pt x="1260" y="0"/>
                    </a:lnTo>
                    <a:lnTo>
                      <a:pt x="1260" y="0"/>
                    </a:lnTo>
                    <a:lnTo>
                      <a:pt x="1260" y="0"/>
                    </a:lnTo>
                    <a:lnTo>
                      <a:pt x="1260" y="0"/>
                    </a:lnTo>
                    <a:lnTo>
                      <a:pt x="1266" y="0"/>
                    </a:lnTo>
                    <a:lnTo>
                      <a:pt x="1266" y="0"/>
                    </a:lnTo>
                    <a:lnTo>
                      <a:pt x="1272" y="0"/>
                    </a:lnTo>
                    <a:lnTo>
                      <a:pt x="1272" y="0"/>
                    </a:lnTo>
                    <a:lnTo>
                      <a:pt x="1272" y="0"/>
                    </a:lnTo>
                    <a:lnTo>
                      <a:pt x="1272" y="0"/>
                    </a:lnTo>
                    <a:lnTo>
                      <a:pt x="1272" y="0"/>
                    </a:lnTo>
                    <a:lnTo>
                      <a:pt x="1278" y="0"/>
                    </a:lnTo>
                    <a:lnTo>
                      <a:pt x="1278" y="0"/>
                    </a:lnTo>
                    <a:lnTo>
                      <a:pt x="1284" y="0"/>
                    </a:lnTo>
                    <a:lnTo>
                      <a:pt x="1284" y="0"/>
                    </a:lnTo>
                    <a:lnTo>
                      <a:pt x="1284" y="0"/>
                    </a:lnTo>
                    <a:lnTo>
                      <a:pt x="1284" y="0"/>
                    </a:lnTo>
                    <a:lnTo>
                      <a:pt x="1290" y="0"/>
                    </a:lnTo>
                    <a:lnTo>
                      <a:pt x="1290" y="0"/>
                    </a:lnTo>
                    <a:lnTo>
                      <a:pt x="1290" y="0"/>
                    </a:lnTo>
                    <a:lnTo>
                      <a:pt x="1290" y="0"/>
                    </a:lnTo>
                    <a:lnTo>
                      <a:pt x="1290" y="0"/>
                    </a:lnTo>
                    <a:lnTo>
                      <a:pt x="1290" y="0"/>
                    </a:lnTo>
                    <a:lnTo>
                      <a:pt x="1290" y="0"/>
                    </a:lnTo>
                    <a:lnTo>
                      <a:pt x="1290" y="0"/>
                    </a:lnTo>
                    <a:lnTo>
                      <a:pt x="1296" y="0"/>
                    </a:lnTo>
                    <a:lnTo>
                      <a:pt x="1296" y="0"/>
                    </a:lnTo>
                    <a:lnTo>
                      <a:pt x="1296" y="0"/>
                    </a:lnTo>
                    <a:lnTo>
                      <a:pt x="1302" y="0"/>
                    </a:lnTo>
                    <a:lnTo>
                      <a:pt x="1302" y="0"/>
                    </a:lnTo>
                    <a:lnTo>
                      <a:pt x="1302" y="0"/>
                    </a:lnTo>
                    <a:lnTo>
                      <a:pt x="1308" y="0"/>
                    </a:lnTo>
                    <a:lnTo>
                      <a:pt x="1308" y="0"/>
                    </a:lnTo>
                    <a:lnTo>
                      <a:pt x="1308" y="0"/>
                    </a:lnTo>
                    <a:lnTo>
                      <a:pt x="1308" y="0"/>
                    </a:lnTo>
                    <a:lnTo>
                      <a:pt x="1314" y="0"/>
                    </a:lnTo>
                    <a:lnTo>
                      <a:pt x="1314" y="0"/>
                    </a:lnTo>
                    <a:lnTo>
                      <a:pt x="1314" y="0"/>
                    </a:lnTo>
                    <a:lnTo>
                      <a:pt x="1320" y="0"/>
                    </a:lnTo>
                    <a:lnTo>
                      <a:pt x="1320" y="0"/>
                    </a:lnTo>
                    <a:lnTo>
                      <a:pt x="1320" y="0"/>
                    </a:lnTo>
                    <a:lnTo>
                      <a:pt x="1320" y="0"/>
                    </a:lnTo>
                    <a:lnTo>
                      <a:pt x="1320" y="0"/>
                    </a:lnTo>
                    <a:lnTo>
                      <a:pt x="1320" y="0"/>
                    </a:lnTo>
                    <a:lnTo>
                      <a:pt x="1320" y="0"/>
                    </a:lnTo>
                    <a:lnTo>
                      <a:pt x="1320" y="0"/>
                    </a:lnTo>
                    <a:lnTo>
                      <a:pt x="1326" y="0"/>
                    </a:lnTo>
                    <a:lnTo>
                      <a:pt x="1326" y="0"/>
                    </a:lnTo>
                    <a:lnTo>
                      <a:pt x="1326" y="0"/>
                    </a:lnTo>
                    <a:lnTo>
                      <a:pt x="1326" y="0"/>
                    </a:lnTo>
                    <a:lnTo>
                      <a:pt x="1332" y="0"/>
                    </a:lnTo>
                    <a:lnTo>
                      <a:pt x="1332" y="0"/>
                    </a:lnTo>
                    <a:lnTo>
                      <a:pt x="1338" y="0"/>
                    </a:lnTo>
                    <a:lnTo>
                      <a:pt x="1338" y="0"/>
                    </a:lnTo>
                    <a:lnTo>
                      <a:pt x="1338" y="0"/>
                    </a:lnTo>
                    <a:lnTo>
                      <a:pt x="1338" y="0"/>
                    </a:lnTo>
                    <a:lnTo>
                      <a:pt x="1338" y="0"/>
                    </a:lnTo>
                    <a:lnTo>
                      <a:pt x="1344" y="0"/>
                    </a:lnTo>
                    <a:lnTo>
                      <a:pt x="1344" y="0"/>
                    </a:lnTo>
                    <a:lnTo>
                      <a:pt x="1350" y="0"/>
                    </a:lnTo>
                    <a:lnTo>
                      <a:pt x="1350" y="0"/>
                    </a:lnTo>
                    <a:lnTo>
                      <a:pt x="1350" y="0"/>
                    </a:lnTo>
                    <a:lnTo>
                      <a:pt x="1350" y="0"/>
                    </a:lnTo>
                    <a:lnTo>
                      <a:pt x="1350" y="0"/>
                    </a:lnTo>
                    <a:lnTo>
                      <a:pt x="1350" y="0"/>
                    </a:lnTo>
                    <a:lnTo>
                      <a:pt x="1350" y="0"/>
                    </a:lnTo>
                    <a:lnTo>
                      <a:pt x="1350" y="0"/>
                    </a:lnTo>
                    <a:lnTo>
                      <a:pt x="1356" y="0"/>
                    </a:lnTo>
                    <a:lnTo>
                      <a:pt x="1356" y="0"/>
                    </a:lnTo>
                    <a:lnTo>
                      <a:pt x="1356" y="0"/>
                    </a:lnTo>
                    <a:lnTo>
                      <a:pt x="1356" y="0"/>
                    </a:lnTo>
                    <a:lnTo>
                      <a:pt x="1356" y="0"/>
                    </a:lnTo>
                    <a:lnTo>
                      <a:pt x="1362" y="0"/>
                    </a:lnTo>
                    <a:lnTo>
                      <a:pt x="1368" y="0"/>
                    </a:lnTo>
                    <a:lnTo>
                      <a:pt x="1368" y="0"/>
                    </a:lnTo>
                    <a:lnTo>
                      <a:pt x="1368" y="0"/>
                    </a:lnTo>
                    <a:lnTo>
                      <a:pt x="1368" y="0"/>
                    </a:lnTo>
                    <a:lnTo>
                      <a:pt x="1368" y="0"/>
                    </a:lnTo>
                    <a:lnTo>
                      <a:pt x="1368" y="0"/>
                    </a:lnTo>
                    <a:lnTo>
                      <a:pt x="1374" y="0"/>
                    </a:lnTo>
                    <a:lnTo>
                      <a:pt x="1380" y="0"/>
                    </a:lnTo>
                    <a:lnTo>
                      <a:pt x="1380" y="0"/>
                    </a:lnTo>
                    <a:lnTo>
                      <a:pt x="1380" y="0"/>
                    </a:lnTo>
                    <a:lnTo>
                      <a:pt x="1380" y="0"/>
                    </a:lnTo>
                    <a:lnTo>
                      <a:pt x="1380" y="0"/>
                    </a:lnTo>
                    <a:lnTo>
                      <a:pt x="1380" y="0"/>
                    </a:lnTo>
                    <a:lnTo>
                      <a:pt x="1380" y="0"/>
                    </a:lnTo>
                    <a:lnTo>
                      <a:pt x="1380" y="0"/>
                    </a:lnTo>
                    <a:lnTo>
                      <a:pt x="1386" y="0"/>
                    </a:lnTo>
                    <a:lnTo>
                      <a:pt x="1386" y="0"/>
                    </a:lnTo>
                    <a:lnTo>
                      <a:pt x="1386" y="0"/>
                    </a:lnTo>
                    <a:lnTo>
                      <a:pt x="1386" y="0"/>
                    </a:lnTo>
                    <a:lnTo>
                      <a:pt x="1386" y="0"/>
                    </a:lnTo>
                    <a:lnTo>
                      <a:pt x="1386" y="0"/>
                    </a:lnTo>
                    <a:lnTo>
                      <a:pt x="1386" y="0"/>
                    </a:lnTo>
                    <a:lnTo>
                      <a:pt x="1392" y="0"/>
                    </a:lnTo>
                    <a:lnTo>
                      <a:pt x="1392" y="0"/>
                    </a:lnTo>
                    <a:lnTo>
                      <a:pt x="1392" y="0"/>
                    </a:lnTo>
                    <a:lnTo>
                      <a:pt x="1392" y="0"/>
                    </a:lnTo>
                    <a:lnTo>
                      <a:pt x="1392" y="0"/>
                    </a:lnTo>
                    <a:lnTo>
                      <a:pt x="1392" y="0"/>
                    </a:lnTo>
                    <a:lnTo>
                      <a:pt x="1392" y="0"/>
                    </a:lnTo>
                    <a:lnTo>
                      <a:pt x="1392" y="0"/>
                    </a:lnTo>
                    <a:lnTo>
                      <a:pt x="1392"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398" y="0"/>
                    </a:lnTo>
                    <a:lnTo>
                      <a:pt x="1404" y="0"/>
                    </a:lnTo>
                    <a:lnTo>
                      <a:pt x="1404" y="0"/>
                    </a:lnTo>
                    <a:lnTo>
                      <a:pt x="1404" y="0"/>
                    </a:lnTo>
                    <a:lnTo>
                      <a:pt x="1404" y="0"/>
                    </a:lnTo>
                    <a:lnTo>
                      <a:pt x="1404" y="0"/>
                    </a:lnTo>
                    <a:lnTo>
                      <a:pt x="1404" y="0"/>
                    </a:lnTo>
                    <a:lnTo>
                      <a:pt x="1404" y="0"/>
                    </a:lnTo>
                    <a:lnTo>
                      <a:pt x="1404" y="0"/>
                    </a:lnTo>
                    <a:lnTo>
                      <a:pt x="1404" y="0"/>
                    </a:lnTo>
                    <a:lnTo>
                      <a:pt x="1404" y="0"/>
                    </a:lnTo>
                    <a:lnTo>
                      <a:pt x="1404" y="0"/>
                    </a:lnTo>
                    <a:lnTo>
                      <a:pt x="1410" y="0"/>
                    </a:lnTo>
                    <a:lnTo>
                      <a:pt x="1410" y="0"/>
                    </a:lnTo>
                    <a:lnTo>
                      <a:pt x="1410" y="0"/>
                    </a:lnTo>
                    <a:lnTo>
                      <a:pt x="1410" y="0"/>
                    </a:lnTo>
                    <a:lnTo>
                      <a:pt x="1410" y="0"/>
                    </a:lnTo>
                    <a:lnTo>
                      <a:pt x="1410" y="0"/>
                    </a:lnTo>
                    <a:lnTo>
                      <a:pt x="1410" y="0"/>
                    </a:lnTo>
                    <a:lnTo>
                      <a:pt x="1410" y="0"/>
                    </a:lnTo>
                    <a:lnTo>
                      <a:pt x="1416" y="0"/>
                    </a:lnTo>
                    <a:lnTo>
                      <a:pt x="1416" y="0"/>
                    </a:lnTo>
                    <a:lnTo>
                      <a:pt x="1416" y="0"/>
                    </a:lnTo>
                    <a:lnTo>
                      <a:pt x="1416" y="0"/>
                    </a:lnTo>
                    <a:lnTo>
                      <a:pt x="1416" y="0"/>
                    </a:lnTo>
                    <a:lnTo>
                      <a:pt x="1416" y="0"/>
                    </a:lnTo>
                    <a:lnTo>
                      <a:pt x="1416" y="0"/>
                    </a:lnTo>
                    <a:lnTo>
                      <a:pt x="1422" y="0"/>
                    </a:lnTo>
                    <a:lnTo>
                      <a:pt x="1428" y="0"/>
                    </a:lnTo>
                    <a:lnTo>
                      <a:pt x="1428" y="0"/>
                    </a:lnTo>
                    <a:lnTo>
                      <a:pt x="1428" y="0"/>
                    </a:lnTo>
                    <a:lnTo>
                      <a:pt x="1428" y="0"/>
                    </a:lnTo>
                    <a:lnTo>
                      <a:pt x="1428" y="0"/>
                    </a:lnTo>
                    <a:lnTo>
                      <a:pt x="1428" y="0"/>
                    </a:lnTo>
                    <a:lnTo>
                      <a:pt x="1434" y="0"/>
                    </a:lnTo>
                    <a:lnTo>
                      <a:pt x="1440" y="0"/>
                    </a:lnTo>
                    <a:lnTo>
                      <a:pt x="1440" y="0"/>
                    </a:lnTo>
                    <a:lnTo>
                      <a:pt x="1440" y="0"/>
                    </a:lnTo>
                    <a:lnTo>
                      <a:pt x="1440" y="0"/>
                    </a:lnTo>
                    <a:lnTo>
                      <a:pt x="1440" y="0"/>
                    </a:lnTo>
                    <a:lnTo>
                      <a:pt x="1446" y="0"/>
                    </a:lnTo>
                    <a:lnTo>
                      <a:pt x="1446" y="0"/>
                    </a:lnTo>
                    <a:lnTo>
                      <a:pt x="1446" y="0"/>
                    </a:lnTo>
                    <a:lnTo>
                      <a:pt x="1446" y="0"/>
                    </a:lnTo>
                    <a:lnTo>
                      <a:pt x="1446" y="0"/>
                    </a:lnTo>
                    <a:lnTo>
                      <a:pt x="1446" y="0"/>
                    </a:lnTo>
                    <a:lnTo>
                      <a:pt x="1446" y="0"/>
                    </a:lnTo>
                    <a:lnTo>
                      <a:pt x="1446" y="0"/>
                    </a:lnTo>
                    <a:lnTo>
                      <a:pt x="1452" y="0"/>
                    </a:lnTo>
                    <a:lnTo>
                      <a:pt x="1452" y="0"/>
                    </a:lnTo>
                    <a:lnTo>
                      <a:pt x="1458" y="0"/>
                    </a:lnTo>
                    <a:lnTo>
                      <a:pt x="1458" y="0"/>
                    </a:lnTo>
                    <a:lnTo>
                      <a:pt x="1458" y="0"/>
                    </a:lnTo>
                    <a:lnTo>
                      <a:pt x="1458" y="0"/>
                    </a:lnTo>
                    <a:lnTo>
                      <a:pt x="1458" y="0"/>
                    </a:lnTo>
                    <a:lnTo>
                      <a:pt x="1464" y="0"/>
                    </a:lnTo>
                    <a:lnTo>
                      <a:pt x="1464" y="0"/>
                    </a:lnTo>
                    <a:lnTo>
                      <a:pt x="1470" y="0"/>
                    </a:lnTo>
                    <a:lnTo>
                      <a:pt x="1470" y="0"/>
                    </a:lnTo>
                    <a:lnTo>
                      <a:pt x="1470" y="0"/>
                    </a:lnTo>
                    <a:lnTo>
                      <a:pt x="1470" y="0"/>
                    </a:lnTo>
                    <a:lnTo>
                      <a:pt x="1476" y="0"/>
                    </a:lnTo>
                    <a:lnTo>
                      <a:pt x="1476" y="0"/>
                    </a:lnTo>
                    <a:lnTo>
                      <a:pt x="1476" y="0"/>
                    </a:lnTo>
                    <a:lnTo>
                      <a:pt x="1476" y="0"/>
                    </a:lnTo>
                    <a:lnTo>
                      <a:pt x="1476" y="0"/>
                    </a:lnTo>
                    <a:lnTo>
                      <a:pt x="1476" y="0"/>
                    </a:lnTo>
                    <a:lnTo>
                      <a:pt x="1476" y="0"/>
                    </a:lnTo>
                    <a:lnTo>
                      <a:pt x="1476" y="0"/>
                    </a:lnTo>
                    <a:lnTo>
                      <a:pt x="1482" y="0"/>
                    </a:lnTo>
                    <a:lnTo>
                      <a:pt x="1482" y="0"/>
                    </a:lnTo>
                    <a:lnTo>
                      <a:pt x="1482" y="0"/>
                    </a:lnTo>
                    <a:lnTo>
                      <a:pt x="1488" y="0"/>
                    </a:lnTo>
                    <a:lnTo>
                      <a:pt x="1488" y="0"/>
                    </a:lnTo>
                    <a:lnTo>
                      <a:pt x="1488" y="0"/>
                    </a:lnTo>
                    <a:lnTo>
                      <a:pt x="1488" y="0"/>
                    </a:lnTo>
                    <a:lnTo>
                      <a:pt x="1494" y="0"/>
                    </a:lnTo>
                    <a:lnTo>
                      <a:pt x="1494" y="0"/>
                    </a:lnTo>
                    <a:lnTo>
                      <a:pt x="1494" y="0"/>
                    </a:lnTo>
                    <a:lnTo>
                      <a:pt x="1500" y="0"/>
                    </a:lnTo>
                    <a:lnTo>
                      <a:pt x="1500" y="0"/>
                    </a:lnTo>
                    <a:lnTo>
                      <a:pt x="1500" y="0"/>
                    </a:lnTo>
                    <a:lnTo>
                      <a:pt x="1506" y="0"/>
                    </a:lnTo>
                    <a:lnTo>
                      <a:pt x="1506" y="0"/>
                    </a:lnTo>
                    <a:lnTo>
                      <a:pt x="1506" y="0"/>
                    </a:lnTo>
                    <a:lnTo>
                      <a:pt x="1506" y="0"/>
                    </a:lnTo>
                    <a:lnTo>
                      <a:pt x="1506" y="0"/>
                    </a:lnTo>
                    <a:lnTo>
                      <a:pt x="1506" y="0"/>
                    </a:lnTo>
                    <a:lnTo>
                      <a:pt x="1506" y="0"/>
                    </a:lnTo>
                    <a:lnTo>
                      <a:pt x="1506" y="0"/>
                    </a:lnTo>
                    <a:lnTo>
                      <a:pt x="1512" y="0"/>
                    </a:lnTo>
                    <a:lnTo>
                      <a:pt x="1512" y="0"/>
                    </a:lnTo>
                    <a:lnTo>
                      <a:pt x="1512" y="0"/>
                    </a:lnTo>
                    <a:lnTo>
                      <a:pt x="1512" y="0"/>
                    </a:lnTo>
                    <a:lnTo>
                      <a:pt x="1518" y="0"/>
                    </a:lnTo>
                    <a:lnTo>
                      <a:pt x="1518" y="0"/>
                    </a:lnTo>
                    <a:lnTo>
                      <a:pt x="1524" y="0"/>
                    </a:lnTo>
                    <a:lnTo>
                      <a:pt x="1524" y="0"/>
                    </a:lnTo>
                    <a:lnTo>
                      <a:pt x="1524" y="0"/>
                    </a:lnTo>
                    <a:lnTo>
                      <a:pt x="1524" y="0"/>
                    </a:lnTo>
                    <a:lnTo>
                      <a:pt x="1524" y="0"/>
                    </a:lnTo>
                    <a:lnTo>
                      <a:pt x="1530" y="0"/>
                    </a:lnTo>
                    <a:lnTo>
                      <a:pt x="1530" y="0"/>
                    </a:lnTo>
                    <a:lnTo>
                      <a:pt x="1536" y="0"/>
                    </a:lnTo>
                    <a:lnTo>
                      <a:pt x="1536" y="0"/>
                    </a:lnTo>
                    <a:lnTo>
                      <a:pt x="1536" y="0"/>
                    </a:lnTo>
                    <a:lnTo>
                      <a:pt x="1536" y="0"/>
                    </a:lnTo>
                    <a:lnTo>
                      <a:pt x="1536" y="0"/>
                    </a:lnTo>
                    <a:lnTo>
                      <a:pt x="1536" y="0"/>
                    </a:lnTo>
                    <a:lnTo>
                      <a:pt x="1536" y="0"/>
                    </a:lnTo>
                    <a:lnTo>
                      <a:pt x="1536" y="0"/>
                    </a:lnTo>
                    <a:lnTo>
                      <a:pt x="1542" y="0"/>
                    </a:lnTo>
                    <a:lnTo>
                      <a:pt x="1542" y="0"/>
                    </a:lnTo>
                    <a:lnTo>
                      <a:pt x="1542" y="0"/>
                    </a:lnTo>
                    <a:lnTo>
                      <a:pt x="1542" y="0"/>
                    </a:lnTo>
                    <a:lnTo>
                      <a:pt x="1542" y="0"/>
                    </a:lnTo>
                    <a:lnTo>
                      <a:pt x="1542" y="0"/>
                    </a:lnTo>
                    <a:lnTo>
                      <a:pt x="1542" y="0"/>
                    </a:lnTo>
                    <a:lnTo>
                      <a:pt x="1542" y="0"/>
                    </a:lnTo>
                    <a:lnTo>
                      <a:pt x="1548" y="0"/>
                    </a:lnTo>
                    <a:lnTo>
                      <a:pt x="1548" y="0"/>
                    </a:lnTo>
                    <a:lnTo>
                      <a:pt x="1548" y="0"/>
                    </a:lnTo>
                    <a:lnTo>
                      <a:pt x="1548" y="0"/>
                    </a:lnTo>
                    <a:lnTo>
                      <a:pt x="1548" y="0"/>
                    </a:lnTo>
                    <a:lnTo>
                      <a:pt x="1548" y="0"/>
                    </a:lnTo>
                    <a:lnTo>
                      <a:pt x="1548" y="0"/>
                    </a:lnTo>
                    <a:lnTo>
                      <a:pt x="1548" y="0"/>
                    </a:lnTo>
                    <a:lnTo>
                      <a:pt x="1548" y="0"/>
                    </a:lnTo>
                    <a:lnTo>
                      <a:pt x="1548" y="0"/>
                    </a:lnTo>
                    <a:lnTo>
                      <a:pt x="1554" y="0"/>
                    </a:lnTo>
                    <a:lnTo>
                      <a:pt x="1554" y="0"/>
                    </a:lnTo>
                    <a:lnTo>
                      <a:pt x="1554" y="0"/>
                    </a:lnTo>
                    <a:lnTo>
                      <a:pt x="1554" y="0"/>
                    </a:lnTo>
                    <a:lnTo>
                      <a:pt x="1554" y="0"/>
                    </a:lnTo>
                    <a:lnTo>
                      <a:pt x="1554" y="0"/>
                    </a:lnTo>
                    <a:lnTo>
                      <a:pt x="1554" y="0"/>
                    </a:lnTo>
                    <a:lnTo>
                      <a:pt x="1554" y="0"/>
                    </a:lnTo>
                    <a:lnTo>
                      <a:pt x="1554" y="0"/>
                    </a:lnTo>
                    <a:lnTo>
                      <a:pt x="1554" y="0"/>
                    </a:lnTo>
                    <a:lnTo>
                      <a:pt x="1554" y="0"/>
                    </a:lnTo>
                    <a:lnTo>
                      <a:pt x="1560" y="0"/>
                    </a:lnTo>
                    <a:lnTo>
                      <a:pt x="1560" y="0"/>
                    </a:lnTo>
                    <a:lnTo>
                      <a:pt x="1560" y="0"/>
                    </a:lnTo>
                    <a:lnTo>
                      <a:pt x="1560" y="0"/>
                    </a:lnTo>
                    <a:lnTo>
                      <a:pt x="1560" y="0"/>
                    </a:lnTo>
                    <a:lnTo>
                      <a:pt x="1560" y="0"/>
                    </a:lnTo>
                    <a:lnTo>
                      <a:pt x="1560" y="0"/>
                    </a:lnTo>
                    <a:lnTo>
                      <a:pt x="1560" y="0"/>
                    </a:lnTo>
                    <a:lnTo>
                      <a:pt x="1560" y="0"/>
                    </a:lnTo>
                    <a:lnTo>
                      <a:pt x="1560" y="0"/>
                    </a:lnTo>
                    <a:lnTo>
                      <a:pt x="1566" y="0"/>
                    </a:lnTo>
                    <a:lnTo>
                      <a:pt x="1566" y="0"/>
                    </a:lnTo>
                    <a:lnTo>
                      <a:pt x="1566" y="0"/>
                    </a:lnTo>
                    <a:lnTo>
                      <a:pt x="1566" y="0"/>
                    </a:lnTo>
                    <a:lnTo>
                      <a:pt x="1566" y="0"/>
                    </a:lnTo>
                    <a:lnTo>
                      <a:pt x="1566" y="0"/>
                    </a:lnTo>
                    <a:lnTo>
                      <a:pt x="1566" y="0"/>
                    </a:lnTo>
                    <a:lnTo>
                      <a:pt x="1566" y="0"/>
                    </a:lnTo>
                    <a:lnTo>
                      <a:pt x="1572" y="0"/>
                    </a:lnTo>
                    <a:lnTo>
                      <a:pt x="1572" y="0"/>
                    </a:lnTo>
                    <a:lnTo>
                      <a:pt x="1572" y="0"/>
                    </a:lnTo>
                    <a:lnTo>
                      <a:pt x="1572" y="0"/>
                    </a:lnTo>
                    <a:lnTo>
                      <a:pt x="1572" y="0"/>
                    </a:lnTo>
                    <a:lnTo>
                      <a:pt x="1572" y="0"/>
                    </a:lnTo>
                    <a:lnTo>
                      <a:pt x="1572" y="0"/>
                    </a:lnTo>
                    <a:lnTo>
                      <a:pt x="1584" y="0"/>
                    </a:lnTo>
                    <a:lnTo>
                      <a:pt x="1584" y="0"/>
                    </a:lnTo>
                    <a:lnTo>
                      <a:pt x="1584" y="0"/>
                    </a:lnTo>
                    <a:lnTo>
                      <a:pt x="1584" y="0"/>
                    </a:lnTo>
                    <a:lnTo>
                      <a:pt x="1584" y="0"/>
                    </a:lnTo>
                    <a:lnTo>
                      <a:pt x="1584" y="0"/>
                    </a:lnTo>
                    <a:lnTo>
                      <a:pt x="1584" y="0"/>
                    </a:lnTo>
                    <a:lnTo>
                      <a:pt x="1596" y="0"/>
                    </a:lnTo>
                    <a:lnTo>
                      <a:pt x="1596" y="0"/>
                    </a:lnTo>
                    <a:lnTo>
                      <a:pt x="1596" y="0"/>
                    </a:lnTo>
                    <a:lnTo>
                      <a:pt x="1596" y="0"/>
                    </a:lnTo>
                    <a:lnTo>
                      <a:pt x="1596" y="0"/>
                    </a:lnTo>
                    <a:lnTo>
                      <a:pt x="1596" y="0"/>
                    </a:lnTo>
                    <a:lnTo>
                      <a:pt x="1602" y="0"/>
                    </a:lnTo>
                    <a:lnTo>
                      <a:pt x="1602" y="0"/>
                    </a:lnTo>
                    <a:lnTo>
                      <a:pt x="1602" y="0"/>
                    </a:lnTo>
                    <a:lnTo>
                      <a:pt x="1602" y="0"/>
                    </a:lnTo>
                    <a:lnTo>
                      <a:pt x="1602" y="0"/>
                    </a:lnTo>
                    <a:lnTo>
                      <a:pt x="1602" y="0"/>
                    </a:lnTo>
                    <a:lnTo>
                      <a:pt x="1602" y="0"/>
                    </a:lnTo>
                    <a:lnTo>
                      <a:pt x="1602" y="0"/>
                    </a:lnTo>
                    <a:lnTo>
                      <a:pt x="1608" y="0"/>
                    </a:lnTo>
                    <a:lnTo>
                      <a:pt x="1614" y="0"/>
                    </a:lnTo>
                    <a:lnTo>
                      <a:pt x="1614" y="0"/>
                    </a:lnTo>
                    <a:lnTo>
                      <a:pt x="1614" y="0"/>
                    </a:lnTo>
                    <a:lnTo>
                      <a:pt x="1614" y="0"/>
                    </a:lnTo>
                    <a:lnTo>
                      <a:pt x="1614" y="0"/>
                    </a:lnTo>
                    <a:lnTo>
                      <a:pt x="1614" y="0"/>
                    </a:lnTo>
                    <a:lnTo>
                      <a:pt x="1620" y="0"/>
                    </a:lnTo>
                    <a:lnTo>
                      <a:pt x="1626" y="0"/>
                    </a:lnTo>
                    <a:lnTo>
                      <a:pt x="1626" y="0"/>
                    </a:lnTo>
                    <a:lnTo>
                      <a:pt x="1626" y="0"/>
                    </a:lnTo>
                    <a:lnTo>
                      <a:pt x="1626" y="0"/>
                    </a:lnTo>
                    <a:lnTo>
                      <a:pt x="1626" y="0"/>
                    </a:lnTo>
                    <a:lnTo>
                      <a:pt x="1632" y="0"/>
                    </a:lnTo>
                    <a:lnTo>
                      <a:pt x="1632" y="0"/>
                    </a:lnTo>
                    <a:lnTo>
                      <a:pt x="1632" y="0"/>
                    </a:lnTo>
                    <a:lnTo>
                      <a:pt x="1632" y="0"/>
                    </a:lnTo>
                    <a:lnTo>
                      <a:pt x="1632" y="0"/>
                    </a:lnTo>
                    <a:lnTo>
                      <a:pt x="1632" y="0"/>
                    </a:lnTo>
                    <a:lnTo>
                      <a:pt x="1632" y="0"/>
                    </a:lnTo>
                    <a:lnTo>
                      <a:pt x="1632" y="0"/>
                    </a:lnTo>
                    <a:lnTo>
                      <a:pt x="1638" y="0"/>
                    </a:lnTo>
                    <a:lnTo>
                      <a:pt x="1638" y="0"/>
                    </a:lnTo>
                    <a:lnTo>
                      <a:pt x="1644" y="0"/>
                    </a:lnTo>
                    <a:lnTo>
                      <a:pt x="1644" y="0"/>
                    </a:lnTo>
                    <a:lnTo>
                      <a:pt x="1644" y="0"/>
                    </a:lnTo>
                    <a:lnTo>
                      <a:pt x="1644" y="0"/>
                    </a:lnTo>
                    <a:lnTo>
                      <a:pt x="1644" y="0"/>
                    </a:lnTo>
                    <a:lnTo>
                      <a:pt x="1650" y="0"/>
                    </a:lnTo>
                    <a:lnTo>
                      <a:pt x="1650" y="0"/>
                    </a:lnTo>
                    <a:lnTo>
                      <a:pt x="1656" y="0"/>
                    </a:lnTo>
                    <a:lnTo>
                      <a:pt x="1656" y="0"/>
                    </a:lnTo>
                    <a:lnTo>
                      <a:pt x="1656" y="0"/>
                    </a:lnTo>
                    <a:lnTo>
                      <a:pt x="1656" y="0"/>
                    </a:lnTo>
                    <a:lnTo>
                      <a:pt x="1662" y="0"/>
                    </a:lnTo>
                    <a:lnTo>
                      <a:pt x="1662" y="0"/>
                    </a:lnTo>
                    <a:lnTo>
                      <a:pt x="1662" y="0"/>
                    </a:lnTo>
                    <a:lnTo>
                      <a:pt x="1662" y="0"/>
                    </a:lnTo>
                    <a:lnTo>
                      <a:pt x="1662" y="0"/>
                    </a:lnTo>
                    <a:lnTo>
                      <a:pt x="1662" y="0"/>
                    </a:lnTo>
                    <a:lnTo>
                      <a:pt x="1662" y="0"/>
                    </a:lnTo>
                    <a:lnTo>
                      <a:pt x="1662" y="0"/>
                    </a:lnTo>
                    <a:lnTo>
                      <a:pt x="1668" y="0"/>
                    </a:lnTo>
                    <a:lnTo>
                      <a:pt x="1668" y="0"/>
                    </a:lnTo>
                    <a:lnTo>
                      <a:pt x="1668" y="0"/>
                    </a:lnTo>
                    <a:lnTo>
                      <a:pt x="1674" y="0"/>
                    </a:lnTo>
                    <a:lnTo>
                      <a:pt x="1674" y="0"/>
                    </a:lnTo>
                    <a:lnTo>
                      <a:pt x="1674" y="0"/>
                    </a:lnTo>
                    <a:lnTo>
                      <a:pt x="1674" y="0"/>
                    </a:lnTo>
                    <a:lnTo>
                      <a:pt x="1680" y="0"/>
                    </a:lnTo>
                    <a:lnTo>
                      <a:pt x="1680" y="0"/>
                    </a:lnTo>
                    <a:lnTo>
                      <a:pt x="1680" y="0"/>
                    </a:lnTo>
                    <a:lnTo>
                      <a:pt x="1686" y="0"/>
                    </a:lnTo>
                    <a:lnTo>
                      <a:pt x="1686" y="0"/>
                    </a:lnTo>
                    <a:lnTo>
                      <a:pt x="1686" y="0"/>
                    </a:lnTo>
                    <a:lnTo>
                      <a:pt x="1692" y="0"/>
                    </a:lnTo>
                    <a:lnTo>
                      <a:pt x="1692" y="0"/>
                    </a:lnTo>
                    <a:lnTo>
                      <a:pt x="1692" y="0"/>
                    </a:lnTo>
                    <a:lnTo>
                      <a:pt x="1692" y="0"/>
                    </a:lnTo>
                    <a:lnTo>
                      <a:pt x="1692" y="0"/>
                    </a:lnTo>
                    <a:lnTo>
                      <a:pt x="1692" y="0"/>
                    </a:lnTo>
                    <a:lnTo>
                      <a:pt x="1692" y="0"/>
                    </a:lnTo>
                    <a:lnTo>
                      <a:pt x="1692" y="0"/>
                    </a:lnTo>
                    <a:lnTo>
                      <a:pt x="1698" y="0"/>
                    </a:lnTo>
                    <a:lnTo>
                      <a:pt x="1698" y="0"/>
                    </a:lnTo>
                    <a:lnTo>
                      <a:pt x="1698" y="0"/>
                    </a:lnTo>
                    <a:lnTo>
                      <a:pt x="1698" y="0"/>
                    </a:lnTo>
                    <a:lnTo>
                      <a:pt x="1698" y="0"/>
                    </a:lnTo>
                    <a:lnTo>
                      <a:pt x="1698" y="0"/>
                    </a:lnTo>
                    <a:lnTo>
                      <a:pt x="1698" y="0"/>
                    </a:lnTo>
                    <a:lnTo>
                      <a:pt x="1698" y="0"/>
                    </a:lnTo>
                    <a:lnTo>
                      <a:pt x="1704" y="0"/>
                    </a:lnTo>
                    <a:lnTo>
                      <a:pt x="1704" y="0"/>
                    </a:lnTo>
                    <a:lnTo>
                      <a:pt x="1704" y="0"/>
                    </a:lnTo>
                    <a:lnTo>
                      <a:pt x="1704" y="0"/>
                    </a:lnTo>
                    <a:lnTo>
                      <a:pt x="1704" y="0"/>
                    </a:lnTo>
                    <a:lnTo>
                      <a:pt x="1704" y="0"/>
                    </a:lnTo>
                    <a:lnTo>
                      <a:pt x="1704" y="0"/>
                    </a:lnTo>
                    <a:lnTo>
                      <a:pt x="1704" y="0"/>
                    </a:lnTo>
                    <a:lnTo>
                      <a:pt x="1704" y="0"/>
                    </a:lnTo>
                    <a:lnTo>
                      <a:pt x="1704" y="0"/>
                    </a:lnTo>
                    <a:lnTo>
                      <a:pt x="1704" y="0"/>
                    </a:lnTo>
                    <a:lnTo>
                      <a:pt x="1710" y="0"/>
                    </a:lnTo>
                    <a:lnTo>
                      <a:pt x="1710" y="0"/>
                    </a:lnTo>
                    <a:lnTo>
                      <a:pt x="1710" y="0"/>
                    </a:lnTo>
                    <a:lnTo>
                      <a:pt x="1710" y="0"/>
                    </a:lnTo>
                    <a:lnTo>
                      <a:pt x="1710" y="0"/>
                    </a:lnTo>
                    <a:lnTo>
                      <a:pt x="1710" y="0"/>
                    </a:lnTo>
                    <a:lnTo>
                      <a:pt x="1710" y="0"/>
                    </a:lnTo>
                    <a:lnTo>
                      <a:pt x="1710" y="0"/>
                    </a:lnTo>
                    <a:lnTo>
                      <a:pt x="1710" y="0"/>
                    </a:lnTo>
                    <a:lnTo>
                      <a:pt x="1710" y="0"/>
                    </a:lnTo>
                    <a:lnTo>
                      <a:pt x="1716" y="0"/>
                    </a:lnTo>
                    <a:lnTo>
                      <a:pt x="1716" y="0"/>
                    </a:lnTo>
                    <a:lnTo>
                      <a:pt x="1716" y="0"/>
                    </a:lnTo>
                    <a:lnTo>
                      <a:pt x="1716" y="0"/>
                    </a:lnTo>
                    <a:lnTo>
                      <a:pt x="1716" y="0"/>
                    </a:lnTo>
                    <a:lnTo>
                      <a:pt x="1716" y="0"/>
                    </a:lnTo>
                    <a:lnTo>
                      <a:pt x="1716" y="0"/>
                    </a:lnTo>
                    <a:lnTo>
                      <a:pt x="1716" y="0"/>
                    </a:lnTo>
                    <a:lnTo>
                      <a:pt x="1716" y="0"/>
                    </a:lnTo>
                    <a:lnTo>
                      <a:pt x="1716" y="0"/>
                    </a:lnTo>
                    <a:lnTo>
                      <a:pt x="1722" y="0"/>
                    </a:lnTo>
                    <a:lnTo>
                      <a:pt x="1722" y="0"/>
                    </a:lnTo>
                    <a:lnTo>
                      <a:pt x="1722" y="0"/>
                    </a:lnTo>
                    <a:lnTo>
                      <a:pt x="1722" y="0"/>
                    </a:lnTo>
                    <a:lnTo>
                      <a:pt x="1722" y="0"/>
                    </a:lnTo>
                    <a:lnTo>
                      <a:pt x="1722" y="0"/>
                    </a:lnTo>
                    <a:lnTo>
                      <a:pt x="1722" y="0"/>
                    </a:lnTo>
                    <a:lnTo>
                      <a:pt x="1722" y="0"/>
                    </a:lnTo>
                    <a:lnTo>
                      <a:pt x="1728" y="0"/>
                    </a:lnTo>
                    <a:lnTo>
                      <a:pt x="1728" y="0"/>
                    </a:lnTo>
                    <a:lnTo>
                      <a:pt x="1728" y="0"/>
                    </a:lnTo>
                    <a:lnTo>
                      <a:pt x="1728" y="0"/>
                    </a:lnTo>
                    <a:lnTo>
                      <a:pt x="1728" y="0"/>
                    </a:lnTo>
                    <a:lnTo>
                      <a:pt x="1728" y="0"/>
                    </a:lnTo>
                    <a:lnTo>
                      <a:pt x="1740" y="0"/>
                    </a:lnTo>
                    <a:lnTo>
                      <a:pt x="1740" y="0"/>
                    </a:lnTo>
                    <a:lnTo>
                      <a:pt x="1740" y="0"/>
                    </a:lnTo>
                    <a:lnTo>
                      <a:pt x="1740" y="0"/>
                    </a:lnTo>
                    <a:lnTo>
                      <a:pt x="1740" y="0"/>
                    </a:lnTo>
                    <a:lnTo>
                      <a:pt x="1740" y="0"/>
                    </a:lnTo>
                    <a:lnTo>
                      <a:pt x="1740" y="0"/>
                    </a:lnTo>
                    <a:lnTo>
                      <a:pt x="1752" y="0"/>
                    </a:lnTo>
                    <a:lnTo>
                      <a:pt x="1752" y="0"/>
                    </a:lnTo>
                    <a:lnTo>
                      <a:pt x="1752" y="0"/>
                    </a:lnTo>
                    <a:lnTo>
                      <a:pt x="1752" y="0"/>
                    </a:lnTo>
                    <a:lnTo>
                      <a:pt x="1752" y="0"/>
                    </a:lnTo>
                    <a:lnTo>
                      <a:pt x="1752" y="0"/>
                    </a:lnTo>
                    <a:lnTo>
                      <a:pt x="1752" y="0"/>
                    </a:lnTo>
                    <a:lnTo>
                      <a:pt x="1752" y="0"/>
                    </a:lnTo>
                    <a:lnTo>
                      <a:pt x="1758" y="0"/>
                    </a:lnTo>
                    <a:lnTo>
                      <a:pt x="1758" y="0"/>
                    </a:lnTo>
                    <a:lnTo>
                      <a:pt x="1758" y="0"/>
                    </a:lnTo>
                    <a:lnTo>
                      <a:pt x="1758" y="0"/>
                    </a:lnTo>
                    <a:lnTo>
                      <a:pt x="1758" y="0"/>
                    </a:lnTo>
                    <a:lnTo>
                      <a:pt x="1758" y="0"/>
                    </a:lnTo>
                    <a:lnTo>
                      <a:pt x="1758" y="0"/>
                    </a:lnTo>
                    <a:lnTo>
                      <a:pt x="1770" y="0"/>
                    </a:lnTo>
                    <a:lnTo>
                      <a:pt x="1770" y="0"/>
                    </a:lnTo>
                    <a:lnTo>
                      <a:pt x="1770" y="0"/>
                    </a:lnTo>
                    <a:lnTo>
                      <a:pt x="1770" y="0"/>
                    </a:lnTo>
                    <a:lnTo>
                      <a:pt x="1770" y="0"/>
                    </a:lnTo>
                    <a:lnTo>
                      <a:pt x="1770" y="0"/>
                    </a:lnTo>
                    <a:lnTo>
                      <a:pt x="1770" y="0"/>
                    </a:lnTo>
                    <a:lnTo>
                      <a:pt x="1782" y="0"/>
                    </a:lnTo>
                    <a:lnTo>
                      <a:pt x="1782" y="0"/>
                    </a:lnTo>
                    <a:lnTo>
                      <a:pt x="1782" y="0"/>
                    </a:lnTo>
                    <a:lnTo>
                      <a:pt x="1782" y="0"/>
                    </a:lnTo>
                    <a:lnTo>
                      <a:pt x="1782" y="0"/>
                    </a:lnTo>
                    <a:lnTo>
                      <a:pt x="1782" y="0"/>
                    </a:lnTo>
                    <a:lnTo>
                      <a:pt x="1782" y="0"/>
                    </a:lnTo>
                    <a:lnTo>
                      <a:pt x="1788" y="0"/>
                    </a:lnTo>
                    <a:lnTo>
                      <a:pt x="1788" y="0"/>
                    </a:lnTo>
                    <a:lnTo>
                      <a:pt x="1788" y="0"/>
                    </a:lnTo>
                    <a:lnTo>
                      <a:pt x="1788" y="0"/>
                    </a:lnTo>
                    <a:lnTo>
                      <a:pt x="1788" y="0"/>
                    </a:lnTo>
                    <a:lnTo>
                      <a:pt x="1788" y="0"/>
                    </a:lnTo>
                    <a:lnTo>
                      <a:pt x="1788" y="0"/>
                    </a:lnTo>
                    <a:lnTo>
                      <a:pt x="1794" y="0"/>
                    </a:lnTo>
                    <a:lnTo>
                      <a:pt x="1800" y="0"/>
                    </a:lnTo>
                    <a:lnTo>
                      <a:pt x="1800" y="0"/>
                    </a:lnTo>
                    <a:lnTo>
                      <a:pt x="1800" y="0"/>
                    </a:lnTo>
                    <a:lnTo>
                      <a:pt x="1800" y="0"/>
                    </a:lnTo>
                    <a:lnTo>
                      <a:pt x="1800" y="0"/>
                    </a:lnTo>
                    <a:lnTo>
                      <a:pt x="1800" y="0"/>
                    </a:lnTo>
                    <a:lnTo>
                      <a:pt x="1806" y="0"/>
                    </a:lnTo>
                    <a:lnTo>
                      <a:pt x="1812" y="0"/>
                    </a:lnTo>
                    <a:lnTo>
                      <a:pt x="1812" y="0"/>
                    </a:lnTo>
                    <a:lnTo>
                      <a:pt x="1812" y="0"/>
                    </a:lnTo>
                    <a:lnTo>
                      <a:pt x="1812" y="0"/>
                    </a:lnTo>
                    <a:lnTo>
                      <a:pt x="1812" y="0"/>
                    </a:lnTo>
                    <a:lnTo>
                      <a:pt x="1818" y="0"/>
                    </a:lnTo>
                    <a:lnTo>
                      <a:pt x="1818" y="0"/>
                    </a:lnTo>
                    <a:lnTo>
                      <a:pt x="1818" y="0"/>
                    </a:lnTo>
                    <a:lnTo>
                      <a:pt x="1818" y="0"/>
                    </a:lnTo>
                    <a:lnTo>
                      <a:pt x="1818" y="0"/>
                    </a:lnTo>
                    <a:lnTo>
                      <a:pt x="1818" y="0"/>
                    </a:lnTo>
                    <a:lnTo>
                      <a:pt x="1818" y="0"/>
                    </a:lnTo>
                    <a:lnTo>
                      <a:pt x="1818" y="0"/>
                    </a:lnTo>
                    <a:lnTo>
                      <a:pt x="1824" y="0"/>
                    </a:lnTo>
                    <a:lnTo>
                      <a:pt x="1824" y="0"/>
                    </a:lnTo>
                    <a:lnTo>
                      <a:pt x="1830" y="0"/>
                    </a:lnTo>
                    <a:lnTo>
                      <a:pt x="1830" y="0"/>
                    </a:lnTo>
                    <a:lnTo>
                      <a:pt x="1830" y="0"/>
                    </a:lnTo>
                    <a:lnTo>
                      <a:pt x="1830" y="0"/>
                    </a:lnTo>
                    <a:lnTo>
                      <a:pt x="1830" y="0"/>
                    </a:lnTo>
                    <a:lnTo>
                      <a:pt x="1836" y="0"/>
                    </a:lnTo>
                    <a:lnTo>
                      <a:pt x="1836" y="0"/>
                    </a:lnTo>
                    <a:lnTo>
                      <a:pt x="1842" y="0"/>
                    </a:lnTo>
                    <a:lnTo>
                      <a:pt x="1842" y="0"/>
                    </a:lnTo>
                    <a:lnTo>
                      <a:pt x="1842" y="0"/>
                    </a:lnTo>
                    <a:lnTo>
                      <a:pt x="1842" y="0"/>
                    </a:lnTo>
                    <a:lnTo>
                      <a:pt x="1848" y="0"/>
                    </a:lnTo>
                    <a:lnTo>
                      <a:pt x="1848" y="0"/>
                    </a:lnTo>
                    <a:lnTo>
                      <a:pt x="1848" y="0"/>
                    </a:lnTo>
                    <a:lnTo>
                      <a:pt x="1848" y="0"/>
                    </a:lnTo>
                    <a:lnTo>
                      <a:pt x="1848" y="0"/>
                    </a:lnTo>
                    <a:lnTo>
                      <a:pt x="1848" y="0"/>
                    </a:lnTo>
                    <a:lnTo>
                      <a:pt x="1848" y="0"/>
                    </a:lnTo>
                    <a:lnTo>
                      <a:pt x="1848" y="0"/>
                    </a:lnTo>
                    <a:lnTo>
                      <a:pt x="1854" y="0"/>
                    </a:lnTo>
                    <a:lnTo>
                      <a:pt x="1854" y="0"/>
                    </a:lnTo>
                    <a:lnTo>
                      <a:pt x="1854" y="0"/>
                    </a:lnTo>
                    <a:lnTo>
                      <a:pt x="1854" y="0"/>
                    </a:lnTo>
                    <a:lnTo>
                      <a:pt x="1854" y="0"/>
                    </a:lnTo>
                    <a:lnTo>
                      <a:pt x="1854" y="0"/>
                    </a:lnTo>
                    <a:lnTo>
                      <a:pt x="1854" y="0"/>
                    </a:lnTo>
                    <a:lnTo>
                      <a:pt x="1854" y="0"/>
                    </a:lnTo>
                    <a:lnTo>
                      <a:pt x="1854" y="0"/>
                    </a:lnTo>
                    <a:lnTo>
                      <a:pt x="1854" y="0"/>
                    </a:lnTo>
                    <a:lnTo>
                      <a:pt x="1854" y="0"/>
                    </a:lnTo>
                    <a:lnTo>
                      <a:pt x="1860" y="0"/>
                    </a:lnTo>
                    <a:lnTo>
                      <a:pt x="1860" y="0"/>
                    </a:lnTo>
                    <a:lnTo>
                      <a:pt x="1860" y="0"/>
                    </a:lnTo>
                    <a:lnTo>
                      <a:pt x="1860" y="0"/>
                    </a:lnTo>
                    <a:lnTo>
                      <a:pt x="1860" y="0"/>
                    </a:lnTo>
                    <a:lnTo>
                      <a:pt x="1860" y="0"/>
                    </a:lnTo>
                    <a:lnTo>
                      <a:pt x="1860" y="0"/>
                    </a:lnTo>
                    <a:lnTo>
                      <a:pt x="1860" y="0"/>
                    </a:lnTo>
                    <a:lnTo>
                      <a:pt x="1860" y="0"/>
                    </a:lnTo>
                    <a:lnTo>
                      <a:pt x="1860" y="0"/>
                    </a:lnTo>
                    <a:lnTo>
                      <a:pt x="1860" y="0"/>
                    </a:lnTo>
                    <a:lnTo>
                      <a:pt x="1866" y="0"/>
                    </a:lnTo>
                    <a:lnTo>
                      <a:pt x="1866" y="0"/>
                    </a:lnTo>
                    <a:lnTo>
                      <a:pt x="1866" y="0"/>
                    </a:lnTo>
                    <a:lnTo>
                      <a:pt x="1866" y="0"/>
                    </a:lnTo>
                    <a:lnTo>
                      <a:pt x="1866" y="0"/>
                    </a:lnTo>
                    <a:lnTo>
                      <a:pt x="1866" y="0"/>
                    </a:lnTo>
                    <a:lnTo>
                      <a:pt x="1866" y="0"/>
                    </a:lnTo>
                    <a:lnTo>
                      <a:pt x="1866" y="0"/>
                    </a:lnTo>
                    <a:lnTo>
                      <a:pt x="1866" y="0"/>
                    </a:lnTo>
                    <a:lnTo>
                      <a:pt x="1866" y="0"/>
                    </a:lnTo>
                    <a:lnTo>
                      <a:pt x="1872" y="0"/>
                    </a:lnTo>
                    <a:lnTo>
                      <a:pt x="1872" y="0"/>
                    </a:lnTo>
                    <a:lnTo>
                      <a:pt x="1872" y="0"/>
                    </a:lnTo>
                    <a:lnTo>
                      <a:pt x="1872" y="0"/>
                    </a:lnTo>
                    <a:lnTo>
                      <a:pt x="1872" y="0"/>
                    </a:lnTo>
                    <a:lnTo>
                      <a:pt x="1872" y="0"/>
                    </a:lnTo>
                    <a:lnTo>
                      <a:pt x="1872" y="0"/>
                    </a:lnTo>
                    <a:lnTo>
                      <a:pt x="1872" y="0"/>
                    </a:lnTo>
                    <a:lnTo>
                      <a:pt x="1872" y="0"/>
                    </a:lnTo>
                    <a:lnTo>
                      <a:pt x="1878" y="0"/>
                    </a:lnTo>
                    <a:lnTo>
                      <a:pt x="1878" y="0"/>
                    </a:lnTo>
                    <a:lnTo>
                      <a:pt x="1878" y="0"/>
                    </a:lnTo>
                    <a:lnTo>
                      <a:pt x="1878" y="0"/>
                    </a:lnTo>
                    <a:lnTo>
                      <a:pt x="1878" y="0"/>
                    </a:lnTo>
                    <a:lnTo>
                      <a:pt x="1878" y="0"/>
                    </a:lnTo>
                    <a:lnTo>
                      <a:pt x="1878" y="0"/>
                    </a:lnTo>
                    <a:lnTo>
                      <a:pt x="1878" y="0"/>
                    </a:lnTo>
                    <a:lnTo>
                      <a:pt x="1884" y="0"/>
                    </a:lnTo>
                    <a:lnTo>
                      <a:pt x="1884" y="0"/>
                    </a:lnTo>
                    <a:lnTo>
                      <a:pt x="1884" y="0"/>
                    </a:lnTo>
                    <a:lnTo>
                      <a:pt x="1884" y="0"/>
                    </a:lnTo>
                    <a:lnTo>
                      <a:pt x="1884" y="0"/>
                    </a:lnTo>
                    <a:lnTo>
                      <a:pt x="1890" y="0"/>
                    </a:lnTo>
                    <a:lnTo>
                      <a:pt x="1896" y="0"/>
                    </a:lnTo>
                    <a:lnTo>
                      <a:pt x="1896" y="0"/>
                    </a:lnTo>
                    <a:lnTo>
                      <a:pt x="1896" y="0"/>
                    </a:lnTo>
                    <a:lnTo>
                      <a:pt x="1896" y="0"/>
                    </a:lnTo>
                    <a:lnTo>
                      <a:pt x="1896" y="0"/>
                    </a:lnTo>
                    <a:lnTo>
                      <a:pt x="1896" y="0"/>
                    </a:lnTo>
                    <a:lnTo>
                      <a:pt x="1902" y="0"/>
                    </a:lnTo>
                    <a:lnTo>
                      <a:pt x="1908" y="0"/>
                    </a:lnTo>
                    <a:lnTo>
                      <a:pt x="1908" y="0"/>
                    </a:lnTo>
                    <a:lnTo>
                      <a:pt x="1908" y="0"/>
                    </a:lnTo>
                    <a:lnTo>
                      <a:pt x="1908" y="0"/>
                    </a:lnTo>
                    <a:lnTo>
                      <a:pt x="1908" y="0"/>
                    </a:lnTo>
                    <a:lnTo>
                      <a:pt x="1908" y="0"/>
                    </a:lnTo>
                    <a:lnTo>
                      <a:pt x="1908" y="0"/>
                    </a:lnTo>
                    <a:lnTo>
                      <a:pt x="1908" y="0"/>
                    </a:lnTo>
                    <a:lnTo>
                      <a:pt x="1914" y="0"/>
                    </a:lnTo>
                    <a:lnTo>
                      <a:pt x="1914" y="0"/>
                    </a:lnTo>
                    <a:lnTo>
                      <a:pt x="1914" y="0"/>
                    </a:lnTo>
                    <a:lnTo>
                      <a:pt x="1914" y="0"/>
                    </a:lnTo>
                    <a:lnTo>
                      <a:pt x="1914" y="0"/>
                    </a:lnTo>
                    <a:lnTo>
                      <a:pt x="1914" y="0"/>
                    </a:lnTo>
                    <a:lnTo>
                      <a:pt x="1926" y="0"/>
                    </a:lnTo>
                    <a:lnTo>
                      <a:pt x="1926" y="0"/>
                    </a:lnTo>
                    <a:lnTo>
                      <a:pt x="1926" y="0"/>
                    </a:lnTo>
                    <a:lnTo>
                      <a:pt x="1926" y="0"/>
                    </a:lnTo>
                    <a:lnTo>
                      <a:pt x="1926" y="0"/>
                    </a:lnTo>
                    <a:lnTo>
                      <a:pt x="1926" y="0"/>
                    </a:lnTo>
                    <a:lnTo>
                      <a:pt x="1926" y="0"/>
                    </a:lnTo>
                    <a:lnTo>
                      <a:pt x="1938" y="0"/>
                    </a:lnTo>
                    <a:lnTo>
                      <a:pt x="1938" y="0"/>
                    </a:lnTo>
                    <a:lnTo>
                      <a:pt x="1938" y="0"/>
                    </a:lnTo>
                    <a:lnTo>
                      <a:pt x="1938" y="0"/>
                    </a:lnTo>
                    <a:lnTo>
                      <a:pt x="1938" y="0"/>
                    </a:lnTo>
                    <a:lnTo>
                      <a:pt x="1938" y="0"/>
                    </a:lnTo>
                    <a:lnTo>
                      <a:pt x="1938" y="0"/>
                    </a:lnTo>
                    <a:lnTo>
                      <a:pt x="1938" y="0"/>
                    </a:lnTo>
                    <a:lnTo>
                      <a:pt x="1944" y="0"/>
                    </a:lnTo>
                    <a:lnTo>
                      <a:pt x="1944" y="0"/>
                    </a:lnTo>
                    <a:lnTo>
                      <a:pt x="1944" y="0"/>
                    </a:lnTo>
                    <a:lnTo>
                      <a:pt x="1944" y="0"/>
                    </a:lnTo>
                    <a:lnTo>
                      <a:pt x="1944" y="0"/>
                    </a:lnTo>
                    <a:lnTo>
                      <a:pt x="1944" y="0"/>
                    </a:lnTo>
                    <a:lnTo>
                      <a:pt x="1944" y="0"/>
                    </a:lnTo>
                    <a:lnTo>
                      <a:pt x="1956" y="0"/>
                    </a:lnTo>
                    <a:lnTo>
                      <a:pt x="1956" y="0"/>
                    </a:lnTo>
                    <a:lnTo>
                      <a:pt x="1956" y="0"/>
                    </a:lnTo>
                    <a:lnTo>
                      <a:pt x="1956" y="0"/>
                    </a:lnTo>
                    <a:lnTo>
                      <a:pt x="1956" y="0"/>
                    </a:lnTo>
                    <a:lnTo>
                      <a:pt x="1956" y="0"/>
                    </a:lnTo>
                    <a:lnTo>
                      <a:pt x="1956" y="0"/>
                    </a:lnTo>
                    <a:lnTo>
                      <a:pt x="1968" y="0"/>
                    </a:lnTo>
                    <a:lnTo>
                      <a:pt x="1968" y="0"/>
                    </a:lnTo>
                    <a:lnTo>
                      <a:pt x="1968" y="0"/>
                    </a:lnTo>
                    <a:lnTo>
                      <a:pt x="1968" y="0"/>
                    </a:lnTo>
                    <a:lnTo>
                      <a:pt x="1968" y="0"/>
                    </a:lnTo>
                    <a:lnTo>
                      <a:pt x="1968" y="0"/>
                    </a:lnTo>
                    <a:lnTo>
                      <a:pt x="1968" y="0"/>
                    </a:lnTo>
                    <a:lnTo>
                      <a:pt x="1974" y="0"/>
                    </a:lnTo>
                    <a:lnTo>
                      <a:pt x="1974" y="0"/>
                    </a:lnTo>
                    <a:lnTo>
                      <a:pt x="1974" y="0"/>
                    </a:lnTo>
                    <a:lnTo>
                      <a:pt x="1974" y="0"/>
                    </a:lnTo>
                    <a:lnTo>
                      <a:pt x="1974" y="0"/>
                    </a:lnTo>
                    <a:lnTo>
                      <a:pt x="1974" y="0"/>
                    </a:lnTo>
                    <a:lnTo>
                      <a:pt x="1974" y="0"/>
                    </a:lnTo>
                    <a:lnTo>
                      <a:pt x="1980" y="0"/>
                    </a:lnTo>
                    <a:lnTo>
                      <a:pt x="1986" y="0"/>
                    </a:lnTo>
                    <a:lnTo>
                      <a:pt x="1986" y="0"/>
                    </a:lnTo>
                    <a:lnTo>
                      <a:pt x="1986" y="0"/>
                    </a:lnTo>
                    <a:lnTo>
                      <a:pt x="1986" y="0"/>
                    </a:lnTo>
                    <a:lnTo>
                      <a:pt x="1986" y="0"/>
                    </a:lnTo>
                    <a:lnTo>
                      <a:pt x="1986" y="0"/>
                    </a:lnTo>
                    <a:lnTo>
                      <a:pt x="1992" y="0"/>
                    </a:lnTo>
                    <a:lnTo>
                      <a:pt x="1998" y="0"/>
                    </a:lnTo>
                    <a:lnTo>
                      <a:pt x="1998" y="0"/>
                    </a:lnTo>
                    <a:lnTo>
                      <a:pt x="1998" y="0"/>
                    </a:lnTo>
                    <a:lnTo>
                      <a:pt x="1998" y="0"/>
                    </a:lnTo>
                    <a:lnTo>
                      <a:pt x="1998" y="0"/>
                    </a:lnTo>
                    <a:lnTo>
                      <a:pt x="2004" y="0"/>
                    </a:lnTo>
                    <a:lnTo>
                      <a:pt x="2004" y="0"/>
                    </a:lnTo>
                    <a:lnTo>
                      <a:pt x="2004" y="0"/>
                    </a:lnTo>
                    <a:lnTo>
                      <a:pt x="2004" y="0"/>
                    </a:lnTo>
                    <a:lnTo>
                      <a:pt x="2004" y="0"/>
                    </a:lnTo>
                    <a:lnTo>
                      <a:pt x="2004" y="0"/>
                    </a:lnTo>
                    <a:lnTo>
                      <a:pt x="2004" y="0"/>
                    </a:lnTo>
                    <a:lnTo>
                      <a:pt x="2004" y="0"/>
                    </a:lnTo>
                    <a:lnTo>
                      <a:pt x="2010" y="0"/>
                    </a:lnTo>
                    <a:lnTo>
                      <a:pt x="2010" y="0"/>
                    </a:lnTo>
                    <a:lnTo>
                      <a:pt x="2010" y="0"/>
                    </a:lnTo>
                    <a:lnTo>
                      <a:pt x="2010" y="0"/>
                    </a:lnTo>
                    <a:lnTo>
                      <a:pt x="2010" y="0"/>
                    </a:lnTo>
                    <a:lnTo>
                      <a:pt x="2010" y="0"/>
                    </a:lnTo>
                    <a:lnTo>
                      <a:pt x="2010" y="0"/>
                    </a:lnTo>
                    <a:lnTo>
                      <a:pt x="2010"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16" y="0"/>
                    </a:lnTo>
                    <a:lnTo>
                      <a:pt x="2022" y="0"/>
                    </a:lnTo>
                    <a:lnTo>
                      <a:pt x="2022" y="0"/>
                    </a:lnTo>
                    <a:lnTo>
                      <a:pt x="2022" y="0"/>
                    </a:lnTo>
                    <a:lnTo>
                      <a:pt x="2022" y="0"/>
                    </a:lnTo>
                    <a:lnTo>
                      <a:pt x="2022" y="0"/>
                    </a:lnTo>
                    <a:lnTo>
                      <a:pt x="2022" y="0"/>
                    </a:lnTo>
                    <a:lnTo>
                      <a:pt x="2022" y="0"/>
                    </a:lnTo>
                    <a:lnTo>
                      <a:pt x="2022" y="0"/>
                    </a:lnTo>
                    <a:lnTo>
                      <a:pt x="2022" y="0"/>
                    </a:lnTo>
                    <a:lnTo>
                      <a:pt x="2022" y="0"/>
                    </a:lnTo>
                    <a:lnTo>
                      <a:pt x="2028" y="0"/>
                    </a:lnTo>
                    <a:lnTo>
                      <a:pt x="2028" y="0"/>
                    </a:lnTo>
                    <a:lnTo>
                      <a:pt x="2028" y="0"/>
                    </a:lnTo>
                    <a:lnTo>
                      <a:pt x="2028" y="0"/>
                    </a:lnTo>
                    <a:lnTo>
                      <a:pt x="2028" y="0"/>
                    </a:lnTo>
                    <a:lnTo>
                      <a:pt x="2028" y="0"/>
                    </a:lnTo>
                    <a:lnTo>
                      <a:pt x="2028" y="0"/>
                    </a:lnTo>
                    <a:lnTo>
                      <a:pt x="2028" y="0"/>
                    </a:lnTo>
                    <a:lnTo>
                      <a:pt x="2028" y="0"/>
                    </a:lnTo>
                    <a:lnTo>
                      <a:pt x="2034" y="0"/>
                    </a:lnTo>
                    <a:lnTo>
                      <a:pt x="2034" y="0"/>
                    </a:lnTo>
                    <a:lnTo>
                      <a:pt x="2034" y="0"/>
                    </a:lnTo>
                    <a:lnTo>
                      <a:pt x="2034" y="0"/>
                    </a:lnTo>
                    <a:lnTo>
                      <a:pt x="2034" y="0"/>
                    </a:lnTo>
                    <a:lnTo>
                      <a:pt x="2034" y="0"/>
                    </a:lnTo>
                    <a:lnTo>
                      <a:pt x="2034" y="0"/>
                    </a:lnTo>
                    <a:lnTo>
                      <a:pt x="2034" y="0"/>
                    </a:lnTo>
                    <a:lnTo>
                      <a:pt x="2040" y="0"/>
                    </a:lnTo>
                    <a:lnTo>
                      <a:pt x="2040" y="0"/>
                    </a:lnTo>
                    <a:lnTo>
                      <a:pt x="2040" y="0"/>
                    </a:lnTo>
                    <a:lnTo>
                      <a:pt x="2040" y="0"/>
                    </a:lnTo>
                    <a:lnTo>
                      <a:pt x="2046" y="0"/>
                    </a:lnTo>
                    <a:lnTo>
                      <a:pt x="2046" y="0"/>
                    </a:lnTo>
                    <a:lnTo>
                      <a:pt x="2046" y="0"/>
                    </a:lnTo>
                    <a:lnTo>
                      <a:pt x="2052" y="0"/>
                    </a:lnTo>
                    <a:lnTo>
                      <a:pt x="2052" y="0"/>
                    </a:lnTo>
                    <a:lnTo>
                      <a:pt x="2052" y="0"/>
                    </a:lnTo>
                    <a:lnTo>
                      <a:pt x="2052" y="0"/>
                    </a:lnTo>
                    <a:lnTo>
                      <a:pt x="2058" y="0"/>
                    </a:lnTo>
                    <a:lnTo>
                      <a:pt x="2058" y="0"/>
                    </a:lnTo>
                    <a:lnTo>
                      <a:pt x="2064" y="0"/>
                    </a:lnTo>
                    <a:lnTo>
                      <a:pt x="2064" y="0"/>
                    </a:lnTo>
                    <a:lnTo>
                      <a:pt x="2064" y="0"/>
                    </a:lnTo>
                    <a:lnTo>
                      <a:pt x="2064" y="0"/>
                    </a:lnTo>
                    <a:lnTo>
                      <a:pt x="2064" y="0"/>
                    </a:lnTo>
                    <a:lnTo>
                      <a:pt x="2064" y="0"/>
                    </a:lnTo>
                    <a:lnTo>
                      <a:pt x="2064" y="0"/>
                    </a:lnTo>
                    <a:lnTo>
                      <a:pt x="2064" y="0"/>
                    </a:lnTo>
                    <a:lnTo>
                      <a:pt x="2070" y="0"/>
                    </a:lnTo>
                    <a:lnTo>
                      <a:pt x="2070" y="0"/>
                    </a:lnTo>
                    <a:lnTo>
                      <a:pt x="2070" y="0"/>
                    </a:lnTo>
                    <a:lnTo>
                      <a:pt x="2070" y="0"/>
                    </a:lnTo>
                    <a:lnTo>
                      <a:pt x="2070" y="0"/>
                    </a:lnTo>
                    <a:lnTo>
                      <a:pt x="2076" y="0"/>
                    </a:lnTo>
                    <a:lnTo>
                      <a:pt x="2082" y="0"/>
                    </a:lnTo>
                    <a:lnTo>
                      <a:pt x="2082" y="0"/>
                    </a:lnTo>
                    <a:lnTo>
                      <a:pt x="2082" y="0"/>
                    </a:lnTo>
                    <a:lnTo>
                      <a:pt x="2082" y="0"/>
                    </a:lnTo>
                    <a:lnTo>
                      <a:pt x="2082" y="0"/>
                    </a:lnTo>
                    <a:lnTo>
                      <a:pt x="2082" y="0"/>
                    </a:lnTo>
                    <a:lnTo>
                      <a:pt x="2088" y="0"/>
                    </a:lnTo>
                    <a:lnTo>
                      <a:pt x="2094" y="0"/>
                    </a:lnTo>
                    <a:lnTo>
                      <a:pt x="2094" y="0"/>
                    </a:lnTo>
                    <a:lnTo>
                      <a:pt x="2094" y="0"/>
                    </a:lnTo>
                    <a:lnTo>
                      <a:pt x="2094" y="0"/>
                    </a:lnTo>
                    <a:lnTo>
                      <a:pt x="2094" y="0"/>
                    </a:lnTo>
                    <a:lnTo>
                      <a:pt x="2094" y="0"/>
                    </a:lnTo>
                    <a:lnTo>
                      <a:pt x="2094" y="0"/>
                    </a:lnTo>
                    <a:lnTo>
                      <a:pt x="2094" y="0"/>
                    </a:lnTo>
                    <a:lnTo>
                      <a:pt x="2100" y="0"/>
                    </a:lnTo>
                    <a:lnTo>
                      <a:pt x="2100" y="0"/>
                    </a:lnTo>
                    <a:lnTo>
                      <a:pt x="2100" y="0"/>
                    </a:lnTo>
                    <a:lnTo>
                      <a:pt x="2100" y="0"/>
                    </a:lnTo>
                    <a:lnTo>
                      <a:pt x="2100" y="0"/>
                    </a:lnTo>
                    <a:lnTo>
                      <a:pt x="2100" y="0"/>
                    </a:lnTo>
                    <a:lnTo>
                      <a:pt x="2112" y="0"/>
                    </a:lnTo>
                    <a:lnTo>
                      <a:pt x="2112" y="0"/>
                    </a:lnTo>
                    <a:lnTo>
                      <a:pt x="2112" y="0"/>
                    </a:lnTo>
                    <a:lnTo>
                      <a:pt x="2112" y="0"/>
                    </a:lnTo>
                    <a:lnTo>
                      <a:pt x="2112" y="0"/>
                    </a:lnTo>
                    <a:lnTo>
                      <a:pt x="2112" y="0"/>
                    </a:lnTo>
                    <a:lnTo>
                      <a:pt x="2112" y="0"/>
                    </a:lnTo>
                    <a:lnTo>
                      <a:pt x="2124" y="0"/>
                    </a:lnTo>
                    <a:lnTo>
                      <a:pt x="2124" y="0"/>
                    </a:lnTo>
                    <a:lnTo>
                      <a:pt x="2124" y="0"/>
                    </a:lnTo>
                    <a:lnTo>
                      <a:pt x="2124" y="0"/>
                    </a:lnTo>
                    <a:lnTo>
                      <a:pt x="2124" y="0"/>
                    </a:lnTo>
                    <a:lnTo>
                      <a:pt x="2124" y="0"/>
                    </a:lnTo>
                    <a:lnTo>
                      <a:pt x="2124" y="0"/>
                    </a:lnTo>
                    <a:lnTo>
                      <a:pt x="2124" y="0"/>
                    </a:lnTo>
                    <a:lnTo>
                      <a:pt x="2130" y="0"/>
                    </a:lnTo>
                    <a:lnTo>
                      <a:pt x="2130" y="0"/>
                    </a:lnTo>
                    <a:lnTo>
                      <a:pt x="2130" y="0"/>
                    </a:lnTo>
                    <a:lnTo>
                      <a:pt x="2130" y="0"/>
                    </a:lnTo>
                    <a:lnTo>
                      <a:pt x="2130" y="0"/>
                    </a:lnTo>
                    <a:lnTo>
                      <a:pt x="2130" y="0"/>
                    </a:lnTo>
                    <a:lnTo>
                      <a:pt x="2130" y="0"/>
                    </a:lnTo>
                    <a:lnTo>
                      <a:pt x="2142" y="0"/>
                    </a:lnTo>
                    <a:lnTo>
                      <a:pt x="2142" y="0"/>
                    </a:lnTo>
                    <a:lnTo>
                      <a:pt x="2142" y="0"/>
                    </a:lnTo>
                    <a:lnTo>
                      <a:pt x="2142" y="0"/>
                    </a:lnTo>
                    <a:lnTo>
                      <a:pt x="2142" y="0"/>
                    </a:lnTo>
                    <a:lnTo>
                      <a:pt x="2142" y="0"/>
                    </a:lnTo>
                    <a:lnTo>
                      <a:pt x="2142" y="0"/>
                    </a:lnTo>
                    <a:lnTo>
                      <a:pt x="2154" y="0"/>
                    </a:lnTo>
                    <a:lnTo>
                      <a:pt x="2154" y="0"/>
                    </a:lnTo>
                    <a:lnTo>
                      <a:pt x="2154" y="0"/>
                    </a:lnTo>
                    <a:lnTo>
                      <a:pt x="2154" y="0"/>
                    </a:lnTo>
                    <a:lnTo>
                      <a:pt x="2154" y="0"/>
                    </a:lnTo>
                    <a:lnTo>
                      <a:pt x="2154" y="0"/>
                    </a:lnTo>
                    <a:lnTo>
                      <a:pt x="2160" y="0"/>
                    </a:lnTo>
                    <a:lnTo>
                      <a:pt x="2160" y="0"/>
                    </a:lnTo>
                    <a:lnTo>
                      <a:pt x="2160" y="0"/>
                    </a:lnTo>
                    <a:lnTo>
                      <a:pt x="2160" y="0"/>
                    </a:lnTo>
                    <a:lnTo>
                      <a:pt x="2160" y="0"/>
                    </a:lnTo>
                    <a:lnTo>
                      <a:pt x="2160" y="0"/>
                    </a:lnTo>
                    <a:lnTo>
                      <a:pt x="2160" y="0"/>
                    </a:lnTo>
                    <a:lnTo>
                      <a:pt x="2160" y="0"/>
                    </a:lnTo>
                    <a:lnTo>
                      <a:pt x="2166" y="0"/>
                    </a:lnTo>
                    <a:lnTo>
                      <a:pt x="2166" y="0"/>
                    </a:lnTo>
                    <a:lnTo>
                      <a:pt x="2166" y="0"/>
                    </a:lnTo>
                    <a:lnTo>
                      <a:pt x="2166" y="0"/>
                    </a:lnTo>
                    <a:lnTo>
                      <a:pt x="2166" y="0"/>
                    </a:lnTo>
                    <a:lnTo>
                      <a:pt x="2166" y="0"/>
                    </a:lnTo>
                    <a:lnTo>
                      <a:pt x="2166" y="0"/>
                    </a:lnTo>
                    <a:lnTo>
                      <a:pt x="2166" y="0"/>
                    </a:lnTo>
                    <a:lnTo>
                      <a:pt x="2166"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2" y="0"/>
                    </a:lnTo>
                    <a:lnTo>
                      <a:pt x="2178" y="0"/>
                    </a:lnTo>
                    <a:lnTo>
                      <a:pt x="2178" y="0"/>
                    </a:lnTo>
                    <a:lnTo>
                      <a:pt x="2178" y="0"/>
                    </a:lnTo>
                    <a:lnTo>
                      <a:pt x="2178" y="0"/>
                    </a:lnTo>
                    <a:lnTo>
                      <a:pt x="2178" y="0"/>
                    </a:lnTo>
                    <a:lnTo>
                      <a:pt x="2178" y="0"/>
                    </a:lnTo>
                    <a:lnTo>
                      <a:pt x="2178" y="0"/>
                    </a:lnTo>
                    <a:lnTo>
                      <a:pt x="2178" y="0"/>
                    </a:lnTo>
                    <a:lnTo>
                      <a:pt x="2178" y="0"/>
                    </a:lnTo>
                    <a:lnTo>
                      <a:pt x="2178" y="0"/>
                    </a:lnTo>
                    <a:lnTo>
                      <a:pt x="2184" y="0"/>
                    </a:lnTo>
                    <a:lnTo>
                      <a:pt x="2184" y="0"/>
                    </a:lnTo>
                    <a:lnTo>
                      <a:pt x="2184" y="0"/>
                    </a:lnTo>
                    <a:lnTo>
                      <a:pt x="2184" y="0"/>
                    </a:lnTo>
                    <a:lnTo>
                      <a:pt x="2184" y="0"/>
                    </a:lnTo>
                    <a:lnTo>
                      <a:pt x="2184" y="0"/>
                    </a:lnTo>
                    <a:lnTo>
                      <a:pt x="2184" y="0"/>
                    </a:lnTo>
                    <a:lnTo>
                      <a:pt x="2184" y="0"/>
                    </a:lnTo>
                    <a:lnTo>
                      <a:pt x="2184" y="0"/>
                    </a:lnTo>
                    <a:lnTo>
                      <a:pt x="2190" y="0"/>
                    </a:lnTo>
                    <a:lnTo>
                      <a:pt x="2190" y="0"/>
                    </a:lnTo>
                    <a:lnTo>
                      <a:pt x="2190" y="0"/>
                    </a:lnTo>
                    <a:lnTo>
                      <a:pt x="2190" y="0"/>
                    </a:lnTo>
                    <a:lnTo>
                      <a:pt x="2190" y="0"/>
                    </a:lnTo>
                    <a:lnTo>
                      <a:pt x="2190" y="0"/>
                    </a:lnTo>
                    <a:lnTo>
                      <a:pt x="2190" y="0"/>
                    </a:lnTo>
                    <a:lnTo>
                      <a:pt x="2196" y="0"/>
                    </a:lnTo>
                    <a:lnTo>
                      <a:pt x="2196" y="0"/>
                    </a:lnTo>
                    <a:lnTo>
                      <a:pt x="2196" y="0"/>
                    </a:lnTo>
                    <a:lnTo>
                      <a:pt x="2202" y="0"/>
                    </a:lnTo>
                    <a:lnTo>
                      <a:pt x="2202" y="0"/>
                    </a:lnTo>
                    <a:lnTo>
                      <a:pt x="2202" y="0"/>
                    </a:lnTo>
                    <a:lnTo>
                      <a:pt x="2202" y="0"/>
                    </a:lnTo>
                    <a:lnTo>
                      <a:pt x="2208" y="0"/>
                    </a:lnTo>
                    <a:lnTo>
                      <a:pt x="2208" y="0"/>
                    </a:lnTo>
                    <a:lnTo>
                      <a:pt x="2208" y="0"/>
                    </a:lnTo>
                    <a:lnTo>
                      <a:pt x="2214" y="0"/>
                    </a:lnTo>
                    <a:lnTo>
                      <a:pt x="2214" y="0"/>
                    </a:lnTo>
                    <a:lnTo>
                      <a:pt x="2214" y="0"/>
                    </a:lnTo>
                    <a:lnTo>
                      <a:pt x="2220" y="0"/>
                    </a:lnTo>
                    <a:lnTo>
                      <a:pt x="2220" y="0"/>
                    </a:lnTo>
                    <a:lnTo>
                      <a:pt x="2220" y="0"/>
                    </a:lnTo>
                    <a:lnTo>
                      <a:pt x="2220" y="0"/>
                    </a:lnTo>
                    <a:lnTo>
                      <a:pt x="2220" y="0"/>
                    </a:lnTo>
                    <a:lnTo>
                      <a:pt x="2220" y="0"/>
                    </a:lnTo>
                    <a:lnTo>
                      <a:pt x="2220" y="0"/>
                    </a:lnTo>
                    <a:lnTo>
                      <a:pt x="2220" y="0"/>
                    </a:lnTo>
                    <a:lnTo>
                      <a:pt x="2226" y="0"/>
                    </a:lnTo>
                    <a:lnTo>
                      <a:pt x="2226" y="0"/>
                    </a:lnTo>
                    <a:lnTo>
                      <a:pt x="2226" y="0"/>
                    </a:lnTo>
                    <a:lnTo>
                      <a:pt x="2226" y="0"/>
                    </a:lnTo>
                    <a:lnTo>
                      <a:pt x="2232" y="0"/>
                    </a:lnTo>
                    <a:lnTo>
                      <a:pt x="2232" y="0"/>
                    </a:lnTo>
                    <a:lnTo>
                      <a:pt x="2232" y="0"/>
                    </a:lnTo>
                    <a:lnTo>
                      <a:pt x="2238" y="0"/>
                    </a:lnTo>
                    <a:lnTo>
                      <a:pt x="2238" y="0"/>
                    </a:lnTo>
                    <a:lnTo>
                      <a:pt x="2238" y="0"/>
                    </a:lnTo>
                    <a:lnTo>
                      <a:pt x="2238" y="0"/>
                    </a:lnTo>
                    <a:lnTo>
                      <a:pt x="2244" y="0"/>
                    </a:lnTo>
                    <a:lnTo>
                      <a:pt x="2244" y="0"/>
                    </a:lnTo>
                    <a:lnTo>
                      <a:pt x="2250" y="0"/>
                    </a:lnTo>
                    <a:lnTo>
                      <a:pt x="2250" y="0"/>
                    </a:lnTo>
                    <a:lnTo>
                      <a:pt x="2250" y="0"/>
                    </a:lnTo>
                    <a:lnTo>
                      <a:pt x="2250" y="0"/>
                    </a:lnTo>
                    <a:lnTo>
                      <a:pt x="2250" y="0"/>
                    </a:lnTo>
                    <a:lnTo>
                      <a:pt x="2250" y="0"/>
                    </a:lnTo>
                    <a:lnTo>
                      <a:pt x="2250" y="0"/>
                    </a:lnTo>
                    <a:lnTo>
                      <a:pt x="2250" y="0"/>
                    </a:lnTo>
                    <a:lnTo>
                      <a:pt x="2256" y="0"/>
                    </a:lnTo>
                    <a:lnTo>
                      <a:pt x="2256" y="0"/>
                    </a:lnTo>
                    <a:lnTo>
                      <a:pt x="2256" y="0"/>
                    </a:lnTo>
                    <a:lnTo>
                      <a:pt x="2256" y="0"/>
                    </a:lnTo>
                    <a:lnTo>
                      <a:pt x="2256" y="0"/>
                    </a:lnTo>
                    <a:lnTo>
                      <a:pt x="2262" y="0"/>
                    </a:lnTo>
                    <a:lnTo>
                      <a:pt x="2268" y="0"/>
                    </a:lnTo>
                    <a:lnTo>
                      <a:pt x="2268" y="0"/>
                    </a:lnTo>
                    <a:lnTo>
                      <a:pt x="2268" y="0"/>
                    </a:lnTo>
                    <a:lnTo>
                      <a:pt x="2268" y="0"/>
                    </a:lnTo>
                    <a:lnTo>
                      <a:pt x="2268" y="0"/>
                    </a:lnTo>
                    <a:lnTo>
                      <a:pt x="2268" y="0"/>
                    </a:lnTo>
                    <a:lnTo>
                      <a:pt x="2274" y="0"/>
                    </a:lnTo>
                    <a:lnTo>
                      <a:pt x="2280" y="0"/>
                    </a:lnTo>
                    <a:lnTo>
                      <a:pt x="2280" y="0"/>
                    </a:lnTo>
                    <a:lnTo>
                      <a:pt x="2280" y="0"/>
                    </a:lnTo>
                    <a:lnTo>
                      <a:pt x="2280" y="0"/>
                    </a:lnTo>
                    <a:lnTo>
                      <a:pt x="2280" y="0"/>
                    </a:lnTo>
                    <a:lnTo>
                      <a:pt x="2280" y="0"/>
                    </a:lnTo>
                    <a:lnTo>
                      <a:pt x="2280" y="0"/>
                    </a:lnTo>
                    <a:lnTo>
                      <a:pt x="2280" y="0"/>
                    </a:lnTo>
                    <a:lnTo>
                      <a:pt x="2286" y="0"/>
                    </a:lnTo>
                    <a:lnTo>
                      <a:pt x="2286" y="0"/>
                    </a:lnTo>
                    <a:lnTo>
                      <a:pt x="2286" y="0"/>
                    </a:lnTo>
                    <a:lnTo>
                      <a:pt x="2286" y="0"/>
                    </a:lnTo>
                    <a:lnTo>
                      <a:pt x="2286" y="0"/>
                    </a:lnTo>
                    <a:lnTo>
                      <a:pt x="2286" y="0"/>
                    </a:lnTo>
                    <a:lnTo>
                      <a:pt x="2298" y="0"/>
                    </a:lnTo>
                    <a:lnTo>
                      <a:pt x="2298" y="0"/>
                    </a:lnTo>
                    <a:lnTo>
                      <a:pt x="2298" y="0"/>
                    </a:lnTo>
                    <a:lnTo>
                      <a:pt x="2298" y="0"/>
                    </a:lnTo>
                    <a:lnTo>
                      <a:pt x="2298" y="0"/>
                    </a:lnTo>
                    <a:lnTo>
                      <a:pt x="2298" y="0"/>
                    </a:lnTo>
                    <a:lnTo>
                      <a:pt x="2298" y="0"/>
                    </a:lnTo>
                    <a:lnTo>
                      <a:pt x="2310" y="0"/>
                    </a:lnTo>
                    <a:lnTo>
                      <a:pt x="2310" y="0"/>
                    </a:lnTo>
                    <a:lnTo>
                      <a:pt x="2310" y="0"/>
                    </a:lnTo>
                    <a:lnTo>
                      <a:pt x="2310" y="0"/>
                    </a:lnTo>
                    <a:lnTo>
                      <a:pt x="2310" y="0"/>
                    </a:lnTo>
                    <a:lnTo>
                      <a:pt x="2310" y="0"/>
                    </a:lnTo>
                    <a:lnTo>
                      <a:pt x="2310" y="0"/>
                    </a:lnTo>
                    <a:lnTo>
                      <a:pt x="2310" y="0"/>
                    </a:lnTo>
                    <a:lnTo>
                      <a:pt x="2316" y="0"/>
                    </a:lnTo>
                    <a:lnTo>
                      <a:pt x="2316" y="0"/>
                    </a:lnTo>
                    <a:lnTo>
                      <a:pt x="2316" y="0"/>
                    </a:lnTo>
                    <a:lnTo>
                      <a:pt x="2316" y="0"/>
                    </a:lnTo>
                    <a:lnTo>
                      <a:pt x="2316" y="0"/>
                    </a:lnTo>
                    <a:lnTo>
                      <a:pt x="2316" y="0"/>
                    </a:lnTo>
                    <a:lnTo>
                      <a:pt x="2316" y="0"/>
                    </a:lnTo>
                    <a:lnTo>
                      <a:pt x="2316" y="0"/>
                    </a:lnTo>
                    <a:lnTo>
                      <a:pt x="2322" y="0"/>
                    </a:lnTo>
                    <a:lnTo>
                      <a:pt x="2322" y="0"/>
                    </a:lnTo>
                    <a:lnTo>
                      <a:pt x="2322" y="0"/>
                    </a:lnTo>
                    <a:lnTo>
                      <a:pt x="2322" y="0"/>
                    </a:lnTo>
                    <a:lnTo>
                      <a:pt x="2322" y="0"/>
                    </a:lnTo>
                    <a:lnTo>
                      <a:pt x="2322" y="0"/>
                    </a:lnTo>
                    <a:lnTo>
                      <a:pt x="2322" y="0"/>
                    </a:lnTo>
                    <a:lnTo>
                      <a:pt x="2322" y="0"/>
                    </a:lnTo>
                    <a:lnTo>
                      <a:pt x="2322" y="0"/>
                    </a:lnTo>
                    <a:lnTo>
                      <a:pt x="2328" y="0"/>
                    </a:lnTo>
                    <a:lnTo>
                      <a:pt x="2328" y="0"/>
                    </a:lnTo>
                    <a:lnTo>
                      <a:pt x="2328" y="0"/>
                    </a:lnTo>
                    <a:lnTo>
                      <a:pt x="2328" y="0"/>
                    </a:lnTo>
                    <a:lnTo>
                      <a:pt x="2328" y="0"/>
                    </a:lnTo>
                    <a:lnTo>
                      <a:pt x="2328" y="0"/>
                    </a:lnTo>
                    <a:lnTo>
                      <a:pt x="2328" y="0"/>
                    </a:lnTo>
                    <a:lnTo>
                      <a:pt x="2328" y="0"/>
                    </a:lnTo>
                    <a:lnTo>
                      <a:pt x="2328" y="0"/>
                    </a:lnTo>
                    <a:lnTo>
                      <a:pt x="2328" y="0"/>
                    </a:lnTo>
                    <a:lnTo>
                      <a:pt x="2328" y="0"/>
                    </a:lnTo>
                    <a:lnTo>
                      <a:pt x="2334" y="0"/>
                    </a:lnTo>
                    <a:lnTo>
                      <a:pt x="2334" y="0"/>
                    </a:lnTo>
                    <a:lnTo>
                      <a:pt x="2334" y="0"/>
                    </a:lnTo>
                    <a:lnTo>
                      <a:pt x="2334" y="0"/>
                    </a:lnTo>
                    <a:lnTo>
                      <a:pt x="2334" y="0"/>
                    </a:lnTo>
                    <a:lnTo>
                      <a:pt x="2334" y="0"/>
                    </a:lnTo>
                    <a:lnTo>
                      <a:pt x="2334" y="0"/>
                    </a:lnTo>
                    <a:lnTo>
                      <a:pt x="2334" y="0"/>
                    </a:lnTo>
                    <a:lnTo>
                      <a:pt x="2334" y="0"/>
                    </a:lnTo>
                    <a:lnTo>
                      <a:pt x="2334" y="0"/>
                    </a:lnTo>
                    <a:lnTo>
                      <a:pt x="2334" y="0"/>
                    </a:lnTo>
                    <a:lnTo>
                      <a:pt x="2340" y="0"/>
                    </a:lnTo>
                    <a:lnTo>
                      <a:pt x="2340" y="0"/>
                    </a:lnTo>
                    <a:lnTo>
                      <a:pt x="2340" y="0"/>
                    </a:lnTo>
                    <a:lnTo>
                      <a:pt x="2340" y="0"/>
                    </a:lnTo>
                    <a:lnTo>
                      <a:pt x="2340" y="0"/>
                    </a:lnTo>
                    <a:lnTo>
                      <a:pt x="2340" y="0"/>
                    </a:lnTo>
                    <a:lnTo>
                      <a:pt x="2340" y="0"/>
                    </a:lnTo>
                    <a:lnTo>
                      <a:pt x="2340" y="0"/>
                    </a:lnTo>
                    <a:lnTo>
                      <a:pt x="2346" y="0"/>
                    </a:lnTo>
                    <a:lnTo>
                      <a:pt x="2346" y="0"/>
                    </a:lnTo>
                    <a:lnTo>
                      <a:pt x="2346" y="0"/>
                    </a:lnTo>
                    <a:lnTo>
                      <a:pt x="2346" y="0"/>
                    </a:lnTo>
                    <a:lnTo>
                      <a:pt x="2346" y="0"/>
                    </a:lnTo>
                    <a:lnTo>
                      <a:pt x="2346" y="0"/>
                    </a:lnTo>
                    <a:lnTo>
                      <a:pt x="2346" y="0"/>
                    </a:lnTo>
                    <a:lnTo>
                      <a:pt x="2346" y="0"/>
                    </a:lnTo>
                    <a:lnTo>
                      <a:pt x="2352" y="0"/>
                    </a:lnTo>
                    <a:lnTo>
                      <a:pt x="2358" y="0"/>
                    </a:lnTo>
                    <a:lnTo>
                      <a:pt x="2358" y="0"/>
                    </a:lnTo>
                    <a:lnTo>
                      <a:pt x="2358" y="0"/>
                    </a:lnTo>
                    <a:lnTo>
                      <a:pt x="2358" y="0"/>
                    </a:lnTo>
                    <a:lnTo>
                      <a:pt x="2358" y="0"/>
                    </a:lnTo>
                    <a:lnTo>
                      <a:pt x="2364" y="0"/>
                    </a:lnTo>
                    <a:lnTo>
                      <a:pt x="2364" y="0"/>
                    </a:lnTo>
                    <a:lnTo>
                      <a:pt x="2370" y="0"/>
                    </a:lnTo>
                    <a:lnTo>
                      <a:pt x="2370" y="0"/>
                    </a:lnTo>
                    <a:lnTo>
                      <a:pt x="2370" y="0"/>
                    </a:lnTo>
                    <a:lnTo>
                      <a:pt x="2370" y="0"/>
                    </a:lnTo>
                    <a:lnTo>
                      <a:pt x="2370" y="0"/>
                    </a:lnTo>
                    <a:lnTo>
                      <a:pt x="2376" y="0"/>
                    </a:lnTo>
                    <a:lnTo>
                      <a:pt x="2376" y="0"/>
                    </a:lnTo>
                    <a:lnTo>
                      <a:pt x="2376" y="0"/>
                    </a:lnTo>
                    <a:lnTo>
                      <a:pt x="2376" y="0"/>
                    </a:lnTo>
                    <a:lnTo>
                      <a:pt x="2376" y="0"/>
                    </a:lnTo>
                    <a:lnTo>
                      <a:pt x="2376" y="0"/>
                    </a:lnTo>
                    <a:lnTo>
                      <a:pt x="2376" y="0"/>
                    </a:lnTo>
                    <a:lnTo>
                      <a:pt x="2382" y="0"/>
                    </a:lnTo>
                    <a:lnTo>
                      <a:pt x="2382" y="0"/>
                    </a:lnTo>
                    <a:lnTo>
                      <a:pt x="2382" y="0"/>
                    </a:lnTo>
                    <a:lnTo>
                      <a:pt x="2388" y="0"/>
                    </a:lnTo>
                    <a:lnTo>
                      <a:pt x="2388" y="0"/>
                    </a:lnTo>
                    <a:lnTo>
                      <a:pt x="2388" y="0"/>
                    </a:lnTo>
                    <a:lnTo>
                      <a:pt x="2388" y="0"/>
                    </a:lnTo>
                    <a:lnTo>
                      <a:pt x="2394" y="0"/>
                    </a:lnTo>
                    <a:lnTo>
                      <a:pt x="2394" y="0"/>
                    </a:lnTo>
                    <a:lnTo>
                      <a:pt x="2394" y="0"/>
                    </a:lnTo>
                    <a:lnTo>
                      <a:pt x="2400" y="0"/>
                    </a:lnTo>
                    <a:lnTo>
                      <a:pt x="2400" y="0"/>
                    </a:lnTo>
                    <a:lnTo>
                      <a:pt x="2400" y="0"/>
                    </a:lnTo>
                    <a:lnTo>
                      <a:pt x="2406" y="0"/>
                    </a:lnTo>
                    <a:lnTo>
                      <a:pt x="2406" y="0"/>
                    </a:lnTo>
                    <a:lnTo>
                      <a:pt x="2406" y="0"/>
                    </a:lnTo>
                    <a:lnTo>
                      <a:pt x="2406" y="0"/>
                    </a:lnTo>
                    <a:lnTo>
                      <a:pt x="2406" y="0"/>
                    </a:lnTo>
                    <a:lnTo>
                      <a:pt x="2406" y="0"/>
                    </a:lnTo>
                    <a:lnTo>
                      <a:pt x="2406" y="0"/>
                    </a:lnTo>
                    <a:lnTo>
                      <a:pt x="2406" y="0"/>
                    </a:lnTo>
                    <a:lnTo>
                      <a:pt x="2412" y="0"/>
                    </a:lnTo>
                    <a:lnTo>
                      <a:pt x="2412" y="0"/>
                    </a:lnTo>
                    <a:lnTo>
                      <a:pt x="2412" y="0"/>
                    </a:lnTo>
                    <a:lnTo>
                      <a:pt x="2412" y="0"/>
                    </a:lnTo>
                    <a:lnTo>
                      <a:pt x="2418" y="0"/>
                    </a:lnTo>
                    <a:lnTo>
                      <a:pt x="2418" y="0"/>
                    </a:lnTo>
                    <a:lnTo>
                      <a:pt x="2418" y="0"/>
                    </a:lnTo>
                    <a:lnTo>
                      <a:pt x="2424" y="0"/>
                    </a:lnTo>
                    <a:lnTo>
                      <a:pt x="2424" y="0"/>
                    </a:lnTo>
                    <a:lnTo>
                      <a:pt x="2424" y="0"/>
                    </a:lnTo>
                    <a:lnTo>
                      <a:pt x="2424" y="0"/>
                    </a:lnTo>
                    <a:lnTo>
                      <a:pt x="2430" y="0"/>
                    </a:lnTo>
                    <a:lnTo>
                      <a:pt x="2430" y="0"/>
                    </a:lnTo>
                    <a:lnTo>
                      <a:pt x="2436" y="0"/>
                    </a:lnTo>
                    <a:lnTo>
                      <a:pt x="2436" y="0"/>
                    </a:lnTo>
                    <a:lnTo>
                      <a:pt x="2436" y="0"/>
                    </a:lnTo>
                    <a:lnTo>
                      <a:pt x="2436" y="0"/>
                    </a:lnTo>
                    <a:lnTo>
                      <a:pt x="2436" y="0"/>
                    </a:lnTo>
                    <a:lnTo>
                      <a:pt x="2436" y="0"/>
                    </a:lnTo>
                    <a:lnTo>
                      <a:pt x="2436" y="0"/>
                    </a:lnTo>
                    <a:lnTo>
                      <a:pt x="2436" y="0"/>
                    </a:lnTo>
                    <a:lnTo>
                      <a:pt x="2442" y="0"/>
                    </a:lnTo>
                    <a:lnTo>
                      <a:pt x="2442" y="0"/>
                    </a:lnTo>
                    <a:lnTo>
                      <a:pt x="2442" y="0"/>
                    </a:lnTo>
                    <a:lnTo>
                      <a:pt x="2442" y="0"/>
                    </a:lnTo>
                    <a:lnTo>
                      <a:pt x="2442" y="0"/>
                    </a:lnTo>
                    <a:lnTo>
                      <a:pt x="2448" y="0"/>
                    </a:lnTo>
                    <a:lnTo>
                      <a:pt x="2454" y="0"/>
                    </a:lnTo>
                    <a:lnTo>
                      <a:pt x="2454" y="0"/>
                    </a:lnTo>
                    <a:lnTo>
                      <a:pt x="2454" y="0"/>
                    </a:lnTo>
                    <a:lnTo>
                      <a:pt x="2454" y="0"/>
                    </a:lnTo>
                    <a:lnTo>
                      <a:pt x="2454" y="0"/>
                    </a:lnTo>
                    <a:lnTo>
                      <a:pt x="2454" y="0"/>
                    </a:lnTo>
                    <a:lnTo>
                      <a:pt x="2460" y="0"/>
                    </a:lnTo>
                    <a:lnTo>
                      <a:pt x="2466" y="0"/>
                    </a:lnTo>
                    <a:lnTo>
                      <a:pt x="2466" y="0"/>
                    </a:lnTo>
                    <a:lnTo>
                      <a:pt x="2466" y="0"/>
                    </a:lnTo>
                    <a:lnTo>
                      <a:pt x="2466" y="0"/>
                    </a:lnTo>
                    <a:lnTo>
                      <a:pt x="2466" y="0"/>
                    </a:lnTo>
                    <a:lnTo>
                      <a:pt x="2466" y="0"/>
                    </a:lnTo>
                    <a:lnTo>
                      <a:pt x="2466" y="0"/>
                    </a:lnTo>
                    <a:lnTo>
                      <a:pt x="2466" y="0"/>
                    </a:lnTo>
                    <a:lnTo>
                      <a:pt x="2472" y="0"/>
                    </a:lnTo>
                    <a:lnTo>
                      <a:pt x="2472" y="0"/>
                    </a:lnTo>
                    <a:lnTo>
                      <a:pt x="2472" y="0"/>
                    </a:lnTo>
                    <a:lnTo>
                      <a:pt x="2472" y="0"/>
                    </a:lnTo>
                    <a:lnTo>
                      <a:pt x="2472" y="0"/>
                    </a:lnTo>
                    <a:lnTo>
                      <a:pt x="2472" y="0"/>
                    </a:lnTo>
                    <a:lnTo>
                      <a:pt x="2472" y="0"/>
                    </a:lnTo>
                    <a:lnTo>
                      <a:pt x="2472" y="0"/>
                    </a:lnTo>
                    <a:lnTo>
                      <a:pt x="2472" y="0"/>
                    </a:lnTo>
                    <a:lnTo>
                      <a:pt x="2478" y="0"/>
                    </a:lnTo>
                    <a:lnTo>
                      <a:pt x="2478" y="0"/>
                    </a:lnTo>
                    <a:lnTo>
                      <a:pt x="2478" y="0"/>
                    </a:lnTo>
                    <a:lnTo>
                      <a:pt x="2478" y="0"/>
                    </a:lnTo>
                    <a:lnTo>
                      <a:pt x="2478" y="0"/>
                    </a:lnTo>
                    <a:lnTo>
                      <a:pt x="2478" y="0"/>
                    </a:lnTo>
                    <a:lnTo>
                      <a:pt x="2478" y="0"/>
                    </a:lnTo>
                    <a:lnTo>
                      <a:pt x="2478" y="0"/>
                    </a:lnTo>
                    <a:lnTo>
                      <a:pt x="2478" y="0"/>
                    </a:lnTo>
                    <a:lnTo>
                      <a:pt x="2478"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84" y="0"/>
                    </a:lnTo>
                    <a:lnTo>
                      <a:pt x="2490" y="0"/>
                    </a:lnTo>
                    <a:lnTo>
                      <a:pt x="2490" y="0"/>
                    </a:lnTo>
                    <a:lnTo>
                      <a:pt x="2490" y="0"/>
                    </a:lnTo>
                    <a:lnTo>
                      <a:pt x="2490" y="0"/>
                    </a:lnTo>
                    <a:lnTo>
                      <a:pt x="2490" y="0"/>
                    </a:lnTo>
                    <a:lnTo>
                      <a:pt x="2490" y="0"/>
                    </a:lnTo>
                    <a:lnTo>
                      <a:pt x="2490" y="0"/>
                    </a:lnTo>
                    <a:lnTo>
                      <a:pt x="2490" y="0"/>
                    </a:lnTo>
                    <a:lnTo>
                      <a:pt x="2490" y="0"/>
                    </a:lnTo>
                    <a:lnTo>
                      <a:pt x="2490" y="0"/>
                    </a:lnTo>
                    <a:lnTo>
                      <a:pt x="2496" y="0"/>
                    </a:lnTo>
                    <a:lnTo>
                      <a:pt x="2496" y="0"/>
                    </a:lnTo>
                    <a:lnTo>
                      <a:pt x="2496" y="0"/>
                    </a:lnTo>
                    <a:lnTo>
                      <a:pt x="2496" y="0"/>
                    </a:lnTo>
                    <a:lnTo>
                      <a:pt x="2496" y="0"/>
                    </a:lnTo>
                    <a:lnTo>
                      <a:pt x="2496" y="0"/>
                    </a:lnTo>
                    <a:lnTo>
                      <a:pt x="2496" y="0"/>
                    </a:lnTo>
                    <a:lnTo>
                      <a:pt x="2496" y="0"/>
                    </a:lnTo>
                    <a:lnTo>
                      <a:pt x="2502" y="0"/>
                    </a:lnTo>
                    <a:lnTo>
                      <a:pt x="2502" y="0"/>
                    </a:lnTo>
                    <a:lnTo>
                      <a:pt x="2502" y="0"/>
                    </a:lnTo>
                    <a:lnTo>
                      <a:pt x="2502" y="0"/>
                    </a:lnTo>
                    <a:lnTo>
                      <a:pt x="2502" y="0"/>
                    </a:lnTo>
                    <a:lnTo>
                      <a:pt x="2502" y="0"/>
                    </a:lnTo>
                    <a:lnTo>
                      <a:pt x="2502" y="0"/>
                    </a:lnTo>
                    <a:lnTo>
                      <a:pt x="2502" y="0"/>
                    </a:lnTo>
                    <a:lnTo>
                      <a:pt x="2514" y="0"/>
                    </a:lnTo>
                    <a:lnTo>
                      <a:pt x="2514" y="0"/>
                    </a:lnTo>
                    <a:lnTo>
                      <a:pt x="2514" y="0"/>
                    </a:lnTo>
                    <a:lnTo>
                      <a:pt x="2514" y="0"/>
                    </a:lnTo>
                    <a:lnTo>
                      <a:pt x="2514" y="0"/>
                    </a:lnTo>
                    <a:lnTo>
                      <a:pt x="2514" y="0"/>
                    </a:lnTo>
                    <a:lnTo>
                      <a:pt x="2514" y="0"/>
                    </a:lnTo>
                    <a:lnTo>
                      <a:pt x="2526" y="0"/>
                    </a:lnTo>
                    <a:lnTo>
                      <a:pt x="2526" y="0"/>
                    </a:lnTo>
                    <a:lnTo>
                      <a:pt x="2526" y="0"/>
                    </a:lnTo>
                    <a:lnTo>
                      <a:pt x="2526" y="0"/>
                    </a:lnTo>
                    <a:lnTo>
                      <a:pt x="2526" y="0"/>
                    </a:lnTo>
                    <a:lnTo>
                      <a:pt x="2526" y="0"/>
                    </a:lnTo>
                    <a:lnTo>
                      <a:pt x="2532" y="0"/>
                    </a:lnTo>
                    <a:lnTo>
                      <a:pt x="2532" y="0"/>
                    </a:lnTo>
                    <a:lnTo>
                      <a:pt x="2532" y="0"/>
                    </a:lnTo>
                    <a:lnTo>
                      <a:pt x="2532" y="0"/>
                    </a:lnTo>
                    <a:lnTo>
                      <a:pt x="2532" y="0"/>
                    </a:lnTo>
                    <a:lnTo>
                      <a:pt x="2532" y="0"/>
                    </a:lnTo>
                    <a:lnTo>
                      <a:pt x="2532" y="0"/>
                    </a:lnTo>
                    <a:lnTo>
                      <a:pt x="2532" y="0"/>
                    </a:lnTo>
                    <a:lnTo>
                      <a:pt x="2538" y="0"/>
                    </a:lnTo>
                    <a:lnTo>
                      <a:pt x="2544" y="0"/>
                    </a:lnTo>
                    <a:lnTo>
                      <a:pt x="2544" y="0"/>
                    </a:lnTo>
                    <a:lnTo>
                      <a:pt x="2544" y="0"/>
                    </a:lnTo>
                    <a:lnTo>
                      <a:pt x="2544" y="0"/>
                    </a:lnTo>
                    <a:lnTo>
                      <a:pt x="2544" y="0"/>
                    </a:lnTo>
                    <a:lnTo>
                      <a:pt x="2550" y="0"/>
                    </a:lnTo>
                    <a:lnTo>
                      <a:pt x="2550" y="0"/>
                    </a:lnTo>
                    <a:lnTo>
                      <a:pt x="2556" y="0"/>
                    </a:lnTo>
                    <a:lnTo>
                      <a:pt x="2556" y="0"/>
                    </a:lnTo>
                    <a:lnTo>
                      <a:pt x="2556" y="0"/>
                    </a:lnTo>
                    <a:lnTo>
                      <a:pt x="2556" y="0"/>
                    </a:lnTo>
                    <a:lnTo>
                      <a:pt x="2556" y="0"/>
                    </a:lnTo>
                    <a:lnTo>
                      <a:pt x="2562" y="0"/>
                    </a:lnTo>
                    <a:lnTo>
                      <a:pt x="2562" y="0"/>
                    </a:lnTo>
                    <a:lnTo>
                      <a:pt x="2562" y="0"/>
                    </a:lnTo>
                    <a:lnTo>
                      <a:pt x="2562" y="0"/>
                    </a:lnTo>
                    <a:lnTo>
                      <a:pt x="2562" y="0"/>
                    </a:lnTo>
                    <a:lnTo>
                      <a:pt x="2562" y="0"/>
                    </a:lnTo>
                    <a:lnTo>
                      <a:pt x="2562" y="0"/>
                    </a:lnTo>
                    <a:lnTo>
                      <a:pt x="2568" y="0"/>
                    </a:lnTo>
                    <a:lnTo>
                      <a:pt x="2568" y="0"/>
                    </a:lnTo>
                    <a:lnTo>
                      <a:pt x="2568" y="0"/>
                    </a:lnTo>
                    <a:lnTo>
                      <a:pt x="2574" y="0"/>
                    </a:lnTo>
                    <a:lnTo>
                      <a:pt x="2574" y="0"/>
                    </a:lnTo>
                    <a:lnTo>
                      <a:pt x="2574" y="0"/>
                    </a:lnTo>
                    <a:lnTo>
                      <a:pt x="2574" y="0"/>
                    </a:lnTo>
                    <a:lnTo>
                      <a:pt x="2580" y="0"/>
                    </a:lnTo>
                    <a:lnTo>
                      <a:pt x="2580" y="0"/>
                    </a:lnTo>
                    <a:lnTo>
                      <a:pt x="2580" y="0"/>
                    </a:lnTo>
                    <a:lnTo>
                      <a:pt x="2586" y="0"/>
                    </a:lnTo>
                    <a:lnTo>
                      <a:pt x="2586" y="0"/>
                    </a:lnTo>
                    <a:lnTo>
                      <a:pt x="2586" y="0"/>
                    </a:lnTo>
                    <a:lnTo>
                      <a:pt x="2592" y="0"/>
                    </a:lnTo>
                    <a:lnTo>
                      <a:pt x="2592" y="0"/>
                    </a:lnTo>
                    <a:lnTo>
                      <a:pt x="2592" y="0"/>
                    </a:lnTo>
                    <a:lnTo>
                      <a:pt x="2592" y="0"/>
                    </a:lnTo>
                    <a:lnTo>
                      <a:pt x="2592" y="0"/>
                    </a:lnTo>
                    <a:lnTo>
                      <a:pt x="2592" y="0"/>
                    </a:lnTo>
                    <a:lnTo>
                      <a:pt x="2592" y="0"/>
                    </a:lnTo>
                    <a:lnTo>
                      <a:pt x="2592" y="0"/>
                    </a:lnTo>
                    <a:lnTo>
                      <a:pt x="2598" y="0"/>
                    </a:lnTo>
                    <a:lnTo>
                      <a:pt x="2598" y="0"/>
                    </a:lnTo>
                    <a:lnTo>
                      <a:pt x="2598" y="0"/>
                    </a:lnTo>
                    <a:lnTo>
                      <a:pt x="2598" y="0"/>
                    </a:lnTo>
                    <a:lnTo>
                      <a:pt x="2604" y="0"/>
                    </a:lnTo>
                    <a:lnTo>
                      <a:pt x="2604" y="0"/>
                    </a:lnTo>
                    <a:lnTo>
                      <a:pt x="2604" y="0"/>
                    </a:lnTo>
                    <a:lnTo>
                      <a:pt x="2610" y="0"/>
                    </a:lnTo>
                    <a:lnTo>
                      <a:pt x="2610" y="0"/>
                    </a:lnTo>
                    <a:lnTo>
                      <a:pt x="2610" y="0"/>
                    </a:lnTo>
                    <a:lnTo>
                      <a:pt x="2610" y="0"/>
                    </a:lnTo>
                    <a:lnTo>
                      <a:pt x="2616" y="0"/>
                    </a:lnTo>
                    <a:lnTo>
                      <a:pt x="2616" y="0"/>
                    </a:lnTo>
                    <a:lnTo>
                      <a:pt x="2622" y="0"/>
                    </a:lnTo>
                    <a:lnTo>
                      <a:pt x="2622" y="0"/>
                    </a:lnTo>
                    <a:lnTo>
                      <a:pt x="2622" y="0"/>
                    </a:lnTo>
                    <a:lnTo>
                      <a:pt x="2622" y="0"/>
                    </a:lnTo>
                    <a:lnTo>
                      <a:pt x="2622" y="0"/>
                    </a:lnTo>
                    <a:lnTo>
                      <a:pt x="2622" y="0"/>
                    </a:lnTo>
                    <a:lnTo>
                      <a:pt x="2622" y="0"/>
                    </a:lnTo>
                    <a:lnTo>
                      <a:pt x="2622" y="0"/>
                    </a:lnTo>
                    <a:lnTo>
                      <a:pt x="2628" y="0"/>
                    </a:lnTo>
                    <a:lnTo>
                      <a:pt x="2628" y="0"/>
                    </a:lnTo>
                    <a:lnTo>
                      <a:pt x="2628" y="0"/>
                    </a:lnTo>
                    <a:lnTo>
                      <a:pt x="2628" y="0"/>
                    </a:lnTo>
                    <a:lnTo>
                      <a:pt x="2628" y="0"/>
                    </a:lnTo>
                    <a:lnTo>
                      <a:pt x="2628" y="0"/>
                    </a:lnTo>
                    <a:lnTo>
                      <a:pt x="2628" y="0"/>
                    </a:lnTo>
                    <a:lnTo>
                      <a:pt x="2628" y="0"/>
                    </a:lnTo>
                    <a:lnTo>
                      <a:pt x="2634" y="0"/>
                    </a:lnTo>
                    <a:lnTo>
                      <a:pt x="2634" y="0"/>
                    </a:lnTo>
                    <a:lnTo>
                      <a:pt x="2634" y="0"/>
                    </a:lnTo>
                    <a:lnTo>
                      <a:pt x="2634" y="0"/>
                    </a:lnTo>
                    <a:lnTo>
                      <a:pt x="2634" y="0"/>
                    </a:lnTo>
                    <a:lnTo>
                      <a:pt x="2634" y="0"/>
                    </a:lnTo>
                    <a:lnTo>
                      <a:pt x="2634" y="0"/>
                    </a:lnTo>
                    <a:lnTo>
                      <a:pt x="2634" y="0"/>
                    </a:lnTo>
                    <a:lnTo>
                      <a:pt x="2634" y="0"/>
                    </a:lnTo>
                    <a:lnTo>
                      <a:pt x="2634" y="0"/>
                    </a:lnTo>
                    <a:lnTo>
                      <a:pt x="2634" y="0"/>
                    </a:lnTo>
                    <a:lnTo>
                      <a:pt x="2640" y="0"/>
                    </a:lnTo>
                    <a:lnTo>
                      <a:pt x="2640" y="0"/>
                    </a:lnTo>
                    <a:lnTo>
                      <a:pt x="2640" y="0"/>
                    </a:lnTo>
                    <a:lnTo>
                      <a:pt x="2640" y="0"/>
                    </a:lnTo>
                    <a:lnTo>
                      <a:pt x="2640" y="0"/>
                    </a:lnTo>
                    <a:lnTo>
                      <a:pt x="2640" y="0"/>
                    </a:lnTo>
                    <a:lnTo>
                      <a:pt x="2640" y="0"/>
                    </a:lnTo>
                    <a:lnTo>
                      <a:pt x="2640" y="0"/>
                    </a:lnTo>
                    <a:lnTo>
                      <a:pt x="2640" y="0"/>
                    </a:lnTo>
                    <a:lnTo>
                      <a:pt x="2640" y="0"/>
                    </a:lnTo>
                    <a:lnTo>
                      <a:pt x="2646" y="0"/>
                    </a:lnTo>
                    <a:lnTo>
                      <a:pt x="2646" y="0"/>
                    </a:lnTo>
                    <a:lnTo>
                      <a:pt x="2646" y="0"/>
                    </a:lnTo>
                    <a:lnTo>
                      <a:pt x="2646" y="0"/>
                    </a:lnTo>
                    <a:lnTo>
                      <a:pt x="2646" y="0"/>
                    </a:lnTo>
                    <a:lnTo>
                      <a:pt x="2646" y="0"/>
                    </a:lnTo>
                    <a:lnTo>
                      <a:pt x="2646" y="0"/>
                    </a:lnTo>
                    <a:lnTo>
                      <a:pt x="2646" y="0"/>
                    </a:lnTo>
                    <a:lnTo>
                      <a:pt x="2646" y="0"/>
                    </a:lnTo>
                    <a:lnTo>
                      <a:pt x="2646" y="0"/>
                    </a:lnTo>
                    <a:lnTo>
                      <a:pt x="2652" y="0"/>
                    </a:lnTo>
                    <a:lnTo>
                      <a:pt x="2652" y="0"/>
                    </a:lnTo>
                    <a:lnTo>
                      <a:pt x="2652" y="0"/>
                    </a:lnTo>
                    <a:lnTo>
                      <a:pt x="2652" y="0"/>
                    </a:lnTo>
                    <a:lnTo>
                      <a:pt x="2652" y="0"/>
                    </a:lnTo>
                    <a:lnTo>
                      <a:pt x="2652" y="0"/>
                    </a:lnTo>
                    <a:lnTo>
                      <a:pt x="2652" y="0"/>
                    </a:lnTo>
                    <a:lnTo>
                      <a:pt x="2652" y="0"/>
                    </a:lnTo>
                    <a:lnTo>
                      <a:pt x="2658" y="0"/>
                    </a:lnTo>
                    <a:lnTo>
                      <a:pt x="2658" y="0"/>
                    </a:lnTo>
                    <a:lnTo>
                      <a:pt x="2658" y="0"/>
                    </a:lnTo>
                    <a:lnTo>
                      <a:pt x="2658" y="0"/>
                    </a:lnTo>
                    <a:lnTo>
                      <a:pt x="2658" y="0"/>
                    </a:lnTo>
                    <a:lnTo>
                      <a:pt x="2658" y="0"/>
                    </a:lnTo>
                    <a:lnTo>
                      <a:pt x="2658" y="0"/>
                    </a:lnTo>
                    <a:lnTo>
                      <a:pt x="2670" y="0"/>
                    </a:lnTo>
                    <a:lnTo>
                      <a:pt x="2670" y="0"/>
                    </a:lnTo>
                    <a:lnTo>
                      <a:pt x="2670" y="0"/>
                    </a:lnTo>
                    <a:lnTo>
                      <a:pt x="2670" y="0"/>
                    </a:lnTo>
                    <a:lnTo>
                      <a:pt x="2670" y="0"/>
                    </a:lnTo>
                    <a:lnTo>
                      <a:pt x="2670" y="0"/>
                    </a:lnTo>
                    <a:lnTo>
                      <a:pt x="2670" y="0"/>
                    </a:lnTo>
                    <a:lnTo>
                      <a:pt x="2682" y="0"/>
                    </a:lnTo>
                    <a:lnTo>
                      <a:pt x="2682" y="0"/>
                    </a:lnTo>
                    <a:lnTo>
                      <a:pt x="2682" y="0"/>
                    </a:lnTo>
                    <a:lnTo>
                      <a:pt x="2682" y="0"/>
                    </a:lnTo>
                    <a:lnTo>
                      <a:pt x="2682" y="0"/>
                    </a:lnTo>
                    <a:lnTo>
                      <a:pt x="2682" y="0"/>
                    </a:lnTo>
                    <a:lnTo>
                      <a:pt x="2682" y="0"/>
                    </a:lnTo>
                    <a:lnTo>
                      <a:pt x="2688" y="0"/>
                    </a:lnTo>
                    <a:lnTo>
                      <a:pt x="2688" y="0"/>
                    </a:lnTo>
                    <a:lnTo>
                      <a:pt x="2688" y="0"/>
                    </a:lnTo>
                    <a:lnTo>
                      <a:pt x="2688" y="0"/>
                    </a:lnTo>
                    <a:lnTo>
                      <a:pt x="2688" y="0"/>
                    </a:lnTo>
                    <a:lnTo>
                      <a:pt x="2688" y="0"/>
                    </a:lnTo>
                    <a:lnTo>
                      <a:pt x="2688" y="0"/>
                    </a:lnTo>
                    <a:lnTo>
                      <a:pt x="2688" y="0"/>
                    </a:lnTo>
                    <a:lnTo>
                      <a:pt x="2700" y="0"/>
                    </a:lnTo>
                    <a:lnTo>
                      <a:pt x="2700" y="0"/>
                    </a:lnTo>
                    <a:lnTo>
                      <a:pt x="2700" y="0"/>
                    </a:lnTo>
                    <a:lnTo>
                      <a:pt x="2700" y="0"/>
                    </a:lnTo>
                    <a:lnTo>
                      <a:pt x="2700" y="0"/>
                    </a:lnTo>
                    <a:lnTo>
                      <a:pt x="2700" y="0"/>
                    </a:lnTo>
                    <a:lnTo>
                      <a:pt x="2700" y="0"/>
                    </a:lnTo>
                    <a:lnTo>
                      <a:pt x="2712" y="0"/>
                    </a:lnTo>
                    <a:lnTo>
                      <a:pt x="2712" y="0"/>
                    </a:lnTo>
                    <a:lnTo>
                      <a:pt x="2712" y="0"/>
                    </a:lnTo>
                    <a:lnTo>
                      <a:pt x="2712" y="0"/>
                    </a:lnTo>
                    <a:lnTo>
                      <a:pt x="2712" y="0"/>
                    </a:lnTo>
                    <a:lnTo>
                      <a:pt x="2712" y="0"/>
                    </a:lnTo>
                    <a:lnTo>
                      <a:pt x="2718" y="0"/>
                    </a:lnTo>
                    <a:lnTo>
                      <a:pt x="2718" y="0"/>
                    </a:lnTo>
                    <a:lnTo>
                      <a:pt x="2718" y="0"/>
                    </a:lnTo>
                    <a:lnTo>
                      <a:pt x="2718" y="0"/>
                    </a:lnTo>
                    <a:lnTo>
                      <a:pt x="2718" y="0"/>
                    </a:lnTo>
                    <a:lnTo>
                      <a:pt x="2718" y="0"/>
                    </a:lnTo>
                    <a:lnTo>
                      <a:pt x="2718" y="0"/>
                    </a:lnTo>
                    <a:lnTo>
                      <a:pt x="2718" y="0"/>
                    </a:lnTo>
                    <a:lnTo>
                      <a:pt x="2724" y="0"/>
                    </a:lnTo>
                    <a:lnTo>
                      <a:pt x="2730" y="0"/>
                    </a:lnTo>
                    <a:lnTo>
                      <a:pt x="2730" y="0"/>
                    </a:lnTo>
                    <a:lnTo>
                      <a:pt x="2730" y="0"/>
                    </a:lnTo>
                    <a:lnTo>
                      <a:pt x="2730" y="0"/>
                    </a:lnTo>
                    <a:lnTo>
                      <a:pt x="2730" y="0"/>
                    </a:lnTo>
                    <a:lnTo>
                      <a:pt x="2736" y="0"/>
                    </a:lnTo>
                    <a:lnTo>
                      <a:pt x="2736" y="0"/>
                    </a:lnTo>
                    <a:lnTo>
                      <a:pt x="2742" y="0"/>
                    </a:lnTo>
                    <a:lnTo>
                      <a:pt x="2742" y="0"/>
                    </a:lnTo>
                    <a:lnTo>
                      <a:pt x="2742" y="0"/>
                    </a:lnTo>
                    <a:lnTo>
                      <a:pt x="2742" y="0"/>
                    </a:lnTo>
                    <a:lnTo>
                      <a:pt x="2742" y="0"/>
                    </a:lnTo>
                    <a:lnTo>
                      <a:pt x="2748" y="0"/>
                    </a:lnTo>
                    <a:lnTo>
                      <a:pt x="2748" y="0"/>
                    </a:lnTo>
                    <a:lnTo>
                      <a:pt x="2748" y="0"/>
                    </a:lnTo>
                    <a:lnTo>
                      <a:pt x="2748" y="0"/>
                    </a:lnTo>
                    <a:lnTo>
                      <a:pt x="2748" y="0"/>
                    </a:lnTo>
                    <a:lnTo>
                      <a:pt x="2748" y="0"/>
                    </a:lnTo>
                    <a:lnTo>
                      <a:pt x="2748" y="0"/>
                    </a:lnTo>
                    <a:lnTo>
                      <a:pt x="2748" y="0"/>
                    </a:lnTo>
                    <a:lnTo>
                      <a:pt x="2754" y="0"/>
                    </a:lnTo>
                    <a:lnTo>
                      <a:pt x="2754" y="0"/>
                    </a:lnTo>
                    <a:lnTo>
                      <a:pt x="2760" y="0"/>
                    </a:lnTo>
                    <a:lnTo>
                      <a:pt x="2760" y="0"/>
                    </a:lnTo>
                    <a:lnTo>
                      <a:pt x="2760" y="0"/>
                    </a:lnTo>
                    <a:lnTo>
                      <a:pt x="2760" y="0"/>
                    </a:lnTo>
                    <a:lnTo>
                      <a:pt x="2766" y="0"/>
                    </a:lnTo>
                    <a:lnTo>
                      <a:pt x="2766" y="0"/>
                    </a:lnTo>
                    <a:lnTo>
                      <a:pt x="2766" y="0"/>
                    </a:lnTo>
                    <a:lnTo>
                      <a:pt x="2772" y="0"/>
                    </a:lnTo>
                    <a:lnTo>
                      <a:pt x="2772" y="0"/>
                    </a:lnTo>
                    <a:lnTo>
                      <a:pt x="2772" y="0"/>
                    </a:lnTo>
                    <a:lnTo>
                      <a:pt x="2778" y="0"/>
                    </a:lnTo>
                    <a:lnTo>
                      <a:pt x="2778" y="0"/>
                    </a:lnTo>
                    <a:lnTo>
                      <a:pt x="2778" y="0"/>
                    </a:lnTo>
                    <a:lnTo>
                      <a:pt x="2778" y="0"/>
                    </a:lnTo>
                    <a:lnTo>
                      <a:pt x="2778" y="0"/>
                    </a:lnTo>
                    <a:lnTo>
                      <a:pt x="2778" y="0"/>
                    </a:lnTo>
                    <a:lnTo>
                      <a:pt x="2778" y="0"/>
                    </a:lnTo>
                    <a:lnTo>
                      <a:pt x="2778" y="0"/>
                    </a:lnTo>
                    <a:lnTo>
                      <a:pt x="2784" y="0"/>
                    </a:lnTo>
                    <a:lnTo>
                      <a:pt x="2784" y="0"/>
                    </a:lnTo>
                    <a:lnTo>
                      <a:pt x="2784" y="0"/>
                    </a:lnTo>
                    <a:lnTo>
                      <a:pt x="2784" y="0"/>
                    </a:lnTo>
                    <a:lnTo>
                      <a:pt x="2784" y="0"/>
                    </a:lnTo>
                    <a:lnTo>
                      <a:pt x="2784" y="0"/>
                    </a:lnTo>
                    <a:lnTo>
                      <a:pt x="2784" y="0"/>
                    </a:lnTo>
                    <a:lnTo>
                      <a:pt x="2784" y="0"/>
                    </a:lnTo>
                    <a:lnTo>
                      <a:pt x="2784" y="0"/>
                    </a:lnTo>
                    <a:lnTo>
                      <a:pt x="2790" y="0"/>
                    </a:lnTo>
                    <a:lnTo>
                      <a:pt x="2790" y="0"/>
                    </a:lnTo>
                    <a:lnTo>
                      <a:pt x="2790" y="0"/>
                    </a:lnTo>
                    <a:lnTo>
                      <a:pt x="2790" y="0"/>
                    </a:lnTo>
                    <a:lnTo>
                      <a:pt x="2790" y="0"/>
                    </a:lnTo>
                    <a:lnTo>
                      <a:pt x="2790" y="0"/>
                    </a:lnTo>
                    <a:lnTo>
                      <a:pt x="2790" y="0"/>
                    </a:lnTo>
                    <a:lnTo>
                      <a:pt x="2790" y="0"/>
                    </a:lnTo>
                    <a:lnTo>
                      <a:pt x="2790" y="0"/>
                    </a:lnTo>
                    <a:lnTo>
                      <a:pt x="2790" y="0"/>
                    </a:lnTo>
                    <a:lnTo>
                      <a:pt x="2796" y="0"/>
                    </a:lnTo>
                    <a:lnTo>
                      <a:pt x="2796" y="0"/>
                    </a:lnTo>
                    <a:lnTo>
                      <a:pt x="2796" y="0"/>
                    </a:lnTo>
                    <a:lnTo>
                      <a:pt x="2796" y="0"/>
                    </a:lnTo>
                    <a:lnTo>
                      <a:pt x="2796" y="0"/>
                    </a:lnTo>
                    <a:lnTo>
                      <a:pt x="2796" y="0"/>
                    </a:lnTo>
                    <a:lnTo>
                      <a:pt x="2796" y="0"/>
                    </a:lnTo>
                    <a:lnTo>
                      <a:pt x="2796" y="0"/>
                    </a:lnTo>
                    <a:lnTo>
                      <a:pt x="2796" y="0"/>
                    </a:lnTo>
                    <a:lnTo>
                      <a:pt x="2796" y="0"/>
                    </a:lnTo>
                    <a:lnTo>
                      <a:pt x="2796" y="0"/>
                    </a:lnTo>
                    <a:lnTo>
                      <a:pt x="2802" y="0"/>
                    </a:lnTo>
                    <a:lnTo>
                      <a:pt x="2802" y="0"/>
                    </a:lnTo>
                    <a:lnTo>
                      <a:pt x="2802" y="0"/>
                    </a:lnTo>
                    <a:lnTo>
                      <a:pt x="2802" y="0"/>
                    </a:lnTo>
                    <a:lnTo>
                      <a:pt x="2802" y="0"/>
                    </a:lnTo>
                    <a:lnTo>
                      <a:pt x="2802" y="0"/>
                    </a:lnTo>
                    <a:lnTo>
                      <a:pt x="2802" y="0"/>
                    </a:lnTo>
                    <a:lnTo>
                      <a:pt x="2802" y="0"/>
                    </a:lnTo>
                    <a:lnTo>
                      <a:pt x="2802" y="0"/>
                    </a:lnTo>
                    <a:lnTo>
                      <a:pt x="2808" y="0"/>
                    </a:lnTo>
                    <a:lnTo>
                      <a:pt x="2808" y="0"/>
                    </a:lnTo>
                    <a:lnTo>
                      <a:pt x="2808" y="0"/>
                    </a:lnTo>
                    <a:lnTo>
                      <a:pt x="2808" y="0"/>
                    </a:lnTo>
                    <a:lnTo>
                      <a:pt x="2808" y="0"/>
                    </a:lnTo>
                    <a:lnTo>
                      <a:pt x="2808" y="0"/>
                    </a:lnTo>
                    <a:lnTo>
                      <a:pt x="2808" y="0"/>
                    </a:lnTo>
                    <a:lnTo>
                      <a:pt x="2808" y="0"/>
                    </a:lnTo>
                    <a:lnTo>
                      <a:pt x="2814" y="0"/>
                    </a:lnTo>
                    <a:lnTo>
                      <a:pt x="2814" y="0"/>
                    </a:lnTo>
                    <a:lnTo>
                      <a:pt x="2814" y="0"/>
                    </a:lnTo>
                    <a:lnTo>
                      <a:pt x="2814" y="0"/>
                    </a:lnTo>
                    <a:lnTo>
                      <a:pt x="2814" y="0"/>
                    </a:lnTo>
                    <a:lnTo>
                      <a:pt x="2814" y="0"/>
                    </a:lnTo>
                    <a:lnTo>
                      <a:pt x="2826" y="0"/>
                    </a:lnTo>
                    <a:lnTo>
                      <a:pt x="2826" y="0"/>
                    </a:lnTo>
                    <a:lnTo>
                      <a:pt x="2826" y="0"/>
                    </a:lnTo>
                    <a:lnTo>
                      <a:pt x="2826" y="0"/>
                    </a:lnTo>
                    <a:lnTo>
                      <a:pt x="2826" y="0"/>
                    </a:lnTo>
                    <a:lnTo>
                      <a:pt x="2826" y="0"/>
                    </a:lnTo>
                    <a:lnTo>
                      <a:pt x="2826" y="0"/>
                    </a:lnTo>
                    <a:lnTo>
                      <a:pt x="2838" y="0"/>
                    </a:lnTo>
                    <a:lnTo>
                      <a:pt x="2838" y="0"/>
                    </a:lnTo>
                    <a:lnTo>
                      <a:pt x="2838" y="0"/>
                    </a:lnTo>
                    <a:lnTo>
                      <a:pt x="2838" y="0"/>
                    </a:lnTo>
                    <a:lnTo>
                      <a:pt x="2838" y="0"/>
                    </a:lnTo>
                    <a:lnTo>
                      <a:pt x="2838" y="0"/>
                    </a:lnTo>
                    <a:lnTo>
                      <a:pt x="2838" y="0"/>
                    </a:lnTo>
                    <a:lnTo>
                      <a:pt x="2838" y="0"/>
                    </a:lnTo>
                    <a:lnTo>
                      <a:pt x="2844" y="0"/>
                    </a:lnTo>
                    <a:lnTo>
                      <a:pt x="2844" y="0"/>
                    </a:lnTo>
                    <a:lnTo>
                      <a:pt x="2844" y="0"/>
                    </a:lnTo>
                    <a:lnTo>
                      <a:pt x="2844" y="0"/>
                    </a:lnTo>
                    <a:lnTo>
                      <a:pt x="2844" y="0"/>
                    </a:lnTo>
                    <a:lnTo>
                      <a:pt x="2844" y="0"/>
                    </a:lnTo>
                    <a:lnTo>
                      <a:pt x="2844" y="0"/>
                    </a:lnTo>
                    <a:lnTo>
                      <a:pt x="2856" y="0"/>
                    </a:lnTo>
                    <a:lnTo>
                      <a:pt x="2856" y="0"/>
                    </a:lnTo>
                    <a:lnTo>
                      <a:pt x="2856" y="0"/>
                    </a:lnTo>
                    <a:lnTo>
                      <a:pt x="2856" y="0"/>
                    </a:lnTo>
                    <a:lnTo>
                      <a:pt x="2856" y="0"/>
                    </a:lnTo>
                    <a:lnTo>
                      <a:pt x="2856" y="0"/>
                    </a:lnTo>
                    <a:lnTo>
                      <a:pt x="2856" y="0"/>
                    </a:lnTo>
                    <a:lnTo>
                      <a:pt x="2868" y="0"/>
                    </a:lnTo>
                    <a:lnTo>
                      <a:pt x="2868" y="0"/>
                    </a:lnTo>
                    <a:lnTo>
                      <a:pt x="2868" y="0"/>
                    </a:lnTo>
                    <a:lnTo>
                      <a:pt x="2868" y="0"/>
                    </a:lnTo>
                    <a:lnTo>
                      <a:pt x="2868" y="0"/>
                    </a:lnTo>
                    <a:lnTo>
                      <a:pt x="2868" y="0"/>
                    </a:lnTo>
                    <a:lnTo>
                      <a:pt x="2868" y="0"/>
                    </a:lnTo>
                    <a:lnTo>
                      <a:pt x="2874" y="0"/>
                    </a:lnTo>
                    <a:lnTo>
                      <a:pt x="2874" y="0"/>
                    </a:lnTo>
                    <a:lnTo>
                      <a:pt x="2874" y="0"/>
                    </a:lnTo>
                    <a:lnTo>
                      <a:pt x="2874" y="0"/>
                    </a:lnTo>
                    <a:lnTo>
                      <a:pt x="2874" y="0"/>
                    </a:lnTo>
                    <a:lnTo>
                      <a:pt x="2874" y="0"/>
                    </a:lnTo>
                    <a:lnTo>
                      <a:pt x="2874" y="0"/>
                    </a:lnTo>
                    <a:lnTo>
                      <a:pt x="2874" y="0"/>
                    </a:lnTo>
                    <a:lnTo>
                      <a:pt x="2886" y="0"/>
                    </a:lnTo>
                    <a:lnTo>
                      <a:pt x="2886" y="0"/>
                    </a:lnTo>
                    <a:lnTo>
                      <a:pt x="2886" y="0"/>
                    </a:lnTo>
                    <a:lnTo>
                      <a:pt x="2886" y="0"/>
                    </a:lnTo>
                    <a:lnTo>
                      <a:pt x="2886" y="0"/>
                    </a:lnTo>
                    <a:lnTo>
                      <a:pt x="2886" y="0"/>
                    </a:lnTo>
                    <a:lnTo>
                      <a:pt x="2886" y="0"/>
                    </a:lnTo>
                    <a:lnTo>
                      <a:pt x="2898" y="0"/>
                    </a:lnTo>
                    <a:lnTo>
                      <a:pt x="2898" y="0"/>
                    </a:lnTo>
                    <a:lnTo>
                      <a:pt x="2898" y="0"/>
                    </a:lnTo>
                    <a:lnTo>
                      <a:pt x="2898" y="0"/>
                    </a:lnTo>
                    <a:lnTo>
                      <a:pt x="2898" y="0"/>
                    </a:lnTo>
                    <a:lnTo>
                      <a:pt x="2898" y="0"/>
                    </a:lnTo>
                    <a:lnTo>
                      <a:pt x="2904" y="0"/>
                    </a:lnTo>
                    <a:lnTo>
                      <a:pt x="2904" y="0"/>
                    </a:lnTo>
                    <a:lnTo>
                      <a:pt x="2904" y="0"/>
                    </a:lnTo>
                    <a:lnTo>
                      <a:pt x="2904" y="0"/>
                    </a:lnTo>
                    <a:lnTo>
                      <a:pt x="2904" y="0"/>
                    </a:lnTo>
                    <a:lnTo>
                      <a:pt x="2904" y="0"/>
                    </a:lnTo>
                    <a:lnTo>
                      <a:pt x="2904" y="0"/>
                    </a:lnTo>
                    <a:lnTo>
                      <a:pt x="2904" y="0"/>
                    </a:lnTo>
                    <a:lnTo>
                      <a:pt x="2910" y="0"/>
                    </a:lnTo>
                    <a:lnTo>
                      <a:pt x="2916" y="0"/>
                    </a:lnTo>
                    <a:lnTo>
                      <a:pt x="2916" y="0"/>
                    </a:lnTo>
                    <a:lnTo>
                      <a:pt x="2916" y="0"/>
                    </a:lnTo>
                    <a:lnTo>
                      <a:pt x="2916" y="0"/>
                    </a:lnTo>
                    <a:lnTo>
                      <a:pt x="2916" y="0"/>
                    </a:lnTo>
                    <a:lnTo>
                      <a:pt x="2922" y="0"/>
                    </a:lnTo>
                    <a:lnTo>
                      <a:pt x="2922" y="0"/>
                    </a:lnTo>
                    <a:lnTo>
                      <a:pt x="2928" y="0"/>
                    </a:lnTo>
                    <a:lnTo>
                      <a:pt x="2928" y="0"/>
                    </a:lnTo>
                    <a:lnTo>
                      <a:pt x="2928" y="0"/>
                    </a:lnTo>
                    <a:lnTo>
                      <a:pt x="2928" y="0"/>
                    </a:lnTo>
                    <a:lnTo>
                      <a:pt x="2928" y="0"/>
                    </a:lnTo>
                    <a:lnTo>
                      <a:pt x="2934" y="0"/>
                    </a:lnTo>
                    <a:lnTo>
                      <a:pt x="2934" y="0"/>
                    </a:lnTo>
                    <a:lnTo>
                      <a:pt x="2934" y="0"/>
                    </a:lnTo>
                    <a:lnTo>
                      <a:pt x="2934" y="0"/>
                    </a:lnTo>
                    <a:lnTo>
                      <a:pt x="2934" y="0"/>
                    </a:lnTo>
                    <a:lnTo>
                      <a:pt x="2934" y="0"/>
                    </a:lnTo>
                    <a:lnTo>
                      <a:pt x="2934" y="0"/>
                    </a:lnTo>
                    <a:lnTo>
                      <a:pt x="2934" y="0"/>
                    </a:lnTo>
                    <a:lnTo>
                      <a:pt x="2940" y="0"/>
                    </a:lnTo>
                    <a:lnTo>
                      <a:pt x="2940" y="0"/>
                    </a:lnTo>
                    <a:lnTo>
                      <a:pt x="2940" y="0"/>
                    </a:lnTo>
                    <a:lnTo>
                      <a:pt x="2940" y="0"/>
                    </a:lnTo>
                    <a:lnTo>
                      <a:pt x="2940" y="0"/>
                    </a:lnTo>
                    <a:lnTo>
                      <a:pt x="2940" y="0"/>
                    </a:lnTo>
                    <a:lnTo>
                      <a:pt x="2940"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46" y="0"/>
                    </a:lnTo>
                    <a:lnTo>
                      <a:pt x="2952" y="0"/>
                    </a:lnTo>
                    <a:lnTo>
                      <a:pt x="2952" y="0"/>
                    </a:lnTo>
                    <a:lnTo>
                      <a:pt x="2952" y="0"/>
                    </a:lnTo>
                    <a:lnTo>
                      <a:pt x="2952" y="0"/>
                    </a:lnTo>
                    <a:lnTo>
                      <a:pt x="2952" y="0"/>
                    </a:lnTo>
                    <a:lnTo>
                      <a:pt x="2952" y="0"/>
                    </a:lnTo>
                    <a:lnTo>
                      <a:pt x="2952" y="0"/>
                    </a:lnTo>
                    <a:lnTo>
                      <a:pt x="2952" y="0"/>
                    </a:lnTo>
                    <a:lnTo>
                      <a:pt x="2952" y="0"/>
                    </a:lnTo>
                    <a:lnTo>
                      <a:pt x="2952" y="0"/>
                    </a:lnTo>
                    <a:lnTo>
                      <a:pt x="2958" y="0"/>
                    </a:lnTo>
                    <a:lnTo>
                      <a:pt x="2958" y="0"/>
                    </a:lnTo>
                    <a:lnTo>
                      <a:pt x="2958" y="0"/>
                    </a:lnTo>
                    <a:lnTo>
                      <a:pt x="2958" y="0"/>
                    </a:lnTo>
                    <a:lnTo>
                      <a:pt x="2958" y="0"/>
                    </a:lnTo>
                    <a:lnTo>
                      <a:pt x="2958" y="0"/>
                    </a:lnTo>
                    <a:lnTo>
                      <a:pt x="2958" y="0"/>
                    </a:lnTo>
                    <a:lnTo>
                      <a:pt x="2958" y="0"/>
                    </a:lnTo>
                    <a:lnTo>
                      <a:pt x="2958" y="0"/>
                    </a:lnTo>
                    <a:lnTo>
                      <a:pt x="2958" y="0"/>
                    </a:lnTo>
                    <a:lnTo>
                      <a:pt x="2964" y="0"/>
                    </a:lnTo>
                    <a:lnTo>
                      <a:pt x="2964" y="0"/>
                    </a:lnTo>
                    <a:lnTo>
                      <a:pt x="2964" y="0"/>
                    </a:lnTo>
                    <a:lnTo>
                      <a:pt x="2964" y="0"/>
                    </a:lnTo>
                    <a:lnTo>
                      <a:pt x="2964" y="0"/>
                    </a:lnTo>
                    <a:lnTo>
                      <a:pt x="2964" y="0"/>
                    </a:lnTo>
                    <a:lnTo>
                      <a:pt x="2964" y="0"/>
                    </a:lnTo>
                    <a:lnTo>
                      <a:pt x="2970" y="0"/>
                    </a:lnTo>
                    <a:lnTo>
                      <a:pt x="2970" y="0"/>
                    </a:lnTo>
                    <a:lnTo>
                      <a:pt x="2970" y="0"/>
                    </a:lnTo>
                    <a:lnTo>
                      <a:pt x="2970" y="0"/>
                    </a:lnTo>
                    <a:lnTo>
                      <a:pt x="2970" y="0"/>
                    </a:lnTo>
                    <a:lnTo>
                      <a:pt x="2976" y="0"/>
                    </a:lnTo>
                    <a:lnTo>
                      <a:pt x="2976" y="0"/>
                    </a:lnTo>
                    <a:lnTo>
                      <a:pt x="2982" y="0"/>
                    </a:lnTo>
                    <a:lnTo>
                      <a:pt x="2982" y="0"/>
                    </a:lnTo>
                    <a:lnTo>
                      <a:pt x="2982" y="0"/>
                    </a:lnTo>
                    <a:lnTo>
                      <a:pt x="2982" y="0"/>
                    </a:lnTo>
                    <a:lnTo>
                      <a:pt x="2982" y="0"/>
                    </a:lnTo>
                    <a:lnTo>
                      <a:pt x="2988" y="0"/>
                    </a:lnTo>
                    <a:lnTo>
                      <a:pt x="2994" y="0"/>
                    </a:lnTo>
                    <a:lnTo>
                      <a:pt x="2994" y="0"/>
                    </a:lnTo>
                    <a:lnTo>
                      <a:pt x="2994" y="0"/>
                    </a:lnTo>
                    <a:lnTo>
                      <a:pt x="2994" y="0"/>
                    </a:lnTo>
                    <a:lnTo>
                      <a:pt x="2994" y="0"/>
                    </a:lnTo>
                    <a:lnTo>
                      <a:pt x="2994" y="0"/>
                    </a:lnTo>
                    <a:lnTo>
                      <a:pt x="2994" y="0"/>
                    </a:lnTo>
                    <a:lnTo>
                      <a:pt x="2994" y="0"/>
                    </a:lnTo>
                    <a:lnTo>
                      <a:pt x="3000" y="0"/>
                    </a:lnTo>
                    <a:lnTo>
                      <a:pt x="3000" y="0"/>
                    </a:lnTo>
                    <a:lnTo>
                      <a:pt x="3000" y="0"/>
                    </a:lnTo>
                    <a:lnTo>
                      <a:pt x="3000" y="0"/>
                    </a:lnTo>
                    <a:lnTo>
                      <a:pt x="3000" y="0"/>
                    </a:lnTo>
                    <a:lnTo>
                      <a:pt x="3000" y="0"/>
                    </a:lnTo>
                    <a:lnTo>
                      <a:pt x="3012" y="0"/>
                    </a:lnTo>
                    <a:lnTo>
                      <a:pt x="3012" y="0"/>
                    </a:lnTo>
                    <a:lnTo>
                      <a:pt x="3012" y="0"/>
                    </a:lnTo>
                    <a:lnTo>
                      <a:pt x="3012" y="0"/>
                    </a:lnTo>
                    <a:lnTo>
                      <a:pt x="3012" y="0"/>
                    </a:lnTo>
                    <a:lnTo>
                      <a:pt x="3012" y="0"/>
                    </a:lnTo>
                    <a:lnTo>
                      <a:pt x="3012" y="0"/>
                    </a:lnTo>
                    <a:lnTo>
                      <a:pt x="3024" y="0"/>
                    </a:lnTo>
                    <a:lnTo>
                      <a:pt x="3024" y="0"/>
                    </a:lnTo>
                    <a:lnTo>
                      <a:pt x="3024" y="0"/>
                    </a:lnTo>
                    <a:lnTo>
                      <a:pt x="3024" y="0"/>
                    </a:lnTo>
                    <a:lnTo>
                      <a:pt x="3024" y="0"/>
                    </a:lnTo>
                    <a:lnTo>
                      <a:pt x="3024" y="0"/>
                    </a:lnTo>
                    <a:lnTo>
                      <a:pt x="3024" y="0"/>
                    </a:lnTo>
                    <a:lnTo>
                      <a:pt x="3024" y="0"/>
                    </a:lnTo>
                    <a:lnTo>
                      <a:pt x="3030" y="0"/>
                    </a:lnTo>
                    <a:lnTo>
                      <a:pt x="3030" y="0"/>
                    </a:lnTo>
                    <a:lnTo>
                      <a:pt x="3030" y="0"/>
                    </a:lnTo>
                    <a:lnTo>
                      <a:pt x="3030" y="0"/>
                    </a:lnTo>
                    <a:lnTo>
                      <a:pt x="3030" y="0"/>
                    </a:lnTo>
                    <a:lnTo>
                      <a:pt x="3030" y="0"/>
                    </a:lnTo>
                    <a:lnTo>
                      <a:pt x="3030" y="0"/>
                    </a:lnTo>
                    <a:lnTo>
                      <a:pt x="3042" y="0"/>
                    </a:lnTo>
                    <a:lnTo>
                      <a:pt x="3042" y="0"/>
                    </a:lnTo>
                    <a:lnTo>
                      <a:pt x="3042" y="0"/>
                    </a:lnTo>
                    <a:lnTo>
                      <a:pt x="3042" y="0"/>
                    </a:lnTo>
                    <a:lnTo>
                      <a:pt x="3042" y="0"/>
                    </a:lnTo>
                    <a:lnTo>
                      <a:pt x="3042" y="0"/>
                    </a:lnTo>
                    <a:lnTo>
                      <a:pt x="3042" y="0"/>
                    </a:lnTo>
                    <a:lnTo>
                      <a:pt x="3054" y="0"/>
                    </a:lnTo>
                    <a:lnTo>
                      <a:pt x="3054" y="0"/>
                    </a:lnTo>
                    <a:lnTo>
                      <a:pt x="3054" y="0"/>
                    </a:lnTo>
                    <a:lnTo>
                      <a:pt x="3054" y="0"/>
                    </a:lnTo>
                    <a:lnTo>
                      <a:pt x="3054" y="0"/>
                    </a:lnTo>
                    <a:lnTo>
                      <a:pt x="3054" y="0"/>
                    </a:lnTo>
                    <a:lnTo>
                      <a:pt x="3054" y="0"/>
                    </a:lnTo>
                    <a:lnTo>
                      <a:pt x="3060" y="0"/>
                    </a:lnTo>
                    <a:lnTo>
                      <a:pt x="3060" y="0"/>
                    </a:lnTo>
                    <a:lnTo>
                      <a:pt x="3060" y="0"/>
                    </a:lnTo>
                    <a:lnTo>
                      <a:pt x="3060" y="0"/>
                    </a:lnTo>
                    <a:lnTo>
                      <a:pt x="3060" y="0"/>
                    </a:lnTo>
                    <a:lnTo>
                      <a:pt x="3060" y="0"/>
                    </a:lnTo>
                    <a:lnTo>
                      <a:pt x="3060" y="0"/>
                    </a:lnTo>
                    <a:lnTo>
                      <a:pt x="3060" y="0"/>
                    </a:lnTo>
                    <a:lnTo>
                      <a:pt x="3072" y="0"/>
                    </a:lnTo>
                    <a:lnTo>
                      <a:pt x="3072" y="0"/>
                    </a:lnTo>
                    <a:lnTo>
                      <a:pt x="3072" y="0"/>
                    </a:lnTo>
                    <a:lnTo>
                      <a:pt x="3072" y="0"/>
                    </a:lnTo>
                    <a:lnTo>
                      <a:pt x="3072" y="0"/>
                    </a:lnTo>
                    <a:lnTo>
                      <a:pt x="3072" y="0"/>
                    </a:lnTo>
                    <a:lnTo>
                      <a:pt x="3072" y="0"/>
                    </a:lnTo>
                    <a:lnTo>
                      <a:pt x="3084" y="0"/>
                    </a:lnTo>
                    <a:lnTo>
                      <a:pt x="3084" y="0"/>
                    </a:lnTo>
                    <a:lnTo>
                      <a:pt x="3084" y="0"/>
                    </a:lnTo>
                    <a:lnTo>
                      <a:pt x="3084" y="0"/>
                    </a:lnTo>
                    <a:lnTo>
                      <a:pt x="3084" y="0"/>
                    </a:lnTo>
                    <a:lnTo>
                      <a:pt x="3084" y="0"/>
                    </a:lnTo>
                    <a:lnTo>
                      <a:pt x="3090" y="0"/>
                    </a:lnTo>
                    <a:lnTo>
                      <a:pt x="3090" y="0"/>
                    </a:lnTo>
                    <a:lnTo>
                      <a:pt x="3090" y="0"/>
                    </a:lnTo>
                    <a:lnTo>
                      <a:pt x="3090" y="0"/>
                    </a:lnTo>
                    <a:lnTo>
                      <a:pt x="3090" y="0"/>
                    </a:lnTo>
                    <a:lnTo>
                      <a:pt x="3090" y="0"/>
                    </a:lnTo>
                    <a:lnTo>
                      <a:pt x="3090" y="0"/>
                    </a:lnTo>
                    <a:lnTo>
                      <a:pt x="3090" y="0"/>
                    </a:lnTo>
                    <a:lnTo>
                      <a:pt x="3096" y="0"/>
                    </a:lnTo>
                    <a:lnTo>
                      <a:pt x="3096" y="0"/>
                    </a:lnTo>
                    <a:lnTo>
                      <a:pt x="3096" y="0"/>
                    </a:lnTo>
                    <a:lnTo>
                      <a:pt x="3096" y="0"/>
                    </a:lnTo>
                    <a:lnTo>
                      <a:pt x="3096" y="0"/>
                    </a:lnTo>
                    <a:lnTo>
                      <a:pt x="3096" y="0"/>
                    </a:lnTo>
                    <a:lnTo>
                      <a:pt x="3096" y="0"/>
                    </a:lnTo>
                    <a:lnTo>
                      <a:pt x="3096" y="0"/>
                    </a:lnTo>
                    <a:lnTo>
                      <a:pt x="3096" y="0"/>
                    </a:lnTo>
                    <a:lnTo>
                      <a:pt x="3096" y="0"/>
                    </a:lnTo>
                    <a:lnTo>
                      <a:pt x="3096" y="0"/>
                    </a:lnTo>
                    <a:lnTo>
                      <a:pt x="3102" y="0"/>
                    </a:lnTo>
                    <a:lnTo>
                      <a:pt x="3102" y="0"/>
                    </a:lnTo>
                    <a:lnTo>
                      <a:pt x="3102" y="0"/>
                    </a:lnTo>
                    <a:lnTo>
                      <a:pt x="3102" y="0"/>
                    </a:lnTo>
                    <a:lnTo>
                      <a:pt x="3102" y="0"/>
                    </a:lnTo>
                    <a:lnTo>
                      <a:pt x="3102" y="0"/>
                    </a:lnTo>
                    <a:lnTo>
                      <a:pt x="3102" y="0"/>
                    </a:lnTo>
                    <a:lnTo>
                      <a:pt x="3102" y="0"/>
                    </a:lnTo>
                    <a:lnTo>
                      <a:pt x="3102" y="0"/>
                    </a:lnTo>
                    <a:lnTo>
                      <a:pt x="3102" y="0"/>
                    </a:lnTo>
                    <a:lnTo>
                      <a:pt x="3102" y="0"/>
                    </a:lnTo>
                    <a:lnTo>
                      <a:pt x="3108" y="0"/>
                    </a:lnTo>
                    <a:lnTo>
                      <a:pt x="3108" y="0"/>
                    </a:lnTo>
                    <a:lnTo>
                      <a:pt x="3108" y="0"/>
                    </a:lnTo>
                    <a:lnTo>
                      <a:pt x="3108" y="0"/>
                    </a:lnTo>
                    <a:lnTo>
                      <a:pt x="3108" y="0"/>
                    </a:lnTo>
                    <a:lnTo>
                      <a:pt x="3108" y="0"/>
                    </a:lnTo>
                    <a:lnTo>
                      <a:pt x="3108" y="0"/>
                    </a:lnTo>
                    <a:lnTo>
                      <a:pt x="3108" y="0"/>
                    </a:lnTo>
                    <a:lnTo>
                      <a:pt x="3108" y="0"/>
                    </a:lnTo>
                    <a:lnTo>
                      <a:pt x="3108" y="0"/>
                    </a:lnTo>
                    <a:lnTo>
                      <a:pt x="3114" y="0"/>
                    </a:lnTo>
                    <a:lnTo>
                      <a:pt x="3114" y="0"/>
                    </a:lnTo>
                    <a:lnTo>
                      <a:pt x="3114" y="0"/>
                    </a:lnTo>
                    <a:lnTo>
                      <a:pt x="3114" y="0"/>
                    </a:lnTo>
                    <a:lnTo>
                      <a:pt x="3114" y="0"/>
                    </a:lnTo>
                    <a:lnTo>
                      <a:pt x="3114" y="0"/>
                    </a:lnTo>
                    <a:lnTo>
                      <a:pt x="3114" y="0"/>
                    </a:lnTo>
                    <a:lnTo>
                      <a:pt x="3114" y="0"/>
                    </a:lnTo>
                    <a:lnTo>
                      <a:pt x="3114" y="0"/>
                    </a:lnTo>
                    <a:lnTo>
                      <a:pt x="3120" y="0"/>
                    </a:lnTo>
                    <a:lnTo>
                      <a:pt x="3120" y="0"/>
                    </a:lnTo>
                    <a:lnTo>
                      <a:pt x="3120" y="0"/>
                    </a:lnTo>
                    <a:lnTo>
                      <a:pt x="3120" y="0"/>
                    </a:lnTo>
                    <a:lnTo>
                      <a:pt x="3120" y="0"/>
                    </a:lnTo>
                    <a:lnTo>
                      <a:pt x="3120" y="0"/>
                    </a:lnTo>
                    <a:lnTo>
                      <a:pt x="3120" y="0"/>
                    </a:lnTo>
                    <a:lnTo>
                      <a:pt x="3120" y="0"/>
                    </a:lnTo>
                    <a:lnTo>
                      <a:pt x="3126" y="0"/>
                    </a:lnTo>
                    <a:lnTo>
                      <a:pt x="3126" y="0"/>
                    </a:lnTo>
                    <a:lnTo>
                      <a:pt x="3138" y="0"/>
                    </a:lnTo>
                    <a:lnTo>
                      <a:pt x="3138" y="0"/>
                    </a:lnTo>
                    <a:lnTo>
                      <a:pt x="3138" y="0"/>
                    </a:lnTo>
                    <a:lnTo>
                      <a:pt x="3138" y="0"/>
                    </a:lnTo>
                    <a:lnTo>
                      <a:pt x="3138" y="0"/>
                    </a:lnTo>
                    <a:lnTo>
                      <a:pt x="3138" y="0"/>
                    </a:lnTo>
                    <a:lnTo>
                      <a:pt x="3138" y="0"/>
                    </a:lnTo>
                    <a:lnTo>
                      <a:pt x="3138" y="0"/>
                    </a:lnTo>
                    <a:lnTo>
                      <a:pt x="3150" y="0"/>
                    </a:lnTo>
                    <a:lnTo>
                      <a:pt x="3150" y="0"/>
                    </a:lnTo>
                    <a:lnTo>
                      <a:pt x="3156" y="0"/>
                    </a:lnTo>
                    <a:lnTo>
                      <a:pt x="3156" y="0"/>
                    </a:lnTo>
                    <a:lnTo>
                      <a:pt x="3156" y="0"/>
                    </a:lnTo>
                    <a:lnTo>
                      <a:pt x="3156" y="0"/>
                    </a:lnTo>
                    <a:lnTo>
                      <a:pt x="3156" y="0"/>
                    </a:lnTo>
                    <a:lnTo>
                      <a:pt x="3156" y="0"/>
                    </a:lnTo>
                    <a:lnTo>
                      <a:pt x="3168" y="0"/>
                    </a:lnTo>
                    <a:lnTo>
                      <a:pt x="3168" y="0"/>
                    </a:lnTo>
                    <a:lnTo>
                      <a:pt x="3168" y="0"/>
                    </a:lnTo>
                    <a:lnTo>
                      <a:pt x="3168" y="0"/>
                    </a:lnTo>
                    <a:lnTo>
                      <a:pt x="3168" y="0"/>
                    </a:lnTo>
                    <a:lnTo>
                      <a:pt x="3174" y="0"/>
                    </a:lnTo>
                    <a:lnTo>
                      <a:pt x="3174" y="0"/>
                    </a:lnTo>
                    <a:lnTo>
                      <a:pt x="3174" y="0"/>
                    </a:lnTo>
                    <a:lnTo>
                      <a:pt x="3186" y="0"/>
                    </a:lnTo>
                    <a:lnTo>
                      <a:pt x="3186" y="0"/>
                    </a:lnTo>
                    <a:lnTo>
                      <a:pt x="3186" y="0"/>
                    </a:lnTo>
                    <a:lnTo>
                      <a:pt x="3186" y="0"/>
                    </a:lnTo>
                    <a:lnTo>
                      <a:pt x="3186" y="0"/>
                    </a:lnTo>
                    <a:lnTo>
                      <a:pt x="3186" y="0"/>
                    </a:lnTo>
                    <a:lnTo>
                      <a:pt x="3186" y="0"/>
                    </a:lnTo>
                    <a:lnTo>
                      <a:pt x="3186" y="0"/>
                    </a:lnTo>
                    <a:lnTo>
                      <a:pt x="3198" y="0"/>
                    </a:lnTo>
                    <a:lnTo>
                      <a:pt x="3198" y="0"/>
                    </a:lnTo>
                    <a:lnTo>
                      <a:pt x="3204" y="0"/>
                    </a:lnTo>
                    <a:lnTo>
                      <a:pt x="3204" y="0"/>
                    </a:lnTo>
                    <a:lnTo>
                      <a:pt x="3204" y="0"/>
                    </a:lnTo>
                    <a:lnTo>
                      <a:pt x="3204" y="0"/>
                    </a:lnTo>
                    <a:lnTo>
                      <a:pt x="3204" y="0"/>
                    </a:lnTo>
                    <a:lnTo>
                      <a:pt x="3204" y="0"/>
                    </a:lnTo>
                    <a:lnTo>
                      <a:pt x="3216" y="0"/>
                    </a:lnTo>
                    <a:lnTo>
                      <a:pt x="3216" y="0"/>
                    </a:lnTo>
                    <a:lnTo>
                      <a:pt x="3216" y="0"/>
                    </a:lnTo>
                    <a:lnTo>
                      <a:pt x="3216" y="0"/>
                    </a:lnTo>
                    <a:lnTo>
                      <a:pt x="3222" y="0"/>
                    </a:lnTo>
                    <a:lnTo>
                      <a:pt x="3222" y="0"/>
                    </a:lnTo>
                    <a:lnTo>
                      <a:pt x="3222" y="0"/>
                    </a:lnTo>
                    <a:lnTo>
                      <a:pt x="3222" y="0"/>
                    </a:lnTo>
                    <a:lnTo>
                      <a:pt x="3234" y="0"/>
                    </a:lnTo>
                    <a:lnTo>
                      <a:pt x="3234" y="0"/>
                    </a:lnTo>
                    <a:lnTo>
                      <a:pt x="3234" y="0"/>
                    </a:lnTo>
                    <a:lnTo>
                      <a:pt x="3234" y="0"/>
                    </a:lnTo>
                    <a:lnTo>
                      <a:pt x="3234" y="0"/>
                    </a:lnTo>
                    <a:lnTo>
                      <a:pt x="3234" y="0"/>
                    </a:lnTo>
                    <a:lnTo>
                      <a:pt x="3234" y="0"/>
                    </a:lnTo>
                    <a:lnTo>
                      <a:pt x="3240" y="0"/>
                    </a:lnTo>
                    <a:lnTo>
                      <a:pt x="3246" y="0"/>
                    </a:lnTo>
                    <a:lnTo>
                      <a:pt x="3252" y="0"/>
                    </a:lnTo>
                    <a:lnTo>
                      <a:pt x="3252" y="0"/>
                    </a:lnTo>
                    <a:lnTo>
                      <a:pt x="3252" y="0"/>
                    </a:lnTo>
                    <a:lnTo>
                      <a:pt x="3252" y="0"/>
                    </a:lnTo>
                    <a:lnTo>
                      <a:pt x="3252" y="0"/>
                    </a:lnTo>
                    <a:lnTo>
                      <a:pt x="3252" y="0"/>
                    </a:lnTo>
                    <a:lnTo>
                      <a:pt x="3252" y="0"/>
                    </a:lnTo>
                    <a:lnTo>
                      <a:pt x="3252"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58" y="0"/>
                    </a:lnTo>
                    <a:lnTo>
                      <a:pt x="3258" y="0"/>
                    </a:lnTo>
                    <a:lnTo>
                      <a:pt x="3258" y="0"/>
                    </a:lnTo>
                    <a:lnTo>
                      <a:pt x="3258" y="0"/>
                    </a:lnTo>
                    <a:lnTo>
                      <a:pt x="3258" y="0"/>
                    </a:lnTo>
                    <a:lnTo>
                      <a:pt x="3258" y="0"/>
                    </a:lnTo>
                    <a:lnTo>
                      <a:pt x="3258" y="0"/>
                    </a:lnTo>
                    <a:lnTo>
                      <a:pt x="3258" y="0"/>
                    </a:lnTo>
                    <a:lnTo>
                      <a:pt x="3258" y="0"/>
                    </a:lnTo>
                    <a:lnTo>
                      <a:pt x="3258" y="0"/>
                    </a:lnTo>
                    <a:lnTo>
                      <a:pt x="3264" y="0"/>
                    </a:lnTo>
                    <a:lnTo>
                      <a:pt x="3264" y="0"/>
                    </a:lnTo>
                    <a:lnTo>
                      <a:pt x="3264" y="0"/>
                    </a:lnTo>
                    <a:lnTo>
                      <a:pt x="3264" y="0"/>
                    </a:lnTo>
                    <a:lnTo>
                      <a:pt x="3264" y="0"/>
                    </a:lnTo>
                    <a:lnTo>
                      <a:pt x="3264" y="0"/>
                    </a:lnTo>
                    <a:lnTo>
                      <a:pt x="3264" y="0"/>
                    </a:lnTo>
                    <a:lnTo>
                      <a:pt x="3264" y="0"/>
                    </a:lnTo>
                    <a:lnTo>
                      <a:pt x="3264" y="0"/>
                    </a:lnTo>
                    <a:lnTo>
                      <a:pt x="3264" y="0"/>
                    </a:lnTo>
                    <a:lnTo>
                      <a:pt x="3270" y="0"/>
                    </a:lnTo>
                    <a:lnTo>
                      <a:pt x="3270" y="0"/>
                    </a:lnTo>
                    <a:lnTo>
                      <a:pt x="3270" y="0"/>
                    </a:lnTo>
                    <a:lnTo>
                      <a:pt x="3270" y="0"/>
                    </a:lnTo>
                    <a:lnTo>
                      <a:pt x="3270" y="0"/>
                    </a:lnTo>
                    <a:lnTo>
                      <a:pt x="3270" y="0"/>
                    </a:lnTo>
                    <a:lnTo>
                      <a:pt x="3270" y="0"/>
                    </a:lnTo>
                    <a:lnTo>
                      <a:pt x="3270" y="0"/>
                    </a:lnTo>
                    <a:lnTo>
                      <a:pt x="3270" y="0"/>
                    </a:lnTo>
                    <a:lnTo>
                      <a:pt x="3276" y="0"/>
                    </a:lnTo>
                    <a:lnTo>
                      <a:pt x="3276" y="0"/>
                    </a:lnTo>
                    <a:lnTo>
                      <a:pt x="3276" y="0"/>
                    </a:lnTo>
                    <a:lnTo>
                      <a:pt x="3276" y="0"/>
                    </a:lnTo>
                    <a:lnTo>
                      <a:pt x="3276" y="0"/>
                    </a:lnTo>
                    <a:lnTo>
                      <a:pt x="3276" y="0"/>
                    </a:lnTo>
                    <a:lnTo>
                      <a:pt x="3276" y="0"/>
                    </a:lnTo>
                    <a:lnTo>
                      <a:pt x="3276" y="0"/>
                    </a:lnTo>
                    <a:lnTo>
                      <a:pt x="3282" y="0"/>
                    </a:lnTo>
                    <a:lnTo>
                      <a:pt x="3288" y="0"/>
                    </a:lnTo>
                    <a:lnTo>
                      <a:pt x="3294" y="0"/>
                    </a:lnTo>
                    <a:lnTo>
                      <a:pt x="3294" y="0"/>
                    </a:lnTo>
                    <a:lnTo>
                      <a:pt x="3294" y="0"/>
                    </a:lnTo>
                    <a:lnTo>
                      <a:pt x="3294" y="0"/>
                    </a:lnTo>
                    <a:lnTo>
                      <a:pt x="3294" y="0"/>
                    </a:lnTo>
                    <a:lnTo>
                      <a:pt x="3294" y="0"/>
                    </a:lnTo>
                    <a:lnTo>
                      <a:pt x="3294" y="0"/>
                    </a:lnTo>
                    <a:lnTo>
                      <a:pt x="3306" y="0"/>
                    </a:lnTo>
                    <a:lnTo>
                      <a:pt x="3306" y="0"/>
                    </a:lnTo>
                    <a:lnTo>
                      <a:pt x="3306" y="0"/>
                    </a:lnTo>
                    <a:lnTo>
                      <a:pt x="3306" y="0"/>
                    </a:lnTo>
                    <a:lnTo>
                      <a:pt x="3312" y="0"/>
                    </a:lnTo>
                    <a:lnTo>
                      <a:pt x="3312" y="0"/>
                    </a:lnTo>
                    <a:lnTo>
                      <a:pt x="3312" y="0"/>
                    </a:lnTo>
                    <a:lnTo>
                      <a:pt x="3312" y="0"/>
                    </a:lnTo>
                    <a:lnTo>
                      <a:pt x="3324" y="0"/>
                    </a:lnTo>
                    <a:lnTo>
                      <a:pt x="3324" y="0"/>
                    </a:lnTo>
                    <a:lnTo>
                      <a:pt x="3324" y="0"/>
                    </a:lnTo>
                    <a:lnTo>
                      <a:pt x="3324" y="0"/>
                    </a:lnTo>
                    <a:lnTo>
                      <a:pt x="3324" y="0"/>
                    </a:lnTo>
                    <a:lnTo>
                      <a:pt x="3324" y="0"/>
                    </a:lnTo>
                    <a:lnTo>
                      <a:pt x="3330" y="0"/>
                    </a:lnTo>
                    <a:lnTo>
                      <a:pt x="3330" y="0"/>
                    </a:lnTo>
                    <a:lnTo>
                      <a:pt x="3342" y="0"/>
                    </a:lnTo>
                    <a:lnTo>
                      <a:pt x="3342" y="0"/>
                    </a:lnTo>
                    <a:lnTo>
                      <a:pt x="3342" y="0"/>
                    </a:lnTo>
                    <a:lnTo>
                      <a:pt x="3342" y="0"/>
                    </a:lnTo>
                    <a:lnTo>
                      <a:pt x="3342" y="0"/>
                    </a:lnTo>
                    <a:lnTo>
                      <a:pt x="3342" y="0"/>
                    </a:lnTo>
                    <a:lnTo>
                      <a:pt x="3342" y="0"/>
                    </a:lnTo>
                    <a:lnTo>
                      <a:pt x="3342" y="0"/>
                    </a:lnTo>
                    <a:lnTo>
                      <a:pt x="3354" y="0"/>
                    </a:lnTo>
                    <a:lnTo>
                      <a:pt x="3354" y="0"/>
                    </a:lnTo>
                    <a:lnTo>
                      <a:pt x="3354" y="0"/>
                    </a:lnTo>
                    <a:lnTo>
                      <a:pt x="3360" y="0"/>
                    </a:lnTo>
                    <a:lnTo>
                      <a:pt x="3360" y="0"/>
                    </a:lnTo>
                    <a:lnTo>
                      <a:pt x="3360" y="0"/>
                    </a:lnTo>
                    <a:lnTo>
                      <a:pt x="3360" y="0"/>
                    </a:lnTo>
                    <a:lnTo>
                      <a:pt x="3360" y="0"/>
                    </a:lnTo>
                    <a:lnTo>
                      <a:pt x="3372" y="0"/>
                    </a:lnTo>
                    <a:lnTo>
                      <a:pt x="3372" y="0"/>
                    </a:lnTo>
                    <a:lnTo>
                      <a:pt x="3372" y="0"/>
                    </a:lnTo>
                    <a:lnTo>
                      <a:pt x="3372" y="0"/>
                    </a:lnTo>
                    <a:lnTo>
                      <a:pt x="3372" y="0"/>
                    </a:lnTo>
                    <a:lnTo>
                      <a:pt x="3372" y="0"/>
                    </a:lnTo>
                    <a:lnTo>
                      <a:pt x="3378" y="0"/>
                    </a:lnTo>
                    <a:lnTo>
                      <a:pt x="3378" y="0"/>
                    </a:lnTo>
                    <a:lnTo>
                      <a:pt x="3390" y="0"/>
                    </a:lnTo>
                    <a:lnTo>
                      <a:pt x="3390" y="0"/>
                    </a:lnTo>
                    <a:lnTo>
                      <a:pt x="3390" y="0"/>
                    </a:lnTo>
                    <a:lnTo>
                      <a:pt x="3390" y="0"/>
                    </a:lnTo>
                    <a:lnTo>
                      <a:pt x="3390" y="0"/>
                    </a:lnTo>
                    <a:lnTo>
                      <a:pt x="3390" y="0"/>
                    </a:lnTo>
                    <a:lnTo>
                      <a:pt x="3390" y="0"/>
                    </a:lnTo>
                    <a:lnTo>
                      <a:pt x="3390" y="0"/>
                    </a:lnTo>
                    <a:lnTo>
                      <a:pt x="3402" y="0"/>
                    </a:lnTo>
                    <a:lnTo>
                      <a:pt x="3402" y="0"/>
                    </a:lnTo>
                    <a:lnTo>
                      <a:pt x="3408" y="0"/>
                    </a:lnTo>
                    <a:lnTo>
                      <a:pt x="3408" y="0"/>
                    </a:lnTo>
                    <a:lnTo>
                      <a:pt x="3408" y="0"/>
                    </a:lnTo>
                    <a:lnTo>
                      <a:pt x="3408" y="0"/>
                    </a:lnTo>
                    <a:lnTo>
                      <a:pt x="3408" y="0"/>
                    </a:lnTo>
                    <a:lnTo>
                      <a:pt x="3408" y="0"/>
                    </a:lnTo>
                    <a:lnTo>
                      <a:pt x="3408" y="0"/>
                    </a:lnTo>
                    <a:lnTo>
                      <a:pt x="3408"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14" y="0"/>
                    </a:lnTo>
                    <a:lnTo>
                      <a:pt x="3420" y="0"/>
                    </a:lnTo>
                    <a:lnTo>
                      <a:pt x="3420" y="0"/>
                    </a:lnTo>
                    <a:lnTo>
                      <a:pt x="3420" y="0"/>
                    </a:lnTo>
                    <a:lnTo>
                      <a:pt x="3420" y="0"/>
                    </a:lnTo>
                    <a:lnTo>
                      <a:pt x="3420" y="0"/>
                    </a:lnTo>
                    <a:lnTo>
                      <a:pt x="3420" y="0"/>
                    </a:lnTo>
                    <a:lnTo>
                      <a:pt x="3420" y="0"/>
                    </a:lnTo>
                    <a:lnTo>
                      <a:pt x="3420" y="0"/>
                    </a:lnTo>
                    <a:lnTo>
                      <a:pt x="3420" y="0"/>
                    </a:lnTo>
                    <a:lnTo>
                      <a:pt x="3420" y="0"/>
                    </a:lnTo>
                    <a:lnTo>
                      <a:pt x="3426" y="0"/>
                    </a:lnTo>
                    <a:lnTo>
                      <a:pt x="3426" y="0"/>
                    </a:lnTo>
                    <a:lnTo>
                      <a:pt x="3426" y="0"/>
                    </a:lnTo>
                    <a:lnTo>
                      <a:pt x="3426" y="0"/>
                    </a:lnTo>
                    <a:lnTo>
                      <a:pt x="3426" y="0"/>
                    </a:lnTo>
                    <a:lnTo>
                      <a:pt x="3426" y="0"/>
                    </a:lnTo>
                    <a:lnTo>
                      <a:pt x="3426" y="0"/>
                    </a:lnTo>
                    <a:lnTo>
                      <a:pt x="3426" y="0"/>
                    </a:lnTo>
                    <a:lnTo>
                      <a:pt x="3432" y="0"/>
                    </a:lnTo>
                    <a:lnTo>
                      <a:pt x="3432" y="0"/>
                    </a:lnTo>
                    <a:lnTo>
                      <a:pt x="3432" y="0"/>
                    </a:lnTo>
                    <a:lnTo>
                      <a:pt x="3432" y="0"/>
                    </a:lnTo>
                    <a:lnTo>
                      <a:pt x="3432" y="0"/>
                    </a:lnTo>
                    <a:lnTo>
                      <a:pt x="3432" y="0"/>
                    </a:lnTo>
                    <a:lnTo>
                      <a:pt x="3432" y="0"/>
                    </a:lnTo>
                    <a:lnTo>
                      <a:pt x="3432" y="0"/>
                    </a:lnTo>
                    <a:lnTo>
                      <a:pt x="3444" y="0"/>
                    </a:lnTo>
                    <a:lnTo>
                      <a:pt x="3444" y="0"/>
                    </a:lnTo>
                    <a:lnTo>
                      <a:pt x="3450" y="0"/>
                    </a:lnTo>
                    <a:lnTo>
                      <a:pt x="3450" y="0"/>
                    </a:lnTo>
                    <a:lnTo>
                      <a:pt x="3450" y="0"/>
                    </a:lnTo>
                    <a:lnTo>
                      <a:pt x="3450" y="0"/>
                    </a:lnTo>
                    <a:lnTo>
                      <a:pt x="3450" y="0"/>
                    </a:lnTo>
                    <a:lnTo>
                      <a:pt x="3450" y="0"/>
                    </a:lnTo>
                    <a:lnTo>
                      <a:pt x="3462" y="0"/>
                    </a:lnTo>
                    <a:lnTo>
                      <a:pt x="3462" y="0"/>
                    </a:lnTo>
                    <a:lnTo>
                      <a:pt x="3462" y="0"/>
                    </a:lnTo>
                    <a:lnTo>
                      <a:pt x="3462" y="0"/>
                    </a:lnTo>
                    <a:lnTo>
                      <a:pt x="3462" y="0"/>
                    </a:lnTo>
                    <a:lnTo>
                      <a:pt x="3468" y="0"/>
                    </a:lnTo>
                    <a:lnTo>
                      <a:pt x="3468" y="0"/>
                    </a:lnTo>
                    <a:lnTo>
                      <a:pt x="3468" y="0"/>
                    </a:lnTo>
                    <a:lnTo>
                      <a:pt x="3480" y="0"/>
                    </a:lnTo>
                    <a:lnTo>
                      <a:pt x="3480" y="0"/>
                    </a:lnTo>
                    <a:lnTo>
                      <a:pt x="3480" y="0"/>
                    </a:lnTo>
                    <a:lnTo>
                      <a:pt x="3480" y="0"/>
                    </a:lnTo>
                    <a:lnTo>
                      <a:pt x="3480" y="0"/>
                    </a:lnTo>
                    <a:lnTo>
                      <a:pt x="3480" y="0"/>
                    </a:lnTo>
                    <a:lnTo>
                      <a:pt x="3480" y="0"/>
                    </a:lnTo>
                    <a:lnTo>
                      <a:pt x="3480" y="0"/>
                    </a:lnTo>
                    <a:lnTo>
                      <a:pt x="3492" y="0"/>
                    </a:lnTo>
                    <a:lnTo>
                      <a:pt x="3492" y="0"/>
                    </a:lnTo>
                    <a:lnTo>
                      <a:pt x="3498" y="0"/>
                    </a:lnTo>
                    <a:lnTo>
                      <a:pt x="3498" y="0"/>
                    </a:lnTo>
                    <a:lnTo>
                      <a:pt x="3498" y="0"/>
                    </a:lnTo>
                    <a:lnTo>
                      <a:pt x="3498" y="0"/>
                    </a:lnTo>
                    <a:lnTo>
                      <a:pt x="3498" y="0"/>
                    </a:lnTo>
                    <a:lnTo>
                      <a:pt x="3498" y="0"/>
                    </a:lnTo>
                    <a:lnTo>
                      <a:pt x="3510" y="0"/>
                    </a:lnTo>
                    <a:lnTo>
                      <a:pt x="3510" y="0"/>
                    </a:lnTo>
                    <a:lnTo>
                      <a:pt x="3510" y="0"/>
                    </a:lnTo>
                    <a:lnTo>
                      <a:pt x="3510" y="0"/>
                    </a:lnTo>
                    <a:lnTo>
                      <a:pt x="3516" y="0"/>
                    </a:lnTo>
                    <a:lnTo>
                      <a:pt x="3516" y="0"/>
                    </a:lnTo>
                    <a:lnTo>
                      <a:pt x="3516" y="0"/>
                    </a:lnTo>
                    <a:lnTo>
                      <a:pt x="3516" y="0"/>
                    </a:lnTo>
                    <a:lnTo>
                      <a:pt x="3528" y="0"/>
                    </a:lnTo>
                    <a:lnTo>
                      <a:pt x="3528" y="0"/>
                    </a:lnTo>
                    <a:lnTo>
                      <a:pt x="3528" y="0"/>
                    </a:lnTo>
                    <a:lnTo>
                      <a:pt x="3528" y="0"/>
                    </a:lnTo>
                    <a:lnTo>
                      <a:pt x="3528" y="0"/>
                    </a:lnTo>
                    <a:lnTo>
                      <a:pt x="3528" y="0"/>
                    </a:lnTo>
                    <a:lnTo>
                      <a:pt x="3528" y="0"/>
                    </a:lnTo>
                    <a:lnTo>
                      <a:pt x="3534" y="0"/>
                    </a:lnTo>
                    <a:lnTo>
                      <a:pt x="3540" y="0"/>
                    </a:lnTo>
                    <a:lnTo>
                      <a:pt x="3546" y="0"/>
                    </a:lnTo>
                    <a:lnTo>
                      <a:pt x="3546" y="0"/>
                    </a:lnTo>
                    <a:lnTo>
                      <a:pt x="3546" y="0"/>
                    </a:lnTo>
                    <a:lnTo>
                      <a:pt x="3546" y="0"/>
                    </a:lnTo>
                    <a:lnTo>
                      <a:pt x="3546" y="0"/>
                    </a:lnTo>
                    <a:lnTo>
                      <a:pt x="3546" y="0"/>
                    </a:lnTo>
                    <a:lnTo>
                      <a:pt x="3546" y="0"/>
                    </a:lnTo>
                    <a:lnTo>
                      <a:pt x="3558" y="0"/>
                    </a:lnTo>
                    <a:lnTo>
                      <a:pt x="3558" y="0"/>
                    </a:lnTo>
                    <a:lnTo>
                      <a:pt x="3558" y="0"/>
                    </a:lnTo>
                    <a:lnTo>
                      <a:pt x="3564" y="0"/>
                    </a:lnTo>
                    <a:lnTo>
                      <a:pt x="3564" y="0"/>
                    </a:lnTo>
                    <a:lnTo>
                      <a:pt x="3564" y="0"/>
                    </a:lnTo>
                    <a:lnTo>
                      <a:pt x="3564" y="0"/>
                    </a:lnTo>
                    <a:lnTo>
                      <a:pt x="3564" y="0"/>
                    </a:lnTo>
                    <a:lnTo>
                      <a:pt x="3564" y="0"/>
                    </a:lnTo>
                    <a:lnTo>
                      <a:pt x="3564" y="0"/>
                    </a:lnTo>
                    <a:lnTo>
                      <a:pt x="3564"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0" y="0"/>
                    </a:lnTo>
                    <a:lnTo>
                      <a:pt x="3576" y="0"/>
                    </a:lnTo>
                    <a:lnTo>
                      <a:pt x="3576" y="0"/>
                    </a:lnTo>
                    <a:lnTo>
                      <a:pt x="3576" y="0"/>
                    </a:lnTo>
                    <a:lnTo>
                      <a:pt x="3576" y="0"/>
                    </a:lnTo>
                    <a:lnTo>
                      <a:pt x="3576" y="0"/>
                    </a:lnTo>
                    <a:lnTo>
                      <a:pt x="3576" y="0"/>
                    </a:lnTo>
                    <a:lnTo>
                      <a:pt x="3576" y="0"/>
                    </a:lnTo>
                    <a:lnTo>
                      <a:pt x="3576" y="0"/>
                    </a:lnTo>
                    <a:lnTo>
                      <a:pt x="3576" y="0"/>
                    </a:lnTo>
                    <a:lnTo>
                      <a:pt x="3576" y="0"/>
                    </a:lnTo>
                    <a:lnTo>
                      <a:pt x="3582" y="0"/>
                    </a:lnTo>
                    <a:lnTo>
                      <a:pt x="3582" y="0"/>
                    </a:lnTo>
                    <a:lnTo>
                      <a:pt x="3582" y="0"/>
                    </a:lnTo>
                    <a:lnTo>
                      <a:pt x="3582" y="0"/>
                    </a:lnTo>
                    <a:lnTo>
                      <a:pt x="3582" y="0"/>
                    </a:lnTo>
                    <a:lnTo>
                      <a:pt x="3582" y="0"/>
                    </a:lnTo>
                    <a:lnTo>
                      <a:pt x="3582" y="0"/>
                    </a:lnTo>
                    <a:lnTo>
                      <a:pt x="3582" y="0"/>
                    </a:lnTo>
                    <a:lnTo>
                      <a:pt x="3588" y="0"/>
                    </a:lnTo>
                    <a:lnTo>
                      <a:pt x="3588" y="0"/>
                    </a:lnTo>
                    <a:lnTo>
                      <a:pt x="3588" y="0"/>
                    </a:lnTo>
                    <a:lnTo>
                      <a:pt x="3588" y="0"/>
                    </a:lnTo>
                    <a:lnTo>
                      <a:pt x="3588" y="0"/>
                    </a:lnTo>
                    <a:lnTo>
                      <a:pt x="3588" y="0"/>
                    </a:lnTo>
                    <a:lnTo>
                      <a:pt x="3588" y="0"/>
                    </a:lnTo>
                    <a:lnTo>
                      <a:pt x="3600" y="0"/>
                    </a:lnTo>
                    <a:lnTo>
                      <a:pt x="3600" y="0"/>
                    </a:lnTo>
                    <a:lnTo>
                      <a:pt x="3600" y="0"/>
                    </a:lnTo>
                    <a:lnTo>
                      <a:pt x="3600" y="0"/>
                    </a:lnTo>
                    <a:lnTo>
                      <a:pt x="3606" y="0"/>
                    </a:lnTo>
                    <a:lnTo>
                      <a:pt x="3606" y="0"/>
                    </a:lnTo>
                    <a:lnTo>
                      <a:pt x="3606" y="0"/>
                    </a:lnTo>
                    <a:lnTo>
                      <a:pt x="3606" y="0"/>
                    </a:lnTo>
                    <a:lnTo>
                      <a:pt x="3618" y="0"/>
                    </a:lnTo>
                    <a:lnTo>
                      <a:pt x="3618" y="0"/>
                    </a:lnTo>
                    <a:lnTo>
                      <a:pt x="3618" y="0"/>
                    </a:lnTo>
                    <a:lnTo>
                      <a:pt x="3618" y="0"/>
                    </a:lnTo>
                    <a:lnTo>
                      <a:pt x="3618" y="0"/>
                    </a:lnTo>
                    <a:lnTo>
                      <a:pt x="3618" y="0"/>
                    </a:lnTo>
                    <a:lnTo>
                      <a:pt x="3624" y="0"/>
                    </a:lnTo>
                    <a:lnTo>
                      <a:pt x="3624" y="0"/>
                    </a:lnTo>
                    <a:lnTo>
                      <a:pt x="3636" y="0"/>
                    </a:lnTo>
                    <a:lnTo>
                      <a:pt x="3636" y="0"/>
                    </a:lnTo>
                    <a:lnTo>
                      <a:pt x="3636" y="0"/>
                    </a:lnTo>
                    <a:lnTo>
                      <a:pt x="3636" y="0"/>
                    </a:lnTo>
                    <a:lnTo>
                      <a:pt x="3636" y="0"/>
                    </a:lnTo>
                    <a:lnTo>
                      <a:pt x="3636" y="0"/>
                    </a:lnTo>
                    <a:lnTo>
                      <a:pt x="3636" y="0"/>
                    </a:lnTo>
                    <a:lnTo>
                      <a:pt x="3636" y="0"/>
                    </a:lnTo>
                    <a:lnTo>
                      <a:pt x="3648" y="0"/>
                    </a:lnTo>
                    <a:lnTo>
                      <a:pt x="3648" y="0"/>
                    </a:lnTo>
                    <a:lnTo>
                      <a:pt x="3648" y="0"/>
                    </a:lnTo>
                    <a:lnTo>
                      <a:pt x="3654" y="0"/>
                    </a:lnTo>
                    <a:lnTo>
                      <a:pt x="3654" y="0"/>
                    </a:lnTo>
                    <a:lnTo>
                      <a:pt x="3654" y="0"/>
                    </a:lnTo>
                    <a:lnTo>
                      <a:pt x="3654" y="0"/>
                    </a:lnTo>
                    <a:lnTo>
                      <a:pt x="3654" y="0"/>
                    </a:lnTo>
                    <a:lnTo>
                      <a:pt x="3666" y="0"/>
                    </a:lnTo>
                    <a:lnTo>
                      <a:pt x="3666" y="0"/>
                    </a:lnTo>
                    <a:lnTo>
                      <a:pt x="3666" y="0"/>
                    </a:lnTo>
                    <a:lnTo>
                      <a:pt x="3666" y="0"/>
                    </a:lnTo>
                    <a:lnTo>
                      <a:pt x="3666" y="0"/>
                    </a:lnTo>
                    <a:lnTo>
                      <a:pt x="3666" y="0"/>
                    </a:lnTo>
                    <a:lnTo>
                      <a:pt x="3672" y="0"/>
                    </a:lnTo>
                    <a:lnTo>
                      <a:pt x="3672" y="0"/>
                    </a:lnTo>
                    <a:lnTo>
                      <a:pt x="3684" y="0"/>
                    </a:lnTo>
                    <a:lnTo>
                      <a:pt x="3684" y="0"/>
                    </a:lnTo>
                    <a:lnTo>
                      <a:pt x="3684" y="0"/>
                    </a:lnTo>
                    <a:lnTo>
                      <a:pt x="3684" y="0"/>
                    </a:lnTo>
                    <a:lnTo>
                      <a:pt x="3684" y="0"/>
                    </a:lnTo>
                    <a:lnTo>
                      <a:pt x="3684" y="0"/>
                    </a:lnTo>
                    <a:lnTo>
                      <a:pt x="3684" y="0"/>
                    </a:lnTo>
                    <a:lnTo>
                      <a:pt x="3684" y="0"/>
                    </a:lnTo>
                    <a:lnTo>
                      <a:pt x="3696" y="0"/>
                    </a:lnTo>
                    <a:lnTo>
                      <a:pt x="3696" y="0"/>
                    </a:lnTo>
                    <a:lnTo>
                      <a:pt x="3702" y="0"/>
                    </a:lnTo>
                    <a:lnTo>
                      <a:pt x="3702" y="0"/>
                    </a:lnTo>
                    <a:lnTo>
                      <a:pt x="3702" y="0"/>
                    </a:lnTo>
                    <a:lnTo>
                      <a:pt x="3702" y="0"/>
                    </a:lnTo>
                    <a:lnTo>
                      <a:pt x="3702" y="0"/>
                    </a:lnTo>
                    <a:lnTo>
                      <a:pt x="3702" y="0"/>
                    </a:lnTo>
                    <a:lnTo>
                      <a:pt x="3714" y="0"/>
                    </a:lnTo>
                    <a:lnTo>
                      <a:pt x="3714" y="0"/>
                    </a:lnTo>
                    <a:lnTo>
                      <a:pt x="3714" y="0"/>
                    </a:lnTo>
                    <a:lnTo>
                      <a:pt x="3714" y="0"/>
                    </a:lnTo>
                    <a:lnTo>
                      <a:pt x="3714" y="0"/>
                    </a:lnTo>
                    <a:lnTo>
                      <a:pt x="3720" y="0"/>
                    </a:lnTo>
                    <a:lnTo>
                      <a:pt x="3720" y="0"/>
                    </a:lnTo>
                    <a:lnTo>
                      <a:pt x="3720" y="0"/>
                    </a:lnTo>
                    <a:lnTo>
                      <a:pt x="3720" y="0"/>
                    </a:lnTo>
                    <a:lnTo>
                      <a:pt x="3720" y="0"/>
                    </a:lnTo>
                    <a:lnTo>
                      <a:pt x="3720" y="0"/>
                    </a:lnTo>
                    <a:lnTo>
                      <a:pt x="3720" y="0"/>
                    </a:lnTo>
                    <a:lnTo>
                      <a:pt x="3720"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26" y="0"/>
                    </a:lnTo>
                    <a:lnTo>
                      <a:pt x="3732" y="0"/>
                    </a:lnTo>
                    <a:lnTo>
                      <a:pt x="3732" y="0"/>
                    </a:lnTo>
                    <a:lnTo>
                      <a:pt x="3732" y="0"/>
                    </a:lnTo>
                    <a:lnTo>
                      <a:pt x="3732" y="0"/>
                    </a:lnTo>
                    <a:lnTo>
                      <a:pt x="3732" y="0"/>
                    </a:lnTo>
                    <a:lnTo>
                      <a:pt x="3732" y="0"/>
                    </a:lnTo>
                    <a:lnTo>
                      <a:pt x="3732" y="0"/>
                    </a:lnTo>
                    <a:lnTo>
                      <a:pt x="3732" y="0"/>
                    </a:lnTo>
                    <a:lnTo>
                      <a:pt x="3732" y="0"/>
                    </a:lnTo>
                    <a:lnTo>
                      <a:pt x="3732" y="0"/>
                    </a:lnTo>
                    <a:lnTo>
                      <a:pt x="3738" y="0"/>
                    </a:lnTo>
                    <a:lnTo>
                      <a:pt x="3738" y="0"/>
                    </a:lnTo>
                    <a:lnTo>
                      <a:pt x="3738" y="0"/>
                    </a:lnTo>
                    <a:lnTo>
                      <a:pt x="3738" y="0"/>
                    </a:lnTo>
                    <a:lnTo>
                      <a:pt x="3738" y="0"/>
                    </a:lnTo>
                    <a:lnTo>
                      <a:pt x="3738" y="0"/>
                    </a:lnTo>
                    <a:lnTo>
                      <a:pt x="3738" y="0"/>
                    </a:lnTo>
                    <a:lnTo>
                      <a:pt x="3738" y="0"/>
                    </a:lnTo>
                    <a:lnTo>
                      <a:pt x="3744" y="0"/>
                    </a:lnTo>
                    <a:lnTo>
                      <a:pt x="3744" y="0"/>
                    </a:lnTo>
                    <a:lnTo>
                      <a:pt x="3744" y="0"/>
                    </a:lnTo>
                    <a:lnTo>
                      <a:pt x="3744" y="0"/>
                    </a:lnTo>
                    <a:lnTo>
                      <a:pt x="3744" y="0"/>
                    </a:lnTo>
                    <a:lnTo>
                      <a:pt x="3744" y="0"/>
                    </a:lnTo>
                    <a:lnTo>
                      <a:pt x="3756" y="0"/>
                    </a:lnTo>
                    <a:lnTo>
                      <a:pt x="3756" y="0"/>
                    </a:lnTo>
                    <a:lnTo>
                      <a:pt x="3756" y="0"/>
                    </a:lnTo>
                    <a:lnTo>
                      <a:pt x="3756" y="0"/>
                    </a:lnTo>
                    <a:lnTo>
                      <a:pt x="3756" y="0"/>
                    </a:lnTo>
                    <a:lnTo>
                      <a:pt x="3762" y="0"/>
                    </a:lnTo>
                    <a:lnTo>
                      <a:pt x="3762" y="0"/>
                    </a:lnTo>
                    <a:lnTo>
                      <a:pt x="3762" y="0"/>
                    </a:lnTo>
                    <a:lnTo>
                      <a:pt x="3774" y="0"/>
                    </a:lnTo>
                    <a:lnTo>
                      <a:pt x="3774" y="0"/>
                    </a:lnTo>
                    <a:lnTo>
                      <a:pt x="3774" y="0"/>
                    </a:lnTo>
                    <a:lnTo>
                      <a:pt x="3774" y="0"/>
                    </a:lnTo>
                    <a:lnTo>
                      <a:pt x="3774" y="0"/>
                    </a:lnTo>
                    <a:lnTo>
                      <a:pt x="3774" y="0"/>
                    </a:lnTo>
                    <a:lnTo>
                      <a:pt x="3774" y="0"/>
                    </a:lnTo>
                    <a:lnTo>
                      <a:pt x="3774" y="0"/>
                    </a:lnTo>
                    <a:lnTo>
                      <a:pt x="3786" y="0"/>
                    </a:lnTo>
                    <a:lnTo>
                      <a:pt x="3786" y="0"/>
                    </a:lnTo>
                    <a:lnTo>
                      <a:pt x="3792" y="0"/>
                    </a:lnTo>
                    <a:lnTo>
                      <a:pt x="3792" y="0"/>
                    </a:lnTo>
                    <a:lnTo>
                      <a:pt x="3792" y="0"/>
                    </a:lnTo>
                    <a:lnTo>
                      <a:pt x="3792" y="0"/>
                    </a:lnTo>
                    <a:lnTo>
                      <a:pt x="3792" y="0"/>
                    </a:lnTo>
                    <a:lnTo>
                      <a:pt x="3792" y="0"/>
                    </a:lnTo>
                    <a:lnTo>
                      <a:pt x="3804" y="0"/>
                    </a:lnTo>
                    <a:lnTo>
                      <a:pt x="3804" y="0"/>
                    </a:lnTo>
                    <a:lnTo>
                      <a:pt x="3804" y="0"/>
                    </a:lnTo>
                    <a:lnTo>
                      <a:pt x="3804" y="0"/>
                    </a:lnTo>
                    <a:lnTo>
                      <a:pt x="3810" y="0"/>
                    </a:lnTo>
                    <a:lnTo>
                      <a:pt x="3810" y="0"/>
                    </a:lnTo>
                    <a:lnTo>
                      <a:pt x="3810" y="0"/>
                    </a:lnTo>
                    <a:lnTo>
                      <a:pt x="3810" y="0"/>
                    </a:lnTo>
                    <a:lnTo>
                      <a:pt x="3822" y="0"/>
                    </a:lnTo>
                    <a:lnTo>
                      <a:pt x="3822" y="0"/>
                    </a:lnTo>
                    <a:lnTo>
                      <a:pt x="3822" y="0"/>
                    </a:lnTo>
                    <a:lnTo>
                      <a:pt x="3822" y="0"/>
                    </a:lnTo>
                    <a:lnTo>
                      <a:pt x="3822" y="0"/>
                    </a:lnTo>
                    <a:lnTo>
                      <a:pt x="3822" y="0"/>
                    </a:lnTo>
                    <a:lnTo>
                      <a:pt x="3822" y="0"/>
                    </a:lnTo>
                    <a:lnTo>
                      <a:pt x="3828" y="0"/>
                    </a:lnTo>
                    <a:lnTo>
                      <a:pt x="3834" y="0"/>
                    </a:lnTo>
                    <a:lnTo>
                      <a:pt x="3840" y="0"/>
                    </a:lnTo>
                    <a:lnTo>
                      <a:pt x="3840" y="0"/>
                    </a:lnTo>
                    <a:lnTo>
                      <a:pt x="3840" y="0"/>
                    </a:lnTo>
                    <a:lnTo>
                      <a:pt x="3840" y="0"/>
                    </a:lnTo>
                    <a:lnTo>
                      <a:pt x="3840" y="0"/>
                    </a:lnTo>
                    <a:lnTo>
                      <a:pt x="3840" y="0"/>
                    </a:lnTo>
                    <a:lnTo>
                      <a:pt x="3840" y="0"/>
                    </a:lnTo>
                    <a:lnTo>
                      <a:pt x="3852" y="0"/>
                    </a:lnTo>
                    <a:lnTo>
                      <a:pt x="3852" y="0"/>
                    </a:lnTo>
                    <a:lnTo>
                      <a:pt x="3852" y="0"/>
                    </a:lnTo>
                    <a:lnTo>
                      <a:pt x="3852" y="0"/>
                    </a:lnTo>
                    <a:lnTo>
                      <a:pt x="3858" y="0"/>
                    </a:lnTo>
                    <a:lnTo>
                      <a:pt x="3858" y="0"/>
                    </a:lnTo>
                    <a:lnTo>
                      <a:pt x="3858" y="0"/>
                    </a:lnTo>
                    <a:lnTo>
                      <a:pt x="3858" y="0"/>
                    </a:lnTo>
                    <a:lnTo>
                      <a:pt x="3870" y="0"/>
                    </a:lnTo>
                    <a:lnTo>
                      <a:pt x="3870" y="0"/>
                    </a:lnTo>
                    <a:lnTo>
                      <a:pt x="3870" y="0"/>
                    </a:lnTo>
                    <a:lnTo>
                      <a:pt x="3870" y="0"/>
                    </a:lnTo>
                    <a:lnTo>
                      <a:pt x="3870" y="0"/>
                    </a:lnTo>
                    <a:lnTo>
                      <a:pt x="3870" y="0"/>
                    </a:lnTo>
                    <a:lnTo>
                      <a:pt x="3876" y="0"/>
                    </a:lnTo>
                    <a:lnTo>
                      <a:pt x="3876" y="0"/>
                    </a:lnTo>
                    <a:lnTo>
                      <a:pt x="3876" y="0"/>
                    </a:lnTo>
                    <a:lnTo>
                      <a:pt x="3876" y="0"/>
                    </a:lnTo>
                    <a:lnTo>
                      <a:pt x="3876" y="0"/>
                    </a:lnTo>
                    <a:lnTo>
                      <a:pt x="3876"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82" y="0"/>
                    </a:lnTo>
                    <a:lnTo>
                      <a:pt x="3876" y="0"/>
                    </a:lnTo>
                    <a:lnTo>
                      <a:pt x="3876" y="0"/>
                    </a:lnTo>
                    <a:lnTo>
                      <a:pt x="3882" y="0"/>
                    </a:lnTo>
                    <a:lnTo>
                      <a:pt x="3882" y="0"/>
                    </a:lnTo>
                    <a:lnTo>
                      <a:pt x="3882" y="0"/>
                    </a:lnTo>
                    <a:lnTo>
                      <a:pt x="3882" y="0"/>
                    </a:lnTo>
                    <a:lnTo>
                      <a:pt x="3882" y="0"/>
                    </a:lnTo>
                    <a:lnTo>
                      <a:pt x="3882" y="0"/>
                    </a:lnTo>
                    <a:lnTo>
                      <a:pt x="3882" y="0"/>
                    </a:lnTo>
                    <a:lnTo>
                      <a:pt x="3882" y="0"/>
                    </a:lnTo>
                    <a:lnTo>
                      <a:pt x="3882" y="0"/>
                    </a:lnTo>
                    <a:lnTo>
                      <a:pt x="3882" y="0"/>
                    </a:lnTo>
                    <a:lnTo>
                      <a:pt x="3888" y="0"/>
                    </a:lnTo>
                    <a:lnTo>
                      <a:pt x="3888" y="0"/>
                    </a:lnTo>
                    <a:lnTo>
                      <a:pt x="3888" y="0"/>
                    </a:lnTo>
                    <a:lnTo>
                      <a:pt x="3888" y="0"/>
                    </a:lnTo>
                    <a:lnTo>
                      <a:pt x="3888" y="0"/>
                    </a:lnTo>
                    <a:lnTo>
                      <a:pt x="3888" y="0"/>
                    </a:lnTo>
                    <a:lnTo>
                      <a:pt x="3888" y="0"/>
                    </a:lnTo>
                    <a:lnTo>
                      <a:pt x="3888" y="0"/>
                    </a:lnTo>
                    <a:lnTo>
                      <a:pt x="3888" y="0"/>
                    </a:lnTo>
                    <a:lnTo>
                      <a:pt x="3894" y="0"/>
                    </a:lnTo>
                    <a:lnTo>
                      <a:pt x="3894" y="0"/>
                    </a:lnTo>
                    <a:lnTo>
                      <a:pt x="3894" y="0"/>
                    </a:lnTo>
                    <a:lnTo>
                      <a:pt x="3894" y="0"/>
                    </a:lnTo>
                    <a:lnTo>
                      <a:pt x="3894" y="0"/>
                    </a:lnTo>
                    <a:lnTo>
                      <a:pt x="3894" y="0"/>
                    </a:lnTo>
                    <a:lnTo>
                      <a:pt x="3894" y="0"/>
                    </a:lnTo>
                    <a:lnTo>
                      <a:pt x="3894" y="0"/>
                    </a:lnTo>
                    <a:lnTo>
                      <a:pt x="3894" y="0"/>
                    </a:lnTo>
                    <a:lnTo>
                      <a:pt x="3900" y="0"/>
                    </a:lnTo>
                    <a:lnTo>
                      <a:pt x="3900" y="0"/>
                    </a:lnTo>
                    <a:lnTo>
                      <a:pt x="3900" y="0"/>
                    </a:lnTo>
                    <a:lnTo>
                      <a:pt x="3900" y="0"/>
                    </a:lnTo>
                    <a:lnTo>
                      <a:pt x="3900" y="0"/>
                    </a:lnTo>
                    <a:lnTo>
                      <a:pt x="3900" y="0"/>
                    </a:lnTo>
                    <a:lnTo>
                      <a:pt x="3900" y="0"/>
                    </a:lnTo>
                    <a:lnTo>
                      <a:pt x="3900" y="0"/>
                    </a:lnTo>
                    <a:lnTo>
                      <a:pt x="3900" y="0"/>
                    </a:lnTo>
                    <a:lnTo>
                      <a:pt x="3900" y="0"/>
                    </a:lnTo>
                    <a:lnTo>
                      <a:pt x="3906" y="0"/>
                    </a:lnTo>
                    <a:lnTo>
                      <a:pt x="3906"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50" name="Rectangle 60">
                <a:extLst>
                  <a:ext uri="{FF2B5EF4-FFF2-40B4-BE49-F238E27FC236}">
                    <a16:creationId xmlns:a16="http://schemas.microsoft.com/office/drawing/2014/main" id="{3073580D-7D2A-4850-B30E-66172457CD1F}"/>
                  </a:ext>
                </a:extLst>
              </p:cNvPr>
              <p:cNvSpPr>
                <a:spLocks noChangeArrowheads="1"/>
              </p:cNvSpPr>
              <p:nvPr/>
            </p:nvSpPr>
            <p:spPr bwMode="auto">
              <a:xfrm>
                <a:off x="2347" y="1965"/>
                <a:ext cx="280" cy="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a:defRPr>
                    <a:solidFill>
                      <a:schemeClr val="tx1"/>
                    </a:solidFill>
                    <a:latin typeface="Arial" panose="020B0604020202020204" pitchFamily="34" charset="0"/>
                  </a:defRPr>
                </a:lvl1pPr>
                <a:lvl2pPr>
                  <a:defRPr>
                    <a:solidFill>
                      <a:schemeClr val="tx1"/>
                    </a:solidFill>
                    <a:latin typeface="Arial" panose="020B0604020202020204" pitchFamily="34" charset="0"/>
                  </a:defRPr>
                </a:lvl2pPr>
                <a:lvl3pPr>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0" fontAlgn="base" hangingPunct="0">
                  <a:spcBef>
                    <a:spcPct val="0"/>
                  </a:spcBef>
                  <a:spcAft>
                    <a:spcPct val="0"/>
                  </a:spcAft>
                </a:pPr>
                <a:r>
                  <a:rPr lang="en-US" altLang="en-US" sz="800" b="1">
                    <a:solidFill>
                      <a:srgbClr val="000000"/>
                    </a:solidFill>
                  </a:rPr>
                  <a:t>DISP_Y</a:t>
                </a:r>
                <a:endParaRPr lang="en-US" altLang="en-US"/>
              </a:p>
            </p:txBody>
          </p:sp>
          <p:sp>
            <p:nvSpPr>
              <p:cNvPr id="2251" name="Rectangle 61">
                <a:extLst>
                  <a:ext uri="{FF2B5EF4-FFF2-40B4-BE49-F238E27FC236}">
                    <a16:creationId xmlns:a16="http://schemas.microsoft.com/office/drawing/2014/main" id="{2F62380F-4EA0-49E0-8169-17B1B2AE2591}"/>
                  </a:ext>
                </a:extLst>
              </p:cNvPr>
              <p:cNvSpPr>
                <a:spLocks noChangeArrowheads="1"/>
              </p:cNvSpPr>
              <p:nvPr/>
            </p:nvSpPr>
            <p:spPr bwMode="auto">
              <a:xfrm>
                <a:off x="85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2" name="Rectangle 62">
                <a:extLst>
                  <a:ext uri="{FF2B5EF4-FFF2-40B4-BE49-F238E27FC236}">
                    <a16:creationId xmlns:a16="http://schemas.microsoft.com/office/drawing/2014/main" id="{36557A03-DA6B-4986-A8AB-67D548034716}"/>
                  </a:ext>
                </a:extLst>
              </p:cNvPr>
              <p:cNvSpPr>
                <a:spLocks noChangeArrowheads="1"/>
              </p:cNvSpPr>
              <p:nvPr/>
            </p:nvSpPr>
            <p:spPr bwMode="auto">
              <a:xfrm>
                <a:off x="8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3" name="Rectangle 63">
                <a:extLst>
                  <a:ext uri="{FF2B5EF4-FFF2-40B4-BE49-F238E27FC236}">
                    <a16:creationId xmlns:a16="http://schemas.microsoft.com/office/drawing/2014/main" id="{04F6785B-53E7-4916-829B-99EA97B7333C}"/>
                  </a:ext>
                </a:extLst>
              </p:cNvPr>
              <p:cNvSpPr>
                <a:spLocks noChangeArrowheads="1"/>
              </p:cNvSpPr>
              <p:nvPr/>
            </p:nvSpPr>
            <p:spPr bwMode="auto">
              <a:xfrm>
                <a:off x="85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4" name="Rectangle 64">
                <a:extLst>
                  <a:ext uri="{FF2B5EF4-FFF2-40B4-BE49-F238E27FC236}">
                    <a16:creationId xmlns:a16="http://schemas.microsoft.com/office/drawing/2014/main" id="{434AE108-7D81-4B87-A2A4-10F359CCA339}"/>
                  </a:ext>
                </a:extLst>
              </p:cNvPr>
              <p:cNvSpPr>
                <a:spLocks noChangeArrowheads="1"/>
              </p:cNvSpPr>
              <p:nvPr/>
            </p:nvSpPr>
            <p:spPr bwMode="auto">
              <a:xfrm>
                <a:off x="86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5" name="Rectangle 65">
                <a:extLst>
                  <a:ext uri="{FF2B5EF4-FFF2-40B4-BE49-F238E27FC236}">
                    <a16:creationId xmlns:a16="http://schemas.microsoft.com/office/drawing/2014/main" id="{EB790E5C-5987-49A8-AF09-E1D5CDF5E938}"/>
                  </a:ext>
                </a:extLst>
              </p:cNvPr>
              <p:cNvSpPr>
                <a:spLocks noChangeArrowheads="1"/>
              </p:cNvSpPr>
              <p:nvPr/>
            </p:nvSpPr>
            <p:spPr bwMode="auto">
              <a:xfrm>
                <a:off x="86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6" name="Rectangle 66">
                <a:extLst>
                  <a:ext uri="{FF2B5EF4-FFF2-40B4-BE49-F238E27FC236}">
                    <a16:creationId xmlns:a16="http://schemas.microsoft.com/office/drawing/2014/main" id="{66102C2C-D193-4EA5-B0E4-D970550A5E1A}"/>
                  </a:ext>
                </a:extLst>
              </p:cNvPr>
              <p:cNvSpPr>
                <a:spLocks noChangeArrowheads="1"/>
              </p:cNvSpPr>
              <p:nvPr/>
            </p:nvSpPr>
            <p:spPr bwMode="auto">
              <a:xfrm>
                <a:off x="8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7" name="Rectangle 67">
                <a:extLst>
                  <a:ext uri="{FF2B5EF4-FFF2-40B4-BE49-F238E27FC236}">
                    <a16:creationId xmlns:a16="http://schemas.microsoft.com/office/drawing/2014/main" id="{1615B21F-4D9E-4A18-BC04-89737B1D34F9}"/>
                  </a:ext>
                </a:extLst>
              </p:cNvPr>
              <p:cNvSpPr>
                <a:spLocks noChangeArrowheads="1"/>
              </p:cNvSpPr>
              <p:nvPr/>
            </p:nvSpPr>
            <p:spPr bwMode="auto">
              <a:xfrm>
                <a:off x="8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8" name="Rectangle 68">
                <a:extLst>
                  <a:ext uri="{FF2B5EF4-FFF2-40B4-BE49-F238E27FC236}">
                    <a16:creationId xmlns:a16="http://schemas.microsoft.com/office/drawing/2014/main" id="{C0B55654-89F3-487B-8E9B-0317A12B53F9}"/>
                  </a:ext>
                </a:extLst>
              </p:cNvPr>
              <p:cNvSpPr>
                <a:spLocks noChangeArrowheads="1"/>
              </p:cNvSpPr>
              <p:nvPr/>
            </p:nvSpPr>
            <p:spPr bwMode="auto">
              <a:xfrm>
                <a:off x="9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59" name="Rectangle 69">
                <a:extLst>
                  <a:ext uri="{FF2B5EF4-FFF2-40B4-BE49-F238E27FC236}">
                    <a16:creationId xmlns:a16="http://schemas.microsoft.com/office/drawing/2014/main" id="{6B1F95B6-008B-454A-A50E-4BF2660065C1}"/>
                  </a:ext>
                </a:extLst>
              </p:cNvPr>
              <p:cNvSpPr>
                <a:spLocks noChangeArrowheads="1"/>
              </p:cNvSpPr>
              <p:nvPr/>
            </p:nvSpPr>
            <p:spPr bwMode="auto">
              <a:xfrm>
                <a:off x="9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0" name="Rectangle 70">
                <a:extLst>
                  <a:ext uri="{FF2B5EF4-FFF2-40B4-BE49-F238E27FC236}">
                    <a16:creationId xmlns:a16="http://schemas.microsoft.com/office/drawing/2014/main" id="{301D5DEB-B0BD-485A-919F-3D377D4AC4D2}"/>
                  </a:ext>
                </a:extLst>
              </p:cNvPr>
              <p:cNvSpPr>
                <a:spLocks noChangeArrowheads="1"/>
              </p:cNvSpPr>
              <p:nvPr/>
            </p:nvSpPr>
            <p:spPr bwMode="auto">
              <a:xfrm>
                <a:off x="9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1" name="Rectangle 71">
                <a:extLst>
                  <a:ext uri="{FF2B5EF4-FFF2-40B4-BE49-F238E27FC236}">
                    <a16:creationId xmlns:a16="http://schemas.microsoft.com/office/drawing/2014/main" id="{B9167661-9A09-4A3B-A914-4393DACC2E67}"/>
                  </a:ext>
                </a:extLst>
              </p:cNvPr>
              <p:cNvSpPr>
                <a:spLocks noChangeArrowheads="1"/>
              </p:cNvSpPr>
              <p:nvPr/>
            </p:nvSpPr>
            <p:spPr bwMode="auto">
              <a:xfrm>
                <a:off x="95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2" name="Rectangle 72">
                <a:extLst>
                  <a:ext uri="{FF2B5EF4-FFF2-40B4-BE49-F238E27FC236}">
                    <a16:creationId xmlns:a16="http://schemas.microsoft.com/office/drawing/2014/main" id="{A375BB1D-18C3-43D6-A5E1-7B2989EBE2D0}"/>
                  </a:ext>
                </a:extLst>
              </p:cNvPr>
              <p:cNvSpPr>
                <a:spLocks noChangeArrowheads="1"/>
              </p:cNvSpPr>
              <p:nvPr/>
            </p:nvSpPr>
            <p:spPr bwMode="auto">
              <a:xfrm>
                <a:off x="9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3" name="Rectangle 73">
                <a:extLst>
                  <a:ext uri="{FF2B5EF4-FFF2-40B4-BE49-F238E27FC236}">
                    <a16:creationId xmlns:a16="http://schemas.microsoft.com/office/drawing/2014/main" id="{CCAB863D-0E89-475B-A0E1-D83FA6E62096}"/>
                  </a:ext>
                </a:extLst>
              </p:cNvPr>
              <p:cNvSpPr>
                <a:spLocks noChangeArrowheads="1"/>
              </p:cNvSpPr>
              <p:nvPr/>
            </p:nvSpPr>
            <p:spPr bwMode="auto">
              <a:xfrm>
                <a:off x="9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4" name="Rectangle 74">
                <a:extLst>
                  <a:ext uri="{FF2B5EF4-FFF2-40B4-BE49-F238E27FC236}">
                    <a16:creationId xmlns:a16="http://schemas.microsoft.com/office/drawing/2014/main" id="{D6B99384-24E5-432E-B838-4AF2F63AE6E6}"/>
                  </a:ext>
                </a:extLst>
              </p:cNvPr>
              <p:cNvSpPr>
                <a:spLocks noChangeArrowheads="1"/>
              </p:cNvSpPr>
              <p:nvPr/>
            </p:nvSpPr>
            <p:spPr bwMode="auto">
              <a:xfrm>
                <a:off x="100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5" name="Rectangle 75">
                <a:extLst>
                  <a:ext uri="{FF2B5EF4-FFF2-40B4-BE49-F238E27FC236}">
                    <a16:creationId xmlns:a16="http://schemas.microsoft.com/office/drawing/2014/main" id="{B8CC5783-160E-4FE2-8133-A50F83A8B035}"/>
                  </a:ext>
                </a:extLst>
              </p:cNvPr>
              <p:cNvSpPr>
                <a:spLocks noChangeArrowheads="1"/>
              </p:cNvSpPr>
              <p:nvPr/>
            </p:nvSpPr>
            <p:spPr bwMode="auto">
              <a:xfrm>
                <a:off x="101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6" name="Rectangle 76">
                <a:extLst>
                  <a:ext uri="{FF2B5EF4-FFF2-40B4-BE49-F238E27FC236}">
                    <a16:creationId xmlns:a16="http://schemas.microsoft.com/office/drawing/2014/main" id="{7134823F-8156-4CFF-8C8D-A83172EC9827}"/>
                  </a:ext>
                </a:extLst>
              </p:cNvPr>
              <p:cNvSpPr>
                <a:spLocks noChangeArrowheads="1"/>
              </p:cNvSpPr>
              <p:nvPr/>
            </p:nvSpPr>
            <p:spPr bwMode="auto">
              <a:xfrm>
                <a:off x="101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7" name="Rectangle 77">
                <a:extLst>
                  <a:ext uri="{FF2B5EF4-FFF2-40B4-BE49-F238E27FC236}">
                    <a16:creationId xmlns:a16="http://schemas.microsoft.com/office/drawing/2014/main" id="{2AC17F09-378F-4D4C-B93F-4910DD830899}"/>
                  </a:ext>
                </a:extLst>
              </p:cNvPr>
              <p:cNvSpPr>
                <a:spLocks noChangeArrowheads="1"/>
              </p:cNvSpPr>
              <p:nvPr/>
            </p:nvSpPr>
            <p:spPr bwMode="auto">
              <a:xfrm>
                <a:off x="101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8" name="Rectangle 78">
                <a:extLst>
                  <a:ext uri="{FF2B5EF4-FFF2-40B4-BE49-F238E27FC236}">
                    <a16:creationId xmlns:a16="http://schemas.microsoft.com/office/drawing/2014/main" id="{E3632972-1EA0-4276-A014-29E5D34C459E}"/>
                  </a:ext>
                </a:extLst>
              </p:cNvPr>
              <p:cNvSpPr>
                <a:spLocks noChangeArrowheads="1"/>
              </p:cNvSpPr>
              <p:nvPr/>
            </p:nvSpPr>
            <p:spPr bwMode="auto">
              <a:xfrm>
                <a:off x="102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69" name="Rectangle 79">
                <a:extLst>
                  <a:ext uri="{FF2B5EF4-FFF2-40B4-BE49-F238E27FC236}">
                    <a16:creationId xmlns:a16="http://schemas.microsoft.com/office/drawing/2014/main" id="{548A4651-1FF5-4842-A690-F25A92BB3CBA}"/>
                  </a:ext>
                </a:extLst>
              </p:cNvPr>
              <p:cNvSpPr>
                <a:spLocks noChangeArrowheads="1"/>
              </p:cNvSpPr>
              <p:nvPr/>
            </p:nvSpPr>
            <p:spPr bwMode="auto">
              <a:xfrm>
                <a:off x="10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0" name="Rectangle 80">
                <a:extLst>
                  <a:ext uri="{FF2B5EF4-FFF2-40B4-BE49-F238E27FC236}">
                    <a16:creationId xmlns:a16="http://schemas.microsoft.com/office/drawing/2014/main" id="{9E1A7E55-145C-4D96-A957-2CD161718AA3}"/>
                  </a:ext>
                </a:extLst>
              </p:cNvPr>
              <p:cNvSpPr>
                <a:spLocks noChangeArrowheads="1"/>
              </p:cNvSpPr>
              <p:nvPr/>
            </p:nvSpPr>
            <p:spPr bwMode="auto">
              <a:xfrm>
                <a:off x="105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1" name="Rectangle 81">
                <a:extLst>
                  <a:ext uri="{FF2B5EF4-FFF2-40B4-BE49-F238E27FC236}">
                    <a16:creationId xmlns:a16="http://schemas.microsoft.com/office/drawing/2014/main" id="{AE506D67-1A6F-4796-9C5E-B7E83C9917CD}"/>
                  </a:ext>
                </a:extLst>
              </p:cNvPr>
              <p:cNvSpPr>
                <a:spLocks noChangeArrowheads="1"/>
              </p:cNvSpPr>
              <p:nvPr/>
            </p:nvSpPr>
            <p:spPr bwMode="auto">
              <a:xfrm>
                <a:off x="10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2" name="Rectangle 82">
                <a:extLst>
                  <a:ext uri="{FF2B5EF4-FFF2-40B4-BE49-F238E27FC236}">
                    <a16:creationId xmlns:a16="http://schemas.microsoft.com/office/drawing/2014/main" id="{9099F2D3-C088-4580-87C5-1E74C1558153}"/>
                  </a:ext>
                </a:extLst>
              </p:cNvPr>
              <p:cNvSpPr>
                <a:spLocks noChangeArrowheads="1"/>
              </p:cNvSpPr>
              <p:nvPr/>
            </p:nvSpPr>
            <p:spPr bwMode="auto">
              <a:xfrm>
                <a:off x="10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3" name="Rectangle 83">
                <a:extLst>
                  <a:ext uri="{FF2B5EF4-FFF2-40B4-BE49-F238E27FC236}">
                    <a16:creationId xmlns:a16="http://schemas.microsoft.com/office/drawing/2014/main" id="{0161BFE4-2E8C-4C7E-9F6E-5194D361EEF3}"/>
                  </a:ext>
                </a:extLst>
              </p:cNvPr>
              <p:cNvSpPr>
                <a:spLocks noChangeArrowheads="1"/>
              </p:cNvSpPr>
              <p:nvPr/>
            </p:nvSpPr>
            <p:spPr bwMode="auto">
              <a:xfrm>
                <a:off x="10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4" name="Rectangle 84">
                <a:extLst>
                  <a:ext uri="{FF2B5EF4-FFF2-40B4-BE49-F238E27FC236}">
                    <a16:creationId xmlns:a16="http://schemas.microsoft.com/office/drawing/2014/main" id="{0F9E5E1E-9F14-4ED9-999E-6F08333319CD}"/>
                  </a:ext>
                </a:extLst>
              </p:cNvPr>
              <p:cNvSpPr>
                <a:spLocks noChangeArrowheads="1"/>
              </p:cNvSpPr>
              <p:nvPr/>
            </p:nvSpPr>
            <p:spPr bwMode="auto">
              <a:xfrm>
                <a:off x="11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5" name="Rectangle 85">
                <a:extLst>
                  <a:ext uri="{FF2B5EF4-FFF2-40B4-BE49-F238E27FC236}">
                    <a16:creationId xmlns:a16="http://schemas.microsoft.com/office/drawing/2014/main" id="{5A0164B6-4562-44B6-8834-0BA6FBE53B8A}"/>
                  </a:ext>
                </a:extLst>
              </p:cNvPr>
              <p:cNvSpPr>
                <a:spLocks noChangeArrowheads="1"/>
              </p:cNvSpPr>
              <p:nvPr/>
            </p:nvSpPr>
            <p:spPr bwMode="auto">
              <a:xfrm>
                <a:off x="11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6" name="Rectangle 86">
                <a:extLst>
                  <a:ext uri="{FF2B5EF4-FFF2-40B4-BE49-F238E27FC236}">
                    <a16:creationId xmlns:a16="http://schemas.microsoft.com/office/drawing/2014/main" id="{AFBC9297-DC07-415A-B965-373F095CAE73}"/>
                  </a:ext>
                </a:extLst>
              </p:cNvPr>
              <p:cNvSpPr>
                <a:spLocks noChangeArrowheads="1"/>
              </p:cNvSpPr>
              <p:nvPr/>
            </p:nvSpPr>
            <p:spPr bwMode="auto">
              <a:xfrm>
                <a:off x="114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7" name="Rectangle 87">
                <a:extLst>
                  <a:ext uri="{FF2B5EF4-FFF2-40B4-BE49-F238E27FC236}">
                    <a16:creationId xmlns:a16="http://schemas.microsoft.com/office/drawing/2014/main" id="{BEC30AD9-0A37-4D7B-9C1E-7C2047A77ABF}"/>
                  </a:ext>
                </a:extLst>
              </p:cNvPr>
              <p:cNvSpPr>
                <a:spLocks noChangeArrowheads="1"/>
              </p:cNvSpPr>
              <p:nvPr/>
            </p:nvSpPr>
            <p:spPr bwMode="auto">
              <a:xfrm>
                <a:off x="116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8" name="Rectangle 88">
                <a:extLst>
                  <a:ext uri="{FF2B5EF4-FFF2-40B4-BE49-F238E27FC236}">
                    <a16:creationId xmlns:a16="http://schemas.microsoft.com/office/drawing/2014/main" id="{DB677723-2B1A-4725-A841-165D90CD079B}"/>
                  </a:ext>
                </a:extLst>
              </p:cNvPr>
              <p:cNvSpPr>
                <a:spLocks noChangeArrowheads="1"/>
              </p:cNvSpPr>
              <p:nvPr/>
            </p:nvSpPr>
            <p:spPr bwMode="auto">
              <a:xfrm>
                <a:off x="117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79" name="Rectangle 89">
                <a:extLst>
                  <a:ext uri="{FF2B5EF4-FFF2-40B4-BE49-F238E27FC236}">
                    <a16:creationId xmlns:a16="http://schemas.microsoft.com/office/drawing/2014/main" id="{4EAEEB53-A5DE-4BDA-BE87-5C406AE297A1}"/>
                  </a:ext>
                </a:extLst>
              </p:cNvPr>
              <p:cNvSpPr>
                <a:spLocks noChangeArrowheads="1"/>
              </p:cNvSpPr>
              <p:nvPr/>
            </p:nvSpPr>
            <p:spPr bwMode="auto">
              <a:xfrm>
                <a:off x="117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0" name="Rectangle 90">
                <a:extLst>
                  <a:ext uri="{FF2B5EF4-FFF2-40B4-BE49-F238E27FC236}">
                    <a16:creationId xmlns:a16="http://schemas.microsoft.com/office/drawing/2014/main" id="{A6380126-D969-4080-9A69-1C70F98E0080}"/>
                  </a:ext>
                </a:extLst>
              </p:cNvPr>
              <p:cNvSpPr>
                <a:spLocks noChangeArrowheads="1"/>
              </p:cNvSpPr>
              <p:nvPr/>
            </p:nvSpPr>
            <p:spPr bwMode="auto">
              <a:xfrm>
                <a:off x="117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1" name="Rectangle 91">
                <a:extLst>
                  <a:ext uri="{FF2B5EF4-FFF2-40B4-BE49-F238E27FC236}">
                    <a16:creationId xmlns:a16="http://schemas.microsoft.com/office/drawing/2014/main" id="{D6B3211B-E3F7-4450-B032-A3755851AE70}"/>
                  </a:ext>
                </a:extLst>
              </p:cNvPr>
              <p:cNvSpPr>
                <a:spLocks noChangeArrowheads="1"/>
              </p:cNvSpPr>
              <p:nvPr/>
            </p:nvSpPr>
            <p:spPr bwMode="auto">
              <a:xfrm>
                <a:off x="117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2" name="Rectangle 92">
                <a:extLst>
                  <a:ext uri="{FF2B5EF4-FFF2-40B4-BE49-F238E27FC236}">
                    <a16:creationId xmlns:a16="http://schemas.microsoft.com/office/drawing/2014/main" id="{54C9ADC1-F2B5-4313-9D96-35BA93311C50}"/>
                  </a:ext>
                </a:extLst>
              </p:cNvPr>
              <p:cNvSpPr>
                <a:spLocks noChangeArrowheads="1"/>
              </p:cNvSpPr>
              <p:nvPr/>
            </p:nvSpPr>
            <p:spPr bwMode="auto">
              <a:xfrm>
                <a:off x="11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3" name="Rectangle 93">
                <a:extLst>
                  <a:ext uri="{FF2B5EF4-FFF2-40B4-BE49-F238E27FC236}">
                    <a16:creationId xmlns:a16="http://schemas.microsoft.com/office/drawing/2014/main" id="{9FEAE765-9CDD-4226-8D7C-2792C121B16D}"/>
                  </a:ext>
                </a:extLst>
              </p:cNvPr>
              <p:cNvSpPr>
                <a:spLocks noChangeArrowheads="1"/>
              </p:cNvSpPr>
              <p:nvPr/>
            </p:nvSpPr>
            <p:spPr bwMode="auto">
              <a:xfrm>
                <a:off x="120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4" name="Rectangle 94">
                <a:extLst>
                  <a:ext uri="{FF2B5EF4-FFF2-40B4-BE49-F238E27FC236}">
                    <a16:creationId xmlns:a16="http://schemas.microsoft.com/office/drawing/2014/main" id="{F0E2616C-8C99-45C0-92BA-BEC3C619FD7F}"/>
                  </a:ext>
                </a:extLst>
              </p:cNvPr>
              <p:cNvSpPr>
                <a:spLocks noChangeArrowheads="1"/>
              </p:cNvSpPr>
              <p:nvPr/>
            </p:nvSpPr>
            <p:spPr bwMode="auto">
              <a:xfrm>
                <a:off x="12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5" name="Rectangle 95">
                <a:extLst>
                  <a:ext uri="{FF2B5EF4-FFF2-40B4-BE49-F238E27FC236}">
                    <a16:creationId xmlns:a16="http://schemas.microsoft.com/office/drawing/2014/main" id="{EF4C0E0A-F648-4339-9570-E6E5F562C0B3}"/>
                  </a:ext>
                </a:extLst>
              </p:cNvPr>
              <p:cNvSpPr>
                <a:spLocks noChangeArrowheads="1"/>
              </p:cNvSpPr>
              <p:nvPr/>
            </p:nvSpPr>
            <p:spPr bwMode="auto">
              <a:xfrm>
                <a:off x="123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6" name="Rectangle 96">
                <a:extLst>
                  <a:ext uri="{FF2B5EF4-FFF2-40B4-BE49-F238E27FC236}">
                    <a16:creationId xmlns:a16="http://schemas.microsoft.com/office/drawing/2014/main" id="{D5A3B444-8935-44EC-8896-0B0438BAED0F}"/>
                  </a:ext>
                </a:extLst>
              </p:cNvPr>
              <p:cNvSpPr>
                <a:spLocks noChangeArrowheads="1"/>
              </p:cNvSpPr>
              <p:nvPr/>
            </p:nvSpPr>
            <p:spPr bwMode="auto">
              <a:xfrm>
                <a:off x="12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7" name="Rectangle 97">
                <a:extLst>
                  <a:ext uri="{FF2B5EF4-FFF2-40B4-BE49-F238E27FC236}">
                    <a16:creationId xmlns:a16="http://schemas.microsoft.com/office/drawing/2014/main" id="{CBB0BD74-BEF6-4CA4-A6E2-88AB7149827D}"/>
                  </a:ext>
                </a:extLst>
              </p:cNvPr>
              <p:cNvSpPr>
                <a:spLocks noChangeArrowheads="1"/>
              </p:cNvSpPr>
              <p:nvPr/>
            </p:nvSpPr>
            <p:spPr bwMode="auto">
              <a:xfrm>
                <a:off x="12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8" name="Rectangle 98">
                <a:extLst>
                  <a:ext uri="{FF2B5EF4-FFF2-40B4-BE49-F238E27FC236}">
                    <a16:creationId xmlns:a16="http://schemas.microsoft.com/office/drawing/2014/main" id="{4394868B-D485-42C4-BD85-FAE889B0D9B1}"/>
                  </a:ext>
                </a:extLst>
              </p:cNvPr>
              <p:cNvSpPr>
                <a:spLocks noChangeArrowheads="1"/>
              </p:cNvSpPr>
              <p:nvPr/>
            </p:nvSpPr>
            <p:spPr bwMode="auto">
              <a:xfrm>
                <a:off x="12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89" name="Rectangle 99">
                <a:extLst>
                  <a:ext uri="{FF2B5EF4-FFF2-40B4-BE49-F238E27FC236}">
                    <a16:creationId xmlns:a16="http://schemas.microsoft.com/office/drawing/2014/main" id="{1FB3333E-62AC-41BB-A24A-17E52A58A13C}"/>
                  </a:ext>
                </a:extLst>
              </p:cNvPr>
              <p:cNvSpPr>
                <a:spLocks noChangeArrowheads="1"/>
              </p:cNvSpPr>
              <p:nvPr/>
            </p:nvSpPr>
            <p:spPr bwMode="auto">
              <a:xfrm>
                <a:off x="12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0" name="Rectangle 100">
                <a:extLst>
                  <a:ext uri="{FF2B5EF4-FFF2-40B4-BE49-F238E27FC236}">
                    <a16:creationId xmlns:a16="http://schemas.microsoft.com/office/drawing/2014/main" id="{01BF9AB6-AEA6-46DF-9361-3E434C5B7778}"/>
                  </a:ext>
                </a:extLst>
              </p:cNvPr>
              <p:cNvSpPr>
                <a:spLocks noChangeArrowheads="1"/>
              </p:cNvSpPr>
              <p:nvPr/>
            </p:nvSpPr>
            <p:spPr bwMode="auto">
              <a:xfrm>
                <a:off x="132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1" name="Rectangle 101">
                <a:extLst>
                  <a:ext uri="{FF2B5EF4-FFF2-40B4-BE49-F238E27FC236}">
                    <a16:creationId xmlns:a16="http://schemas.microsoft.com/office/drawing/2014/main" id="{66F44D2F-1F1B-4139-A515-4AEAFFA1BE1C}"/>
                  </a:ext>
                </a:extLst>
              </p:cNvPr>
              <p:cNvSpPr>
                <a:spLocks noChangeArrowheads="1"/>
              </p:cNvSpPr>
              <p:nvPr/>
            </p:nvSpPr>
            <p:spPr bwMode="auto">
              <a:xfrm>
                <a:off x="132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2" name="Rectangle 102">
                <a:extLst>
                  <a:ext uri="{FF2B5EF4-FFF2-40B4-BE49-F238E27FC236}">
                    <a16:creationId xmlns:a16="http://schemas.microsoft.com/office/drawing/2014/main" id="{F189A199-1D0E-4F16-8F76-3CE78F139502}"/>
                  </a:ext>
                </a:extLst>
              </p:cNvPr>
              <p:cNvSpPr>
                <a:spLocks noChangeArrowheads="1"/>
              </p:cNvSpPr>
              <p:nvPr/>
            </p:nvSpPr>
            <p:spPr bwMode="auto">
              <a:xfrm>
                <a:off x="132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3" name="Rectangle 103">
                <a:extLst>
                  <a:ext uri="{FF2B5EF4-FFF2-40B4-BE49-F238E27FC236}">
                    <a16:creationId xmlns:a16="http://schemas.microsoft.com/office/drawing/2014/main" id="{D7AD5AA9-CFF5-4655-9177-C79211296E01}"/>
                  </a:ext>
                </a:extLst>
              </p:cNvPr>
              <p:cNvSpPr>
                <a:spLocks noChangeArrowheads="1"/>
              </p:cNvSpPr>
              <p:nvPr/>
            </p:nvSpPr>
            <p:spPr bwMode="auto">
              <a:xfrm>
                <a:off x="132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4" name="Rectangle 104">
                <a:extLst>
                  <a:ext uri="{FF2B5EF4-FFF2-40B4-BE49-F238E27FC236}">
                    <a16:creationId xmlns:a16="http://schemas.microsoft.com/office/drawing/2014/main" id="{509996D2-B566-4C57-99B9-C764E1C9110C}"/>
                  </a:ext>
                </a:extLst>
              </p:cNvPr>
              <p:cNvSpPr>
                <a:spLocks noChangeArrowheads="1"/>
              </p:cNvSpPr>
              <p:nvPr/>
            </p:nvSpPr>
            <p:spPr bwMode="auto">
              <a:xfrm>
                <a:off x="133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5" name="Rectangle 105">
                <a:extLst>
                  <a:ext uri="{FF2B5EF4-FFF2-40B4-BE49-F238E27FC236}">
                    <a16:creationId xmlns:a16="http://schemas.microsoft.com/office/drawing/2014/main" id="{7C160DFC-9959-44F9-A1B2-16BA2F5C7A14}"/>
                  </a:ext>
                </a:extLst>
              </p:cNvPr>
              <p:cNvSpPr>
                <a:spLocks noChangeArrowheads="1"/>
              </p:cNvSpPr>
              <p:nvPr/>
            </p:nvSpPr>
            <p:spPr bwMode="auto">
              <a:xfrm>
                <a:off x="13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6" name="Rectangle 106">
                <a:extLst>
                  <a:ext uri="{FF2B5EF4-FFF2-40B4-BE49-F238E27FC236}">
                    <a16:creationId xmlns:a16="http://schemas.microsoft.com/office/drawing/2014/main" id="{2A3D49E6-2B53-4F94-AD57-2772A470050B}"/>
                  </a:ext>
                </a:extLst>
              </p:cNvPr>
              <p:cNvSpPr>
                <a:spLocks noChangeArrowheads="1"/>
              </p:cNvSpPr>
              <p:nvPr/>
            </p:nvSpPr>
            <p:spPr bwMode="auto">
              <a:xfrm>
                <a:off x="13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7" name="Rectangle 107">
                <a:extLst>
                  <a:ext uri="{FF2B5EF4-FFF2-40B4-BE49-F238E27FC236}">
                    <a16:creationId xmlns:a16="http://schemas.microsoft.com/office/drawing/2014/main" id="{E8FD47ED-C3D7-4F48-A8EC-1C57CDFC914A}"/>
                  </a:ext>
                </a:extLst>
              </p:cNvPr>
              <p:cNvSpPr>
                <a:spLocks noChangeArrowheads="1"/>
              </p:cNvSpPr>
              <p:nvPr/>
            </p:nvSpPr>
            <p:spPr bwMode="auto">
              <a:xfrm>
                <a:off x="13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8" name="Rectangle 108">
                <a:extLst>
                  <a:ext uri="{FF2B5EF4-FFF2-40B4-BE49-F238E27FC236}">
                    <a16:creationId xmlns:a16="http://schemas.microsoft.com/office/drawing/2014/main" id="{8C52A4AA-F89A-49BF-BE57-8DB023D3106D}"/>
                  </a:ext>
                </a:extLst>
              </p:cNvPr>
              <p:cNvSpPr>
                <a:spLocks noChangeArrowheads="1"/>
              </p:cNvSpPr>
              <p:nvPr/>
            </p:nvSpPr>
            <p:spPr bwMode="auto">
              <a:xfrm>
                <a:off x="13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299" name="Rectangle 109">
                <a:extLst>
                  <a:ext uri="{FF2B5EF4-FFF2-40B4-BE49-F238E27FC236}">
                    <a16:creationId xmlns:a16="http://schemas.microsoft.com/office/drawing/2014/main" id="{3EF772DF-DCC9-4B49-8A4A-EB32592220C1}"/>
                  </a:ext>
                </a:extLst>
              </p:cNvPr>
              <p:cNvSpPr>
                <a:spLocks noChangeArrowheads="1"/>
              </p:cNvSpPr>
              <p:nvPr/>
            </p:nvSpPr>
            <p:spPr bwMode="auto">
              <a:xfrm>
                <a:off x="14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0" name="Rectangle 110">
                <a:extLst>
                  <a:ext uri="{FF2B5EF4-FFF2-40B4-BE49-F238E27FC236}">
                    <a16:creationId xmlns:a16="http://schemas.microsoft.com/office/drawing/2014/main" id="{B9BAD3B7-C36A-451E-AADA-908DFE2AE31B}"/>
                  </a:ext>
                </a:extLst>
              </p:cNvPr>
              <p:cNvSpPr>
                <a:spLocks noChangeArrowheads="1"/>
              </p:cNvSpPr>
              <p:nvPr/>
            </p:nvSpPr>
            <p:spPr bwMode="auto">
              <a:xfrm>
                <a:off x="14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1" name="Rectangle 111">
                <a:extLst>
                  <a:ext uri="{FF2B5EF4-FFF2-40B4-BE49-F238E27FC236}">
                    <a16:creationId xmlns:a16="http://schemas.microsoft.com/office/drawing/2014/main" id="{192A2C9D-1F62-48AF-A894-83593DEB671B}"/>
                  </a:ext>
                </a:extLst>
              </p:cNvPr>
              <p:cNvSpPr>
                <a:spLocks noChangeArrowheads="1"/>
              </p:cNvSpPr>
              <p:nvPr/>
            </p:nvSpPr>
            <p:spPr bwMode="auto">
              <a:xfrm>
                <a:off x="14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2" name="Rectangle 112">
                <a:extLst>
                  <a:ext uri="{FF2B5EF4-FFF2-40B4-BE49-F238E27FC236}">
                    <a16:creationId xmlns:a16="http://schemas.microsoft.com/office/drawing/2014/main" id="{9301B978-30CA-4706-8984-139F31DB96BE}"/>
                  </a:ext>
                </a:extLst>
              </p:cNvPr>
              <p:cNvSpPr>
                <a:spLocks noChangeArrowheads="1"/>
              </p:cNvSpPr>
              <p:nvPr/>
            </p:nvSpPr>
            <p:spPr bwMode="auto">
              <a:xfrm>
                <a:off x="14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3" name="Rectangle 113">
                <a:extLst>
                  <a:ext uri="{FF2B5EF4-FFF2-40B4-BE49-F238E27FC236}">
                    <a16:creationId xmlns:a16="http://schemas.microsoft.com/office/drawing/2014/main" id="{F4FF59BA-9D28-444B-86C0-DE48BB1BBF2D}"/>
                  </a:ext>
                </a:extLst>
              </p:cNvPr>
              <p:cNvSpPr>
                <a:spLocks noChangeArrowheads="1"/>
              </p:cNvSpPr>
              <p:nvPr/>
            </p:nvSpPr>
            <p:spPr bwMode="auto">
              <a:xfrm>
                <a:off x="147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4" name="Rectangle 114">
                <a:extLst>
                  <a:ext uri="{FF2B5EF4-FFF2-40B4-BE49-F238E27FC236}">
                    <a16:creationId xmlns:a16="http://schemas.microsoft.com/office/drawing/2014/main" id="{E6FF1648-3B71-4EA5-8D34-A844A5CC1F2A}"/>
                  </a:ext>
                </a:extLst>
              </p:cNvPr>
              <p:cNvSpPr>
                <a:spLocks noChangeArrowheads="1"/>
              </p:cNvSpPr>
              <p:nvPr/>
            </p:nvSpPr>
            <p:spPr bwMode="auto">
              <a:xfrm>
                <a:off x="147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5" name="Rectangle 115">
                <a:extLst>
                  <a:ext uri="{FF2B5EF4-FFF2-40B4-BE49-F238E27FC236}">
                    <a16:creationId xmlns:a16="http://schemas.microsoft.com/office/drawing/2014/main" id="{64AE576F-EED8-4849-8491-04F013CB5AEE}"/>
                  </a:ext>
                </a:extLst>
              </p:cNvPr>
              <p:cNvSpPr>
                <a:spLocks noChangeArrowheads="1"/>
              </p:cNvSpPr>
              <p:nvPr/>
            </p:nvSpPr>
            <p:spPr bwMode="auto">
              <a:xfrm>
                <a:off x="147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6" name="Rectangle 116">
                <a:extLst>
                  <a:ext uri="{FF2B5EF4-FFF2-40B4-BE49-F238E27FC236}">
                    <a16:creationId xmlns:a16="http://schemas.microsoft.com/office/drawing/2014/main" id="{EEEF8014-F811-403F-8FB9-932411FE1973}"/>
                  </a:ext>
                </a:extLst>
              </p:cNvPr>
              <p:cNvSpPr>
                <a:spLocks noChangeArrowheads="1"/>
              </p:cNvSpPr>
              <p:nvPr/>
            </p:nvSpPr>
            <p:spPr bwMode="auto">
              <a:xfrm>
                <a:off x="147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7" name="Rectangle 117">
                <a:extLst>
                  <a:ext uri="{FF2B5EF4-FFF2-40B4-BE49-F238E27FC236}">
                    <a16:creationId xmlns:a16="http://schemas.microsoft.com/office/drawing/2014/main" id="{F0909971-2F94-47B4-87A3-F8B4DA34C69D}"/>
                  </a:ext>
                </a:extLst>
              </p:cNvPr>
              <p:cNvSpPr>
                <a:spLocks noChangeArrowheads="1"/>
              </p:cNvSpPr>
              <p:nvPr/>
            </p:nvSpPr>
            <p:spPr bwMode="auto">
              <a:xfrm>
                <a:off x="148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8" name="Rectangle 118">
                <a:extLst>
                  <a:ext uri="{FF2B5EF4-FFF2-40B4-BE49-F238E27FC236}">
                    <a16:creationId xmlns:a16="http://schemas.microsoft.com/office/drawing/2014/main" id="{D55380A6-382D-4341-A58F-11A9A1FECB8E}"/>
                  </a:ext>
                </a:extLst>
              </p:cNvPr>
              <p:cNvSpPr>
                <a:spLocks noChangeArrowheads="1"/>
              </p:cNvSpPr>
              <p:nvPr/>
            </p:nvSpPr>
            <p:spPr bwMode="auto">
              <a:xfrm>
                <a:off x="148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09" name="Rectangle 119">
                <a:extLst>
                  <a:ext uri="{FF2B5EF4-FFF2-40B4-BE49-F238E27FC236}">
                    <a16:creationId xmlns:a16="http://schemas.microsoft.com/office/drawing/2014/main" id="{5B2D5ADC-AA64-4984-A916-1AA2C2FCEE37}"/>
                  </a:ext>
                </a:extLst>
              </p:cNvPr>
              <p:cNvSpPr>
                <a:spLocks noChangeArrowheads="1"/>
              </p:cNvSpPr>
              <p:nvPr/>
            </p:nvSpPr>
            <p:spPr bwMode="auto">
              <a:xfrm>
                <a:off x="15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0" name="Rectangle 120">
                <a:extLst>
                  <a:ext uri="{FF2B5EF4-FFF2-40B4-BE49-F238E27FC236}">
                    <a16:creationId xmlns:a16="http://schemas.microsoft.com/office/drawing/2014/main" id="{F0C7D39A-6070-48A2-9E50-DCBDC6FD791A}"/>
                  </a:ext>
                </a:extLst>
              </p:cNvPr>
              <p:cNvSpPr>
                <a:spLocks noChangeArrowheads="1"/>
              </p:cNvSpPr>
              <p:nvPr/>
            </p:nvSpPr>
            <p:spPr bwMode="auto">
              <a:xfrm>
                <a:off x="151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1" name="Rectangle 121">
                <a:extLst>
                  <a:ext uri="{FF2B5EF4-FFF2-40B4-BE49-F238E27FC236}">
                    <a16:creationId xmlns:a16="http://schemas.microsoft.com/office/drawing/2014/main" id="{D6CC19BD-20E1-45F3-950C-C4632A1A2CDA}"/>
                  </a:ext>
                </a:extLst>
              </p:cNvPr>
              <p:cNvSpPr>
                <a:spLocks noChangeArrowheads="1"/>
              </p:cNvSpPr>
              <p:nvPr/>
            </p:nvSpPr>
            <p:spPr bwMode="auto">
              <a:xfrm>
                <a:off x="15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2" name="Rectangle 122">
                <a:extLst>
                  <a:ext uri="{FF2B5EF4-FFF2-40B4-BE49-F238E27FC236}">
                    <a16:creationId xmlns:a16="http://schemas.microsoft.com/office/drawing/2014/main" id="{F3CEC90E-9E97-452D-B421-BE585A3E8F6B}"/>
                  </a:ext>
                </a:extLst>
              </p:cNvPr>
              <p:cNvSpPr>
                <a:spLocks noChangeArrowheads="1"/>
              </p:cNvSpPr>
              <p:nvPr/>
            </p:nvSpPr>
            <p:spPr bwMode="auto">
              <a:xfrm>
                <a:off x="15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3" name="Rectangle 123">
                <a:extLst>
                  <a:ext uri="{FF2B5EF4-FFF2-40B4-BE49-F238E27FC236}">
                    <a16:creationId xmlns:a16="http://schemas.microsoft.com/office/drawing/2014/main" id="{BE86A728-34BF-4E54-B6A6-6221ABA963C0}"/>
                  </a:ext>
                </a:extLst>
              </p:cNvPr>
              <p:cNvSpPr>
                <a:spLocks noChangeArrowheads="1"/>
              </p:cNvSpPr>
              <p:nvPr/>
            </p:nvSpPr>
            <p:spPr bwMode="auto">
              <a:xfrm>
                <a:off x="15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4" name="Rectangle 124">
                <a:extLst>
                  <a:ext uri="{FF2B5EF4-FFF2-40B4-BE49-F238E27FC236}">
                    <a16:creationId xmlns:a16="http://schemas.microsoft.com/office/drawing/2014/main" id="{8995B4C6-9D14-4863-B996-572EF5190AB0}"/>
                  </a:ext>
                </a:extLst>
              </p:cNvPr>
              <p:cNvSpPr>
                <a:spLocks noChangeArrowheads="1"/>
              </p:cNvSpPr>
              <p:nvPr/>
            </p:nvSpPr>
            <p:spPr bwMode="auto">
              <a:xfrm>
                <a:off x="157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5" name="Rectangle 125">
                <a:extLst>
                  <a:ext uri="{FF2B5EF4-FFF2-40B4-BE49-F238E27FC236}">
                    <a16:creationId xmlns:a16="http://schemas.microsoft.com/office/drawing/2014/main" id="{54605FB3-C014-4BB4-A79E-BE56764C7DA5}"/>
                  </a:ext>
                </a:extLst>
              </p:cNvPr>
              <p:cNvSpPr>
                <a:spLocks noChangeArrowheads="1"/>
              </p:cNvSpPr>
              <p:nvPr/>
            </p:nvSpPr>
            <p:spPr bwMode="auto">
              <a:xfrm>
                <a:off x="15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6" name="Rectangle 126">
                <a:extLst>
                  <a:ext uri="{FF2B5EF4-FFF2-40B4-BE49-F238E27FC236}">
                    <a16:creationId xmlns:a16="http://schemas.microsoft.com/office/drawing/2014/main" id="{110DE7F8-5EF4-4ADF-823B-B0102279E4B7}"/>
                  </a:ext>
                </a:extLst>
              </p:cNvPr>
              <p:cNvSpPr>
                <a:spLocks noChangeArrowheads="1"/>
              </p:cNvSpPr>
              <p:nvPr/>
            </p:nvSpPr>
            <p:spPr bwMode="auto">
              <a:xfrm>
                <a:off x="16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7" name="Rectangle 127">
                <a:extLst>
                  <a:ext uri="{FF2B5EF4-FFF2-40B4-BE49-F238E27FC236}">
                    <a16:creationId xmlns:a16="http://schemas.microsoft.com/office/drawing/2014/main" id="{0A1E7F55-9695-4312-AE31-1F845B9DBD68}"/>
                  </a:ext>
                </a:extLst>
              </p:cNvPr>
              <p:cNvSpPr>
                <a:spLocks noChangeArrowheads="1"/>
              </p:cNvSpPr>
              <p:nvPr/>
            </p:nvSpPr>
            <p:spPr bwMode="auto">
              <a:xfrm>
                <a:off x="163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8" name="Rectangle 128">
                <a:extLst>
                  <a:ext uri="{FF2B5EF4-FFF2-40B4-BE49-F238E27FC236}">
                    <a16:creationId xmlns:a16="http://schemas.microsoft.com/office/drawing/2014/main" id="{3C47B23B-BBDD-4C8F-82E8-047809664134}"/>
                  </a:ext>
                </a:extLst>
              </p:cNvPr>
              <p:cNvSpPr>
                <a:spLocks noChangeArrowheads="1"/>
              </p:cNvSpPr>
              <p:nvPr/>
            </p:nvSpPr>
            <p:spPr bwMode="auto">
              <a:xfrm>
                <a:off x="163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19" name="Rectangle 129">
                <a:extLst>
                  <a:ext uri="{FF2B5EF4-FFF2-40B4-BE49-F238E27FC236}">
                    <a16:creationId xmlns:a16="http://schemas.microsoft.com/office/drawing/2014/main" id="{EC29B530-6851-419C-9967-0768D620DCDE}"/>
                  </a:ext>
                </a:extLst>
              </p:cNvPr>
              <p:cNvSpPr>
                <a:spLocks noChangeArrowheads="1"/>
              </p:cNvSpPr>
              <p:nvPr/>
            </p:nvSpPr>
            <p:spPr bwMode="auto">
              <a:xfrm>
                <a:off x="163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0" name="Rectangle 130">
                <a:extLst>
                  <a:ext uri="{FF2B5EF4-FFF2-40B4-BE49-F238E27FC236}">
                    <a16:creationId xmlns:a16="http://schemas.microsoft.com/office/drawing/2014/main" id="{AC214189-EC00-4AD8-98B7-ABF8A367B29C}"/>
                  </a:ext>
                </a:extLst>
              </p:cNvPr>
              <p:cNvSpPr>
                <a:spLocks noChangeArrowheads="1"/>
              </p:cNvSpPr>
              <p:nvPr/>
            </p:nvSpPr>
            <p:spPr bwMode="auto">
              <a:xfrm>
                <a:off x="163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1" name="Rectangle 131">
                <a:extLst>
                  <a:ext uri="{FF2B5EF4-FFF2-40B4-BE49-F238E27FC236}">
                    <a16:creationId xmlns:a16="http://schemas.microsoft.com/office/drawing/2014/main" id="{9B8B7074-D2E3-415C-908F-B5250CF9FC0D}"/>
                  </a:ext>
                </a:extLst>
              </p:cNvPr>
              <p:cNvSpPr>
                <a:spLocks noChangeArrowheads="1"/>
              </p:cNvSpPr>
              <p:nvPr/>
            </p:nvSpPr>
            <p:spPr bwMode="auto">
              <a:xfrm>
                <a:off x="164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2" name="Rectangle 132">
                <a:extLst>
                  <a:ext uri="{FF2B5EF4-FFF2-40B4-BE49-F238E27FC236}">
                    <a16:creationId xmlns:a16="http://schemas.microsoft.com/office/drawing/2014/main" id="{79893F9E-9341-430F-9209-71F2437A6CDE}"/>
                  </a:ext>
                </a:extLst>
              </p:cNvPr>
              <p:cNvSpPr>
                <a:spLocks noChangeArrowheads="1"/>
              </p:cNvSpPr>
              <p:nvPr/>
            </p:nvSpPr>
            <p:spPr bwMode="auto">
              <a:xfrm>
                <a:off x="165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3" name="Rectangle 133">
                <a:extLst>
                  <a:ext uri="{FF2B5EF4-FFF2-40B4-BE49-F238E27FC236}">
                    <a16:creationId xmlns:a16="http://schemas.microsoft.com/office/drawing/2014/main" id="{D83E1334-698B-4B6F-AE43-C0F4A3EE729A}"/>
                  </a:ext>
                </a:extLst>
              </p:cNvPr>
              <p:cNvSpPr>
                <a:spLocks noChangeArrowheads="1"/>
              </p:cNvSpPr>
              <p:nvPr/>
            </p:nvSpPr>
            <p:spPr bwMode="auto">
              <a:xfrm>
                <a:off x="16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4" name="Rectangle 134">
                <a:extLst>
                  <a:ext uri="{FF2B5EF4-FFF2-40B4-BE49-F238E27FC236}">
                    <a16:creationId xmlns:a16="http://schemas.microsoft.com/office/drawing/2014/main" id="{1C3959B7-DC70-48C3-868E-335A64E85A6C}"/>
                  </a:ext>
                </a:extLst>
              </p:cNvPr>
              <p:cNvSpPr>
                <a:spLocks noChangeArrowheads="1"/>
              </p:cNvSpPr>
              <p:nvPr/>
            </p:nvSpPr>
            <p:spPr bwMode="auto">
              <a:xfrm>
                <a:off x="168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5" name="Rectangle 135">
                <a:extLst>
                  <a:ext uri="{FF2B5EF4-FFF2-40B4-BE49-F238E27FC236}">
                    <a16:creationId xmlns:a16="http://schemas.microsoft.com/office/drawing/2014/main" id="{2691EAF1-0D05-467A-8374-ECE19EA467C1}"/>
                  </a:ext>
                </a:extLst>
              </p:cNvPr>
              <p:cNvSpPr>
                <a:spLocks noChangeArrowheads="1"/>
              </p:cNvSpPr>
              <p:nvPr/>
            </p:nvSpPr>
            <p:spPr bwMode="auto">
              <a:xfrm>
                <a:off x="16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6" name="Rectangle 136">
                <a:extLst>
                  <a:ext uri="{FF2B5EF4-FFF2-40B4-BE49-F238E27FC236}">
                    <a16:creationId xmlns:a16="http://schemas.microsoft.com/office/drawing/2014/main" id="{AC1E028E-48A5-41E3-A277-D15EB2A85285}"/>
                  </a:ext>
                </a:extLst>
              </p:cNvPr>
              <p:cNvSpPr>
                <a:spLocks noChangeArrowheads="1"/>
              </p:cNvSpPr>
              <p:nvPr/>
            </p:nvSpPr>
            <p:spPr bwMode="auto">
              <a:xfrm>
                <a:off x="17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7" name="Rectangle 137">
                <a:extLst>
                  <a:ext uri="{FF2B5EF4-FFF2-40B4-BE49-F238E27FC236}">
                    <a16:creationId xmlns:a16="http://schemas.microsoft.com/office/drawing/2014/main" id="{17A18220-6EDF-4BDA-A6E5-FF02A5B31E14}"/>
                  </a:ext>
                </a:extLst>
              </p:cNvPr>
              <p:cNvSpPr>
                <a:spLocks noChangeArrowheads="1"/>
              </p:cNvSpPr>
              <p:nvPr/>
            </p:nvSpPr>
            <p:spPr bwMode="auto">
              <a:xfrm>
                <a:off x="17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8" name="Rectangle 138">
                <a:extLst>
                  <a:ext uri="{FF2B5EF4-FFF2-40B4-BE49-F238E27FC236}">
                    <a16:creationId xmlns:a16="http://schemas.microsoft.com/office/drawing/2014/main" id="{623ABD92-B8C3-4FE8-9C93-746327720524}"/>
                  </a:ext>
                </a:extLst>
              </p:cNvPr>
              <p:cNvSpPr>
                <a:spLocks noChangeArrowheads="1"/>
              </p:cNvSpPr>
              <p:nvPr/>
            </p:nvSpPr>
            <p:spPr bwMode="auto">
              <a:xfrm>
                <a:off x="17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29" name="Rectangle 139">
                <a:extLst>
                  <a:ext uri="{FF2B5EF4-FFF2-40B4-BE49-F238E27FC236}">
                    <a16:creationId xmlns:a16="http://schemas.microsoft.com/office/drawing/2014/main" id="{D8DE9D87-FAB2-4B7D-ACE5-D02821E3AE08}"/>
                  </a:ext>
                </a:extLst>
              </p:cNvPr>
              <p:cNvSpPr>
                <a:spLocks noChangeArrowheads="1"/>
              </p:cNvSpPr>
              <p:nvPr/>
            </p:nvSpPr>
            <p:spPr bwMode="auto">
              <a:xfrm>
                <a:off x="176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0" name="Rectangle 140">
                <a:extLst>
                  <a:ext uri="{FF2B5EF4-FFF2-40B4-BE49-F238E27FC236}">
                    <a16:creationId xmlns:a16="http://schemas.microsoft.com/office/drawing/2014/main" id="{7FB3494B-8E97-4BD5-9AE5-64BE5819AB03}"/>
                  </a:ext>
                </a:extLst>
              </p:cNvPr>
              <p:cNvSpPr>
                <a:spLocks noChangeArrowheads="1"/>
              </p:cNvSpPr>
              <p:nvPr/>
            </p:nvSpPr>
            <p:spPr bwMode="auto">
              <a:xfrm>
                <a:off x="178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1" name="Rectangle 141">
                <a:extLst>
                  <a:ext uri="{FF2B5EF4-FFF2-40B4-BE49-F238E27FC236}">
                    <a16:creationId xmlns:a16="http://schemas.microsoft.com/office/drawing/2014/main" id="{ABF0C1BF-7753-4469-8744-E8A5F9A867EB}"/>
                  </a:ext>
                </a:extLst>
              </p:cNvPr>
              <p:cNvSpPr>
                <a:spLocks noChangeArrowheads="1"/>
              </p:cNvSpPr>
              <p:nvPr/>
            </p:nvSpPr>
            <p:spPr bwMode="auto">
              <a:xfrm>
                <a:off x="178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2" name="Rectangle 142">
                <a:extLst>
                  <a:ext uri="{FF2B5EF4-FFF2-40B4-BE49-F238E27FC236}">
                    <a16:creationId xmlns:a16="http://schemas.microsoft.com/office/drawing/2014/main" id="{CD34AC28-F80C-407C-9C20-8010568A42D3}"/>
                  </a:ext>
                </a:extLst>
              </p:cNvPr>
              <p:cNvSpPr>
                <a:spLocks noChangeArrowheads="1"/>
              </p:cNvSpPr>
              <p:nvPr/>
            </p:nvSpPr>
            <p:spPr bwMode="auto">
              <a:xfrm>
                <a:off x="178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3" name="Rectangle 143">
                <a:extLst>
                  <a:ext uri="{FF2B5EF4-FFF2-40B4-BE49-F238E27FC236}">
                    <a16:creationId xmlns:a16="http://schemas.microsoft.com/office/drawing/2014/main" id="{3EDB977B-059D-44F6-A5C7-E2B2060B4D0B}"/>
                  </a:ext>
                </a:extLst>
              </p:cNvPr>
              <p:cNvSpPr>
                <a:spLocks noChangeArrowheads="1"/>
              </p:cNvSpPr>
              <p:nvPr/>
            </p:nvSpPr>
            <p:spPr bwMode="auto">
              <a:xfrm>
                <a:off x="179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4" name="Rectangle 144">
                <a:extLst>
                  <a:ext uri="{FF2B5EF4-FFF2-40B4-BE49-F238E27FC236}">
                    <a16:creationId xmlns:a16="http://schemas.microsoft.com/office/drawing/2014/main" id="{90972B28-6B62-4339-AE9E-C55A235C23EC}"/>
                  </a:ext>
                </a:extLst>
              </p:cNvPr>
              <p:cNvSpPr>
                <a:spLocks noChangeArrowheads="1"/>
              </p:cNvSpPr>
              <p:nvPr/>
            </p:nvSpPr>
            <p:spPr bwMode="auto">
              <a:xfrm>
                <a:off x="179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5" name="Rectangle 145">
                <a:extLst>
                  <a:ext uri="{FF2B5EF4-FFF2-40B4-BE49-F238E27FC236}">
                    <a16:creationId xmlns:a16="http://schemas.microsoft.com/office/drawing/2014/main" id="{33D0DE26-CCA4-48D6-B6DB-7C2059094072}"/>
                  </a:ext>
                </a:extLst>
              </p:cNvPr>
              <p:cNvSpPr>
                <a:spLocks noChangeArrowheads="1"/>
              </p:cNvSpPr>
              <p:nvPr/>
            </p:nvSpPr>
            <p:spPr bwMode="auto">
              <a:xfrm>
                <a:off x="18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6" name="Rectangle 146">
                <a:extLst>
                  <a:ext uri="{FF2B5EF4-FFF2-40B4-BE49-F238E27FC236}">
                    <a16:creationId xmlns:a16="http://schemas.microsoft.com/office/drawing/2014/main" id="{DD825225-D213-4ED5-80C4-DCAB9E90F4BF}"/>
                  </a:ext>
                </a:extLst>
              </p:cNvPr>
              <p:cNvSpPr>
                <a:spLocks noChangeArrowheads="1"/>
              </p:cNvSpPr>
              <p:nvPr/>
            </p:nvSpPr>
            <p:spPr bwMode="auto">
              <a:xfrm>
                <a:off x="18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7" name="Rectangle 147">
                <a:extLst>
                  <a:ext uri="{FF2B5EF4-FFF2-40B4-BE49-F238E27FC236}">
                    <a16:creationId xmlns:a16="http://schemas.microsoft.com/office/drawing/2014/main" id="{1D05D12E-9AB7-4FD7-A1EB-92CB0D6873AC}"/>
                  </a:ext>
                </a:extLst>
              </p:cNvPr>
              <p:cNvSpPr>
                <a:spLocks noChangeArrowheads="1"/>
              </p:cNvSpPr>
              <p:nvPr/>
            </p:nvSpPr>
            <p:spPr bwMode="auto">
              <a:xfrm>
                <a:off x="184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8" name="Rectangle 148">
                <a:extLst>
                  <a:ext uri="{FF2B5EF4-FFF2-40B4-BE49-F238E27FC236}">
                    <a16:creationId xmlns:a16="http://schemas.microsoft.com/office/drawing/2014/main" id="{838DB5C0-9FC0-48C5-841A-3F4195FDCC83}"/>
                  </a:ext>
                </a:extLst>
              </p:cNvPr>
              <p:cNvSpPr>
                <a:spLocks noChangeArrowheads="1"/>
              </p:cNvSpPr>
              <p:nvPr/>
            </p:nvSpPr>
            <p:spPr bwMode="auto">
              <a:xfrm>
                <a:off x="18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39" name="Rectangle 149">
                <a:extLst>
                  <a:ext uri="{FF2B5EF4-FFF2-40B4-BE49-F238E27FC236}">
                    <a16:creationId xmlns:a16="http://schemas.microsoft.com/office/drawing/2014/main" id="{D752FB45-C360-42F3-B39B-5A4DF1A0C7C8}"/>
                  </a:ext>
                </a:extLst>
              </p:cNvPr>
              <p:cNvSpPr>
                <a:spLocks noChangeArrowheads="1"/>
              </p:cNvSpPr>
              <p:nvPr/>
            </p:nvSpPr>
            <p:spPr bwMode="auto">
              <a:xfrm>
                <a:off x="18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0" name="Rectangle 150">
                <a:extLst>
                  <a:ext uri="{FF2B5EF4-FFF2-40B4-BE49-F238E27FC236}">
                    <a16:creationId xmlns:a16="http://schemas.microsoft.com/office/drawing/2014/main" id="{4B99284C-34A2-4499-93B9-32AC4C82EB78}"/>
                  </a:ext>
                </a:extLst>
              </p:cNvPr>
              <p:cNvSpPr>
                <a:spLocks noChangeArrowheads="1"/>
              </p:cNvSpPr>
              <p:nvPr/>
            </p:nvSpPr>
            <p:spPr bwMode="auto">
              <a:xfrm>
                <a:off x="18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1" name="Rectangle 151">
                <a:extLst>
                  <a:ext uri="{FF2B5EF4-FFF2-40B4-BE49-F238E27FC236}">
                    <a16:creationId xmlns:a16="http://schemas.microsoft.com/office/drawing/2014/main" id="{A31D5A72-6E2F-4730-B08C-D2DBE5D33AD0}"/>
                  </a:ext>
                </a:extLst>
              </p:cNvPr>
              <p:cNvSpPr>
                <a:spLocks noChangeArrowheads="1"/>
              </p:cNvSpPr>
              <p:nvPr/>
            </p:nvSpPr>
            <p:spPr bwMode="auto">
              <a:xfrm>
                <a:off x="19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2" name="Rectangle 152">
                <a:extLst>
                  <a:ext uri="{FF2B5EF4-FFF2-40B4-BE49-F238E27FC236}">
                    <a16:creationId xmlns:a16="http://schemas.microsoft.com/office/drawing/2014/main" id="{6780AA0C-7407-4DC9-A7F4-76DC6CABC8BB}"/>
                  </a:ext>
                </a:extLst>
              </p:cNvPr>
              <p:cNvSpPr>
                <a:spLocks noChangeArrowheads="1"/>
              </p:cNvSpPr>
              <p:nvPr/>
            </p:nvSpPr>
            <p:spPr bwMode="auto">
              <a:xfrm>
                <a:off x="19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3" name="Rectangle 153">
                <a:extLst>
                  <a:ext uri="{FF2B5EF4-FFF2-40B4-BE49-F238E27FC236}">
                    <a16:creationId xmlns:a16="http://schemas.microsoft.com/office/drawing/2014/main" id="{5B7EBCA2-7AF7-46E6-A174-E80B2509CEE9}"/>
                  </a:ext>
                </a:extLst>
              </p:cNvPr>
              <p:cNvSpPr>
                <a:spLocks noChangeArrowheads="1"/>
              </p:cNvSpPr>
              <p:nvPr/>
            </p:nvSpPr>
            <p:spPr bwMode="auto">
              <a:xfrm>
                <a:off x="193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4" name="Rectangle 154">
                <a:extLst>
                  <a:ext uri="{FF2B5EF4-FFF2-40B4-BE49-F238E27FC236}">
                    <a16:creationId xmlns:a16="http://schemas.microsoft.com/office/drawing/2014/main" id="{D86DDE0B-C9F1-4BBF-9234-5C6FF00412DC}"/>
                  </a:ext>
                </a:extLst>
              </p:cNvPr>
              <p:cNvSpPr>
                <a:spLocks noChangeArrowheads="1"/>
              </p:cNvSpPr>
              <p:nvPr/>
            </p:nvSpPr>
            <p:spPr bwMode="auto">
              <a:xfrm>
                <a:off x="194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5" name="Rectangle 155">
                <a:extLst>
                  <a:ext uri="{FF2B5EF4-FFF2-40B4-BE49-F238E27FC236}">
                    <a16:creationId xmlns:a16="http://schemas.microsoft.com/office/drawing/2014/main" id="{ABFA1B18-E7A3-4626-BB01-F90FD6E02EB6}"/>
                  </a:ext>
                </a:extLst>
              </p:cNvPr>
              <p:cNvSpPr>
                <a:spLocks noChangeArrowheads="1"/>
              </p:cNvSpPr>
              <p:nvPr/>
            </p:nvSpPr>
            <p:spPr bwMode="auto">
              <a:xfrm>
                <a:off x="194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6" name="Rectangle 156">
                <a:extLst>
                  <a:ext uri="{FF2B5EF4-FFF2-40B4-BE49-F238E27FC236}">
                    <a16:creationId xmlns:a16="http://schemas.microsoft.com/office/drawing/2014/main" id="{7BC72255-EC34-467E-A0B9-1F045C675059}"/>
                  </a:ext>
                </a:extLst>
              </p:cNvPr>
              <p:cNvSpPr>
                <a:spLocks noChangeArrowheads="1"/>
              </p:cNvSpPr>
              <p:nvPr/>
            </p:nvSpPr>
            <p:spPr bwMode="auto">
              <a:xfrm>
                <a:off x="195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7" name="Rectangle 157">
                <a:extLst>
                  <a:ext uri="{FF2B5EF4-FFF2-40B4-BE49-F238E27FC236}">
                    <a16:creationId xmlns:a16="http://schemas.microsoft.com/office/drawing/2014/main" id="{D235F1F4-1FCA-401A-8BAF-57847B00FDFD}"/>
                  </a:ext>
                </a:extLst>
              </p:cNvPr>
              <p:cNvSpPr>
                <a:spLocks noChangeArrowheads="1"/>
              </p:cNvSpPr>
              <p:nvPr/>
            </p:nvSpPr>
            <p:spPr bwMode="auto">
              <a:xfrm>
                <a:off x="195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8" name="Rectangle 158">
                <a:extLst>
                  <a:ext uri="{FF2B5EF4-FFF2-40B4-BE49-F238E27FC236}">
                    <a16:creationId xmlns:a16="http://schemas.microsoft.com/office/drawing/2014/main" id="{8EA1583A-97BC-4650-AAB9-26B59BB4F7F4}"/>
                  </a:ext>
                </a:extLst>
              </p:cNvPr>
              <p:cNvSpPr>
                <a:spLocks noChangeArrowheads="1"/>
              </p:cNvSpPr>
              <p:nvPr/>
            </p:nvSpPr>
            <p:spPr bwMode="auto">
              <a:xfrm>
                <a:off x="19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49" name="Rectangle 159">
                <a:extLst>
                  <a:ext uri="{FF2B5EF4-FFF2-40B4-BE49-F238E27FC236}">
                    <a16:creationId xmlns:a16="http://schemas.microsoft.com/office/drawing/2014/main" id="{FBE0C626-A757-4991-B54E-E2373C758D49}"/>
                  </a:ext>
                </a:extLst>
              </p:cNvPr>
              <p:cNvSpPr>
                <a:spLocks noChangeArrowheads="1"/>
              </p:cNvSpPr>
              <p:nvPr/>
            </p:nvSpPr>
            <p:spPr bwMode="auto">
              <a:xfrm>
                <a:off x="19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0" name="Rectangle 160">
                <a:extLst>
                  <a:ext uri="{FF2B5EF4-FFF2-40B4-BE49-F238E27FC236}">
                    <a16:creationId xmlns:a16="http://schemas.microsoft.com/office/drawing/2014/main" id="{A47BEC13-F84E-493F-A979-10872931475A}"/>
                  </a:ext>
                </a:extLst>
              </p:cNvPr>
              <p:cNvSpPr>
                <a:spLocks noChangeArrowheads="1"/>
              </p:cNvSpPr>
              <p:nvPr/>
            </p:nvSpPr>
            <p:spPr bwMode="auto">
              <a:xfrm>
                <a:off x="19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1" name="Rectangle 161">
                <a:extLst>
                  <a:ext uri="{FF2B5EF4-FFF2-40B4-BE49-F238E27FC236}">
                    <a16:creationId xmlns:a16="http://schemas.microsoft.com/office/drawing/2014/main" id="{C182E27F-8468-4A15-8857-FB0FFB7B4F7B}"/>
                  </a:ext>
                </a:extLst>
              </p:cNvPr>
              <p:cNvSpPr>
                <a:spLocks noChangeArrowheads="1"/>
              </p:cNvSpPr>
              <p:nvPr/>
            </p:nvSpPr>
            <p:spPr bwMode="auto">
              <a:xfrm>
                <a:off x="20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2" name="Rectangle 162">
                <a:extLst>
                  <a:ext uri="{FF2B5EF4-FFF2-40B4-BE49-F238E27FC236}">
                    <a16:creationId xmlns:a16="http://schemas.microsoft.com/office/drawing/2014/main" id="{B42924DB-5920-49BC-8500-166D9C72E831}"/>
                  </a:ext>
                </a:extLst>
              </p:cNvPr>
              <p:cNvSpPr>
                <a:spLocks noChangeArrowheads="1"/>
              </p:cNvSpPr>
              <p:nvPr/>
            </p:nvSpPr>
            <p:spPr bwMode="auto">
              <a:xfrm>
                <a:off x="20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3" name="Rectangle 163">
                <a:extLst>
                  <a:ext uri="{FF2B5EF4-FFF2-40B4-BE49-F238E27FC236}">
                    <a16:creationId xmlns:a16="http://schemas.microsoft.com/office/drawing/2014/main" id="{DC177F92-D6DB-4150-98A3-00D75451A865}"/>
                  </a:ext>
                </a:extLst>
              </p:cNvPr>
              <p:cNvSpPr>
                <a:spLocks noChangeArrowheads="1"/>
              </p:cNvSpPr>
              <p:nvPr/>
            </p:nvSpPr>
            <p:spPr bwMode="auto">
              <a:xfrm>
                <a:off x="20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4" name="Rectangle 164">
                <a:extLst>
                  <a:ext uri="{FF2B5EF4-FFF2-40B4-BE49-F238E27FC236}">
                    <a16:creationId xmlns:a16="http://schemas.microsoft.com/office/drawing/2014/main" id="{7AA733D4-34CF-4258-AAF9-4156D2A08654}"/>
                  </a:ext>
                </a:extLst>
              </p:cNvPr>
              <p:cNvSpPr>
                <a:spLocks noChangeArrowheads="1"/>
              </p:cNvSpPr>
              <p:nvPr/>
            </p:nvSpPr>
            <p:spPr bwMode="auto">
              <a:xfrm>
                <a:off x="20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5" name="Rectangle 165">
                <a:extLst>
                  <a:ext uri="{FF2B5EF4-FFF2-40B4-BE49-F238E27FC236}">
                    <a16:creationId xmlns:a16="http://schemas.microsoft.com/office/drawing/2014/main" id="{5F7137E4-1E53-4B04-B12D-9B0F20C5CF57}"/>
                  </a:ext>
                </a:extLst>
              </p:cNvPr>
              <p:cNvSpPr>
                <a:spLocks noChangeArrowheads="1"/>
              </p:cNvSpPr>
              <p:nvPr/>
            </p:nvSpPr>
            <p:spPr bwMode="auto">
              <a:xfrm>
                <a:off x="20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6" name="Rectangle 166">
                <a:extLst>
                  <a:ext uri="{FF2B5EF4-FFF2-40B4-BE49-F238E27FC236}">
                    <a16:creationId xmlns:a16="http://schemas.microsoft.com/office/drawing/2014/main" id="{7279648F-5943-4ADA-A834-157AFAD7CD66}"/>
                  </a:ext>
                </a:extLst>
              </p:cNvPr>
              <p:cNvSpPr>
                <a:spLocks noChangeArrowheads="1"/>
              </p:cNvSpPr>
              <p:nvPr/>
            </p:nvSpPr>
            <p:spPr bwMode="auto">
              <a:xfrm>
                <a:off x="208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7" name="Rectangle 167">
                <a:extLst>
                  <a:ext uri="{FF2B5EF4-FFF2-40B4-BE49-F238E27FC236}">
                    <a16:creationId xmlns:a16="http://schemas.microsoft.com/office/drawing/2014/main" id="{5233F432-C0CE-48C3-A256-13C98F51C18B}"/>
                  </a:ext>
                </a:extLst>
              </p:cNvPr>
              <p:cNvSpPr>
                <a:spLocks noChangeArrowheads="1"/>
              </p:cNvSpPr>
              <p:nvPr/>
            </p:nvSpPr>
            <p:spPr bwMode="auto">
              <a:xfrm>
                <a:off x="209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8" name="Rectangle 168">
                <a:extLst>
                  <a:ext uri="{FF2B5EF4-FFF2-40B4-BE49-F238E27FC236}">
                    <a16:creationId xmlns:a16="http://schemas.microsoft.com/office/drawing/2014/main" id="{D4AD3937-0939-442E-9242-4154E13BC70A}"/>
                  </a:ext>
                </a:extLst>
              </p:cNvPr>
              <p:cNvSpPr>
                <a:spLocks noChangeArrowheads="1"/>
              </p:cNvSpPr>
              <p:nvPr/>
            </p:nvSpPr>
            <p:spPr bwMode="auto">
              <a:xfrm>
                <a:off x="210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59" name="Rectangle 169">
                <a:extLst>
                  <a:ext uri="{FF2B5EF4-FFF2-40B4-BE49-F238E27FC236}">
                    <a16:creationId xmlns:a16="http://schemas.microsoft.com/office/drawing/2014/main" id="{E00A38F0-B040-4A66-951A-9938BABE591B}"/>
                  </a:ext>
                </a:extLst>
              </p:cNvPr>
              <p:cNvSpPr>
                <a:spLocks noChangeArrowheads="1"/>
              </p:cNvSpPr>
              <p:nvPr/>
            </p:nvSpPr>
            <p:spPr bwMode="auto">
              <a:xfrm>
                <a:off x="210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0" name="Rectangle 170">
                <a:extLst>
                  <a:ext uri="{FF2B5EF4-FFF2-40B4-BE49-F238E27FC236}">
                    <a16:creationId xmlns:a16="http://schemas.microsoft.com/office/drawing/2014/main" id="{A045081A-A920-4F42-B7BD-9A4DA4F188B7}"/>
                  </a:ext>
                </a:extLst>
              </p:cNvPr>
              <p:cNvSpPr>
                <a:spLocks noChangeArrowheads="1"/>
              </p:cNvSpPr>
              <p:nvPr/>
            </p:nvSpPr>
            <p:spPr bwMode="auto">
              <a:xfrm>
                <a:off x="210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1" name="Rectangle 171">
                <a:extLst>
                  <a:ext uri="{FF2B5EF4-FFF2-40B4-BE49-F238E27FC236}">
                    <a16:creationId xmlns:a16="http://schemas.microsoft.com/office/drawing/2014/main" id="{2BF73E96-157E-4F1E-B2F8-2B28EB0107A4}"/>
                  </a:ext>
                </a:extLst>
              </p:cNvPr>
              <p:cNvSpPr>
                <a:spLocks noChangeArrowheads="1"/>
              </p:cNvSpPr>
              <p:nvPr/>
            </p:nvSpPr>
            <p:spPr bwMode="auto">
              <a:xfrm>
                <a:off x="210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2" name="Rectangle 172">
                <a:extLst>
                  <a:ext uri="{FF2B5EF4-FFF2-40B4-BE49-F238E27FC236}">
                    <a16:creationId xmlns:a16="http://schemas.microsoft.com/office/drawing/2014/main" id="{122AB3FE-776E-4A8E-82C7-36D795068861}"/>
                  </a:ext>
                </a:extLst>
              </p:cNvPr>
              <p:cNvSpPr>
                <a:spLocks noChangeArrowheads="1"/>
              </p:cNvSpPr>
              <p:nvPr/>
            </p:nvSpPr>
            <p:spPr bwMode="auto">
              <a:xfrm>
                <a:off x="21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3" name="Rectangle 173">
                <a:extLst>
                  <a:ext uri="{FF2B5EF4-FFF2-40B4-BE49-F238E27FC236}">
                    <a16:creationId xmlns:a16="http://schemas.microsoft.com/office/drawing/2014/main" id="{5713CEBD-DA99-4CB7-8463-1DA35DCE0C61}"/>
                  </a:ext>
                </a:extLst>
              </p:cNvPr>
              <p:cNvSpPr>
                <a:spLocks noChangeArrowheads="1"/>
              </p:cNvSpPr>
              <p:nvPr/>
            </p:nvSpPr>
            <p:spPr bwMode="auto">
              <a:xfrm>
                <a:off x="213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4" name="Rectangle 174">
                <a:extLst>
                  <a:ext uri="{FF2B5EF4-FFF2-40B4-BE49-F238E27FC236}">
                    <a16:creationId xmlns:a16="http://schemas.microsoft.com/office/drawing/2014/main" id="{C6049C81-331E-42C0-980C-421D65565E1E}"/>
                  </a:ext>
                </a:extLst>
              </p:cNvPr>
              <p:cNvSpPr>
                <a:spLocks noChangeArrowheads="1"/>
              </p:cNvSpPr>
              <p:nvPr/>
            </p:nvSpPr>
            <p:spPr bwMode="auto">
              <a:xfrm>
                <a:off x="21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5" name="Rectangle 175">
                <a:extLst>
                  <a:ext uri="{FF2B5EF4-FFF2-40B4-BE49-F238E27FC236}">
                    <a16:creationId xmlns:a16="http://schemas.microsoft.com/office/drawing/2014/main" id="{8CD3637A-A3D4-4584-BF8A-68CD45453AC0}"/>
                  </a:ext>
                </a:extLst>
              </p:cNvPr>
              <p:cNvSpPr>
                <a:spLocks noChangeArrowheads="1"/>
              </p:cNvSpPr>
              <p:nvPr/>
            </p:nvSpPr>
            <p:spPr bwMode="auto">
              <a:xfrm>
                <a:off x="21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6" name="Rectangle 176">
                <a:extLst>
                  <a:ext uri="{FF2B5EF4-FFF2-40B4-BE49-F238E27FC236}">
                    <a16:creationId xmlns:a16="http://schemas.microsoft.com/office/drawing/2014/main" id="{6671DFFB-84FD-40DC-8900-74603C7816DA}"/>
                  </a:ext>
                </a:extLst>
              </p:cNvPr>
              <p:cNvSpPr>
                <a:spLocks noChangeArrowheads="1"/>
              </p:cNvSpPr>
              <p:nvPr/>
            </p:nvSpPr>
            <p:spPr bwMode="auto">
              <a:xfrm>
                <a:off x="21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7" name="Rectangle 177">
                <a:extLst>
                  <a:ext uri="{FF2B5EF4-FFF2-40B4-BE49-F238E27FC236}">
                    <a16:creationId xmlns:a16="http://schemas.microsoft.com/office/drawing/2014/main" id="{151FEA95-12A7-4AD4-913E-B5996EFFACE1}"/>
                  </a:ext>
                </a:extLst>
              </p:cNvPr>
              <p:cNvSpPr>
                <a:spLocks noChangeArrowheads="1"/>
              </p:cNvSpPr>
              <p:nvPr/>
            </p:nvSpPr>
            <p:spPr bwMode="auto">
              <a:xfrm>
                <a:off x="21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8" name="Rectangle 178">
                <a:extLst>
                  <a:ext uri="{FF2B5EF4-FFF2-40B4-BE49-F238E27FC236}">
                    <a16:creationId xmlns:a16="http://schemas.microsoft.com/office/drawing/2014/main" id="{FB6CA800-1100-4177-948B-0937AFEAADBB}"/>
                  </a:ext>
                </a:extLst>
              </p:cNvPr>
              <p:cNvSpPr>
                <a:spLocks noChangeArrowheads="1"/>
              </p:cNvSpPr>
              <p:nvPr/>
            </p:nvSpPr>
            <p:spPr bwMode="auto">
              <a:xfrm>
                <a:off x="221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69" name="Rectangle 179">
                <a:extLst>
                  <a:ext uri="{FF2B5EF4-FFF2-40B4-BE49-F238E27FC236}">
                    <a16:creationId xmlns:a16="http://schemas.microsoft.com/office/drawing/2014/main" id="{DC9FC3B7-03E7-4529-8E0B-7BCF2746D458}"/>
                  </a:ext>
                </a:extLst>
              </p:cNvPr>
              <p:cNvSpPr>
                <a:spLocks noChangeArrowheads="1"/>
              </p:cNvSpPr>
              <p:nvPr/>
            </p:nvSpPr>
            <p:spPr bwMode="auto">
              <a:xfrm>
                <a:off x="22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0" name="Rectangle 180">
                <a:extLst>
                  <a:ext uri="{FF2B5EF4-FFF2-40B4-BE49-F238E27FC236}">
                    <a16:creationId xmlns:a16="http://schemas.microsoft.com/office/drawing/2014/main" id="{CB955993-A13F-4645-9E34-EE663E0AC1D7}"/>
                  </a:ext>
                </a:extLst>
              </p:cNvPr>
              <p:cNvSpPr>
                <a:spLocks noChangeArrowheads="1"/>
              </p:cNvSpPr>
              <p:nvPr/>
            </p:nvSpPr>
            <p:spPr bwMode="auto">
              <a:xfrm>
                <a:off x="225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1" name="Rectangle 181">
                <a:extLst>
                  <a:ext uri="{FF2B5EF4-FFF2-40B4-BE49-F238E27FC236}">
                    <a16:creationId xmlns:a16="http://schemas.microsoft.com/office/drawing/2014/main" id="{5EA95BC3-827B-441B-8E2D-D91DFDC813BC}"/>
                  </a:ext>
                </a:extLst>
              </p:cNvPr>
              <p:cNvSpPr>
                <a:spLocks noChangeArrowheads="1"/>
              </p:cNvSpPr>
              <p:nvPr/>
            </p:nvSpPr>
            <p:spPr bwMode="auto">
              <a:xfrm>
                <a:off x="225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2" name="Rectangle 182">
                <a:extLst>
                  <a:ext uri="{FF2B5EF4-FFF2-40B4-BE49-F238E27FC236}">
                    <a16:creationId xmlns:a16="http://schemas.microsoft.com/office/drawing/2014/main" id="{61650474-4BE5-42FC-81F5-8EE4DD765D9A}"/>
                  </a:ext>
                </a:extLst>
              </p:cNvPr>
              <p:cNvSpPr>
                <a:spLocks noChangeArrowheads="1"/>
              </p:cNvSpPr>
              <p:nvPr/>
            </p:nvSpPr>
            <p:spPr bwMode="auto">
              <a:xfrm>
                <a:off x="225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3" name="Rectangle 183">
                <a:extLst>
                  <a:ext uri="{FF2B5EF4-FFF2-40B4-BE49-F238E27FC236}">
                    <a16:creationId xmlns:a16="http://schemas.microsoft.com/office/drawing/2014/main" id="{BA1D5EF2-3F0B-419F-8035-FE619B642CEA}"/>
                  </a:ext>
                </a:extLst>
              </p:cNvPr>
              <p:cNvSpPr>
                <a:spLocks noChangeArrowheads="1"/>
              </p:cNvSpPr>
              <p:nvPr/>
            </p:nvSpPr>
            <p:spPr bwMode="auto">
              <a:xfrm>
                <a:off x="225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4" name="Rectangle 184">
                <a:extLst>
                  <a:ext uri="{FF2B5EF4-FFF2-40B4-BE49-F238E27FC236}">
                    <a16:creationId xmlns:a16="http://schemas.microsoft.com/office/drawing/2014/main" id="{E22B726A-9D14-429D-A772-6E7FBBB5EE05}"/>
                  </a:ext>
                </a:extLst>
              </p:cNvPr>
              <p:cNvSpPr>
                <a:spLocks noChangeArrowheads="1"/>
              </p:cNvSpPr>
              <p:nvPr/>
            </p:nvSpPr>
            <p:spPr bwMode="auto">
              <a:xfrm>
                <a:off x="226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5" name="Rectangle 185">
                <a:extLst>
                  <a:ext uri="{FF2B5EF4-FFF2-40B4-BE49-F238E27FC236}">
                    <a16:creationId xmlns:a16="http://schemas.microsoft.com/office/drawing/2014/main" id="{C14A6BB0-B0D1-4FFF-A144-FB32D57E39A1}"/>
                  </a:ext>
                </a:extLst>
              </p:cNvPr>
              <p:cNvSpPr>
                <a:spLocks noChangeArrowheads="1"/>
              </p:cNvSpPr>
              <p:nvPr/>
            </p:nvSpPr>
            <p:spPr bwMode="auto">
              <a:xfrm>
                <a:off x="22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6" name="Rectangle 186">
                <a:extLst>
                  <a:ext uri="{FF2B5EF4-FFF2-40B4-BE49-F238E27FC236}">
                    <a16:creationId xmlns:a16="http://schemas.microsoft.com/office/drawing/2014/main" id="{89E340B5-3108-4D55-8551-D17FEB4EA5A9}"/>
                  </a:ext>
                </a:extLst>
              </p:cNvPr>
              <p:cNvSpPr>
                <a:spLocks noChangeArrowheads="1"/>
              </p:cNvSpPr>
              <p:nvPr/>
            </p:nvSpPr>
            <p:spPr bwMode="auto">
              <a:xfrm>
                <a:off x="22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7" name="Rectangle 187">
                <a:extLst>
                  <a:ext uri="{FF2B5EF4-FFF2-40B4-BE49-F238E27FC236}">
                    <a16:creationId xmlns:a16="http://schemas.microsoft.com/office/drawing/2014/main" id="{F2AB4210-8197-4E90-AC4C-4AAE12FC480C}"/>
                  </a:ext>
                </a:extLst>
              </p:cNvPr>
              <p:cNvSpPr>
                <a:spLocks noChangeArrowheads="1"/>
              </p:cNvSpPr>
              <p:nvPr/>
            </p:nvSpPr>
            <p:spPr bwMode="auto">
              <a:xfrm>
                <a:off x="23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8" name="Rectangle 188">
                <a:extLst>
                  <a:ext uri="{FF2B5EF4-FFF2-40B4-BE49-F238E27FC236}">
                    <a16:creationId xmlns:a16="http://schemas.microsoft.com/office/drawing/2014/main" id="{A33F69BB-C5E3-43DE-8A4A-AF1BC3FD3E09}"/>
                  </a:ext>
                </a:extLst>
              </p:cNvPr>
              <p:cNvSpPr>
                <a:spLocks noChangeArrowheads="1"/>
              </p:cNvSpPr>
              <p:nvPr/>
            </p:nvSpPr>
            <p:spPr bwMode="auto">
              <a:xfrm>
                <a:off x="23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79" name="Rectangle 189">
                <a:extLst>
                  <a:ext uri="{FF2B5EF4-FFF2-40B4-BE49-F238E27FC236}">
                    <a16:creationId xmlns:a16="http://schemas.microsoft.com/office/drawing/2014/main" id="{917DF97D-7BEE-4D2A-977A-F53ED79D7208}"/>
                  </a:ext>
                </a:extLst>
              </p:cNvPr>
              <p:cNvSpPr>
                <a:spLocks noChangeArrowheads="1"/>
              </p:cNvSpPr>
              <p:nvPr/>
            </p:nvSpPr>
            <p:spPr bwMode="auto">
              <a:xfrm>
                <a:off x="23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0" name="Rectangle 190">
                <a:extLst>
                  <a:ext uri="{FF2B5EF4-FFF2-40B4-BE49-F238E27FC236}">
                    <a16:creationId xmlns:a16="http://schemas.microsoft.com/office/drawing/2014/main" id="{D6BDB0F3-C3B0-49C7-8E9D-9B893BC23B89}"/>
                  </a:ext>
                </a:extLst>
              </p:cNvPr>
              <p:cNvSpPr>
                <a:spLocks noChangeArrowheads="1"/>
              </p:cNvSpPr>
              <p:nvPr/>
            </p:nvSpPr>
            <p:spPr bwMode="auto">
              <a:xfrm>
                <a:off x="23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1" name="Rectangle 191">
                <a:extLst>
                  <a:ext uri="{FF2B5EF4-FFF2-40B4-BE49-F238E27FC236}">
                    <a16:creationId xmlns:a16="http://schemas.microsoft.com/office/drawing/2014/main" id="{12BCA7C9-F25D-4CC2-AD07-98E7B1E024CA}"/>
                  </a:ext>
                </a:extLst>
              </p:cNvPr>
              <p:cNvSpPr>
                <a:spLocks noChangeArrowheads="1"/>
              </p:cNvSpPr>
              <p:nvPr/>
            </p:nvSpPr>
            <p:spPr bwMode="auto">
              <a:xfrm>
                <a:off x="237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2" name="Rectangle 192">
                <a:extLst>
                  <a:ext uri="{FF2B5EF4-FFF2-40B4-BE49-F238E27FC236}">
                    <a16:creationId xmlns:a16="http://schemas.microsoft.com/office/drawing/2014/main" id="{E3A93AFB-69DC-4296-9F5D-AA5D45B86F85}"/>
                  </a:ext>
                </a:extLst>
              </p:cNvPr>
              <p:cNvSpPr>
                <a:spLocks noChangeArrowheads="1"/>
              </p:cNvSpPr>
              <p:nvPr/>
            </p:nvSpPr>
            <p:spPr bwMode="auto">
              <a:xfrm>
                <a:off x="23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3" name="Rectangle 193">
                <a:extLst>
                  <a:ext uri="{FF2B5EF4-FFF2-40B4-BE49-F238E27FC236}">
                    <a16:creationId xmlns:a16="http://schemas.microsoft.com/office/drawing/2014/main" id="{EF0E2F18-5826-4986-98EE-FABE2ED358DC}"/>
                  </a:ext>
                </a:extLst>
              </p:cNvPr>
              <p:cNvSpPr>
                <a:spLocks noChangeArrowheads="1"/>
              </p:cNvSpPr>
              <p:nvPr/>
            </p:nvSpPr>
            <p:spPr bwMode="auto">
              <a:xfrm>
                <a:off x="240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4" name="Rectangle 194">
                <a:extLst>
                  <a:ext uri="{FF2B5EF4-FFF2-40B4-BE49-F238E27FC236}">
                    <a16:creationId xmlns:a16="http://schemas.microsoft.com/office/drawing/2014/main" id="{A1617D02-E010-40F1-89D3-FFC34C5D851B}"/>
                  </a:ext>
                </a:extLst>
              </p:cNvPr>
              <p:cNvSpPr>
                <a:spLocks noChangeArrowheads="1"/>
              </p:cNvSpPr>
              <p:nvPr/>
            </p:nvSpPr>
            <p:spPr bwMode="auto">
              <a:xfrm>
                <a:off x="240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5" name="Rectangle 195">
                <a:extLst>
                  <a:ext uri="{FF2B5EF4-FFF2-40B4-BE49-F238E27FC236}">
                    <a16:creationId xmlns:a16="http://schemas.microsoft.com/office/drawing/2014/main" id="{E29FF648-B59C-4BB4-A0CB-59D710D5DD09}"/>
                  </a:ext>
                </a:extLst>
              </p:cNvPr>
              <p:cNvSpPr>
                <a:spLocks noChangeArrowheads="1"/>
              </p:cNvSpPr>
              <p:nvPr/>
            </p:nvSpPr>
            <p:spPr bwMode="auto">
              <a:xfrm>
                <a:off x="241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6" name="Rectangle 196">
                <a:extLst>
                  <a:ext uri="{FF2B5EF4-FFF2-40B4-BE49-F238E27FC236}">
                    <a16:creationId xmlns:a16="http://schemas.microsoft.com/office/drawing/2014/main" id="{87DB94FC-ED87-4A0D-82F6-26AC4F1B931C}"/>
                  </a:ext>
                </a:extLst>
              </p:cNvPr>
              <p:cNvSpPr>
                <a:spLocks noChangeArrowheads="1"/>
              </p:cNvSpPr>
              <p:nvPr/>
            </p:nvSpPr>
            <p:spPr bwMode="auto">
              <a:xfrm>
                <a:off x="241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7" name="Rectangle 197">
                <a:extLst>
                  <a:ext uri="{FF2B5EF4-FFF2-40B4-BE49-F238E27FC236}">
                    <a16:creationId xmlns:a16="http://schemas.microsoft.com/office/drawing/2014/main" id="{43A5A70F-AB48-428D-B24A-82D646BA1CEF}"/>
                  </a:ext>
                </a:extLst>
              </p:cNvPr>
              <p:cNvSpPr>
                <a:spLocks noChangeArrowheads="1"/>
              </p:cNvSpPr>
              <p:nvPr/>
            </p:nvSpPr>
            <p:spPr bwMode="auto">
              <a:xfrm>
                <a:off x="241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8" name="Rectangle 198">
                <a:extLst>
                  <a:ext uri="{FF2B5EF4-FFF2-40B4-BE49-F238E27FC236}">
                    <a16:creationId xmlns:a16="http://schemas.microsoft.com/office/drawing/2014/main" id="{7C56A837-CF74-47A0-ACE3-B42133305EE4}"/>
                  </a:ext>
                </a:extLst>
              </p:cNvPr>
              <p:cNvSpPr>
                <a:spLocks noChangeArrowheads="1"/>
              </p:cNvSpPr>
              <p:nvPr/>
            </p:nvSpPr>
            <p:spPr bwMode="auto">
              <a:xfrm>
                <a:off x="24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89" name="Rectangle 199">
                <a:extLst>
                  <a:ext uri="{FF2B5EF4-FFF2-40B4-BE49-F238E27FC236}">
                    <a16:creationId xmlns:a16="http://schemas.microsoft.com/office/drawing/2014/main" id="{1F7A7CB3-10D7-490A-9FF6-1C2149B31AB8}"/>
                  </a:ext>
                </a:extLst>
              </p:cNvPr>
              <p:cNvSpPr>
                <a:spLocks noChangeArrowheads="1"/>
              </p:cNvSpPr>
              <p:nvPr/>
            </p:nvSpPr>
            <p:spPr bwMode="auto">
              <a:xfrm>
                <a:off x="24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0" name="Rectangle 200">
                <a:extLst>
                  <a:ext uri="{FF2B5EF4-FFF2-40B4-BE49-F238E27FC236}">
                    <a16:creationId xmlns:a16="http://schemas.microsoft.com/office/drawing/2014/main" id="{1B45A151-7E70-4EE5-B9F1-0B0073E6E59D}"/>
                  </a:ext>
                </a:extLst>
              </p:cNvPr>
              <p:cNvSpPr>
                <a:spLocks noChangeArrowheads="1"/>
              </p:cNvSpPr>
              <p:nvPr/>
            </p:nvSpPr>
            <p:spPr bwMode="auto">
              <a:xfrm>
                <a:off x="24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1" name="Rectangle 201">
                <a:extLst>
                  <a:ext uri="{FF2B5EF4-FFF2-40B4-BE49-F238E27FC236}">
                    <a16:creationId xmlns:a16="http://schemas.microsoft.com/office/drawing/2014/main" id="{A37BD14D-4FE5-4182-BE73-2B8A2277D986}"/>
                  </a:ext>
                </a:extLst>
              </p:cNvPr>
              <p:cNvSpPr>
                <a:spLocks noChangeArrowheads="1"/>
              </p:cNvSpPr>
              <p:nvPr/>
            </p:nvSpPr>
            <p:spPr bwMode="auto">
              <a:xfrm>
                <a:off x="247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2" name="Rectangle 202">
                <a:extLst>
                  <a:ext uri="{FF2B5EF4-FFF2-40B4-BE49-F238E27FC236}">
                    <a16:creationId xmlns:a16="http://schemas.microsoft.com/office/drawing/2014/main" id="{225EB525-7D0D-4943-A5FE-95D2A2819314}"/>
                  </a:ext>
                </a:extLst>
              </p:cNvPr>
              <p:cNvSpPr>
                <a:spLocks noChangeArrowheads="1"/>
              </p:cNvSpPr>
              <p:nvPr/>
            </p:nvSpPr>
            <p:spPr bwMode="auto">
              <a:xfrm>
                <a:off x="24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3" name="Rectangle 203">
                <a:extLst>
                  <a:ext uri="{FF2B5EF4-FFF2-40B4-BE49-F238E27FC236}">
                    <a16:creationId xmlns:a16="http://schemas.microsoft.com/office/drawing/2014/main" id="{E7A2B88B-FF5B-44ED-9D81-1E7D06DE0C1F}"/>
                  </a:ext>
                </a:extLst>
              </p:cNvPr>
              <p:cNvSpPr>
                <a:spLocks noChangeArrowheads="1"/>
              </p:cNvSpPr>
              <p:nvPr/>
            </p:nvSpPr>
            <p:spPr bwMode="auto">
              <a:xfrm>
                <a:off x="25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394" name="Rectangle 204">
                <a:extLst>
                  <a:ext uri="{FF2B5EF4-FFF2-40B4-BE49-F238E27FC236}">
                    <a16:creationId xmlns:a16="http://schemas.microsoft.com/office/drawing/2014/main" id="{FDC7AD18-9ACA-40C8-84D1-C0E1BBB7B2FE}"/>
                  </a:ext>
                </a:extLst>
              </p:cNvPr>
              <p:cNvSpPr>
                <a:spLocks noChangeArrowheads="1"/>
              </p:cNvSpPr>
              <p:nvPr/>
            </p:nvSpPr>
            <p:spPr bwMode="auto">
              <a:xfrm>
                <a:off x="25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1203" name="Rectangle 206">
              <a:extLst>
                <a:ext uri="{FF2B5EF4-FFF2-40B4-BE49-F238E27FC236}">
                  <a16:creationId xmlns:a16="http://schemas.microsoft.com/office/drawing/2014/main" id="{06B45F2A-5DB0-4CDE-B81F-946B0DA17D0F}"/>
                </a:ext>
              </a:extLst>
            </p:cNvPr>
            <p:cNvSpPr>
              <a:spLocks noChangeArrowheads="1"/>
            </p:cNvSpPr>
            <p:nvPr/>
          </p:nvSpPr>
          <p:spPr bwMode="auto">
            <a:xfrm>
              <a:off x="25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4" name="Rectangle 207">
              <a:extLst>
                <a:ext uri="{FF2B5EF4-FFF2-40B4-BE49-F238E27FC236}">
                  <a16:creationId xmlns:a16="http://schemas.microsoft.com/office/drawing/2014/main" id="{992467F0-A718-4385-8840-DE3938C9D2E3}"/>
                </a:ext>
              </a:extLst>
            </p:cNvPr>
            <p:cNvSpPr>
              <a:spLocks noChangeArrowheads="1"/>
            </p:cNvSpPr>
            <p:nvPr/>
          </p:nvSpPr>
          <p:spPr bwMode="auto">
            <a:xfrm>
              <a:off x="256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5" name="Rectangle 208">
              <a:extLst>
                <a:ext uri="{FF2B5EF4-FFF2-40B4-BE49-F238E27FC236}">
                  <a16:creationId xmlns:a16="http://schemas.microsoft.com/office/drawing/2014/main" id="{CFB55519-52D5-4FD9-852C-C017E2C696CC}"/>
                </a:ext>
              </a:extLst>
            </p:cNvPr>
            <p:cNvSpPr>
              <a:spLocks noChangeArrowheads="1"/>
            </p:cNvSpPr>
            <p:nvPr/>
          </p:nvSpPr>
          <p:spPr bwMode="auto">
            <a:xfrm>
              <a:off x="256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6" name="Rectangle 209">
              <a:extLst>
                <a:ext uri="{FF2B5EF4-FFF2-40B4-BE49-F238E27FC236}">
                  <a16:creationId xmlns:a16="http://schemas.microsoft.com/office/drawing/2014/main" id="{5EC80220-738E-4A1B-B1B4-00BA8A0C93DD}"/>
                </a:ext>
              </a:extLst>
            </p:cNvPr>
            <p:cNvSpPr>
              <a:spLocks noChangeArrowheads="1"/>
            </p:cNvSpPr>
            <p:nvPr/>
          </p:nvSpPr>
          <p:spPr bwMode="auto">
            <a:xfrm>
              <a:off x="256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7" name="Rectangle 210">
              <a:extLst>
                <a:ext uri="{FF2B5EF4-FFF2-40B4-BE49-F238E27FC236}">
                  <a16:creationId xmlns:a16="http://schemas.microsoft.com/office/drawing/2014/main" id="{35071966-CB5F-4580-BB37-A421CBD94227}"/>
                </a:ext>
              </a:extLst>
            </p:cNvPr>
            <p:cNvSpPr>
              <a:spLocks noChangeArrowheads="1"/>
            </p:cNvSpPr>
            <p:nvPr/>
          </p:nvSpPr>
          <p:spPr bwMode="auto">
            <a:xfrm>
              <a:off x="256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8" name="Rectangle 211">
              <a:extLst>
                <a:ext uri="{FF2B5EF4-FFF2-40B4-BE49-F238E27FC236}">
                  <a16:creationId xmlns:a16="http://schemas.microsoft.com/office/drawing/2014/main" id="{9A971A80-D705-4055-9DD3-E81FA5B446BC}"/>
                </a:ext>
              </a:extLst>
            </p:cNvPr>
            <p:cNvSpPr>
              <a:spLocks noChangeArrowheads="1"/>
            </p:cNvSpPr>
            <p:nvPr/>
          </p:nvSpPr>
          <p:spPr bwMode="auto">
            <a:xfrm>
              <a:off x="257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09" name="Rectangle 212">
              <a:extLst>
                <a:ext uri="{FF2B5EF4-FFF2-40B4-BE49-F238E27FC236}">
                  <a16:creationId xmlns:a16="http://schemas.microsoft.com/office/drawing/2014/main" id="{2351A5C1-775D-4450-AD8A-D1E12A6215FE}"/>
                </a:ext>
              </a:extLst>
            </p:cNvPr>
            <p:cNvSpPr>
              <a:spLocks noChangeArrowheads="1"/>
            </p:cNvSpPr>
            <p:nvPr/>
          </p:nvSpPr>
          <p:spPr bwMode="auto">
            <a:xfrm>
              <a:off x="258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0" name="Rectangle 213">
              <a:extLst>
                <a:ext uri="{FF2B5EF4-FFF2-40B4-BE49-F238E27FC236}">
                  <a16:creationId xmlns:a16="http://schemas.microsoft.com/office/drawing/2014/main" id="{ACC694B0-89D0-407E-98AC-C1D9E4028353}"/>
                </a:ext>
              </a:extLst>
            </p:cNvPr>
            <p:cNvSpPr>
              <a:spLocks noChangeArrowheads="1"/>
            </p:cNvSpPr>
            <p:nvPr/>
          </p:nvSpPr>
          <p:spPr bwMode="auto">
            <a:xfrm>
              <a:off x="25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1" name="Rectangle 214">
              <a:extLst>
                <a:ext uri="{FF2B5EF4-FFF2-40B4-BE49-F238E27FC236}">
                  <a16:creationId xmlns:a16="http://schemas.microsoft.com/office/drawing/2014/main" id="{5D01636D-EB2B-47F8-BBFE-9BE1460E7C22}"/>
                </a:ext>
              </a:extLst>
            </p:cNvPr>
            <p:cNvSpPr>
              <a:spLocks noChangeArrowheads="1"/>
            </p:cNvSpPr>
            <p:nvPr/>
          </p:nvSpPr>
          <p:spPr bwMode="auto">
            <a:xfrm>
              <a:off x="26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2" name="Rectangle 215">
              <a:extLst>
                <a:ext uri="{FF2B5EF4-FFF2-40B4-BE49-F238E27FC236}">
                  <a16:creationId xmlns:a16="http://schemas.microsoft.com/office/drawing/2014/main" id="{C5BF5650-91D1-4281-99D4-7E6778315CBC}"/>
                </a:ext>
              </a:extLst>
            </p:cNvPr>
            <p:cNvSpPr>
              <a:spLocks noChangeArrowheads="1"/>
            </p:cNvSpPr>
            <p:nvPr/>
          </p:nvSpPr>
          <p:spPr bwMode="auto">
            <a:xfrm>
              <a:off x="26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3" name="Rectangle 216">
              <a:extLst>
                <a:ext uri="{FF2B5EF4-FFF2-40B4-BE49-F238E27FC236}">
                  <a16:creationId xmlns:a16="http://schemas.microsoft.com/office/drawing/2014/main" id="{FA4020B1-613A-476B-9E51-41F206260639}"/>
                </a:ext>
              </a:extLst>
            </p:cNvPr>
            <p:cNvSpPr>
              <a:spLocks noChangeArrowheads="1"/>
            </p:cNvSpPr>
            <p:nvPr/>
          </p:nvSpPr>
          <p:spPr bwMode="auto">
            <a:xfrm>
              <a:off x="26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4" name="Rectangle 217">
              <a:extLst>
                <a:ext uri="{FF2B5EF4-FFF2-40B4-BE49-F238E27FC236}">
                  <a16:creationId xmlns:a16="http://schemas.microsoft.com/office/drawing/2014/main" id="{9831263C-8CDF-474C-832D-B54BC51C7951}"/>
                </a:ext>
              </a:extLst>
            </p:cNvPr>
            <p:cNvSpPr>
              <a:spLocks noChangeArrowheads="1"/>
            </p:cNvSpPr>
            <p:nvPr/>
          </p:nvSpPr>
          <p:spPr bwMode="auto">
            <a:xfrm>
              <a:off x="266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5" name="Rectangle 218">
              <a:extLst>
                <a:ext uri="{FF2B5EF4-FFF2-40B4-BE49-F238E27FC236}">
                  <a16:creationId xmlns:a16="http://schemas.microsoft.com/office/drawing/2014/main" id="{A089221F-30C8-4177-98B7-A52B8D601391}"/>
                </a:ext>
              </a:extLst>
            </p:cNvPr>
            <p:cNvSpPr>
              <a:spLocks noChangeArrowheads="1"/>
            </p:cNvSpPr>
            <p:nvPr/>
          </p:nvSpPr>
          <p:spPr bwMode="auto">
            <a:xfrm>
              <a:off x="26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6" name="Rectangle 219">
              <a:extLst>
                <a:ext uri="{FF2B5EF4-FFF2-40B4-BE49-F238E27FC236}">
                  <a16:creationId xmlns:a16="http://schemas.microsoft.com/office/drawing/2014/main" id="{680757B7-54B5-4FDD-8EEC-8272FC556439}"/>
                </a:ext>
              </a:extLst>
            </p:cNvPr>
            <p:cNvSpPr>
              <a:spLocks noChangeArrowheads="1"/>
            </p:cNvSpPr>
            <p:nvPr/>
          </p:nvSpPr>
          <p:spPr bwMode="auto">
            <a:xfrm>
              <a:off x="26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7" name="Rectangle 220">
              <a:extLst>
                <a:ext uri="{FF2B5EF4-FFF2-40B4-BE49-F238E27FC236}">
                  <a16:creationId xmlns:a16="http://schemas.microsoft.com/office/drawing/2014/main" id="{1145774D-E8C1-4454-8060-33D00683377F}"/>
                </a:ext>
              </a:extLst>
            </p:cNvPr>
            <p:cNvSpPr>
              <a:spLocks noChangeArrowheads="1"/>
            </p:cNvSpPr>
            <p:nvPr/>
          </p:nvSpPr>
          <p:spPr bwMode="auto">
            <a:xfrm>
              <a:off x="271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8" name="Rectangle 221">
              <a:extLst>
                <a:ext uri="{FF2B5EF4-FFF2-40B4-BE49-F238E27FC236}">
                  <a16:creationId xmlns:a16="http://schemas.microsoft.com/office/drawing/2014/main" id="{E84ACB13-E0F5-482A-BFB7-DFE8D9116E03}"/>
                </a:ext>
              </a:extLst>
            </p:cNvPr>
            <p:cNvSpPr>
              <a:spLocks noChangeArrowheads="1"/>
            </p:cNvSpPr>
            <p:nvPr/>
          </p:nvSpPr>
          <p:spPr bwMode="auto">
            <a:xfrm>
              <a:off x="271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19" name="Rectangle 222">
              <a:extLst>
                <a:ext uri="{FF2B5EF4-FFF2-40B4-BE49-F238E27FC236}">
                  <a16:creationId xmlns:a16="http://schemas.microsoft.com/office/drawing/2014/main" id="{5463EA05-4813-4C45-97F9-D35569D91A5D}"/>
                </a:ext>
              </a:extLst>
            </p:cNvPr>
            <p:cNvSpPr>
              <a:spLocks noChangeArrowheads="1"/>
            </p:cNvSpPr>
            <p:nvPr/>
          </p:nvSpPr>
          <p:spPr bwMode="auto">
            <a:xfrm>
              <a:off x="271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0" name="Rectangle 223">
              <a:extLst>
                <a:ext uri="{FF2B5EF4-FFF2-40B4-BE49-F238E27FC236}">
                  <a16:creationId xmlns:a16="http://schemas.microsoft.com/office/drawing/2014/main" id="{76E6B34F-806F-4975-88C7-31CBCB66FACD}"/>
                </a:ext>
              </a:extLst>
            </p:cNvPr>
            <p:cNvSpPr>
              <a:spLocks noChangeArrowheads="1"/>
            </p:cNvSpPr>
            <p:nvPr/>
          </p:nvSpPr>
          <p:spPr bwMode="auto">
            <a:xfrm>
              <a:off x="271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1" name="Rectangle 224">
              <a:extLst>
                <a:ext uri="{FF2B5EF4-FFF2-40B4-BE49-F238E27FC236}">
                  <a16:creationId xmlns:a16="http://schemas.microsoft.com/office/drawing/2014/main" id="{9306DC67-76DC-423C-B198-A05E5168F344}"/>
                </a:ext>
              </a:extLst>
            </p:cNvPr>
            <p:cNvSpPr>
              <a:spLocks noChangeArrowheads="1"/>
            </p:cNvSpPr>
            <p:nvPr/>
          </p:nvSpPr>
          <p:spPr bwMode="auto">
            <a:xfrm>
              <a:off x="272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2" name="Rectangle 225">
              <a:extLst>
                <a:ext uri="{FF2B5EF4-FFF2-40B4-BE49-F238E27FC236}">
                  <a16:creationId xmlns:a16="http://schemas.microsoft.com/office/drawing/2014/main" id="{0D480890-3DC1-4A96-A32B-963665BED52F}"/>
                </a:ext>
              </a:extLst>
            </p:cNvPr>
            <p:cNvSpPr>
              <a:spLocks noChangeArrowheads="1"/>
            </p:cNvSpPr>
            <p:nvPr/>
          </p:nvSpPr>
          <p:spPr bwMode="auto">
            <a:xfrm>
              <a:off x="27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3" name="Rectangle 226">
              <a:extLst>
                <a:ext uri="{FF2B5EF4-FFF2-40B4-BE49-F238E27FC236}">
                  <a16:creationId xmlns:a16="http://schemas.microsoft.com/office/drawing/2014/main" id="{85DC3984-3452-4B25-8CB1-66474EA9F9FB}"/>
                </a:ext>
              </a:extLst>
            </p:cNvPr>
            <p:cNvSpPr>
              <a:spLocks noChangeArrowheads="1"/>
            </p:cNvSpPr>
            <p:nvPr/>
          </p:nvSpPr>
          <p:spPr bwMode="auto">
            <a:xfrm>
              <a:off x="274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4" name="Rectangle 227">
              <a:extLst>
                <a:ext uri="{FF2B5EF4-FFF2-40B4-BE49-F238E27FC236}">
                  <a16:creationId xmlns:a16="http://schemas.microsoft.com/office/drawing/2014/main" id="{036DEC42-F13F-42EF-BAE7-BD81F76CB82D}"/>
                </a:ext>
              </a:extLst>
            </p:cNvPr>
            <p:cNvSpPr>
              <a:spLocks noChangeArrowheads="1"/>
            </p:cNvSpPr>
            <p:nvPr/>
          </p:nvSpPr>
          <p:spPr bwMode="auto">
            <a:xfrm>
              <a:off x="27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5" name="Rectangle 228">
              <a:extLst>
                <a:ext uri="{FF2B5EF4-FFF2-40B4-BE49-F238E27FC236}">
                  <a16:creationId xmlns:a16="http://schemas.microsoft.com/office/drawing/2014/main" id="{61A866A4-DD1A-480A-B228-3B1ED09FC2AD}"/>
                </a:ext>
              </a:extLst>
            </p:cNvPr>
            <p:cNvSpPr>
              <a:spLocks noChangeArrowheads="1"/>
            </p:cNvSpPr>
            <p:nvPr/>
          </p:nvSpPr>
          <p:spPr bwMode="auto">
            <a:xfrm>
              <a:off x="27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6" name="Rectangle 229">
              <a:extLst>
                <a:ext uri="{FF2B5EF4-FFF2-40B4-BE49-F238E27FC236}">
                  <a16:creationId xmlns:a16="http://schemas.microsoft.com/office/drawing/2014/main" id="{FCD49C6E-CB6C-4F7A-9863-35B0B00E32D2}"/>
                </a:ext>
              </a:extLst>
            </p:cNvPr>
            <p:cNvSpPr>
              <a:spLocks noChangeArrowheads="1"/>
            </p:cNvSpPr>
            <p:nvPr/>
          </p:nvSpPr>
          <p:spPr bwMode="auto">
            <a:xfrm>
              <a:off x="27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7" name="Rectangle 230">
              <a:extLst>
                <a:ext uri="{FF2B5EF4-FFF2-40B4-BE49-F238E27FC236}">
                  <a16:creationId xmlns:a16="http://schemas.microsoft.com/office/drawing/2014/main" id="{299CE167-A0BF-480C-AD04-5BF5AE128942}"/>
                </a:ext>
              </a:extLst>
            </p:cNvPr>
            <p:cNvSpPr>
              <a:spLocks noChangeArrowheads="1"/>
            </p:cNvSpPr>
            <p:nvPr/>
          </p:nvSpPr>
          <p:spPr bwMode="auto">
            <a:xfrm>
              <a:off x="28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8" name="Rectangle 231">
              <a:extLst>
                <a:ext uri="{FF2B5EF4-FFF2-40B4-BE49-F238E27FC236}">
                  <a16:creationId xmlns:a16="http://schemas.microsoft.com/office/drawing/2014/main" id="{BE2FC867-FCE7-4BB0-9095-BD55D588FE3C}"/>
                </a:ext>
              </a:extLst>
            </p:cNvPr>
            <p:cNvSpPr>
              <a:spLocks noChangeArrowheads="1"/>
            </p:cNvSpPr>
            <p:nvPr/>
          </p:nvSpPr>
          <p:spPr bwMode="auto">
            <a:xfrm>
              <a:off x="28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29" name="Rectangle 232">
              <a:extLst>
                <a:ext uri="{FF2B5EF4-FFF2-40B4-BE49-F238E27FC236}">
                  <a16:creationId xmlns:a16="http://schemas.microsoft.com/office/drawing/2014/main" id="{819D1046-3DC1-469F-8783-49EBEE81E7BC}"/>
                </a:ext>
              </a:extLst>
            </p:cNvPr>
            <p:cNvSpPr>
              <a:spLocks noChangeArrowheads="1"/>
            </p:cNvSpPr>
            <p:nvPr/>
          </p:nvSpPr>
          <p:spPr bwMode="auto">
            <a:xfrm>
              <a:off x="28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0" name="Rectangle 233">
              <a:extLst>
                <a:ext uri="{FF2B5EF4-FFF2-40B4-BE49-F238E27FC236}">
                  <a16:creationId xmlns:a16="http://schemas.microsoft.com/office/drawing/2014/main" id="{A4B3BA33-5EC4-4BB7-8A1D-3061989C6ECC}"/>
                </a:ext>
              </a:extLst>
            </p:cNvPr>
            <p:cNvSpPr>
              <a:spLocks noChangeArrowheads="1"/>
            </p:cNvSpPr>
            <p:nvPr/>
          </p:nvSpPr>
          <p:spPr bwMode="auto">
            <a:xfrm>
              <a:off x="285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1" name="Rectangle 234">
              <a:extLst>
                <a:ext uri="{FF2B5EF4-FFF2-40B4-BE49-F238E27FC236}">
                  <a16:creationId xmlns:a16="http://schemas.microsoft.com/office/drawing/2014/main" id="{0464E9EC-4ABB-44BF-80AE-40943C923D57}"/>
                </a:ext>
              </a:extLst>
            </p:cNvPr>
            <p:cNvSpPr>
              <a:spLocks noChangeArrowheads="1"/>
            </p:cNvSpPr>
            <p:nvPr/>
          </p:nvSpPr>
          <p:spPr bwMode="auto">
            <a:xfrm>
              <a:off x="287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2" name="Rectangle 235">
              <a:extLst>
                <a:ext uri="{FF2B5EF4-FFF2-40B4-BE49-F238E27FC236}">
                  <a16:creationId xmlns:a16="http://schemas.microsoft.com/office/drawing/2014/main" id="{65A776D1-FACE-45E4-AC1E-E8F51D53B1BE}"/>
                </a:ext>
              </a:extLst>
            </p:cNvPr>
            <p:cNvSpPr>
              <a:spLocks noChangeArrowheads="1"/>
            </p:cNvSpPr>
            <p:nvPr/>
          </p:nvSpPr>
          <p:spPr bwMode="auto">
            <a:xfrm>
              <a:off x="287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3" name="Rectangle 236">
              <a:extLst>
                <a:ext uri="{FF2B5EF4-FFF2-40B4-BE49-F238E27FC236}">
                  <a16:creationId xmlns:a16="http://schemas.microsoft.com/office/drawing/2014/main" id="{C7AA745D-2F52-4BCD-9E4C-DC8B82F99971}"/>
                </a:ext>
              </a:extLst>
            </p:cNvPr>
            <p:cNvSpPr>
              <a:spLocks noChangeArrowheads="1"/>
            </p:cNvSpPr>
            <p:nvPr/>
          </p:nvSpPr>
          <p:spPr bwMode="auto">
            <a:xfrm>
              <a:off x="287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4" name="Rectangle 237">
              <a:extLst>
                <a:ext uri="{FF2B5EF4-FFF2-40B4-BE49-F238E27FC236}">
                  <a16:creationId xmlns:a16="http://schemas.microsoft.com/office/drawing/2014/main" id="{60DCC15D-45E4-4419-84BC-3597CFCD5E40}"/>
                </a:ext>
              </a:extLst>
            </p:cNvPr>
            <p:cNvSpPr>
              <a:spLocks noChangeArrowheads="1"/>
            </p:cNvSpPr>
            <p:nvPr/>
          </p:nvSpPr>
          <p:spPr bwMode="auto">
            <a:xfrm>
              <a:off x="288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5" name="Rectangle 238">
              <a:extLst>
                <a:ext uri="{FF2B5EF4-FFF2-40B4-BE49-F238E27FC236}">
                  <a16:creationId xmlns:a16="http://schemas.microsoft.com/office/drawing/2014/main" id="{E7379A5D-20AF-45A0-A58D-F34F4D7BB6FE}"/>
                </a:ext>
              </a:extLst>
            </p:cNvPr>
            <p:cNvSpPr>
              <a:spLocks noChangeArrowheads="1"/>
            </p:cNvSpPr>
            <p:nvPr/>
          </p:nvSpPr>
          <p:spPr bwMode="auto">
            <a:xfrm>
              <a:off x="288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6" name="Rectangle 239">
              <a:extLst>
                <a:ext uri="{FF2B5EF4-FFF2-40B4-BE49-F238E27FC236}">
                  <a16:creationId xmlns:a16="http://schemas.microsoft.com/office/drawing/2014/main" id="{E34F1FF6-631B-49B4-B40F-190F308A6777}"/>
                </a:ext>
              </a:extLst>
            </p:cNvPr>
            <p:cNvSpPr>
              <a:spLocks noChangeArrowheads="1"/>
            </p:cNvSpPr>
            <p:nvPr/>
          </p:nvSpPr>
          <p:spPr bwMode="auto">
            <a:xfrm>
              <a:off x="28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7" name="Rectangle 240">
              <a:extLst>
                <a:ext uri="{FF2B5EF4-FFF2-40B4-BE49-F238E27FC236}">
                  <a16:creationId xmlns:a16="http://schemas.microsoft.com/office/drawing/2014/main" id="{140EAFDC-9226-46AA-910F-6D7EE57F4A39}"/>
                </a:ext>
              </a:extLst>
            </p:cNvPr>
            <p:cNvSpPr>
              <a:spLocks noChangeArrowheads="1"/>
            </p:cNvSpPr>
            <p:nvPr/>
          </p:nvSpPr>
          <p:spPr bwMode="auto">
            <a:xfrm>
              <a:off x="29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8" name="Rectangle 241">
              <a:extLst>
                <a:ext uri="{FF2B5EF4-FFF2-40B4-BE49-F238E27FC236}">
                  <a16:creationId xmlns:a16="http://schemas.microsoft.com/office/drawing/2014/main" id="{749646E7-FA11-44B9-99E8-0E561977A79E}"/>
                </a:ext>
              </a:extLst>
            </p:cNvPr>
            <p:cNvSpPr>
              <a:spLocks noChangeArrowheads="1"/>
            </p:cNvSpPr>
            <p:nvPr/>
          </p:nvSpPr>
          <p:spPr bwMode="auto">
            <a:xfrm>
              <a:off x="29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39" name="Rectangle 242">
              <a:extLst>
                <a:ext uri="{FF2B5EF4-FFF2-40B4-BE49-F238E27FC236}">
                  <a16:creationId xmlns:a16="http://schemas.microsoft.com/office/drawing/2014/main" id="{86B6624B-0E6C-407C-A550-332005C8B32B}"/>
                </a:ext>
              </a:extLst>
            </p:cNvPr>
            <p:cNvSpPr>
              <a:spLocks noChangeArrowheads="1"/>
            </p:cNvSpPr>
            <p:nvPr/>
          </p:nvSpPr>
          <p:spPr bwMode="auto">
            <a:xfrm>
              <a:off x="29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0" name="Rectangle 243">
              <a:extLst>
                <a:ext uri="{FF2B5EF4-FFF2-40B4-BE49-F238E27FC236}">
                  <a16:creationId xmlns:a16="http://schemas.microsoft.com/office/drawing/2014/main" id="{C7318BFE-2A38-40A9-8D29-435291A1B91A}"/>
                </a:ext>
              </a:extLst>
            </p:cNvPr>
            <p:cNvSpPr>
              <a:spLocks noChangeArrowheads="1"/>
            </p:cNvSpPr>
            <p:nvPr/>
          </p:nvSpPr>
          <p:spPr bwMode="auto">
            <a:xfrm>
              <a:off x="29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1" name="Rectangle 244">
              <a:extLst>
                <a:ext uri="{FF2B5EF4-FFF2-40B4-BE49-F238E27FC236}">
                  <a16:creationId xmlns:a16="http://schemas.microsoft.com/office/drawing/2014/main" id="{D43F120F-2501-4495-A136-8A664E9DA98B}"/>
                </a:ext>
              </a:extLst>
            </p:cNvPr>
            <p:cNvSpPr>
              <a:spLocks noChangeArrowheads="1"/>
            </p:cNvSpPr>
            <p:nvPr/>
          </p:nvSpPr>
          <p:spPr bwMode="auto">
            <a:xfrm>
              <a:off x="29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2" name="Rectangle 245">
              <a:extLst>
                <a:ext uri="{FF2B5EF4-FFF2-40B4-BE49-F238E27FC236}">
                  <a16:creationId xmlns:a16="http://schemas.microsoft.com/office/drawing/2014/main" id="{A7653AB1-D91C-4E43-98D0-10636D5E9ED5}"/>
                </a:ext>
              </a:extLst>
            </p:cNvPr>
            <p:cNvSpPr>
              <a:spLocks noChangeArrowheads="1"/>
            </p:cNvSpPr>
            <p:nvPr/>
          </p:nvSpPr>
          <p:spPr bwMode="auto">
            <a:xfrm>
              <a:off x="29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3" name="Rectangle 246">
              <a:extLst>
                <a:ext uri="{FF2B5EF4-FFF2-40B4-BE49-F238E27FC236}">
                  <a16:creationId xmlns:a16="http://schemas.microsoft.com/office/drawing/2014/main" id="{D269A4E2-D0C2-41C2-B70E-A3222DA1A939}"/>
                </a:ext>
              </a:extLst>
            </p:cNvPr>
            <p:cNvSpPr>
              <a:spLocks noChangeArrowheads="1"/>
            </p:cNvSpPr>
            <p:nvPr/>
          </p:nvSpPr>
          <p:spPr bwMode="auto">
            <a:xfrm>
              <a:off x="30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4" name="Rectangle 247">
              <a:extLst>
                <a:ext uri="{FF2B5EF4-FFF2-40B4-BE49-F238E27FC236}">
                  <a16:creationId xmlns:a16="http://schemas.microsoft.com/office/drawing/2014/main" id="{AF498EB9-8248-4560-97BF-8A07A3AC4649}"/>
                </a:ext>
              </a:extLst>
            </p:cNvPr>
            <p:cNvSpPr>
              <a:spLocks noChangeArrowheads="1"/>
            </p:cNvSpPr>
            <p:nvPr/>
          </p:nvSpPr>
          <p:spPr bwMode="auto">
            <a:xfrm>
              <a:off x="302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5" name="Rectangle 248">
              <a:extLst>
                <a:ext uri="{FF2B5EF4-FFF2-40B4-BE49-F238E27FC236}">
                  <a16:creationId xmlns:a16="http://schemas.microsoft.com/office/drawing/2014/main" id="{41142DD0-ADA1-427F-A7FE-76FE6133B59F}"/>
                </a:ext>
              </a:extLst>
            </p:cNvPr>
            <p:cNvSpPr>
              <a:spLocks noChangeArrowheads="1"/>
            </p:cNvSpPr>
            <p:nvPr/>
          </p:nvSpPr>
          <p:spPr bwMode="auto">
            <a:xfrm>
              <a:off x="303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6" name="Rectangle 249">
              <a:extLst>
                <a:ext uri="{FF2B5EF4-FFF2-40B4-BE49-F238E27FC236}">
                  <a16:creationId xmlns:a16="http://schemas.microsoft.com/office/drawing/2014/main" id="{876C0EEB-440B-4A11-9844-642AB327BC6A}"/>
                </a:ext>
              </a:extLst>
            </p:cNvPr>
            <p:cNvSpPr>
              <a:spLocks noChangeArrowheads="1"/>
            </p:cNvSpPr>
            <p:nvPr/>
          </p:nvSpPr>
          <p:spPr bwMode="auto">
            <a:xfrm>
              <a:off x="30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7" name="Rectangle 250">
              <a:extLst>
                <a:ext uri="{FF2B5EF4-FFF2-40B4-BE49-F238E27FC236}">
                  <a16:creationId xmlns:a16="http://schemas.microsoft.com/office/drawing/2014/main" id="{9715C1C5-BD92-4DEE-B6DB-2352C08526EC}"/>
                </a:ext>
              </a:extLst>
            </p:cNvPr>
            <p:cNvSpPr>
              <a:spLocks noChangeArrowheads="1"/>
            </p:cNvSpPr>
            <p:nvPr/>
          </p:nvSpPr>
          <p:spPr bwMode="auto">
            <a:xfrm>
              <a:off x="303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8" name="Rectangle 251">
              <a:extLst>
                <a:ext uri="{FF2B5EF4-FFF2-40B4-BE49-F238E27FC236}">
                  <a16:creationId xmlns:a16="http://schemas.microsoft.com/office/drawing/2014/main" id="{50700082-5680-485C-846A-4BB418602F9A}"/>
                </a:ext>
              </a:extLst>
            </p:cNvPr>
            <p:cNvSpPr>
              <a:spLocks noChangeArrowheads="1"/>
            </p:cNvSpPr>
            <p:nvPr/>
          </p:nvSpPr>
          <p:spPr bwMode="auto">
            <a:xfrm>
              <a:off x="303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49" name="Rectangle 252">
              <a:extLst>
                <a:ext uri="{FF2B5EF4-FFF2-40B4-BE49-F238E27FC236}">
                  <a16:creationId xmlns:a16="http://schemas.microsoft.com/office/drawing/2014/main" id="{B9D89341-C453-40A8-AA56-D69994F80861}"/>
                </a:ext>
              </a:extLst>
            </p:cNvPr>
            <p:cNvSpPr>
              <a:spLocks noChangeArrowheads="1"/>
            </p:cNvSpPr>
            <p:nvPr/>
          </p:nvSpPr>
          <p:spPr bwMode="auto">
            <a:xfrm>
              <a:off x="305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0" name="Rectangle 253">
              <a:extLst>
                <a:ext uri="{FF2B5EF4-FFF2-40B4-BE49-F238E27FC236}">
                  <a16:creationId xmlns:a16="http://schemas.microsoft.com/office/drawing/2014/main" id="{1BD847E6-9B48-4A50-B065-69B1EA6C422B}"/>
                </a:ext>
              </a:extLst>
            </p:cNvPr>
            <p:cNvSpPr>
              <a:spLocks noChangeArrowheads="1"/>
            </p:cNvSpPr>
            <p:nvPr/>
          </p:nvSpPr>
          <p:spPr bwMode="auto">
            <a:xfrm>
              <a:off x="306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1" name="Rectangle 254">
              <a:extLst>
                <a:ext uri="{FF2B5EF4-FFF2-40B4-BE49-F238E27FC236}">
                  <a16:creationId xmlns:a16="http://schemas.microsoft.com/office/drawing/2014/main" id="{8FC91356-4B2F-4E33-9D54-DAC84085C966}"/>
                </a:ext>
              </a:extLst>
            </p:cNvPr>
            <p:cNvSpPr>
              <a:spLocks noChangeArrowheads="1"/>
            </p:cNvSpPr>
            <p:nvPr/>
          </p:nvSpPr>
          <p:spPr bwMode="auto">
            <a:xfrm>
              <a:off x="308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2" name="Rectangle 255">
              <a:extLst>
                <a:ext uri="{FF2B5EF4-FFF2-40B4-BE49-F238E27FC236}">
                  <a16:creationId xmlns:a16="http://schemas.microsoft.com/office/drawing/2014/main" id="{CF6813EC-4E23-4D4E-89EB-D8649ACA8D8C}"/>
                </a:ext>
              </a:extLst>
            </p:cNvPr>
            <p:cNvSpPr>
              <a:spLocks noChangeArrowheads="1"/>
            </p:cNvSpPr>
            <p:nvPr/>
          </p:nvSpPr>
          <p:spPr bwMode="auto">
            <a:xfrm>
              <a:off x="30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3" name="Rectangle 256">
              <a:extLst>
                <a:ext uri="{FF2B5EF4-FFF2-40B4-BE49-F238E27FC236}">
                  <a16:creationId xmlns:a16="http://schemas.microsoft.com/office/drawing/2014/main" id="{64A909EB-8B9F-4915-B5FA-89A72B7FD8C8}"/>
                </a:ext>
              </a:extLst>
            </p:cNvPr>
            <p:cNvSpPr>
              <a:spLocks noChangeArrowheads="1"/>
            </p:cNvSpPr>
            <p:nvPr/>
          </p:nvSpPr>
          <p:spPr bwMode="auto">
            <a:xfrm>
              <a:off x="311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4" name="Rectangle 257">
              <a:extLst>
                <a:ext uri="{FF2B5EF4-FFF2-40B4-BE49-F238E27FC236}">
                  <a16:creationId xmlns:a16="http://schemas.microsoft.com/office/drawing/2014/main" id="{AE639A54-7E04-4C0A-989A-B05FA8575A4C}"/>
                </a:ext>
              </a:extLst>
            </p:cNvPr>
            <p:cNvSpPr>
              <a:spLocks noChangeArrowheads="1"/>
            </p:cNvSpPr>
            <p:nvPr/>
          </p:nvSpPr>
          <p:spPr bwMode="auto">
            <a:xfrm>
              <a:off x="31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5" name="Rectangle 258">
              <a:extLst>
                <a:ext uri="{FF2B5EF4-FFF2-40B4-BE49-F238E27FC236}">
                  <a16:creationId xmlns:a16="http://schemas.microsoft.com/office/drawing/2014/main" id="{806BC7CA-7BD0-4C05-BCBD-02DABE15B350}"/>
                </a:ext>
              </a:extLst>
            </p:cNvPr>
            <p:cNvSpPr>
              <a:spLocks noChangeArrowheads="1"/>
            </p:cNvSpPr>
            <p:nvPr/>
          </p:nvSpPr>
          <p:spPr bwMode="auto">
            <a:xfrm>
              <a:off x="31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6" name="Rectangle 259">
              <a:extLst>
                <a:ext uri="{FF2B5EF4-FFF2-40B4-BE49-F238E27FC236}">
                  <a16:creationId xmlns:a16="http://schemas.microsoft.com/office/drawing/2014/main" id="{82F72C33-28D7-459B-9747-191D8DC86C33}"/>
                </a:ext>
              </a:extLst>
            </p:cNvPr>
            <p:cNvSpPr>
              <a:spLocks noChangeArrowheads="1"/>
            </p:cNvSpPr>
            <p:nvPr/>
          </p:nvSpPr>
          <p:spPr bwMode="auto">
            <a:xfrm>
              <a:off x="31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7" name="Rectangle 260">
              <a:extLst>
                <a:ext uri="{FF2B5EF4-FFF2-40B4-BE49-F238E27FC236}">
                  <a16:creationId xmlns:a16="http://schemas.microsoft.com/office/drawing/2014/main" id="{56F2B986-701C-4B0D-8719-8AB00FBCDC79}"/>
                </a:ext>
              </a:extLst>
            </p:cNvPr>
            <p:cNvSpPr>
              <a:spLocks noChangeArrowheads="1"/>
            </p:cNvSpPr>
            <p:nvPr/>
          </p:nvSpPr>
          <p:spPr bwMode="auto">
            <a:xfrm>
              <a:off x="318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8" name="Rectangle 261">
              <a:extLst>
                <a:ext uri="{FF2B5EF4-FFF2-40B4-BE49-F238E27FC236}">
                  <a16:creationId xmlns:a16="http://schemas.microsoft.com/office/drawing/2014/main" id="{BA2CE526-0FB6-485C-885D-855E3474869E}"/>
                </a:ext>
              </a:extLst>
            </p:cNvPr>
            <p:cNvSpPr>
              <a:spLocks noChangeArrowheads="1"/>
            </p:cNvSpPr>
            <p:nvPr/>
          </p:nvSpPr>
          <p:spPr bwMode="auto">
            <a:xfrm>
              <a:off x="3187"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59" name="Rectangle 262">
              <a:extLst>
                <a:ext uri="{FF2B5EF4-FFF2-40B4-BE49-F238E27FC236}">
                  <a16:creationId xmlns:a16="http://schemas.microsoft.com/office/drawing/2014/main" id="{FA22E568-1E52-40CE-A853-52EA8812603D}"/>
                </a:ext>
              </a:extLst>
            </p:cNvPr>
            <p:cNvSpPr>
              <a:spLocks noChangeArrowheads="1"/>
            </p:cNvSpPr>
            <p:nvPr/>
          </p:nvSpPr>
          <p:spPr bwMode="auto">
            <a:xfrm>
              <a:off x="318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0" name="Rectangle 263">
              <a:extLst>
                <a:ext uri="{FF2B5EF4-FFF2-40B4-BE49-F238E27FC236}">
                  <a16:creationId xmlns:a16="http://schemas.microsoft.com/office/drawing/2014/main" id="{012553A5-C166-47D8-A3B5-944787B96CE3}"/>
                </a:ext>
              </a:extLst>
            </p:cNvPr>
            <p:cNvSpPr>
              <a:spLocks noChangeArrowheads="1"/>
            </p:cNvSpPr>
            <p:nvPr/>
          </p:nvSpPr>
          <p:spPr bwMode="auto">
            <a:xfrm>
              <a:off x="318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1" name="Rectangle 264">
              <a:extLst>
                <a:ext uri="{FF2B5EF4-FFF2-40B4-BE49-F238E27FC236}">
                  <a16:creationId xmlns:a16="http://schemas.microsoft.com/office/drawing/2014/main" id="{5BB52C83-809E-4E60-8E66-873D52EBD2FF}"/>
                </a:ext>
              </a:extLst>
            </p:cNvPr>
            <p:cNvSpPr>
              <a:spLocks noChangeArrowheads="1"/>
            </p:cNvSpPr>
            <p:nvPr/>
          </p:nvSpPr>
          <p:spPr bwMode="auto">
            <a:xfrm>
              <a:off x="319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2" name="Rectangle 265">
              <a:extLst>
                <a:ext uri="{FF2B5EF4-FFF2-40B4-BE49-F238E27FC236}">
                  <a16:creationId xmlns:a16="http://schemas.microsoft.com/office/drawing/2014/main" id="{47ED6B7F-DA14-4376-8C09-84634551147E}"/>
                </a:ext>
              </a:extLst>
            </p:cNvPr>
            <p:cNvSpPr>
              <a:spLocks noChangeArrowheads="1"/>
            </p:cNvSpPr>
            <p:nvPr/>
          </p:nvSpPr>
          <p:spPr bwMode="auto">
            <a:xfrm>
              <a:off x="321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3" name="Rectangle 266">
              <a:extLst>
                <a:ext uri="{FF2B5EF4-FFF2-40B4-BE49-F238E27FC236}">
                  <a16:creationId xmlns:a16="http://schemas.microsoft.com/office/drawing/2014/main" id="{E8217495-8F1B-4B49-BB80-E2D9C162E057}"/>
                </a:ext>
              </a:extLst>
            </p:cNvPr>
            <p:cNvSpPr>
              <a:spLocks noChangeArrowheads="1"/>
            </p:cNvSpPr>
            <p:nvPr/>
          </p:nvSpPr>
          <p:spPr bwMode="auto">
            <a:xfrm>
              <a:off x="322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4" name="Rectangle 267">
              <a:extLst>
                <a:ext uri="{FF2B5EF4-FFF2-40B4-BE49-F238E27FC236}">
                  <a16:creationId xmlns:a16="http://schemas.microsoft.com/office/drawing/2014/main" id="{2F32F201-006A-4DFB-8894-8840D26C8D7D}"/>
                </a:ext>
              </a:extLst>
            </p:cNvPr>
            <p:cNvSpPr>
              <a:spLocks noChangeArrowheads="1"/>
            </p:cNvSpPr>
            <p:nvPr/>
          </p:nvSpPr>
          <p:spPr bwMode="auto">
            <a:xfrm>
              <a:off x="32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5" name="Rectangle 268">
              <a:extLst>
                <a:ext uri="{FF2B5EF4-FFF2-40B4-BE49-F238E27FC236}">
                  <a16:creationId xmlns:a16="http://schemas.microsoft.com/office/drawing/2014/main" id="{6CB835E6-C2B9-472B-91F6-E5094415F704}"/>
                </a:ext>
              </a:extLst>
            </p:cNvPr>
            <p:cNvSpPr>
              <a:spLocks noChangeArrowheads="1"/>
            </p:cNvSpPr>
            <p:nvPr/>
          </p:nvSpPr>
          <p:spPr bwMode="auto">
            <a:xfrm>
              <a:off x="325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6" name="Rectangle 269">
              <a:extLst>
                <a:ext uri="{FF2B5EF4-FFF2-40B4-BE49-F238E27FC236}">
                  <a16:creationId xmlns:a16="http://schemas.microsoft.com/office/drawing/2014/main" id="{AC305254-984C-4133-BE65-36181912C155}"/>
                </a:ext>
              </a:extLst>
            </p:cNvPr>
            <p:cNvSpPr>
              <a:spLocks noChangeArrowheads="1"/>
            </p:cNvSpPr>
            <p:nvPr/>
          </p:nvSpPr>
          <p:spPr bwMode="auto">
            <a:xfrm>
              <a:off x="327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7" name="Rectangle 270">
              <a:extLst>
                <a:ext uri="{FF2B5EF4-FFF2-40B4-BE49-F238E27FC236}">
                  <a16:creationId xmlns:a16="http://schemas.microsoft.com/office/drawing/2014/main" id="{91EBAA97-9FF2-4E35-84B4-DDD4A10B9B29}"/>
                </a:ext>
              </a:extLst>
            </p:cNvPr>
            <p:cNvSpPr>
              <a:spLocks noChangeArrowheads="1"/>
            </p:cNvSpPr>
            <p:nvPr/>
          </p:nvSpPr>
          <p:spPr bwMode="auto">
            <a:xfrm>
              <a:off x="32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8" name="Rectangle 271">
              <a:extLst>
                <a:ext uri="{FF2B5EF4-FFF2-40B4-BE49-F238E27FC236}">
                  <a16:creationId xmlns:a16="http://schemas.microsoft.com/office/drawing/2014/main" id="{A1BD3C1B-1F8E-48FE-ADEE-2E2271FFB73D}"/>
                </a:ext>
              </a:extLst>
            </p:cNvPr>
            <p:cNvSpPr>
              <a:spLocks noChangeArrowheads="1"/>
            </p:cNvSpPr>
            <p:nvPr/>
          </p:nvSpPr>
          <p:spPr bwMode="auto">
            <a:xfrm>
              <a:off x="330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69" name="Rectangle 272">
              <a:extLst>
                <a:ext uri="{FF2B5EF4-FFF2-40B4-BE49-F238E27FC236}">
                  <a16:creationId xmlns:a16="http://schemas.microsoft.com/office/drawing/2014/main" id="{62D81BBE-E760-4C5F-ACDA-71F9C4BCB5A3}"/>
                </a:ext>
              </a:extLst>
            </p:cNvPr>
            <p:cNvSpPr>
              <a:spLocks noChangeArrowheads="1"/>
            </p:cNvSpPr>
            <p:nvPr/>
          </p:nvSpPr>
          <p:spPr bwMode="auto">
            <a:xfrm>
              <a:off x="33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0" name="Rectangle 273">
              <a:extLst>
                <a:ext uri="{FF2B5EF4-FFF2-40B4-BE49-F238E27FC236}">
                  <a16:creationId xmlns:a16="http://schemas.microsoft.com/office/drawing/2014/main" id="{66B75EAF-EBF8-460B-8C1E-EE0654764B2D}"/>
                </a:ext>
              </a:extLst>
            </p:cNvPr>
            <p:cNvSpPr>
              <a:spLocks noChangeArrowheads="1"/>
            </p:cNvSpPr>
            <p:nvPr/>
          </p:nvSpPr>
          <p:spPr bwMode="auto">
            <a:xfrm>
              <a:off x="333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1" name="Rectangle 274">
              <a:extLst>
                <a:ext uri="{FF2B5EF4-FFF2-40B4-BE49-F238E27FC236}">
                  <a16:creationId xmlns:a16="http://schemas.microsoft.com/office/drawing/2014/main" id="{2CD58944-E706-42F2-A4BB-78BF01F3B1DE}"/>
                </a:ext>
              </a:extLst>
            </p:cNvPr>
            <p:cNvSpPr>
              <a:spLocks noChangeArrowheads="1"/>
            </p:cNvSpPr>
            <p:nvPr/>
          </p:nvSpPr>
          <p:spPr bwMode="auto">
            <a:xfrm>
              <a:off x="3337"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2" name="Rectangle 275">
              <a:extLst>
                <a:ext uri="{FF2B5EF4-FFF2-40B4-BE49-F238E27FC236}">
                  <a16:creationId xmlns:a16="http://schemas.microsoft.com/office/drawing/2014/main" id="{99AD8505-687E-4770-BCE0-494FB86043C1}"/>
                </a:ext>
              </a:extLst>
            </p:cNvPr>
            <p:cNvSpPr>
              <a:spLocks noChangeArrowheads="1"/>
            </p:cNvSpPr>
            <p:nvPr/>
          </p:nvSpPr>
          <p:spPr bwMode="auto">
            <a:xfrm>
              <a:off x="334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3" name="Rectangle 276">
              <a:extLst>
                <a:ext uri="{FF2B5EF4-FFF2-40B4-BE49-F238E27FC236}">
                  <a16:creationId xmlns:a16="http://schemas.microsoft.com/office/drawing/2014/main" id="{415E5179-A060-45A7-934B-36632363133D}"/>
                </a:ext>
              </a:extLst>
            </p:cNvPr>
            <p:cNvSpPr>
              <a:spLocks noChangeArrowheads="1"/>
            </p:cNvSpPr>
            <p:nvPr/>
          </p:nvSpPr>
          <p:spPr bwMode="auto">
            <a:xfrm>
              <a:off x="334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4" name="Rectangle 277">
              <a:extLst>
                <a:ext uri="{FF2B5EF4-FFF2-40B4-BE49-F238E27FC236}">
                  <a16:creationId xmlns:a16="http://schemas.microsoft.com/office/drawing/2014/main" id="{8FB99B8B-4779-4C42-9048-33C853458020}"/>
                </a:ext>
              </a:extLst>
            </p:cNvPr>
            <p:cNvSpPr>
              <a:spLocks noChangeArrowheads="1"/>
            </p:cNvSpPr>
            <p:nvPr/>
          </p:nvSpPr>
          <p:spPr bwMode="auto">
            <a:xfrm>
              <a:off x="334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5" name="Rectangle 278">
              <a:extLst>
                <a:ext uri="{FF2B5EF4-FFF2-40B4-BE49-F238E27FC236}">
                  <a16:creationId xmlns:a16="http://schemas.microsoft.com/office/drawing/2014/main" id="{71BB7FA3-196A-4C13-8D53-9E8E8EA5A9FD}"/>
                </a:ext>
              </a:extLst>
            </p:cNvPr>
            <p:cNvSpPr>
              <a:spLocks noChangeArrowheads="1"/>
            </p:cNvSpPr>
            <p:nvPr/>
          </p:nvSpPr>
          <p:spPr bwMode="auto">
            <a:xfrm>
              <a:off x="334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6" name="Rectangle 279">
              <a:extLst>
                <a:ext uri="{FF2B5EF4-FFF2-40B4-BE49-F238E27FC236}">
                  <a16:creationId xmlns:a16="http://schemas.microsoft.com/office/drawing/2014/main" id="{FE315BE9-CE2E-4833-8919-B77F00D2FF82}"/>
                </a:ext>
              </a:extLst>
            </p:cNvPr>
            <p:cNvSpPr>
              <a:spLocks noChangeArrowheads="1"/>
            </p:cNvSpPr>
            <p:nvPr/>
          </p:nvSpPr>
          <p:spPr bwMode="auto">
            <a:xfrm>
              <a:off x="336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7" name="Rectangle 280">
              <a:extLst>
                <a:ext uri="{FF2B5EF4-FFF2-40B4-BE49-F238E27FC236}">
                  <a16:creationId xmlns:a16="http://schemas.microsoft.com/office/drawing/2014/main" id="{6063B71A-C292-4D38-A193-DE18B4A8C27D}"/>
                </a:ext>
              </a:extLst>
            </p:cNvPr>
            <p:cNvSpPr>
              <a:spLocks noChangeArrowheads="1"/>
            </p:cNvSpPr>
            <p:nvPr/>
          </p:nvSpPr>
          <p:spPr bwMode="auto">
            <a:xfrm>
              <a:off x="33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8" name="Rectangle 281">
              <a:extLst>
                <a:ext uri="{FF2B5EF4-FFF2-40B4-BE49-F238E27FC236}">
                  <a16:creationId xmlns:a16="http://schemas.microsoft.com/office/drawing/2014/main" id="{1F4B679A-BD17-41E6-8EC8-298E4023BCF1}"/>
                </a:ext>
              </a:extLst>
            </p:cNvPr>
            <p:cNvSpPr>
              <a:spLocks noChangeArrowheads="1"/>
            </p:cNvSpPr>
            <p:nvPr/>
          </p:nvSpPr>
          <p:spPr bwMode="auto">
            <a:xfrm>
              <a:off x="339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79" name="Rectangle 282">
              <a:extLst>
                <a:ext uri="{FF2B5EF4-FFF2-40B4-BE49-F238E27FC236}">
                  <a16:creationId xmlns:a16="http://schemas.microsoft.com/office/drawing/2014/main" id="{38F55A24-E163-49D1-889E-08C00D93759B}"/>
                </a:ext>
              </a:extLst>
            </p:cNvPr>
            <p:cNvSpPr>
              <a:spLocks noChangeArrowheads="1"/>
            </p:cNvSpPr>
            <p:nvPr/>
          </p:nvSpPr>
          <p:spPr bwMode="auto">
            <a:xfrm>
              <a:off x="340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0" name="Rectangle 283">
              <a:extLst>
                <a:ext uri="{FF2B5EF4-FFF2-40B4-BE49-F238E27FC236}">
                  <a16:creationId xmlns:a16="http://schemas.microsoft.com/office/drawing/2014/main" id="{B6E67A8B-ADB7-4B88-A53B-7D2B09A072D7}"/>
                </a:ext>
              </a:extLst>
            </p:cNvPr>
            <p:cNvSpPr>
              <a:spLocks noChangeArrowheads="1"/>
            </p:cNvSpPr>
            <p:nvPr/>
          </p:nvSpPr>
          <p:spPr bwMode="auto">
            <a:xfrm>
              <a:off x="342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1" name="Rectangle 284">
              <a:extLst>
                <a:ext uri="{FF2B5EF4-FFF2-40B4-BE49-F238E27FC236}">
                  <a16:creationId xmlns:a16="http://schemas.microsoft.com/office/drawing/2014/main" id="{CBC567DF-C952-49BA-BA29-68CB8CF9C582}"/>
                </a:ext>
              </a:extLst>
            </p:cNvPr>
            <p:cNvSpPr>
              <a:spLocks noChangeArrowheads="1"/>
            </p:cNvSpPr>
            <p:nvPr/>
          </p:nvSpPr>
          <p:spPr bwMode="auto">
            <a:xfrm>
              <a:off x="343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2" name="Rectangle 285">
              <a:extLst>
                <a:ext uri="{FF2B5EF4-FFF2-40B4-BE49-F238E27FC236}">
                  <a16:creationId xmlns:a16="http://schemas.microsoft.com/office/drawing/2014/main" id="{9EB63CAF-EA1C-4C23-9EE2-F2488AF1D932}"/>
                </a:ext>
              </a:extLst>
            </p:cNvPr>
            <p:cNvSpPr>
              <a:spLocks noChangeArrowheads="1"/>
            </p:cNvSpPr>
            <p:nvPr/>
          </p:nvSpPr>
          <p:spPr bwMode="auto">
            <a:xfrm>
              <a:off x="345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3" name="Rectangle 286">
              <a:extLst>
                <a:ext uri="{FF2B5EF4-FFF2-40B4-BE49-F238E27FC236}">
                  <a16:creationId xmlns:a16="http://schemas.microsoft.com/office/drawing/2014/main" id="{8047199D-4398-49FA-92AA-21F403CCA649}"/>
                </a:ext>
              </a:extLst>
            </p:cNvPr>
            <p:cNvSpPr>
              <a:spLocks noChangeArrowheads="1"/>
            </p:cNvSpPr>
            <p:nvPr/>
          </p:nvSpPr>
          <p:spPr bwMode="auto">
            <a:xfrm>
              <a:off x="34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4" name="Rectangle 287">
              <a:extLst>
                <a:ext uri="{FF2B5EF4-FFF2-40B4-BE49-F238E27FC236}">
                  <a16:creationId xmlns:a16="http://schemas.microsoft.com/office/drawing/2014/main" id="{AA2EA249-6F01-4F52-9F7F-796317986A48}"/>
                </a:ext>
              </a:extLst>
            </p:cNvPr>
            <p:cNvSpPr>
              <a:spLocks noChangeArrowheads="1"/>
            </p:cNvSpPr>
            <p:nvPr/>
          </p:nvSpPr>
          <p:spPr bwMode="auto">
            <a:xfrm>
              <a:off x="349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5" name="Rectangle 288">
              <a:extLst>
                <a:ext uri="{FF2B5EF4-FFF2-40B4-BE49-F238E27FC236}">
                  <a16:creationId xmlns:a16="http://schemas.microsoft.com/office/drawing/2014/main" id="{050F8DC8-566D-475D-9B62-2D7064AC8AAC}"/>
                </a:ext>
              </a:extLst>
            </p:cNvPr>
            <p:cNvSpPr>
              <a:spLocks noChangeArrowheads="1"/>
            </p:cNvSpPr>
            <p:nvPr/>
          </p:nvSpPr>
          <p:spPr bwMode="auto">
            <a:xfrm>
              <a:off x="349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6" name="Rectangle 289">
              <a:extLst>
                <a:ext uri="{FF2B5EF4-FFF2-40B4-BE49-F238E27FC236}">
                  <a16:creationId xmlns:a16="http://schemas.microsoft.com/office/drawing/2014/main" id="{1EAB63C8-1DA0-48E6-806A-ABB84BB26290}"/>
                </a:ext>
              </a:extLst>
            </p:cNvPr>
            <p:cNvSpPr>
              <a:spLocks noChangeArrowheads="1"/>
            </p:cNvSpPr>
            <p:nvPr/>
          </p:nvSpPr>
          <p:spPr bwMode="auto">
            <a:xfrm>
              <a:off x="349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7" name="Rectangle 290">
              <a:extLst>
                <a:ext uri="{FF2B5EF4-FFF2-40B4-BE49-F238E27FC236}">
                  <a16:creationId xmlns:a16="http://schemas.microsoft.com/office/drawing/2014/main" id="{42D2FBCF-8D9B-417F-ABFF-89A8029ECFDF}"/>
                </a:ext>
              </a:extLst>
            </p:cNvPr>
            <p:cNvSpPr>
              <a:spLocks noChangeArrowheads="1"/>
            </p:cNvSpPr>
            <p:nvPr/>
          </p:nvSpPr>
          <p:spPr bwMode="auto">
            <a:xfrm>
              <a:off x="349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8" name="Rectangle 291">
              <a:extLst>
                <a:ext uri="{FF2B5EF4-FFF2-40B4-BE49-F238E27FC236}">
                  <a16:creationId xmlns:a16="http://schemas.microsoft.com/office/drawing/2014/main" id="{13828350-F685-4F03-B9E1-2CEB79E5C5B0}"/>
                </a:ext>
              </a:extLst>
            </p:cNvPr>
            <p:cNvSpPr>
              <a:spLocks noChangeArrowheads="1"/>
            </p:cNvSpPr>
            <p:nvPr/>
          </p:nvSpPr>
          <p:spPr bwMode="auto">
            <a:xfrm>
              <a:off x="350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89" name="Rectangle 292">
              <a:extLst>
                <a:ext uri="{FF2B5EF4-FFF2-40B4-BE49-F238E27FC236}">
                  <a16:creationId xmlns:a16="http://schemas.microsoft.com/office/drawing/2014/main" id="{A0EFD1BA-9FCD-4679-87D3-28F649FFC1FE}"/>
                </a:ext>
              </a:extLst>
            </p:cNvPr>
            <p:cNvSpPr>
              <a:spLocks noChangeArrowheads="1"/>
            </p:cNvSpPr>
            <p:nvPr/>
          </p:nvSpPr>
          <p:spPr bwMode="auto">
            <a:xfrm>
              <a:off x="35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0" name="Rectangle 293">
              <a:extLst>
                <a:ext uri="{FF2B5EF4-FFF2-40B4-BE49-F238E27FC236}">
                  <a16:creationId xmlns:a16="http://schemas.microsoft.com/office/drawing/2014/main" id="{8942755A-03D7-486D-A61C-9DD0D71A251F}"/>
                </a:ext>
              </a:extLst>
            </p:cNvPr>
            <p:cNvSpPr>
              <a:spLocks noChangeArrowheads="1"/>
            </p:cNvSpPr>
            <p:nvPr/>
          </p:nvSpPr>
          <p:spPr bwMode="auto">
            <a:xfrm>
              <a:off x="352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1" name="Rectangle 294">
              <a:extLst>
                <a:ext uri="{FF2B5EF4-FFF2-40B4-BE49-F238E27FC236}">
                  <a16:creationId xmlns:a16="http://schemas.microsoft.com/office/drawing/2014/main" id="{70CD90B4-9970-4791-AE5F-48024C35FE7E}"/>
                </a:ext>
              </a:extLst>
            </p:cNvPr>
            <p:cNvSpPr>
              <a:spLocks noChangeArrowheads="1"/>
            </p:cNvSpPr>
            <p:nvPr/>
          </p:nvSpPr>
          <p:spPr bwMode="auto">
            <a:xfrm>
              <a:off x="354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2" name="Rectangle 295">
              <a:extLst>
                <a:ext uri="{FF2B5EF4-FFF2-40B4-BE49-F238E27FC236}">
                  <a16:creationId xmlns:a16="http://schemas.microsoft.com/office/drawing/2014/main" id="{1467E629-9216-4C9E-8EFA-B88628C5A650}"/>
                </a:ext>
              </a:extLst>
            </p:cNvPr>
            <p:cNvSpPr>
              <a:spLocks noChangeArrowheads="1"/>
            </p:cNvSpPr>
            <p:nvPr/>
          </p:nvSpPr>
          <p:spPr bwMode="auto">
            <a:xfrm>
              <a:off x="35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3" name="Rectangle 296">
              <a:extLst>
                <a:ext uri="{FF2B5EF4-FFF2-40B4-BE49-F238E27FC236}">
                  <a16:creationId xmlns:a16="http://schemas.microsoft.com/office/drawing/2014/main" id="{E8D7058F-21AD-44FB-8EF4-EF95D8CADF7E}"/>
                </a:ext>
              </a:extLst>
            </p:cNvPr>
            <p:cNvSpPr>
              <a:spLocks noChangeArrowheads="1"/>
            </p:cNvSpPr>
            <p:nvPr/>
          </p:nvSpPr>
          <p:spPr bwMode="auto">
            <a:xfrm>
              <a:off x="358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4" name="Rectangle 297">
              <a:extLst>
                <a:ext uri="{FF2B5EF4-FFF2-40B4-BE49-F238E27FC236}">
                  <a16:creationId xmlns:a16="http://schemas.microsoft.com/office/drawing/2014/main" id="{A0111A44-E29A-4542-885E-F2AC430BF548}"/>
                </a:ext>
              </a:extLst>
            </p:cNvPr>
            <p:cNvSpPr>
              <a:spLocks noChangeArrowheads="1"/>
            </p:cNvSpPr>
            <p:nvPr/>
          </p:nvSpPr>
          <p:spPr bwMode="auto">
            <a:xfrm>
              <a:off x="359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5" name="Rectangle 298">
              <a:extLst>
                <a:ext uri="{FF2B5EF4-FFF2-40B4-BE49-F238E27FC236}">
                  <a16:creationId xmlns:a16="http://schemas.microsoft.com/office/drawing/2014/main" id="{0FC376F4-4165-4159-901B-8CEA1011D340}"/>
                </a:ext>
              </a:extLst>
            </p:cNvPr>
            <p:cNvSpPr>
              <a:spLocks noChangeArrowheads="1"/>
            </p:cNvSpPr>
            <p:nvPr/>
          </p:nvSpPr>
          <p:spPr bwMode="auto">
            <a:xfrm>
              <a:off x="361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6" name="Rectangle 299">
              <a:extLst>
                <a:ext uri="{FF2B5EF4-FFF2-40B4-BE49-F238E27FC236}">
                  <a16:creationId xmlns:a16="http://schemas.microsoft.com/office/drawing/2014/main" id="{9EC1E5D9-8034-4BD0-8A15-959F396A6AFE}"/>
                </a:ext>
              </a:extLst>
            </p:cNvPr>
            <p:cNvSpPr>
              <a:spLocks noChangeArrowheads="1"/>
            </p:cNvSpPr>
            <p:nvPr/>
          </p:nvSpPr>
          <p:spPr bwMode="auto">
            <a:xfrm>
              <a:off x="3625"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7" name="Rectangle 300">
              <a:extLst>
                <a:ext uri="{FF2B5EF4-FFF2-40B4-BE49-F238E27FC236}">
                  <a16:creationId xmlns:a16="http://schemas.microsoft.com/office/drawing/2014/main" id="{F17993D1-B0D3-4EF7-9730-92F0B65B5F56}"/>
                </a:ext>
              </a:extLst>
            </p:cNvPr>
            <p:cNvSpPr>
              <a:spLocks noChangeArrowheads="1"/>
            </p:cNvSpPr>
            <p:nvPr/>
          </p:nvSpPr>
          <p:spPr bwMode="auto">
            <a:xfrm>
              <a:off x="364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8" name="Rectangle 301">
              <a:extLst>
                <a:ext uri="{FF2B5EF4-FFF2-40B4-BE49-F238E27FC236}">
                  <a16:creationId xmlns:a16="http://schemas.microsoft.com/office/drawing/2014/main" id="{1F6F772E-0479-4F09-89CC-80E7F3EEE92A}"/>
                </a:ext>
              </a:extLst>
            </p:cNvPr>
            <p:cNvSpPr>
              <a:spLocks noChangeArrowheads="1"/>
            </p:cNvSpPr>
            <p:nvPr/>
          </p:nvSpPr>
          <p:spPr bwMode="auto">
            <a:xfrm>
              <a:off x="364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299" name="Rectangle 302">
              <a:extLst>
                <a:ext uri="{FF2B5EF4-FFF2-40B4-BE49-F238E27FC236}">
                  <a16:creationId xmlns:a16="http://schemas.microsoft.com/office/drawing/2014/main" id="{67E9A7F4-318B-4986-A4BF-E63D24C36A34}"/>
                </a:ext>
              </a:extLst>
            </p:cNvPr>
            <p:cNvSpPr>
              <a:spLocks noChangeArrowheads="1"/>
            </p:cNvSpPr>
            <p:nvPr/>
          </p:nvSpPr>
          <p:spPr bwMode="auto">
            <a:xfrm>
              <a:off x="364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0" name="Rectangle 303">
              <a:extLst>
                <a:ext uri="{FF2B5EF4-FFF2-40B4-BE49-F238E27FC236}">
                  <a16:creationId xmlns:a16="http://schemas.microsoft.com/office/drawing/2014/main" id="{36348595-1643-4391-B730-BB2AF8384E7D}"/>
                </a:ext>
              </a:extLst>
            </p:cNvPr>
            <p:cNvSpPr>
              <a:spLocks noChangeArrowheads="1"/>
            </p:cNvSpPr>
            <p:nvPr/>
          </p:nvSpPr>
          <p:spPr bwMode="auto">
            <a:xfrm>
              <a:off x="365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1" name="Rectangle 304">
              <a:extLst>
                <a:ext uri="{FF2B5EF4-FFF2-40B4-BE49-F238E27FC236}">
                  <a16:creationId xmlns:a16="http://schemas.microsoft.com/office/drawing/2014/main" id="{E1F5ACE1-9AE7-4A8F-9AFB-442B09BB75FB}"/>
                </a:ext>
              </a:extLst>
            </p:cNvPr>
            <p:cNvSpPr>
              <a:spLocks noChangeArrowheads="1"/>
            </p:cNvSpPr>
            <p:nvPr/>
          </p:nvSpPr>
          <p:spPr bwMode="auto">
            <a:xfrm>
              <a:off x="366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2" name="Rectangle 305">
              <a:extLst>
                <a:ext uri="{FF2B5EF4-FFF2-40B4-BE49-F238E27FC236}">
                  <a16:creationId xmlns:a16="http://schemas.microsoft.com/office/drawing/2014/main" id="{9686B71B-1343-4812-AAB6-FB1DCEDF15D5}"/>
                </a:ext>
              </a:extLst>
            </p:cNvPr>
            <p:cNvSpPr>
              <a:spLocks noChangeArrowheads="1"/>
            </p:cNvSpPr>
            <p:nvPr/>
          </p:nvSpPr>
          <p:spPr bwMode="auto">
            <a:xfrm>
              <a:off x="367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3" name="Rectangle 306">
              <a:extLst>
                <a:ext uri="{FF2B5EF4-FFF2-40B4-BE49-F238E27FC236}">
                  <a16:creationId xmlns:a16="http://schemas.microsoft.com/office/drawing/2014/main" id="{01A51AB0-A50C-4D86-832B-366F5D518091}"/>
                </a:ext>
              </a:extLst>
            </p:cNvPr>
            <p:cNvSpPr>
              <a:spLocks noChangeArrowheads="1"/>
            </p:cNvSpPr>
            <p:nvPr/>
          </p:nvSpPr>
          <p:spPr bwMode="auto">
            <a:xfrm>
              <a:off x="36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4" name="Rectangle 307">
              <a:extLst>
                <a:ext uri="{FF2B5EF4-FFF2-40B4-BE49-F238E27FC236}">
                  <a16:creationId xmlns:a16="http://schemas.microsoft.com/office/drawing/2014/main" id="{4591A70F-972F-4002-B3EA-B0ADA2ED0C3A}"/>
                </a:ext>
              </a:extLst>
            </p:cNvPr>
            <p:cNvSpPr>
              <a:spLocks noChangeArrowheads="1"/>
            </p:cNvSpPr>
            <p:nvPr/>
          </p:nvSpPr>
          <p:spPr bwMode="auto">
            <a:xfrm>
              <a:off x="37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5" name="Rectangle 308">
              <a:extLst>
                <a:ext uri="{FF2B5EF4-FFF2-40B4-BE49-F238E27FC236}">
                  <a16:creationId xmlns:a16="http://schemas.microsoft.com/office/drawing/2014/main" id="{B4C526A9-218D-4F97-A622-DB145BA29EE5}"/>
                </a:ext>
              </a:extLst>
            </p:cNvPr>
            <p:cNvSpPr>
              <a:spLocks noChangeArrowheads="1"/>
            </p:cNvSpPr>
            <p:nvPr/>
          </p:nvSpPr>
          <p:spPr bwMode="auto">
            <a:xfrm>
              <a:off x="37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6" name="Rectangle 309">
              <a:extLst>
                <a:ext uri="{FF2B5EF4-FFF2-40B4-BE49-F238E27FC236}">
                  <a16:creationId xmlns:a16="http://schemas.microsoft.com/office/drawing/2014/main" id="{4A39404D-239A-457F-A626-42469270E477}"/>
                </a:ext>
              </a:extLst>
            </p:cNvPr>
            <p:cNvSpPr>
              <a:spLocks noChangeArrowheads="1"/>
            </p:cNvSpPr>
            <p:nvPr/>
          </p:nvSpPr>
          <p:spPr bwMode="auto">
            <a:xfrm>
              <a:off x="37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7" name="Rectangle 310">
              <a:extLst>
                <a:ext uri="{FF2B5EF4-FFF2-40B4-BE49-F238E27FC236}">
                  <a16:creationId xmlns:a16="http://schemas.microsoft.com/office/drawing/2014/main" id="{8240D344-C5C0-437A-8AE1-277AC15916A0}"/>
                </a:ext>
              </a:extLst>
            </p:cNvPr>
            <p:cNvSpPr>
              <a:spLocks noChangeArrowheads="1"/>
            </p:cNvSpPr>
            <p:nvPr/>
          </p:nvSpPr>
          <p:spPr bwMode="auto">
            <a:xfrm>
              <a:off x="37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8" name="Rectangle 311">
              <a:extLst>
                <a:ext uri="{FF2B5EF4-FFF2-40B4-BE49-F238E27FC236}">
                  <a16:creationId xmlns:a16="http://schemas.microsoft.com/office/drawing/2014/main" id="{3BD04C90-B2FD-4046-9BF6-840099D3686D}"/>
                </a:ext>
              </a:extLst>
            </p:cNvPr>
            <p:cNvSpPr>
              <a:spLocks noChangeArrowheads="1"/>
            </p:cNvSpPr>
            <p:nvPr/>
          </p:nvSpPr>
          <p:spPr bwMode="auto">
            <a:xfrm>
              <a:off x="376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09" name="Rectangle 312">
              <a:extLst>
                <a:ext uri="{FF2B5EF4-FFF2-40B4-BE49-F238E27FC236}">
                  <a16:creationId xmlns:a16="http://schemas.microsoft.com/office/drawing/2014/main" id="{2611F3D3-7DE0-47E3-81E1-F52BEE299BB2}"/>
                </a:ext>
              </a:extLst>
            </p:cNvPr>
            <p:cNvSpPr>
              <a:spLocks noChangeArrowheads="1"/>
            </p:cNvSpPr>
            <p:nvPr/>
          </p:nvSpPr>
          <p:spPr bwMode="auto">
            <a:xfrm>
              <a:off x="378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0" name="Rectangle 313">
              <a:extLst>
                <a:ext uri="{FF2B5EF4-FFF2-40B4-BE49-F238E27FC236}">
                  <a16:creationId xmlns:a16="http://schemas.microsoft.com/office/drawing/2014/main" id="{77C9065C-8342-48A8-88C2-8C3BB9EB3DF7}"/>
                </a:ext>
              </a:extLst>
            </p:cNvPr>
            <p:cNvSpPr>
              <a:spLocks noChangeArrowheads="1"/>
            </p:cNvSpPr>
            <p:nvPr/>
          </p:nvSpPr>
          <p:spPr bwMode="auto">
            <a:xfrm>
              <a:off x="380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1" name="Rectangle 314">
              <a:extLst>
                <a:ext uri="{FF2B5EF4-FFF2-40B4-BE49-F238E27FC236}">
                  <a16:creationId xmlns:a16="http://schemas.microsoft.com/office/drawing/2014/main" id="{D900C32C-A67C-4481-9BE3-5EAC87BE384C}"/>
                </a:ext>
              </a:extLst>
            </p:cNvPr>
            <p:cNvSpPr>
              <a:spLocks noChangeArrowheads="1"/>
            </p:cNvSpPr>
            <p:nvPr/>
          </p:nvSpPr>
          <p:spPr bwMode="auto">
            <a:xfrm>
              <a:off x="380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2" name="Rectangle 315">
              <a:extLst>
                <a:ext uri="{FF2B5EF4-FFF2-40B4-BE49-F238E27FC236}">
                  <a16:creationId xmlns:a16="http://schemas.microsoft.com/office/drawing/2014/main" id="{7D400963-9346-4608-8310-A04E6390663B}"/>
                </a:ext>
              </a:extLst>
            </p:cNvPr>
            <p:cNvSpPr>
              <a:spLocks noChangeArrowheads="1"/>
            </p:cNvSpPr>
            <p:nvPr/>
          </p:nvSpPr>
          <p:spPr bwMode="auto">
            <a:xfrm>
              <a:off x="380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3" name="Rectangle 316">
              <a:extLst>
                <a:ext uri="{FF2B5EF4-FFF2-40B4-BE49-F238E27FC236}">
                  <a16:creationId xmlns:a16="http://schemas.microsoft.com/office/drawing/2014/main" id="{97470A70-D288-4E26-A00C-92843C858DB3}"/>
                </a:ext>
              </a:extLst>
            </p:cNvPr>
            <p:cNvSpPr>
              <a:spLocks noChangeArrowheads="1"/>
            </p:cNvSpPr>
            <p:nvPr/>
          </p:nvSpPr>
          <p:spPr bwMode="auto">
            <a:xfrm>
              <a:off x="381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4" name="Rectangle 317">
              <a:extLst>
                <a:ext uri="{FF2B5EF4-FFF2-40B4-BE49-F238E27FC236}">
                  <a16:creationId xmlns:a16="http://schemas.microsoft.com/office/drawing/2014/main" id="{CAAC38D8-623C-42EF-AB69-2FF5F898B111}"/>
                </a:ext>
              </a:extLst>
            </p:cNvPr>
            <p:cNvSpPr>
              <a:spLocks noChangeArrowheads="1"/>
            </p:cNvSpPr>
            <p:nvPr/>
          </p:nvSpPr>
          <p:spPr bwMode="auto">
            <a:xfrm>
              <a:off x="381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5" name="Rectangle 318">
              <a:extLst>
                <a:ext uri="{FF2B5EF4-FFF2-40B4-BE49-F238E27FC236}">
                  <a16:creationId xmlns:a16="http://schemas.microsoft.com/office/drawing/2014/main" id="{CBA36A9B-ED93-47D6-BF16-A1E7D92E5DE5}"/>
                </a:ext>
              </a:extLst>
            </p:cNvPr>
            <p:cNvSpPr>
              <a:spLocks noChangeArrowheads="1"/>
            </p:cNvSpPr>
            <p:nvPr/>
          </p:nvSpPr>
          <p:spPr bwMode="auto">
            <a:xfrm>
              <a:off x="382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6" name="Rectangle 319">
              <a:extLst>
                <a:ext uri="{FF2B5EF4-FFF2-40B4-BE49-F238E27FC236}">
                  <a16:creationId xmlns:a16="http://schemas.microsoft.com/office/drawing/2014/main" id="{ED9F6EB5-BA5B-4341-9B95-40B9DE9DFDC6}"/>
                </a:ext>
              </a:extLst>
            </p:cNvPr>
            <p:cNvSpPr>
              <a:spLocks noChangeArrowheads="1"/>
            </p:cNvSpPr>
            <p:nvPr/>
          </p:nvSpPr>
          <p:spPr bwMode="auto">
            <a:xfrm>
              <a:off x="38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7" name="Rectangle 320">
              <a:extLst>
                <a:ext uri="{FF2B5EF4-FFF2-40B4-BE49-F238E27FC236}">
                  <a16:creationId xmlns:a16="http://schemas.microsoft.com/office/drawing/2014/main" id="{B71C769D-34B0-4E3D-8C16-22A81FB168CA}"/>
                </a:ext>
              </a:extLst>
            </p:cNvPr>
            <p:cNvSpPr>
              <a:spLocks noChangeArrowheads="1"/>
            </p:cNvSpPr>
            <p:nvPr/>
          </p:nvSpPr>
          <p:spPr bwMode="auto">
            <a:xfrm>
              <a:off x="385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8" name="Rectangle 321">
              <a:extLst>
                <a:ext uri="{FF2B5EF4-FFF2-40B4-BE49-F238E27FC236}">
                  <a16:creationId xmlns:a16="http://schemas.microsoft.com/office/drawing/2014/main" id="{61B3885C-052A-4184-B82C-2B91DCF74710}"/>
                </a:ext>
              </a:extLst>
            </p:cNvPr>
            <p:cNvSpPr>
              <a:spLocks noChangeArrowheads="1"/>
            </p:cNvSpPr>
            <p:nvPr/>
          </p:nvSpPr>
          <p:spPr bwMode="auto">
            <a:xfrm>
              <a:off x="38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19" name="Rectangle 322">
              <a:extLst>
                <a:ext uri="{FF2B5EF4-FFF2-40B4-BE49-F238E27FC236}">
                  <a16:creationId xmlns:a16="http://schemas.microsoft.com/office/drawing/2014/main" id="{B1461D55-9141-4428-96BA-9D7F56C5EB64}"/>
                </a:ext>
              </a:extLst>
            </p:cNvPr>
            <p:cNvSpPr>
              <a:spLocks noChangeArrowheads="1"/>
            </p:cNvSpPr>
            <p:nvPr/>
          </p:nvSpPr>
          <p:spPr bwMode="auto">
            <a:xfrm>
              <a:off x="38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0" name="Rectangle 323">
              <a:extLst>
                <a:ext uri="{FF2B5EF4-FFF2-40B4-BE49-F238E27FC236}">
                  <a16:creationId xmlns:a16="http://schemas.microsoft.com/office/drawing/2014/main" id="{D81D852C-1D36-426E-B88D-8F994B0C0707}"/>
                </a:ext>
              </a:extLst>
            </p:cNvPr>
            <p:cNvSpPr>
              <a:spLocks noChangeArrowheads="1"/>
            </p:cNvSpPr>
            <p:nvPr/>
          </p:nvSpPr>
          <p:spPr bwMode="auto">
            <a:xfrm>
              <a:off x="39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1" name="Rectangle 324">
              <a:extLst>
                <a:ext uri="{FF2B5EF4-FFF2-40B4-BE49-F238E27FC236}">
                  <a16:creationId xmlns:a16="http://schemas.microsoft.com/office/drawing/2014/main" id="{4C36E978-BD10-42F8-8BD8-79D10192359E}"/>
                </a:ext>
              </a:extLst>
            </p:cNvPr>
            <p:cNvSpPr>
              <a:spLocks noChangeArrowheads="1"/>
            </p:cNvSpPr>
            <p:nvPr/>
          </p:nvSpPr>
          <p:spPr bwMode="auto">
            <a:xfrm>
              <a:off x="391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2" name="Rectangle 325">
              <a:extLst>
                <a:ext uri="{FF2B5EF4-FFF2-40B4-BE49-F238E27FC236}">
                  <a16:creationId xmlns:a16="http://schemas.microsoft.com/office/drawing/2014/main" id="{9F020759-37FE-4C21-B8FF-200B427FD2B6}"/>
                </a:ext>
              </a:extLst>
            </p:cNvPr>
            <p:cNvSpPr>
              <a:spLocks noChangeArrowheads="1"/>
            </p:cNvSpPr>
            <p:nvPr/>
          </p:nvSpPr>
          <p:spPr bwMode="auto">
            <a:xfrm>
              <a:off x="39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3" name="Rectangle 326">
              <a:extLst>
                <a:ext uri="{FF2B5EF4-FFF2-40B4-BE49-F238E27FC236}">
                  <a16:creationId xmlns:a16="http://schemas.microsoft.com/office/drawing/2014/main" id="{3B924475-4714-4409-B63C-962AC302F7D7}"/>
                </a:ext>
              </a:extLst>
            </p:cNvPr>
            <p:cNvSpPr>
              <a:spLocks noChangeArrowheads="1"/>
            </p:cNvSpPr>
            <p:nvPr/>
          </p:nvSpPr>
          <p:spPr bwMode="auto">
            <a:xfrm>
              <a:off x="395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4" name="Rectangle 327">
              <a:extLst>
                <a:ext uri="{FF2B5EF4-FFF2-40B4-BE49-F238E27FC236}">
                  <a16:creationId xmlns:a16="http://schemas.microsoft.com/office/drawing/2014/main" id="{3A0CB483-1B8E-47A0-BA24-D118CBC1BC62}"/>
                </a:ext>
              </a:extLst>
            </p:cNvPr>
            <p:cNvSpPr>
              <a:spLocks noChangeArrowheads="1"/>
            </p:cNvSpPr>
            <p:nvPr/>
          </p:nvSpPr>
          <p:spPr bwMode="auto">
            <a:xfrm>
              <a:off x="395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5" name="Rectangle 328">
              <a:extLst>
                <a:ext uri="{FF2B5EF4-FFF2-40B4-BE49-F238E27FC236}">
                  <a16:creationId xmlns:a16="http://schemas.microsoft.com/office/drawing/2014/main" id="{0BD26BDD-C01E-4DC2-9DCE-84385E88476D}"/>
                </a:ext>
              </a:extLst>
            </p:cNvPr>
            <p:cNvSpPr>
              <a:spLocks noChangeArrowheads="1"/>
            </p:cNvSpPr>
            <p:nvPr/>
          </p:nvSpPr>
          <p:spPr bwMode="auto">
            <a:xfrm>
              <a:off x="396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6" name="Rectangle 329">
              <a:extLst>
                <a:ext uri="{FF2B5EF4-FFF2-40B4-BE49-F238E27FC236}">
                  <a16:creationId xmlns:a16="http://schemas.microsoft.com/office/drawing/2014/main" id="{14D7F300-655E-4F15-B661-63F94EA2EA06}"/>
                </a:ext>
              </a:extLst>
            </p:cNvPr>
            <p:cNvSpPr>
              <a:spLocks noChangeArrowheads="1"/>
            </p:cNvSpPr>
            <p:nvPr/>
          </p:nvSpPr>
          <p:spPr bwMode="auto">
            <a:xfrm>
              <a:off x="396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7" name="Rectangle 330">
              <a:extLst>
                <a:ext uri="{FF2B5EF4-FFF2-40B4-BE49-F238E27FC236}">
                  <a16:creationId xmlns:a16="http://schemas.microsoft.com/office/drawing/2014/main" id="{57193C15-E794-4557-9B6C-74D414135F79}"/>
                </a:ext>
              </a:extLst>
            </p:cNvPr>
            <p:cNvSpPr>
              <a:spLocks noChangeArrowheads="1"/>
            </p:cNvSpPr>
            <p:nvPr/>
          </p:nvSpPr>
          <p:spPr bwMode="auto">
            <a:xfrm>
              <a:off x="396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8" name="Rectangle 331">
              <a:extLst>
                <a:ext uri="{FF2B5EF4-FFF2-40B4-BE49-F238E27FC236}">
                  <a16:creationId xmlns:a16="http://schemas.microsoft.com/office/drawing/2014/main" id="{19935EA4-F30F-4EB2-A3D6-77B5D249C0E1}"/>
                </a:ext>
              </a:extLst>
            </p:cNvPr>
            <p:cNvSpPr>
              <a:spLocks noChangeArrowheads="1"/>
            </p:cNvSpPr>
            <p:nvPr/>
          </p:nvSpPr>
          <p:spPr bwMode="auto">
            <a:xfrm>
              <a:off x="396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29" name="Rectangle 332">
              <a:extLst>
                <a:ext uri="{FF2B5EF4-FFF2-40B4-BE49-F238E27FC236}">
                  <a16:creationId xmlns:a16="http://schemas.microsoft.com/office/drawing/2014/main" id="{DF5AE2B8-5CCB-4AD8-85BA-CD1A055CC5FF}"/>
                </a:ext>
              </a:extLst>
            </p:cNvPr>
            <p:cNvSpPr>
              <a:spLocks noChangeArrowheads="1"/>
            </p:cNvSpPr>
            <p:nvPr/>
          </p:nvSpPr>
          <p:spPr bwMode="auto">
            <a:xfrm>
              <a:off x="398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0" name="Rectangle 333">
              <a:extLst>
                <a:ext uri="{FF2B5EF4-FFF2-40B4-BE49-F238E27FC236}">
                  <a16:creationId xmlns:a16="http://schemas.microsoft.com/office/drawing/2014/main" id="{7A2C7184-B909-4CB7-95BC-F8364B9BA20E}"/>
                </a:ext>
              </a:extLst>
            </p:cNvPr>
            <p:cNvSpPr>
              <a:spLocks noChangeArrowheads="1"/>
            </p:cNvSpPr>
            <p:nvPr/>
          </p:nvSpPr>
          <p:spPr bwMode="auto">
            <a:xfrm>
              <a:off x="399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1" name="Rectangle 334">
              <a:extLst>
                <a:ext uri="{FF2B5EF4-FFF2-40B4-BE49-F238E27FC236}">
                  <a16:creationId xmlns:a16="http://schemas.microsoft.com/office/drawing/2014/main" id="{07704829-3A5C-4688-AEB3-781E32D46D5F}"/>
                </a:ext>
              </a:extLst>
            </p:cNvPr>
            <p:cNvSpPr>
              <a:spLocks noChangeArrowheads="1"/>
            </p:cNvSpPr>
            <p:nvPr/>
          </p:nvSpPr>
          <p:spPr bwMode="auto">
            <a:xfrm>
              <a:off x="401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2" name="Rectangle 335">
              <a:extLst>
                <a:ext uri="{FF2B5EF4-FFF2-40B4-BE49-F238E27FC236}">
                  <a16:creationId xmlns:a16="http://schemas.microsoft.com/office/drawing/2014/main" id="{E04B10CA-75AF-44BD-B974-208B541CF60F}"/>
                </a:ext>
              </a:extLst>
            </p:cNvPr>
            <p:cNvSpPr>
              <a:spLocks noChangeArrowheads="1"/>
            </p:cNvSpPr>
            <p:nvPr/>
          </p:nvSpPr>
          <p:spPr bwMode="auto">
            <a:xfrm>
              <a:off x="40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3" name="Rectangle 336">
              <a:extLst>
                <a:ext uri="{FF2B5EF4-FFF2-40B4-BE49-F238E27FC236}">
                  <a16:creationId xmlns:a16="http://schemas.microsoft.com/office/drawing/2014/main" id="{5693B302-B76A-405B-8C36-3E22E38C1B2B}"/>
                </a:ext>
              </a:extLst>
            </p:cNvPr>
            <p:cNvSpPr>
              <a:spLocks noChangeArrowheads="1"/>
            </p:cNvSpPr>
            <p:nvPr/>
          </p:nvSpPr>
          <p:spPr bwMode="auto">
            <a:xfrm>
              <a:off x="404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4" name="Rectangle 337">
              <a:extLst>
                <a:ext uri="{FF2B5EF4-FFF2-40B4-BE49-F238E27FC236}">
                  <a16:creationId xmlns:a16="http://schemas.microsoft.com/office/drawing/2014/main" id="{A1E7D678-37C6-4653-9C8E-8518BF695628}"/>
                </a:ext>
              </a:extLst>
            </p:cNvPr>
            <p:cNvSpPr>
              <a:spLocks noChangeArrowheads="1"/>
            </p:cNvSpPr>
            <p:nvPr/>
          </p:nvSpPr>
          <p:spPr bwMode="auto">
            <a:xfrm>
              <a:off x="406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5" name="Rectangle 338">
              <a:extLst>
                <a:ext uri="{FF2B5EF4-FFF2-40B4-BE49-F238E27FC236}">
                  <a16:creationId xmlns:a16="http://schemas.microsoft.com/office/drawing/2014/main" id="{84E36454-4A13-4471-88A0-F935F4B1DC90}"/>
                </a:ext>
              </a:extLst>
            </p:cNvPr>
            <p:cNvSpPr>
              <a:spLocks noChangeArrowheads="1"/>
            </p:cNvSpPr>
            <p:nvPr/>
          </p:nvSpPr>
          <p:spPr bwMode="auto">
            <a:xfrm>
              <a:off x="408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6" name="Rectangle 339">
              <a:extLst>
                <a:ext uri="{FF2B5EF4-FFF2-40B4-BE49-F238E27FC236}">
                  <a16:creationId xmlns:a16="http://schemas.microsoft.com/office/drawing/2014/main" id="{598ED1C4-833B-4F8A-8399-A3487827D61F}"/>
                </a:ext>
              </a:extLst>
            </p:cNvPr>
            <p:cNvSpPr>
              <a:spLocks noChangeArrowheads="1"/>
            </p:cNvSpPr>
            <p:nvPr/>
          </p:nvSpPr>
          <p:spPr bwMode="auto">
            <a:xfrm>
              <a:off x="4099"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7" name="Rectangle 340">
              <a:extLst>
                <a:ext uri="{FF2B5EF4-FFF2-40B4-BE49-F238E27FC236}">
                  <a16:creationId xmlns:a16="http://schemas.microsoft.com/office/drawing/2014/main" id="{D59586DA-0C9E-43E8-8873-C16A63CD9B9E}"/>
                </a:ext>
              </a:extLst>
            </p:cNvPr>
            <p:cNvSpPr>
              <a:spLocks noChangeArrowheads="1"/>
            </p:cNvSpPr>
            <p:nvPr/>
          </p:nvSpPr>
          <p:spPr bwMode="auto">
            <a:xfrm>
              <a:off x="4123"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8" name="Rectangle 341">
              <a:extLst>
                <a:ext uri="{FF2B5EF4-FFF2-40B4-BE49-F238E27FC236}">
                  <a16:creationId xmlns:a16="http://schemas.microsoft.com/office/drawing/2014/main" id="{4AA2067B-2A06-42B9-8730-B9BF3B2E1EAC}"/>
                </a:ext>
              </a:extLst>
            </p:cNvPr>
            <p:cNvSpPr>
              <a:spLocks noChangeArrowheads="1"/>
            </p:cNvSpPr>
            <p:nvPr/>
          </p:nvSpPr>
          <p:spPr bwMode="auto">
            <a:xfrm>
              <a:off x="4123"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39" name="Rectangle 342">
              <a:extLst>
                <a:ext uri="{FF2B5EF4-FFF2-40B4-BE49-F238E27FC236}">
                  <a16:creationId xmlns:a16="http://schemas.microsoft.com/office/drawing/2014/main" id="{A05B06AB-CCA7-402A-9531-642BD8BCAEBD}"/>
                </a:ext>
              </a:extLst>
            </p:cNvPr>
            <p:cNvSpPr>
              <a:spLocks noChangeArrowheads="1"/>
            </p:cNvSpPr>
            <p:nvPr/>
          </p:nvSpPr>
          <p:spPr bwMode="auto">
            <a:xfrm>
              <a:off x="411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0" name="Rectangle 343">
              <a:extLst>
                <a:ext uri="{FF2B5EF4-FFF2-40B4-BE49-F238E27FC236}">
                  <a16:creationId xmlns:a16="http://schemas.microsoft.com/office/drawing/2014/main" id="{DC17EA22-D3BE-495A-A5D5-C2EC6AF1AEE9}"/>
                </a:ext>
              </a:extLst>
            </p:cNvPr>
            <p:cNvSpPr>
              <a:spLocks noChangeArrowheads="1"/>
            </p:cNvSpPr>
            <p:nvPr/>
          </p:nvSpPr>
          <p:spPr bwMode="auto">
            <a:xfrm>
              <a:off x="412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1" name="Rectangle 344">
              <a:extLst>
                <a:ext uri="{FF2B5EF4-FFF2-40B4-BE49-F238E27FC236}">
                  <a16:creationId xmlns:a16="http://schemas.microsoft.com/office/drawing/2014/main" id="{8207D158-9E60-4B5D-8D17-080AAF7C5800}"/>
                </a:ext>
              </a:extLst>
            </p:cNvPr>
            <p:cNvSpPr>
              <a:spLocks noChangeArrowheads="1"/>
            </p:cNvSpPr>
            <p:nvPr/>
          </p:nvSpPr>
          <p:spPr bwMode="auto">
            <a:xfrm>
              <a:off x="412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2" name="Rectangle 345">
              <a:extLst>
                <a:ext uri="{FF2B5EF4-FFF2-40B4-BE49-F238E27FC236}">
                  <a16:creationId xmlns:a16="http://schemas.microsoft.com/office/drawing/2014/main" id="{7DA37031-20AF-4AE9-93C3-A780EF149250}"/>
                </a:ext>
              </a:extLst>
            </p:cNvPr>
            <p:cNvSpPr>
              <a:spLocks noChangeArrowheads="1"/>
            </p:cNvSpPr>
            <p:nvPr/>
          </p:nvSpPr>
          <p:spPr bwMode="auto">
            <a:xfrm>
              <a:off x="4141"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3" name="Rectangle 346">
              <a:extLst>
                <a:ext uri="{FF2B5EF4-FFF2-40B4-BE49-F238E27FC236}">
                  <a16:creationId xmlns:a16="http://schemas.microsoft.com/office/drawing/2014/main" id="{965649A5-BE07-4070-9544-DCA2F1BB9E6A}"/>
                </a:ext>
              </a:extLst>
            </p:cNvPr>
            <p:cNvSpPr>
              <a:spLocks noChangeArrowheads="1"/>
            </p:cNvSpPr>
            <p:nvPr/>
          </p:nvSpPr>
          <p:spPr bwMode="auto">
            <a:xfrm>
              <a:off x="415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4" name="Rectangle 347">
              <a:extLst>
                <a:ext uri="{FF2B5EF4-FFF2-40B4-BE49-F238E27FC236}">
                  <a16:creationId xmlns:a16="http://schemas.microsoft.com/office/drawing/2014/main" id="{9588A145-AF6E-4A4C-8EE9-332973BE64AC}"/>
                </a:ext>
              </a:extLst>
            </p:cNvPr>
            <p:cNvSpPr>
              <a:spLocks noChangeArrowheads="1"/>
            </p:cNvSpPr>
            <p:nvPr/>
          </p:nvSpPr>
          <p:spPr bwMode="auto">
            <a:xfrm>
              <a:off x="417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5" name="Rectangle 348">
              <a:extLst>
                <a:ext uri="{FF2B5EF4-FFF2-40B4-BE49-F238E27FC236}">
                  <a16:creationId xmlns:a16="http://schemas.microsoft.com/office/drawing/2014/main" id="{8986B580-F60E-4C59-BBB1-7ECF5B01428A}"/>
                </a:ext>
              </a:extLst>
            </p:cNvPr>
            <p:cNvSpPr>
              <a:spLocks noChangeArrowheads="1"/>
            </p:cNvSpPr>
            <p:nvPr/>
          </p:nvSpPr>
          <p:spPr bwMode="auto">
            <a:xfrm>
              <a:off x="418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6" name="Rectangle 349">
              <a:extLst>
                <a:ext uri="{FF2B5EF4-FFF2-40B4-BE49-F238E27FC236}">
                  <a16:creationId xmlns:a16="http://schemas.microsoft.com/office/drawing/2014/main" id="{2D13E76A-EC23-4D9F-B3B5-CDEF7A6AD4F3}"/>
                </a:ext>
              </a:extLst>
            </p:cNvPr>
            <p:cNvSpPr>
              <a:spLocks noChangeArrowheads="1"/>
            </p:cNvSpPr>
            <p:nvPr/>
          </p:nvSpPr>
          <p:spPr bwMode="auto">
            <a:xfrm>
              <a:off x="420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7" name="Rectangle 350">
              <a:extLst>
                <a:ext uri="{FF2B5EF4-FFF2-40B4-BE49-F238E27FC236}">
                  <a16:creationId xmlns:a16="http://schemas.microsoft.com/office/drawing/2014/main" id="{207AE128-6E44-4449-AFC0-0E21A1B3C1D2}"/>
                </a:ext>
              </a:extLst>
            </p:cNvPr>
            <p:cNvSpPr>
              <a:spLocks noChangeArrowheads="1"/>
            </p:cNvSpPr>
            <p:nvPr/>
          </p:nvSpPr>
          <p:spPr bwMode="auto">
            <a:xfrm>
              <a:off x="421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8" name="Rectangle 351">
              <a:extLst>
                <a:ext uri="{FF2B5EF4-FFF2-40B4-BE49-F238E27FC236}">
                  <a16:creationId xmlns:a16="http://schemas.microsoft.com/office/drawing/2014/main" id="{78025CDB-AACE-4F14-8DDE-57B8A97FA7F4}"/>
                </a:ext>
              </a:extLst>
            </p:cNvPr>
            <p:cNvSpPr>
              <a:spLocks noChangeArrowheads="1"/>
            </p:cNvSpPr>
            <p:nvPr/>
          </p:nvSpPr>
          <p:spPr bwMode="auto">
            <a:xfrm>
              <a:off x="423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49" name="Rectangle 352">
              <a:extLst>
                <a:ext uri="{FF2B5EF4-FFF2-40B4-BE49-F238E27FC236}">
                  <a16:creationId xmlns:a16="http://schemas.microsoft.com/office/drawing/2014/main" id="{332A8656-1C57-44E5-A88B-9BB843B96AB2}"/>
                </a:ext>
              </a:extLst>
            </p:cNvPr>
            <p:cNvSpPr>
              <a:spLocks noChangeArrowheads="1"/>
            </p:cNvSpPr>
            <p:nvPr/>
          </p:nvSpPr>
          <p:spPr bwMode="auto">
            <a:xfrm>
              <a:off x="424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0" name="Rectangle 353">
              <a:extLst>
                <a:ext uri="{FF2B5EF4-FFF2-40B4-BE49-F238E27FC236}">
                  <a16:creationId xmlns:a16="http://schemas.microsoft.com/office/drawing/2014/main" id="{3051E518-2FE3-4059-8B4A-65338C0FB1E0}"/>
                </a:ext>
              </a:extLst>
            </p:cNvPr>
            <p:cNvSpPr>
              <a:spLocks noChangeArrowheads="1"/>
            </p:cNvSpPr>
            <p:nvPr/>
          </p:nvSpPr>
          <p:spPr bwMode="auto">
            <a:xfrm>
              <a:off x="427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1" name="Rectangle 354">
              <a:extLst>
                <a:ext uri="{FF2B5EF4-FFF2-40B4-BE49-F238E27FC236}">
                  <a16:creationId xmlns:a16="http://schemas.microsoft.com/office/drawing/2014/main" id="{34DA6674-A1E8-4037-BBC2-7B84790F89CF}"/>
                </a:ext>
              </a:extLst>
            </p:cNvPr>
            <p:cNvSpPr>
              <a:spLocks noChangeArrowheads="1"/>
            </p:cNvSpPr>
            <p:nvPr/>
          </p:nvSpPr>
          <p:spPr bwMode="auto">
            <a:xfrm>
              <a:off x="427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2" name="Rectangle 355">
              <a:extLst>
                <a:ext uri="{FF2B5EF4-FFF2-40B4-BE49-F238E27FC236}">
                  <a16:creationId xmlns:a16="http://schemas.microsoft.com/office/drawing/2014/main" id="{E2C4B7BF-2A28-4053-8C57-7B3DF810B6FE}"/>
                </a:ext>
              </a:extLst>
            </p:cNvPr>
            <p:cNvSpPr>
              <a:spLocks noChangeArrowheads="1"/>
            </p:cNvSpPr>
            <p:nvPr/>
          </p:nvSpPr>
          <p:spPr bwMode="auto">
            <a:xfrm>
              <a:off x="427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3" name="Rectangle 356">
              <a:extLst>
                <a:ext uri="{FF2B5EF4-FFF2-40B4-BE49-F238E27FC236}">
                  <a16:creationId xmlns:a16="http://schemas.microsoft.com/office/drawing/2014/main" id="{D36CA06E-70CF-4F1C-BA3E-DB6ED7A3912E}"/>
                </a:ext>
              </a:extLst>
            </p:cNvPr>
            <p:cNvSpPr>
              <a:spLocks noChangeArrowheads="1"/>
            </p:cNvSpPr>
            <p:nvPr/>
          </p:nvSpPr>
          <p:spPr bwMode="auto">
            <a:xfrm>
              <a:off x="4273"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4" name="Rectangle 357">
              <a:extLst>
                <a:ext uri="{FF2B5EF4-FFF2-40B4-BE49-F238E27FC236}">
                  <a16:creationId xmlns:a16="http://schemas.microsoft.com/office/drawing/2014/main" id="{EFEB409A-4B77-4A22-9C45-E67FAA234A19}"/>
                </a:ext>
              </a:extLst>
            </p:cNvPr>
            <p:cNvSpPr>
              <a:spLocks noChangeArrowheads="1"/>
            </p:cNvSpPr>
            <p:nvPr/>
          </p:nvSpPr>
          <p:spPr bwMode="auto">
            <a:xfrm>
              <a:off x="427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5" name="Rectangle 358">
              <a:extLst>
                <a:ext uri="{FF2B5EF4-FFF2-40B4-BE49-F238E27FC236}">
                  <a16:creationId xmlns:a16="http://schemas.microsoft.com/office/drawing/2014/main" id="{3C2CA8F7-77D5-4C50-9045-353596BC6808}"/>
                </a:ext>
              </a:extLst>
            </p:cNvPr>
            <p:cNvSpPr>
              <a:spLocks noChangeArrowheads="1"/>
            </p:cNvSpPr>
            <p:nvPr/>
          </p:nvSpPr>
          <p:spPr bwMode="auto">
            <a:xfrm>
              <a:off x="429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6" name="Rectangle 359">
              <a:extLst>
                <a:ext uri="{FF2B5EF4-FFF2-40B4-BE49-F238E27FC236}">
                  <a16:creationId xmlns:a16="http://schemas.microsoft.com/office/drawing/2014/main" id="{F3B36FA5-B97E-4C90-86F1-8FA6F712BF56}"/>
                </a:ext>
              </a:extLst>
            </p:cNvPr>
            <p:cNvSpPr>
              <a:spLocks noChangeArrowheads="1"/>
            </p:cNvSpPr>
            <p:nvPr/>
          </p:nvSpPr>
          <p:spPr bwMode="auto">
            <a:xfrm>
              <a:off x="430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7" name="Rectangle 360">
              <a:extLst>
                <a:ext uri="{FF2B5EF4-FFF2-40B4-BE49-F238E27FC236}">
                  <a16:creationId xmlns:a16="http://schemas.microsoft.com/office/drawing/2014/main" id="{C782C0F0-84C7-4EE8-B369-BB560760A6EA}"/>
                </a:ext>
              </a:extLst>
            </p:cNvPr>
            <p:cNvSpPr>
              <a:spLocks noChangeArrowheads="1"/>
            </p:cNvSpPr>
            <p:nvPr/>
          </p:nvSpPr>
          <p:spPr bwMode="auto">
            <a:xfrm>
              <a:off x="432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8" name="Rectangle 361">
              <a:extLst>
                <a:ext uri="{FF2B5EF4-FFF2-40B4-BE49-F238E27FC236}">
                  <a16:creationId xmlns:a16="http://schemas.microsoft.com/office/drawing/2014/main" id="{53A0B7F7-10D5-40ED-8C6F-B4CA70541B30}"/>
                </a:ext>
              </a:extLst>
            </p:cNvPr>
            <p:cNvSpPr>
              <a:spLocks noChangeArrowheads="1"/>
            </p:cNvSpPr>
            <p:nvPr/>
          </p:nvSpPr>
          <p:spPr bwMode="auto">
            <a:xfrm>
              <a:off x="433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359" name="Rectangle 362">
              <a:extLst>
                <a:ext uri="{FF2B5EF4-FFF2-40B4-BE49-F238E27FC236}">
                  <a16:creationId xmlns:a16="http://schemas.microsoft.com/office/drawing/2014/main" id="{CA37B0F7-170D-400E-B7C9-4D99ADCE58E2}"/>
                </a:ext>
              </a:extLst>
            </p:cNvPr>
            <p:cNvSpPr>
              <a:spLocks noChangeArrowheads="1"/>
            </p:cNvSpPr>
            <p:nvPr/>
          </p:nvSpPr>
          <p:spPr bwMode="auto">
            <a:xfrm>
              <a:off x="435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8" name="Rectangle 363">
              <a:extLst>
                <a:ext uri="{FF2B5EF4-FFF2-40B4-BE49-F238E27FC236}">
                  <a16:creationId xmlns:a16="http://schemas.microsoft.com/office/drawing/2014/main" id="{31D298FD-5D28-4327-8064-C24E81E0296D}"/>
                </a:ext>
              </a:extLst>
            </p:cNvPr>
            <p:cNvSpPr>
              <a:spLocks noChangeArrowheads="1"/>
            </p:cNvSpPr>
            <p:nvPr/>
          </p:nvSpPr>
          <p:spPr bwMode="auto">
            <a:xfrm>
              <a:off x="437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59" name="Rectangle 364">
              <a:extLst>
                <a:ext uri="{FF2B5EF4-FFF2-40B4-BE49-F238E27FC236}">
                  <a16:creationId xmlns:a16="http://schemas.microsoft.com/office/drawing/2014/main" id="{F1B522A7-32E9-4088-B808-EA2675CB2B7F}"/>
                </a:ext>
              </a:extLst>
            </p:cNvPr>
            <p:cNvSpPr>
              <a:spLocks noChangeArrowheads="1"/>
            </p:cNvSpPr>
            <p:nvPr/>
          </p:nvSpPr>
          <p:spPr bwMode="auto">
            <a:xfrm>
              <a:off x="4393"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0" name="Rectangle 365">
              <a:extLst>
                <a:ext uri="{FF2B5EF4-FFF2-40B4-BE49-F238E27FC236}">
                  <a16:creationId xmlns:a16="http://schemas.microsoft.com/office/drawing/2014/main" id="{868A1B77-93AB-4402-9319-8A722C8DDE52}"/>
                </a:ext>
              </a:extLst>
            </p:cNvPr>
            <p:cNvSpPr>
              <a:spLocks noChangeArrowheads="1"/>
            </p:cNvSpPr>
            <p:nvPr/>
          </p:nvSpPr>
          <p:spPr bwMode="auto">
            <a:xfrm>
              <a:off x="440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1" name="Rectangle 366">
              <a:extLst>
                <a:ext uri="{FF2B5EF4-FFF2-40B4-BE49-F238E27FC236}">
                  <a16:creationId xmlns:a16="http://schemas.microsoft.com/office/drawing/2014/main" id="{D8AD7D5C-F319-46CE-8D30-7C3EA95EB7C7}"/>
                </a:ext>
              </a:extLst>
            </p:cNvPr>
            <p:cNvSpPr>
              <a:spLocks noChangeArrowheads="1"/>
            </p:cNvSpPr>
            <p:nvPr/>
          </p:nvSpPr>
          <p:spPr bwMode="auto">
            <a:xfrm>
              <a:off x="442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2" name="Rectangle 367">
              <a:extLst>
                <a:ext uri="{FF2B5EF4-FFF2-40B4-BE49-F238E27FC236}">
                  <a16:creationId xmlns:a16="http://schemas.microsoft.com/office/drawing/2014/main" id="{EDD19909-C0AF-4B59-A49C-95E1996BA17F}"/>
                </a:ext>
              </a:extLst>
            </p:cNvPr>
            <p:cNvSpPr>
              <a:spLocks noChangeArrowheads="1"/>
            </p:cNvSpPr>
            <p:nvPr/>
          </p:nvSpPr>
          <p:spPr bwMode="auto">
            <a:xfrm>
              <a:off x="442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3" name="Rectangle 368">
              <a:extLst>
                <a:ext uri="{FF2B5EF4-FFF2-40B4-BE49-F238E27FC236}">
                  <a16:creationId xmlns:a16="http://schemas.microsoft.com/office/drawing/2014/main" id="{F8240399-5C67-44D8-8DA5-AA4DAC0BC54F}"/>
                </a:ext>
              </a:extLst>
            </p:cNvPr>
            <p:cNvSpPr>
              <a:spLocks noChangeArrowheads="1"/>
            </p:cNvSpPr>
            <p:nvPr/>
          </p:nvSpPr>
          <p:spPr bwMode="auto">
            <a:xfrm>
              <a:off x="442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4" name="Rectangle 369">
              <a:extLst>
                <a:ext uri="{FF2B5EF4-FFF2-40B4-BE49-F238E27FC236}">
                  <a16:creationId xmlns:a16="http://schemas.microsoft.com/office/drawing/2014/main" id="{1D53792D-9A49-4F71-BD9D-C0EC99FF2DF5}"/>
                </a:ext>
              </a:extLst>
            </p:cNvPr>
            <p:cNvSpPr>
              <a:spLocks noChangeArrowheads="1"/>
            </p:cNvSpPr>
            <p:nvPr/>
          </p:nvSpPr>
          <p:spPr bwMode="auto">
            <a:xfrm>
              <a:off x="4429"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5" name="Rectangle 370">
              <a:extLst>
                <a:ext uri="{FF2B5EF4-FFF2-40B4-BE49-F238E27FC236}">
                  <a16:creationId xmlns:a16="http://schemas.microsoft.com/office/drawing/2014/main" id="{934386A5-9303-45EE-84A3-2B90BA19C27A}"/>
                </a:ext>
              </a:extLst>
            </p:cNvPr>
            <p:cNvSpPr>
              <a:spLocks noChangeArrowheads="1"/>
            </p:cNvSpPr>
            <p:nvPr/>
          </p:nvSpPr>
          <p:spPr bwMode="auto">
            <a:xfrm>
              <a:off x="443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6" name="Rectangle 371">
              <a:extLst>
                <a:ext uri="{FF2B5EF4-FFF2-40B4-BE49-F238E27FC236}">
                  <a16:creationId xmlns:a16="http://schemas.microsoft.com/office/drawing/2014/main" id="{8F97C82F-AED8-4C17-BDD8-3917B6888D2C}"/>
                </a:ext>
              </a:extLst>
            </p:cNvPr>
            <p:cNvSpPr>
              <a:spLocks noChangeArrowheads="1"/>
            </p:cNvSpPr>
            <p:nvPr/>
          </p:nvSpPr>
          <p:spPr bwMode="auto">
            <a:xfrm>
              <a:off x="444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7" name="Rectangle 372">
              <a:extLst>
                <a:ext uri="{FF2B5EF4-FFF2-40B4-BE49-F238E27FC236}">
                  <a16:creationId xmlns:a16="http://schemas.microsoft.com/office/drawing/2014/main" id="{11C3DA23-2671-4EA9-A727-AEAD9C01BCC2}"/>
                </a:ext>
              </a:extLst>
            </p:cNvPr>
            <p:cNvSpPr>
              <a:spLocks noChangeArrowheads="1"/>
            </p:cNvSpPr>
            <p:nvPr/>
          </p:nvSpPr>
          <p:spPr bwMode="auto">
            <a:xfrm>
              <a:off x="446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8" name="Rectangle 373">
              <a:extLst>
                <a:ext uri="{FF2B5EF4-FFF2-40B4-BE49-F238E27FC236}">
                  <a16:creationId xmlns:a16="http://schemas.microsoft.com/office/drawing/2014/main" id="{C15213AB-6AC0-4E19-9AD9-DC42B2C2AD3B}"/>
                </a:ext>
              </a:extLst>
            </p:cNvPr>
            <p:cNvSpPr>
              <a:spLocks noChangeArrowheads="1"/>
            </p:cNvSpPr>
            <p:nvPr/>
          </p:nvSpPr>
          <p:spPr bwMode="auto">
            <a:xfrm>
              <a:off x="448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69" name="Rectangle 374">
              <a:extLst>
                <a:ext uri="{FF2B5EF4-FFF2-40B4-BE49-F238E27FC236}">
                  <a16:creationId xmlns:a16="http://schemas.microsoft.com/office/drawing/2014/main" id="{598E9B75-BB99-49EC-9C9F-97EFB8F2F95F}"/>
                </a:ext>
              </a:extLst>
            </p:cNvPr>
            <p:cNvSpPr>
              <a:spLocks noChangeArrowheads="1"/>
            </p:cNvSpPr>
            <p:nvPr/>
          </p:nvSpPr>
          <p:spPr bwMode="auto">
            <a:xfrm>
              <a:off x="4495"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0" name="Rectangle 375">
              <a:extLst>
                <a:ext uri="{FF2B5EF4-FFF2-40B4-BE49-F238E27FC236}">
                  <a16:creationId xmlns:a16="http://schemas.microsoft.com/office/drawing/2014/main" id="{AAE3B5B5-822C-46C9-AD75-BAAA88C5100B}"/>
                </a:ext>
              </a:extLst>
            </p:cNvPr>
            <p:cNvSpPr>
              <a:spLocks noChangeArrowheads="1"/>
            </p:cNvSpPr>
            <p:nvPr/>
          </p:nvSpPr>
          <p:spPr bwMode="auto">
            <a:xfrm>
              <a:off x="451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1" name="Rectangle 376">
              <a:extLst>
                <a:ext uri="{FF2B5EF4-FFF2-40B4-BE49-F238E27FC236}">
                  <a16:creationId xmlns:a16="http://schemas.microsoft.com/office/drawing/2014/main" id="{E3774735-5336-4503-944C-16BAB861D63A}"/>
                </a:ext>
              </a:extLst>
            </p:cNvPr>
            <p:cNvSpPr>
              <a:spLocks noChangeArrowheads="1"/>
            </p:cNvSpPr>
            <p:nvPr/>
          </p:nvSpPr>
          <p:spPr bwMode="auto">
            <a:xfrm>
              <a:off x="453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2" name="Rectangle 377">
              <a:extLst>
                <a:ext uri="{FF2B5EF4-FFF2-40B4-BE49-F238E27FC236}">
                  <a16:creationId xmlns:a16="http://schemas.microsoft.com/office/drawing/2014/main" id="{760DD8AC-789F-44C1-BEC3-5C899821EF20}"/>
                </a:ext>
              </a:extLst>
            </p:cNvPr>
            <p:cNvSpPr>
              <a:spLocks noChangeArrowheads="1"/>
            </p:cNvSpPr>
            <p:nvPr/>
          </p:nvSpPr>
          <p:spPr bwMode="auto">
            <a:xfrm>
              <a:off x="454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3" name="Rectangle 378">
              <a:extLst>
                <a:ext uri="{FF2B5EF4-FFF2-40B4-BE49-F238E27FC236}">
                  <a16:creationId xmlns:a16="http://schemas.microsoft.com/office/drawing/2014/main" id="{80F4E547-7CC4-44F2-81DD-9AD042BF43C5}"/>
                </a:ext>
              </a:extLst>
            </p:cNvPr>
            <p:cNvSpPr>
              <a:spLocks noChangeArrowheads="1"/>
            </p:cNvSpPr>
            <p:nvPr/>
          </p:nvSpPr>
          <p:spPr bwMode="auto">
            <a:xfrm>
              <a:off x="456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4" name="Rectangle 379">
              <a:extLst>
                <a:ext uri="{FF2B5EF4-FFF2-40B4-BE49-F238E27FC236}">
                  <a16:creationId xmlns:a16="http://schemas.microsoft.com/office/drawing/2014/main" id="{13BDE72E-DF8D-4490-8C38-1ECBAB5E0C1B}"/>
                </a:ext>
              </a:extLst>
            </p:cNvPr>
            <p:cNvSpPr>
              <a:spLocks noChangeArrowheads="1"/>
            </p:cNvSpPr>
            <p:nvPr/>
          </p:nvSpPr>
          <p:spPr bwMode="auto">
            <a:xfrm>
              <a:off x="4585"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5" name="Rectangle 380">
              <a:extLst>
                <a:ext uri="{FF2B5EF4-FFF2-40B4-BE49-F238E27FC236}">
                  <a16:creationId xmlns:a16="http://schemas.microsoft.com/office/drawing/2014/main" id="{41C0B842-C84B-407A-BEBD-9BF5CAC9D7B0}"/>
                </a:ext>
              </a:extLst>
            </p:cNvPr>
            <p:cNvSpPr>
              <a:spLocks noChangeArrowheads="1"/>
            </p:cNvSpPr>
            <p:nvPr/>
          </p:nvSpPr>
          <p:spPr bwMode="auto">
            <a:xfrm>
              <a:off x="4585"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6" name="Rectangle 381">
              <a:extLst>
                <a:ext uri="{FF2B5EF4-FFF2-40B4-BE49-F238E27FC236}">
                  <a16:creationId xmlns:a16="http://schemas.microsoft.com/office/drawing/2014/main" id="{6A2868D6-83E1-4579-BE07-13FE47EEF824}"/>
                </a:ext>
              </a:extLst>
            </p:cNvPr>
            <p:cNvSpPr>
              <a:spLocks noChangeArrowheads="1"/>
            </p:cNvSpPr>
            <p:nvPr/>
          </p:nvSpPr>
          <p:spPr bwMode="auto">
            <a:xfrm>
              <a:off x="458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7" name="Rectangle 382">
              <a:extLst>
                <a:ext uri="{FF2B5EF4-FFF2-40B4-BE49-F238E27FC236}">
                  <a16:creationId xmlns:a16="http://schemas.microsoft.com/office/drawing/2014/main" id="{EF319519-94F2-430B-B332-A57979F83347}"/>
                </a:ext>
              </a:extLst>
            </p:cNvPr>
            <p:cNvSpPr>
              <a:spLocks noChangeArrowheads="1"/>
            </p:cNvSpPr>
            <p:nvPr/>
          </p:nvSpPr>
          <p:spPr bwMode="auto">
            <a:xfrm>
              <a:off x="458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8" name="Rectangle 383">
              <a:extLst>
                <a:ext uri="{FF2B5EF4-FFF2-40B4-BE49-F238E27FC236}">
                  <a16:creationId xmlns:a16="http://schemas.microsoft.com/office/drawing/2014/main" id="{9E5BA202-DC8F-4E4B-93A8-D589A4618A6B}"/>
                </a:ext>
              </a:extLst>
            </p:cNvPr>
            <p:cNvSpPr>
              <a:spLocks noChangeArrowheads="1"/>
            </p:cNvSpPr>
            <p:nvPr/>
          </p:nvSpPr>
          <p:spPr bwMode="auto">
            <a:xfrm>
              <a:off x="459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79" name="Rectangle 384">
              <a:extLst>
                <a:ext uri="{FF2B5EF4-FFF2-40B4-BE49-F238E27FC236}">
                  <a16:creationId xmlns:a16="http://schemas.microsoft.com/office/drawing/2014/main" id="{0DD9C2D4-EAB2-4398-A3A9-9E9E6B7C61D7}"/>
                </a:ext>
              </a:extLst>
            </p:cNvPr>
            <p:cNvSpPr>
              <a:spLocks noChangeArrowheads="1"/>
            </p:cNvSpPr>
            <p:nvPr/>
          </p:nvSpPr>
          <p:spPr bwMode="auto">
            <a:xfrm>
              <a:off x="460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0" name="Rectangle 385">
              <a:extLst>
                <a:ext uri="{FF2B5EF4-FFF2-40B4-BE49-F238E27FC236}">
                  <a16:creationId xmlns:a16="http://schemas.microsoft.com/office/drawing/2014/main" id="{222A0C81-FA19-487C-BAF4-F84479AEDEA6}"/>
                </a:ext>
              </a:extLst>
            </p:cNvPr>
            <p:cNvSpPr>
              <a:spLocks noChangeArrowheads="1"/>
            </p:cNvSpPr>
            <p:nvPr/>
          </p:nvSpPr>
          <p:spPr bwMode="auto">
            <a:xfrm>
              <a:off x="462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1" name="Rectangle 386">
              <a:extLst>
                <a:ext uri="{FF2B5EF4-FFF2-40B4-BE49-F238E27FC236}">
                  <a16:creationId xmlns:a16="http://schemas.microsoft.com/office/drawing/2014/main" id="{13A0585F-B602-4352-A6D4-D460C091C673}"/>
                </a:ext>
              </a:extLst>
            </p:cNvPr>
            <p:cNvSpPr>
              <a:spLocks noChangeArrowheads="1"/>
            </p:cNvSpPr>
            <p:nvPr/>
          </p:nvSpPr>
          <p:spPr bwMode="auto">
            <a:xfrm>
              <a:off x="4633"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2" name="Rectangle 387">
              <a:extLst>
                <a:ext uri="{FF2B5EF4-FFF2-40B4-BE49-F238E27FC236}">
                  <a16:creationId xmlns:a16="http://schemas.microsoft.com/office/drawing/2014/main" id="{CADB7B50-1611-495A-BB99-A90980BA7E0C}"/>
                </a:ext>
              </a:extLst>
            </p:cNvPr>
            <p:cNvSpPr>
              <a:spLocks noChangeArrowheads="1"/>
            </p:cNvSpPr>
            <p:nvPr/>
          </p:nvSpPr>
          <p:spPr bwMode="auto">
            <a:xfrm>
              <a:off x="4651"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3" name="Rectangle 388">
              <a:extLst>
                <a:ext uri="{FF2B5EF4-FFF2-40B4-BE49-F238E27FC236}">
                  <a16:creationId xmlns:a16="http://schemas.microsoft.com/office/drawing/2014/main" id="{CBDA51E0-0303-43B2-A51B-4C167FF719DC}"/>
                </a:ext>
              </a:extLst>
            </p:cNvPr>
            <p:cNvSpPr>
              <a:spLocks noChangeArrowheads="1"/>
            </p:cNvSpPr>
            <p:nvPr/>
          </p:nvSpPr>
          <p:spPr bwMode="auto">
            <a:xfrm>
              <a:off x="466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4" name="Rectangle 389">
              <a:extLst>
                <a:ext uri="{FF2B5EF4-FFF2-40B4-BE49-F238E27FC236}">
                  <a16:creationId xmlns:a16="http://schemas.microsoft.com/office/drawing/2014/main" id="{639037C6-585C-4D74-B213-EE27409BB418}"/>
                </a:ext>
              </a:extLst>
            </p:cNvPr>
            <p:cNvSpPr>
              <a:spLocks noChangeArrowheads="1"/>
            </p:cNvSpPr>
            <p:nvPr/>
          </p:nvSpPr>
          <p:spPr bwMode="auto">
            <a:xfrm>
              <a:off x="4687" y="2079"/>
              <a:ext cx="6"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5" name="Rectangle 390">
              <a:extLst>
                <a:ext uri="{FF2B5EF4-FFF2-40B4-BE49-F238E27FC236}">
                  <a16:creationId xmlns:a16="http://schemas.microsoft.com/office/drawing/2014/main" id="{A1D86166-489D-4AD6-9C91-019E58B53B93}"/>
                </a:ext>
              </a:extLst>
            </p:cNvPr>
            <p:cNvSpPr>
              <a:spLocks noChangeArrowheads="1"/>
            </p:cNvSpPr>
            <p:nvPr/>
          </p:nvSpPr>
          <p:spPr bwMode="auto">
            <a:xfrm>
              <a:off x="4699"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6" name="Rectangle 391">
              <a:extLst>
                <a:ext uri="{FF2B5EF4-FFF2-40B4-BE49-F238E27FC236}">
                  <a16:creationId xmlns:a16="http://schemas.microsoft.com/office/drawing/2014/main" id="{E5E06077-E1FD-4390-9C45-1CB1939B30C8}"/>
                </a:ext>
              </a:extLst>
            </p:cNvPr>
            <p:cNvSpPr>
              <a:spLocks noChangeArrowheads="1"/>
            </p:cNvSpPr>
            <p:nvPr/>
          </p:nvSpPr>
          <p:spPr bwMode="auto">
            <a:xfrm>
              <a:off x="4717" y="2079"/>
              <a:ext cx="12" cy="18"/>
            </a:xfrm>
            <a:prstGeom prst="rect">
              <a:avLst/>
            </a:prstGeom>
            <a:solidFill>
              <a:srgbClr val="008080"/>
            </a:solidFill>
            <a:ln w="9525">
              <a:solidFill>
                <a:srgbClr val="00808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7" name="Rectangle 392">
              <a:extLst>
                <a:ext uri="{FF2B5EF4-FFF2-40B4-BE49-F238E27FC236}">
                  <a16:creationId xmlns:a16="http://schemas.microsoft.com/office/drawing/2014/main" id="{29AA2E9D-7990-4C39-8390-28C823C59149}"/>
                </a:ext>
              </a:extLst>
            </p:cNvPr>
            <p:cNvSpPr>
              <a:spLocks noChangeArrowheads="1"/>
            </p:cNvSpPr>
            <p:nvPr/>
          </p:nvSpPr>
          <p:spPr bwMode="auto">
            <a:xfrm>
              <a:off x="474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8" name="Rectangle 393">
              <a:extLst>
                <a:ext uri="{FF2B5EF4-FFF2-40B4-BE49-F238E27FC236}">
                  <a16:creationId xmlns:a16="http://schemas.microsoft.com/office/drawing/2014/main" id="{256E78B9-A3A9-4F14-AD34-A75332034DA7}"/>
                </a:ext>
              </a:extLst>
            </p:cNvPr>
            <p:cNvSpPr>
              <a:spLocks noChangeArrowheads="1"/>
            </p:cNvSpPr>
            <p:nvPr/>
          </p:nvSpPr>
          <p:spPr bwMode="auto">
            <a:xfrm>
              <a:off x="4741"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89" name="Rectangle 394">
              <a:extLst>
                <a:ext uri="{FF2B5EF4-FFF2-40B4-BE49-F238E27FC236}">
                  <a16:creationId xmlns:a16="http://schemas.microsoft.com/office/drawing/2014/main" id="{2240EC12-CD26-4027-B9C3-90ED4DC5EBB5}"/>
                </a:ext>
              </a:extLst>
            </p:cNvPr>
            <p:cNvSpPr>
              <a:spLocks noChangeArrowheads="1"/>
            </p:cNvSpPr>
            <p:nvPr/>
          </p:nvSpPr>
          <p:spPr bwMode="auto">
            <a:xfrm>
              <a:off x="4741"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0" name="Rectangle 395">
              <a:extLst>
                <a:ext uri="{FF2B5EF4-FFF2-40B4-BE49-F238E27FC236}">
                  <a16:creationId xmlns:a16="http://schemas.microsoft.com/office/drawing/2014/main" id="{29B8E56F-483A-4B95-AD55-485B22E0F74D}"/>
                </a:ext>
              </a:extLst>
            </p:cNvPr>
            <p:cNvSpPr>
              <a:spLocks noChangeArrowheads="1"/>
            </p:cNvSpPr>
            <p:nvPr/>
          </p:nvSpPr>
          <p:spPr bwMode="auto">
            <a:xfrm>
              <a:off x="4735"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1" name="Rectangle 396">
              <a:extLst>
                <a:ext uri="{FF2B5EF4-FFF2-40B4-BE49-F238E27FC236}">
                  <a16:creationId xmlns:a16="http://schemas.microsoft.com/office/drawing/2014/main" id="{15B40129-00CE-4730-94C7-36C68201B0C3}"/>
                </a:ext>
              </a:extLst>
            </p:cNvPr>
            <p:cNvSpPr>
              <a:spLocks noChangeArrowheads="1"/>
            </p:cNvSpPr>
            <p:nvPr/>
          </p:nvSpPr>
          <p:spPr bwMode="auto">
            <a:xfrm>
              <a:off x="4741"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2" name="Rectangle 397">
              <a:extLst>
                <a:ext uri="{FF2B5EF4-FFF2-40B4-BE49-F238E27FC236}">
                  <a16:creationId xmlns:a16="http://schemas.microsoft.com/office/drawing/2014/main" id="{8EE0F5DF-BEEF-4D1B-BE48-21EF90B7CB61}"/>
                </a:ext>
              </a:extLst>
            </p:cNvPr>
            <p:cNvSpPr>
              <a:spLocks noChangeArrowheads="1"/>
            </p:cNvSpPr>
            <p:nvPr/>
          </p:nvSpPr>
          <p:spPr bwMode="auto">
            <a:xfrm>
              <a:off x="4747" y="2055"/>
              <a:ext cx="6" cy="42"/>
            </a:xfrm>
            <a:prstGeom prst="rect">
              <a:avLst/>
            </a:prstGeom>
            <a:solidFill>
              <a:srgbClr val="FF0000"/>
            </a:solidFill>
            <a:ln w="9525">
              <a:solidFill>
                <a:srgbClr val="FF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3" name="Rectangle 398">
              <a:extLst>
                <a:ext uri="{FF2B5EF4-FFF2-40B4-BE49-F238E27FC236}">
                  <a16:creationId xmlns:a16="http://schemas.microsoft.com/office/drawing/2014/main" id="{331963C0-2EAA-46B8-AFE8-3A827CCB3AA6}"/>
                </a:ext>
              </a:extLst>
            </p:cNvPr>
            <p:cNvSpPr>
              <a:spLocks noChangeArrowheads="1"/>
            </p:cNvSpPr>
            <p:nvPr/>
          </p:nvSpPr>
          <p:spPr bwMode="auto">
            <a:xfrm>
              <a:off x="4759" y="2079"/>
              <a:ext cx="6" cy="18"/>
            </a:xfrm>
            <a:prstGeom prst="rect">
              <a:avLst/>
            </a:prstGeom>
            <a:solidFill>
              <a:srgbClr val="808000"/>
            </a:solidFill>
            <a:ln w="9525">
              <a:solidFill>
                <a:srgbClr val="808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4" name="Rectangle 399">
              <a:extLst>
                <a:ext uri="{FF2B5EF4-FFF2-40B4-BE49-F238E27FC236}">
                  <a16:creationId xmlns:a16="http://schemas.microsoft.com/office/drawing/2014/main" id="{D819CCB0-859F-4352-8010-5AB906405BD1}"/>
                </a:ext>
              </a:extLst>
            </p:cNvPr>
            <p:cNvSpPr>
              <a:spLocks noChangeArrowheads="1"/>
            </p:cNvSpPr>
            <p:nvPr/>
          </p:nvSpPr>
          <p:spPr bwMode="auto">
            <a:xfrm>
              <a:off x="47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2195" name="Rectangle 400">
              <a:extLst>
                <a:ext uri="{FF2B5EF4-FFF2-40B4-BE49-F238E27FC236}">
                  <a16:creationId xmlns:a16="http://schemas.microsoft.com/office/drawing/2014/main" id="{129470C8-340B-4B9B-8EA9-5C7A6DAA32BA}"/>
                </a:ext>
              </a:extLst>
            </p:cNvPr>
            <p:cNvSpPr>
              <a:spLocks noChangeArrowheads="1"/>
            </p:cNvSpPr>
            <p:nvPr/>
          </p:nvSpPr>
          <p:spPr bwMode="auto">
            <a:xfrm>
              <a:off x="4759" y="2079"/>
              <a:ext cx="6" cy="18"/>
            </a:xfrm>
            <a:prstGeom prst="rect">
              <a:avLst/>
            </a:prstGeom>
            <a:solidFill>
              <a:srgbClr val="000000"/>
            </a:solidFill>
            <a:ln w="0">
              <a:solidFill>
                <a:srgbClr val="000000"/>
              </a:solidFill>
              <a:prstDash val="solid"/>
              <a:miter lim="800000"/>
              <a:headEnd/>
              <a:tailEnd/>
            </a:ln>
          </p:spPr>
          <p:txBody>
            <a:bodyPr vert="horz" wrap="square" lIns="91440" tIns="45720" rIns="91440" bIns="45720" numCol="1" anchor="t" anchorCtr="0" compatLnSpc="1">
              <a:prstTxWarp prst="textNoShape">
                <a:avLst/>
              </a:prstTxWarp>
            </a:bodyPr>
            <a:lstStyle/>
            <a:p>
              <a:endParaRPr lang="en-US"/>
            </a:p>
          </p:txBody>
        </p:sp>
      </p:grpSp>
      <p:sp>
        <p:nvSpPr>
          <p:cNvPr id="2395" name="TextBox 2394">
            <a:extLst>
              <a:ext uri="{FF2B5EF4-FFF2-40B4-BE49-F238E27FC236}">
                <a16:creationId xmlns:a16="http://schemas.microsoft.com/office/drawing/2014/main" id="{FE053F37-2090-4181-83E7-F7EC929704B3}"/>
              </a:ext>
            </a:extLst>
          </p:cNvPr>
          <p:cNvSpPr txBox="1"/>
          <p:nvPr/>
        </p:nvSpPr>
        <p:spPr>
          <a:xfrm>
            <a:off x="5446110" y="4169019"/>
            <a:ext cx="1201568" cy="338554"/>
          </a:xfrm>
          <a:prstGeom prst="rect">
            <a:avLst/>
          </a:prstGeom>
          <a:noFill/>
        </p:spPr>
        <p:txBody>
          <a:bodyPr wrap="square" rtlCol="0">
            <a:spAutoFit/>
          </a:bodyPr>
          <a:lstStyle/>
          <a:p>
            <a:pPr algn="ctr"/>
            <a:r>
              <a:rPr lang="en-US" sz="1600" dirty="0">
                <a:latin typeface="Arial" charset="0"/>
              </a:rPr>
              <a:t>pass 11</a:t>
            </a:r>
            <a:endParaRPr lang="en-US" sz="1600" dirty="0"/>
          </a:p>
        </p:txBody>
      </p:sp>
      <p:sp>
        <p:nvSpPr>
          <p:cNvPr id="2396" name="TextBox 2395">
            <a:extLst>
              <a:ext uri="{FF2B5EF4-FFF2-40B4-BE49-F238E27FC236}">
                <a16:creationId xmlns:a16="http://schemas.microsoft.com/office/drawing/2014/main" id="{AD8EBE8C-36EF-46F5-ABD6-D833C78AE827}"/>
              </a:ext>
            </a:extLst>
          </p:cNvPr>
          <p:cNvSpPr txBox="1"/>
          <p:nvPr/>
        </p:nvSpPr>
        <p:spPr>
          <a:xfrm>
            <a:off x="5450480" y="1563442"/>
            <a:ext cx="1201568" cy="338554"/>
          </a:xfrm>
          <a:prstGeom prst="rect">
            <a:avLst/>
          </a:prstGeom>
          <a:noFill/>
        </p:spPr>
        <p:txBody>
          <a:bodyPr wrap="square" rtlCol="0">
            <a:spAutoFit/>
          </a:bodyPr>
          <a:lstStyle/>
          <a:p>
            <a:pPr algn="ctr"/>
            <a:r>
              <a:rPr lang="en-US" sz="1600" dirty="0">
                <a:latin typeface="Arial" charset="0"/>
              </a:rPr>
              <a:t>pass 5</a:t>
            </a:r>
            <a:endParaRPr lang="en-US" sz="1600" dirty="0"/>
          </a:p>
        </p:txBody>
      </p:sp>
      <p:sp>
        <p:nvSpPr>
          <p:cNvPr id="2397" name="Rectangle 2396">
            <a:extLst>
              <a:ext uri="{FF2B5EF4-FFF2-40B4-BE49-F238E27FC236}">
                <a16:creationId xmlns:a16="http://schemas.microsoft.com/office/drawing/2014/main" id="{43282A67-E61F-4AC4-A79D-3A425D4ADD5F}"/>
              </a:ext>
            </a:extLst>
          </p:cNvPr>
          <p:cNvSpPr/>
          <p:nvPr/>
        </p:nvSpPr>
        <p:spPr>
          <a:xfrm>
            <a:off x="1672002" y="2076950"/>
            <a:ext cx="758541" cy="307777"/>
          </a:xfrm>
          <a:prstGeom prst="rect">
            <a:avLst/>
          </a:prstGeom>
        </p:spPr>
        <p:txBody>
          <a:bodyPr wrap="none">
            <a:spAutoFit/>
          </a:bodyPr>
          <a:lstStyle/>
          <a:p>
            <a:r>
              <a:rPr lang="en-US" sz="1400" dirty="0"/>
              <a:t>9.4 GeV</a:t>
            </a:r>
          </a:p>
        </p:txBody>
      </p:sp>
      <p:sp>
        <p:nvSpPr>
          <p:cNvPr id="2400" name="Rectangle 2399">
            <a:extLst>
              <a:ext uri="{FF2B5EF4-FFF2-40B4-BE49-F238E27FC236}">
                <a16:creationId xmlns:a16="http://schemas.microsoft.com/office/drawing/2014/main" id="{8BF1C4F6-1861-49EB-96F0-0F8594032804}"/>
              </a:ext>
            </a:extLst>
          </p:cNvPr>
          <p:cNvSpPr/>
          <p:nvPr/>
        </p:nvSpPr>
        <p:spPr>
          <a:xfrm>
            <a:off x="1513790" y="4759932"/>
            <a:ext cx="849913" cy="307777"/>
          </a:xfrm>
          <a:prstGeom prst="rect">
            <a:avLst/>
          </a:prstGeom>
        </p:spPr>
        <p:txBody>
          <a:bodyPr wrap="none">
            <a:spAutoFit/>
          </a:bodyPr>
          <a:lstStyle/>
          <a:p>
            <a:r>
              <a:rPr lang="en-US" sz="1400" dirty="0"/>
              <a:t>21.6 GeV</a:t>
            </a:r>
          </a:p>
        </p:txBody>
      </p:sp>
      <p:sp>
        <p:nvSpPr>
          <p:cNvPr id="2401" name="Rectangle 2">
            <a:extLst>
              <a:ext uri="{FF2B5EF4-FFF2-40B4-BE49-F238E27FC236}">
                <a16:creationId xmlns:a16="http://schemas.microsoft.com/office/drawing/2014/main" id="{3E2B43A7-01C6-48AE-BF74-9AF47703B68B}"/>
              </a:ext>
            </a:extLst>
          </p:cNvPr>
          <p:cNvSpPr txBox="1">
            <a:spLocks noChangeArrowheads="1"/>
          </p:cNvSpPr>
          <p:nvPr/>
        </p:nvSpPr>
        <p:spPr bwMode="auto">
          <a:xfrm>
            <a:off x="1513790" y="236359"/>
            <a:ext cx="9144000" cy="387350"/>
          </a:xfrm>
          <a:prstGeom prst="rect">
            <a:avLst/>
          </a:prstGeom>
          <a:noFill/>
          <a:ln w="12699">
            <a:noFill/>
            <a:miter lim="800000"/>
            <a:headEnd/>
            <a:tailEnd/>
          </a:ln>
        </p:spPr>
        <p:txBody>
          <a:bodyPr vert="horz" wrap="square" lIns="90488" tIns="44450" rIns="90488" bIns="44450" numCol="1" anchor="ctr" anchorCtr="0" compatLnSpc="1">
            <a:prstTxWarp prst="textNoShape">
              <a:avLst/>
            </a:prstTxWarp>
          </a:bodyPr>
          <a:lstStyle>
            <a:lvl1pPr algn="ctr" rtl="0" eaLnBrk="0" fontAlgn="base" hangingPunct="0">
              <a:lnSpc>
                <a:spcPct val="85000"/>
              </a:lnSpc>
              <a:spcBef>
                <a:spcPct val="0"/>
              </a:spcBef>
              <a:spcAft>
                <a:spcPct val="0"/>
              </a:spcAft>
              <a:defRPr sz="2800" b="1">
                <a:solidFill>
                  <a:srgbClr val="00279F"/>
                </a:solidFill>
                <a:latin typeface="+mj-lt"/>
                <a:ea typeface="MS PGothic" pitchFamily="34" charset="-128"/>
                <a:cs typeface="+mj-cs"/>
              </a:defRPr>
            </a:lvl1pPr>
            <a:lvl2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2pPr>
            <a:lvl3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3pPr>
            <a:lvl4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4pPr>
            <a:lvl5pPr algn="ctr" rtl="0" eaLnBrk="0" fontAlgn="base" hangingPunct="0">
              <a:lnSpc>
                <a:spcPct val="85000"/>
              </a:lnSpc>
              <a:spcBef>
                <a:spcPct val="0"/>
              </a:spcBef>
              <a:spcAft>
                <a:spcPct val="0"/>
              </a:spcAft>
              <a:defRPr sz="2800" b="1">
                <a:solidFill>
                  <a:srgbClr val="00279F"/>
                </a:solidFill>
                <a:latin typeface="Arial Unicode MS" pitchFamily="34" charset="-128"/>
                <a:ea typeface="MS PGothic" pitchFamily="34" charset="-128"/>
              </a:defRPr>
            </a:lvl5pPr>
            <a:lvl6pPr marL="457200" algn="ctr" rtl="0" eaLnBrk="0" fontAlgn="base" hangingPunct="0">
              <a:lnSpc>
                <a:spcPct val="85000"/>
              </a:lnSpc>
              <a:spcBef>
                <a:spcPct val="0"/>
              </a:spcBef>
              <a:spcAft>
                <a:spcPct val="0"/>
              </a:spcAft>
              <a:defRPr sz="2800" b="1">
                <a:solidFill>
                  <a:srgbClr val="00279F"/>
                </a:solidFill>
                <a:latin typeface="Arial Unicode MS" pitchFamily="34" charset="-128"/>
              </a:defRPr>
            </a:lvl6pPr>
            <a:lvl7pPr marL="914400" algn="ctr" rtl="0" eaLnBrk="0" fontAlgn="base" hangingPunct="0">
              <a:lnSpc>
                <a:spcPct val="85000"/>
              </a:lnSpc>
              <a:spcBef>
                <a:spcPct val="0"/>
              </a:spcBef>
              <a:spcAft>
                <a:spcPct val="0"/>
              </a:spcAft>
              <a:defRPr sz="2800" b="1">
                <a:solidFill>
                  <a:srgbClr val="00279F"/>
                </a:solidFill>
                <a:latin typeface="Arial Unicode MS" pitchFamily="34" charset="-128"/>
              </a:defRPr>
            </a:lvl7pPr>
            <a:lvl8pPr marL="1371600" algn="ctr" rtl="0" eaLnBrk="0" fontAlgn="base" hangingPunct="0">
              <a:lnSpc>
                <a:spcPct val="85000"/>
              </a:lnSpc>
              <a:spcBef>
                <a:spcPct val="0"/>
              </a:spcBef>
              <a:spcAft>
                <a:spcPct val="0"/>
              </a:spcAft>
              <a:defRPr sz="2800" b="1">
                <a:solidFill>
                  <a:srgbClr val="00279F"/>
                </a:solidFill>
                <a:latin typeface="Arial Unicode MS" pitchFamily="34" charset="-128"/>
              </a:defRPr>
            </a:lvl8pPr>
            <a:lvl9pPr marL="1828800" algn="ctr" rtl="0" eaLnBrk="0" fontAlgn="base" hangingPunct="0">
              <a:lnSpc>
                <a:spcPct val="85000"/>
              </a:lnSpc>
              <a:spcBef>
                <a:spcPct val="0"/>
              </a:spcBef>
              <a:spcAft>
                <a:spcPct val="0"/>
              </a:spcAft>
              <a:defRPr sz="2800" b="1">
                <a:solidFill>
                  <a:srgbClr val="00279F"/>
                </a:solidFill>
                <a:latin typeface="Arial Unicode MS" pitchFamily="34" charset="-128"/>
              </a:defRPr>
            </a:lvl9pPr>
          </a:lstStyle>
          <a:p>
            <a:pPr eaLnBrk="1" hangingPunct="1"/>
            <a:r>
              <a:rPr lang="en-US" sz="3200" b="0" kern="0" dirty="0">
                <a:solidFill>
                  <a:srgbClr val="002060"/>
                </a:solidFill>
                <a:latin typeface="Arial" charset="0"/>
              </a:rPr>
              <a:t>‘Drift’ Linac Optics – FFA Passes</a:t>
            </a:r>
          </a:p>
        </p:txBody>
      </p:sp>
    </p:spTree>
    <p:extLst>
      <p:ext uri="{BB962C8B-B14F-4D97-AF65-F5344CB8AC3E}">
        <p14:creationId xmlns:p14="http://schemas.microsoft.com/office/powerpoint/2010/main" val="38199433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81">
            <a:extLst>
              <a:ext uri="{FF2B5EF4-FFF2-40B4-BE49-F238E27FC236}">
                <a16:creationId xmlns:a16="http://schemas.microsoft.com/office/drawing/2014/main" id="{742825E1-2B3E-4BD0-87C9-52A5DBB05935}"/>
              </a:ext>
            </a:extLst>
          </p:cNvPr>
          <p:cNvSpPr>
            <a:spLocks noGrp="1" noChangeArrowheads="1"/>
          </p:cNvSpPr>
          <p:nvPr>
            <p:ph type="title"/>
          </p:nvPr>
        </p:nvSpPr>
        <p:spPr/>
        <p:txBody>
          <a:bodyPr>
            <a:normAutofit fontScale="90000"/>
          </a:bodyPr>
          <a:lstStyle/>
          <a:p>
            <a:r>
              <a:rPr lang="en-US" altLang="en-US" sz="3200" b="0" dirty="0">
                <a:solidFill>
                  <a:srgbClr val="002060"/>
                </a:solidFill>
                <a:latin typeface="Arial" panose="020B0604020202020204" pitchFamily="34" charset="0"/>
              </a:rPr>
              <a:t>Energy Loss, Emittance Dilution (4-pass CEBAF)  </a:t>
            </a:r>
          </a:p>
        </p:txBody>
      </p:sp>
      <p:pic>
        <p:nvPicPr>
          <p:cNvPr id="43" name="Picture 42">
            <a:extLst>
              <a:ext uri="{FF2B5EF4-FFF2-40B4-BE49-F238E27FC236}">
                <a16:creationId xmlns:a16="http://schemas.microsoft.com/office/drawing/2014/main" id="{E12A1121-0957-45EB-A9F8-3600320585C2}"/>
              </a:ext>
            </a:extLst>
          </p:cNvPr>
          <p:cNvPicPr>
            <a:picLocks noChangeAspect="1"/>
          </p:cNvPicPr>
          <p:nvPr/>
        </p:nvPicPr>
        <p:blipFill>
          <a:blip r:embed="rId3"/>
          <a:stretch>
            <a:fillRect/>
          </a:stretch>
        </p:blipFill>
        <p:spPr>
          <a:xfrm>
            <a:off x="6357585" y="1113328"/>
            <a:ext cx="2617012" cy="1783511"/>
          </a:xfrm>
          <a:prstGeom prst="rect">
            <a:avLst/>
          </a:prstGeom>
          <a:ln w="28575">
            <a:solidFill>
              <a:srgbClr val="990099"/>
            </a:solidFill>
          </a:ln>
        </p:spPr>
      </p:pic>
      <p:pic>
        <p:nvPicPr>
          <p:cNvPr id="44" name="Picture 43">
            <a:extLst>
              <a:ext uri="{FF2B5EF4-FFF2-40B4-BE49-F238E27FC236}">
                <a16:creationId xmlns:a16="http://schemas.microsoft.com/office/drawing/2014/main" id="{92D34D53-EF40-48EA-969A-7AB09BE16680}"/>
              </a:ext>
            </a:extLst>
          </p:cNvPr>
          <p:cNvPicPr>
            <a:picLocks noChangeAspect="1"/>
          </p:cNvPicPr>
          <p:nvPr/>
        </p:nvPicPr>
        <p:blipFill>
          <a:blip r:embed="rId4"/>
          <a:stretch>
            <a:fillRect/>
          </a:stretch>
        </p:blipFill>
        <p:spPr>
          <a:xfrm>
            <a:off x="9872565" y="2336615"/>
            <a:ext cx="1362280" cy="510855"/>
          </a:xfrm>
          <a:prstGeom prst="rect">
            <a:avLst/>
          </a:prstGeom>
        </p:spPr>
      </p:pic>
      <p:graphicFrame>
        <p:nvGraphicFramePr>
          <p:cNvPr id="45" name="Object 4">
            <a:extLst>
              <a:ext uri="{FF2B5EF4-FFF2-40B4-BE49-F238E27FC236}">
                <a16:creationId xmlns:a16="http://schemas.microsoft.com/office/drawing/2014/main" id="{8884F64F-A701-47A6-BD38-BCADB0309D00}"/>
              </a:ext>
            </a:extLst>
          </p:cNvPr>
          <p:cNvGraphicFramePr>
            <a:graphicFrameLocks noChangeAspect="1"/>
          </p:cNvGraphicFramePr>
          <p:nvPr>
            <p:extLst/>
          </p:nvPr>
        </p:nvGraphicFramePr>
        <p:xfrm>
          <a:off x="9280984" y="1752604"/>
          <a:ext cx="2545443" cy="325393"/>
        </p:xfrm>
        <a:graphic>
          <a:graphicData uri="http://schemas.openxmlformats.org/presentationml/2006/ole">
            <mc:AlternateContent xmlns:mc="http://schemas.openxmlformats.org/markup-compatibility/2006">
              <mc:Choice xmlns:v="urn:schemas-microsoft-com:vml" Requires="v">
                <p:oleObj spid="_x0000_s1082" name="Equation" r:id="rId5" imgW="1905000" imgH="254000" progId="Equation.DSMT4">
                  <p:embed/>
                </p:oleObj>
              </mc:Choice>
              <mc:Fallback>
                <p:oleObj name="Equation" r:id="rId5" imgW="1905000" imgH="254000" progId="Equation.DSMT4">
                  <p:embed/>
                  <p:pic>
                    <p:nvPicPr>
                      <p:cNvPr id="7" name="Object 4">
                        <a:extLst>
                          <a:ext uri="{FF2B5EF4-FFF2-40B4-BE49-F238E27FC236}">
                            <a16:creationId xmlns:a16="http://schemas.microsoft.com/office/drawing/2014/main" id="{E6AE4305-C338-4152-88CD-F0697BCAE321}"/>
                          </a:ext>
                        </a:extLst>
                      </p:cNvPr>
                      <p:cNvPicPr>
                        <a:picLocks noChangeAspect="1" noChangeArrowheads="1"/>
                      </p:cNvPicPr>
                      <p:nvPr/>
                    </p:nvPicPr>
                    <p:blipFill>
                      <a:blip r:embed="rId6"/>
                      <a:srcRect/>
                      <a:stretch>
                        <a:fillRect/>
                      </a:stretch>
                    </p:blipFill>
                    <p:spPr bwMode="auto">
                      <a:xfrm>
                        <a:off x="9280984" y="1752604"/>
                        <a:ext cx="2545443" cy="325393"/>
                      </a:xfrm>
                      <a:prstGeom prst="rect">
                        <a:avLst/>
                      </a:prstGeom>
                      <a:noFill/>
                    </p:spPr>
                  </p:pic>
                </p:oleObj>
              </mc:Fallback>
            </mc:AlternateContent>
          </a:graphicData>
        </a:graphic>
      </p:graphicFrame>
      <p:grpSp>
        <p:nvGrpSpPr>
          <p:cNvPr id="46" name="Group 45">
            <a:extLst>
              <a:ext uri="{FF2B5EF4-FFF2-40B4-BE49-F238E27FC236}">
                <a16:creationId xmlns:a16="http://schemas.microsoft.com/office/drawing/2014/main" id="{1D95B3A6-01AA-4A7E-97C8-9CB69C334633}"/>
              </a:ext>
            </a:extLst>
          </p:cNvPr>
          <p:cNvGrpSpPr/>
          <p:nvPr/>
        </p:nvGrpSpPr>
        <p:grpSpPr>
          <a:xfrm>
            <a:off x="4165259" y="3399045"/>
            <a:ext cx="5584322" cy="2366864"/>
            <a:chOff x="1579093" y="1291318"/>
            <a:chExt cx="5584322" cy="2366864"/>
          </a:xfrm>
        </p:grpSpPr>
        <p:grpSp>
          <p:nvGrpSpPr>
            <p:cNvPr id="47" name="Group 46">
              <a:extLst>
                <a:ext uri="{FF2B5EF4-FFF2-40B4-BE49-F238E27FC236}">
                  <a16:creationId xmlns:a16="http://schemas.microsoft.com/office/drawing/2014/main" id="{AE3AAA3F-C9B6-40A1-9FC3-C43ECA0DC389}"/>
                </a:ext>
              </a:extLst>
            </p:cNvPr>
            <p:cNvGrpSpPr/>
            <p:nvPr/>
          </p:nvGrpSpPr>
          <p:grpSpPr>
            <a:xfrm>
              <a:off x="1579093" y="1291318"/>
              <a:ext cx="5583918" cy="371478"/>
              <a:chOff x="1579093" y="1291318"/>
              <a:chExt cx="5583918" cy="371478"/>
            </a:xfrm>
          </p:grpSpPr>
          <p:pic>
            <p:nvPicPr>
              <p:cNvPr id="53" name="Picture 52">
                <a:extLst>
                  <a:ext uri="{FF2B5EF4-FFF2-40B4-BE49-F238E27FC236}">
                    <a16:creationId xmlns:a16="http://schemas.microsoft.com/office/drawing/2014/main" id="{F1B3B06D-EEEE-48BC-96EB-AAB9C7DC3EF7}"/>
                  </a:ext>
                </a:extLst>
              </p:cNvPr>
              <p:cNvPicPr>
                <a:picLocks noChangeAspect="1"/>
              </p:cNvPicPr>
              <p:nvPr/>
            </p:nvPicPr>
            <p:blipFill>
              <a:blip r:embed="rId7"/>
              <a:stretch>
                <a:fillRect/>
              </a:stretch>
            </p:blipFill>
            <p:spPr>
              <a:xfrm>
                <a:off x="1579093" y="1291320"/>
                <a:ext cx="1362075" cy="371475"/>
              </a:xfrm>
              <a:prstGeom prst="rect">
                <a:avLst/>
              </a:prstGeom>
            </p:spPr>
          </p:pic>
          <p:pic>
            <p:nvPicPr>
              <p:cNvPr id="54" name="Picture 53">
                <a:extLst>
                  <a:ext uri="{FF2B5EF4-FFF2-40B4-BE49-F238E27FC236}">
                    <a16:creationId xmlns:a16="http://schemas.microsoft.com/office/drawing/2014/main" id="{32F36280-31E7-46D6-885D-B31188E98C4A}"/>
                  </a:ext>
                </a:extLst>
              </p:cNvPr>
              <p:cNvPicPr>
                <a:picLocks noChangeAspect="1"/>
              </p:cNvPicPr>
              <p:nvPr/>
            </p:nvPicPr>
            <p:blipFill>
              <a:blip r:embed="rId8"/>
              <a:stretch>
                <a:fillRect/>
              </a:stretch>
            </p:blipFill>
            <p:spPr>
              <a:xfrm>
                <a:off x="2932070" y="1291321"/>
                <a:ext cx="2047875" cy="371475"/>
              </a:xfrm>
              <a:prstGeom prst="rect">
                <a:avLst/>
              </a:prstGeom>
            </p:spPr>
          </p:pic>
          <p:grpSp>
            <p:nvGrpSpPr>
              <p:cNvPr id="55" name="Group 54">
                <a:extLst>
                  <a:ext uri="{FF2B5EF4-FFF2-40B4-BE49-F238E27FC236}">
                    <a16:creationId xmlns:a16="http://schemas.microsoft.com/office/drawing/2014/main" id="{914B81F3-4F85-4F2A-A829-8E4F12B35AD2}"/>
                  </a:ext>
                </a:extLst>
              </p:cNvPr>
              <p:cNvGrpSpPr/>
              <p:nvPr/>
            </p:nvGrpSpPr>
            <p:grpSpPr>
              <a:xfrm>
                <a:off x="4971834" y="1291319"/>
                <a:ext cx="1343025" cy="371475"/>
                <a:chOff x="5898241" y="1340039"/>
                <a:chExt cx="1343025" cy="371475"/>
              </a:xfrm>
            </p:grpSpPr>
            <p:pic>
              <p:nvPicPr>
                <p:cNvPr id="59" name="Picture 58">
                  <a:extLst>
                    <a:ext uri="{FF2B5EF4-FFF2-40B4-BE49-F238E27FC236}">
                      <a16:creationId xmlns:a16="http://schemas.microsoft.com/office/drawing/2014/main" id="{43A98F0E-518D-42B5-8D50-93EDDFC0DE2A}"/>
                    </a:ext>
                  </a:extLst>
                </p:cNvPr>
                <p:cNvPicPr>
                  <a:picLocks noChangeAspect="1"/>
                </p:cNvPicPr>
                <p:nvPr/>
              </p:nvPicPr>
              <p:blipFill>
                <a:blip r:embed="rId9"/>
                <a:stretch>
                  <a:fillRect/>
                </a:stretch>
              </p:blipFill>
              <p:spPr>
                <a:xfrm>
                  <a:off x="5898241" y="1340039"/>
                  <a:ext cx="1343025" cy="371475"/>
                </a:xfrm>
                <a:prstGeom prst="rect">
                  <a:avLst/>
                </a:prstGeom>
              </p:spPr>
            </p:pic>
            <p:pic>
              <p:nvPicPr>
                <p:cNvPr id="60" name="Picture 59">
                  <a:extLst>
                    <a:ext uri="{FF2B5EF4-FFF2-40B4-BE49-F238E27FC236}">
                      <a16:creationId xmlns:a16="http://schemas.microsoft.com/office/drawing/2014/main" id="{20064A0A-2FE4-4680-91C1-D7EB3C43F71B}"/>
                    </a:ext>
                  </a:extLst>
                </p:cNvPr>
                <p:cNvPicPr>
                  <a:picLocks noChangeAspect="1"/>
                </p:cNvPicPr>
                <p:nvPr/>
              </p:nvPicPr>
              <p:blipFill>
                <a:blip r:embed="rId10"/>
                <a:stretch>
                  <a:fillRect/>
                </a:stretch>
              </p:blipFill>
              <p:spPr>
                <a:xfrm>
                  <a:off x="5985417" y="1357374"/>
                  <a:ext cx="1168672" cy="336804"/>
                </a:xfrm>
                <a:prstGeom prst="rect">
                  <a:avLst/>
                </a:prstGeom>
              </p:spPr>
            </p:pic>
          </p:grpSp>
          <p:grpSp>
            <p:nvGrpSpPr>
              <p:cNvPr id="56" name="Group 55">
                <a:extLst>
                  <a:ext uri="{FF2B5EF4-FFF2-40B4-BE49-F238E27FC236}">
                    <a16:creationId xmlns:a16="http://schemas.microsoft.com/office/drawing/2014/main" id="{79B9BD78-5C18-491A-B23A-EED6B338D342}"/>
                  </a:ext>
                </a:extLst>
              </p:cNvPr>
              <p:cNvGrpSpPr/>
              <p:nvPr/>
            </p:nvGrpSpPr>
            <p:grpSpPr>
              <a:xfrm>
                <a:off x="6305761" y="1291318"/>
                <a:ext cx="857250" cy="371475"/>
                <a:chOff x="9806827" y="1267985"/>
                <a:chExt cx="857250" cy="371475"/>
              </a:xfrm>
            </p:grpSpPr>
            <p:pic>
              <p:nvPicPr>
                <p:cNvPr id="57" name="Picture 56">
                  <a:extLst>
                    <a:ext uri="{FF2B5EF4-FFF2-40B4-BE49-F238E27FC236}">
                      <a16:creationId xmlns:a16="http://schemas.microsoft.com/office/drawing/2014/main" id="{D331493F-CC5E-4471-81B8-3240A321F214}"/>
                    </a:ext>
                  </a:extLst>
                </p:cNvPr>
                <p:cNvPicPr>
                  <a:picLocks noChangeAspect="1"/>
                </p:cNvPicPr>
                <p:nvPr/>
              </p:nvPicPr>
              <p:blipFill>
                <a:blip r:embed="rId11"/>
                <a:stretch>
                  <a:fillRect/>
                </a:stretch>
              </p:blipFill>
              <p:spPr>
                <a:xfrm>
                  <a:off x="9806827" y="1267985"/>
                  <a:ext cx="857250" cy="371475"/>
                </a:xfrm>
                <a:prstGeom prst="rect">
                  <a:avLst/>
                </a:prstGeom>
              </p:spPr>
            </p:pic>
            <p:pic>
              <p:nvPicPr>
                <p:cNvPr id="58" name="Picture 57">
                  <a:extLst>
                    <a:ext uri="{FF2B5EF4-FFF2-40B4-BE49-F238E27FC236}">
                      <a16:creationId xmlns:a16="http://schemas.microsoft.com/office/drawing/2014/main" id="{E370FF12-1349-40E8-AE80-0A3066DBE408}"/>
                    </a:ext>
                  </a:extLst>
                </p:cNvPr>
                <p:cNvPicPr>
                  <a:picLocks noChangeAspect="1"/>
                </p:cNvPicPr>
                <p:nvPr/>
              </p:nvPicPr>
              <p:blipFill>
                <a:blip r:embed="rId12"/>
                <a:stretch>
                  <a:fillRect/>
                </a:stretch>
              </p:blipFill>
              <p:spPr>
                <a:xfrm>
                  <a:off x="9902520" y="1301701"/>
                  <a:ext cx="656298" cy="310896"/>
                </a:xfrm>
                <a:prstGeom prst="rect">
                  <a:avLst/>
                </a:prstGeom>
              </p:spPr>
            </p:pic>
          </p:grpSp>
        </p:grpSp>
        <p:grpSp>
          <p:nvGrpSpPr>
            <p:cNvPr id="48" name="Group 47">
              <a:extLst>
                <a:ext uri="{FF2B5EF4-FFF2-40B4-BE49-F238E27FC236}">
                  <a16:creationId xmlns:a16="http://schemas.microsoft.com/office/drawing/2014/main" id="{19D3191B-A8D5-4271-9F57-06354CE11E6F}"/>
                </a:ext>
              </a:extLst>
            </p:cNvPr>
            <p:cNvGrpSpPr/>
            <p:nvPr/>
          </p:nvGrpSpPr>
          <p:grpSpPr>
            <a:xfrm>
              <a:off x="1579520" y="1651718"/>
              <a:ext cx="5583895" cy="2006464"/>
              <a:chOff x="1579520" y="1651718"/>
              <a:chExt cx="5583895" cy="2006464"/>
            </a:xfrm>
          </p:grpSpPr>
          <p:pic>
            <p:nvPicPr>
              <p:cNvPr id="49" name="Picture 48">
                <a:extLst>
                  <a:ext uri="{FF2B5EF4-FFF2-40B4-BE49-F238E27FC236}">
                    <a16:creationId xmlns:a16="http://schemas.microsoft.com/office/drawing/2014/main" id="{E46059E6-BB79-4E5E-A9E3-3440001C154F}"/>
                  </a:ext>
                </a:extLst>
              </p:cNvPr>
              <p:cNvPicPr>
                <a:picLocks noChangeAspect="1"/>
              </p:cNvPicPr>
              <p:nvPr/>
            </p:nvPicPr>
            <p:blipFill>
              <a:blip r:embed="rId13"/>
              <a:stretch>
                <a:fillRect/>
              </a:stretch>
            </p:blipFill>
            <p:spPr>
              <a:xfrm>
                <a:off x="1579520" y="1657932"/>
                <a:ext cx="1362075" cy="2000250"/>
              </a:xfrm>
              <a:prstGeom prst="rect">
                <a:avLst/>
              </a:prstGeom>
            </p:spPr>
          </p:pic>
          <p:pic>
            <p:nvPicPr>
              <p:cNvPr id="50" name="Picture 49">
                <a:extLst>
                  <a:ext uri="{FF2B5EF4-FFF2-40B4-BE49-F238E27FC236}">
                    <a16:creationId xmlns:a16="http://schemas.microsoft.com/office/drawing/2014/main" id="{7A8905BE-C8FA-449C-9F38-ED91981EEAA3}"/>
                  </a:ext>
                </a:extLst>
              </p:cNvPr>
              <p:cNvPicPr>
                <a:picLocks noChangeAspect="1"/>
              </p:cNvPicPr>
              <p:nvPr/>
            </p:nvPicPr>
            <p:blipFill>
              <a:blip r:embed="rId14"/>
              <a:stretch>
                <a:fillRect/>
              </a:stretch>
            </p:blipFill>
            <p:spPr>
              <a:xfrm>
                <a:off x="2933484" y="1654383"/>
                <a:ext cx="2047875" cy="2000250"/>
              </a:xfrm>
              <a:prstGeom prst="rect">
                <a:avLst/>
              </a:prstGeom>
            </p:spPr>
          </p:pic>
          <p:pic>
            <p:nvPicPr>
              <p:cNvPr id="51" name="Picture 50">
                <a:extLst>
                  <a:ext uri="{FF2B5EF4-FFF2-40B4-BE49-F238E27FC236}">
                    <a16:creationId xmlns:a16="http://schemas.microsoft.com/office/drawing/2014/main" id="{04F545E8-E553-45E4-B639-FAE0803CB1B1}"/>
                  </a:ext>
                </a:extLst>
              </p:cNvPr>
              <p:cNvPicPr>
                <a:picLocks noChangeAspect="1"/>
              </p:cNvPicPr>
              <p:nvPr/>
            </p:nvPicPr>
            <p:blipFill>
              <a:blip r:embed="rId15"/>
              <a:stretch>
                <a:fillRect/>
              </a:stretch>
            </p:blipFill>
            <p:spPr>
              <a:xfrm>
                <a:off x="4972261" y="1654383"/>
                <a:ext cx="1343024" cy="2000250"/>
              </a:xfrm>
              <a:prstGeom prst="rect">
                <a:avLst/>
              </a:prstGeom>
            </p:spPr>
          </p:pic>
          <p:pic>
            <p:nvPicPr>
              <p:cNvPr id="52" name="Picture 51">
                <a:extLst>
                  <a:ext uri="{FF2B5EF4-FFF2-40B4-BE49-F238E27FC236}">
                    <a16:creationId xmlns:a16="http://schemas.microsoft.com/office/drawing/2014/main" id="{557F362D-731C-4539-A996-5226209E7978}"/>
                  </a:ext>
                </a:extLst>
              </p:cNvPr>
              <p:cNvPicPr>
                <a:picLocks noChangeAspect="1"/>
              </p:cNvPicPr>
              <p:nvPr/>
            </p:nvPicPr>
            <p:blipFill>
              <a:blip r:embed="rId16"/>
              <a:stretch>
                <a:fillRect/>
              </a:stretch>
            </p:blipFill>
            <p:spPr>
              <a:xfrm>
                <a:off x="6306165" y="1651718"/>
                <a:ext cx="857250" cy="2000250"/>
              </a:xfrm>
              <a:prstGeom prst="rect">
                <a:avLst/>
              </a:prstGeom>
            </p:spPr>
          </p:pic>
        </p:grpSp>
      </p:grpSp>
      <p:grpSp>
        <p:nvGrpSpPr>
          <p:cNvPr id="61" name="Group 60">
            <a:extLst>
              <a:ext uri="{FF2B5EF4-FFF2-40B4-BE49-F238E27FC236}">
                <a16:creationId xmlns:a16="http://schemas.microsoft.com/office/drawing/2014/main" id="{F3D53720-1B37-4E52-B313-2FCCB8706D74}"/>
              </a:ext>
            </a:extLst>
          </p:cNvPr>
          <p:cNvGrpSpPr/>
          <p:nvPr/>
        </p:nvGrpSpPr>
        <p:grpSpPr>
          <a:xfrm>
            <a:off x="4871052" y="5484659"/>
            <a:ext cx="4884717" cy="275037"/>
            <a:chOff x="3478813" y="3188090"/>
            <a:chExt cx="4884717" cy="275037"/>
          </a:xfrm>
        </p:grpSpPr>
        <p:sp>
          <p:nvSpPr>
            <p:cNvPr id="62" name="Rounded Rectangle 134">
              <a:extLst>
                <a:ext uri="{FF2B5EF4-FFF2-40B4-BE49-F238E27FC236}">
                  <a16:creationId xmlns:a16="http://schemas.microsoft.com/office/drawing/2014/main" id="{25738AAF-A342-407E-9FFA-F09BBE0FB281}"/>
                </a:ext>
              </a:extLst>
            </p:cNvPr>
            <p:cNvSpPr/>
            <p:nvPr/>
          </p:nvSpPr>
          <p:spPr bwMode="auto">
            <a:xfrm>
              <a:off x="6170974" y="3190755"/>
              <a:ext cx="1325113"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sp>
          <p:nvSpPr>
            <p:cNvPr id="63" name="Rounded Rectangle 134">
              <a:extLst>
                <a:ext uri="{FF2B5EF4-FFF2-40B4-BE49-F238E27FC236}">
                  <a16:creationId xmlns:a16="http://schemas.microsoft.com/office/drawing/2014/main" id="{FCBC2516-C0AB-426F-9D7A-5C14F0EA54B4}"/>
                </a:ext>
              </a:extLst>
            </p:cNvPr>
            <p:cNvSpPr/>
            <p:nvPr/>
          </p:nvSpPr>
          <p:spPr bwMode="auto">
            <a:xfrm>
              <a:off x="7499689" y="3188090"/>
              <a:ext cx="863841"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sp>
          <p:nvSpPr>
            <p:cNvPr id="64" name="Rounded Rectangle 134">
              <a:extLst>
                <a:ext uri="{FF2B5EF4-FFF2-40B4-BE49-F238E27FC236}">
                  <a16:creationId xmlns:a16="http://schemas.microsoft.com/office/drawing/2014/main" id="{745DA1C0-3727-4399-9FE5-FF9F22574553}"/>
                </a:ext>
              </a:extLst>
            </p:cNvPr>
            <p:cNvSpPr/>
            <p:nvPr/>
          </p:nvSpPr>
          <p:spPr bwMode="auto">
            <a:xfrm>
              <a:off x="3478813" y="3211186"/>
              <a:ext cx="656283" cy="25194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grpSp>
      <p:pic>
        <p:nvPicPr>
          <p:cNvPr id="65" name="Picture 64">
            <a:extLst>
              <a:ext uri="{FF2B5EF4-FFF2-40B4-BE49-F238E27FC236}">
                <a16:creationId xmlns:a16="http://schemas.microsoft.com/office/drawing/2014/main" id="{768EDD33-33DF-48B3-908C-4F253B7282F7}"/>
              </a:ext>
            </a:extLst>
          </p:cNvPr>
          <p:cNvPicPr>
            <a:picLocks noChangeAspect="1"/>
          </p:cNvPicPr>
          <p:nvPr/>
        </p:nvPicPr>
        <p:blipFill>
          <a:blip r:embed="rId17"/>
          <a:stretch>
            <a:fillRect/>
          </a:stretch>
        </p:blipFill>
        <p:spPr>
          <a:xfrm>
            <a:off x="3914775" y="6078276"/>
            <a:ext cx="2152650" cy="266700"/>
          </a:xfrm>
          <a:prstGeom prst="rect">
            <a:avLst/>
          </a:prstGeom>
        </p:spPr>
      </p:pic>
      <p:sp>
        <p:nvSpPr>
          <p:cNvPr id="66" name="Content Placeholder 4">
            <a:extLst>
              <a:ext uri="{FF2B5EF4-FFF2-40B4-BE49-F238E27FC236}">
                <a16:creationId xmlns:a16="http://schemas.microsoft.com/office/drawing/2014/main" id="{30BC9B4F-E8C9-46C5-AC00-58014FF1C848}"/>
              </a:ext>
            </a:extLst>
          </p:cNvPr>
          <p:cNvSpPr txBox="1">
            <a:spLocks/>
          </p:cNvSpPr>
          <p:nvPr/>
        </p:nvSpPr>
        <p:spPr bwMode="auto">
          <a:xfrm>
            <a:off x="35697" y="653251"/>
            <a:ext cx="3879078" cy="55278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18"/>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19"/>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20"/>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00000"/>
              </a:lnSpc>
              <a:spcBef>
                <a:spcPts val="600"/>
              </a:spcBef>
              <a:spcAft>
                <a:spcPts val="600"/>
              </a:spcAft>
              <a:buNone/>
              <a:defRPr/>
            </a:pPr>
            <a:endParaRPr lang="en-US" sz="1600" dirty="0">
              <a:solidFill>
                <a:srgbClr val="002060"/>
              </a:solidFill>
              <a:latin typeface="Arial" panose="020B0604020202020204" pitchFamily="34" charset="0"/>
              <a:cs typeface="Arial" panose="020B0604020202020204" pitchFamily="34" charset="0"/>
            </a:endParaRPr>
          </a:p>
          <a:p>
            <a:pPr lvl="1">
              <a:lnSpc>
                <a:spcPts val="2799"/>
              </a:lnSpc>
              <a:spcBef>
                <a:spcPts val="600"/>
              </a:spcBef>
              <a:spcAft>
                <a:spcPts val="600"/>
              </a:spcAft>
              <a:defRPr/>
            </a:pPr>
            <a:r>
              <a:rPr lang="en-US" sz="1600" dirty="0">
                <a:solidFill>
                  <a:srgbClr val="002060"/>
                </a:solidFill>
                <a:latin typeface="Arial" panose="020B0604020202020204" pitchFamily="34" charset="0"/>
                <a:cs typeface="Arial" panose="020B0604020202020204" pitchFamily="34" charset="0"/>
              </a:rPr>
              <a:t>Doubling the energy, while staying within current CEBAF footprint, makes the synchrotron radiation effects of paramount importance.</a:t>
            </a:r>
          </a:p>
          <a:p>
            <a:pPr lvl="1">
              <a:lnSpc>
                <a:spcPts val="2799"/>
              </a:lnSpc>
              <a:spcBef>
                <a:spcPts val="2400"/>
              </a:spcBef>
              <a:spcAft>
                <a:spcPts val="600"/>
              </a:spcAft>
              <a:defRPr/>
            </a:pPr>
            <a:r>
              <a:rPr lang="en-US" sz="1600" dirty="0">
                <a:solidFill>
                  <a:srgbClr val="002060"/>
                </a:solidFill>
                <a:latin typeface="Arial" panose="020B0604020202020204" pitchFamily="34" charset="0"/>
                <a:cs typeface="Arial" panose="020B0604020202020204" pitchFamily="34" charset="0"/>
              </a:rPr>
              <a:t>Quantum nature of a ‘recoil’ effect on electrons due to photon emission makes significant impact on both the transverse and longitudinal beam dynamics, leading to cumulative emittance growth (transverse and longitudinal).</a:t>
            </a:r>
          </a:p>
        </p:txBody>
      </p:sp>
      <p:sp>
        <p:nvSpPr>
          <p:cNvPr id="67" name="Content Placeholder 2">
            <a:extLst>
              <a:ext uri="{FF2B5EF4-FFF2-40B4-BE49-F238E27FC236}">
                <a16:creationId xmlns:a16="http://schemas.microsoft.com/office/drawing/2014/main" id="{A6E060C5-CEA5-47AC-A436-F0E2FB38134B}"/>
              </a:ext>
            </a:extLst>
          </p:cNvPr>
          <p:cNvSpPr txBox="1">
            <a:spLocks/>
          </p:cNvSpPr>
          <p:nvPr/>
        </p:nvSpPr>
        <p:spPr>
          <a:xfrm>
            <a:off x="4097338" y="1057240"/>
            <a:ext cx="2424871" cy="2090703"/>
          </a:xfrm>
          <a:prstGeom prst="rect">
            <a:avLst/>
          </a:prstGeom>
        </p:spPr>
        <p:txBody>
          <a:bodyPr>
            <a:norm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ts val="3500"/>
              </a:lnSpc>
              <a:spcBef>
                <a:spcPts val="600"/>
              </a:spcBef>
              <a:spcAft>
                <a:spcPts val="600"/>
              </a:spcAft>
              <a:buClr>
                <a:srgbClr val="1E7640"/>
              </a:buClr>
              <a:defRPr/>
            </a:pPr>
            <a:r>
              <a:rPr lang="en-US" sz="1400" dirty="0">
                <a:solidFill>
                  <a:srgbClr val="002060"/>
                </a:solidFill>
                <a:latin typeface="Arial" panose="020B0604020202020204" pitchFamily="34" charset="0"/>
              </a:rPr>
              <a:t>Energy loss</a:t>
            </a:r>
          </a:p>
          <a:p>
            <a:pPr>
              <a:lnSpc>
                <a:spcPts val="3500"/>
              </a:lnSpc>
              <a:spcBef>
                <a:spcPts val="600"/>
              </a:spcBef>
              <a:spcAft>
                <a:spcPts val="600"/>
              </a:spcAft>
              <a:buClr>
                <a:srgbClr val="1E7640"/>
              </a:buClr>
              <a:defRPr/>
            </a:pPr>
            <a:r>
              <a:rPr lang="en-US" sz="1400" dirty="0">
                <a:solidFill>
                  <a:srgbClr val="002060"/>
                </a:solidFill>
                <a:latin typeface="Arial" panose="020B0604020202020204" pitchFamily="34" charset="0"/>
              </a:rPr>
              <a:t>Emittance dilution</a:t>
            </a:r>
          </a:p>
          <a:p>
            <a:pPr>
              <a:lnSpc>
                <a:spcPts val="3500"/>
              </a:lnSpc>
              <a:spcBef>
                <a:spcPts val="600"/>
              </a:spcBef>
              <a:spcAft>
                <a:spcPts val="600"/>
              </a:spcAft>
              <a:buClr>
                <a:srgbClr val="1E7640"/>
              </a:buClr>
              <a:defRPr/>
            </a:pPr>
            <a:r>
              <a:rPr lang="en-US" sz="1400" dirty="0">
                <a:solidFill>
                  <a:srgbClr val="002060"/>
                </a:solidFill>
                <a:latin typeface="Arial" panose="020B0604020202020204" pitchFamily="34" charset="0"/>
              </a:rPr>
              <a:t>Natural energy spread </a:t>
            </a:r>
          </a:p>
          <a:p>
            <a:pPr>
              <a:lnSpc>
                <a:spcPts val="3500"/>
              </a:lnSpc>
              <a:spcBef>
                <a:spcPts val="600"/>
              </a:spcBef>
              <a:spcAft>
                <a:spcPts val="600"/>
              </a:spcAft>
              <a:buClr>
                <a:srgbClr val="1E7640"/>
              </a:buClr>
              <a:defRPr/>
            </a:pPr>
            <a:endParaRPr lang="en-US" sz="1400" dirty="0">
              <a:solidFill>
                <a:srgbClr val="002060"/>
              </a:solidFill>
              <a:latin typeface="Arial"/>
            </a:endParaRPr>
          </a:p>
          <a:p>
            <a:pPr>
              <a:lnSpc>
                <a:spcPts val="3500"/>
              </a:lnSpc>
              <a:spcBef>
                <a:spcPts val="600"/>
              </a:spcBef>
              <a:spcAft>
                <a:spcPts val="600"/>
              </a:spcAft>
              <a:buClr>
                <a:srgbClr val="1E7640"/>
              </a:buClr>
              <a:defRPr/>
            </a:pPr>
            <a:endParaRPr lang="en-US" sz="1400" dirty="0">
              <a:solidFill>
                <a:srgbClr val="002060"/>
              </a:solidFill>
              <a:latin typeface="Arial"/>
            </a:endParaRPr>
          </a:p>
        </p:txBody>
      </p:sp>
    </p:spTree>
    <p:extLst>
      <p:ext uri="{BB962C8B-B14F-4D97-AF65-F5344CB8AC3E}">
        <p14:creationId xmlns:p14="http://schemas.microsoft.com/office/powerpoint/2010/main" val="2910832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81">
            <a:extLst>
              <a:ext uri="{FF2B5EF4-FFF2-40B4-BE49-F238E27FC236}">
                <a16:creationId xmlns:a16="http://schemas.microsoft.com/office/drawing/2014/main" id="{742825E1-2B3E-4BD0-87C9-52A5DBB05935}"/>
              </a:ext>
            </a:extLst>
          </p:cNvPr>
          <p:cNvSpPr>
            <a:spLocks noGrp="1" noChangeArrowheads="1"/>
          </p:cNvSpPr>
          <p:nvPr>
            <p:ph type="title"/>
          </p:nvPr>
        </p:nvSpPr>
        <p:spPr/>
        <p:txBody>
          <a:bodyPr>
            <a:normAutofit fontScale="90000"/>
          </a:bodyPr>
          <a:lstStyle/>
          <a:p>
            <a:r>
              <a:rPr lang="en-US" altLang="en-US" sz="3200" b="0" dirty="0">
                <a:solidFill>
                  <a:srgbClr val="002060"/>
                </a:solidFill>
              </a:rPr>
              <a:t>Energy loss, Emittance Dilution (6-pass FFA)</a:t>
            </a:r>
            <a:r>
              <a:rPr lang="en-US" altLang="en-US" sz="3200" b="0" dirty="0">
                <a:solidFill>
                  <a:srgbClr val="002060"/>
                </a:solidFill>
                <a:latin typeface="Arial" panose="020B0604020202020204" pitchFamily="34" charset="0"/>
              </a:rPr>
              <a:t>  </a:t>
            </a:r>
          </a:p>
        </p:txBody>
      </p:sp>
      <p:grpSp>
        <p:nvGrpSpPr>
          <p:cNvPr id="28" name="Group 27">
            <a:extLst>
              <a:ext uri="{FF2B5EF4-FFF2-40B4-BE49-F238E27FC236}">
                <a16:creationId xmlns:a16="http://schemas.microsoft.com/office/drawing/2014/main" id="{685FF737-E6E4-49E0-95DD-61A8B212D014}"/>
              </a:ext>
            </a:extLst>
          </p:cNvPr>
          <p:cNvGrpSpPr/>
          <p:nvPr/>
        </p:nvGrpSpPr>
        <p:grpSpPr>
          <a:xfrm>
            <a:off x="1379150" y="1287660"/>
            <a:ext cx="5583919" cy="3846640"/>
            <a:chOff x="3104541" y="990984"/>
            <a:chExt cx="5583919" cy="3846640"/>
          </a:xfrm>
        </p:grpSpPr>
        <p:grpSp>
          <p:nvGrpSpPr>
            <p:cNvPr id="29" name="Group 28">
              <a:extLst>
                <a:ext uri="{FF2B5EF4-FFF2-40B4-BE49-F238E27FC236}">
                  <a16:creationId xmlns:a16="http://schemas.microsoft.com/office/drawing/2014/main" id="{CF0CD976-17A3-4179-9E22-4BA2444F2177}"/>
                </a:ext>
              </a:extLst>
            </p:cNvPr>
            <p:cNvGrpSpPr/>
            <p:nvPr/>
          </p:nvGrpSpPr>
          <p:grpSpPr>
            <a:xfrm>
              <a:off x="3104542" y="990984"/>
              <a:ext cx="5583918" cy="371478"/>
              <a:chOff x="1579093" y="1291318"/>
              <a:chExt cx="5583918" cy="371478"/>
            </a:xfrm>
          </p:grpSpPr>
          <p:pic>
            <p:nvPicPr>
              <p:cNvPr id="34" name="Picture 33">
                <a:extLst>
                  <a:ext uri="{FF2B5EF4-FFF2-40B4-BE49-F238E27FC236}">
                    <a16:creationId xmlns:a16="http://schemas.microsoft.com/office/drawing/2014/main" id="{A231A02B-7464-405C-966A-C83BCB6114FB}"/>
                  </a:ext>
                </a:extLst>
              </p:cNvPr>
              <p:cNvPicPr>
                <a:picLocks noChangeAspect="1"/>
              </p:cNvPicPr>
              <p:nvPr/>
            </p:nvPicPr>
            <p:blipFill>
              <a:blip r:embed="rId3"/>
              <a:stretch>
                <a:fillRect/>
              </a:stretch>
            </p:blipFill>
            <p:spPr>
              <a:xfrm>
                <a:off x="1579093" y="1291320"/>
                <a:ext cx="1362075" cy="371475"/>
              </a:xfrm>
              <a:prstGeom prst="rect">
                <a:avLst/>
              </a:prstGeom>
            </p:spPr>
          </p:pic>
          <p:pic>
            <p:nvPicPr>
              <p:cNvPr id="35" name="Picture 34">
                <a:extLst>
                  <a:ext uri="{FF2B5EF4-FFF2-40B4-BE49-F238E27FC236}">
                    <a16:creationId xmlns:a16="http://schemas.microsoft.com/office/drawing/2014/main" id="{D3866E84-A41C-435B-AD51-C7F536C5E096}"/>
                  </a:ext>
                </a:extLst>
              </p:cNvPr>
              <p:cNvPicPr>
                <a:picLocks noChangeAspect="1"/>
              </p:cNvPicPr>
              <p:nvPr/>
            </p:nvPicPr>
            <p:blipFill>
              <a:blip r:embed="rId4"/>
              <a:stretch>
                <a:fillRect/>
              </a:stretch>
            </p:blipFill>
            <p:spPr>
              <a:xfrm>
                <a:off x="2932070" y="1291321"/>
                <a:ext cx="2047875" cy="371475"/>
              </a:xfrm>
              <a:prstGeom prst="rect">
                <a:avLst/>
              </a:prstGeom>
            </p:spPr>
          </p:pic>
          <p:grpSp>
            <p:nvGrpSpPr>
              <p:cNvPr id="36" name="Group 35">
                <a:extLst>
                  <a:ext uri="{FF2B5EF4-FFF2-40B4-BE49-F238E27FC236}">
                    <a16:creationId xmlns:a16="http://schemas.microsoft.com/office/drawing/2014/main" id="{12CB28CC-9FE5-4692-92D6-2218267E3C6A}"/>
                  </a:ext>
                </a:extLst>
              </p:cNvPr>
              <p:cNvGrpSpPr/>
              <p:nvPr/>
            </p:nvGrpSpPr>
            <p:grpSpPr>
              <a:xfrm>
                <a:off x="4971834" y="1291319"/>
                <a:ext cx="1343025" cy="371475"/>
                <a:chOff x="5898241" y="1340039"/>
                <a:chExt cx="1343025" cy="371475"/>
              </a:xfrm>
            </p:grpSpPr>
            <p:pic>
              <p:nvPicPr>
                <p:cNvPr id="40" name="Picture 39">
                  <a:extLst>
                    <a:ext uri="{FF2B5EF4-FFF2-40B4-BE49-F238E27FC236}">
                      <a16:creationId xmlns:a16="http://schemas.microsoft.com/office/drawing/2014/main" id="{24650460-33D4-4823-8900-8900C65FEE6E}"/>
                    </a:ext>
                  </a:extLst>
                </p:cNvPr>
                <p:cNvPicPr>
                  <a:picLocks noChangeAspect="1"/>
                </p:cNvPicPr>
                <p:nvPr/>
              </p:nvPicPr>
              <p:blipFill>
                <a:blip r:embed="rId5"/>
                <a:stretch>
                  <a:fillRect/>
                </a:stretch>
              </p:blipFill>
              <p:spPr>
                <a:xfrm>
                  <a:off x="5898241" y="1340039"/>
                  <a:ext cx="1343025" cy="371475"/>
                </a:xfrm>
                <a:prstGeom prst="rect">
                  <a:avLst/>
                </a:prstGeom>
              </p:spPr>
            </p:pic>
            <p:pic>
              <p:nvPicPr>
                <p:cNvPr id="41" name="Picture 40">
                  <a:extLst>
                    <a:ext uri="{FF2B5EF4-FFF2-40B4-BE49-F238E27FC236}">
                      <a16:creationId xmlns:a16="http://schemas.microsoft.com/office/drawing/2014/main" id="{580B5AC2-76E8-4A37-9ABB-E25C8C70E869}"/>
                    </a:ext>
                  </a:extLst>
                </p:cNvPr>
                <p:cNvPicPr>
                  <a:picLocks noChangeAspect="1"/>
                </p:cNvPicPr>
                <p:nvPr/>
              </p:nvPicPr>
              <p:blipFill>
                <a:blip r:embed="rId6"/>
                <a:stretch>
                  <a:fillRect/>
                </a:stretch>
              </p:blipFill>
              <p:spPr>
                <a:xfrm>
                  <a:off x="5985417" y="1357374"/>
                  <a:ext cx="1168672" cy="336804"/>
                </a:xfrm>
                <a:prstGeom prst="rect">
                  <a:avLst/>
                </a:prstGeom>
              </p:spPr>
            </p:pic>
          </p:grpSp>
          <p:grpSp>
            <p:nvGrpSpPr>
              <p:cNvPr id="37" name="Group 36">
                <a:extLst>
                  <a:ext uri="{FF2B5EF4-FFF2-40B4-BE49-F238E27FC236}">
                    <a16:creationId xmlns:a16="http://schemas.microsoft.com/office/drawing/2014/main" id="{388F8F13-CFBF-4B67-9230-203A37706B23}"/>
                  </a:ext>
                </a:extLst>
              </p:cNvPr>
              <p:cNvGrpSpPr/>
              <p:nvPr/>
            </p:nvGrpSpPr>
            <p:grpSpPr>
              <a:xfrm>
                <a:off x="6305761" y="1291318"/>
                <a:ext cx="857250" cy="371475"/>
                <a:chOff x="9806827" y="1267985"/>
                <a:chExt cx="857250" cy="371475"/>
              </a:xfrm>
            </p:grpSpPr>
            <p:pic>
              <p:nvPicPr>
                <p:cNvPr id="38" name="Picture 37">
                  <a:extLst>
                    <a:ext uri="{FF2B5EF4-FFF2-40B4-BE49-F238E27FC236}">
                      <a16:creationId xmlns:a16="http://schemas.microsoft.com/office/drawing/2014/main" id="{865D655C-68A2-4B0F-993B-5BCBFDA78ED0}"/>
                    </a:ext>
                  </a:extLst>
                </p:cNvPr>
                <p:cNvPicPr>
                  <a:picLocks noChangeAspect="1"/>
                </p:cNvPicPr>
                <p:nvPr/>
              </p:nvPicPr>
              <p:blipFill>
                <a:blip r:embed="rId7"/>
                <a:stretch>
                  <a:fillRect/>
                </a:stretch>
              </p:blipFill>
              <p:spPr>
                <a:xfrm>
                  <a:off x="9806827" y="1267985"/>
                  <a:ext cx="857250" cy="371475"/>
                </a:xfrm>
                <a:prstGeom prst="rect">
                  <a:avLst/>
                </a:prstGeom>
              </p:spPr>
            </p:pic>
            <p:pic>
              <p:nvPicPr>
                <p:cNvPr id="39" name="Picture 38">
                  <a:extLst>
                    <a:ext uri="{FF2B5EF4-FFF2-40B4-BE49-F238E27FC236}">
                      <a16:creationId xmlns:a16="http://schemas.microsoft.com/office/drawing/2014/main" id="{436F027A-D5FD-4CCE-A22E-64B286E25A8F}"/>
                    </a:ext>
                  </a:extLst>
                </p:cNvPr>
                <p:cNvPicPr>
                  <a:picLocks noChangeAspect="1"/>
                </p:cNvPicPr>
                <p:nvPr/>
              </p:nvPicPr>
              <p:blipFill>
                <a:blip r:embed="rId8"/>
                <a:stretch>
                  <a:fillRect/>
                </a:stretch>
              </p:blipFill>
              <p:spPr>
                <a:xfrm>
                  <a:off x="9902520" y="1301701"/>
                  <a:ext cx="656298" cy="310896"/>
                </a:xfrm>
                <a:prstGeom prst="rect">
                  <a:avLst/>
                </a:prstGeom>
              </p:spPr>
            </p:pic>
          </p:grpSp>
        </p:grpSp>
        <p:pic>
          <p:nvPicPr>
            <p:cNvPr id="30" name="Picture 29">
              <a:extLst>
                <a:ext uri="{FF2B5EF4-FFF2-40B4-BE49-F238E27FC236}">
                  <a16:creationId xmlns:a16="http://schemas.microsoft.com/office/drawing/2014/main" id="{78A88CCD-8403-416E-BAFB-1569E0B4A9EE}"/>
                </a:ext>
              </a:extLst>
            </p:cNvPr>
            <p:cNvPicPr>
              <a:picLocks noChangeAspect="1"/>
            </p:cNvPicPr>
            <p:nvPr/>
          </p:nvPicPr>
          <p:blipFill>
            <a:blip r:embed="rId9"/>
            <a:stretch>
              <a:fillRect/>
            </a:stretch>
          </p:blipFill>
          <p:spPr>
            <a:xfrm>
              <a:off x="3104541" y="1351474"/>
              <a:ext cx="1362075" cy="3486150"/>
            </a:xfrm>
            <a:prstGeom prst="rect">
              <a:avLst/>
            </a:prstGeom>
          </p:spPr>
        </p:pic>
        <p:pic>
          <p:nvPicPr>
            <p:cNvPr id="31" name="Picture 30">
              <a:extLst>
                <a:ext uri="{FF2B5EF4-FFF2-40B4-BE49-F238E27FC236}">
                  <a16:creationId xmlns:a16="http://schemas.microsoft.com/office/drawing/2014/main" id="{9444302A-2E8C-44A8-8BB1-44B911B8F2A2}"/>
                </a:ext>
              </a:extLst>
            </p:cNvPr>
            <p:cNvPicPr>
              <a:picLocks noChangeAspect="1"/>
            </p:cNvPicPr>
            <p:nvPr/>
          </p:nvPicPr>
          <p:blipFill>
            <a:blip r:embed="rId10"/>
            <a:stretch>
              <a:fillRect/>
            </a:stretch>
          </p:blipFill>
          <p:spPr>
            <a:xfrm>
              <a:off x="4448488" y="1351474"/>
              <a:ext cx="2056906" cy="3486150"/>
            </a:xfrm>
            <a:prstGeom prst="rect">
              <a:avLst/>
            </a:prstGeom>
          </p:spPr>
        </p:pic>
        <p:pic>
          <p:nvPicPr>
            <p:cNvPr id="32" name="Picture 31">
              <a:extLst>
                <a:ext uri="{FF2B5EF4-FFF2-40B4-BE49-F238E27FC236}">
                  <a16:creationId xmlns:a16="http://schemas.microsoft.com/office/drawing/2014/main" id="{E75B355C-5901-40F1-9509-6891D15974CF}"/>
                </a:ext>
              </a:extLst>
            </p:cNvPr>
            <p:cNvPicPr>
              <a:picLocks noChangeAspect="1"/>
            </p:cNvPicPr>
            <p:nvPr/>
          </p:nvPicPr>
          <p:blipFill>
            <a:blip r:embed="rId11"/>
            <a:stretch>
              <a:fillRect/>
            </a:stretch>
          </p:blipFill>
          <p:spPr>
            <a:xfrm>
              <a:off x="6497281" y="1351474"/>
              <a:ext cx="1345707" cy="3486150"/>
            </a:xfrm>
            <a:prstGeom prst="rect">
              <a:avLst/>
            </a:prstGeom>
          </p:spPr>
        </p:pic>
        <p:pic>
          <p:nvPicPr>
            <p:cNvPr id="33" name="Picture 32">
              <a:extLst>
                <a:ext uri="{FF2B5EF4-FFF2-40B4-BE49-F238E27FC236}">
                  <a16:creationId xmlns:a16="http://schemas.microsoft.com/office/drawing/2014/main" id="{369181FB-6AA0-48B4-9EA4-3E360D8E1CFE}"/>
                </a:ext>
              </a:extLst>
            </p:cNvPr>
            <p:cNvPicPr>
              <a:picLocks noChangeAspect="1"/>
            </p:cNvPicPr>
            <p:nvPr/>
          </p:nvPicPr>
          <p:blipFill>
            <a:blip r:embed="rId12"/>
            <a:stretch>
              <a:fillRect/>
            </a:stretch>
          </p:blipFill>
          <p:spPr>
            <a:xfrm>
              <a:off x="7827608" y="1345124"/>
              <a:ext cx="857250" cy="3486150"/>
            </a:xfrm>
            <a:prstGeom prst="rect">
              <a:avLst/>
            </a:prstGeom>
          </p:spPr>
        </p:pic>
      </p:grpSp>
      <p:graphicFrame>
        <p:nvGraphicFramePr>
          <p:cNvPr id="68" name="Object 4">
            <a:extLst>
              <a:ext uri="{FF2B5EF4-FFF2-40B4-BE49-F238E27FC236}">
                <a16:creationId xmlns:a16="http://schemas.microsoft.com/office/drawing/2014/main" id="{B595DD90-DA95-4543-92C7-16F4B86FF3C6}"/>
              </a:ext>
            </a:extLst>
          </p:cNvPr>
          <p:cNvGraphicFramePr>
            <a:graphicFrameLocks noChangeAspect="1"/>
          </p:cNvGraphicFramePr>
          <p:nvPr>
            <p:extLst/>
          </p:nvPr>
        </p:nvGraphicFramePr>
        <p:xfrm>
          <a:off x="4021847" y="5251838"/>
          <a:ext cx="2545443" cy="325393"/>
        </p:xfrm>
        <a:graphic>
          <a:graphicData uri="http://schemas.openxmlformats.org/presentationml/2006/ole">
            <mc:AlternateContent xmlns:mc="http://schemas.openxmlformats.org/markup-compatibility/2006">
              <mc:Choice xmlns:v="urn:schemas-microsoft-com:vml" Requires="v">
                <p:oleObj spid="_x0000_s6198" name="Equation" r:id="rId13" imgW="1905000" imgH="254000" progId="Equation.DSMT4">
                  <p:embed/>
                </p:oleObj>
              </mc:Choice>
              <mc:Fallback>
                <p:oleObj name="Equation" r:id="rId13" imgW="1905000" imgH="254000" progId="Equation.DSMT4">
                  <p:embed/>
                  <p:pic>
                    <p:nvPicPr>
                      <p:cNvPr id="34" name="Object 4">
                        <a:extLst>
                          <a:ext uri="{FF2B5EF4-FFF2-40B4-BE49-F238E27FC236}">
                            <a16:creationId xmlns:a16="http://schemas.microsoft.com/office/drawing/2014/main" id="{3E0D5DB8-A8F6-4F5C-8513-FD6C343A4B5F}"/>
                          </a:ext>
                        </a:extLst>
                      </p:cNvPr>
                      <p:cNvPicPr>
                        <a:picLocks noChangeAspect="1" noChangeArrowheads="1"/>
                      </p:cNvPicPr>
                      <p:nvPr/>
                    </p:nvPicPr>
                    <p:blipFill>
                      <a:blip r:embed="rId14"/>
                      <a:srcRect/>
                      <a:stretch>
                        <a:fillRect/>
                      </a:stretch>
                    </p:blipFill>
                    <p:spPr bwMode="auto">
                      <a:xfrm>
                        <a:off x="4021847" y="5251838"/>
                        <a:ext cx="2545443" cy="325393"/>
                      </a:xfrm>
                      <a:prstGeom prst="rect">
                        <a:avLst/>
                      </a:prstGeom>
                      <a:noFill/>
                    </p:spPr>
                  </p:pic>
                </p:oleObj>
              </mc:Fallback>
            </mc:AlternateContent>
          </a:graphicData>
        </a:graphic>
      </p:graphicFrame>
      <p:grpSp>
        <p:nvGrpSpPr>
          <p:cNvPr id="73" name="Group 72">
            <a:extLst>
              <a:ext uri="{FF2B5EF4-FFF2-40B4-BE49-F238E27FC236}">
                <a16:creationId xmlns:a16="http://schemas.microsoft.com/office/drawing/2014/main" id="{7DBC7B8E-F590-43B5-8343-F2BDA63A7ACA}"/>
              </a:ext>
            </a:extLst>
          </p:cNvPr>
          <p:cNvGrpSpPr/>
          <p:nvPr/>
        </p:nvGrpSpPr>
        <p:grpSpPr>
          <a:xfrm>
            <a:off x="44187" y="1690120"/>
            <a:ext cx="1305268" cy="2938854"/>
            <a:chOff x="158691" y="1689070"/>
            <a:chExt cx="1305268" cy="2670509"/>
          </a:xfrm>
        </p:grpSpPr>
        <p:sp>
          <p:nvSpPr>
            <p:cNvPr id="74" name="TextBox 73">
              <a:extLst>
                <a:ext uri="{FF2B5EF4-FFF2-40B4-BE49-F238E27FC236}">
                  <a16:creationId xmlns:a16="http://schemas.microsoft.com/office/drawing/2014/main" id="{1A04083A-A9D8-454A-ABA7-877F07F86B80}"/>
                </a:ext>
              </a:extLst>
            </p:cNvPr>
            <p:cNvSpPr txBox="1"/>
            <p:nvPr/>
          </p:nvSpPr>
          <p:spPr>
            <a:xfrm>
              <a:off x="158691" y="2878539"/>
              <a:ext cx="1148684" cy="285267"/>
            </a:xfrm>
            <a:prstGeom prst="rect">
              <a:avLst/>
            </a:prstGeom>
            <a:noFill/>
          </p:spPr>
          <p:txBody>
            <a:bodyPr wrap="square" rtlCol="0">
              <a:spAutoFit/>
            </a:bodyPr>
            <a:lstStyle/>
            <a:p>
              <a:pPr algn="ctr" fontAlgn="base">
                <a:lnSpc>
                  <a:spcPct val="90000"/>
                </a:lnSpc>
                <a:spcBef>
                  <a:spcPct val="0"/>
                </a:spcBef>
                <a:spcAft>
                  <a:spcPct val="0"/>
                </a:spcAft>
                <a:defRPr/>
              </a:pPr>
              <a:r>
                <a:rPr lang="en-US" sz="1600" dirty="0">
                  <a:solidFill>
                    <a:prstClr val="black"/>
                  </a:solidFill>
                  <a:latin typeface="Arial" charset="0"/>
                  <a:cs typeface="Arial" charset="0"/>
                </a:rPr>
                <a:t>6 passes</a:t>
              </a:r>
            </a:p>
          </p:txBody>
        </p:sp>
        <p:sp>
          <p:nvSpPr>
            <p:cNvPr id="75" name="Left Brace 74">
              <a:extLst>
                <a:ext uri="{FF2B5EF4-FFF2-40B4-BE49-F238E27FC236}">
                  <a16:creationId xmlns:a16="http://schemas.microsoft.com/office/drawing/2014/main" id="{7E0BDE99-5914-42A0-8C84-DB1782AC9BC1}"/>
                </a:ext>
              </a:extLst>
            </p:cNvPr>
            <p:cNvSpPr/>
            <p:nvPr/>
          </p:nvSpPr>
          <p:spPr>
            <a:xfrm>
              <a:off x="1226485" y="1689070"/>
              <a:ext cx="237474" cy="2670509"/>
            </a:xfrm>
            <a:prstGeom prst="leftBrace">
              <a:avLst>
                <a:gd name="adj1" fmla="val 38888"/>
                <a:gd name="adj2" fmla="val 5000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a:solidFill>
                  <a:srgbClr val="002060"/>
                </a:solidFill>
                <a:latin typeface="Arial"/>
              </a:endParaRPr>
            </a:p>
          </p:txBody>
        </p:sp>
      </p:grpSp>
      <p:pic>
        <p:nvPicPr>
          <p:cNvPr id="76" name="Picture 75">
            <a:extLst>
              <a:ext uri="{FF2B5EF4-FFF2-40B4-BE49-F238E27FC236}">
                <a16:creationId xmlns:a16="http://schemas.microsoft.com/office/drawing/2014/main" id="{2B95FCF7-4106-4F9E-9550-9D3BB412E99A}"/>
              </a:ext>
            </a:extLst>
          </p:cNvPr>
          <p:cNvPicPr>
            <a:picLocks noChangeAspect="1"/>
          </p:cNvPicPr>
          <p:nvPr/>
        </p:nvPicPr>
        <p:blipFill>
          <a:blip r:embed="rId15"/>
          <a:stretch>
            <a:fillRect/>
          </a:stretch>
        </p:blipFill>
        <p:spPr>
          <a:xfrm>
            <a:off x="1126481" y="5316325"/>
            <a:ext cx="2152650" cy="266700"/>
          </a:xfrm>
          <a:prstGeom prst="rect">
            <a:avLst/>
          </a:prstGeom>
        </p:spPr>
      </p:pic>
      <p:pic>
        <p:nvPicPr>
          <p:cNvPr id="77" name="Picture 76">
            <a:extLst>
              <a:ext uri="{FF2B5EF4-FFF2-40B4-BE49-F238E27FC236}">
                <a16:creationId xmlns:a16="http://schemas.microsoft.com/office/drawing/2014/main" id="{EDE997DA-DAD8-46A2-AC6A-AAB4F886FF7E}"/>
              </a:ext>
            </a:extLst>
          </p:cNvPr>
          <p:cNvPicPr>
            <a:picLocks noChangeAspect="1"/>
          </p:cNvPicPr>
          <p:nvPr/>
        </p:nvPicPr>
        <p:blipFill>
          <a:blip r:embed="rId16"/>
          <a:stretch>
            <a:fillRect/>
          </a:stretch>
        </p:blipFill>
        <p:spPr>
          <a:xfrm>
            <a:off x="9143382" y="955160"/>
            <a:ext cx="2617012" cy="1783511"/>
          </a:xfrm>
          <a:prstGeom prst="rect">
            <a:avLst/>
          </a:prstGeom>
          <a:ln w="28575">
            <a:solidFill>
              <a:srgbClr val="990099"/>
            </a:solidFill>
          </a:ln>
        </p:spPr>
      </p:pic>
      <p:sp>
        <p:nvSpPr>
          <p:cNvPr id="78" name="Content Placeholder 4">
            <a:extLst>
              <a:ext uri="{FF2B5EF4-FFF2-40B4-BE49-F238E27FC236}">
                <a16:creationId xmlns:a16="http://schemas.microsoft.com/office/drawing/2014/main" id="{31E1DFF0-2A86-454E-B13B-B090D7FE92A2}"/>
              </a:ext>
            </a:extLst>
          </p:cNvPr>
          <p:cNvSpPr txBox="1">
            <a:spLocks/>
          </p:cNvSpPr>
          <p:nvPr/>
        </p:nvSpPr>
        <p:spPr bwMode="auto">
          <a:xfrm>
            <a:off x="7165373" y="2593594"/>
            <a:ext cx="5025040" cy="3743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17"/>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18"/>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19"/>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50000"/>
              </a:lnSpc>
              <a:buNone/>
              <a:defRPr/>
            </a:pPr>
            <a:endParaRPr lang="en-US" sz="2000" dirty="0">
              <a:latin typeface="Arial" panose="020B0604020202020204" pitchFamily="34" charset="0"/>
              <a:cs typeface="Arial" panose="020B0604020202020204" pitchFamily="34" charset="0"/>
            </a:endParaRPr>
          </a:p>
          <a:p>
            <a:pPr>
              <a:lnSpc>
                <a:spcPct val="150000"/>
              </a:lnSpc>
              <a:spcBef>
                <a:spcPts val="0"/>
              </a:spcBef>
              <a:spcAft>
                <a:spcPts val="600"/>
              </a:spcAft>
              <a:defRPr/>
            </a:pPr>
            <a:r>
              <a:rPr lang="en-US" sz="1800" dirty="0">
                <a:solidFill>
                  <a:srgbClr val="002060"/>
                </a:solidFill>
                <a:latin typeface="Arial" panose="020B0604020202020204" pitchFamily="34" charset="0"/>
                <a:cs typeface="Arial" panose="020B0604020202020204" pitchFamily="34" charset="0"/>
              </a:rPr>
              <a:t>Synchrotron radiation mitigation in FFAs</a:t>
            </a:r>
            <a:r>
              <a:rPr lang="en-US" sz="2000" dirty="0">
                <a:solidFill>
                  <a:srgbClr val="002060"/>
                </a:solidFill>
                <a:latin typeface="Arial" panose="020B0604020202020204" pitchFamily="34" charset="0"/>
                <a:cs typeface="Arial" panose="020B0604020202020204" pitchFamily="34" charset="0"/>
              </a:rPr>
              <a:t> </a:t>
            </a:r>
          </a:p>
          <a:p>
            <a:pPr lvl="1">
              <a:lnSpc>
                <a:spcPct val="150000"/>
              </a:lnSpc>
              <a:spcBef>
                <a:spcPts val="300"/>
              </a:spcBef>
              <a:spcAft>
                <a:spcPts val="300"/>
              </a:spcAft>
              <a:defRPr/>
            </a:pPr>
            <a:r>
              <a:rPr lang="en-US" sz="1600" dirty="0">
                <a:solidFill>
                  <a:srgbClr val="002060"/>
                </a:solidFill>
                <a:latin typeface="Arial" panose="020B0604020202020204" pitchFamily="34" charset="0"/>
                <a:cs typeface="Arial" panose="020B0604020202020204" pitchFamily="34" charset="0"/>
              </a:rPr>
              <a:t>High fill factor (88% space filled with bends) increases significantly the bend radius, </a:t>
            </a:r>
            <a:r>
              <a:rPr lang="en-US" sz="1600" b="1" dirty="0">
                <a:solidFill>
                  <a:srgbClr val="002060"/>
                </a:solidFill>
                <a:latin typeface="Symbol" panose="05050102010706020507" pitchFamily="18" charset="2"/>
                <a:cs typeface="Arial" panose="020B0604020202020204" pitchFamily="34" charset="0"/>
              </a:rPr>
              <a:t>r</a:t>
            </a:r>
            <a:r>
              <a:rPr lang="en-US" sz="1600" dirty="0">
                <a:solidFill>
                  <a:srgbClr val="002060"/>
                </a:solidFill>
                <a:latin typeface="Arial" panose="020B0604020202020204" pitchFamily="34" charset="0"/>
                <a:cs typeface="Arial" panose="020B0604020202020204" pitchFamily="34" charset="0"/>
              </a:rPr>
              <a:t>.</a:t>
            </a:r>
            <a:endParaRPr lang="en-US" sz="1600" dirty="0">
              <a:solidFill>
                <a:srgbClr val="7030A0"/>
              </a:solidFill>
              <a:latin typeface="Arial" panose="020B0604020202020204" pitchFamily="34" charset="0"/>
              <a:cs typeface="Arial" panose="020B0604020202020204" pitchFamily="34" charset="0"/>
            </a:endParaRPr>
          </a:p>
          <a:p>
            <a:pPr lvl="1">
              <a:lnSpc>
                <a:spcPts val="2799"/>
              </a:lnSpc>
              <a:spcBef>
                <a:spcPts val="1800"/>
              </a:spcBef>
              <a:spcAft>
                <a:spcPts val="600"/>
              </a:spcAft>
              <a:defRPr/>
            </a:pPr>
            <a:r>
              <a:rPr lang="en-US" sz="1600" dirty="0">
                <a:solidFill>
                  <a:srgbClr val="002060"/>
                </a:solidFill>
                <a:latin typeface="Arial" panose="020B0604020202020204" pitchFamily="34" charset="0"/>
                <a:cs typeface="Arial" panose="020B0604020202020204" pitchFamily="34" charset="0"/>
              </a:rPr>
              <a:t>By virtue of extremally small dispersion and betas, the horizontal emittance dispersion, </a:t>
            </a:r>
            <a:r>
              <a:rPr lang="en-US" sz="1600" b="1" dirty="0">
                <a:solidFill>
                  <a:srgbClr val="002060"/>
                </a:solidFill>
                <a:latin typeface="Arial" panose="020B0604020202020204" pitchFamily="34" charset="0"/>
                <a:cs typeface="Arial" panose="020B0604020202020204" pitchFamily="34" charset="0"/>
              </a:rPr>
              <a:t>&lt;H&gt;</a:t>
            </a:r>
            <a:r>
              <a:rPr lang="en-US" sz="1600" dirty="0">
                <a:solidFill>
                  <a:srgbClr val="002060"/>
                </a:solidFill>
                <a:latin typeface="Arial" panose="020B0604020202020204" pitchFamily="34" charset="0"/>
                <a:cs typeface="Arial" panose="020B0604020202020204" pitchFamily="34" charset="0"/>
              </a:rPr>
              <a:t>, is highly suppressed (factor of 50 lower then in a conventional CEBAF arc lattice).</a:t>
            </a:r>
          </a:p>
          <a:p>
            <a:pPr marL="0" indent="0">
              <a:lnSpc>
                <a:spcPct val="150000"/>
              </a:lnSpc>
              <a:spcBef>
                <a:spcPts val="0"/>
              </a:spcBef>
              <a:spcAft>
                <a:spcPts val="0"/>
              </a:spcAft>
              <a:buNone/>
              <a:defRPr/>
            </a:pPr>
            <a:endParaRPr lang="en-US" sz="2000" dirty="0">
              <a:solidFill>
                <a:srgbClr val="7030A0"/>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BD8E3BBD-2251-4273-93B3-3AB05832E830}"/>
              </a:ext>
            </a:extLst>
          </p:cNvPr>
          <p:cNvSpPr/>
          <p:nvPr/>
        </p:nvSpPr>
        <p:spPr>
          <a:xfrm>
            <a:off x="1263192" y="4638400"/>
            <a:ext cx="5835192" cy="6197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9" name="Group 68">
            <a:extLst>
              <a:ext uri="{FF2B5EF4-FFF2-40B4-BE49-F238E27FC236}">
                <a16:creationId xmlns:a16="http://schemas.microsoft.com/office/drawing/2014/main" id="{41CE0480-E696-4081-93F8-6C47A47B1379}"/>
              </a:ext>
            </a:extLst>
          </p:cNvPr>
          <p:cNvGrpSpPr/>
          <p:nvPr/>
        </p:nvGrpSpPr>
        <p:grpSpPr>
          <a:xfrm>
            <a:off x="2084594" y="4379195"/>
            <a:ext cx="4876732" cy="249778"/>
            <a:chOff x="2266792" y="3387868"/>
            <a:chExt cx="4878002" cy="249843"/>
          </a:xfrm>
        </p:grpSpPr>
        <p:sp>
          <p:nvSpPr>
            <p:cNvPr id="70" name="Rounded Rectangle 134">
              <a:extLst>
                <a:ext uri="{FF2B5EF4-FFF2-40B4-BE49-F238E27FC236}">
                  <a16:creationId xmlns:a16="http://schemas.microsoft.com/office/drawing/2014/main" id="{2F12472F-0727-4610-AC8B-2C04EBF5966D}"/>
                </a:ext>
              </a:extLst>
            </p:cNvPr>
            <p:cNvSpPr/>
            <p:nvPr/>
          </p:nvSpPr>
          <p:spPr bwMode="auto">
            <a:xfrm>
              <a:off x="2266792" y="3389020"/>
              <a:ext cx="647854" cy="24869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sp>
          <p:nvSpPr>
            <p:cNvPr id="71" name="Rounded Rectangle 134">
              <a:extLst>
                <a:ext uri="{FF2B5EF4-FFF2-40B4-BE49-F238E27FC236}">
                  <a16:creationId xmlns:a16="http://schemas.microsoft.com/office/drawing/2014/main" id="{32741E48-92C0-49BE-B0EC-C6AD76294AA2}"/>
                </a:ext>
              </a:extLst>
            </p:cNvPr>
            <p:cNvSpPr/>
            <p:nvPr/>
          </p:nvSpPr>
          <p:spPr bwMode="auto">
            <a:xfrm>
              <a:off x="4967297" y="3389020"/>
              <a:ext cx="1334296"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sp>
          <p:nvSpPr>
            <p:cNvPr id="72" name="Rounded Rectangle 134">
              <a:extLst>
                <a:ext uri="{FF2B5EF4-FFF2-40B4-BE49-F238E27FC236}">
                  <a16:creationId xmlns:a16="http://schemas.microsoft.com/office/drawing/2014/main" id="{26B8D3F7-8735-484A-9E92-BBB1C12E1050}"/>
                </a:ext>
              </a:extLst>
            </p:cNvPr>
            <p:cNvSpPr/>
            <p:nvPr/>
          </p:nvSpPr>
          <p:spPr bwMode="auto">
            <a:xfrm>
              <a:off x="6291650" y="3387868"/>
              <a:ext cx="853144" cy="247127"/>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64" tIns="44438" rIns="90464" bIns="44438" numCol="1" rtlCol="0" anchor="ctr" anchorCtr="0" compatLnSpc="1">
              <a:prstTxWarp prst="textNoShape">
                <a:avLst/>
              </a:prstTxWarp>
            </a:bodyPr>
            <a:lstStyle/>
            <a:p>
              <a:pPr eaLnBrk="0" fontAlgn="base" hangingPunct="0">
                <a:spcBef>
                  <a:spcPct val="0"/>
                </a:spcBef>
                <a:spcAft>
                  <a:spcPct val="0"/>
                </a:spcAft>
                <a:defRPr/>
              </a:pPr>
              <a:endParaRPr lang="en-US" sz="1000">
                <a:solidFill>
                  <a:prstClr val="black"/>
                </a:solidFill>
                <a:latin typeface="Arial Unicode MS" pitchFamily="34" charset="-128"/>
                <a:cs typeface="Arial" charset="0"/>
              </a:endParaRPr>
            </a:p>
          </p:txBody>
        </p:sp>
      </p:grpSp>
      <p:pic>
        <p:nvPicPr>
          <p:cNvPr id="4" name="Picture 3">
            <a:extLst>
              <a:ext uri="{FF2B5EF4-FFF2-40B4-BE49-F238E27FC236}">
                <a16:creationId xmlns:a16="http://schemas.microsoft.com/office/drawing/2014/main" id="{CE684EF8-78F5-4372-8EF5-E809FEDDAA8F}"/>
              </a:ext>
            </a:extLst>
          </p:cNvPr>
          <p:cNvPicPr>
            <a:picLocks noChangeAspect="1"/>
          </p:cNvPicPr>
          <p:nvPr/>
        </p:nvPicPr>
        <p:blipFill>
          <a:blip r:embed="rId20"/>
          <a:stretch>
            <a:fillRect/>
          </a:stretch>
        </p:blipFill>
        <p:spPr>
          <a:xfrm>
            <a:off x="1126481" y="5771334"/>
            <a:ext cx="2063750" cy="520700"/>
          </a:xfrm>
          <a:prstGeom prst="rect">
            <a:avLst/>
          </a:prstGeom>
        </p:spPr>
      </p:pic>
    </p:spTree>
    <p:extLst>
      <p:ext uri="{BB962C8B-B14F-4D97-AF65-F5344CB8AC3E}">
        <p14:creationId xmlns:p14="http://schemas.microsoft.com/office/powerpoint/2010/main" val="2480564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19</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Vertical Switchyard  Layout</a:t>
            </a:r>
          </a:p>
        </p:txBody>
      </p:sp>
      <p:pic>
        <p:nvPicPr>
          <p:cNvPr id="7" name="Picture 6">
            <a:extLst>
              <a:ext uri="{FF2B5EF4-FFF2-40B4-BE49-F238E27FC236}">
                <a16:creationId xmlns:a16="http://schemas.microsoft.com/office/drawing/2014/main" id="{6C034618-C01A-475A-A243-D4525578A542}"/>
              </a:ext>
            </a:extLst>
          </p:cNvPr>
          <p:cNvPicPr>
            <a:picLocks noChangeAspect="1"/>
          </p:cNvPicPr>
          <p:nvPr/>
        </p:nvPicPr>
        <p:blipFill rotWithShape="1">
          <a:blip r:embed="rId2"/>
          <a:srcRect t="43890" b="20796"/>
          <a:stretch/>
        </p:blipFill>
        <p:spPr>
          <a:xfrm>
            <a:off x="-1" y="1131717"/>
            <a:ext cx="12192000" cy="2377440"/>
          </a:xfrm>
          <a:prstGeom prst="rect">
            <a:avLst/>
          </a:prstGeom>
        </p:spPr>
      </p:pic>
      <p:sp>
        <p:nvSpPr>
          <p:cNvPr id="11" name="TextBox 10">
            <a:extLst>
              <a:ext uri="{FF2B5EF4-FFF2-40B4-BE49-F238E27FC236}">
                <a16:creationId xmlns:a16="http://schemas.microsoft.com/office/drawing/2014/main" id="{20698CC8-3E3A-45F6-8E52-FF5FCAC7AE53}"/>
              </a:ext>
            </a:extLst>
          </p:cNvPr>
          <p:cNvSpPr txBox="1"/>
          <p:nvPr/>
        </p:nvSpPr>
        <p:spPr>
          <a:xfrm>
            <a:off x="10367998" y="1656294"/>
            <a:ext cx="595021" cy="276999"/>
          </a:xfrm>
          <a:prstGeom prst="rect">
            <a:avLst/>
          </a:prstGeom>
          <a:noFill/>
        </p:spPr>
        <p:txBody>
          <a:bodyPr wrap="square" rtlCol="0">
            <a:spAutoFit/>
          </a:bodyPr>
          <a:lstStyle/>
          <a:p>
            <a:r>
              <a:rPr lang="en-US" sz="1200" dirty="0"/>
              <a:t>pass 1</a:t>
            </a:r>
          </a:p>
        </p:txBody>
      </p:sp>
      <p:sp>
        <p:nvSpPr>
          <p:cNvPr id="13" name="TextBox 12">
            <a:extLst>
              <a:ext uri="{FF2B5EF4-FFF2-40B4-BE49-F238E27FC236}">
                <a16:creationId xmlns:a16="http://schemas.microsoft.com/office/drawing/2014/main" id="{3CDEA7D9-E800-4EBB-A739-24250637CACF}"/>
              </a:ext>
            </a:extLst>
          </p:cNvPr>
          <p:cNvSpPr txBox="1"/>
          <p:nvPr/>
        </p:nvSpPr>
        <p:spPr>
          <a:xfrm>
            <a:off x="10581167" y="1904290"/>
            <a:ext cx="595021" cy="276999"/>
          </a:xfrm>
          <a:prstGeom prst="rect">
            <a:avLst/>
          </a:prstGeom>
          <a:noFill/>
        </p:spPr>
        <p:txBody>
          <a:bodyPr wrap="square" rtlCol="0">
            <a:spAutoFit/>
          </a:bodyPr>
          <a:lstStyle/>
          <a:p>
            <a:r>
              <a:rPr lang="en-US" sz="1200" dirty="0"/>
              <a:t>pass 2</a:t>
            </a:r>
          </a:p>
        </p:txBody>
      </p:sp>
      <p:sp>
        <p:nvSpPr>
          <p:cNvPr id="14" name="TextBox 13">
            <a:extLst>
              <a:ext uri="{FF2B5EF4-FFF2-40B4-BE49-F238E27FC236}">
                <a16:creationId xmlns:a16="http://schemas.microsoft.com/office/drawing/2014/main" id="{EAD1CAF0-D0A0-441C-BFE0-42BF7C288327}"/>
              </a:ext>
            </a:extLst>
          </p:cNvPr>
          <p:cNvSpPr txBox="1"/>
          <p:nvPr/>
        </p:nvSpPr>
        <p:spPr>
          <a:xfrm>
            <a:off x="10787355" y="2115215"/>
            <a:ext cx="707009" cy="276999"/>
          </a:xfrm>
          <a:prstGeom prst="rect">
            <a:avLst/>
          </a:prstGeom>
          <a:noFill/>
        </p:spPr>
        <p:txBody>
          <a:bodyPr wrap="square" rtlCol="0">
            <a:spAutoFit/>
          </a:bodyPr>
          <a:lstStyle/>
          <a:p>
            <a:r>
              <a:rPr lang="en-US" sz="1200" dirty="0"/>
              <a:t>pass 3</a:t>
            </a:r>
          </a:p>
        </p:txBody>
      </p:sp>
      <p:sp>
        <p:nvSpPr>
          <p:cNvPr id="15" name="TextBox 14">
            <a:extLst>
              <a:ext uri="{FF2B5EF4-FFF2-40B4-BE49-F238E27FC236}">
                <a16:creationId xmlns:a16="http://schemas.microsoft.com/office/drawing/2014/main" id="{65272D5F-1698-4CD2-B567-D4244189BD8D}"/>
              </a:ext>
            </a:extLst>
          </p:cNvPr>
          <p:cNvSpPr txBox="1"/>
          <p:nvPr/>
        </p:nvSpPr>
        <p:spPr>
          <a:xfrm>
            <a:off x="11658561" y="2392214"/>
            <a:ext cx="644274" cy="276999"/>
          </a:xfrm>
          <a:prstGeom prst="rect">
            <a:avLst/>
          </a:prstGeom>
          <a:noFill/>
        </p:spPr>
        <p:txBody>
          <a:bodyPr wrap="square" rtlCol="0">
            <a:spAutoFit/>
          </a:bodyPr>
          <a:lstStyle/>
          <a:p>
            <a:r>
              <a:rPr lang="en-US" sz="1200" dirty="0"/>
              <a:t>pass 4</a:t>
            </a:r>
          </a:p>
        </p:txBody>
      </p:sp>
      <p:sp>
        <p:nvSpPr>
          <p:cNvPr id="16" name="TextBox 15">
            <a:extLst>
              <a:ext uri="{FF2B5EF4-FFF2-40B4-BE49-F238E27FC236}">
                <a16:creationId xmlns:a16="http://schemas.microsoft.com/office/drawing/2014/main" id="{5933FCBB-6CEC-4E36-90C6-B22EE9735A37}"/>
              </a:ext>
            </a:extLst>
          </p:cNvPr>
          <p:cNvSpPr txBox="1"/>
          <p:nvPr/>
        </p:nvSpPr>
        <p:spPr>
          <a:xfrm>
            <a:off x="8285387" y="2578203"/>
            <a:ext cx="1259580" cy="276999"/>
          </a:xfrm>
          <a:prstGeom prst="rect">
            <a:avLst/>
          </a:prstGeom>
          <a:noFill/>
        </p:spPr>
        <p:txBody>
          <a:bodyPr wrap="square" rtlCol="0">
            <a:spAutoFit/>
          </a:bodyPr>
          <a:lstStyle/>
          <a:p>
            <a:r>
              <a:rPr lang="en-US" sz="1200" dirty="0"/>
              <a:t>FFA passes  5-10</a:t>
            </a:r>
          </a:p>
        </p:txBody>
      </p:sp>
      <p:grpSp>
        <p:nvGrpSpPr>
          <p:cNvPr id="20" name="Group 19">
            <a:extLst>
              <a:ext uri="{FF2B5EF4-FFF2-40B4-BE49-F238E27FC236}">
                <a16:creationId xmlns:a16="http://schemas.microsoft.com/office/drawing/2014/main" id="{44F5A82A-BFCF-41C9-A570-E5079695EEFE}"/>
              </a:ext>
            </a:extLst>
          </p:cNvPr>
          <p:cNvGrpSpPr/>
          <p:nvPr/>
        </p:nvGrpSpPr>
        <p:grpSpPr>
          <a:xfrm>
            <a:off x="3847914" y="4014930"/>
            <a:ext cx="6520084" cy="2289272"/>
            <a:chOff x="3847914" y="4014930"/>
            <a:chExt cx="6520084" cy="2289272"/>
          </a:xfrm>
        </p:grpSpPr>
        <p:pic>
          <p:nvPicPr>
            <p:cNvPr id="10" name="Picture 9">
              <a:extLst>
                <a:ext uri="{FF2B5EF4-FFF2-40B4-BE49-F238E27FC236}">
                  <a16:creationId xmlns:a16="http://schemas.microsoft.com/office/drawing/2014/main" id="{4C79C0F0-C878-49E0-B09F-F82ED9D06F50}"/>
                </a:ext>
              </a:extLst>
            </p:cNvPr>
            <p:cNvPicPr>
              <a:picLocks noChangeAspect="1"/>
            </p:cNvPicPr>
            <p:nvPr/>
          </p:nvPicPr>
          <p:blipFill rotWithShape="1">
            <a:blip r:embed="rId3"/>
            <a:srcRect t="5490" b="25278"/>
            <a:stretch/>
          </p:blipFill>
          <p:spPr>
            <a:xfrm>
              <a:off x="3847914" y="4014930"/>
              <a:ext cx="5198721" cy="2289272"/>
            </a:xfrm>
            <a:prstGeom prst="rect">
              <a:avLst/>
            </a:prstGeom>
          </p:spPr>
        </p:pic>
        <p:sp>
          <p:nvSpPr>
            <p:cNvPr id="17" name="TextBox 16">
              <a:extLst>
                <a:ext uri="{FF2B5EF4-FFF2-40B4-BE49-F238E27FC236}">
                  <a16:creationId xmlns:a16="http://schemas.microsoft.com/office/drawing/2014/main" id="{7EA9956B-E2C7-4C15-B093-DA78E586DEE1}"/>
                </a:ext>
              </a:extLst>
            </p:cNvPr>
            <p:cNvSpPr txBox="1"/>
            <p:nvPr/>
          </p:nvSpPr>
          <p:spPr>
            <a:xfrm>
              <a:off x="9108418" y="5698002"/>
              <a:ext cx="1259580" cy="276999"/>
            </a:xfrm>
            <a:prstGeom prst="rect">
              <a:avLst/>
            </a:prstGeom>
            <a:noFill/>
          </p:spPr>
          <p:txBody>
            <a:bodyPr wrap="square" rtlCol="0">
              <a:spAutoFit/>
            </a:bodyPr>
            <a:lstStyle/>
            <a:p>
              <a:r>
                <a:rPr lang="en-US" sz="1200" dirty="0"/>
                <a:t>FFA passes  5-10</a:t>
              </a:r>
            </a:p>
          </p:txBody>
        </p:sp>
      </p:grpSp>
      <p:cxnSp>
        <p:nvCxnSpPr>
          <p:cNvPr id="18" name="Straight Connector 17">
            <a:extLst>
              <a:ext uri="{FF2B5EF4-FFF2-40B4-BE49-F238E27FC236}">
                <a16:creationId xmlns:a16="http://schemas.microsoft.com/office/drawing/2014/main" id="{837B8B69-79BC-414D-AE83-F962824C3EC8}"/>
              </a:ext>
            </a:extLst>
          </p:cNvPr>
          <p:cNvCxnSpPr>
            <a:cxnSpLocks/>
          </p:cNvCxnSpPr>
          <p:nvPr/>
        </p:nvCxnSpPr>
        <p:spPr>
          <a:xfrm>
            <a:off x="-1" y="2414513"/>
            <a:ext cx="282767"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73010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E5389EBF-F8A1-478F-83C2-7065F77182FF}"/>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C20816C8-CF13-418F-B388-160501F64BC6}"/>
              </a:ext>
            </a:extLst>
          </p:cNvPr>
          <p:cNvSpPr>
            <a:spLocks noGrp="1"/>
          </p:cNvSpPr>
          <p:nvPr>
            <p:ph type="sldNum" sz="quarter" idx="12"/>
          </p:nvPr>
        </p:nvSpPr>
        <p:spPr/>
        <p:txBody>
          <a:bodyPr/>
          <a:lstStyle/>
          <a:p>
            <a:fld id="{07E1C93C-5050-FC42-8F10-D22D4F119D13}" type="slidenum">
              <a:rPr lang="en-US" smtClean="0"/>
              <a:pPr/>
              <a:t>2</a:t>
            </a:fld>
            <a:endParaRPr lang="en-US" dirty="0"/>
          </a:p>
        </p:txBody>
      </p:sp>
      <p:sp>
        <p:nvSpPr>
          <p:cNvPr id="9" name="TextBox 326">
            <a:extLst>
              <a:ext uri="{FF2B5EF4-FFF2-40B4-BE49-F238E27FC236}">
                <a16:creationId xmlns:a16="http://schemas.microsoft.com/office/drawing/2014/main" id="{B393EF01-E349-48F5-B5AE-8A80F1FCF8A6}"/>
              </a:ext>
            </a:extLst>
          </p:cNvPr>
          <p:cNvSpPr txBox="1">
            <a:spLocks noChangeArrowheads="1"/>
          </p:cNvSpPr>
          <p:nvPr/>
        </p:nvSpPr>
        <p:spPr bwMode="auto">
          <a:xfrm>
            <a:off x="1524000" y="122275"/>
            <a:ext cx="9077263" cy="584775"/>
          </a:xfrm>
          <a:prstGeom prst="rect">
            <a:avLst/>
          </a:prstGeom>
          <a:noFill/>
          <a:ln w="9525">
            <a:noFill/>
            <a:miter lim="800000"/>
            <a:headEnd/>
            <a:tailEnd/>
          </a:ln>
        </p:spPr>
        <p:txBody>
          <a:bodyPr wrap="square">
            <a:spAutoFit/>
          </a:bodyPr>
          <a:lstStyle/>
          <a:p>
            <a:pPr algn="ctr"/>
            <a:r>
              <a:rPr lang="en-US" sz="3200" dirty="0">
                <a:solidFill>
                  <a:srgbClr val="002060"/>
                </a:solidFill>
                <a:latin typeface="Arial" panose="020B0604020202020204" pitchFamily="34" charset="0"/>
                <a:cs typeface="Arial" panose="020B0604020202020204" pitchFamily="34" charset="0"/>
              </a:rPr>
              <a:t>The FFA@CEBAF Collaboration</a:t>
            </a:r>
          </a:p>
        </p:txBody>
      </p:sp>
      <p:pic>
        <p:nvPicPr>
          <p:cNvPr id="16" name="Picture 15">
            <a:extLst>
              <a:ext uri="{FF2B5EF4-FFF2-40B4-BE49-F238E27FC236}">
                <a16:creationId xmlns:a16="http://schemas.microsoft.com/office/drawing/2014/main" id="{B0D6D75A-CBA8-4A4F-A7A6-E9956B3C85BB}"/>
              </a:ext>
            </a:extLst>
          </p:cNvPr>
          <p:cNvPicPr>
            <a:picLocks noChangeAspect="1"/>
          </p:cNvPicPr>
          <p:nvPr/>
        </p:nvPicPr>
        <p:blipFill>
          <a:blip r:embed="rId2"/>
          <a:stretch>
            <a:fillRect/>
          </a:stretch>
        </p:blipFill>
        <p:spPr>
          <a:xfrm>
            <a:off x="3943045" y="5320913"/>
            <a:ext cx="1604750" cy="587597"/>
          </a:xfrm>
          <a:prstGeom prst="rect">
            <a:avLst/>
          </a:prstGeom>
        </p:spPr>
      </p:pic>
      <p:pic>
        <p:nvPicPr>
          <p:cNvPr id="17" name="Picture 16">
            <a:extLst>
              <a:ext uri="{FF2B5EF4-FFF2-40B4-BE49-F238E27FC236}">
                <a16:creationId xmlns:a16="http://schemas.microsoft.com/office/drawing/2014/main" id="{AE77386E-088B-4C22-B40C-9385E991603C}"/>
              </a:ext>
            </a:extLst>
          </p:cNvPr>
          <p:cNvPicPr>
            <a:picLocks noChangeAspect="1"/>
          </p:cNvPicPr>
          <p:nvPr/>
        </p:nvPicPr>
        <p:blipFill>
          <a:blip r:embed="rId3"/>
          <a:stretch>
            <a:fillRect/>
          </a:stretch>
        </p:blipFill>
        <p:spPr>
          <a:xfrm>
            <a:off x="6929714" y="5251476"/>
            <a:ext cx="2203495" cy="592244"/>
          </a:xfrm>
          <a:prstGeom prst="rect">
            <a:avLst/>
          </a:prstGeom>
        </p:spPr>
      </p:pic>
      <p:pic>
        <p:nvPicPr>
          <p:cNvPr id="19" name="Picture 18">
            <a:extLst>
              <a:ext uri="{FF2B5EF4-FFF2-40B4-BE49-F238E27FC236}">
                <a16:creationId xmlns:a16="http://schemas.microsoft.com/office/drawing/2014/main" id="{8E71762C-BA5E-4AA1-9119-FE2453295B8C}"/>
              </a:ext>
            </a:extLst>
          </p:cNvPr>
          <p:cNvPicPr>
            <a:picLocks noChangeAspect="1"/>
          </p:cNvPicPr>
          <p:nvPr/>
        </p:nvPicPr>
        <p:blipFill>
          <a:blip r:embed="rId4"/>
          <a:stretch>
            <a:fillRect/>
          </a:stretch>
        </p:blipFill>
        <p:spPr>
          <a:xfrm>
            <a:off x="586377" y="5172772"/>
            <a:ext cx="2727329" cy="592898"/>
          </a:xfrm>
          <a:prstGeom prst="rect">
            <a:avLst/>
          </a:prstGeom>
        </p:spPr>
      </p:pic>
      <p:pic>
        <p:nvPicPr>
          <p:cNvPr id="11" name="Picture 10">
            <a:extLst>
              <a:ext uri="{FF2B5EF4-FFF2-40B4-BE49-F238E27FC236}">
                <a16:creationId xmlns:a16="http://schemas.microsoft.com/office/drawing/2014/main" id="{922B5D30-C98B-4333-9AF8-D9E95BF3EFB5}"/>
              </a:ext>
            </a:extLst>
          </p:cNvPr>
          <p:cNvPicPr>
            <a:picLocks noChangeAspect="1"/>
          </p:cNvPicPr>
          <p:nvPr/>
        </p:nvPicPr>
        <p:blipFill>
          <a:blip r:embed="rId5"/>
          <a:stretch>
            <a:fillRect/>
          </a:stretch>
        </p:blipFill>
        <p:spPr>
          <a:xfrm>
            <a:off x="10170863" y="5245354"/>
            <a:ext cx="1156894" cy="676822"/>
          </a:xfrm>
          <a:prstGeom prst="rect">
            <a:avLst/>
          </a:prstGeom>
        </p:spPr>
      </p:pic>
      <p:grpSp>
        <p:nvGrpSpPr>
          <p:cNvPr id="20" name="Group 19">
            <a:extLst>
              <a:ext uri="{FF2B5EF4-FFF2-40B4-BE49-F238E27FC236}">
                <a16:creationId xmlns:a16="http://schemas.microsoft.com/office/drawing/2014/main" id="{6A685A24-5C54-A60C-7EBF-9EB1112B4E15}"/>
              </a:ext>
            </a:extLst>
          </p:cNvPr>
          <p:cNvGrpSpPr/>
          <p:nvPr/>
        </p:nvGrpSpPr>
        <p:grpSpPr>
          <a:xfrm>
            <a:off x="888988" y="1853711"/>
            <a:ext cx="10414024" cy="2156227"/>
            <a:chOff x="888988" y="1853711"/>
            <a:chExt cx="10414024" cy="2156227"/>
          </a:xfrm>
        </p:grpSpPr>
        <p:grpSp>
          <p:nvGrpSpPr>
            <p:cNvPr id="15" name="Group 14">
              <a:extLst>
                <a:ext uri="{FF2B5EF4-FFF2-40B4-BE49-F238E27FC236}">
                  <a16:creationId xmlns:a16="http://schemas.microsoft.com/office/drawing/2014/main" id="{53C2B5D7-A24E-45EC-33F5-962157357BD9}"/>
                </a:ext>
              </a:extLst>
            </p:cNvPr>
            <p:cNvGrpSpPr/>
            <p:nvPr/>
          </p:nvGrpSpPr>
          <p:grpSpPr>
            <a:xfrm>
              <a:off x="888988" y="1966190"/>
              <a:ext cx="10414024" cy="2043748"/>
              <a:chOff x="1053726" y="1823577"/>
              <a:chExt cx="10274031" cy="1869162"/>
            </a:xfrm>
          </p:grpSpPr>
          <p:pic>
            <p:nvPicPr>
              <p:cNvPr id="7" name="Picture 6">
                <a:extLst>
                  <a:ext uri="{FF2B5EF4-FFF2-40B4-BE49-F238E27FC236}">
                    <a16:creationId xmlns:a16="http://schemas.microsoft.com/office/drawing/2014/main" id="{292FB6EA-5328-0643-373D-3125C5FEDEB9}"/>
                  </a:ext>
                </a:extLst>
              </p:cNvPr>
              <p:cNvPicPr>
                <a:picLocks noChangeAspect="1"/>
              </p:cNvPicPr>
              <p:nvPr/>
            </p:nvPicPr>
            <p:blipFill>
              <a:blip r:embed="rId6"/>
              <a:stretch>
                <a:fillRect/>
              </a:stretch>
            </p:blipFill>
            <p:spPr>
              <a:xfrm>
                <a:off x="1053726" y="1823577"/>
                <a:ext cx="10274031" cy="1869162"/>
              </a:xfrm>
              <a:prstGeom prst="rect">
                <a:avLst/>
              </a:prstGeom>
            </p:spPr>
          </p:pic>
          <p:sp>
            <p:nvSpPr>
              <p:cNvPr id="8" name="Rectangle 7">
                <a:extLst>
                  <a:ext uri="{FF2B5EF4-FFF2-40B4-BE49-F238E27FC236}">
                    <a16:creationId xmlns:a16="http://schemas.microsoft.com/office/drawing/2014/main" id="{EAF8FFE3-DCA4-3A6D-63E5-37F335512550}"/>
                  </a:ext>
                </a:extLst>
              </p:cNvPr>
              <p:cNvSpPr/>
              <p:nvPr/>
            </p:nvSpPr>
            <p:spPr>
              <a:xfrm>
                <a:off x="2902591" y="1829553"/>
                <a:ext cx="100668" cy="18978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8" name="TextBox 17">
              <a:extLst>
                <a:ext uri="{FF2B5EF4-FFF2-40B4-BE49-F238E27FC236}">
                  <a16:creationId xmlns:a16="http://schemas.microsoft.com/office/drawing/2014/main" id="{D2327BF3-A234-30BB-F10D-0857075DEC3C}"/>
                </a:ext>
              </a:extLst>
            </p:cNvPr>
            <p:cNvSpPr txBox="1"/>
            <p:nvPr/>
          </p:nvSpPr>
          <p:spPr>
            <a:xfrm>
              <a:off x="5478178" y="1853711"/>
              <a:ext cx="167780"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t>
              </a:r>
            </a:p>
          </p:txBody>
        </p:sp>
      </p:grpSp>
      <p:grpSp>
        <p:nvGrpSpPr>
          <p:cNvPr id="6" name="Group 5">
            <a:extLst>
              <a:ext uri="{FF2B5EF4-FFF2-40B4-BE49-F238E27FC236}">
                <a16:creationId xmlns:a16="http://schemas.microsoft.com/office/drawing/2014/main" id="{B06C4B5D-886D-44A0-BDC2-5101B0C6C192}"/>
              </a:ext>
            </a:extLst>
          </p:cNvPr>
          <p:cNvGrpSpPr/>
          <p:nvPr/>
        </p:nvGrpSpPr>
        <p:grpSpPr>
          <a:xfrm>
            <a:off x="1859722" y="1980176"/>
            <a:ext cx="5022857" cy="1013020"/>
            <a:chOff x="1859722" y="1980176"/>
            <a:chExt cx="5022857" cy="1013020"/>
          </a:xfrm>
        </p:grpSpPr>
        <p:sp>
          <p:nvSpPr>
            <p:cNvPr id="3" name="Rectangle 2">
              <a:extLst>
                <a:ext uri="{FF2B5EF4-FFF2-40B4-BE49-F238E27FC236}">
                  <a16:creationId xmlns:a16="http://schemas.microsoft.com/office/drawing/2014/main" id="{941B4E22-DC75-4EF2-ACFA-AEAE5D5D0B75}"/>
                </a:ext>
              </a:extLst>
            </p:cNvPr>
            <p:cNvSpPr/>
            <p:nvPr/>
          </p:nvSpPr>
          <p:spPr>
            <a:xfrm>
              <a:off x="1859722" y="2593086"/>
              <a:ext cx="3776021" cy="400110"/>
            </a:xfrm>
            <a:prstGeom prst="rect">
              <a:avLst/>
            </a:prstGeom>
            <a:solidFill>
              <a:srgbClr val="FFFF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20">
              <a:extLst>
                <a:ext uri="{FF2B5EF4-FFF2-40B4-BE49-F238E27FC236}">
                  <a16:creationId xmlns:a16="http://schemas.microsoft.com/office/drawing/2014/main" id="{2114C20D-A659-4558-881E-C5A37C6006F4}"/>
                </a:ext>
              </a:extLst>
            </p:cNvPr>
            <p:cNvSpPr/>
            <p:nvPr/>
          </p:nvSpPr>
          <p:spPr>
            <a:xfrm>
              <a:off x="5741008" y="1980176"/>
              <a:ext cx="1141571" cy="400110"/>
            </a:xfrm>
            <a:prstGeom prst="rect">
              <a:avLst/>
            </a:prstGeom>
            <a:solidFill>
              <a:srgbClr val="FFFF00">
                <a:alpha val="3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32856479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20</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Vertical Switchyard  Optics</a:t>
            </a:r>
          </a:p>
        </p:txBody>
      </p:sp>
      <p:pic>
        <p:nvPicPr>
          <p:cNvPr id="19" name="Picture 18">
            <a:extLst>
              <a:ext uri="{FF2B5EF4-FFF2-40B4-BE49-F238E27FC236}">
                <a16:creationId xmlns:a16="http://schemas.microsoft.com/office/drawing/2014/main" id="{1BECD472-1848-4662-8821-2EFC2CCC526E}"/>
              </a:ext>
            </a:extLst>
          </p:cNvPr>
          <p:cNvPicPr>
            <a:picLocks noChangeAspect="1"/>
          </p:cNvPicPr>
          <p:nvPr/>
        </p:nvPicPr>
        <p:blipFill>
          <a:blip r:embed="rId2"/>
          <a:srcRect/>
          <a:stretch/>
        </p:blipFill>
        <p:spPr>
          <a:xfrm>
            <a:off x="6687422" y="1932492"/>
            <a:ext cx="4599175" cy="3553908"/>
          </a:xfrm>
          <a:prstGeom prst="rect">
            <a:avLst/>
          </a:prstGeom>
        </p:spPr>
      </p:pic>
      <p:sp>
        <p:nvSpPr>
          <p:cNvPr id="20" name="TextBox 19">
            <a:extLst>
              <a:ext uri="{FF2B5EF4-FFF2-40B4-BE49-F238E27FC236}">
                <a16:creationId xmlns:a16="http://schemas.microsoft.com/office/drawing/2014/main" id="{077C383C-3250-4701-BEFC-10BE23320E56}"/>
              </a:ext>
            </a:extLst>
          </p:cNvPr>
          <p:cNvSpPr txBox="1"/>
          <p:nvPr/>
        </p:nvSpPr>
        <p:spPr>
          <a:xfrm>
            <a:off x="2282446" y="1135834"/>
            <a:ext cx="1698170" cy="369332"/>
          </a:xfrm>
          <a:prstGeom prst="rect">
            <a:avLst/>
          </a:prstGeom>
          <a:noFill/>
        </p:spPr>
        <p:txBody>
          <a:bodyPr wrap="square" rtlCol="0">
            <a:spAutoFit/>
          </a:bodyPr>
          <a:lstStyle/>
          <a:p>
            <a:pPr algn="ctr"/>
            <a:r>
              <a:rPr lang="en-US" dirty="0"/>
              <a:t>Spreader pass 1</a:t>
            </a:r>
          </a:p>
        </p:txBody>
      </p:sp>
      <p:pic>
        <p:nvPicPr>
          <p:cNvPr id="21" name="Picture 20">
            <a:extLst>
              <a:ext uri="{FF2B5EF4-FFF2-40B4-BE49-F238E27FC236}">
                <a16:creationId xmlns:a16="http://schemas.microsoft.com/office/drawing/2014/main" id="{41ECFBBB-2A3B-4DB9-93A2-5DA8C8DDFA3F}"/>
              </a:ext>
            </a:extLst>
          </p:cNvPr>
          <p:cNvPicPr>
            <a:picLocks noChangeAspect="1"/>
          </p:cNvPicPr>
          <p:nvPr/>
        </p:nvPicPr>
        <p:blipFill>
          <a:blip r:embed="rId3"/>
          <a:srcRect/>
          <a:stretch/>
        </p:blipFill>
        <p:spPr>
          <a:xfrm>
            <a:off x="777046" y="1781662"/>
            <a:ext cx="4708971" cy="3638749"/>
          </a:xfrm>
          <a:prstGeom prst="rect">
            <a:avLst/>
          </a:prstGeom>
        </p:spPr>
      </p:pic>
      <p:sp>
        <p:nvSpPr>
          <p:cNvPr id="22" name="TextBox 21">
            <a:extLst>
              <a:ext uri="{FF2B5EF4-FFF2-40B4-BE49-F238E27FC236}">
                <a16:creationId xmlns:a16="http://schemas.microsoft.com/office/drawing/2014/main" id="{A6753705-24D1-40F4-A666-6885DA27BF1D}"/>
              </a:ext>
            </a:extLst>
          </p:cNvPr>
          <p:cNvSpPr txBox="1"/>
          <p:nvPr/>
        </p:nvSpPr>
        <p:spPr>
          <a:xfrm>
            <a:off x="7857158" y="1135834"/>
            <a:ext cx="2259702" cy="369332"/>
          </a:xfrm>
          <a:prstGeom prst="rect">
            <a:avLst/>
          </a:prstGeom>
          <a:noFill/>
        </p:spPr>
        <p:txBody>
          <a:bodyPr wrap="square" rtlCol="0">
            <a:spAutoFit/>
          </a:bodyPr>
          <a:lstStyle/>
          <a:p>
            <a:pPr algn="ctr"/>
            <a:r>
              <a:rPr lang="en-US" dirty="0"/>
              <a:t>Spreader pass 5</a:t>
            </a:r>
          </a:p>
        </p:txBody>
      </p:sp>
    </p:spTree>
    <p:extLst>
      <p:ext uri="{BB962C8B-B14F-4D97-AF65-F5344CB8AC3E}">
        <p14:creationId xmlns:p14="http://schemas.microsoft.com/office/powerpoint/2010/main" val="38210957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21</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Horizontal Splitters</a:t>
            </a:r>
          </a:p>
        </p:txBody>
      </p:sp>
      <p:sp>
        <p:nvSpPr>
          <p:cNvPr id="2" name="Rectangle 1">
            <a:extLst>
              <a:ext uri="{FF2B5EF4-FFF2-40B4-BE49-F238E27FC236}">
                <a16:creationId xmlns:a16="http://schemas.microsoft.com/office/drawing/2014/main" id="{7349BDE2-90F4-437B-B7C3-0A91F63BACBE}"/>
              </a:ext>
            </a:extLst>
          </p:cNvPr>
          <p:cNvSpPr/>
          <p:nvPr/>
        </p:nvSpPr>
        <p:spPr>
          <a:xfrm>
            <a:off x="411893" y="814260"/>
            <a:ext cx="11327877" cy="4063998"/>
          </a:xfrm>
          <a:prstGeom prst="rect">
            <a:avLst/>
          </a:prstGeom>
        </p:spPr>
        <p:txBody>
          <a:bodyPr wrap="square">
            <a:spAutoFit/>
          </a:bodyPr>
          <a:lstStyle/>
          <a:p>
            <a:pPr>
              <a:lnSpc>
                <a:spcPct val="107000"/>
              </a:lnSpc>
              <a:spcBef>
                <a:spcPts val="200"/>
              </a:spcBef>
            </a:pPr>
            <a:r>
              <a:rPr lang="en-US" sz="2400" b="1" dirty="0">
                <a:solidFill>
                  <a:srgbClr val="2F5496"/>
                </a:solidFill>
                <a:latin typeface="Calibri Light" panose="020F0302020204030204" pitchFamily="34" charset="0"/>
                <a:ea typeface="Times New Roman" panose="02020603050405020304" pitchFamily="18" charset="0"/>
                <a:cs typeface="Times New Roman" panose="02020603050405020304" pitchFamily="18" charset="0"/>
              </a:rPr>
              <a:t>Functionality</a:t>
            </a:r>
          </a:p>
          <a:p>
            <a:pPr marL="342900" marR="0" lvl="0" indent="-342900">
              <a:lnSpc>
                <a:spcPct val="107000"/>
              </a:lnSpc>
              <a:spcBef>
                <a:spcPts val="0"/>
              </a:spcBef>
              <a:spcAft>
                <a:spcPts val="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Ensure RF synchronization for all FFA passes</a:t>
            </a:r>
          </a:p>
          <a:p>
            <a:pPr marL="342900" marR="0" lvl="0" indent="-342900">
              <a:lnSpc>
                <a:spcPct val="107000"/>
              </a:lnSpc>
              <a:spcBef>
                <a:spcPts val="0"/>
              </a:spcBef>
              <a:spcAft>
                <a:spcPts val="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Control longitudinal phase space distribution on FFA passes</a:t>
            </a:r>
          </a:p>
          <a:p>
            <a:pPr marL="342900" marR="0" lvl="0" indent="-342900">
              <a:lnSpc>
                <a:spcPct val="107000"/>
              </a:lnSpc>
              <a:spcBef>
                <a:spcPts val="0"/>
              </a:spcBef>
              <a:spcAft>
                <a:spcPts val="80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Ensure transverse matching of linac to the FFA</a:t>
            </a:r>
          </a:p>
          <a:p>
            <a:pPr>
              <a:lnSpc>
                <a:spcPct val="107000"/>
              </a:lnSpc>
              <a:spcBef>
                <a:spcPts val="200"/>
              </a:spcBef>
            </a:pPr>
            <a:r>
              <a:rPr lang="en-US" sz="2400" b="1" dirty="0">
                <a:solidFill>
                  <a:srgbClr val="2F5496"/>
                </a:solidFill>
                <a:latin typeface="Calibri Light" panose="020F0302020204030204" pitchFamily="34" charset="0"/>
                <a:ea typeface="Times New Roman" panose="02020603050405020304" pitchFamily="18" charset="0"/>
                <a:cs typeface="Times New Roman" panose="02020603050405020304" pitchFamily="18" charset="0"/>
              </a:rPr>
              <a:t>Requirements</a:t>
            </a:r>
          </a:p>
          <a:p>
            <a:pPr marL="342900" marR="0" lvl="0" indent="-342900">
              <a:lnSpc>
                <a:spcPct val="107000"/>
              </a:lnSpc>
              <a:spcBef>
                <a:spcPts val="0"/>
              </a:spcBef>
              <a:spcAft>
                <a:spcPts val="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Each splitter line shall have its length adjusted so that the time of flight between the linacs differs from the time of flight between linacs for a non-FFA pass by an integer number of wavelengths</a:t>
            </a:r>
          </a:p>
          <a:p>
            <a:pPr marL="342900" marR="0" lvl="0" indent="-342900">
              <a:lnSpc>
                <a:spcPct val="107000"/>
              </a:lnSpc>
              <a:spcBef>
                <a:spcPts val="0"/>
              </a:spcBef>
              <a:spcAft>
                <a:spcPts val="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Each splitter line shall match the transverse lattice functions at the end of the corresponding linac to the lattice functions of the repeating FFA cell, the latter being treated as a single period</a:t>
            </a:r>
          </a:p>
          <a:p>
            <a:pPr marL="342900" marR="0" lvl="0" indent="-342900">
              <a:lnSpc>
                <a:spcPct val="107000"/>
              </a:lnSpc>
              <a:spcBef>
                <a:spcPts val="0"/>
              </a:spcBef>
              <a:spcAft>
                <a:spcPts val="80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Each splitter line shall ensure that the derivative of time with respect to energy is zero from the linac preceding it the linac following it</a:t>
            </a:r>
          </a:p>
          <a:p>
            <a:pPr marR="0" lvl="0">
              <a:lnSpc>
                <a:spcPct val="107000"/>
              </a:lnSpc>
              <a:spcBef>
                <a:spcPts val="0"/>
              </a:spcBef>
              <a:spcAft>
                <a:spcPts val="800"/>
              </a:spcAft>
            </a:pPr>
            <a:endParaRPr lang="en-US"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9" name="Picture 18" descr="Chart&#10;&#10;Description automatically generated">
            <a:extLst>
              <a:ext uri="{FF2B5EF4-FFF2-40B4-BE49-F238E27FC236}">
                <a16:creationId xmlns:a16="http://schemas.microsoft.com/office/drawing/2014/main" id="{F5037A26-113A-46A9-B783-1EC3D5A35B1F}"/>
              </a:ext>
            </a:extLst>
          </p:cNvPr>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8475" y="4595454"/>
            <a:ext cx="11076494" cy="1702161"/>
          </a:xfrm>
          <a:prstGeom prst="rect">
            <a:avLst/>
          </a:prstGeom>
          <a:noFill/>
          <a:ln>
            <a:noFill/>
          </a:ln>
        </p:spPr>
      </p:pic>
      <p:pic>
        <p:nvPicPr>
          <p:cNvPr id="20" name="Picture 19" descr="Logo_RR6.jpeg">
            <a:extLst>
              <a:ext uri="{FF2B5EF4-FFF2-40B4-BE49-F238E27FC236}">
                <a16:creationId xmlns:a16="http://schemas.microsoft.com/office/drawing/2014/main" id="{A6DD46E0-490F-49AD-894F-04B10D19D39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42345" y="4623856"/>
            <a:ext cx="1056977" cy="263883"/>
          </a:xfrm>
          <a:prstGeom prst="rect">
            <a:avLst/>
          </a:prstGeom>
          <a:solidFill>
            <a:schemeClr val="bg1"/>
          </a:solidFill>
        </p:spPr>
      </p:pic>
    </p:spTree>
    <p:extLst>
      <p:ext uri="{BB962C8B-B14F-4D97-AF65-F5344CB8AC3E}">
        <p14:creationId xmlns:p14="http://schemas.microsoft.com/office/powerpoint/2010/main" val="7353685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22</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13122" y="221019"/>
            <a:ext cx="11888214" cy="487490"/>
          </a:xfrm>
        </p:spPr>
        <p:txBody>
          <a:bodyPr>
            <a:noAutofit/>
          </a:bodyPr>
          <a:lstStyle/>
          <a:p>
            <a:pPr algn="ctr"/>
            <a:r>
              <a:rPr lang="en-US" sz="3200" b="0" dirty="0">
                <a:solidFill>
                  <a:srgbClr val="002060"/>
                </a:solidFill>
              </a:rPr>
              <a:t>Error-free Orbit and Dispersion in FFA Arc</a:t>
            </a:r>
          </a:p>
        </p:txBody>
      </p:sp>
      <p:pic>
        <p:nvPicPr>
          <p:cNvPr id="12" name="x_disp_ideal.png" descr="x_disp_ideal.png">
            <a:extLst>
              <a:ext uri="{FF2B5EF4-FFF2-40B4-BE49-F238E27FC236}">
                <a16:creationId xmlns:a16="http://schemas.microsoft.com/office/drawing/2014/main" id="{3573746F-0DEF-49BD-9549-CE4FC15212DA}"/>
              </a:ext>
            </a:extLst>
          </p:cNvPr>
          <p:cNvPicPr>
            <a:picLocks noChangeAspect="1"/>
          </p:cNvPicPr>
          <p:nvPr/>
        </p:nvPicPr>
        <p:blipFill>
          <a:blip r:embed="rId2">
            <a:extLst/>
          </a:blip>
          <a:stretch>
            <a:fillRect/>
          </a:stretch>
        </p:blipFill>
        <p:spPr>
          <a:xfrm>
            <a:off x="1341474" y="3500900"/>
            <a:ext cx="9509053" cy="2377264"/>
          </a:xfrm>
          <a:prstGeom prst="rect">
            <a:avLst/>
          </a:prstGeom>
          <a:ln w="12700">
            <a:miter lim="400000"/>
          </a:ln>
        </p:spPr>
      </p:pic>
      <p:pic>
        <p:nvPicPr>
          <p:cNvPr id="13" name="x_orbits_ideal.png" descr="x_orbits_ideal.png">
            <a:extLst>
              <a:ext uri="{FF2B5EF4-FFF2-40B4-BE49-F238E27FC236}">
                <a16:creationId xmlns:a16="http://schemas.microsoft.com/office/drawing/2014/main" id="{4D386838-27BA-4952-A2B7-B980A20956FA}"/>
              </a:ext>
            </a:extLst>
          </p:cNvPr>
          <p:cNvPicPr>
            <a:picLocks noChangeAspect="1"/>
          </p:cNvPicPr>
          <p:nvPr/>
        </p:nvPicPr>
        <p:blipFill>
          <a:blip r:embed="rId3">
            <a:extLst/>
          </a:blip>
          <a:stretch>
            <a:fillRect/>
          </a:stretch>
        </p:blipFill>
        <p:spPr>
          <a:xfrm>
            <a:off x="1341474" y="803700"/>
            <a:ext cx="9509053" cy="2377264"/>
          </a:xfrm>
          <a:prstGeom prst="rect">
            <a:avLst/>
          </a:prstGeom>
          <a:ln w="12700">
            <a:miter lim="400000"/>
          </a:ln>
        </p:spPr>
      </p:pic>
    </p:spTree>
    <p:extLst>
      <p:ext uri="{BB962C8B-B14F-4D97-AF65-F5344CB8AC3E}">
        <p14:creationId xmlns:p14="http://schemas.microsoft.com/office/powerpoint/2010/main" val="62280736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23</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FFA Arc with Uncorrected Random Errors</a:t>
            </a:r>
          </a:p>
        </p:txBody>
      </p:sp>
      <p:sp>
        <p:nvSpPr>
          <p:cNvPr id="7" name="Every offset and drift in the whole lattice has a uniform error of up to .25 mm…">
            <a:extLst>
              <a:ext uri="{FF2B5EF4-FFF2-40B4-BE49-F238E27FC236}">
                <a16:creationId xmlns:a16="http://schemas.microsoft.com/office/drawing/2014/main" id="{95FC5331-0D39-45A0-A7DC-622812D7D217}"/>
              </a:ext>
            </a:extLst>
          </p:cNvPr>
          <p:cNvSpPr txBox="1">
            <a:spLocks/>
          </p:cNvSpPr>
          <p:nvPr/>
        </p:nvSpPr>
        <p:spPr>
          <a:xfrm>
            <a:off x="0" y="1006913"/>
            <a:ext cx="12191999" cy="990654"/>
          </a:xfrm>
          <a:prstGeom prst="rect">
            <a:avLst/>
          </a:prstGeom>
        </p:spPr>
        <p:txBody>
          <a:bodyPr vert="horz" lIns="91440" tIns="45720" rIns="91440" bIns="45720" rtlCol="0">
            <a:normAutofit fontScale="5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defRPr sz="4100"/>
            </a:pPr>
            <a:r>
              <a:rPr lang="en-US" sz="4100" dirty="0">
                <a:solidFill>
                  <a:srgbClr val="002060"/>
                </a:solidFill>
              </a:rPr>
              <a:t>Every offset and drift in the whole lattice has a uniform error of up to .25 mm</a:t>
            </a:r>
          </a:p>
          <a:p>
            <a:pPr>
              <a:lnSpc>
                <a:spcPct val="120000"/>
              </a:lnSpc>
              <a:defRPr sz="4100"/>
            </a:pPr>
            <a:r>
              <a:rPr lang="en-US" sz="4100" dirty="0">
                <a:solidFill>
                  <a:srgbClr val="002060"/>
                </a:solidFill>
              </a:rPr>
              <a:t>Each magnetic field and gradient attribute has an error chosen from a normal distribution</a:t>
            </a:r>
          </a:p>
        </p:txBody>
      </p:sp>
      <p:grpSp>
        <p:nvGrpSpPr>
          <p:cNvPr id="9" name="Group">
            <a:extLst>
              <a:ext uri="{FF2B5EF4-FFF2-40B4-BE49-F238E27FC236}">
                <a16:creationId xmlns:a16="http://schemas.microsoft.com/office/drawing/2014/main" id="{005453A7-F922-4960-9626-4DFF9113A533}"/>
              </a:ext>
            </a:extLst>
          </p:cNvPr>
          <p:cNvGrpSpPr/>
          <p:nvPr/>
        </p:nvGrpSpPr>
        <p:grpSpPr>
          <a:xfrm>
            <a:off x="-337456" y="2477572"/>
            <a:ext cx="12866912" cy="3300740"/>
            <a:chOff x="1" y="0"/>
            <a:chExt cx="25733820" cy="6601478"/>
          </a:xfrm>
        </p:grpSpPr>
        <p:grpSp>
          <p:nvGrpSpPr>
            <p:cNvPr id="10" name="Group">
              <a:extLst>
                <a:ext uri="{FF2B5EF4-FFF2-40B4-BE49-F238E27FC236}">
                  <a16:creationId xmlns:a16="http://schemas.microsoft.com/office/drawing/2014/main" id="{441203AF-344D-46DF-8377-23B573C4441B}"/>
                </a:ext>
              </a:extLst>
            </p:cNvPr>
            <p:cNvGrpSpPr/>
            <p:nvPr/>
          </p:nvGrpSpPr>
          <p:grpSpPr>
            <a:xfrm>
              <a:off x="1" y="0"/>
              <a:ext cx="13602808" cy="6601478"/>
              <a:chOff x="0" y="0"/>
              <a:chExt cx="13602807" cy="6601478"/>
            </a:xfrm>
          </p:grpSpPr>
          <p:sp>
            <p:nvSpPr>
              <p:cNvPr id="16" name="Rectangle">
                <a:extLst>
                  <a:ext uri="{FF2B5EF4-FFF2-40B4-BE49-F238E27FC236}">
                    <a16:creationId xmlns:a16="http://schemas.microsoft.com/office/drawing/2014/main" id="{EEC37ADF-F912-48F9-A924-59993118E87B}"/>
                  </a:ext>
                </a:extLst>
              </p:cNvPr>
              <p:cNvSpPr/>
              <p:nvPr/>
            </p:nvSpPr>
            <p:spPr>
              <a:xfrm>
                <a:off x="6538273" y="3139715"/>
                <a:ext cx="790345" cy="364107"/>
              </a:xfrm>
              <a:prstGeom prst="rect">
                <a:avLst/>
              </a:prstGeom>
              <a:solidFill>
                <a:srgbClr val="FFFFFF"/>
              </a:solidFill>
              <a:ln w="12700" cap="flat">
                <a:noFill/>
                <a:miter lim="400000"/>
              </a:ln>
              <a:effectLst/>
            </p:spPr>
            <p:txBody>
              <a:bodyPr wrap="square" lIns="25400" tIns="25400" rIns="25400" bIns="25400" numCol="1" anchor="ctr">
                <a:noAutofit/>
              </a:bodyPr>
              <a:lstStyle/>
              <a:p>
                <a:pPr defTabSz="412750">
                  <a:defRPr sz="3200">
                    <a:solidFill>
                      <a:srgbClr val="FFFFFF"/>
                    </a:solidFill>
                    <a:latin typeface="Helvetica Neue Medium"/>
                    <a:ea typeface="Helvetica Neue Medium"/>
                    <a:cs typeface="Helvetica Neue Medium"/>
                    <a:sym typeface="Helvetica Neue Medium"/>
                  </a:defRPr>
                </a:pPr>
                <a:endParaRPr sz="1600"/>
              </a:p>
            </p:txBody>
          </p:sp>
          <p:pic>
            <p:nvPicPr>
              <p:cNvPr id="17" name="x_orbits_e2.png" descr="x_orbits_e2.png">
                <a:extLst>
                  <a:ext uri="{FF2B5EF4-FFF2-40B4-BE49-F238E27FC236}">
                    <a16:creationId xmlns:a16="http://schemas.microsoft.com/office/drawing/2014/main" id="{1563216D-F433-4049-B362-14B9D9254460}"/>
                  </a:ext>
                </a:extLst>
              </p:cNvPr>
              <p:cNvPicPr>
                <a:picLocks noChangeAspect="1"/>
              </p:cNvPicPr>
              <p:nvPr/>
            </p:nvPicPr>
            <p:blipFill>
              <a:blip r:embed="rId2">
                <a:extLst/>
              </a:blip>
              <a:stretch>
                <a:fillRect/>
              </a:stretch>
            </p:blipFill>
            <p:spPr>
              <a:xfrm>
                <a:off x="0" y="0"/>
                <a:ext cx="13602807" cy="3400703"/>
              </a:xfrm>
              <a:prstGeom prst="rect">
                <a:avLst/>
              </a:prstGeom>
              <a:ln w="12700" cap="flat">
                <a:noFill/>
                <a:miter lim="400000"/>
              </a:ln>
              <a:effectLst/>
            </p:spPr>
          </p:pic>
          <p:pic>
            <p:nvPicPr>
              <p:cNvPr id="18" name="y_orbits_e2.png" descr="y_orbits_e2.png">
                <a:extLst>
                  <a:ext uri="{FF2B5EF4-FFF2-40B4-BE49-F238E27FC236}">
                    <a16:creationId xmlns:a16="http://schemas.microsoft.com/office/drawing/2014/main" id="{08A1678B-7260-46F4-88AC-B37E31331C70}"/>
                  </a:ext>
                </a:extLst>
              </p:cNvPr>
              <p:cNvPicPr>
                <a:picLocks noChangeAspect="1"/>
              </p:cNvPicPr>
              <p:nvPr/>
            </p:nvPicPr>
            <p:blipFill>
              <a:blip r:embed="rId3">
                <a:extLst/>
              </a:blip>
              <a:stretch>
                <a:fillRect/>
              </a:stretch>
            </p:blipFill>
            <p:spPr>
              <a:xfrm>
                <a:off x="0" y="3200774"/>
                <a:ext cx="13602807" cy="3400704"/>
              </a:xfrm>
              <a:prstGeom prst="rect">
                <a:avLst/>
              </a:prstGeom>
              <a:ln w="12700" cap="flat">
                <a:noFill/>
                <a:miter lim="400000"/>
              </a:ln>
              <a:effectLst/>
            </p:spPr>
          </p:pic>
          <p:sp>
            <p:nvSpPr>
              <p:cNvPr id="19" name="Rectangle">
                <a:extLst>
                  <a:ext uri="{FF2B5EF4-FFF2-40B4-BE49-F238E27FC236}">
                    <a16:creationId xmlns:a16="http://schemas.microsoft.com/office/drawing/2014/main" id="{A6B4BFB4-2ACC-413F-8EED-AB8CE6FA6F1D}"/>
                  </a:ext>
                </a:extLst>
              </p:cNvPr>
              <p:cNvSpPr/>
              <p:nvPr/>
            </p:nvSpPr>
            <p:spPr>
              <a:xfrm>
                <a:off x="5747789" y="3276358"/>
                <a:ext cx="2432532" cy="314433"/>
              </a:xfrm>
              <a:prstGeom prst="rect">
                <a:avLst/>
              </a:prstGeom>
              <a:solidFill>
                <a:srgbClr val="FFFFFF"/>
              </a:solidFill>
              <a:ln w="12700" cap="flat">
                <a:noFill/>
                <a:miter lim="400000"/>
              </a:ln>
              <a:effectLst/>
            </p:spPr>
            <p:txBody>
              <a:bodyPr wrap="square" lIns="25400" tIns="25400" rIns="25400" bIns="25400" numCol="1" anchor="ctr">
                <a:noAutofit/>
              </a:bodyPr>
              <a:lstStyle/>
              <a:p>
                <a:pPr defTabSz="412750">
                  <a:defRPr sz="3200">
                    <a:solidFill>
                      <a:srgbClr val="FFFFFF"/>
                    </a:solidFill>
                    <a:latin typeface="Helvetica Neue Medium"/>
                    <a:ea typeface="Helvetica Neue Medium"/>
                    <a:cs typeface="Helvetica Neue Medium"/>
                    <a:sym typeface="Helvetica Neue Medium"/>
                  </a:defRPr>
                </a:pPr>
                <a:endParaRPr sz="1600"/>
              </a:p>
            </p:txBody>
          </p:sp>
          <mc:AlternateContent xmlns:mc="http://schemas.openxmlformats.org/markup-compatibility/2006">
            <mc:Choice xmlns:a14="http://schemas.microsoft.com/office/drawing/2010/main" Requires="a14">
              <p:sp>
                <p:nvSpPr>
                  <p:cNvPr id="20" name="Equation">
                    <a:extLst>
                      <a:ext uri="{FF2B5EF4-FFF2-40B4-BE49-F238E27FC236}">
                        <a16:creationId xmlns:a16="http://schemas.microsoft.com/office/drawing/2014/main" id="{CBE4F296-A941-45FC-A85B-31FCE35D2216}"/>
                      </a:ext>
                    </a:extLst>
                  </p:cNvPr>
                  <p:cNvSpPr txBox="1"/>
                  <p:nvPr/>
                </p:nvSpPr>
                <p:spPr>
                  <a:xfrm>
                    <a:off x="6602381" y="3240867"/>
                    <a:ext cx="677364" cy="230832"/>
                  </a:xfrm>
                  <a:prstGeom prst="rect">
                    <a:avLst/>
                  </a:prstGeom>
                  <a:noFill/>
                  <a:ln w="12700" cap="flat">
                    <a:noFill/>
                    <a:miter lim="400000"/>
                  </a:ln>
                  <a:effectLst/>
                </p:spPr>
                <p:txBody>
                  <a:bodyPr wrap="none" lIns="0" tIns="0" rIns="0" bIns="0">
                    <a:spAutoFit/>
                  </a:bodyPr>
                  <a:lstStyle/>
                  <a:p>
                    <a:pPr defTabSz="457200" latinLnBrk="1">
                      <a:defRPr sz="1800">
                        <a:solidFill>
                          <a:srgbClr val="000000"/>
                        </a:solidFill>
                      </a:defRPr>
                    </a:pPr>
                    <a14:m>
                      <m:oMathPara xmlns:m="http://schemas.openxmlformats.org/officeDocument/2006/math">
                        <m:oMathParaPr>
                          <m:jc m:val="centerGroup"/>
                        </m:oMathParaPr>
                        <m:oMath xmlns:m="http://schemas.openxmlformats.org/officeDocument/2006/math">
                          <m:r>
                            <a:rPr sz="750" i="1">
                              <a:solidFill>
                                <a:srgbClr val="5E5E5E"/>
                              </a:solidFill>
                              <a:latin typeface="Cambria Math" panose="02040503050406030204" pitchFamily="18" charset="0"/>
                            </a:rPr>
                            <m:t>𝐸</m:t>
                          </m:r>
                          <m:r>
                            <a:rPr sz="750" i="1">
                              <a:solidFill>
                                <a:srgbClr val="5E5E5E"/>
                              </a:solidFill>
                              <a:latin typeface="Cambria Math" panose="02040503050406030204" pitchFamily="18" charset="0"/>
                            </a:rPr>
                            <m:t>(</m:t>
                          </m:r>
                          <m:r>
                            <a:rPr sz="750" i="1">
                              <a:solidFill>
                                <a:srgbClr val="5E5E5E"/>
                              </a:solidFill>
                              <a:latin typeface="Cambria Math" panose="02040503050406030204" pitchFamily="18" charset="0"/>
                            </a:rPr>
                            <m:t>𝐺𝑒𝑉</m:t>
                          </m:r>
                          <m:r>
                            <a:rPr sz="750" i="1">
                              <a:solidFill>
                                <a:srgbClr val="5E5E5E"/>
                              </a:solidFill>
                              <a:latin typeface="Cambria Math" panose="02040503050406030204" pitchFamily="18" charset="0"/>
                            </a:rPr>
                            <m:t>)</m:t>
                          </m:r>
                        </m:oMath>
                      </m:oMathPara>
                    </a14:m>
                    <a:endParaRPr sz="750">
                      <a:solidFill>
                        <a:srgbClr val="5E5E5E"/>
                      </a:solidFill>
                    </a:endParaRPr>
                  </a:p>
                </p:txBody>
              </p:sp>
            </mc:Choice>
            <mc:Fallback>
              <p:sp>
                <p:nvSpPr>
                  <p:cNvPr id="20" name="Equation">
                    <a:extLst>
                      <a:ext uri="{FF2B5EF4-FFF2-40B4-BE49-F238E27FC236}">
                        <a16:creationId xmlns:a16="http://schemas.microsoft.com/office/drawing/2014/main" id="{CBE4F296-A941-45FC-A85B-31FCE35D2216}"/>
                      </a:ext>
                    </a:extLst>
                  </p:cNvPr>
                  <p:cNvSpPr txBox="1">
                    <a:spLocks noRot="1" noChangeAspect="1" noMove="1" noResize="1" noEditPoints="1" noAdjustHandles="1" noChangeArrowheads="1" noChangeShapeType="1" noTextEdit="1"/>
                  </p:cNvSpPr>
                  <p:nvPr/>
                </p:nvSpPr>
                <p:spPr>
                  <a:xfrm>
                    <a:off x="6602381" y="3240867"/>
                    <a:ext cx="677364" cy="230832"/>
                  </a:xfrm>
                  <a:prstGeom prst="rect">
                    <a:avLst/>
                  </a:prstGeom>
                  <a:blipFill>
                    <a:blip r:embed="rId4"/>
                    <a:stretch>
                      <a:fillRect l="-5357" r="-10714" b="-42105"/>
                    </a:stretch>
                  </a:blipFill>
                  <a:ln w="12700" cap="flat">
                    <a:noFill/>
                    <a:miter lim="400000"/>
                  </a:ln>
                  <a:effectLst/>
                </p:spPr>
                <p:txBody>
                  <a:bodyPr/>
                  <a:lstStyle/>
                  <a:p>
                    <a:r>
                      <a:rPr lang="en-US">
                        <a:noFill/>
                      </a:rPr>
                      <a:t> </a:t>
                    </a:r>
                  </a:p>
                </p:txBody>
              </p:sp>
            </mc:Fallback>
          </mc:AlternateContent>
        </p:grpSp>
        <p:grpSp>
          <p:nvGrpSpPr>
            <p:cNvPr id="11" name="Group">
              <a:extLst>
                <a:ext uri="{FF2B5EF4-FFF2-40B4-BE49-F238E27FC236}">
                  <a16:creationId xmlns:a16="http://schemas.microsoft.com/office/drawing/2014/main" id="{D6EA279A-501B-4997-92B1-3D62C2204F07}"/>
                </a:ext>
              </a:extLst>
            </p:cNvPr>
            <p:cNvGrpSpPr/>
            <p:nvPr/>
          </p:nvGrpSpPr>
          <p:grpSpPr>
            <a:xfrm>
              <a:off x="12291285" y="0"/>
              <a:ext cx="13442536" cy="6601476"/>
              <a:chOff x="0" y="0"/>
              <a:chExt cx="13442536" cy="6601477"/>
            </a:xfrm>
          </p:grpSpPr>
          <p:pic>
            <p:nvPicPr>
              <p:cNvPr id="14" name="y_disp_e2.png" descr="y_disp_e2.png">
                <a:extLst>
                  <a:ext uri="{FF2B5EF4-FFF2-40B4-BE49-F238E27FC236}">
                    <a16:creationId xmlns:a16="http://schemas.microsoft.com/office/drawing/2014/main" id="{4E132F55-F055-44BA-BC9E-68A33DEF08CE}"/>
                  </a:ext>
                </a:extLst>
              </p:cNvPr>
              <p:cNvPicPr>
                <a:picLocks noChangeAspect="1"/>
              </p:cNvPicPr>
              <p:nvPr/>
            </p:nvPicPr>
            <p:blipFill>
              <a:blip r:embed="rId5">
                <a:extLst/>
              </a:blip>
              <a:stretch>
                <a:fillRect/>
              </a:stretch>
            </p:blipFill>
            <p:spPr>
              <a:xfrm>
                <a:off x="0" y="3240842"/>
                <a:ext cx="13442537" cy="3360636"/>
              </a:xfrm>
              <a:prstGeom prst="rect">
                <a:avLst/>
              </a:prstGeom>
              <a:ln w="12700" cap="flat">
                <a:noFill/>
                <a:miter lim="400000"/>
              </a:ln>
              <a:effectLst/>
            </p:spPr>
          </p:pic>
          <p:pic>
            <p:nvPicPr>
              <p:cNvPr id="15" name="x_disp_e2.png" descr="x_disp_e2.png">
                <a:extLst>
                  <a:ext uri="{FF2B5EF4-FFF2-40B4-BE49-F238E27FC236}">
                    <a16:creationId xmlns:a16="http://schemas.microsoft.com/office/drawing/2014/main" id="{8C039C07-366D-417E-812B-90DE9844A045}"/>
                  </a:ext>
                </a:extLst>
              </p:cNvPr>
              <p:cNvPicPr>
                <a:picLocks noChangeAspect="1"/>
              </p:cNvPicPr>
              <p:nvPr/>
            </p:nvPicPr>
            <p:blipFill>
              <a:blip r:embed="rId6">
                <a:extLst/>
              </a:blip>
              <a:stretch>
                <a:fillRect/>
              </a:stretch>
            </p:blipFill>
            <p:spPr>
              <a:xfrm>
                <a:off x="0" y="0"/>
                <a:ext cx="13442537" cy="3360635"/>
              </a:xfrm>
              <a:prstGeom prst="rect">
                <a:avLst/>
              </a:prstGeom>
              <a:ln w="12700" cap="flat">
                <a:noFill/>
                <a:miter lim="400000"/>
              </a:ln>
              <a:effectLst/>
            </p:spPr>
          </p:pic>
        </p:grpSp>
      </p:grpSp>
      <p:sp>
        <p:nvSpPr>
          <p:cNvPr id="21" name="Rectangle">
            <a:extLst>
              <a:ext uri="{FF2B5EF4-FFF2-40B4-BE49-F238E27FC236}">
                <a16:creationId xmlns:a16="http://schemas.microsoft.com/office/drawing/2014/main" id="{1593D973-42C0-4212-969C-8E8D6D0E4AD9}"/>
              </a:ext>
            </a:extLst>
          </p:cNvPr>
          <p:cNvSpPr/>
          <p:nvPr/>
        </p:nvSpPr>
        <p:spPr>
          <a:xfrm>
            <a:off x="8096123" y="2444359"/>
            <a:ext cx="2441436" cy="231142"/>
          </a:xfrm>
          <a:prstGeom prst="rect">
            <a:avLst/>
          </a:prstGeom>
          <a:solidFill>
            <a:srgbClr val="FFFFFF"/>
          </a:solidFill>
          <a:ln w="12700">
            <a:miter lim="400000"/>
          </a:ln>
        </p:spPr>
        <p:txBody>
          <a:bodyPr lIns="25400" tIns="25400" rIns="25400" bIns="25400" anchor="ctr"/>
          <a:lstStyle/>
          <a:p>
            <a:pPr defTabSz="412750">
              <a:defRPr sz="3200">
                <a:solidFill>
                  <a:srgbClr val="FFFFFF"/>
                </a:solidFill>
                <a:latin typeface="Helvetica Neue Medium"/>
                <a:ea typeface="Helvetica Neue Medium"/>
                <a:cs typeface="Helvetica Neue Medium"/>
                <a:sym typeface="Helvetica Neue Medium"/>
              </a:defRPr>
            </a:pPr>
            <a:endParaRPr sz="1600"/>
          </a:p>
        </p:txBody>
      </p:sp>
      <p:sp>
        <p:nvSpPr>
          <p:cNvPr id="22" name="Rectangle">
            <a:extLst>
              <a:ext uri="{FF2B5EF4-FFF2-40B4-BE49-F238E27FC236}">
                <a16:creationId xmlns:a16="http://schemas.microsoft.com/office/drawing/2014/main" id="{A98158FC-51F1-4BFD-BF9E-6929F944527B}"/>
              </a:ext>
            </a:extLst>
          </p:cNvPr>
          <p:cNvSpPr/>
          <p:nvPr/>
        </p:nvSpPr>
        <p:spPr>
          <a:xfrm>
            <a:off x="1843286" y="2444359"/>
            <a:ext cx="2441435" cy="231142"/>
          </a:xfrm>
          <a:prstGeom prst="rect">
            <a:avLst/>
          </a:prstGeom>
          <a:solidFill>
            <a:srgbClr val="FFFFFF"/>
          </a:solidFill>
          <a:ln w="12700">
            <a:miter lim="400000"/>
          </a:ln>
        </p:spPr>
        <p:txBody>
          <a:bodyPr lIns="25400" tIns="25400" rIns="25400" bIns="25400" anchor="ctr"/>
          <a:lstStyle/>
          <a:p>
            <a:pPr defTabSz="412750">
              <a:defRPr sz="3200">
                <a:solidFill>
                  <a:srgbClr val="FFFFFF"/>
                </a:solidFill>
                <a:latin typeface="Helvetica Neue Medium"/>
                <a:ea typeface="Helvetica Neue Medium"/>
                <a:cs typeface="Helvetica Neue Medium"/>
                <a:sym typeface="Helvetica Neue Medium"/>
              </a:defRPr>
            </a:pPr>
            <a:endParaRPr sz="1600"/>
          </a:p>
        </p:txBody>
      </p:sp>
      <p:sp>
        <p:nvSpPr>
          <p:cNvPr id="23" name="Dispersion in uncorrected arc with errors">
            <a:extLst>
              <a:ext uri="{FF2B5EF4-FFF2-40B4-BE49-F238E27FC236}">
                <a16:creationId xmlns:a16="http://schemas.microsoft.com/office/drawing/2014/main" id="{58EB96BE-0B60-4D62-8D5C-568FB389A2D9}"/>
              </a:ext>
            </a:extLst>
          </p:cNvPr>
          <p:cNvSpPr txBox="1"/>
          <p:nvPr/>
        </p:nvSpPr>
        <p:spPr>
          <a:xfrm>
            <a:off x="7518362" y="2219740"/>
            <a:ext cx="3453702" cy="29751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a:defRPr>
                <a:solidFill>
                  <a:srgbClr val="000000"/>
                </a:solidFill>
                <a:latin typeface="Optima"/>
                <a:ea typeface="Optima"/>
                <a:cs typeface="Optima"/>
                <a:sym typeface="Optima"/>
              </a:defRPr>
            </a:lvl1pPr>
          </a:lstStyle>
          <a:p>
            <a:r>
              <a:rPr sz="1600">
                <a:solidFill>
                  <a:srgbClr val="002060"/>
                </a:solidFill>
              </a:rPr>
              <a:t>Dispersion in uncorrected arc with errors</a:t>
            </a:r>
          </a:p>
        </p:txBody>
      </p:sp>
      <p:sp>
        <p:nvSpPr>
          <p:cNvPr id="24" name="Beam position: error bars represent deviation from average">
            <a:extLst>
              <a:ext uri="{FF2B5EF4-FFF2-40B4-BE49-F238E27FC236}">
                <a16:creationId xmlns:a16="http://schemas.microsoft.com/office/drawing/2014/main" id="{FA755AF3-0E61-4D20-8000-F3367D65B804}"/>
              </a:ext>
            </a:extLst>
          </p:cNvPr>
          <p:cNvSpPr txBox="1"/>
          <p:nvPr/>
        </p:nvSpPr>
        <p:spPr>
          <a:xfrm>
            <a:off x="692958" y="2219740"/>
            <a:ext cx="5000023" cy="297517"/>
          </a:xfrm>
          <a:prstGeom prst="rect">
            <a:avLst/>
          </a:prstGeom>
          <a:ln w="12700">
            <a:miter lim="400000"/>
          </a:ln>
          <a:extLst>
            <a:ext uri="{C572A759-6A51-4108-AA02-DFA0A04FC94B}">
              <ma14:wrappingTextBoxFlag xmlns:ma14="http://schemas.microsoft.com/office/mac/drawingml/2011/main" xmlns:a14="http://schemas.microsoft.com/office/drawing/2010/main" xmlns:m="http://schemas.openxmlformats.org/officeDocument/2006/math" xmlns="" val="1"/>
            </a:ext>
          </a:extLst>
        </p:spPr>
        <p:txBody>
          <a:bodyPr wrap="none" lIns="25400" tIns="25400" rIns="25400" bIns="25400" anchor="ctr">
            <a:spAutoFit/>
          </a:bodyPr>
          <a:lstStyle>
            <a:lvl1pPr>
              <a:defRPr>
                <a:solidFill>
                  <a:srgbClr val="000000"/>
                </a:solidFill>
                <a:latin typeface="Optima"/>
                <a:ea typeface="Optima"/>
                <a:cs typeface="Optima"/>
                <a:sym typeface="Optima"/>
              </a:defRPr>
            </a:lvl1pPr>
          </a:lstStyle>
          <a:p>
            <a:r>
              <a:rPr sz="1600">
                <a:solidFill>
                  <a:srgbClr val="002060"/>
                </a:solidFill>
              </a:rPr>
              <a:t>Beam position: error bars represent deviation from average</a:t>
            </a:r>
          </a:p>
        </p:txBody>
      </p:sp>
    </p:spTree>
    <p:extLst>
      <p:ext uri="{BB962C8B-B14F-4D97-AF65-F5344CB8AC3E}">
        <p14:creationId xmlns:p14="http://schemas.microsoft.com/office/powerpoint/2010/main" val="7741904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24</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Panofsky Quad Window Correctors</a:t>
            </a:r>
          </a:p>
        </p:txBody>
      </p:sp>
      <p:pic>
        <p:nvPicPr>
          <p:cNvPr id="6" name="Picture 5">
            <a:extLst>
              <a:ext uri="{FF2B5EF4-FFF2-40B4-BE49-F238E27FC236}">
                <a16:creationId xmlns:a16="http://schemas.microsoft.com/office/drawing/2014/main" id="{DB74CE17-AAE8-4105-BC4C-FE942447A67C}"/>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2071539" y="918810"/>
            <a:ext cx="8464377" cy="5548526"/>
          </a:xfrm>
          <a:prstGeom prst="rect">
            <a:avLst/>
          </a:prstGeom>
        </p:spPr>
      </p:pic>
    </p:spTree>
    <p:extLst>
      <p:ext uri="{BB962C8B-B14F-4D97-AF65-F5344CB8AC3E}">
        <p14:creationId xmlns:p14="http://schemas.microsoft.com/office/powerpoint/2010/main" val="118521195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5">
            <a:extLst>
              <a:ext uri="{FF2B5EF4-FFF2-40B4-BE49-F238E27FC236}">
                <a16:creationId xmlns:a16="http://schemas.microsoft.com/office/drawing/2014/main" id="{74313782-EB00-5745-ABED-CD00080A3904}"/>
              </a:ext>
            </a:extLst>
          </p:cNvPr>
          <p:cNvSpPr>
            <a:spLocks noGrp="1" noChangeArrowheads="1"/>
          </p:cNvSpPr>
          <p:nvPr>
            <p:ph type="title"/>
          </p:nvPr>
        </p:nvSpPr>
        <p:spPr/>
        <p:txBody>
          <a:bodyPr>
            <a:normAutofit fontScale="90000"/>
          </a:bodyPr>
          <a:lstStyle/>
          <a:p>
            <a:r>
              <a:rPr lang="en-US" altLang="en-US" sz="3600" b="0" dirty="0">
                <a:solidFill>
                  <a:srgbClr val="002060"/>
                </a:solidFill>
                <a:latin typeface="Arial" panose="020B0604020202020204" pitchFamily="34" charset="0"/>
              </a:rPr>
              <a:t>Summary</a:t>
            </a:r>
          </a:p>
        </p:txBody>
      </p:sp>
      <p:sp>
        <p:nvSpPr>
          <p:cNvPr id="16" name="Footer Placeholder 3">
            <a:extLst>
              <a:ext uri="{FF2B5EF4-FFF2-40B4-BE49-F238E27FC236}">
                <a16:creationId xmlns:a16="http://schemas.microsoft.com/office/drawing/2014/main" id="{4D77BEFC-25F0-4746-BAA4-B76111C76520}"/>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CEBAF FFA Energy Upgrade</a:t>
            </a:r>
            <a:endParaRPr lang="en-US" dirty="0"/>
          </a:p>
        </p:txBody>
      </p:sp>
      <p:sp>
        <p:nvSpPr>
          <p:cNvPr id="18" name="Slide Number Placeholder 4">
            <a:extLst>
              <a:ext uri="{FF2B5EF4-FFF2-40B4-BE49-F238E27FC236}">
                <a16:creationId xmlns:a16="http://schemas.microsoft.com/office/drawing/2014/main" id="{6089523E-4067-4BBC-9C6F-99162B5914B3}"/>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25</a:t>
            </a:fld>
            <a:endParaRPr lang="en-US" dirty="0"/>
          </a:p>
        </p:txBody>
      </p:sp>
      <p:sp>
        <p:nvSpPr>
          <p:cNvPr id="7" name="Content Placeholder 4">
            <a:extLst>
              <a:ext uri="{FF2B5EF4-FFF2-40B4-BE49-F238E27FC236}">
                <a16:creationId xmlns:a16="http://schemas.microsoft.com/office/drawing/2014/main" id="{22B8217B-9FD3-422E-9D77-FA7163F56E22}"/>
              </a:ext>
            </a:extLst>
          </p:cNvPr>
          <p:cNvSpPr txBox="1">
            <a:spLocks/>
          </p:cNvSpPr>
          <p:nvPr/>
        </p:nvSpPr>
        <p:spPr bwMode="auto">
          <a:xfrm>
            <a:off x="1320908" y="484284"/>
            <a:ext cx="10673608" cy="60624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marR="0" lvl="0" indent="0" algn="l" defTabSz="914400" rtl="0" eaLnBrk="0" fontAlgn="base" latinLnBrk="0" hangingPunct="0">
              <a:lnSpc>
                <a:spcPct val="110000"/>
              </a:lnSpc>
              <a:spcBef>
                <a:spcPct val="45000"/>
              </a:spcBef>
              <a:spcAft>
                <a:spcPct val="30000"/>
              </a:spcAft>
              <a:buClrTx/>
              <a:buSzPct val="100000"/>
              <a:buFontTx/>
              <a:buNone/>
              <a:tabLst/>
              <a:defRPr/>
            </a:pPr>
            <a:endParaRPr kumimoji="0" lang="en-US" sz="1999" b="0" i="0" u="none" strike="noStrike" kern="1200" cap="none" spc="0" normalizeH="0" baseline="0" noProof="0" dirty="0">
              <a:ln>
                <a:noFill/>
              </a:ln>
              <a:solidFill>
                <a:srgbClr val="000066"/>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00000"/>
              </a:lnSpc>
              <a:spcBef>
                <a:spcPts val="0"/>
              </a:spcBef>
              <a:spcAft>
                <a:spcPts val="600"/>
              </a:spcAft>
              <a:buClrTx/>
              <a:buSzPct val="100000"/>
              <a:buFontTx/>
              <a:buBlip>
                <a:blip r:embed="rId2"/>
              </a:buBlip>
              <a:tabLst/>
              <a:defRPr/>
            </a:pPr>
            <a:r>
              <a:rPr kumimoji="0" lang="en-US" sz="19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Present Baseline (1.1 GeV per linac): </a:t>
            </a: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650 MeV Recirculating Injector (additional three C-75 cryomodules) </a:t>
            </a:r>
          </a:p>
          <a:p>
            <a:pPr lvl="1">
              <a:lnSpc>
                <a:spcPct val="150000"/>
              </a:lnSpc>
              <a:spcBef>
                <a:spcPts val="300"/>
              </a:spcBef>
              <a:spcAft>
                <a:spcPts val="300"/>
              </a:spcAf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Recirculate 4 passes with the current CEBAF</a:t>
            </a:r>
            <a:endParaRPr lang="en-US" sz="1400" dirty="0">
              <a:solidFill>
                <a:srgbClr val="7030A0"/>
              </a:solidFill>
              <a:latin typeface="Arial" panose="020B0604020202020204" pitchFamily="34" charset="0"/>
              <a:cs typeface="Arial" panose="020B0604020202020204" pitchFamily="34" charset="0"/>
            </a:endParaRPr>
          </a:p>
          <a:p>
            <a:pPr lvl="1">
              <a:lnSpc>
                <a:spcPct val="150000"/>
              </a:lnSpc>
              <a:spcBef>
                <a:spcPts val="300"/>
              </a:spcBef>
              <a:spcAft>
                <a:spcPts val="300"/>
              </a:spcAft>
              <a:defRPr/>
            </a:pPr>
            <a:r>
              <a:rPr lang="en-US" sz="1600" dirty="0">
                <a:solidFill>
                  <a:srgbClr val="7030A0"/>
                </a:solidFill>
                <a:latin typeface="Arial" panose="020B0604020202020204" pitchFamily="34" charset="0"/>
                <a:cs typeface="Arial" panose="020B0604020202020204" pitchFamily="34" charset="0"/>
              </a:rPr>
              <a:t>Plus Additional 6 passes via a single FFA: </a:t>
            </a:r>
            <a:r>
              <a:rPr lang="en-US" sz="1600" b="1" dirty="0">
                <a:solidFill>
                  <a:srgbClr val="7030A0"/>
                </a:solidFill>
                <a:latin typeface="Arial" panose="020B0604020202020204" pitchFamily="34" charset="0"/>
                <a:cs typeface="Arial" panose="020B0604020202020204" pitchFamily="34" charset="0"/>
              </a:rPr>
              <a:t>10 – 22 GeV</a:t>
            </a:r>
            <a:endParaRPr kumimoji="0" lang="en-US" sz="1600" b="1"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Adiabatic FFA arcs configured with compact FODO cells</a:t>
            </a: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Beta and dispersion matching to the </a:t>
            </a:r>
            <a:r>
              <a:rPr kumimoji="0" lang="en-US" sz="1600" b="0" i="0" u="none" strike="noStrike" kern="1200" cap="none" spc="0" normalizeH="0" baseline="0" noProof="0" dirty="0" err="1">
                <a:ln>
                  <a:noFill/>
                </a:ln>
                <a:solidFill>
                  <a:srgbClr val="7030A0"/>
                </a:solidFill>
                <a:effectLst/>
                <a:uLnTx/>
                <a:uFillTx/>
                <a:latin typeface="Arial" panose="020B0604020202020204" pitchFamily="34" charset="0"/>
                <a:ea typeface="MS PGothic" pitchFamily="34" charset="-128"/>
                <a:cs typeface="Arial" panose="020B0604020202020204" pitchFamily="34" charset="0"/>
              </a:rPr>
              <a:t>linacs</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 through cell-by-cell variation (length, bend)</a:t>
            </a: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Open mid-plane permanent magnet design: B-field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1.7 T</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 Gradient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9</a:t>
            </a:r>
            <a:r>
              <a:rPr lang="en-US" sz="1600" b="1" dirty="0">
                <a:solidFill>
                  <a:srgbClr val="7030A0"/>
                </a:solidFill>
                <a:latin typeface="Arial" panose="020B0604020202020204" pitchFamily="34" charset="0"/>
                <a:cs typeface="Arial" panose="020B0604020202020204" pitchFamily="34" charset="0"/>
              </a:rPr>
              <a:t>0</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 T/m</a:t>
            </a: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r>
              <a:rPr kumimoji="0" lang="en-US" sz="1799" b="0" i="0" u="none" strike="noStrike" kern="120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Synchrotron Radiation impact on beam quality:</a:t>
            </a: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transverse emittance dilution (normalized):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60 mm </a:t>
            </a:r>
            <a:r>
              <a:rPr kumimoji="0" lang="en-US" sz="1600" b="1" i="0" u="none" strike="noStrike" kern="1200" cap="none" spc="0" normalizeH="0" baseline="0" noProof="0" dirty="0" err="1">
                <a:ln>
                  <a:noFill/>
                </a:ln>
                <a:solidFill>
                  <a:srgbClr val="7030A0"/>
                </a:solidFill>
                <a:effectLst/>
                <a:uLnTx/>
                <a:uFillTx/>
                <a:latin typeface="Arial" panose="020B0604020202020204" pitchFamily="34" charset="0"/>
                <a:ea typeface="MS PGothic" pitchFamily="34" charset="-128"/>
                <a:cs typeface="Arial" panose="020B0604020202020204" pitchFamily="34" charset="0"/>
              </a:rPr>
              <a:t>mrad</a:t>
            </a: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natural energy spread: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2×10</a:t>
            </a:r>
            <a:r>
              <a:rPr kumimoji="0" lang="en-US" sz="1600" b="1" i="0" u="none" strike="noStrike" kern="1200" cap="none" spc="0" normalizeH="0" baseline="3000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3</a:t>
            </a: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Net synchrotron radiated energy: </a:t>
            </a:r>
            <a:r>
              <a:rPr lang="en-US" sz="1600" b="1" dirty="0">
                <a:solidFill>
                  <a:srgbClr val="7030A0"/>
                </a:solidFill>
                <a:latin typeface="Arial" panose="020B0604020202020204" pitchFamily="34" charset="0"/>
                <a:cs typeface="Arial" panose="020B0604020202020204" pitchFamily="34" charset="0"/>
              </a:rPr>
              <a:t>0.96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rPr>
              <a:t>GeV </a:t>
            </a:r>
          </a:p>
          <a:p>
            <a:pPr marL="342900" marR="0" lvl="0" indent="-342900" algn="l" defTabSz="914400" rtl="0" eaLnBrk="0" fontAlgn="base" latinLnBrk="0" hangingPunct="0">
              <a:lnSpc>
                <a:spcPct val="100000"/>
              </a:lnSpc>
              <a:spcBef>
                <a:spcPts val="300"/>
              </a:spcBef>
              <a:spcAft>
                <a:spcPts val="300"/>
              </a:spcAft>
              <a:buClrTx/>
              <a:buSzPct val="100000"/>
              <a:buFontTx/>
              <a:buBlip>
                <a:blip r:embed="rId2"/>
              </a:buBlip>
              <a:tabLst/>
              <a:defRPr/>
            </a:pPr>
            <a:r>
              <a:rPr kumimoji="0" lang="en-US" sz="1799" b="0" i="0" u="none" strike="noStrike" kern="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Engineering analysis and cost </a:t>
            </a:r>
            <a:r>
              <a:rPr kumimoji="0" lang="en-US" sz="1799" b="0" i="0" u="none" strike="noStrike" kern="0" cap="none" spc="0" normalizeH="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rPr>
              <a:t>estimates – are in progress</a:t>
            </a:r>
            <a:endParaRPr kumimoji="0" lang="en-US" sz="1799" b="0" i="0" u="none" strike="noStrike" kern="0" cap="none" spc="0" normalizeH="0" baseline="0" noProof="0" dirty="0">
              <a:ln>
                <a:noFill/>
              </a:ln>
              <a:solidFill>
                <a:srgbClr val="002060"/>
              </a:solidFill>
              <a:effectLst/>
              <a:uLnTx/>
              <a:uFillTx/>
              <a:latin typeface="Arial" panose="020B0604020202020204" pitchFamily="34" charset="0"/>
              <a:ea typeface="MS PGothic" pitchFamily="34" charset="-128"/>
              <a:cs typeface="Arial" panose="020B0604020202020204" pitchFamily="34" charset="0"/>
            </a:endParaRPr>
          </a:p>
          <a:p>
            <a:pPr marL="742950" marR="0" lvl="1" indent="-285750" algn="l" defTabSz="914400" rtl="0" eaLnBrk="0" fontAlgn="base" latinLnBrk="0" hangingPunct="0">
              <a:lnSpc>
                <a:spcPct val="150000"/>
              </a:lnSpc>
              <a:spcBef>
                <a:spcPts val="300"/>
              </a:spcBef>
              <a:spcAft>
                <a:spcPts val="300"/>
              </a:spcAft>
              <a:buClrTx/>
              <a:buSzTx/>
              <a:buFontTx/>
              <a:buBlip>
                <a:blip r:embed="rId3"/>
              </a:buBlip>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Times New Roman" panose="02020603050405020304" pitchFamily="18" charset="0"/>
                <a:cs typeface="Arial" panose="020B0604020202020204" pitchFamily="34" charset="0"/>
              </a:rPr>
              <a:t>Ready for Long Range Planning submission</a:t>
            </a:r>
            <a:endParaRPr kumimoji="0" lang="en-US" sz="1600" b="0" i="0" u="none" strike="noStrike" kern="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a:p>
            <a:pPr marL="342900" marR="0" lvl="0" indent="-342900" algn="l" defTabSz="914400" rtl="0" eaLnBrk="0" fontAlgn="base" latinLnBrk="0" hangingPunct="0">
              <a:lnSpc>
                <a:spcPct val="150000"/>
              </a:lnSpc>
              <a:spcBef>
                <a:spcPts val="0"/>
              </a:spcBef>
              <a:spcAft>
                <a:spcPts val="0"/>
              </a:spcAft>
              <a:buClrTx/>
              <a:buSzPct val="100000"/>
              <a:buFontTx/>
              <a:buBlip>
                <a:blip r:embed="rId2"/>
              </a:buBlip>
              <a:tabLst/>
              <a:defRPr/>
            </a:pPr>
            <a:endPar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S PGothic" pitchFamily="34" charset="-128"/>
              <a:cs typeface="Arial" panose="020B0604020202020204" pitchFamily="34" charset="0"/>
            </a:endParaRPr>
          </a:p>
        </p:txBody>
      </p:sp>
      <p:sp>
        <p:nvSpPr>
          <p:cNvPr id="8" name="TextBox 7">
            <a:extLst>
              <a:ext uri="{FF2B5EF4-FFF2-40B4-BE49-F238E27FC236}">
                <a16:creationId xmlns:a16="http://schemas.microsoft.com/office/drawing/2014/main" id="{CBE3BC7D-F664-463D-B161-0AF46EE5AF5A}"/>
              </a:ext>
            </a:extLst>
          </p:cNvPr>
          <p:cNvSpPr txBox="1"/>
          <p:nvPr/>
        </p:nvSpPr>
        <p:spPr>
          <a:xfrm>
            <a:off x="7649473" y="4425398"/>
            <a:ext cx="4115728"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at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22 GeV</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a:t>
            </a:r>
            <a:r>
              <a:rPr kumimoji="0" lang="en-US" sz="1600" b="0" i="0" u="none" strike="noStrike" kern="1200" cap="none" spc="0" normalizeH="0" baseline="0" noProof="0" dirty="0">
                <a:ln>
                  <a:noFill/>
                </a:ln>
                <a:solidFill>
                  <a:srgbClr val="7030A0"/>
                </a:solidFill>
                <a:effectLst/>
                <a:uLnTx/>
                <a:uFillTx/>
                <a:latin typeface="Symbol" panose="05050102010706020507" pitchFamily="18" charset="2"/>
                <a:ea typeface="+mn-ea"/>
                <a:cs typeface="Arial" panose="020B0604020202020204" pitchFamily="34" charset="0"/>
              </a:rPr>
              <a:t>b</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 20 m  →  </a:t>
            </a:r>
            <a:r>
              <a:rPr kumimoji="0" lang="en-US" sz="1600" b="0" i="0" u="none" strike="noStrike" kern="1200" cap="none" spc="0" normalizeH="0" baseline="0" noProof="0" dirty="0">
                <a:ln>
                  <a:noFill/>
                </a:ln>
                <a:solidFill>
                  <a:srgbClr val="7030A0"/>
                </a:solidFill>
                <a:effectLst/>
                <a:uLnTx/>
                <a:uFillTx/>
                <a:latin typeface="Symbol" panose="05050102010706020507" pitchFamily="18" charset="2"/>
                <a:ea typeface="+mn-ea"/>
                <a:cs typeface="Arial" panose="020B0604020202020204" pitchFamily="34" charset="0"/>
              </a:rPr>
              <a:t>s</a:t>
            </a:r>
            <a:r>
              <a:rPr kumimoji="0" lang="en-US" sz="1600" b="0"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 = </a:t>
            </a:r>
            <a:r>
              <a:rPr kumimoji="0" lang="en-US" sz="1600" b="1" i="0" u="none" strike="noStrike" kern="1200" cap="none" spc="0" normalizeH="0" baseline="0" noProof="0" dirty="0">
                <a:ln>
                  <a:noFill/>
                </a:ln>
                <a:solidFill>
                  <a:srgbClr val="7030A0"/>
                </a:solidFill>
                <a:effectLst/>
                <a:uLnTx/>
                <a:uFillTx/>
                <a:latin typeface="Arial" panose="020B0604020202020204" pitchFamily="34" charset="0"/>
                <a:ea typeface="+mn-ea"/>
                <a:cs typeface="Arial" panose="020B0604020202020204" pitchFamily="34" charset="0"/>
              </a:rPr>
              <a:t>150 microns</a:t>
            </a:r>
            <a:endParaRPr kumimoji="0" lang="en-US" sz="1600" b="1" i="0" u="none" strike="noStrike" kern="1200" cap="none" spc="0" normalizeH="0" baseline="0" noProof="0" dirty="0">
              <a:ln>
                <a:noFill/>
              </a:ln>
              <a:solidFill>
                <a:prstClr val="black"/>
              </a:solidFill>
              <a:effectLst/>
              <a:uLnTx/>
              <a:uFillTx/>
              <a:latin typeface="Arial" charset="0"/>
              <a:ea typeface="+mn-ea"/>
              <a:cs typeface="Arial" charset="0"/>
            </a:endParaRPr>
          </a:p>
        </p:txBody>
      </p:sp>
    </p:spTree>
    <p:extLst>
      <p:ext uri="{BB962C8B-B14F-4D97-AF65-F5344CB8AC3E}">
        <p14:creationId xmlns:p14="http://schemas.microsoft.com/office/powerpoint/2010/main" val="2734011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0B1CB9-BAA7-4B2C-86EA-0C1EFDC6470D}"/>
              </a:ext>
            </a:extLst>
          </p:cNvPr>
          <p:cNvSpPr>
            <a:spLocks noGrp="1"/>
          </p:cNvSpPr>
          <p:nvPr>
            <p:ph type="title"/>
          </p:nvPr>
        </p:nvSpPr>
        <p:spPr/>
        <p:txBody>
          <a:bodyPr>
            <a:noAutofit/>
          </a:bodyPr>
          <a:lstStyle/>
          <a:p>
            <a:r>
              <a:rPr lang="en-US" sz="3200" b="0" dirty="0">
                <a:solidFill>
                  <a:srgbClr val="002060"/>
                </a:solidFill>
              </a:rPr>
              <a:t>Outlook</a:t>
            </a:r>
          </a:p>
        </p:txBody>
      </p:sp>
      <p:pic>
        <p:nvPicPr>
          <p:cNvPr id="7" name="Content Placeholder 6">
            <a:extLst>
              <a:ext uri="{FF2B5EF4-FFF2-40B4-BE49-F238E27FC236}">
                <a16:creationId xmlns:a16="http://schemas.microsoft.com/office/drawing/2014/main" id="{24A63E57-1B2C-4CC0-B463-D15C49617139}"/>
              </a:ext>
            </a:extLst>
          </p:cNvPr>
          <p:cNvPicPr>
            <a:picLocks noGrp="1" noChangeAspect="1"/>
          </p:cNvPicPr>
          <p:nvPr>
            <p:ph idx="1"/>
          </p:nvPr>
        </p:nvPicPr>
        <p:blipFill>
          <a:blip r:embed="rId2"/>
          <a:stretch>
            <a:fillRect/>
          </a:stretch>
        </p:blipFill>
        <p:spPr>
          <a:xfrm>
            <a:off x="5927447" y="1478319"/>
            <a:ext cx="4460333" cy="2268831"/>
          </a:xfrm>
        </p:spPr>
      </p:pic>
      <p:sp>
        <p:nvSpPr>
          <p:cNvPr id="4" name="Footer Placeholder 3">
            <a:extLst>
              <a:ext uri="{FF2B5EF4-FFF2-40B4-BE49-F238E27FC236}">
                <a16:creationId xmlns:a16="http://schemas.microsoft.com/office/drawing/2014/main" id="{C05D8C46-62DE-4E37-BE0F-F2686353D28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121BE7C0-1156-4745-8BA9-8F0E6FB4FA2D}"/>
              </a:ext>
            </a:extLst>
          </p:cNvPr>
          <p:cNvSpPr>
            <a:spLocks noGrp="1"/>
          </p:cNvSpPr>
          <p:nvPr>
            <p:ph type="sldNum" sz="quarter" idx="12"/>
          </p:nvPr>
        </p:nvSpPr>
        <p:spPr/>
        <p:txBody>
          <a:bodyPr/>
          <a:lstStyle/>
          <a:p>
            <a:fld id="{07E1C93C-5050-FC42-8F10-D22D4F119D13}" type="slidenum">
              <a:rPr lang="en-US" smtClean="0"/>
              <a:pPr/>
              <a:t>26</a:t>
            </a:fld>
            <a:endParaRPr lang="en-US" dirty="0"/>
          </a:p>
        </p:txBody>
      </p:sp>
      <p:pic>
        <p:nvPicPr>
          <p:cNvPr id="9" name="Picture 8">
            <a:extLst>
              <a:ext uri="{FF2B5EF4-FFF2-40B4-BE49-F238E27FC236}">
                <a16:creationId xmlns:a16="http://schemas.microsoft.com/office/drawing/2014/main" id="{73942444-66BE-40F6-8DA5-FE35AB424937}"/>
              </a:ext>
            </a:extLst>
          </p:cNvPr>
          <p:cNvPicPr>
            <a:picLocks noChangeAspect="1"/>
          </p:cNvPicPr>
          <p:nvPr/>
        </p:nvPicPr>
        <p:blipFill>
          <a:blip r:embed="rId3"/>
          <a:stretch>
            <a:fillRect/>
          </a:stretch>
        </p:blipFill>
        <p:spPr>
          <a:xfrm>
            <a:off x="1732767" y="799939"/>
            <a:ext cx="4118195" cy="3046787"/>
          </a:xfrm>
          <a:prstGeom prst="rect">
            <a:avLst/>
          </a:prstGeom>
        </p:spPr>
      </p:pic>
      <p:pic>
        <p:nvPicPr>
          <p:cNvPr id="11" name="Picture 10">
            <a:extLst>
              <a:ext uri="{FF2B5EF4-FFF2-40B4-BE49-F238E27FC236}">
                <a16:creationId xmlns:a16="http://schemas.microsoft.com/office/drawing/2014/main" id="{8E85AEF2-AD45-4256-98D0-243E1433A305}"/>
              </a:ext>
            </a:extLst>
          </p:cNvPr>
          <p:cNvPicPr>
            <a:picLocks noChangeAspect="1"/>
          </p:cNvPicPr>
          <p:nvPr/>
        </p:nvPicPr>
        <p:blipFill>
          <a:blip r:embed="rId4"/>
          <a:stretch>
            <a:fillRect/>
          </a:stretch>
        </p:blipFill>
        <p:spPr>
          <a:xfrm>
            <a:off x="6227196" y="890722"/>
            <a:ext cx="1604750" cy="587597"/>
          </a:xfrm>
          <a:prstGeom prst="rect">
            <a:avLst/>
          </a:prstGeom>
        </p:spPr>
      </p:pic>
      <p:sp>
        <p:nvSpPr>
          <p:cNvPr id="14" name="Rounded Rectangle 134">
            <a:extLst>
              <a:ext uri="{FF2B5EF4-FFF2-40B4-BE49-F238E27FC236}">
                <a16:creationId xmlns:a16="http://schemas.microsoft.com/office/drawing/2014/main" id="{E466D7AA-62FC-45B4-B14A-61091A81C23E}"/>
              </a:ext>
            </a:extLst>
          </p:cNvPr>
          <p:cNvSpPr/>
          <p:nvPr/>
        </p:nvSpPr>
        <p:spPr bwMode="auto">
          <a:xfrm>
            <a:off x="7569565" y="2899814"/>
            <a:ext cx="2333448" cy="307411"/>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sp>
        <p:nvSpPr>
          <p:cNvPr id="13" name="Rounded Rectangle 134">
            <a:extLst>
              <a:ext uri="{FF2B5EF4-FFF2-40B4-BE49-F238E27FC236}">
                <a16:creationId xmlns:a16="http://schemas.microsoft.com/office/drawing/2014/main" id="{2350057E-317B-4616-85E6-30C91F780E92}"/>
              </a:ext>
            </a:extLst>
          </p:cNvPr>
          <p:cNvSpPr/>
          <p:nvPr/>
        </p:nvSpPr>
        <p:spPr bwMode="auto">
          <a:xfrm>
            <a:off x="2867113" y="1911009"/>
            <a:ext cx="2846392" cy="174493"/>
          </a:xfrm>
          <a:prstGeom prst="roundRect">
            <a:avLst/>
          </a:prstGeom>
          <a:noFill/>
          <a:ln w="57150" cap="flat" cmpd="sng" algn="ctr">
            <a:solidFill>
              <a:srgbClr val="1ED041"/>
            </a:solidFill>
            <a:prstDash val="solid"/>
            <a:round/>
            <a:headEnd type="none" w="med" len="med"/>
            <a:tailEnd type="none" w="med" len="med"/>
          </a:ln>
          <a:effectLst/>
        </p:spPr>
        <p:txBody>
          <a:bodyPr vert="horz" wrap="square" lIns="90488" tIns="44450" rIns="90488" bIns="44450" numCol="1" rtlCol="0" anchor="ctr" anchorCtr="0" compatLnSpc="1">
            <a:prstTxWarp prst="textNoShape">
              <a:avLst/>
            </a:prstTxWarp>
          </a:bodyPr>
          <a:lstStyle/>
          <a:p>
            <a:pPr eaLnBrk="0" fontAlgn="base" hangingPunct="0">
              <a:spcBef>
                <a:spcPct val="0"/>
              </a:spcBef>
              <a:spcAft>
                <a:spcPct val="0"/>
              </a:spcAft>
            </a:pPr>
            <a:endParaRPr lang="en-US" sz="1000">
              <a:latin typeface="Arial Unicode MS" pitchFamily="34" charset="-128"/>
            </a:endParaRPr>
          </a:p>
        </p:txBody>
      </p:sp>
      <p:grpSp>
        <p:nvGrpSpPr>
          <p:cNvPr id="15" name="Group 14">
            <a:extLst>
              <a:ext uri="{FF2B5EF4-FFF2-40B4-BE49-F238E27FC236}">
                <a16:creationId xmlns:a16="http://schemas.microsoft.com/office/drawing/2014/main" id="{F89066CD-C4B6-46A9-8E3B-F95C1A2DE53C}"/>
              </a:ext>
            </a:extLst>
          </p:cNvPr>
          <p:cNvGrpSpPr/>
          <p:nvPr/>
        </p:nvGrpSpPr>
        <p:grpSpPr>
          <a:xfrm>
            <a:off x="1504035" y="3966677"/>
            <a:ext cx="8884899" cy="2497154"/>
            <a:chOff x="-19966" y="3966677"/>
            <a:chExt cx="8884899" cy="2497154"/>
          </a:xfrm>
        </p:grpSpPr>
        <p:grpSp>
          <p:nvGrpSpPr>
            <p:cNvPr id="12" name="Group 11">
              <a:extLst>
                <a:ext uri="{FF2B5EF4-FFF2-40B4-BE49-F238E27FC236}">
                  <a16:creationId xmlns:a16="http://schemas.microsoft.com/office/drawing/2014/main" id="{C2115E21-BA57-46ED-83B1-81D91A5B461E}"/>
                </a:ext>
              </a:extLst>
            </p:cNvPr>
            <p:cNvGrpSpPr/>
            <p:nvPr/>
          </p:nvGrpSpPr>
          <p:grpSpPr>
            <a:xfrm>
              <a:off x="2409341" y="3966677"/>
              <a:ext cx="6455592" cy="2497154"/>
              <a:chOff x="1796735" y="3870606"/>
              <a:chExt cx="6455592" cy="2497154"/>
            </a:xfrm>
            <a:solidFill>
              <a:srgbClr val="1ED041"/>
            </a:solidFill>
          </p:grpSpPr>
          <p:pic>
            <p:nvPicPr>
              <p:cNvPr id="6" name="Picture 5">
                <a:extLst>
                  <a:ext uri="{FF2B5EF4-FFF2-40B4-BE49-F238E27FC236}">
                    <a16:creationId xmlns:a16="http://schemas.microsoft.com/office/drawing/2014/main" id="{0A35899A-B607-4E23-9953-BC7E4D1559C4}"/>
                  </a:ext>
                </a:extLst>
              </p:cNvPr>
              <p:cNvPicPr>
                <a:picLocks noChangeAspect="1"/>
              </p:cNvPicPr>
              <p:nvPr/>
            </p:nvPicPr>
            <p:blipFill>
              <a:blip r:embed="rId5"/>
              <a:stretch>
                <a:fillRect/>
              </a:stretch>
            </p:blipFill>
            <p:spPr>
              <a:xfrm>
                <a:off x="1796735" y="3870606"/>
                <a:ext cx="6290140" cy="1039349"/>
              </a:xfrm>
              <a:prstGeom prst="rect">
                <a:avLst/>
              </a:prstGeom>
              <a:grpFill/>
            </p:spPr>
          </p:pic>
          <p:pic>
            <p:nvPicPr>
              <p:cNvPr id="10" name="Picture 9">
                <a:extLst>
                  <a:ext uri="{FF2B5EF4-FFF2-40B4-BE49-F238E27FC236}">
                    <a16:creationId xmlns:a16="http://schemas.microsoft.com/office/drawing/2014/main" id="{80B62581-C3F5-4D6D-9CFF-E05968C9EA3A}"/>
                  </a:ext>
                </a:extLst>
              </p:cNvPr>
              <p:cNvPicPr>
                <a:picLocks noChangeAspect="1"/>
              </p:cNvPicPr>
              <p:nvPr/>
            </p:nvPicPr>
            <p:blipFill>
              <a:blip r:embed="rId6"/>
              <a:stretch>
                <a:fillRect/>
              </a:stretch>
            </p:blipFill>
            <p:spPr>
              <a:xfrm>
                <a:off x="1892296" y="4908128"/>
                <a:ext cx="6360031" cy="1459632"/>
              </a:xfrm>
              <a:prstGeom prst="rect">
                <a:avLst/>
              </a:prstGeom>
              <a:grpFill/>
            </p:spPr>
          </p:pic>
        </p:grpSp>
        <p:sp>
          <p:nvSpPr>
            <p:cNvPr id="3" name="TextBox 2">
              <a:extLst>
                <a:ext uri="{FF2B5EF4-FFF2-40B4-BE49-F238E27FC236}">
                  <a16:creationId xmlns:a16="http://schemas.microsoft.com/office/drawing/2014/main" id="{C9928F83-6420-49B2-9707-D6129E61EF9E}"/>
                </a:ext>
              </a:extLst>
            </p:cNvPr>
            <p:cNvSpPr txBox="1"/>
            <p:nvPr/>
          </p:nvSpPr>
          <p:spPr>
            <a:xfrm>
              <a:off x="-19966" y="4023773"/>
              <a:ext cx="2912977" cy="307777"/>
            </a:xfrm>
            <a:prstGeom prst="rect">
              <a:avLst/>
            </a:prstGeom>
            <a:noFill/>
          </p:spPr>
          <p:txBody>
            <a:bodyPr wrap="none" rtlCol="0">
              <a:spAutoFit/>
            </a:bodyPr>
            <a:lstStyle/>
            <a:p>
              <a:r>
                <a:rPr lang="en-US" sz="1400" dirty="0">
                  <a:latin typeface="Arial" panose="020B0604020202020204" pitchFamily="34" charset="0"/>
                  <a:cs typeface="Arial" panose="020B0604020202020204" pitchFamily="34" charset="0"/>
                </a:rPr>
                <a:t>‘White Paper’ on Future of CEBAF</a:t>
              </a:r>
            </a:p>
          </p:txBody>
        </p:sp>
        <p:pic>
          <p:nvPicPr>
            <p:cNvPr id="8194" name="Picture 2" descr="Go to journal home page - Progress in Particle and Nuclear Physics">
              <a:extLst>
                <a:ext uri="{FF2B5EF4-FFF2-40B4-BE49-F238E27FC236}">
                  <a16:creationId xmlns:a16="http://schemas.microsoft.com/office/drawing/2014/main" id="{E733481E-7BA4-45A1-A2D3-1B708BC934B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6668" y="4388646"/>
              <a:ext cx="1491371" cy="2034329"/>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626082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BFF53D2D-3C69-5741-B553-7983AD9CF743}"/>
              </a:ext>
            </a:extLst>
          </p:cNvPr>
          <p:cNvPicPr>
            <a:picLocks noChangeAspect="1"/>
          </p:cNvPicPr>
          <p:nvPr/>
        </p:nvPicPr>
        <p:blipFill>
          <a:blip r:embed="rId2"/>
          <a:stretch>
            <a:fillRect/>
          </a:stretch>
        </p:blipFill>
        <p:spPr>
          <a:xfrm>
            <a:off x="8153824" y="2788513"/>
            <a:ext cx="2962641" cy="3060310"/>
          </a:xfrm>
          <a:prstGeom prst="rect">
            <a:avLst/>
          </a:prstGeom>
        </p:spPr>
      </p:pic>
      <p:pic>
        <p:nvPicPr>
          <p:cNvPr id="8" name="Picture 7">
            <a:extLst>
              <a:ext uri="{FF2B5EF4-FFF2-40B4-BE49-F238E27FC236}">
                <a16:creationId xmlns:a16="http://schemas.microsoft.com/office/drawing/2014/main" id="{809C42AD-37CB-F341-8B3E-214430DFD9BA}"/>
              </a:ext>
            </a:extLst>
          </p:cNvPr>
          <p:cNvPicPr>
            <a:picLocks noChangeAspect="1"/>
          </p:cNvPicPr>
          <p:nvPr/>
        </p:nvPicPr>
        <p:blipFill>
          <a:blip r:embed="rId3"/>
          <a:stretch>
            <a:fillRect/>
          </a:stretch>
        </p:blipFill>
        <p:spPr>
          <a:xfrm>
            <a:off x="3957454" y="535468"/>
            <a:ext cx="3186836" cy="1655232"/>
          </a:xfrm>
          <a:prstGeom prst="rect">
            <a:avLst/>
          </a:prstGeom>
        </p:spPr>
      </p:pic>
      <p:pic>
        <p:nvPicPr>
          <p:cNvPr id="15" name="Picture 14">
            <a:extLst>
              <a:ext uri="{FF2B5EF4-FFF2-40B4-BE49-F238E27FC236}">
                <a16:creationId xmlns:a16="http://schemas.microsoft.com/office/drawing/2014/main" id="{333C7EE7-D8E4-0745-A54B-4FC237FD4DA9}"/>
              </a:ext>
            </a:extLst>
          </p:cNvPr>
          <p:cNvPicPr>
            <a:picLocks noChangeAspect="1"/>
          </p:cNvPicPr>
          <p:nvPr/>
        </p:nvPicPr>
        <p:blipFill>
          <a:blip r:embed="rId4"/>
          <a:stretch>
            <a:fillRect/>
          </a:stretch>
        </p:blipFill>
        <p:spPr>
          <a:xfrm>
            <a:off x="939135" y="4448179"/>
            <a:ext cx="4611737" cy="1273945"/>
          </a:xfrm>
          <a:prstGeom prst="rect">
            <a:avLst/>
          </a:prstGeom>
        </p:spPr>
      </p:pic>
      <p:sp>
        <p:nvSpPr>
          <p:cNvPr id="16" name="Rectangle 5">
            <a:extLst>
              <a:ext uri="{FF2B5EF4-FFF2-40B4-BE49-F238E27FC236}">
                <a16:creationId xmlns:a16="http://schemas.microsoft.com/office/drawing/2014/main" id="{18829305-159D-4ABB-87A6-C1DD7A58D360}"/>
              </a:ext>
            </a:extLst>
          </p:cNvPr>
          <p:cNvSpPr txBox="1">
            <a:spLocks noChangeArrowheads="1"/>
          </p:cNvSpPr>
          <p:nvPr/>
        </p:nvSpPr>
        <p:spPr>
          <a:xfrm>
            <a:off x="3640594" y="2756006"/>
            <a:ext cx="3820557" cy="1212163"/>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000" b="0" kern="1200" cap="none">
                <a:solidFill>
                  <a:schemeClr val="tx1"/>
                </a:solidFill>
                <a:latin typeface="Arial" panose="020B0604020202020204" pitchFamily="34" charset="0"/>
                <a:ea typeface="+mj-ea"/>
                <a:cs typeface="Arial" panose="020B0604020202020204" pitchFamily="34" charset="0"/>
              </a:defRPr>
            </a:lvl1pPr>
          </a:lstStyle>
          <a:p>
            <a:pPr algn="ctr">
              <a:lnSpc>
                <a:spcPct val="100000"/>
              </a:lnSpc>
            </a:pPr>
            <a:r>
              <a:rPr lang="en-US" altLang="en-US" sz="3600" dirty="0">
                <a:solidFill>
                  <a:srgbClr val="002060"/>
                </a:solidFill>
              </a:rPr>
              <a:t>Thanks for your attention!</a:t>
            </a:r>
          </a:p>
        </p:txBody>
      </p:sp>
      <p:pic>
        <p:nvPicPr>
          <p:cNvPr id="3" name="Picture 2">
            <a:extLst>
              <a:ext uri="{FF2B5EF4-FFF2-40B4-BE49-F238E27FC236}">
                <a16:creationId xmlns:a16="http://schemas.microsoft.com/office/drawing/2014/main" id="{112A8DB0-ADEA-4A24-830F-6EBFED3BFC20}"/>
              </a:ext>
            </a:extLst>
          </p:cNvPr>
          <p:cNvPicPr>
            <a:picLocks noChangeAspect="1"/>
          </p:cNvPicPr>
          <p:nvPr/>
        </p:nvPicPr>
        <p:blipFill>
          <a:blip r:embed="rId5"/>
          <a:stretch>
            <a:fillRect/>
          </a:stretch>
        </p:blipFill>
        <p:spPr>
          <a:xfrm>
            <a:off x="8480230" y="300773"/>
            <a:ext cx="2462852" cy="2028861"/>
          </a:xfrm>
          <a:prstGeom prst="rect">
            <a:avLst/>
          </a:prstGeom>
        </p:spPr>
      </p:pic>
      <p:pic>
        <p:nvPicPr>
          <p:cNvPr id="6" name="Picture 5">
            <a:extLst>
              <a:ext uri="{FF2B5EF4-FFF2-40B4-BE49-F238E27FC236}">
                <a16:creationId xmlns:a16="http://schemas.microsoft.com/office/drawing/2014/main" id="{15A5CB82-23D0-4FCA-9E92-B59BC5C23F64}"/>
              </a:ext>
            </a:extLst>
          </p:cNvPr>
          <p:cNvPicPr>
            <a:picLocks noChangeAspect="1"/>
          </p:cNvPicPr>
          <p:nvPr/>
        </p:nvPicPr>
        <p:blipFill>
          <a:blip r:embed="rId6"/>
          <a:stretch>
            <a:fillRect/>
          </a:stretch>
        </p:blipFill>
        <p:spPr>
          <a:xfrm>
            <a:off x="552488" y="279983"/>
            <a:ext cx="2586118" cy="2024096"/>
          </a:xfrm>
          <a:prstGeom prst="rect">
            <a:avLst/>
          </a:prstGeom>
        </p:spPr>
      </p:pic>
      <p:pic>
        <p:nvPicPr>
          <p:cNvPr id="14" name="Picture 13">
            <a:extLst>
              <a:ext uri="{FF2B5EF4-FFF2-40B4-BE49-F238E27FC236}">
                <a16:creationId xmlns:a16="http://schemas.microsoft.com/office/drawing/2014/main" id="{F546C83C-91B9-4D06-9316-EC9695843CCA}"/>
              </a:ext>
            </a:extLst>
          </p:cNvPr>
          <p:cNvPicPr>
            <a:picLocks noChangeAspect="1"/>
          </p:cNvPicPr>
          <p:nvPr/>
        </p:nvPicPr>
        <p:blipFill>
          <a:blip r:embed="rId7"/>
          <a:stretch>
            <a:fillRect/>
          </a:stretch>
        </p:blipFill>
        <p:spPr>
          <a:xfrm>
            <a:off x="4164387" y="6226994"/>
            <a:ext cx="1844867" cy="675519"/>
          </a:xfrm>
          <a:prstGeom prst="rect">
            <a:avLst/>
          </a:prstGeom>
        </p:spPr>
      </p:pic>
      <p:pic>
        <p:nvPicPr>
          <p:cNvPr id="17" name="Picture 16">
            <a:extLst>
              <a:ext uri="{FF2B5EF4-FFF2-40B4-BE49-F238E27FC236}">
                <a16:creationId xmlns:a16="http://schemas.microsoft.com/office/drawing/2014/main" id="{40A009CA-F9CC-4B4C-BF04-C352B9172304}"/>
              </a:ext>
            </a:extLst>
          </p:cNvPr>
          <p:cNvPicPr>
            <a:picLocks noChangeAspect="1"/>
          </p:cNvPicPr>
          <p:nvPr/>
        </p:nvPicPr>
        <p:blipFill>
          <a:blip r:embed="rId8"/>
          <a:stretch>
            <a:fillRect/>
          </a:stretch>
        </p:blipFill>
        <p:spPr>
          <a:xfrm>
            <a:off x="6478571" y="6204420"/>
            <a:ext cx="2303868" cy="619222"/>
          </a:xfrm>
          <a:prstGeom prst="rect">
            <a:avLst/>
          </a:prstGeom>
        </p:spPr>
      </p:pic>
      <p:pic>
        <p:nvPicPr>
          <p:cNvPr id="19" name="Picture 18">
            <a:extLst>
              <a:ext uri="{FF2B5EF4-FFF2-40B4-BE49-F238E27FC236}">
                <a16:creationId xmlns:a16="http://schemas.microsoft.com/office/drawing/2014/main" id="{A4F394E1-3CD3-4093-8189-E7DBDAF43C1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2017915" y="6225648"/>
            <a:ext cx="1912161" cy="619223"/>
          </a:xfrm>
          <a:prstGeom prst="rect">
            <a:avLst/>
          </a:prstGeom>
        </p:spPr>
      </p:pic>
      <p:pic>
        <p:nvPicPr>
          <p:cNvPr id="21" name="Picture 20">
            <a:extLst>
              <a:ext uri="{FF2B5EF4-FFF2-40B4-BE49-F238E27FC236}">
                <a16:creationId xmlns:a16="http://schemas.microsoft.com/office/drawing/2014/main" id="{752194B9-1107-4D63-BDAB-1A3B5EC18A48}"/>
              </a:ext>
            </a:extLst>
          </p:cNvPr>
          <p:cNvPicPr>
            <a:picLocks noChangeAspect="1"/>
          </p:cNvPicPr>
          <p:nvPr/>
        </p:nvPicPr>
        <p:blipFill>
          <a:blip r:embed="rId10"/>
          <a:stretch>
            <a:fillRect/>
          </a:stretch>
        </p:blipFill>
        <p:spPr>
          <a:xfrm>
            <a:off x="9133209" y="6168048"/>
            <a:ext cx="1156894" cy="676822"/>
          </a:xfrm>
          <a:prstGeom prst="rect">
            <a:avLst/>
          </a:prstGeom>
        </p:spPr>
      </p:pic>
    </p:spTree>
    <p:extLst>
      <p:ext uri="{BB962C8B-B14F-4D97-AF65-F5344CB8AC3E}">
        <p14:creationId xmlns:p14="http://schemas.microsoft.com/office/powerpoint/2010/main" val="187814775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5">
            <a:extLst>
              <a:ext uri="{FF2B5EF4-FFF2-40B4-BE49-F238E27FC236}">
                <a16:creationId xmlns:a16="http://schemas.microsoft.com/office/drawing/2014/main" id="{18829305-159D-4ABB-87A6-C1DD7A58D360}"/>
              </a:ext>
            </a:extLst>
          </p:cNvPr>
          <p:cNvSpPr txBox="1">
            <a:spLocks noChangeArrowheads="1"/>
          </p:cNvSpPr>
          <p:nvPr/>
        </p:nvSpPr>
        <p:spPr>
          <a:xfrm>
            <a:off x="3984543" y="1258349"/>
            <a:ext cx="3820557" cy="1879134"/>
          </a:xfrm>
          <a:prstGeom prst="rect">
            <a:avLst/>
          </a:prstGeom>
        </p:spPr>
        <p:txBody>
          <a:bodyPr vert="horz" lIns="91440" tIns="45720" rIns="91440" bIns="45720" rtlCol="0" anchor="b">
            <a:noAutofit/>
          </a:bodyPr>
          <a:lstStyle>
            <a:lvl1pPr algn="l" defTabSz="914400" rtl="0" eaLnBrk="1" latinLnBrk="0" hangingPunct="1">
              <a:lnSpc>
                <a:spcPct val="90000"/>
              </a:lnSpc>
              <a:spcBef>
                <a:spcPct val="0"/>
              </a:spcBef>
              <a:buNone/>
              <a:defRPr sz="3000" b="0" kern="1200" cap="none">
                <a:solidFill>
                  <a:schemeClr val="tx1"/>
                </a:solidFill>
                <a:latin typeface="Arial" panose="020B0604020202020204" pitchFamily="34" charset="0"/>
                <a:ea typeface="+mj-ea"/>
                <a:cs typeface="Arial" panose="020B0604020202020204" pitchFamily="34" charset="0"/>
              </a:defRPr>
            </a:lvl1pPr>
          </a:lstStyle>
          <a:p>
            <a:pPr algn="ctr">
              <a:lnSpc>
                <a:spcPct val="100000"/>
              </a:lnSpc>
            </a:pPr>
            <a:endParaRPr lang="en-US" altLang="en-US" sz="6600" dirty="0">
              <a:solidFill>
                <a:srgbClr val="002060"/>
              </a:solidFill>
            </a:endParaRPr>
          </a:p>
          <a:p>
            <a:pPr algn="ctr">
              <a:lnSpc>
                <a:spcPct val="100000"/>
              </a:lnSpc>
            </a:pPr>
            <a:endParaRPr lang="en-US" altLang="en-US" sz="6600" dirty="0">
              <a:solidFill>
                <a:srgbClr val="002060"/>
              </a:solidFill>
            </a:endParaRPr>
          </a:p>
          <a:p>
            <a:pPr algn="ctr">
              <a:lnSpc>
                <a:spcPct val="100000"/>
              </a:lnSpc>
            </a:pPr>
            <a:r>
              <a:rPr lang="en-US" altLang="en-US" sz="6600" dirty="0">
                <a:solidFill>
                  <a:srgbClr val="002060"/>
                </a:solidFill>
              </a:rPr>
              <a:t>Backup Slides</a:t>
            </a:r>
          </a:p>
        </p:txBody>
      </p:sp>
    </p:spTree>
    <p:extLst>
      <p:ext uri="{BB962C8B-B14F-4D97-AF65-F5344CB8AC3E}">
        <p14:creationId xmlns:p14="http://schemas.microsoft.com/office/powerpoint/2010/main" val="13626924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Diagram, schematic&#10;&#10;Description automatically generated">
            <a:extLst>
              <a:ext uri="{FF2B5EF4-FFF2-40B4-BE49-F238E27FC236}">
                <a16:creationId xmlns:a16="http://schemas.microsoft.com/office/drawing/2014/main" id="{8DF7541D-0ECA-452F-96AA-11E6D6AF92CB}"/>
              </a:ext>
            </a:extLst>
          </p:cNvPr>
          <p:cNvPicPr>
            <a:picLocks noChangeAspect="1"/>
          </p:cNvPicPr>
          <p:nvPr/>
        </p:nvPicPr>
        <p:blipFill>
          <a:blip r:embed="rId2"/>
          <a:stretch>
            <a:fillRect/>
          </a:stretch>
        </p:blipFill>
        <p:spPr>
          <a:xfrm>
            <a:off x="2904449" y="380349"/>
            <a:ext cx="7480300" cy="6502400"/>
          </a:xfrm>
          <a:prstGeom prst="rect">
            <a:avLst/>
          </a:prstGeom>
        </p:spPr>
      </p:pic>
      <p:sp>
        <p:nvSpPr>
          <p:cNvPr id="4" name="Arc 3">
            <a:extLst>
              <a:ext uri="{FF2B5EF4-FFF2-40B4-BE49-F238E27FC236}">
                <a16:creationId xmlns:a16="http://schemas.microsoft.com/office/drawing/2014/main" id="{C0CE6E1A-B104-4B0E-9DE5-3567E0F1EC69}"/>
              </a:ext>
            </a:extLst>
          </p:cNvPr>
          <p:cNvSpPr/>
          <p:nvPr/>
        </p:nvSpPr>
        <p:spPr>
          <a:xfrm rot="20693299">
            <a:off x="6681586" y="1992577"/>
            <a:ext cx="3815282" cy="2166121"/>
          </a:xfrm>
          <a:prstGeom prst="arc">
            <a:avLst>
              <a:gd name="adj1" fmla="val 13553176"/>
              <a:gd name="adj2" fmla="val 14968631"/>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5" name="Group 4">
            <a:extLst>
              <a:ext uri="{FF2B5EF4-FFF2-40B4-BE49-F238E27FC236}">
                <a16:creationId xmlns:a16="http://schemas.microsoft.com/office/drawing/2014/main" id="{3D11000F-0A37-441F-9922-0ACA4B480E18}"/>
              </a:ext>
            </a:extLst>
          </p:cNvPr>
          <p:cNvGrpSpPr/>
          <p:nvPr/>
        </p:nvGrpSpPr>
        <p:grpSpPr>
          <a:xfrm>
            <a:off x="1708978" y="1110878"/>
            <a:ext cx="7925270" cy="4504225"/>
            <a:chOff x="-329372" y="914884"/>
            <a:chExt cx="7925270" cy="4504225"/>
          </a:xfrm>
        </p:grpSpPr>
        <p:sp>
          <p:nvSpPr>
            <p:cNvPr id="6" name="TextBox 5">
              <a:extLst>
                <a:ext uri="{FF2B5EF4-FFF2-40B4-BE49-F238E27FC236}">
                  <a16:creationId xmlns:a16="http://schemas.microsoft.com/office/drawing/2014/main" id="{F30E1D4D-6A71-4559-9C8B-1B7AF28DEE8A}"/>
                </a:ext>
              </a:extLst>
            </p:cNvPr>
            <p:cNvSpPr txBox="1"/>
            <p:nvPr/>
          </p:nvSpPr>
          <p:spPr>
            <a:xfrm>
              <a:off x="-328330" y="1460969"/>
              <a:ext cx="2254079" cy="400110"/>
            </a:xfrm>
            <a:prstGeom prst="rect">
              <a:avLst/>
            </a:prstGeom>
            <a:noFill/>
          </p:spPr>
          <p:txBody>
            <a:bodyPr wrap="none" rtlCol="0">
              <a:spAutoFit/>
            </a:bodyPr>
            <a:lstStyle/>
            <a:p>
              <a:r>
                <a:rPr lang="en-US" sz="2000" dirty="0">
                  <a:solidFill>
                    <a:srgbClr val="002060"/>
                  </a:solidFill>
                </a:rPr>
                <a:t>Injector at 650 MeV</a:t>
              </a:r>
            </a:p>
          </p:txBody>
        </p:sp>
        <p:sp>
          <p:nvSpPr>
            <p:cNvPr id="7" name="TextBox 6">
              <a:extLst>
                <a:ext uri="{FF2B5EF4-FFF2-40B4-BE49-F238E27FC236}">
                  <a16:creationId xmlns:a16="http://schemas.microsoft.com/office/drawing/2014/main" id="{51C72F37-CFAA-497C-AE23-F8D73DC80625}"/>
                </a:ext>
              </a:extLst>
            </p:cNvPr>
            <p:cNvSpPr txBox="1"/>
            <p:nvPr/>
          </p:nvSpPr>
          <p:spPr>
            <a:xfrm rot="19804994">
              <a:off x="3695639" y="2529511"/>
              <a:ext cx="922047" cy="369332"/>
            </a:xfrm>
            <a:prstGeom prst="rect">
              <a:avLst/>
            </a:prstGeom>
            <a:noFill/>
          </p:spPr>
          <p:txBody>
            <a:bodyPr wrap="none" rtlCol="0">
              <a:spAutoFit/>
            </a:bodyPr>
            <a:lstStyle/>
            <a:p>
              <a:r>
                <a:rPr lang="en-US" dirty="0">
                  <a:solidFill>
                    <a:srgbClr val="151681"/>
                  </a:solidFill>
                </a:rPr>
                <a:t>1.1 GeV</a:t>
              </a:r>
            </a:p>
          </p:txBody>
        </p:sp>
        <p:sp>
          <p:nvSpPr>
            <p:cNvPr id="8" name="TextBox 7">
              <a:extLst>
                <a:ext uri="{FF2B5EF4-FFF2-40B4-BE49-F238E27FC236}">
                  <a16:creationId xmlns:a16="http://schemas.microsoft.com/office/drawing/2014/main" id="{420A3250-3F2B-4533-841D-24F8C41813D5}"/>
                </a:ext>
              </a:extLst>
            </p:cNvPr>
            <p:cNvSpPr txBox="1"/>
            <p:nvPr/>
          </p:nvSpPr>
          <p:spPr>
            <a:xfrm rot="19804994">
              <a:off x="5714999" y="3505200"/>
              <a:ext cx="922047" cy="369332"/>
            </a:xfrm>
            <a:prstGeom prst="rect">
              <a:avLst/>
            </a:prstGeom>
            <a:noFill/>
          </p:spPr>
          <p:txBody>
            <a:bodyPr wrap="none" rtlCol="0">
              <a:spAutoFit/>
            </a:bodyPr>
            <a:lstStyle/>
            <a:p>
              <a:r>
                <a:rPr lang="en-US" dirty="0">
                  <a:solidFill>
                    <a:srgbClr val="151681"/>
                  </a:solidFill>
                </a:rPr>
                <a:t>1.1 GeV</a:t>
              </a:r>
            </a:p>
          </p:txBody>
        </p:sp>
        <p:sp>
          <p:nvSpPr>
            <p:cNvPr id="9" name="Arc 8">
              <a:extLst>
                <a:ext uri="{FF2B5EF4-FFF2-40B4-BE49-F238E27FC236}">
                  <a16:creationId xmlns:a16="http://schemas.microsoft.com/office/drawing/2014/main" id="{4303225C-175F-49BF-8025-B42A4F02863D}"/>
                </a:ext>
              </a:extLst>
            </p:cNvPr>
            <p:cNvSpPr/>
            <p:nvPr/>
          </p:nvSpPr>
          <p:spPr>
            <a:xfrm>
              <a:off x="5549900" y="1836371"/>
              <a:ext cx="1997075" cy="980690"/>
            </a:xfrm>
            <a:prstGeom prst="arc">
              <a:avLst>
                <a:gd name="adj1" fmla="val 16756343"/>
                <a:gd name="adj2" fmla="val 20628670"/>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0" name="Straight Connector 9">
              <a:extLst>
                <a:ext uri="{FF2B5EF4-FFF2-40B4-BE49-F238E27FC236}">
                  <a16:creationId xmlns:a16="http://schemas.microsoft.com/office/drawing/2014/main" id="{AAC2E001-4BD9-40AB-964A-E95C847597B7}"/>
                </a:ext>
              </a:extLst>
            </p:cNvPr>
            <p:cNvCxnSpPr>
              <a:cxnSpLocks/>
            </p:cNvCxnSpPr>
            <p:nvPr/>
          </p:nvCxnSpPr>
          <p:spPr>
            <a:xfrm flipV="1">
              <a:off x="3796797" y="2461509"/>
              <a:ext cx="2585442" cy="1441187"/>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09203B5E-1A5E-41E0-9F2B-1D00001EE715}"/>
                </a:ext>
              </a:extLst>
            </p:cNvPr>
            <p:cNvCxnSpPr>
              <a:cxnSpLocks/>
            </p:cNvCxnSpPr>
            <p:nvPr/>
          </p:nvCxnSpPr>
          <p:spPr>
            <a:xfrm>
              <a:off x="5643951" y="2165718"/>
              <a:ext cx="1610611" cy="65275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B6B30B87-03AF-4A66-ADFF-4D50AF6D636A}"/>
                </a:ext>
              </a:extLst>
            </p:cNvPr>
            <p:cNvCxnSpPr>
              <a:cxnSpLocks/>
            </p:cNvCxnSpPr>
            <p:nvPr/>
          </p:nvCxnSpPr>
          <p:spPr>
            <a:xfrm flipH="1" flipV="1">
              <a:off x="6312662" y="1856844"/>
              <a:ext cx="69577" cy="601131"/>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C8328C6F-684C-4667-AC5F-36880C233B62}"/>
                </a:ext>
              </a:extLst>
            </p:cNvPr>
            <p:cNvSpPr txBox="1"/>
            <p:nvPr/>
          </p:nvSpPr>
          <p:spPr>
            <a:xfrm>
              <a:off x="6271047" y="2095474"/>
              <a:ext cx="752129" cy="830997"/>
            </a:xfrm>
            <a:prstGeom prst="rect">
              <a:avLst/>
            </a:prstGeom>
            <a:noFill/>
          </p:spPr>
          <p:txBody>
            <a:bodyPr wrap="none" rtlCol="0">
              <a:spAutoFit/>
            </a:bodyPr>
            <a:lstStyle/>
            <a:p>
              <a:r>
                <a:rPr lang="en-US" sz="800" b="1" dirty="0">
                  <a:solidFill>
                    <a:schemeClr val="accent6">
                      <a:lumMod val="75000"/>
                    </a:schemeClr>
                  </a:solidFill>
                  <a:latin typeface="Optima" panose="02000503060000020004" pitchFamily="2" charset="0"/>
                </a:rPr>
                <a:t>#1-10.55 GeV</a:t>
              </a:r>
            </a:p>
            <a:p>
              <a:r>
                <a:rPr lang="en-US" sz="800" b="1" dirty="0">
                  <a:solidFill>
                    <a:schemeClr val="accent6">
                      <a:lumMod val="75000"/>
                    </a:schemeClr>
                  </a:solidFill>
                  <a:latin typeface="Optima" panose="02000503060000020004" pitchFamily="2" charset="0"/>
                </a:rPr>
                <a:t>#2-12.75 GeV</a:t>
              </a:r>
            </a:p>
            <a:p>
              <a:r>
                <a:rPr lang="en-US" sz="800" b="1" dirty="0">
                  <a:solidFill>
                    <a:schemeClr val="accent6">
                      <a:lumMod val="75000"/>
                    </a:schemeClr>
                  </a:solidFill>
                  <a:latin typeface="Optima" panose="02000503060000020004" pitchFamily="2" charset="0"/>
                </a:rPr>
                <a:t>#3-14.95 GeV</a:t>
              </a:r>
            </a:p>
            <a:p>
              <a:r>
                <a:rPr lang="en-US" sz="800" b="1" dirty="0">
                  <a:solidFill>
                    <a:schemeClr val="accent6">
                      <a:lumMod val="75000"/>
                    </a:schemeClr>
                  </a:solidFill>
                  <a:latin typeface="Optima" panose="02000503060000020004" pitchFamily="2" charset="0"/>
                </a:rPr>
                <a:t>#4-17.15 GeV</a:t>
              </a:r>
            </a:p>
            <a:p>
              <a:r>
                <a:rPr lang="en-US" sz="800" b="1" dirty="0">
                  <a:solidFill>
                    <a:schemeClr val="accent6">
                      <a:lumMod val="75000"/>
                    </a:schemeClr>
                  </a:solidFill>
                  <a:latin typeface="Optima" panose="02000503060000020004" pitchFamily="2" charset="0"/>
                </a:rPr>
                <a:t>#5-19.35 GeV</a:t>
              </a:r>
            </a:p>
            <a:p>
              <a:r>
                <a:rPr lang="en-US" sz="800" b="1" dirty="0">
                  <a:solidFill>
                    <a:schemeClr val="accent6">
                      <a:lumMod val="75000"/>
                    </a:schemeClr>
                  </a:solidFill>
                  <a:latin typeface="Optima" panose="02000503060000020004" pitchFamily="2" charset="0"/>
                </a:rPr>
                <a:t>#6-21.55 GeV</a:t>
              </a:r>
            </a:p>
          </p:txBody>
        </p:sp>
        <p:sp>
          <p:nvSpPr>
            <p:cNvPr id="14" name="TextBox 13">
              <a:extLst>
                <a:ext uri="{FF2B5EF4-FFF2-40B4-BE49-F238E27FC236}">
                  <a16:creationId xmlns:a16="http://schemas.microsoft.com/office/drawing/2014/main" id="{970B0DD2-DF82-4B19-A37C-8027EFBB0A71}"/>
                </a:ext>
              </a:extLst>
            </p:cNvPr>
            <p:cNvSpPr txBox="1"/>
            <p:nvPr/>
          </p:nvSpPr>
          <p:spPr>
            <a:xfrm>
              <a:off x="3593444" y="4588112"/>
              <a:ext cx="752129" cy="830997"/>
            </a:xfrm>
            <a:prstGeom prst="rect">
              <a:avLst/>
            </a:prstGeom>
            <a:noFill/>
          </p:spPr>
          <p:txBody>
            <a:bodyPr wrap="none" rtlCol="0">
              <a:spAutoFit/>
            </a:bodyPr>
            <a:lstStyle/>
            <a:p>
              <a:r>
                <a:rPr lang="en-US" sz="800" b="1" dirty="0">
                  <a:solidFill>
                    <a:schemeClr val="accent6">
                      <a:lumMod val="75000"/>
                    </a:schemeClr>
                  </a:solidFill>
                </a:rPr>
                <a:t>#1-11.65 GeV</a:t>
              </a:r>
            </a:p>
            <a:p>
              <a:r>
                <a:rPr lang="en-US" sz="800" b="1" dirty="0">
                  <a:solidFill>
                    <a:schemeClr val="accent6">
                      <a:lumMod val="75000"/>
                    </a:schemeClr>
                  </a:solidFill>
                </a:rPr>
                <a:t>#2-13.85 GeV</a:t>
              </a:r>
            </a:p>
            <a:p>
              <a:r>
                <a:rPr lang="en-US" sz="800" b="1" dirty="0">
                  <a:solidFill>
                    <a:schemeClr val="accent6">
                      <a:lumMod val="75000"/>
                    </a:schemeClr>
                  </a:solidFill>
                </a:rPr>
                <a:t>#3-16.05 GeV</a:t>
              </a:r>
            </a:p>
            <a:p>
              <a:r>
                <a:rPr lang="en-US" sz="800" b="1" dirty="0">
                  <a:solidFill>
                    <a:schemeClr val="accent6">
                      <a:lumMod val="75000"/>
                    </a:schemeClr>
                  </a:solidFill>
                </a:rPr>
                <a:t>#4-18.25 GeV</a:t>
              </a:r>
            </a:p>
            <a:p>
              <a:r>
                <a:rPr lang="en-US" sz="800" b="1" dirty="0">
                  <a:solidFill>
                    <a:schemeClr val="accent6">
                      <a:lumMod val="75000"/>
                    </a:schemeClr>
                  </a:solidFill>
                </a:rPr>
                <a:t>#5-20.45 GeV</a:t>
              </a:r>
            </a:p>
            <a:p>
              <a:r>
                <a:rPr lang="en-US" sz="800" b="1" dirty="0">
                  <a:solidFill>
                    <a:schemeClr val="accent6">
                      <a:lumMod val="75000"/>
                    </a:schemeClr>
                  </a:solidFill>
                </a:rPr>
                <a:t>#6-22.65 GeV</a:t>
              </a:r>
            </a:p>
          </p:txBody>
        </p:sp>
        <p:sp>
          <p:nvSpPr>
            <p:cNvPr id="15" name="TextBox 14">
              <a:extLst>
                <a:ext uri="{FF2B5EF4-FFF2-40B4-BE49-F238E27FC236}">
                  <a16:creationId xmlns:a16="http://schemas.microsoft.com/office/drawing/2014/main" id="{39FAA89F-5A31-4298-9EC7-D74117DC8B1A}"/>
                </a:ext>
              </a:extLst>
            </p:cNvPr>
            <p:cNvSpPr txBox="1"/>
            <p:nvPr/>
          </p:nvSpPr>
          <p:spPr>
            <a:xfrm>
              <a:off x="4838917" y="4810042"/>
              <a:ext cx="184731" cy="369332"/>
            </a:xfrm>
            <a:prstGeom prst="rect">
              <a:avLst/>
            </a:prstGeom>
            <a:noFill/>
          </p:spPr>
          <p:txBody>
            <a:bodyPr wrap="none" rtlCol="0">
              <a:spAutoFit/>
            </a:bodyPr>
            <a:lstStyle/>
            <a:p>
              <a:endParaRPr lang="en-US" dirty="0"/>
            </a:p>
          </p:txBody>
        </p:sp>
        <p:sp>
          <p:nvSpPr>
            <p:cNvPr id="16" name="Arc 15">
              <a:extLst>
                <a:ext uri="{FF2B5EF4-FFF2-40B4-BE49-F238E27FC236}">
                  <a16:creationId xmlns:a16="http://schemas.microsoft.com/office/drawing/2014/main" id="{63511EFD-BF6D-4F6F-AC29-3AAE3673CA98}"/>
                </a:ext>
              </a:extLst>
            </p:cNvPr>
            <p:cNvSpPr/>
            <p:nvPr/>
          </p:nvSpPr>
          <p:spPr>
            <a:xfrm rot="10800000">
              <a:off x="2609826" y="3460364"/>
              <a:ext cx="2099992" cy="1114288"/>
            </a:xfrm>
            <a:prstGeom prst="arc">
              <a:avLst>
                <a:gd name="adj1" fmla="val 12287303"/>
                <a:gd name="adj2" fmla="val 16312791"/>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17" name="TextBox 16">
              <a:extLst>
                <a:ext uri="{FF2B5EF4-FFF2-40B4-BE49-F238E27FC236}">
                  <a16:creationId xmlns:a16="http://schemas.microsoft.com/office/drawing/2014/main" id="{9CFDEB14-8B95-4562-B555-E9D968B48E09}"/>
                </a:ext>
              </a:extLst>
            </p:cNvPr>
            <p:cNvSpPr txBox="1"/>
            <p:nvPr/>
          </p:nvSpPr>
          <p:spPr>
            <a:xfrm>
              <a:off x="6761683" y="3429000"/>
              <a:ext cx="184731" cy="369332"/>
            </a:xfrm>
            <a:prstGeom prst="rect">
              <a:avLst/>
            </a:prstGeom>
            <a:noFill/>
          </p:spPr>
          <p:txBody>
            <a:bodyPr wrap="none" rtlCol="0">
              <a:spAutoFit/>
            </a:bodyPr>
            <a:lstStyle/>
            <a:p>
              <a:endParaRPr lang="en-US" dirty="0"/>
            </a:p>
          </p:txBody>
        </p:sp>
        <p:sp>
          <p:nvSpPr>
            <p:cNvPr id="18" name="TextBox 17">
              <a:extLst>
                <a:ext uri="{FF2B5EF4-FFF2-40B4-BE49-F238E27FC236}">
                  <a16:creationId xmlns:a16="http://schemas.microsoft.com/office/drawing/2014/main" id="{4D0F3D31-0F0B-4F35-8B12-DBD4570A8F64}"/>
                </a:ext>
              </a:extLst>
            </p:cNvPr>
            <p:cNvSpPr txBox="1"/>
            <p:nvPr/>
          </p:nvSpPr>
          <p:spPr>
            <a:xfrm rot="19570542">
              <a:off x="2727868" y="3379005"/>
              <a:ext cx="365806" cy="215444"/>
            </a:xfrm>
            <a:prstGeom prst="rect">
              <a:avLst/>
            </a:prstGeom>
            <a:noFill/>
          </p:spPr>
          <p:txBody>
            <a:bodyPr wrap="none" rtlCol="0">
              <a:spAutoFit/>
            </a:bodyPr>
            <a:lstStyle/>
            <a:p>
              <a:r>
                <a:rPr lang="en-US" sz="800" b="1" dirty="0">
                  <a:solidFill>
                    <a:srgbClr val="FF0000"/>
                  </a:solidFill>
                </a:rPr>
                <a:t>9.45</a:t>
              </a:r>
            </a:p>
          </p:txBody>
        </p:sp>
        <p:sp>
          <p:nvSpPr>
            <p:cNvPr id="19" name="TextBox 18">
              <a:extLst>
                <a:ext uri="{FF2B5EF4-FFF2-40B4-BE49-F238E27FC236}">
                  <a16:creationId xmlns:a16="http://schemas.microsoft.com/office/drawing/2014/main" id="{9AEE9650-F337-4EAB-BD20-4717D63DEBEC}"/>
                </a:ext>
              </a:extLst>
            </p:cNvPr>
            <p:cNvSpPr txBox="1"/>
            <p:nvPr/>
          </p:nvSpPr>
          <p:spPr>
            <a:xfrm rot="21427481">
              <a:off x="3552150" y="4337975"/>
              <a:ext cx="566181" cy="215444"/>
            </a:xfrm>
            <a:prstGeom prst="rect">
              <a:avLst/>
            </a:prstGeom>
            <a:noFill/>
          </p:spPr>
          <p:txBody>
            <a:bodyPr wrap="none" rtlCol="0">
              <a:spAutoFit/>
            </a:bodyPr>
            <a:lstStyle/>
            <a:p>
              <a:r>
                <a:rPr lang="en-US" sz="800" b="1" dirty="0">
                  <a:solidFill>
                    <a:srgbClr val="FF0000"/>
                  </a:solidFill>
                </a:rPr>
                <a:t>9.45 GeV</a:t>
              </a:r>
            </a:p>
          </p:txBody>
        </p:sp>
        <p:sp>
          <p:nvSpPr>
            <p:cNvPr id="20" name="TextBox 19">
              <a:extLst>
                <a:ext uri="{FF2B5EF4-FFF2-40B4-BE49-F238E27FC236}">
                  <a16:creationId xmlns:a16="http://schemas.microsoft.com/office/drawing/2014/main" id="{EECC6412-45E7-44D9-B975-F1055E7CD2E8}"/>
                </a:ext>
              </a:extLst>
            </p:cNvPr>
            <p:cNvSpPr txBox="1"/>
            <p:nvPr/>
          </p:nvSpPr>
          <p:spPr>
            <a:xfrm rot="19516933">
              <a:off x="7087270" y="2523490"/>
              <a:ext cx="388248" cy="215444"/>
            </a:xfrm>
            <a:prstGeom prst="rect">
              <a:avLst/>
            </a:prstGeom>
            <a:noFill/>
          </p:spPr>
          <p:txBody>
            <a:bodyPr wrap="none" rtlCol="0">
              <a:spAutoFit/>
            </a:bodyPr>
            <a:lstStyle/>
            <a:p>
              <a:r>
                <a:rPr lang="en-US" sz="800" b="1" dirty="0">
                  <a:solidFill>
                    <a:srgbClr val="FF0000"/>
                  </a:solidFill>
                </a:rPr>
                <a:t>8.35</a:t>
              </a:r>
              <a:r>
                <a:rPr lang="en-US" sz="800" b="1" dirty="0"/>
                <a:t> </a:t>
              </a:r>
            </a:p>
          </p:txBody>
        </p:sp>
        <p:sp>
          <p:nvSpPr>
            <p:cNvPr id="21" name="TextBox 20">
              <a:extLst>
                <a:ext uri="{FF2B5EF4-FFF2-40B4-BE49-F238E27FC236}">
                  <a16:creationId xmlns:a16="http://schemas.microsoft.com/office/drawing/2014/main" id="{3EBB779C-413F-423E-85C2-A2F4E31A22ED}"/>
                </a:ext>
              </a:extLst>
            </p:cNvPr>
            <p:cNvSpPr txBox="1"/>
            <p:nvPr/>
          </p:nvSpPr>
          <p:spPr>
            <a:xfrm rot="21421844">
              <a:off x="3573567" y="4217707"/>
              <a:ext cx="566181" cy="215444"/>
            </a:xfrm>
            <a:prstGeom prst="rect">
              <a:avLst/>
            </a:prstGeom>
            <a:noFill/>
          </p:spPr>
          <p:txBody>
            <a:bodyPr wrap="none" rtlCol="0">
              <a:spAutoFit/>
            </a:bodyPr>
            <a:lstStyle/>
            <a:p>
              <a:r>
                <a:rPr lang="en-US" sz="800" b="1" dirty="0">
                  <a:solidFill>
                    <a:srgbClr val="FF0000"/>
                  </a:solidFill>
                </a:rPr>
                <a:t>7.25 GeV</a:t>
              </a:r>
            </a:p>
          </p:txBody>
        </p:sp>
        <p:sp>
          <p:nvSpPr>
            <p:cNvPr id="22" name="TextBox 21">
              <a:extLst>
                <a:ext uri="{FF2B5EF4-FFF2-40B4-BE49-F238E27FC236}">
                  <a16:creationId xmlns:a16="http://schemas.microsoft.com/office/drawing/2014/main" id="{C7C57795-7F3A-47B8-9BC2-B11EF99A9613}"/>
                </a:ext>
              </a:extLst>
            </p:cNvPr>
            <p:cNvSpPr txBox="1"/>
            <p:nvPr/>
          </p:nvSpPr>
          <p:spPr>
            <a:xfrm rot="19556328">
              <a:off x="2705986" y="3274420"/>
              <a:ext cx="365806" cy="215444"/>
            </a:xfrm>
            <a:prstGeom prst="rect">
              <a:avLst/>
            </a:prstGeom>
            <a:noFill/>
          </p:spPr>
          <p:txBody>
            <a:bodyPr wrap="none" rtlCol="0">
              <a:spAutoFit/>
            </a:bodyPr>
            <a:lstStyle/>
            <a:p>
              <a:r>
                <a:rPr lang="en-US" sz="800" b="1" dirty="0">
                  <a:solidFill>
                    <a:srgbClr val="FF0000"/>
                  </a:solidFill>
                </a:rPr>
                <a:t>7.25</a:t>
              </a:r>
            </a:p>
          </p:txBody>
        </p:sp>
        <p:sp>
          <p:nvSpPr>
            <p:cNvPr id="23" name="TextBox 22">
              <a:extLst>
                <a:ext uri="{FF2B5EF4-FFF2-40B4-BE49-F238E27FC236}">
                  <a16:creationId xmlns:a16="http://schemas.microsoft.com/office/drawing/2014/main" id="{AAC910B1-31F2-4AAF-BF25-E74C2227EDEF}"/>
                </a:ext>
              </a:extLst>
            </p:cNvPr>
            <p:cNvSpPr txBox="1"/>
            <p:nvPr/>
          </p:nvSpPr>
          <p:spPr>
            <a:xfrm rot="19969660">
              <a:off x="5360861" y="1681607"/>
              <a:ext cx="566181" cy="215444"/>
            </a:xfrm>
            <a:prstGeom prst="rect">
              <a:avLst/>
            </a:prstGeom>
            <a:noFill/>
          </p:spPr>
          <p:txBody>
            <a:bodyPr wrap="none" rtlCol="0">
              <a:spAutoFit/>
            </a:bodyPr>
            <a:lstStyle/>
            <a:p>
              <a:r>
                <a:rPr lang="en-US" sz="800" b="1" dirty="0">
                  <a:solidFill>
                    <a:srgbClr val="FF0000"/>
                  </a:solidFill>
                </a:rPr>
                <a:t>6.15 GeV</a:t>
              </a:r>
            </a:p>
          </p:txBody>
        </p:sp>
        <p:sp>
          <p:nvSpPr>
            <p:cNvPr id="24" name="TextBox 23">
              <a:extLst>
                <a:ext uri="{FF2B5EF4-FFF2-40B4-BE49-F238E27FC236}">
                  <a16:creationId xmlns:a16="http://schemas.microsoft.com/office/drawing/2014/main" id="{EB2DB60F-4188-43D5-BC33-B291A9250AB8}"/>
                </a:ext>
              </a:extLst>
            </p:cNvPr>
            <p:cNvSpPr txBox="1"/>
            <p:nvPr/>
          </p:nvSpPr>
          <p:spPr>
            <a:xfrm rot="19531731">
              <a:off x="2621089" y="3156594"/>
              <a:ext cx="566181" cy="215444"/>
            </a:xfrm>
            <a:prstGeom prst="rect">
              <a:avLst/>
            </a:prstGeom>
            <a:noFill/>
          </p:spPr>
          <p:txBody>
            <a:bodyPr wrap="none" rtlCol="0">
              <a:spAutoFit/>
            </a:bodyPr>
            <a:lstStyle/>
            <a:p>
              <a:r>
                <a:rPr lang="en-US" sz="800" b="1" dirty="0">
                  <a:solidFill>
                    <a:srgbClr val="FF0000"/>
                  </a:solidFill>
                </a:rPr>
                <a:t>5.05 GeV</a:t>
              </a:r>
            </a:p>
          </p:txBody>
        </p:sp>
        <p:sp>
          <p:nvSpPr>
            <p:cNvPr id="25" name="TextBox 24">
              <a:extLst>
                <a:ext uri="{FF2B5EF4-FFF2-40B4-BE49-F238E27FC236}">
                  <a16:creationId xmlns:a16="http://schemas.microsoft.com/office/drawing/2014/main" id="{D4F424AC-FBD7-43E9-A60F-8A463AD50635}"/>
                </a:ext>
              </a:extLst>
            </p:cNvPr>
            <p:cNvSpPr txBox="1"/>
            <p:nvPr/>
          </p:nvSpPr>
          <p:spPr>
            <a:xfrm rot="19969660">
              <a:off x="5316409" y="1434597"/>
              <a:ext cx="566181" cy="215444"/>
            </a:xfrm>
            <a:prstGeom prst="rect">
              <a:avLst/>
            </a:prstGeom>
            <a:noFill/>
          </p:spPr>
          <p:txBody>
            <a:bodyPr wrap="none" rtlCol="0">
              <a:spAutoFit/>
            </a:bodyPr>
            <a:lstStyle/>
            <a:p>
              <a:r>
                <a:rPr lang="en-US" sz="800" b="1" dirty="0">
                  <a:solidFill>
                    <a:srgbClr val="FF0000"/>
                  </a:solidFill>
                </a:rPr>
                <a:t>1.75 GeV</a:t>
              </a:r>
            </a:p>
          </p:txBody>
        </p:sp>
        <p:sp>
          <p:nvSpPr>
            <p:cNvPr id="26" name="TextBox 25">
              <a:extLst>
                <a:ext uri="{FF2B5EF4-FFF2-40B4-BE49-F238E27FC236}">
                  <a16:creationId xmlns:a16="http://schemas.microsoft.com/office/drawing/2014/main" id="{3DE87CF8-40A6-4338-98F0-624BF515B56A}"/>
                </a:ext>
              </a:extLst>
            </p:cNvPr>
            <p:cNvSpPr txBox="1"/>
            <p:nvPr/>
          </p:nvSpPr>
          <p:spPr>
            <a:xfrm rot="19384287">
              <a:off x="2575683" y="3046417"/>
              <a:ext cx="566181" cy="215444"/>
            </a:xfrm>
            <a:prstGeom prst="rect">
              <a:avLst/>
            </a:prstGeom>
            <a:noFill/>
          </p:spPr>
          <p:txBody>
            <a:bodyPr wrap="none" rtlCol="0">
              <a:spAutoFit/>
            </a:bodyPr>
            <a:lstStyle/>
            <a:p>
              <a:r>
                <a:rPr lang="en-US" sz="800" b="1" dirty="0">
                  <a:solidFill>
                    <a:srgbClr val="FF0000"/>
                  </a:solidFill>
                </a:rPr>
                <a:t>2.85 GeV</a:t>
              </a:r>
            </a:p>
          </p:txBody>
        </p:sp>
        <p:sp>
          <p:nvSpPr>
            <p:cNvPr id="27" name="TextBox 26">
              <a:extLst>
                <a:ext uri="{FF2B5EF4-FFF2-40B4-BE49-F238E27FC236}">
                  <a16:creationId xmlns:a16="http://schemas.microsoft.com/office/drawing/2014/main" id="{E0D9ADC9-11CC-44FB-A596-7E1164B878BB}"/>
                </a:ext>
              </a:extLst>
            </p:cNvPr>
            <p:cNvSpPr txBox="1"/>
            <p:nvPr/>
          </p:nvSpPr>
          <p:spPr>
            <a:xfrm rot="19516933">
              <a:off x="7081880" y="2417639"/>
              <a:ext cx="388248" cy="215444"/>
            </a:xfrm>
            <a:prstGeom prst="rect">
              <a:avLst/>
            </a:prstGeom>
            <a:noFill/>
          </p:spPr>
          <p:txBody>
            <a:bodyPr wrap="none" rtlCol="0">
              <a:spAutoFit/>
            </a:bodyPr>
            <a:lstStyle/>
            <a:p>
              <a:r>
                <a:rPr lang="en-US" sz="800" b="1" dirty="0">
                  <a:solidFill>
                    <a:srgbClr val="FF0000"/>
                  </a:solidFill>
                </a:rPr>
                <a:t>6.15</a:t>
              </a:r>
              <a:r>
                <a:rPr lang="en-US" sz="800" b="1" dirty="0"/>
                <a:t> </a:t>
              </a:r>
            </a:p>
          </p:txBody>
        </p:sp>
        <p:sp>
          <p:nvSpPr>
            <p:cNvPr id="28" name="TextBox 27">
              <a:extLst>
                <a:ext uri="{FF2B5EF4-FFF2-40B4-BE49-F238E27FC236}">
                  <a16:creationId xmlns:a16="http://schemas.microsoft.com/office/drawing/2014/main" id="{B9454E0A-30B5-4B8F-85FE-781D998D1264}"/>
                </a:ext>
              </a:extLst>
            </p:cNvPr>
            <p:cNvSpPr txBox="1"/>
            <p:nvPr/>
          </p:nvSpPr>
          <p:spPr>
            <a:xfrm rot="19977117">
              <a:off x="5359019" y="1553824"/>
              <a:ext cx="588623" cy="215444"/>
            </a:xfrm>
            <a:prstGeom prst="rect">
              <a:avLst/>
            </a:prstGeom>
            <a:noFill/>
          </p:spPr>
          <p:txBody>
            <a:bodyPr wrap="none" rtlCol="0">
              <a:spAutoFit/>
            </a:bodyPr>
            <a:lstStyle/>
            <a:p>
              <a:r>
                <a:rPr lang="en-US" sz="800" b="1" dirty="0">
                  <a:solidFill>
                    <a:srgbClr val="FF0000"/>
                  </a:solidFill>
                </a:rPr>
                <a:t>3.95 GeV</a:t>
              </a:r>
              <a:r>
                <a:rPr lang="en-US" sz="800" b="1" dirty="0"/>
                <a:t> </a:t>
              </a:r>
            </a:p>
          </p:txBody>
        </p:sp>
        <p:sp>
          <p:nvSpPr>
            <p:cNvPr id="29" name="TextBox 28">
              <a:extLst>
                <a:ext uri="{FF2B5EF4-FFF2-40B4-BE49-F238E27FC236}">
                  <a16:creationId xmlns:a16="http://schemas.microsoft.com/office/drawing/2014/main" id="{3A7B1E40-8973-4291-A4D7-C0CF2B276109}"/>
                </a:ext>
              </a:extLst>
            </p:cNvPr>
            <p:cNvSpPr txBox="1"/>
            <p:nvPr/>
          </p:nvSpPr>
          <p:spPr>
            <a:xfrm rot="19516933">
              <a:off x="7099792" y="2276571"/>
              <a:ext cx="388248" cy="215444"/>
            </a:xfrm>
            <a:prstGeom prst="rect">
              <a:avLst/>
            </a:prstGeom>
            <a:noFill/>
          </p:spPr>
          <p:txBody>
            <a:bodyPr wrap="none" rtlCol="0">
              <a:spAutoFit/>
            </a:bodyPr>
            <a:lstStyle/>
            <a:p>
              <a:r>
                <a:rPr lang="en-US" sz="800" b="1" dirty="0">
                  <a:solidFill>
                    <a:srgbClr val="FF0000"/>
                  </a:solidFill>
                </a:rPr>
                <a:t>3.95</a:t>
              </a:r>
              <a:r>
                <a:rPr lang="en-US" sz="800" b="1" dirty="0"/>
                <a:t> </a:t>
              </a:r>
            </a:p>
          </p:txBody>
        </p:sp>
        <p:sp>
          <p:nvSpPr>
            <p:cNvPr id="30" name="TextBox 29">
              <a:extLst>
                <a:ext uri="{FF2B5EF4-FFF2-40B4-BE49-F238E27FC236}">
                  <a16:creationId xmlns:a16="http://schemas.microsoft.com/office/drawing/2014/main" id="{29A3022F-085E-48A1-A066-6C2A56747B75}"/>
                </a:ext>
              </a:extLst>
            </p:cNvPr>
            <p:cNvSpPr txBox="1"/>
            <p:nvPr/>
          </p:nvSpPr>
          <p:spPr>
            <a:xfrm rot="19516933">
              <a:off x="7056313" y="2142080"/>
              <a:ext cx="388248" cy="215444"/>
            </a:xfrm>
            <a:prstGeom prst="rect">
              <a:avLst/>
            </a:prstGeom>
            <a:noFill/>
          </p:spPr>
          <p:txBody>
            <a:bodyPr wrap="none" rtlCol="0">
              <a:spAutoFit/>
            </a:bodyPr>
            <a:lstStyle/>
            <a:p>
              <a:r>
                <a:rPr lang="en-US" sz="800" b="1" dirty="0">
                  <a:solidFill>
                    <a:srgbClr val="FF0000"/>
                  </a:solidFill>
                </a:rPr>
                <a:t>1.75</a:t>
              </a:r>
              <a:r>
                <a:rPr lang="en-US" sz="800" b="1" dirty="0"/>
                <a:t> </a:t>
              </a:r>
            </a:p>
          </p:txBody>
        </p:sp>
        <p:sp>
          <p:nvSpPr>
            <p:cNvPr id="31" name="TextBox 30">
              <a:extLst>
                <a:ext uri="{FF2B5EF4-FFF2-40B4-BE49-F238E27FC236}">
                  <a16:creationId xmlns:a16="http://schemas.microsoft.com/office/drawing/2014/main" id="{096A86B7-AC2D-43E0-8924-2BB01EAC9C49}"/>
                </a:ext>
              </a:extLst>
            </p:cNvPr>
            <p:cNvSpPr txBox="1"/>
            <p:nvPr/>
          </p:nvSpPr>
          <p:spPr>
            <a:xfrm rot="19995851">
              <a:off x="5360072" y="1790233"/>
              <a:ext cx="572695" cy="215444"/>
            </a:xfrm>
            <a:prstGeom prst="rect">
              <a:avLst/>
            </a:prstGeom>
            <a:noFill/>
          </p:spPr>
          <p:txBody>
            <a:bodyPr wrap="square" rtlCol="0">
              <a:spAutoFit/>
            </a:bodyPr>
            <a:lstStyle/>
            <a:p>
              <a:r>
                <a:rPr lang="en-US" sz="800" b="1" dirty="0">
                  <a:solidFill>
                    <a:srgbClr val="FF0000"/>
                  </a:solidFill>
                </a:rPr>
                <a:t>8.35 GeV</a:t>
              </a:r>
              <a:r>
                <a:rPr lang="en-US" sz="800" b="1" dirty="0"/>
                <a:t> </a:t>
              </a:r>
            </a:p>
          </p:txBody>
        </p:sp>
        <p:sp>
          <p:nvSpPr>
            <p:cNvPr id="32" name="TextBox 31">
              <a:extLst>
                <a:ext uri="{FF2B5EF4-FFF2-40B4-BE49-F238E27FC236}">
                  <a16:creationId xmlns:a16="http://schemas.microsoft.com/office/drawing/2014/main" id="{4093650F-A895-4682-9409-1C400FB85ED9}"/>
                </a:ext>
              </a:extLst>
            </p:cNvPr>
            <p:cNvSpPr txBox="1"/>
            <p:nvPr/>
          </p:nvSpPr>
          <p:spPr>
            <a:xfrm rot="21207834">
              <a:off x="3603866" y="3969521"/>
              <a:ext cx="566181" cy="215444"/>
            </a:xfrm>
            <a:prstGeom prst="rect">
              <a:avLst/>
            </a:prstGeom>
            <a:noFill/>
          </p:spPr>
          <p:txBody>
            <a:bodyPr wrap="none" rtlCol="0">
              <a:spAutoFit/>
            </a:bodyPr>
            <a:lstStyle/>
            <a:p>
              <a:r>
                <a:rPr lang="en-US" sz="800" b="1" dirty="0">
                  <a:solidFill>
                    <a:srgbClr val="FF0000"/>
                  </a:solidFill>
                </a:rPr>
                <a:t>2.85 GeV</a:t>
              </a:r>
            </a:p>
          </p:txBody>
        </p:sp>
        <p:cxnSp>
          <p:nvCxnSpPr>
            <p:cNvPr id="33" name="Straight Arrow Connector 32">
              <a:extLst>
                <a:ext uri="{FF2B5EF4-FFF2-40B4-BE49-F238E27FC236}">
                  <a16:creationId xmlns:a16="http://schemas.microsoft.com/office/drawing/2014/main" id="{ECA3D322-C9B1-48C0-A2A6-08171AA58C42}"/>
                </a:ext>
              </a:extLst>
            </p:cNvPr>
            <p:cNvCxnSpPr>
              <a:cxnSpLocks/>
            </p:cNvCxnSpPr>
            <p:nvPr/>
          </p:nvCxnSpPr>
          <p:spPr>
            <a:xfrm flipH="1">
              <a:off x="2651170" y="3899521"/>
              <a:ext cx="1150589" cy="304576"/>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07D1D18C-E5DA-4B1F-B9CE-55F43532DDB4}"/>
                </a:ext>
              </a:extLst>
            </p:cNvPr>
            <p:cNvCxnSpPr>
              <a:cxnSpLocks/>
            </p:cNvCxnSpPr>
            <p:nvPr/>
          </p:nvCxnSpPr>
          <p:spPr>
            <a:xfrm flipV="1">
              <a:off x="5236009" y="2202248"/>
              <a:ext cx="180782" cy="146771"/>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2CA3885D-5197-4163-B1DF-7E7D693EC149}"/>
                </a:ext>
              </a:extLst>
            </p:cNvPr>
            <p:cNvCxnSpPr>
              <a:cxnSpLocks/>
            </p:cNvCxnSpPr>
            <p:nvPr/>
          </p:nvCxnSpPr>
          <p:spPr>
            <a:xfrm>
              <a:off x="3059443" y="3596985"/>
              <a:ext cx="1610611" cy="652752"/>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49F274A2-2736-4598-921B-8328522409B6}"/>
                </a:ext>
              </a:extLst>
            </p:cNvPr>
            <p:cNvSpPr txBox="1"/>
            <p:nvPr/>
          </p:nvSpPr>
          <p:spPr>
            <a:xfrm rot="17807557">
              <a:off x="5862784" y="1050979"/>
              <a:ext cx="487634" cy="215444"/>
            </a:xfrm>
            <a:prstGeom prst="rect">
              <a:avLst/>
            </a:prstGeom>
            <a:noFill/>
          </p:spPr>
          <p:txBody>
            <a:bodyPr wrap="none" rtlCol="0">
              <a:spAutoFit/>
            </a:bodyPr>
            <a:lstStyle/>
            <a:p>
              <a:r>
                <a:rPr lang="en-US" sz="800" b="1" dirty="0">
                  <a:solidFill>
                    <a:schemeClr val="accent5">
                      <a:lumMod val="75000"/>
                    </a:schemeClr>
                  </a:solidFill>
                </a:rPr>
                <a:t>12 GeV</a:t>
              </a:r>
            </a:p>
          </p:txBody>
        </p:sp>
        <p:sp>
          <p:nvSpPr>
            <p:cNvPr id="37" name="TextBox 36">
              <a:extLst>
                <a:ext uri="{FF2B5EF4-FFF2-40B4-BE49-F238E27FC236}">
                  <a16:creationId xmlns:a16="http://schemas.microsoft.com/office/drawing/2014/main" id="{FCE34E8F-4E16-46E2-9BC5-3CC67BEF3626}"/>
                </a:ext>
              </a:extLst>
            </p:cNvPr>
            <p:cNvSpPr txBox="1"/>
            <p:nvPr/>
          </p:nvSpPr>
          <p:spPr>
            <a:xfrm rot="21384846">
              <a:off x="3573642" y="4097722"/>
              <a:ext cx="566181" cy="215444"/>
            </a:xfrm>
            <a:prstGeom prst="rect">
              <a:avLst/>
            </a:prstGeom>
            <a:noFill/>
          </p:spPr>
          <p:txBody>
            <a:bodyPr wrap="none" rtlCol="0">
              <a:spAutoFit/>
            </a:bodyPr>
            <a:lstStyle/>
            <a:p>
              <a:r>
                <a:rPr lang="en-US" sz="800" b="1" dirty="0">
                  <a:solidFill>
                    <a:srgbClr val="FF0000"/>
                  </a:solidFill>
                </a:rPr>
                <a:t>5.05 GeV</a:t>
              </a:r>
            </a:p>
          </p:txBody>
        </p:sp>
        <p:sp>
          <p:nvSpPr>
            <p:cNvPr id="38" name="TextBox 37">
              <a:extLst>
                <a:ext uri="{FF2B5EF4-FFF2-40B4-BE49-F238E27FC236}">
                  <a16:creationId xmlns:a16="http://schemas.microsoft.com/office/drawing/2014/main" id="{2A5119A5-0DA5-431C-A98A-F05621DD11CC}"/>
                </a:ext>
              </a:extLst>
            </p:cNvPr>
            <p:cNvSpPr txBox="1"/>
            <p:nvPr/>
          </p:nvSpPr>
          <p:spPr>
            <a:xfrm rot="940730">
              <a:off x="2680977" y="4559454"/>
              <a:ext cx="908390" cy="307777"/>
            </a:xfrm>
            <a:prstGeom prst="rect">
              <a:avLst/>
            </a:prstGeom>
            <a:noFill/>
          </p:spPr>
          <p:txBody>
            <a:bodyPr wrap="none" rtlCol="0">
              <a:spAutoFit/>
            </a:bodyPr>
            <a:lstStyle/>
            <a:p>
              <a:r>
                <a:rPr lang="en-US" sz="1400" b="1" dirty="0">
                  <a:solidFill>
                    <a:schemeClr val="accent6">
                      <a:lumMod val="75000"/>
                    </a:schemeClr>
                  </a:solidFill>
                </a:rPr>
                <a:t>WEST FFA</a:t>
              </a:r>
            </a:p>
          </p:txBody>
        </p:sp>
        <p:sp>
          <p:nvSpPr>
            <p:cNvPr id="39" name="TextBox 38">
              <a:extLst>
                <a:ext uri="{FF2B5EF4-FFF2-40B4-BE49-F238E27FC236}">
                  <a16:creationId xmlns:a16="http://schemas.microsoft.com/office/drawing/2014/main" id="{66B64AB3-C945-4573-9DAD-B6BC3FC7DEC2}"/>
                </a:ext>
              </a:extLst>
            </p:cNvPr>
            <p:cNvSpPr txBox="1"/>
            <p:nvPr/>
          </p:nvSpPr>
          <p:spPr>
            <a:xfrm rot="909907">
              <a:off x="6429281" y="1847079"/>
              <a:ext cx="853439" cy="307777"/>
            </a:xfrm>
            <a:prstGeom prst="rect">
              <a:avLst/>
            </a:prstGeom>
            <a:noFill/>
          </p:spPr>
          <p:txBody>
            <a:bodyPr wrap="none" rtlCol="0">
              <a:spAutoFit/>
            </a:bodyPr>
            <a:lstStyle/>
            <a:p>
              <a:r>
                <a:rPr lang="en-US" sz="1400" b="1" dirty="0">
                  <a:solidFill>
                    <a:schemeClr val="accent6">
                      <a:lumMod val="75000"/>
                    </a:schemeClr>
                  </a:solidFill>
                </a:rPr>
                <a:t>EAST FFA</a:t>
              </a:r>
            </a:p>
          </p:txBody>
        </p:sp>
        <p:sp>
          <p:nvSpPr>
            <p:cNvPr id="40" name="TextBox 39">
              <a:extLst>
                <a:ext uri="{FF2B5EF4-FFF2-40B4-BE49-F238E27FC236}">
                  <a16:creationId xmlns:a16="http://schemas.microsoft.com/office/drawing/2014/main" id="{41027216-02C6-449C-BC6F-78F0EA97062F}"/>
                </a:ext>
              </a:extLst>
            </p:cNvPr>
            <p:cNvSpPr txBox="1"/>
            <p:nvPr/>
          </p:nvSpPr>
          <p:spPr>
            <a:xfrm rot="17807557">
              <a:off x="5984158" y="1134269"/>
              <a:ext cx="617477" cy="215444"/>
            </a:xfrm>
            <a:prstGeom prst="rect">
              <a:avLst/>
            </a:prstGeom>
            <a:noFill/>
          </p:spPr>
          <p:txBody>
            <a:bodyPr wrap="none" rtlCol="0">
              <a:spAutoFit/>
            </a:bodyPr>
            <a:lstStyle/>
            <a:p>
              <a:r>
                <a:rPr lang="en-US" sz="800" b="1" dirty="0">
                  <a:solidFill>
                    <a:srgbClr val="00B050"/>
                  </a:solidFill>
                </a:rPr>
                <a:t>23.75 GeV</a:t>
              </a:r>
            </a:p>
          </p:txBody>
        </p:sp>
        <p:cxnSp>
          <p:nvCxnSpPr>
            <p:cNvPr id="41" name="Straight Connector 40">
              <a:extLst>
                <a:ext uri="{FF2B5EF4-FFF2-40B4-BE49-F238E27FC236}">
                  <a16:creationId xmlns:a16="http://schemas.microsoft.com/office/drawing/2014/main" id="{A0161531-86BB-4431-8CEC-4CB68A4BED05}"/>
                </a:ext>
              </a:extLst>
            </p:cNvPr>
            <p:cNvCxnSpPr>
              <a:cxnSpLocks/>
            </p:cNvCxnSpPr>
            <p:nvPr/>
          </p:nvCxnSpPr>
          <p:spPr>
            <a:xfrm flipV="1">
              <a:off x="2890524" y="3551182"/>
              <a:ext cx="141013" cy="82296"/>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CB182D00-2015-41B8-864C-F858999D08A1}"/>
                </a:ext>
              </a:extLst>
            </p:cNvPr>
            <p:cNvCxnSpPr>
              <a:cxnSpLocks/>
            </p:cNvCxnSpPr>
            <p:nvPr/>
          </p:nvCxnSpPr>
          <p:spPr>
            <a:xfrm flipV="1">
              <a:off x="3033674" y="3473268"/>
              <a:ext cx="265176" cy="73152"/>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43" name="TextBox 42">
              <a:extLst>
                <a:ext uri="{FF2B5EF4-FFF2-40B4-BE49-F238E27FC236}">
                  <a16:creationId xmlns:a16="http://schemas.microsoft.com/office/drawing/2014/main" id="{6F22ACE2-4897-4480-ACD1-3FAD9E3BFE1A}"/>
                </a:ext>
              </a:extLst>
            </p:cNvPr>
            <p:cNvSpPr txBox="1"/>
            <p:nvPr/>
          </p:nvSpPr>
          <p:spPr>
            <a:xfrm rot="19872930">
              <a:off x="2689267" y="3702555"/>
              <a:ext cx="479618" cy="246221"/>
            </a:xfrm>
            <a:prstGeom prst="rect">
              <a:avLst/>
            </a:prstGeom>
            <a:noFill/>
          </p:spPr>
          <p:txBody>
            <a:bodyPr wrap="none" rtlCol="0">
              <a:spAutoFit/>
            </a:bodyPr>
            <a:lstStyle/>
            <a:p>
              <a:r>
                <a:rPr lang="en-US" sz="1000" dirty="0">
                  <a:solidFill>
                    <a:srgbClr val="FF0000"/>
                  </a:solidFill>
                </a:rPr>
                <a:t>0.650</a:t>
              </a:r>
            </a:p>
          </p:txBody>
        </p:sp>
        <p:sp>
          <p:nvSpPr>
            <p:cNvPr id="44" name="Arc 43">
              <a:extLst>
                <a:ext uri="{FF2B5EF4-FFF2-40B4-BE49-F238E27FC236}">
                  <a16:creationId xmlns:a16="http://schemas.microsoft.com/office/drawing/2014/main" id="{AD8B3816-97C5-47F0-9DB9-38BB3F7A2467}"/>
                </a:ext>
              </a:extLst>
            </p:cNvPr>
            <p:cNvSpPr/>
            <p:nvPr/>
          </p:nvSpPr>
          <p:spPr>
            <a:xfrm rot="10800000">
              <a:off x="2609824" y="3460362"/>
              <a:ext cx="1924076" cy="1159551"/>
            </a:xfrm>
            <a:prstGeom prst="arc">
              <a:avLst>
                <a:gd name="adj1" fmla="val 20073594"/>
                <a:gd name="adj2" fmla="val 1859722"/>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45" name="Arc 44">
              <a:extLst>
                <a:ext uri="{FF2B5EF4-FFF2-40B4-BE49-F238E27FC236}">
                  <a16:creationId xmlns:a16="http://schemas.microsoft.com/office/drawing/2014/main" id="{A20BA11F-C52E-4CF3-B5E5-EEFCA0CDA250}"/>
                </a:ext>
              </a:extLst>
            </p:cNvPr>
            <p:cNvSpPr/>
            <p:nvPr/>
          </p:nvSpPr>
          <p:spPr>
            <a:xfrm rot="10800000">
              <a:off x="2580452" y="3532037"/>
              <a:ext cx="1953448" cy="1045789"/>
            </a:xfrm>
            <a:prstGeom prst="arc">
              <a:avLst>
                <a:gd name="adj1" fmla="val 15693732"/>
                <a:gd name="adj2" fmla="val 20106172"/>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cxnSp>
          <p:nvCxnSpPr>
            <p:cNvPr id="46" name="Straight Connector 45">
              <a:extLst>
                <a:ext uri="{FF2B5EF4-FFF2-40B4-BE49-F238E27FC236}">
                  <a16:creationId xmlns:a16="http://schemas.microsoft.com/office/drawing/2014/main" id="{448D52C6-FA45-4A22-ADB3-2248A95089D1}"/>
                </a:ext>
              </a:extLst>
            </p:cNvPr>
            <p:cNvCxnSpPr>
              <a:cxnSpLocks/>
            </p:cNvCxnSpPr>
            <p:nvPr/>
          </p:nvCxnSpPr>
          <p:spPr>
            <a:xfrm flipV="1">
              <a:off x="4829832" y="4086207"/>
              <a:ext cx="193816" cy="75560"/>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47" name="Arc 46">
              <a:extLst>
                <a:ext uri="{FF2B5EF4-FFF2-40B4-BE49-F238E27FC236}">
                  <a16:creationId xmlns:a16="http://schemas.microsoft.com/office/drawing/2014/main" id="{2D01B4F4-E020-420A-859E-B1053B4DA02F}"/>
                </a:ext>
              </a:extLst>
            </p:cNvPr>
            <p:cNvSpPr/>
            <p:nvPr/>
          </p:nvSpPr>
          <p:spPr>
            <a:xfrm>
              <a:off x="5512042" y="1834962"/>
              <a:ext cx="2083856" cy="1076432"/>
            </a:xfrm>
            <a:prstGeom prst="arc">
              <a:avLst>
                <a:gd name="adj1" fmla="val 12524223"/>
                <a:gd name="adj2" fmla="val 16710204"/>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Arc 47">
              <a:extLst>
                <a:ext uri="{FF2B5EF4-FFF2-40B4-BE49-F238E27FC236}">
                  <a16:creationId xmlns:a16="http://schemas.microsoft.com/office/drawing/2014/main" id="{08F53BB0-9392-491D-9434-47870908F5AC}"/>
                </a:ext>
              </a:extLst>
            </p:cNvPr>
            <p:cNvSpPr/>
            <p:nvPr/>
          </p:nvSpPr>
          <p:spPr>
            <a:xfrm>
              <a:off x="5836729" y="1813753"/>
              <a:ext cx="1710246" cy="1151334"/>
            </a:xfrm>
            <a:prstGeom prst="arc">
              <a:avLst>
                <a:gd name="adj1" fmla="val 20143483"/>
                <a:gd name="adj2" fmla="val 2426300"/>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38381DD8-096C-416B-B047-628DED426BD1}"/>
                </a:ext>
              </a:extLst>
            </p:cNvPr>
            <p:cNvCxnSpPr>
              <a:cxnSpLocks/>
            </p:cNvCxnSpPr>
            <p:nvPr/>
          </p:nvCxnSpPr>
          <p:spPr>
            <a:xfrm flipV="1">
              <a:off x="6921932" y="2834798"/>
              <a:ext cx="311003" cy="189244"/>
            </a:xfrm>
            <a:prstGeom prst="line">
              <a:avLst/>
            </a:prstGeom>
            <a:ln w="22225">
              <a:solidFill>
                <a:srgbClr val="00B050"/>
              </a:solidFill>
            </a:ln>
          </p:spPr>
          <p:style>
            <a:lnRef idx="1">
              <a:schemeClr val="accent1"/>
            </a:lnRef>
            <a:fillRef idx="0">
              <a:schemeClr val="accent1"/>
            </a:fillRef>
            <a:effectRef idx="0">
              <a:schemeClr val="accent1"/>
            </a:effectRef>
            <a:fontRef idx="minor">
              <a:schemeClr val="tx1"/>
            </a:fontRef>
          </p:style>
        </p:cxnSp>
        <p:sp>
          <p:nvSpPr>
            <p:cNvPr id="50" name="Arc 49">
              <a:extLst>
                <a:ext uri="{FF2B5EF4-FFF2-40B4-BE49-F238E27FC236}">
                  <a16:creationId xmlns:a16="http://schemas.microsoft.com/office/drawing/2014/main" id="{C0E38067-3CAA-4933-BF93-CBA7A7FFBF69}"/>
                </a:ext>
              </a:extLst>
            </p:cNvPr>
            <p:cNvSpPr/>
            <p:nvPr/>
          </p:nvSpPr>
          <p:spPr>
            <a:xfrm rot="9739741">
              <a:off x="1780484" y="2439910"/>
              <a:ext cx="3815282" cy="2166121"/>
            </a:xfrm>
            <a:prstGeom prst="arc">
              <a:avLst>
                <a:gd name="adj1" fmla="val 13623716"/>
                <a:gd name="adj2" fmla="val 14797441"/>
              </a:avLst>
            </a:prstGeom>
            <a:noFill/>
            <a:ln w="22225">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a:extLst>
                <a:ext uri="{FF2B5EF4-FFF2-40B4-BE49-F238E27FC236}">
                  <a16:creationId xmlns:a16="http://schemas.microsoft.com/office/drawing/2014/main" id="{D2F62F17-310B-4B08-8C4B-A6CD85824C50}"/>
                </a:ext>
              </a:extLst>
            </p:cNvPr>
            <p:cNvSpPr txBox="1"/>
            <p:nvPr/>
          </p:nvSpPr>
          <p:spPr>
            <a:xfrm rot="20759359">
              <a:off x="3024307" y="3815925"/>
              <a:ext cx="617477" cy="276999"/>
            </a:xfrm>
            <a:prstGeom prst="rect">
              <a:avLst/>
            </a:prstGeom>
            <a:noFill/>
          </p:spPr>
          <p:txBody>
            <a:bodyPr wrap="none" rtlCol="0">
              <a:spAutoFit/>
            </a:bodyPr>
            <a:lstStyle/>
            <a:p>
              <a:r>
                <a:rPr lang="en-US" sz="1200" dirty="0">
                  <a:solidFill>
                    <a:srgbClr val="002060"/>
                  </a:solidFill>
                </a:rPr>
                <a:t>80.6 m</a:t>
              </a:r>
            </a:p>
          </p:txBody>
        </p:sp>
        <p:sp>
          <p:nvSpPr>
            <p:cNvPr id="52" name="TextBox 51">
              <a:extLst>
                <a:ext uri="{FF2B5EF4-FFF2-40B4-BE49-F238E27FC236}">
                  <a16:creationId xmlns:a16="http://schemas.microsoft.com/office/drawing/2014/main" id="{2725FA2E-7FE6-4664-B4C2-8DF48DBD5E52}"/>
                </a:ext>
              </a:extLst>
            </p:cNvPr>
            <p:cNvSpPr txBox="1"/>
            <p:nvPr/>
          </p:nvSpPr>
          <p:spPr>
            <a:xfrm rot="21167703">
              <a:off x="5780297" y="2025249"/>
              <a:ext cx="617477" cy="276999"/>
            </a:xfrm>
            <a:prstGeom prst="rect">
              <a:avLst/>
            </a:prstGeom>
            <a:noFill/>
          </p:spPr>
          <p:txBody>
            <a:bodyPr wrap="none" rtlCol="0">
              <a:spAutoFit/>
            </a:bodyPr>
            <a:lstStyle/>
            <a:p>
              <a:r>
                <a:rPr lang="en-US" sz="1200" dirty="0">
                  <a:solidFill>
                    <a:srgbClr val="002060"/>
                  </a:solidFill>
                </a:rPr>
                <a:t>80.6 m</a:t>
              </a:r>
            </a:p>
          </p:txBody>
        </p:sp>
        <p:sp>
          <p:nvSpPr>
            <p:cNvPr id="53" name="TextBox 52">
              <a:extLst>
                <a:ext uri="{FF2B5EF4-FFF2-40B4-BE49-F238E27FC236}">
                  <a16:creationId xmlns:a16="http://schemas.microsoft.com/office/drawing/2014/main" id="{DBC0D6E9-0751-428B-9E1C-2D6823CB71CB}"/>
                </a:ext>
              </a:extLst>
            </p:cNvPr>
            <p:cNvSpPr txBox="1"/>
            <p:nvPr/>
          </p:nvSpPr>
          <p:spPr>
            <a:xfrm>
              <a:off x="-329372" y="990911"/>
              <a:ext cx="3112968" cy="400110"/>
            </a:xfrm>
            <a:prstGeom prst="rect">
              <a:avLst/>
            </a:prstGeom>
            <a:noFill/>
          </p:spPr>
          <p:txBody>
            <a:bodyPr wrap="none" rtlCol="0">
              <a:spAutoFit/>
            </a:bodyPr>
            <a:lstStyle/>
            <a:p>
              <a:r>
                <a:rPr lang="en-US" sz="2000" dirty="0">
                  <a:solidFill>
                    <a:srgbClr val="002060"/>
                  </a:solidFill>
                </a:rPr>
                <a:t>4 existing lines + 6 FFA turns</a:t>
              </a:r>
            </a:p>
          </p:txBody>
        </p:sp>
      </p:grpSp>
      <p:sp>
        <p:nvSpPr>
          <p:cNvPr id="57" name="TextBox 56">
            <a:extLst>
              <a:ext uri="{FF2B5EF4-FFF2-40B4-BE49-F238E27FC236}">
                <a16:creationId xmlns:a16="http://schemas.microsoft.com/office/drawing/2014/main" id="{799BF9D5-5715-4733-BC88-A6E7FC719E97}"/>
              </a:ext>
            </a:extLst>
          </p:cNvPr>
          <p:cNvSpPr txBox="1"/>
          <p:nvPr/>
        </p:nvSpPr>
        <p:spPr>
          <a:xfrm rot="19872155">
            <a:off x="9464397" y="3477663"/>
            <a:ext cx="849913" cy="307777"/>
          </a:xfrm>
          <a:prstGeom prst="rect">
            <a:avLst/>
          </a:prstGeom>
          <a:noFill/>
        </p:spPr>
        <p:txBody>
          <a:bodyPr wrap="none" rtlCol="0">
            <a:spAutoFit/>
          </a:bodyPr>
          <a:lstStyle/>
          <a:p>
            <a:r>
              <a:rPr lang="en-US" sz="1400" dirty="0">
                <a:solidFill>
                  <a:srgbClr val="002060"/>
                </a:solidFill>
              </a:rPr>
              <a:t>1.75 GeV</a:t>
            </a:r>
          </a:p>
        </p:txBody>
      </p:sp>
      <p:sp>
        <p:nvSpPr>
          <p:cNvPr id="58" name="TextBox 57">
            <a:extLst>
              <a:ext uri="{FF2B5EF4-FFF2-40B4-BE49-F238E27FC236}">
                <a16:creationId xmlns:a16="http://schemas.microsoft.com/office/drawing/2014/main" id="{4F5DAA7B-D03D-4631-AC98-FFDF33ABD8AA}"/>
              </a:ext>
            </a:extLst>
          </p:cNvPr>
          <p:cNvSpPr txBox="1"/>
          <p:nvPr/>
        </p:nvSpPr>
        <p:spPr>
          <a:xfrm rot="19877426">
            <a:off x="7573823" y="4514811"/>
            <a:ext cx="941283" cy="307777"/>
          </a:xfrm>
          <a:prstGeom prst="rect">
            <a:avLst/>
          </a:prstGeom>
          <a:noFill/>
        </p:spPr>
        <p:txBody>
          <a:bodyPr wrap="none" rtlCol="0">
            <a:spAutoFit/>
          </a:bodyPr>
          <a:lstStyle/>
          <a:p>
            <a:r>
              <a:rPr lang="en-US" sz="1400" dirty="0">
                <a:solidFill>
                  <a:srgbClr val="002060"/>
                </a:solidFill>
              </a:rPr>
              <a:t>22.65 GeV</a:t>
            </a:r>
          </a:p>
        </p:txBody>
      </p:sp>
      <p:cxnSp>
        <p:nvCxnSpPr>
          <p:cNvPr id="59" name="Straight Arrow Connector 58">
            <a:extLst>
              <a:ext uri="{FF2B5EF4-FFF2-40B4-BE49-F238E27FC236}">
                <a16:creationId xmlns:a16="http://schemas.microsoft.com/office/drawing/2014/main" id="{0C54CA62-1440-4420-8A5A-65BB096428A0}"/>
              </a:ext>
            </a:extLst>
          </p:cNvPr>
          <p:cNvCxnSpPr>
            <a:cxnSpLocks/>
          </p:cNvCxnSpPr>
          <p:nvPr/>
        </p:nvCxnSpPr>
        <p:spPr>
          <a:xfrm flipV="1">
            <a:off x="7861401" y="3529945"/>
            <a:ext cx="1897490" cy="105934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9AB99306-7424-4E7D-ABF1-BEC9787780DF}"/>
              </a:ext>
            </a:extLst>
          </p:cNvPr>
          <p:cNvCxnSpPr>
            <a:cxnSpLocks noChangeAspect="1"/>
          </p:cNvCxnSpPr>
          <p:nvPr/>
        </p:nvCxnSpPr>
        <p:spPr>
          <a:xfrm>
            <a:off x="7088618" y="4278915"/>
            <a:ext cx="822960" cy="33353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8820B74C-849D-4BE4-A962-1979FC1261B7}"/>
              </a:ext>
            </a:extLst>
          </p:cNvPr>
          <p:cNvCxnSpPr>
            <a:cxnSpLocks noChangeAspect="1"/>
          </p:cNvCxnSpPr>
          <p:nvPr/>
        </p:nvCxnSpPr>
        <p:spPr>
          <a:xfrm>
            <a:off x="8969734" y="3212897"/>
            <a:ext cx="822960" cy="33353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536C2953-88CA-488B-8AD5-D65BC3D6686E}"/>
              </a:ext>
            </a:extLst>
          </p:cNvPr>
          <p:cNvCxnSpPr>
            <a:cxnSpLocks/>
          </p:cNvCxnSpPr>
          <p:nvPr/>
        </p:nvCxnSpPr>
        <p:spPr>
          <a:xfrm flipV="1">
            <a:off x="4615906" y="2240816"/>
            <a:ext cx="1897490" cy="105934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4D15EE7-B8D4-49ED-96E2-E7322D76D4DF}"/>
              </a:ext>
            </a:extLst>
          </p:cNvPr>
          <p:cNvCxnSpPr>
            <a:cxnSpLocks noChangeAspect="1"/>
          </p:cNvCxnSpPr>
          <p:nvPr/>
        </p:nvCxnSpPr>
        <p:spPr>
          <a:xfrm>
            <a:off x="6374955" y="2190032"/>
            <a:ext cx="902483" cy="365760"/>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0D03CD4B-9296-4993-B2DB-FDA1E824652A}"/>
              </a:ext>
            </a:extLst>
          </p:cNvPr>
          <p:cNvCxnSpPr>
            <a:cxnSpLocks noChangeAspect="1"/>
          </p:cNvCxnSpPr>
          <p:nvPr/>
        </p:nvCxnSpPr>
        <p:spPr>
          <a:xfrm>
            <a:off x="4589375" y="3288891"/>
            <a:ext cx="822960" cy="333531"/>
          </a:xfrm>
          <a:prstGeom prst="line">
            <a:avLst/>
          </a:prstGeom>
          <a:ln>
            <a:prstDash val="sysDash"/>
          </a:ln>
        </p:spPr>
        <p:style>
          <a:lnRef idx="1">
            <a:schemeClr val="accent1"/>
          </a:lnRef>
          <a:fillRef idx="0">
            <a:schemeClr val="accent1"/>
          </a:fillRef>
          <a:effectRef idx="0">
            <a:schemeClr val="accent1"/>
          </a:effectRef>
          <a:fontRef idx="minor">
            <a:schemeClr val="tx1"/>
          </a:fontRef>
        </p:style>
      </p:cxnSp>
      <p:sp>
        <p:nvSpPr>
          <p:cNvPr id="65" name="TextBox 64">
            <a:extLst>
              <a:ext uri="{FF2B5EF4-FFF2-40B4-BE49-F238E27FC236}">
                <a16:creationId xmlns:a16="http://schemas.microsoft.com/office/drawing/2014/main" id="{14204A1E-C28A-497F-86A5-C3EBF6701E02}"/>
              </a:ext>
            </a:extLst>
          </p:cNvPr>
          <p:cNvSpPr txBox="1"/>
          <p:nvPr/>
        </p:nvSpPr>
        <p:spPr>
          <a:xfrm rot="19877426">
            <a:off x="5904272" y="1933306"/>
            <a:ext cx="941283" cy="307777"/>
          </a:xfrm>
          <a:prstGeom prst="rect">
            <a:avLst/>
          </a:prstGeom>
          <a:noFill/>
        </p:spPr>
        <p:txBody>
          <a:bodyPr wrap="none" rtlCol="0">
            <a:spAutoFit/>
          </a:bodyPr>
          <a:lstStyle/>
          <a:p>
            <a:r>
              <a:rPr lang="en-US" sz="1400" dirty="0">
                <a:solidFill>
                  <a:srgbClr val="002060"/>
                </a:solidFill>
              </a:rPr>
              <a:t>23.75 GeV</a:t>
            </a:r>
          </a:p>
        </p:txBody>
      </p:sp>
      <p:sp>
        <p:nvSpPr>
          <p:cNvPr id="66" name="TextBox 65">
            <a:extLst>
              <a:ext uri="{FF2B5EF4-FFF2-40B4-BE49-F238E27FC236}">
                <a16:creationId xmlns:a16="http://schemas.microsoft.com/office/drawing/2014/main" id="{2E17220E-1D06-4505-9C85-D94CD0B74E8B}"/>
              </a:ext>
            </a:extLst>
          </p:cNvPr>
          <p:cNvSpPr txBox="1"/>
          <p:nvPr/>
        </p:nvSpPr>
        <p:spPr>
          <a:xfrm rot="19877426">
            <a:off x="4032432" y="3001501"/>
            <a:ext cx="849913" cy="307777"/>
          </a:xfrm>
          <a:prstGeom prst="rect">
            <a:avLst/>
          </a:prstGeom>
          <a:noFill/>
        </p:spPr>
        <p:txBody>
          <a:bodyPr wrap="none" rtlCol="0">
            <a:spAutoFit/>
          </a:bodyPr>
          <a:lstStyle/>
          <a:p>
            <a:r>
              <a:rPr lang="en-US" sz="1400" dirty="0">
                <a:solidFill>
                  <a:srgbClr val="002060"/>
                </a:solidFill>
              </a:rPr>
              <a:t>0.65 GeV</a:t>
            </a:r>
          </a:p>
        </p:txBody>
      </p:sp>
      <p:sp>
        <p:nvSpPr>
          <p:cNvPr id="67" name="TextBox 66">
            <a:extLst>
              <a:ext uri="{FF2B5EF4-FFF2-40B4-BE49-F238E27FC236}">
                <a16:creationId xmlns:a16="http://schemas.microsoft.com/office/drawing/2014/main" id="{7A82ADF7-92A1-44AF-AE39-9206F47FB64B}"/>
              </a:ext>
            </a:extLst>
          </p:cNvPr>
          <p:cNvSpPr txBox="1"/>
          <p:nvPr/>
        </p:nvSpPr>
        <p:spPr>
          <a:xfrm rot="19840291">
            <a:off x="4478186" y="2263255"/>
            <a:ext cx="1407565" cy="369332"/>
          </a:xfrm>
          <a:prstGeom prst="rect">
            <a:avLst/>
          </a:prstGeom>
          <a:noFill/>
        </p:spPr>
        <p:txBody>
          <a:bodyPr wrap="none" rtlCol="0">
            <a:spAutoFit/>
          </a:bodyPr>
          <a:lstStyle/>
          <a:p>
            <a:r>
              <a:rPr lang="en-US" dirty="0">
                <a:solidFill>
                  <a:srgbClr val="002060"/>
                </a:solidFill>
              </a:rPr>
              <a:t>Energy range</a:t>
            </a:r>
          </a:p>
        </p:txBody>
      </p:sp>
      <p:sp>
        <p:nvSpPr>
          <p:cNvPr id="68" name="TextBox 67">
            <a:extLst>
              <a:ext uri="{FF2B5EF4-FFF2-40B4-BE49-F238E27FC236}">
                <a16:creationId xmlns:a16="http://schemas.microsoft.com/office/drawing/2014/main" id="{3D9C21EB-0693-41E9-AE6E-A00B5D481EED}"/>
              </a:ext>
            </a:extLst>
          </p:cNvPr>
          <p:cNvSpPr txBox="1"/>
          <p:nvPr/>
        </p:nvSpPr>
        <p:spPr>
          <a:xfrm rot="19840291">
            <a:off x="8466799" y="4137055"/>
            <a:ext cx="1407565" cy="369332"/>
          </a:xfrm>
          <a:prstGeom prst="rect">
            <a:avLst/>
          </a:prstGeom>
          <a:noFill/>
        </p:spPr>
        <p:txBody>
          <a:bodyPr wrap="none" rtlCol="0">
            <a:spAutoFit/>
          </a:bodyPr>
          <a:lstStyle/>
          <a:p>
            <a:r>
              <a:rPr lang="en-US" dirty="0">
                <a:solidFill>
                  <a:srgbClr val="002060"/>
                </a:solidFill>
              </a:rPr>
              <a:t>Energy range</a:t>
            </a:r>
          </a:p>
        </p:txBody>
      </p:sp>
      <p:sp>
        <p:nvSpPr>
          <p:cNvPr id="2" name="Title 1">
            <a:extLst>
              <a:ext uri="{FF2B5EF4-FFF2-40B4-BE49-F238E27FC236}">
                <a16:creationId xmlns:a16="http://schemas.microsoft.com/office/drawing/2014/main" id="{6D9D76B2-6016-4C6F-B4F3-21227B40DEB3}"/>
              </a:ext>
            </a:extLst>
          </p:cNvPr>
          <p:cNvSpPr>
            <a:spLocks noGrp="1"/>
          </p:cNvSpPr>
          <p:nvPr>
            <p:ph type="title"/>
          </p:nvPr>
        </p:nvSpPr>
        <p:spPr>
          <a:xfrm>
            <a:off x="395846" y="310208"/>
            <a:ext cx="11501908" cy="485197"/>
          </a:xfrm>
        </p:spPr>
        <p:txBody>
          <a:bodyPr>
            <a:noAutofit/>
          </a:bodyPr>
          <a:lstStyle/>
          <a:p>
            <a:r>
              <a:rPr lang="en-US" sz="3200" b="0" dirty="0">
                <a:solidFill>
                  <a:srgbClr val="002060"/>
                </a:solidFill>
              </a:rPr>
              <a:t>CEBAF Energy Upgrade 10.55 →</a:t>
            </a:r>
            <a:r>
              <a:rPr lang="en-US" sz="3200" b="0" dirty="0">
                <a:solidFill>
                  <a:srgbClr val="002060"/>
                </a:solidFill>
                <a:sym typeface="Wingdings" pitchFamily="2" charset="2"/>
              </a:rPr>
              <a:t> 23.75 GeV</a:t>
            </a:r>
            <a:endParaRPr lang="en-US" sz="3200" b="0" dirty="0">
              <a:solidFill>
                <a:srgbClr val="002060"/>
              </a:solidFill>
            </a:endParaRPr>
          </a:p>
        </p:txBody>
      </p:sp>
    </p:spTree>
    <p:extLst>
      <p:ext uri="{BB962C8B-B14F-4D97-AF65-F5344CB8AC3E}">
        <p14:creationId xmlns:p14="http://schemas.microsoft.com/office/powerpoint/2010/main" val="22028462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2919" y="133194"/>
            <a:ext cx="8464378" cy="487490"/>
          </a:xfrm>
        </p:spPr>
        <p:txBody>
          <a:bodyPr>
            <a:noAutofit/>
          </a:bodyPr>
          <a:lstStyle/>
          <a:p>
            <a:pPr algn="ctr"/>
            <a:r>
              <a:rPr lang="en-US" sz="3200" b="0" dirty="0">
                <a:solidFill>
                  <a:srgbClr val="002060"/>
                </a:solidFill>
              </a:rPr>
              <a:t>Overview</a:t>
            </a:r>
          </a:p>
        </p:txBody>
      </p:sp>
      <p:sp>
        <p:nvSpPr>
          <p:cNvPr id="5" name="Slide Number Placeholder 4"/>
          <p:cNvSpPr>
            <a:spLocks noGrp="1"/>
          </p:cNvSpPr>
          <p:nvPr>
            <p:ph type="sldNum" sz="quarter" idx="12"/>
          </p:nvPr>
        </p:nvSpPr>
        <p:spPr/>
        <p:txBody>
          <a:bodyPr/>
          <a:lstStyle/>
          <a:p>
            <a:fld id="{07E1C93C-5050-FC42-8F10-D22D4F119D13}" type="slidenum">
              <a:rPr lang="en-US" smtClean="0"/>
              <a:pPr/>
              <a:t>3</a:t>
            </a:fld>
            <a:endParaRPr lang="en-US" dirty="0"/>
          </a:p>
        </p:txBody>
      </p:sp>
      <p:grpSp>
        <p:nvGrpSpPr>
          <p:cNvPr id="3" name="Group 2">
            <a:extLst>
              <a:ext uri="{FF2B5EF4-FFF2-40B4-BE49-F238E27FC236}">
                <a16:creationId xmlns:a16="http://schemas.microsoft.com/office/drawing/2014/main" id="{4572B07E-0575-4756-96E5-30B3195AE52C}"/>
              </a:ext>
            </a:extLst>
          </p:cNvPr>
          <p:cNvGrpSpPr/>
          <p:nvPr/>
        </p:nvGrpSpPr>
        <p:grpSpPr>
          <a:xfrm>
            <a:off x="1361187" y="1057966"/>
            <a:ext cx="10205502" cy="5325151"/>
            <a:chOff x="2096479" y="963696"/>
            <a:chExt cx="9074284" cy="5325151"/>
          </a:xfrm>
        </p:grpSpPr>
        <p:sp>
          <p:nvSpPr>
            <p:cNvPr id="13" name="Content Placeholder 4">
              <a:extLst>
                <a:ext uri="{FF2B5EF4-FFF2-40B4-BE49-F238E27FC236}">
                  <a16:creationId xmlns:a16="http://schemas.microsoft.com/office/drawing/2014/main" id="{E0BFC3B9-3BFE-4C5F-9674-27C26B8CB7BA}"/>
                </a:ext>
              </a:extLst>
            </p:cNvPr>
            <p:cNvSpPr txBox="1">
              <a:spLocks/>
            </p:cNvSpPr>
            <p:nvPr/>
          </p:nvSpPr>
          <p:spPr bwMode="auto">
            <a:xfrm>
              <a:off x="2096479" y="963696"/>
              <a:ext cx="9074284" cy="5325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Current baseline: 650 MeV </a:t>
              </a:r>
              <a:r>
                <a:rPr lang="en-US" kern="0" dirty="0" err="1">
                  <a:solidFill>
                    <a:srgbClr val="002060"/>
                  </a:solidFill>
                  <a:latin typeface="Arial" panose="020B0604020202020204" pitchFamily="34" charset="0"/>
                  <a:cs typeface="Arial" panose="020B0604020202020204" pitchFamily="34" charset="0"/>
                </a:rPr>
                <a:t>inj</a:t>
              </a:r>
              <a:r>
                <a:rPr lang="en-US" kern="0" dirty="0">
                  <a:solidFill>
                    <a:srgbClr val="002060"/>
                  </a:solidFill>
                  <a:latin typeface="Arial" panose="020B0604020202020204" pitchFamily="34" charset="0"/>
                  <a:cs typeface="Arial" panose="020B0604020202020204" pitchFamily="34" charset="0"/>
                </a:rPr>
                <a:t> + 4-pass CEBAF + 6-pass FFA </a:t>
              </a:r>
            </a:p>
            <a:p>
              <a:pPr>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Adiabatic FFA Arc –                -proven architecture</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Non-scaling FFA based on high-gradient permanent magnets </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Adiabatic control of betas and dispersion (gradual variation of cells)</a:t>
              </a:r>
              <a:endParaRPr lang="en-US" dirty="0">
                <a:solidFill>
                  <a:srgbClr val="002060"/>
                </a:solidFill>
                <a:latin typeface="Arial" panose="020B0604020202020204" pitchFamily="34" charset="0"/>
                <a:cs typeface="Arial" panose="020B0604020202020204" pitchFamily="34" charset="0"/>
              </a:endParaRPr>
            </a:p>
            <a:p>
              <a:pPr>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Multi-pass </a:t>
              </a:r>
              <a:r>
                <a:rPr lang="en-US" kern="0" dirty="0" err="1">
                  <a:solidFill>
                    <a:srgbClr val="002060"/>
                  </a:solidFill>
                  <a:latin typeface="Arial" panose="020B0604020202020204" pitchFamily="34" charset="0"/>
                  <a:cs typeface="Arial" panose="020B0604020202020204" pitchFamily="34" charset="0"/>
                </a:rPr>
                <a:t>linac</a:t>
              </a:r>
              <a:r>
                <a:rPr lang="en-US" kern="0" dirty="0">
                  <a:solidFill>
                    <a:srgbClr val="002060"/>
                  </a:solidFill>
                  <a:latin typeface="Arial" panose="020B0604020202020204" pitchFamily="34" charset="0"/>
                  <a:cs typeface="Arial" panose="020B0604020202020204" pitchFamily="34" charset="0"/>
                </a:rPr>
                <a:t> optics </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650 MeV injector upgrade</a:t>
              </a:r>
            </a:p>
            <a:p>
              <a:pPr lvl="1">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Periodic triplet lattice for all passes</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Modified CEBAF ‘switchyard’ and TOF correction ‘splitters’</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Synchrotron radiation impact on beam quality, mitigations</a:t>
              </a:r>
            </a:p>
            <a:p>
              <a:pPr>
                <a:lnSpc>
                  <a:spcPct val="100000"/>
                </a:lnSpc>
                <a:spcBef>
                  <a:spcPts val="600"/>
                </a:spcBef>
                <a:spcAft>
                  <a:spcPts val="600"/>
                </a:spcAft>
              </a:pPr>
              <a:r>
                <a:rPr lang="en-US" kern="0" dirty="0">
                  <a:solidFill>
                    <a:srgbClr val="002060"/>
                  </a:solidFill>
                  <a:latin typeface="Arial" panose="020B0604020202020204" pitchFamily="34" charset="0"/>
                  <a:cs typeface="Arial" panose="020B0604020202020204" pitchFamily="34" charset="0"/>
                </a:rPr>
                <a:t>Summary, Outlook</a:t>
              </a:r>
            </a:p>
          </p:txBody>
        </p:sp>
        <p:pic>
          <p:nvPicPr>
            <p:cNvPr id="14" name="Picture 13" descr="Logo_RR6.jpeg">
              <a:extLst>
                <a:ext uri="{FF2B5EF4-FFF2-40B4-BE49-F238E27FC236}">
                  <a16:creationId xmlns:a16="http://schemas.microsoft.com/office/drawing/2014/main" id="{6D8A486A-3020-4E4D-9C80-7A2238FEA6C7}"/>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958789" y="1632752"/>
              <a:ext cx="1105053" cy="275886"/>
            </a:xfrm>
            <a:prstGeom prst="rect">
              <a:avLst/>
            </a:prstGeom>
            <a:solidFill>
              <a:schemeClr val="bg1"/>
            </a:solidFill>
          </p:spPr>
        </p:pic>
      </p:grpSp>
      <p:sp>
        <p:nvSpPr>
          <p:cNvPr id="8" name="Footer Placeholder 3">
            <a:extLst>
              <a:ext uri="{FF2B5EF4-FFF2-40B4-BE49-F238E27FC236}">
                <a16:creationId xmlns:a16="http://schemas.microsoft.com/office/drawing/2014/main" id="{284B1EDC-2E3E-4CB0-851B-EB1D2E6FDE89}"/>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CEBAF FFA Energy Upgrade</a:t>
            </a:r>
            <a:endParaRPr lang="en-US" dirty="0"/>
          </a:p>
        </p:txBody>
      </p:sp>
    </p:spTree>
    <p:extLst>
      <p:ext uri="{BB962C8B-B14F-4D97-AF65-F5344CB8AC3E}">
        <p14:creationId xmlns:p14="http://schemas.microsoft.com/office/powerpoint/2010/main" val="11460089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beta_arc_fieldmap_5e-3norm.gif"/>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38440" y="984905"/>
            <a:ext cx="8877160" cy="5350328"/>
          </a:xfrm>
          <a:prstGeom prst="rect">
            <a:avLst/>
          </a:prstGeom>
        </p:spPr>
      </p:pic>
      <p:sp>
        <p:nvSpPr>
          <p:cNvPr id="4" name="Text Box 4">
            <a:extLst>
              <a:ext uri="{FF2B5EF4-FFF2-40B4-BE49-F238E27FC236}">
                <a16:creationId xmlns:a16="http://schemas.microsoft.com/office/drawing/2014/main" id="{E8B4765B-A8F4-F64C-8D92-45BBDCCB245E}"/>
              </a:ext>
            </a:extLst>
          </p:cNvPr>
          <p:cNvSpPr txBox="1">
            <a:spLocks noChangeArrowheads="1"/>
          </p:cNvSpPr>
          <p:nvPr/>
        </p:nvSpPr>
        <p:spPr bwMode="auto">
          <a:xfrm>
            <a:off x="2034637" y="108938"/>
            <a:ext cx="8130969" cy="584775"/>
          </a:xfrm>
          <a:prstGeom prst="rect">
            <a:avLst/>
          </a:prstGeom>
          <a:noFill/>
          <a:ln w="19050">
            <a:no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lvl1pPr>
              <a:defRPr sz="1200">
                <a:solidFill>
                  <a:schemeClr val="tx1"/>
                </a:solidFill>
                <a:latin typeface="Times New Roman" charset="0"/>
                <a:ea typeface="ＭＳ Ｐゴシック" charset="0"/>
                <a:cs typeface="ＭＳ Ｐゴシック" charset="0"/>
              </a:defRPr>
            </a:lvl1pPr>
            <a:lvl2pPr marL="37931725" indent="-37474525">
              <a:defRPr sz="1200">
                <a:solidFill>
                  <a:schemeClr val="tx1"/>
                </a:solidFill>
                <a:latin typeface="Times New Roman" charset="0"/>
                <a:ea typeface="ＭＳ Ｐゴシック" charset="0"/>
              </a:defRPr>
            </a:lvl2pPr>
            <a:lvl3pPr>
              <a:defRPr sz="1200">
                <a:solidFill>
                  <a:schemeClr val="tx1"/>
                </a:solidFill>
                <a:latin typeface="Times New Roman" charset="0"/>
                <a:ea typeface="ＭＳ Ｐゴシック" charset="0"/>
              </a:defRPr>
            </a:lvl3pPr>
            <a:lvl4pPr>
              <a:defRPr sz="1200">
                <a:solidFill>
                  <a:schemeClr val="tx1"/>
                </a:solidFill>
                <a:latin typeface="Times New Roman" charset="0"/>
                <a:ea typeface="ＭＳ Ｐゴシック" charset="0"/>
              </a:defRPr>
            </a:lvl4pPr>
            <a:lvl5pPr>
              <a:defRPr sz="1200">
                <a:solidFill>
                  <a:schemeClr val="tx1"/>
                </a:solidFill>
                <a:latin typeface="Times New Roman" charset="0"/>
                <a:ea typeface="ＭＳ Ｐゴシック" charset="0"/>
              </a:defRPr>
            </a:lvl5pPr>
            <a:lvl6pPr marL="457200" eaLnBrk="0" fontAlgn="base" hangingPunct="0">
              <a:spcBef>
                <a:spcPct val="0"/>
              </a:spcBef>
              <a:spcAft>
                <a:spcPct val="0"/>
              </a:spcAft>
              <a:defRPr sz="1200">
                <a:solidFill>
                  <a:schemeClr val="tx1"/>
                </a:solidFill>
                <a:latin typeface="Times New Roman" charset="0"/>
                <a:ea typeface="ＭＳ Ｐゴシック" charset="0"/>
              </a:defRPr>
            </a:lvl6pPr>
            <a:lvl7pPr marL="914400" eaLnBrk="0" fontAlgn="base" hangingPunct="0">
              <a:spcBef>
                <a:spcPct val="0"/>
              </a:spcBef>
              <a:spcAft>
                <a:spcPct val="0"/>
              </a:spcAft>
              <a:defRPr sz="1200">
                <a:solidFill>
                  <a:schemeClr val="tx1"/>
                </a:solidFill>
                <a:latin typeface="Times New Roman" charset="0"/>
                <a:ea typeface="ＭＳ Ｐゴシック" charset="0"/>
              </a:defRPr>
            </a:lvl7pPr>
            <a:lvl8pPr marL="1371600" eaLnBrk="0" fontAlgn="base" hangingPunct="0">
              <a:spcBef>
                <a:spcPct val="0"/>
              </a:spcBef>
              <a:spcAft>
                <a:spcPct val="0"/>
              </a:spcAft>
              <a:defRPr sz="1200">
                <a:solidFill>
                  <a:schemeClr val="tx1"/>
                </a:solidFill>
                <a:latin typeface="Times New Roman" charset="0"/>
                <a:ea typeface="ＭＳ Ｐゴシック" charset="0"/>
              </a:defRPr>
            </a:lvl8pPr>
            <a:lvl9pPr marL="1828800" eaLnBrk="0" fontAlgn="base" hangingPunct="0">
              <a:spcBef>
                <a:spcPct val="0"/>
              </a:spcBef>
              <a:spcAft>
                <a:spcPct val="0"/>
              </a:spcAft>
              <a:defRPr sz="1200">
                <a:solidFill>
                  <a:schemeClr val="tx1"/>
                </a:solidFill>
                <a:latin typeface="Times New Roman" charset="0"/>
                <a:ea typeface="ＭＳ Ｐゴシック" charset="0"/>
              </a:defRPr>
            </a:lvl9pPr>
          </a:lstStyle>
          <a:p>
            <a:pPr algn="ctr">
              <a:spcBef>
                <a:spcPts val="2400"/>
              </a:spcBef>
            </a:pPr>
            <a:r>
              <a:rPr lang="en-US" sz="3200" dirty="0">
                <a:solidFill>
                  <a:srgbClr val="002060"/>
                </a:solidFill>
                <a:latin typeface="Arial" panose="020B0604020202020204" pitchFamily="34" charset="0"/>
                <a:cs typeface="Arial" panose="020B0604020202020204" pitchFamily="34" charset="0"/>
              </a:rPr>
              <a:t>Multi-Bunch Dynamics in                FFA Arc</a:t>
            </a:r>
          </a:p>
        </p:txBody>
      </p:sp>
      <p:sp>
        <p:nvSpPr>
          <p:cNvPr id="7" name="Slide Number Placeholder 4">
            <a:extLst>
              <a:ext uri="{FF2B5EF4-FFF2-40B4-BE49-F238E27FC236}">
                <a16:creationId xmlns:a16="http://schemas.microsoft.com/office/drawing/2014/main" id="{71894FC9-98C7-4E34-AEB5-A4D217D3D709}"/>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30</a:t>
            </a:fld>
            <a:endParaRPr lang="en-US" dirty="0"/>
          </a:p>
        </p:txBody>
      </p:sp>
      <p:pic>
        <p:nvPicPr>
          <p:cNvPr id="10" name="Picture 9" descr="Logo_RR6.jpeg">
            <a:extLst>
              <a:ext uri="{FF2B5EF4-FFF2-40B4-BE49-F238E27FC236}">
                <a16:creationId xmlns:a16="http://schemas.microsoft.com/office/drawing/2014/main" id="{522C1825-7F04-43DE-9D35-364F409D79C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858949" y="151518"/>
            <a:ext cx="1524640" cy="410092"/>
          </a:xfrm>
          <a:prstGeom prst="rect">
            <a:avLst/>
          </a:prstGeom>
        </p:spPr>
      </p:pic>
      <p:sp>
        <p:nvSpPr>
          <p:cNvPr id="9" name="Footer Placeholder 3">
            <a:extLst>
              <a:ext uri="{FF2B5EF4-FFF2-40B4-BE49-F238E27FC236}">
                <a16:creationId xmlns:a16="http://schemas.microsoft.com/office/drawing/2014/main" id="{FC1D55A7-0228-5022-6BA3-77C88727D3C3}"/>
              </a:ext>
            </a:extLst>
          </p:cNvPr>
          <p:cNvSpPr>
            <a:spLocks noGrp="1"/>
          </p:cNvSpPr>
          <p:nvPr>
            <p:ph type="ftr" sz="quarter" idx="11"/>
          </p:nvPr>
        </p:nvSpPr>
        <p:spPr>
          <a:xfrm>
            <a:off x="411893" y="6467336"/>
            <a:ext cx="5223851" cy="311322"/>
          </a:xfrm>
        </p:spPr>
        <p:txBody>
          <a:bodyPr/>
          <a:lstStyle/>
          <a:p>
            <a:r>
              <a:rPr lang="en-US" dirty="0">
                <a:latin typeface="Arial" panose="020B0604020202020204" pitchFamily="34" charset="0"/>
              </a:rPr>
              <a:t>CEBAF FFA Energy Upgrade</a:t>
            </a:r>
            <a:endParaRPr lang="en-US" dirty="0"/>
          </a:p>
        </p:txBody>
      </p:sp>
    </p:spTree>
    <p:extLst>
      <p:ext uri="{BB962C8B-B14F-4D97-AF65-F5344CB8AC3E}">
        <p14:creationId xmlns:p14="http://schemas.microsoft.com/office/powerpoint/2010/main" val="26954631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31</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General Analysis and Outlook</a:t>
            </a:r>
          </a:p>
        </p:txBody>
      </p:sp>
      <p:sp>
        <p:nvSpPr>
          <p:cNvPr id="25" name="Orbit average positions are stable, but fluctuations can be large; correction scheme will need to predict large deviations.…">
            <a:extLst>
              <a:ext uri="{FF2B5EF4-FFF2-40B4-BE49-F238E27FC236}">
                <a16:creationId xmlns:a16="http://schemas.microsoft.com/office/drawing/2014/main" id="{EFAE66FA-12B2-4FEC-8F0D-D3248C760BD7}"/>
              </a:ext>
            </a:extLst>
          </p:cNvPr>
          <p:cNvSpPr txBox="1">
            <a:spLocks/>
          </p:cNvSpPr>
          <p:nvPr/>
        </p:nvSpPr>
        <p:spPr>
          <a:xfrm>
            <a:off x="735381" y="1156322"/>
            <a:ext cx="10515600" cy="561437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200" kern="1200" baseline="0">
                <a:solidFill>
                  <a:schemeClr val="tx1"/>
                </a:solidFill>
                <a:latin typeface="Arial"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PingFangSC-Regular" charset="-122"/>
              <a:buChar char="－"/>
              <a:defRPr sz="2000" kern="1200" baseline="0">
                <a:solidFill>
                  <a:schemeClr val="tx1"/>
                </a:solidFill>
                <a:latin typeface="Arial"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charset="0"/>
              <a:buChar char="•"/>
              <a:defRPr sz="1800" kern="1200" baseline="0">
                <a:solidFill>
                  <a:schemeClr val="tx1"/>
                </a:solidFill>
                <a:latin typeface="Arial" charset="0"/>
                <a:ea typeface="+mn-ea"/>
                <a:cs typeface="Arial" panose="020B0604020202020204" pitchFamily="34" charset="0"/>
              </a:defRPr>
            </a:lvl3pPr>
            <a:lvl4pPr marL="1657350" indent="-285750" algn="l" defTabSz="914400" rtl="0" eaLnBrk="1" latinLnBrk="0" hangingPunct="1">
              <a:lnSpc>
                <a:spcPct val="90000"/>
              </a:lnSpc>
              <a:spcBef>
                <a:spcPts val="500"/>
              </a:spcBef>
              <a:buFont typeface="PingFangSC-Regular" charset="-122"/>
              <a:buChar char="－"/>
              <a:defRPr sz="1600" kern="1200" baseline="0">
                <a:solidFill>
                  <a:schemeClr val="tx1"/>
                </a:solidFill>
                <a:latin typeface="Arial"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charset="0"/>
              <a:buChar char="•"/>
              <a:defRPr sz="1400" kern="1200" baseline="0">
                <a:solidFill>
                  <a:schemeClr val="tx1"/>
                </a:solidFill>
                <a:latin typeface="Arial"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sz="2400">
                <a:solidFill>
                  <a:srgbClr val="002060"/>
                </a:solidFill>
              </a:rPr>
              <a:t>Orbit average positions are stable, but fluctuations can be large; correction scheme will need to predict large deviations.</a:t>
            </a:r>
          </a:p>
          <a:p>
            <a:pPr>
              <a:lnSpc>
                <a:spcPct val="150000"/>
              </a:lnSpc>
            </a:pPr>
            <a:r>
              <a:rPr lang="en-US" sz="2400">
                <a:solidFill>
                  <a:srgbClr val="002060"/>
                </a:solidFill>
              </a:rPr>
              <a:t>Work on a Markov chain Monte Carlo simulation to representatively sample the high dimensional space of possible errors is under way</a:t>
            </a:r>
          </a:p>
          <a:p>
            <a:pPr lvl="1">
              <a:lnSpc>
                <a:spcPct val="150000"/>
              </a:lnSpc>
            </a:pPr>
            <a:r>
              <a:rPr lang="en-US" sz="2400">
                <a:solidFill>
                  <a:srgbClr val="002060"/>
                </a:solidFill>
              </a:rPr>
              <a:t>Hope to gain insight into an appropriate correction algorithm with reasonable statistics</a:t>
            </a:r>
          </a:p>
          <a:p>
            <a:pPr>
              <a:lnSpc>
                <a:spcPct val="150000"/>
              </a:lnSpc>
            </a:pPr>
            <a:r>
              <a:rPr lang="en-US" sz="2400">
                <a:solidFill>
                  <a:srgbClr val="002060"/>
                </a:solidFill>
              </a:rPr>
              <a:t>Next steps in simulations include optimizing BPM placement and calculating preliminary response matrix</a:t>
            </a:r>
            <a:endParaRPr lang="en-US" sz="2400" dirty="0">
              <a:solidFill>
                <a:srgbClr val="002060"/>
              </a:solidFill>
            </a:endParaRPr>
          </a:p>
        </p:txBody>
      </p:sp>
    </p:spTree>
    <p:extLst>
      <p:ext uri="{BB962C8B-B14F-4D97-AF65-F5344CB8AC3E}">
        <p14:creationId xmlns:p14="http://schemas.microsoft.com/office/powerpoint/2010/main" val="164098570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C959A5-E039-4247-ACDF-E3B65D3FAEDC}"/>
              </a:ext>
            </a:extLst>
          </p:cNvPr>
          <p:cNvSpPr>
            <a:spLocks noGrp="1"/>
          </p:cNvSpPr>
          <p:nvPr>
            <p:ph type="title"/>
          </p:nvPr>
        </p:nvSpPr>
        <p:spPr>
          <a:xfrm>
            <a:off x="188676" y="148579"/>
            <a:ext cx="11937063" cy="487490"/>
          </a:xfrm>
        </p:spPr>
        <p:txBody>
          <a:bodyPr>
            <a:noAutofit/>
          </a:bodyPr>
          <a:lstStyle/>
          <a:p>
            <a:pPr algn="ctr"/>
            <a:r>
              <a:rPr lang="en-US" sz="3200" b="0" dirty="0">
                <a:solidFill>
                  <a:srgbClr val="002060"/>
                </a:solidFill>
              </a:rPr>
              <a:t>CEBAF FFA Upgrade – Baseline under Study</a:t>
            </a:r>
          </a:p>
        </p:txBody>
      </p:sp>
      <p:sp>
        <p:nvSpPr>
          <p:cNvPr id="5" name="Slide Number Placeholder 4">
            <a:extLst>
              <a:ext uri="{FF2B5EF4-FFF2-40B4-BE49-F238E27FC236}">
                <a16:creationId xmlns:a16="http://schemas.microsoft.com/office/drawing/2014/main" id="{4FD57BBC-1C35-461C-85DA-98C925138667}"/>
              </a:ext>
            </a:extLst>
          </p:cNvPr>
          <p:cNvSpPr>
            <a:spLocks noGrp="1"/>
          </p:cNvSpPr>
          <p:nvPr>
            <p:ph type="sldNum" sz="quarter" idx="12"/>
          </p:nvPr>
        </p:nvSpPr>
        <p:spPr/>
        <p:txBody>
          <a:bodyPr/>
          <a:lstStyle/>
          <a:p>
            <a:fld id="{07E1C93C-5050-FC42-8F10-D22D4F119D13}" type="slidenum">
              <a:rPr lang="en-US" smtClean="0"/>
              <a:pPr/>
              <a:t>4</a:t>
            </a:fld>
            <a:endParaRPr lang="en-US" dirty="0"/>
          </a:p>
        </p:txBody>
      </p:sp>
      <p:sp>
        <p:nvSpPr>
          <p:cNvPr id="307" name="Footer Placeholder 3">
            <a:extLst>
              <a:ext uri="{FF2B5EF4-FFF2-40B4-BE49-F238E27FC236}">
                <a16:creationId xmlns:a16="http://schemas.microsoft.com/office/drawing/2014/main" id="{E13726EA-EE64-4814-9E0E-14BE3346B467}"/>
              </a:ext>
            </a:extLst>
          </p:cNvPr>
          <p:cNvSpPr>
            <a:spLocks noGrp="1"/>
          </p:cNvSpPr>
          <p:nvPr>
            <p:ph type="ftr" sz="quarter" idx="11"/>
          </p:nvPr>
        </p:nvSpPr>
        <p:spPr>
          <a:xfrm>
            <a:off x="188676" y="6467336"/>
            <a:ext cx="3917888" cy="311322"/>
          </a:xfrm>
        </p:spPr>
        <p:txBody>
          <a:bodyPr/>
          <a:lstStyle/>
          <a:p>
            <a:r>
              <a:rPr lang="en-US" dirty="0">
                <a:latin typeface="Arial" panose="020B0604020202020204" pitchFamily="34" charset="0"/>
              </a:rPr>
              <a:t>CEBAF FFA Energy Upgrade</a:t>
            </a:r>
            <a:endParaRPr lang="en-US" dirty="0"/>
          </a:p>
        </p:txBody>
      </p:sp>
      <p:sp>
        <p:nvSpPr>
          <p:cNvPr id="28" name="Content Placeholder 4">
            <a:extLst>
              <a:ext uri="{FF2B5EF4-FFF2-40B4-BE49-F238E27FC236}">
                <a16:creationId xmlns:a16="http://schemas.microsoft.com/office/drawing/2014/main" id="{A938A8BC-9353-4714-B9C8-E74DE4A00838}"/>
              </a:ext>
            </a:extLst>
          </p:cNvPr>
          <p:cNvSpPr txBox="1">
            <a:spLocks/>
          </p:cNvSpPr>
          <p:nvPr/>
        </p:nvSpPr>
        <p:spPr bwMode="auto">
          <a:xfrm>
            <a:off x="6796" y="835250"/>
            <a:ext cx="5826359" cy="4761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0" indent="0">
              <a:lnSpc>
                <a:spcPct val="100000"/>
              </a:lnSpc>
              <a:spcBef>
                <a:spcPts val="1200"/>
              </a:spcBef>
              <a:spcAft>
                <a:spcPts val="600"/>
              </a:spcAft>
              <a:buNone/>
              <a:defRPr/>
            </a:pPr>
            <a:endParaRPr lang="en-US" sz="2000" dirty="0">
              <a:solidFill>
                <a:srgbClr val="002060"/>
              </a:solidFill>
              <a:latin typeface="Arial" panose="020B0604020202020204" pitchFamily="34" charset="0"/>
              <a:cs typeface="Arial" panose="020B0604020202020204" pitchFamily="34" charset="0"/>
            </a:endParaRPr>
          </a:p>
          <a:p>
            <a:pPr lvl="1">
              <a:lnSpc>
                <a:spcPts val="2799"/>
              </a:lnSpc>
              <a:spcBef>
                <a:spcPts val="1200"/>
              </a:spcBef>
              <a:spcAft>
                <a:spcPts val="600"/>
              </a:spcAft>
              <a:defRPr/>
            </a:pPr>
            <a:r>
              <a:rPr lang="en-US" dirty="0">
                <a:solidFill>
                  <a:srgbClr val="002060"/>
                </a:solidFill>
                <a:latin typeface="Arial" panose="020B0604020202020204" pitchFamily="34" charset="0"/>
                <a:cs typeface="Arial" panose="020B0604020202020204" pitchFamily="34" charset="0"/>
              </a:rPr>
              <a:t>Starting with 12 GeV CEBAF</a:t>
            </a:r>
          </a:p>
          <a:p>
            <a:pPr lvl="1">
              <a:lnSpc>
                <a:spcPts val="2799"/>
              </a:lnSpc>
              <a:spcBef>
                <a:spcPts val="1200"/>
              </a:spcBef>
              <a:spcAft>
                <a:spcPts val="600"/>
              </a:spcAft>
              <a:defRPr/>
            </a:pPr>
            <a:r>
              <a:rPr lang="en-US" dirty="0">
                <a:solidFill>
                  <a:srgbClr val="002060"/>
                </a:solidFill>
                <a:latin typeface="Arial" panose="020B0604020202020204" pitchFamily="34" charset="0"/>
                <a:cs typeface="Arial" panose="020B0604020202020204" pitchFamily="34" charset="0"/>
              </a:rPr>
              <a:t>NO new SRF (1.1 GeV per </a:t>
            </a:r>
            <a:r>
              <a:rPr lang="en-US" dirty="0" err="1">
                <a:solidFill>
                  <a:srgbClr val="002060"/>
                </a:solidFill>
                <a:latin typeface="Arial" panose="020B0604020202020204" pitchFamily="34" charset="0"/>
                <a:cs typeface="Arial" panose="020B0604020202020204" pitchFamily="34" charset="0"/>
              </a:rPr>
              <a:t>linac</a:t>
            </a:r>
            <a:r>
              <a:rPr lang="en-US" dirty="0">
                <a:solidFill>
                  <a:srgbClr val="002060"/>
                </a:solidFill>
                <a:latin typeface="Arial" panose="020B0604020202020204" pitchFamily="34" charset="0"/>
                <a:cs typeface="Arial" panose="020B0604020202020204" pitchFamily="34" charset="0"/>
              </a:rPr>
              <a:t>)</a:t>
            </a:r>
          </a:p>
          <a:p>
            <a:pPr lvl="1">
              <a:lnSpc>
                <a:spcPts val="2799"/>
              </a:lnSpc>
              <a:spcBef>
                <a:spcPts val="1200"/>
              </a:spcBef>
              <a:spcAft>
                <a:spcPts val="600"/>
              </a:spcAft>
              <a:defRPr/>
            </a:pPr>
            <a:r>
              <a:rPr lang="en-US" dirty="0">
                <a:solidFill>
                  <a:srgbClr val="002060"/>
                </a:solidFill>
                <a:latin typeface="Arial" panose="020B0604020202020204" pitchFamily="34" charset="0"/>
                <a:cs typeface="Arial" panose="020B0604020202020204" pitchFamily="34" charset="0"/>
              </a:rPr>
              <a:t>New 650 MeV recirculating injector</a:t>
            </a:r>
          </a:p>
          <a:p>
            <a:pPr lvl="1">
              <a:lnSpc>
                <a:spcPts val="2799"/>
              </a:lnSpc>
              <a:spcBef>
                <a:spcPts val="1200"/>
              </a:spcBef>
              <a:spcAft>
                <a:spcPts val="600"/>
              </a:spcAft>
              <a:defRPr/>
            </a:pPr>
            <a:r>
              <a:rPr lang="en-US" dirty="0">
                <a:solidFill>
                  <a:srgbClr val="002060"/>
                </a:solidFill>
                <a:latin typeface="Arial" panose="020B0604020202020204" pitchFamily="34" charset="0"/>
                <a:cs typeface="Arial" panose="020B0604020202020204" pitchFamily="34" charset="0"/>
              </a:rPr>
              <a:t>Remove the highest recirculation pass (Arc 9 &amp; A) and replace them with two FFA arcs including time-of-flight chicanes</a:t>
            </a:r>
          </a:p>
          <a:p>
            <a:pPr lvl="1">
              <a:lnSpc>
                <a:spcPts val="2799"/>
              </a:lnSpc>
              <a:spcBef>
                <a:spcPts val="1200"/>
              </a:spcBef>
              <a:spcAft>
                <a:spcPts val="600"/>
              </a:spcAft>
              <a:defRPr/>
            </a:pPr>
            <a:r>
              <a:rPr lang="en-US" dirty="0">
                <a:solidFill>
                  <a:srgbClr val="002060"/>
                </a:solidFill>
                <a:latin typeface="Arial" panose="020B0604020202020204" pitchFamily="34" charset="0"/>
                <a:cs typeface="Arial" panose="020B0604020202020204" pitchFamily="34" charset="0"/>
              </a:rPr>
              <a:t>Recirculate 4.5 + </a:t>
            </a:r>
            <a:r>
              <a:rPr lang="en-US" b="1" dirty="0">
                <a:solidFill>
                  <a:srgbClr val="00B050"/>
                </a:solidFill>
                <a:latin typeface="Arial" panose="020B0604020202020204" pitchFamily="34" charset="0"/>
                <a:cs typeface="Arial" panose="020B0604020202020204" pitchFamily="34" charset="0"/>
              </a:rPr>
              <a:t>6</a:t>
            </a:r>
            <a:r>
              <a:rPr lang="en-US" dirty="0">
                <a:solidFill>
                  <a:srgbClr val="002060"/>
                </a:solidFill>
                <a:latin typeface="Arial" panose="020B0604020202020204" pitchFamily="34" charset="0"/>
                <a:cs typeface="Arial" panose="020B0604020202020204" pitchFamily="34" charset="0"/>
              </a:rPr>
              <a:t>  times to get to </a:t>
            </a:r>
            <a:r>
              <a:rPr lang="en-US" b="1" dirty="0">
                <a:solidFill>
                  <a:srgbClr val="002060"/>
                </a:solidFill>
                <a:latin typeface="Arial" panose="020B0604020202020204" pitchFamily="34" charset="0"/>
                <a:cs typeface="Arial" panose="020B0604020202020204" pitchFamily="34" charset="0"/>
              </a:rPr>
              <a:t>22 GeV</a:t>
            </a:r>
          </a:p>
        </p:txBody>
      </p:sp>
      <p:pic>
        <p:nvPicPr>
          <p:cNvPr id="29" name="Picture 28">
            <a:extLst>
              <a:ext uri="{FF2B5EF4-FFF2-40B4-BE49-F238E27FC236}">
                <a16:creationId xmlns:a16="http://schemas.microsoft.com/office/drawing/2014/main" id="{40060D9E-B8D9-4F2C-947A-A4526DFE7F92}"/>
              </a:ext>
            </a:extLst>
          </p:cNvPr>
          <p:cNvPicPr preferRelativeResize="0">
            <a:picLocks noChangeAspect="1"/>
          </p:cNvPicPr>
          <p:nvPr/>
        </p:nvPicPr>
        <p:blipFill>
          <a:blip r:embed="rId5">
            <a:extLst>
              <a:ext uri="{28A0092B-C50C-407E-A947-70E740481C1C}">
                <a14:useLocalDpi xmlns:a14="http://schemas.microsoft.com/office/drawing/2010/main"/>
              </a:ext>
            </a:extLst>
          </a:blip>
          <a:stretch>
            <a:fillRect/>
          </a:stretch>
        </p:blipFill>
        <p:spPr>
          <a:xfrm>
            <a:off x="6813136" y="850986"/>
            <a:ext cx="4946279" cy="5001934"/>
          </a:xfrm>
          <a:prstGeom prst="rect">
            <a:avLst/>
          </a:prstGeom>
        </p:spPr>
      </p:pic>
      <p:grpSp>
        <p:nvGrpSpPr>
          <p:cNvPr id="30" name="Group 29">
            <a:extLst>
              <a:ext uri="{FF2B5EF4-FFF2-40B4-BE49-F238E27FC236}">
                <a16:creationId xmlns:a16="http://schemas.microsoft.com/office/drawing/2014/main" id="{9726703E-B5E1-4B73-ADDB-EFA9239675C6}"/>
              </a:ext>
            </a:extLst>
          </p:cNvPr>
          <p:cNvGrpSpPr/>
          <p:nvPr/>
        </p:nvGrpSpPr>
        <p:grpSpPr>
          <a:xfrm>
            <a:off x="8506732" y="5284056"/>
            <a:ext cx="3558313" cy="1031499"/>
            <a:chOff x="8521758" y="5398519"/>
            <a:chExt cx="3559240" cy="1031768"/>
          </a:xfrm>
        </p:grpSpPr>
        <p:sp>
          <p:nvSpPr>
            <p:cNvPr id="31" name="Content Placeholder 4">
              <a:extLst>
                <a:ext uri="{FF2B5EF4-FFF2-40B4-BE49-F238E27FC236}">
                  <a16:creationId xmlns:a16="http://schemas.microsoft.com/office/drawing/2014/main" id="{8943099A-1705-4CDA-9E2A-68774588866A}"/>
                </a:ext>
              </a:extLst>
            </p:cNvPr>
            <p:cNvSpPr txBox="1">
              <a:spLocks/>
            </p:cNvSpPr>
            <p:nvPr/>
          </p:nvSpPr>
          <p:spPr bwMode="auto">
            <a:xfrm>
              <a:off x="8521758" y="5398519"/>
              <a:ext cx="3559240" cy="1031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lgn="l" rtl="0" eaLnBrk="0" fontAlgn="base" hangingPunct="0">
                <a:lnSpc>
                  <a:spcPct val="110000"/>
                </a:lnSpc>
                <a:spcBef>
                  <a:spcPct val="45000"/>
                </a:spcBef>
                <a:spcAft>
                  <a:spcPct val="30000"/>
                </a:spcAft>
                <a:buSzPct val="100000"/>
                <a:buBlip>
                  <a:blip r:embed="rId2"/>
                </a:buBlip>
                <a:defRPr sz="2400">
                  <a:solidFill>
                    <a:srgbClr val="000066"/>
                  </a:solidFill>
                  <a:latin typeface="+mn-lt"/>
                  <a:ea typeface="MS PGothic" pitchFamily="34" charset="-128"/>
                  <a:cs typeface="MS PGothic" charset="0"/>
                </a:defRPr>
              </a:lvl1pPr>
              <a:lvl2pPr marL="742950" indent="-285750" algn="l" rtl="0" eaLnBrk="0" fontAlgn="base" hangingPunct="0">
                <a:lnSpc>
                  <a:spcPct val="110000"/>
                </a:lnSpc>
                <a:spcBef>
                  <a:spcPct val="45000"/>
                </a:spcBef>
                <a:spcAft>
                  <a:spcPct val="30000"/>
                </a:spcAft>
                <a:buBlip>
                  <a:blip r:embed="rId3"/>
                </a:buBlip>
                <a:defRPr sz="2000">
                  <a:solidFill>
                    <a:srgbClr val="800080"/>
                  </a:solidFill>
                  <a:latin typeface="+mn-lt"/>
                  <a:ea typeface="MS PGothic" pitchFamily="34" charset="-128"/>
                  <a:cs typeface="MS PGothic" charset="0"/>
                </a:defRPr>
              </a:lvl2pPr>
              <a:lvl3pPr marL="1143000" indent="-228600" algn="l" rtl="0" eaLnBrk="0" fontAlgn="base" hangingPunct="0">
                <a:lnSpc>
                  <a:spcPct val="110000"/>
                </a:lnSpc>
                <a:spcBef>
                  <a:spcPct val="45000"/>
                </a:spcBef>
                <a:spcAft>
                  <a:spcPct val="30000"/>
                </a:spcAft>
                <a:buSzPct val="100000"/>
                <a:buBlip>
                  <a:blip r:embed="rId4"/>
                </a:buBlip>
                <a:defRPr>
                  <a:solidFill>
                    <a:srgbClr val="009900"/>
                  </a:solidFill>
                  <a:latin typeface="+mn-lt"/>
                  <a:ea typeface="MS PGothic" pitchFamily="34" charset="-128"/>
                  <a:cs typeface="MS PGothic" charset="0"/>
                </a:defRPr>
              </a:lvl3pPr>
              <a:lvl4pPr marL="1600200" indent="-228600" algn="l" rtl="0" eaLnBrk="0" fontAlgn="base" hangingPunct="0">
                <a:spcBef>
                  <a:spcPct val="20000"/>
                </a:spcBef>
                <a:spcAft>
                  <a:spcPct val="0"/>
                </a:spcAft>
                <a:buSzPct val="100000"/>
                <a:defRPr sz="2400">
                  <a:solidFill>
                    <a:schemeClr val="tx1"/>
                  </a:solidFill>
                  <a:latin typeface="Times New Roman" pitchFamily="18" charset="0"/>
                  <a:ea typeface="MS PGothic" pitchFamily="34" charset="-128"/>
                  <a:cs typeface="MS PGothic" charset="0"/>
                </a:defRPr>
              </a:lvl4pPr>
              <a:lvl5pPr marL="2057400" indent="-228600" algn="l" rtl="0" eaLnBrk="0" fontAlgn="base" hangingPunct="0">
                <a:spcBef>
                  <a:spcPct val="20000"/>
                </a:spcBef>
                <a:spcAft>
                  <a:spcPct val="0"/>
                </a:spcAft>
                <a:buSzPct val="100000"/>
                <a:buChar char="»"/>
                <a:defRPr sz="2400">
                  <a:solidFill>
                    <a:schemeClr val="tx1"/>
                  </a:solidFill>
                  <a:latin typeface="Times New Roman" pitchFamily="18" charset="0"/>
                  <a:ea typeface="MS PGothic" pitchFamily="34" charset="-128"/>
                  <a:cs typeface="MS PGothic" charset="0"/>
                </a:defRPr>
              </a:lvl5pPr>
              <a:lvl6pPr marL="2514600" indent="-228600" algn="l" rtl="0" eaLnBrk="0" fontAlgn="base" hangingPunct="0">
                <a:spcBef>
                  <a:spcPct val="20000"/>
                </a:spcBef>
                <a:spcAft>
                  <a:spcPct val="0"/>
                </a:spcAft>
                <a:buSzPct val="100000"/>
                <a:buChar char="»"/>
                <a:defRPr sz="2400">
                  <a:solidFill>
                    <a:schemeClr val="tx1"/>
                  </a:solidFill>
                  <a:latin typeface="Times New Roman" pitchFamily="18" charset="0"/>
                </a:defRPr>
              </a:lvl6pPr>
              <a:lvl7pPr marL="2971800" indent="-228600" algn="l" rtl="0" eaLnBrk="0" fontAlgn="base" hangingPunct="0">
                <a:spcBef>
                  <a:spcPct val="20000"/>
                </a:spcBef>
                <a:spcAft>
                  <a:spcPct val="0"/>
                </a:spcAft>
                <a:buSzPct val="100000"/>
                <a:buChar char="»"/>
                <a:defRPr sz="2400">
                  <a:solidFill>
                    <a:schemeClr val="tx1"/>
                  </a:solidFill>
                  <a:latin typeface="Times New Roman" pitchFamily="18" charset="0"/>
                </a:defRPr>
              </a:lvl7pPr>
              <a:lvl8pPr marL="3429000" indent="-228600" algn="l" rtl="0" eaLnBrk="0" fontAlgn="base" hangingPunct="0">
                <a:spcBef>
                  <a:spcPct val="20000"/>
                </a:spcBef>
                <a:spcAft>
                  <a:spcPct val="0"/>
                </a:spcAft>
                <a:buSzPct val="100000"/>
                <a:buChar char="»"/>
                <a:defRPr sz="2400">
                  <a:solidFill>
                    <a:schemeClr val="tx1"/>
                  </a:solidFill>
                  <a:latin typeface="Times New Roman" pitchFamily="18" charset="0"/>
                </a:defRPr>
              </a:lvl8pPr>
              <a:lvl9pPr marL="3886200" indent="-228600" algn="l" rtl="0" eaLnBrk="0" fontAlgn="base" hangingPunct="0">
                <a:spcBef>
                  <a:spcPct val="20000"/>
                </a:spcBef>
                <a:spcAft>
                  <a:spcPct val="0"/>
                </a:spcAft>
                <a:buSzPct val="100000"/>
                <a:buChar char="»"/>
                <a:defRPr sz="2400">
                  <a:solidFill>
                    <a:schemeClr val="tx1"/>
                  </a:solidFill>
                  <a:latin typeface="Times New Roman" pitchFamily="18" charset="0"/>
                </a:defRPr>
              </a:lvl9pPr>
            </a:lstStyle>
            <a:p>
              <a:pPr marL="114266" indent="0">
                <a:lnSpc>
                  <a:spcPts val="2099"/>
                </a:lnSpc>
                <a:spcBef>
                  <a:spcPts val="600"/>
                </a:spcBef>
                <a:spcAft>
                  <a:spcPts val="600"/>
                </a:spcAft>
                <a:buNone/>
                <a:defRPr/>
              </a:pPr>
              <a:r>
                <a:rPr lang="en-US" sz="1600" dirty="0">
                  <a:solidFill>
                    <a:srgbClr val="002060"/>
                  </a:solidFill>
                  <a:latin typeface="Arial" panose="020B0604020202020204" pitchFamily="34" charset="0"/>
                  <a:cs typeface="Arial" panose="020B0604020202020204" pitchFamily="34" charset="0"/>
                </a:rPr>
                <a:t>Novel permanent magnet              	technology used for power and cost savings</a:t>
              </a:r>
            </a:p>
          </p:txBody>
        </p:sp>
        <p:pic>
          <p:nvPicPr>
            <p:cNvPr id="32" name="Picture 31" descr="Logo_RR6.jpeg">
              <a:extLst>
                <a:ext uri="{FF2B5EF4-FFF2-40B4-BE49-F238E27FC236}">
                  <a16:creationId xmlns:a16="http://schemas.microsoft.com/office/drawing/2014/main" id="{CCED9FA2-4441-4FFE-B4EC-CE0DBE514050}"/>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8798698" y="5747025"/>
              <a:ext cx="700881" cy="174981"/>
            </a:xfrm>
            <a:prstGeom prst="rect">
              <a:avLst/>
            </a:prstGeom>
            <a:solidFill>
              <a:schemeClr val="bg1"/>
            </a:solidFill>
          </p:spPr>
        </p:pic>
      </p:grpSp>
      <p:sp>
        <p:nvSpPr>
          <p:cNvPr id="33" name="TextBox 32">
            <a:extLst>
              <a:ext uri="{FF2B5EF4-FFF2-40B4-BE49-F238E27FC236}">
                <a16:creationId xmlns:a16="http://schemas.microsoft.com/office/drawing/2014/main" id="{E7664F57-991E-47D3-B297-E4D753FCD4C4}"/>
              </a:ext>
            </a:extLst>
          </p:cNvPr>
          <p:cNvSpPr txBox="1"/>
          <p:nvPr/>
        </p:nvSpPr>
        <p:spPr>
          <a:xfrm>
            <a:off x="393932" y="5622383"/>
            <a:ext cx="5152598" cy="400006"/>
          </a:xfrm>
          <a:prstGeom prst="rect">
            <a:avLst/>
          </a:prstGeom>
          <a:noFill/>
          <a:ln w="12700">
            <a:solidFill>
              <a:srgbClr val="7030A0"/>
            </a:solidFill>
          </a:ln>
        </p:spPr>
        <p:txBody>
          <a:bodyPr wrap="square" rtlCol="0">
            <a:spAutoFit/>
          </a:bodyPr>
          <a:lstStyle/>
          <a:p>
            <a:pPr algn="ctr" fontAlgn="base">
              <a:spcBef>
                <a:spcPct val="0"/>
              </a:spcBef>
              <a:spcAft>
                <a:spcPct val="0"/>
              </a:spcAft>
              <a:defRPr/>
            </a:pPr>
            <a:r>
              <a:rPr lang="en-US" sz="1999" dirty="0">
                <a:solidFill>
                  <a:srgbClr val="002060"/>
                </a:solidFill>
                <a:latin typeface="Arial" panose="020B0604020202020204" pitchFamily="34" charset="0"/>
                <a:cs typeface="Arial" panose="020B0604020202020204" pitchFamily="34" charset="0"/>
              </a:rPr>
              <a:t>Pass Arithmetic:  </a:t>
            </a:r>
            <a:r>
              <a:rPr lang="en-US" sz="1999" b="1" dirty="0">
                <a:solidFill>
                  <a:srgbClr val="002060"/>
                </a:solidFill>
                <a:latin typeface="Arial" panose="020B0604020202020204" pitchFamily="34" charset="0"/>
                <a:cs typeface="Arial" panose="020B0604020202020204" pitchFamily="34" charset="0"/>
              </a:rPr>
              <a:t>5.5</a:t>
            </a:r>
            <a:r>
              <a:rPr lang="en-US" sz="1999" dirty="0">
                <a:solidFill>
                  <a:srgbClr val="002060"/>
                </a:solidFill>
                <a:latin typeface="Arial" panose="020B0604020202020204" pitchFamily="34" charset="0"/>
                <a:cs typeface="Arial" panose="020B0604020202020204" pitchFamily="34" charset="0"/>
              </a:rPr>
              <a:t> -1 + </a:t>
            </a:r>
            <a:r>
              <a:rPr lang="en-US" sz="1999" b="1" dirty="0">
                <a:solidFill>
                  <a:srgbClr val="00B050"/>
                </a:solidFill>
                <a:latin typeface="Arial" panose="020B0604020202020204" pitchFamily="34" charset="0"/>
                <a:cs typeface="Arial" panose="020B0604020202020204" pitchFamily="34" charset="0"/>
              </a:rPr>
              <a:t>6</a:t>
            </a:r>
            <a:r>
              <a:rPr lang="en-US" sz="1999" dirty="0">
                <a:solidFill>
                  <a:srgbClr val="00B050"/>
                </a:solidFill>
                <a:latin typeface="Arial" panose="020B0604020202020204" pitchFamily="34" charset="0"/>
                <a:cs typeface="Arial" panose="020B0604020202020204" pitchFamily="34" charset="0"/>
              </a:rPr>
              <a:t> </a:t>
            </a:r>
            <a:r>
              <a:rPr lang="en-US" sz="1999" dirty="0">
                <a:solidFill>
                  <a:prstClr val="black"/>
                </a:solidFill>
                <a:latin typeface="Arial" panose="020B0604020202020204" pitchFamily="34" charset="0"/>
                <a:cs typeface="Arial" panose="020B0604020202020204" pitchFamily="34" charset="0"/>
              </a:rPr>
              <a:t> </a:t>
            </a:r>
            <a:r>
              <a:rPr lang="en-US" sz="1999" dirty="0">
                <a:solidFill>
                  <a:srgbClr val="002060"/>
                </a:solidFill>
                <a:latin typeface="Arial" panose="020B0604020202020204" pitchFamily="34" charset="0"/>
                <a:cs typeface="Arial" panose="020B0604020202020204" pitchFamily="34" charset="0"/>
              </a:rPr>
              <a:t>=</a:t>
            </a:r>
            <a:r>
              <a:rPr lang="en-US" sz="1999" dirty="0">
                <a:solidFill>
                  <a:prstClr val="black"/>
                </a:solidFill>
                <a:latin typeface="Arial" panose="020B0604020202020204" pitchFamily="34" charset="0"/>
                <a:cs typeface="Arial" panose="020B0604020202020204" pitchFamily="34" charset="0"/>
              </a:rPr>
              <a:t> </a:t>
            </a:r>
            <a:r>
              <a:rPr lang="en-US" sz="1999" b="1" dirty="0">
                <a:solidFill>
                  <a:srgbClr val="7030A0"/>
                </a:solidFill>
                <a:latin typeface="Arial" panose="020B0604020202020204" pitchFamily="34" charset="0"/>
                <a:cs typeface="Arial" panose="020B0604020202020204" pitchFamily="34" charset="0"/>
              </a:rPr>
              <a:t>10.5</a:t>
            </a:r>
          </a:p>
        </p:txBody>
      </p:sp>
      <p:grpSp>
        <p:nvGrpSpPr>
          <p:cNvPr id="34" name="Group 33">
            <a:extLst>
              <a:ext uri="{FF2B5EF4-FFF2-40B4-BE49-F238E27FC236}">
                <a16:creationId xmlns:a16="http://schemas.microsoft.com/office/drawing/2014/main" id="{7F001501-0BCF-4BF6-90EF-738D6C49E4CD}"/>
              </a:ext>
            </a:extLst>
          </p:cNvPr>
          <p:cNvGrpSpPr/>
          <p:nvPr/>
        </p:nvGrpSpPr>
        <p:grpSpPr>
          <a:xfrm>
            <a:off x="7240772" y="2306500"/>
            <a:ext cx="4593792" cy="2563625"/>
            <a:chOff x="6453670" y="2712603"/>
            <a:chExt cx="4594989" cy="2564293"/>
          </a:xfrm>
        </p:grpSpPr>
        <p:grpSp>
          <p:nvGrpSpPr>
            <p:cNvPr id="35" name="Group 34">
              <a:extLst>
                <a:ext uri="{FF2B5EF4-FFF2-40B4-BE49-F238E27FC236}">
                  <a16:creationId xmlns:a16="http://schemas.microsoft.com/office/drawing/2014/main" id="{F0998236-B2B3-4FA7-B36A-443FC8E633F9}"/>
                </a:ext>
              </a:extLst>
            </p:cNvPr>
            <p:cNvGrpSpPr/>
            <p:nvPr/>
          </p:nvGrpSpPr>
          <p:grpSpPr>
            <a:xfrm>
              <a:off x="6453670" y="4116424"/>
              <a:ext cx="2118665" cy="1160472"/>
              <a:chOff x="2695430" y="3676847"/>
              <a:chExt cx="2118665" cy="1160472"/>
            </a:xfrm>
          </p:grpSpPr>
          <p:sp>
            <p:nvSpPr>
              <p:cNvPr id="45" name="Arc 44">
                <a:extLst>
                  <a:ext uri="{FF2B5EF4-FFF2-40B4-BE49-F238E27FC236}">
                    <a16:creationId xmlns:a16="http://schemas.microsoft.com/office/drawing/2014/main" id="{21777324-9793-494A-9426-B02307596336}"/>
                  </a:ext>
                </a:extLst>
              </p:cNvPr>
              <p:cNvSpPr/>
              <p:nvPr/>
            </p:nvSpPr>
            <p:spPr>
              <a:xfrm rot="10350655">
                <a:off x="2695430" y="3676847"/>
                <a:ext cx="1952612" cy="1160472"/>
              </a:xfrm>
              <a:prstGeom prst="arc">
                <a:avLst>
                  <a:gd name="adj1" fmla="val 16464433"/>
                  <a:gd name="adj2" fmla="val 2637663"/>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a:solidFill>
                    <a:srgbClr val="00B050"/>
                  </a:solidFill>
                  <a:latin typeface="Arial"/>
                </a:endParaRPr>
              </a:p>
            </p:txBody>
          </p:sp>
          <p:sp>
            <p:nvSpPr>
              <p:cNvPr id="46" name="Arc 45">
                <a:extLst>
                  <a:ext uri="{FF2B5EF4-FFF2-40B4-BE49-F238E27FC236}">
                    <a16:creationId xmlns:a16="http://schemas.microsoft.com/office/drawing/2014/main" id="{C2A4F2AB-B72D-4550-B224-5D7152EE54E1}"/>
                  </a:ext>
                </a:extLst>
              </p:cNvPr>
              <p:cNvSpPr/>
              <p:nvPr/>
            </p:nvSpPr>
            <p:spPr>
              <a:xfrm rot="9585910">
                <a:off x="3425002" y="4259682"/>
                <a:ext cx="1347473" cy="498464"/>
              </a:xfrm>
              <a:prstGeom prst="arc">
                <a:avLst>
                  <a:gd name="adj1" fmla="val 15802743"/>
                  <a:gd name="adj2" fmla="val 20513079"/>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a:solidFill>
                    <a:prstClr val="black"/>
                  </a:solidFill>
                  <a:latin typeface="Arial"/>
                </a:endParaRPr>
              </a:p>
            </p:txBody>
          </p:sp>
          <p:sp>
            <p:nvSpPr>
              <p:cNvPr id="47" name="Freeform: Shape 46">
                <a:extLst>
                  <a:ext uri="{FF2B5EF4-FFF2-40B4-BE49-F238E27FC236}">
                    <a16:creationId xmlns:a16="http://schemas.microsoft.com/office/drawing/2014/main" id="{9567DDE6-5FD1-41B8-9057-B095B56AAFA1}"/>
                  </a:ext>
                </a:extLst>
              </p:cNvPr>
              <p:cNvSpPr/>
              <p:nvPr/>
            </p:nvSpPr>
            <p:spPr>
              <a:xfrm>
                <a:off x="3093255" y="3755747"/>
                <a:ext cx="263361" cy="78517"/>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48" name="Freeform: Shape 47">
                <a:extLst>
                  <a:ext uri="{FF2B5EF4-FFF2-40B4-BE49-F238E27FC236}">
                    <a16:creationId xmlns:a16="http://schemas.microsoft.com/office/drawing/2014/main" id="{B037BC9B-03B0-46F3-9649-EA4C68E2F8C2}"/>
                  </a:ext>
                </a:extLst>
              </p:cNvPr>
              <p:cNvSpPr/>
              <p:nvPr/>
            </p:nvSpPr>
            <p:spPr>
              <a:xfrm>
                <a:off x="4360985" y="4423144"/>
                <a:ext cx="453110" cy="243731"/>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grpSp>
        <p:grpSp>
          <p:nvGrpSpPr>
            <p:cNvPr id="36" name="Group 35">
              <a:extLst>
                <a:ext uri="{FF2B5EF4-FFF2-40B4-BE49-F238E27FC236}">
                  <a16:creationId xmlns:a16="http://schemas.microsoft.com/office/drawing/2014/main" id="{12672861-1265-40A2-8943-8B4C95514117}"/>
                </a:ext>
              </a:extLst>
            </p:cNvPr>
            <p:cNvGrpSpPr/>
            <p:nvPr/>
          </p:nvGrpSpPr>
          <p:grpSpPr>
            <a:xfrm>
              <a:off x="8311992" y="2712603"/>
              <a:ext cx="2645556" cy="1556724"/>
              <a:chOff x="4551483" y="2266219"/>
              <a:chExt cx="2645556" cy="1556724"/>
            </a:xfrm>
          </p:grpSpPr>
          <p:sp>
            <p:nvSpPr>
              <p:cNvPr id="41" name="Arc 40">
                <a:extLst>
                  <a:ext uri="{FF2B5EF4-FFF2-40B4-BE49-F238E27FC236}">
                    <a16:creationId xmlns:a16="http://schemas.microsoft.com/office/drawing/2014/main" id="{38B70CA7-0BDD-4E67-9549-C04E578BBDEB}"/>
                  </a:ext>
                </a:extLst>
              </p:cNvPr>
              <p:cNvSpPr/>
              <p:nvPr/>
            </p:nvSpPr>
            <p:spPr>
              <a:xfrm rot="19996885">
                <a:off x="4551483" y="2378660"/>
                <a:ext cx="2492990" cy="1444283"/>
              </a:xfrm>
              <a:prstGeom prst="arc">
                <a:avLst>
                  <a:gd name="adj1" fmla="val 16183185"/>
                  <a:gd name="adj2" fmla="val 20355686"/>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a:solidFill>
                    <a:srgbClr val="00B050"/>
                  </a:solidFill>
                  <a:latin typeface="Arial"/>
                </a:endParaRPr>
              </a:p>
            </p:txBody>
          </p:sp>
          <p:sp>
            <p:nvSpPr>
              <p:cNvPr id="42" name="Arc 41">
                <a:extLst>
                  <a:ext uri="{FF2B5EF4-FFF2-40B4-BE49-F238E27FC236}">
                    <a16:creationId xmlns:a16="http://schemas.microsoft.com/office/drawing/2014/main" id="{60A4A6FF-D8B8-4C3D-BBF9-23C7F9E1B03E}"/>
                  </a:ext>
                </a:extLst>
              </p:cNvPr>
              <p:cNvSpPr/>
              <p:nvPr/>
            </p:nvSpPr>
            <p:spPr>
              <a:xfrm rot="21395713">
                <a:off x="5556020" y="2266219"/>
                <a:ext cx="1641019" cy="1082295"/>
              </a:xfrm>
              <a:prstGeom prst="arc">
                <a:avLst>
                  <a:gd name="adj1" fmla="val 17179224"/>
                  <a:gd name="adj2" fmla="val 1735560"/>
                </a:avLst>
              </a:prstGeom>
              <a:noFill/>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fontAlgn="base">
                  <a:spcBef>
                    <a:spcPct val="0"/>
                  </a:spcBef>
                  <a:spcAft>
                    <a:spcPct val="0"/>
                  </a:spcAft>
                  <a:defRPr/>
                </a:pPr>
                <a:endParaRPr lang="en-US">
                  <a:solidFill>
                    <a:prstClr val="black"/>
                  </a:solidFill>
                  <a:latin typeface="Arial"/>
                </a:endParaRPr>
              </a:p>
            </p:txBody>
          </p:sp>
          <p:sp>
            <p:nvSpPr>
              <p:cNvPr id="43" name="Freeform: Shape 42">
                <a:extLst>
                  <a:ext uri="{FF2B5EF4-FFF2-40B4-BE49-F238E27FC236}">
                    <a16:creationId xmlns:a16="http://schemas.microsoft.com/office/drawing/2014/main" id="{A6FDAF42-7892-4B92-A7A1-0FDA5D5EBC8F}"/>
                  </a:ext>
                </a:extLst>
              </p:cNvPr>
              <p:cNvSpPr/>
              <p:nvPr/>
            </p:nvSpPr>
            <p:spPr>
              <a:xfrm rot="10800000">
                <a:off x="6605818" y="3116202"/>
                <a:ext cx="421422" cy="245476"/>
              </a:xfrm>
              <a:custGeom>
                <a:avLst/>
                <a:gdLst>
                  <a:gd name="connsiteX0" fmla="*/ 0 w 240460"/>
                  <a:gd name="connsiteY0" fmla="*/ 78517 h 78517"/>
                  <a:gd name="connsiteX1" fmla="*/ 101419 w 240460"/>
                  <a:gd name="connsiteY1" fmla="*/ 39259 h 78517"/>
                  <a:gd name="connsiteX2" fmla="*/ 240460 w 240460"/>
                  <a:gd name="connsiteY2" fmla="*/ 0 h 78517"/>
                </a:gdLst>
                <a:ahLst/>
                <a:cxnLst>
                  <a:cxn ang="0">
                    <a:pos x="connsiteX0" y="connsiteY0"/>
                  </a:cxn>
                  <a:cxn ang="0">
                    <a:pos x="connsiteX1" y="connsiteY1"/>
                  </a:cxn>
                  <a:cxn ang="0">
                    <a:pos x="connsiteX2" y="connsiteY2"/>
                  </a:cxn>
                </a:cxnLst>
                <a:rect l="l" t="t" r="r" b="b"/>
                <a:pathLst>
                  <a:path w="240460" h="78517">
                    <a:moveTo>
                      <a:pt x="0" y="78517"/>
                    </a:moveTo>
                    <a:cubicBezTo>
                      <a:pt x="30671" y="65431"/>
                      <a:pt x="61342" y="52345"/>
                      <a:pt x="101419" y="39259"/>
                    </a:cubicBezTo>
                    <a:cubicBezTo>
                      <a:pt x="141496" y="26173"/>
                      <a:pt x="190978" y="13086"/>
                      <a:pt x="24046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44" name="Freeform: Shape 43">
                <a:extLst>
                  <a:ext uri="{FF2B5EF4-FFF2-40B4-BE49-F238E27FC236}">
                    <a16:creationId xmlns:a16="http://schemas.microsoft.com/office/drawing/2014/main" id="{23171EDA-7204-4284-9D46-4A851338E5B2}"/>
                  </a:ext>
                </a:extLst>
              </p:cNvPr>
              <p:cNvSpPr/>
              <p:nvPr/>
            </p:nvSpPr>
            <p:spPr>
              <a:xfrm rot="21342817">
                <a:off x="5112545" y="2460497"/>
                <a:ext cx="397020" cy="217397"/>
              </a:xfrm>
              <a:custGeom>
                <a:avLst/>
                <a:gdLst>
                  <a:gd name="connsiteX0" fmla="*/ 0 w 453110"/>
                  <a:gd name="connsiteY0" fmla="*/ 243731 h 243731"/>
                  <a:gd name="connsiteX1" fmla="*/ 317341 w 453110"/>
                  <a:gd name="connsiteY1" fmla="*/ 49074 h 243731"/>
                  <a:gd name="connsiteX2" fmla="*/ 453110 w 453110"/>
                  <a:gd name="connsiteY2" fmla="*/ 0 h 243731"/>
                </a:gdLst>
                <a:ahLst/>
                <a:cxnLst>
                  <a:cxn ang="0">
                    <a:pos x="connsiteX0" y="connsiteY0"/>
                  </a:cxn>
                  <a:cxn ang="0">
                    <a:pos x="connsiteX1" y="connsiteY1"/>
                  </a:cxn>
                  <a:cxn ang="0">
                    <a:pos x="connsiteX2" y="connsiteY2"/>
                  </a:cxn>
                </a:cxnLst>
                <a:rect l="l" t="t" r="r" b="b"/>
                <a:pathLst>
                  <a:path w="453110" h="243731">
                    <a:moveTo>
                      <a:pt x="0" y="243731"/>
                    </a:moveTo>
                    <a:cubicBezTo>
                      <a:pt x="120911" y="166713"/>
                      <a:pt x="241823" y="89696"/>
                      <a:pt x="317341" y="49074"/>
                    </a:cubicBezTo>
                    <a:cubicBezTo>
                      <a:pt x="392859" y="8452"/>
                      <a:pt x="422984" y="4226"/>
                      <a:pt x="453110" y="0"/>
                    </a:cubicBezTo>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grpSp>
        <p:sp>
          <p:nvSpPr>
            <p:cNvPr id="37" name="Rectangle: Diagonal Corners Snipped 36">
              <a:extLst>
                <a:ext uri="{FF2B5EF4-FFF2-40B4-BE49-F238E27FC236}">
                  <a16:creationId xmlns:a16="http://schemas.microsoft.com/office/drawing/2014/main" id="{B4637723-F163-410C-824D-24DF2D0355C5}"/>
                </a:ext>
              </a:extLst>
            </p:cNvPr>
            <p:cNvSpPr/>
            <p:nvPr/>
          </p:nvSpPr>
          <p:spPr>
            <a:xfrm rot="19941800">
              <a:off x="10516679" y="3627295"/>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38" name="Rectangle: Diagonal Corners Snipped 37">
              <a:extLst>
                <a:ext uri="{FF2B5EF4-FFF2-40B4-BE49-F238E27FC236}">
                  <a16:creationId xmlns:a16="http://schemas.microsoft.com/office/drawing/2014/main" id="{11AF7EB6-FFDB-4E67-BBDE-779EBC9454F7}"/>
                </a:ext>
              </a:extLst>
            </p:cNvPr>
            <p:cNvSpPr/>
            <p:nvPr/>
          </p:nvSpPr>
          <p:spPr>
            <a:xfrm rot="19941800">
              <a:off x="6714346" y="4253049"/>
              <a:ext cx="274298" cy="103307"/>
            </a:xfrm>
            <a:prstGeom prst="snip2DiagRect">
              <a:avLst>
                <a:gd name="adj1" fmla="val 0"/>
                <a:gd name="adj2" fmla="val 50000"/>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39" name="TextBox 38">
              <a:extLst>
                <a:ext uri="{FF2B5EF4-FFF2-40B4-BE49-F238E27FC236}">
                  <a16:creationId xmlns:a16="http://schemas.microsoft.com/office/drawing/2014/main" id="{0445A4C8-EC1F-4479-9B46-73BC1249D49B}"/>
                </a:ext>
              </a:extLst>
            </p:cNvPr>
            <p:cNvSpPr txBox="1"/>
            <p:nvPr/>
          </p:nvSpPr>
          <p:spPr>
            <a:xfrm rot="19687819">
              <a:off x="6658679" y="4275582"/>
              <a:ext cx="558643" cy="276999"/>
            </a:xfrm>
            <a:prstGeom prst="rect">
              <a:avLst/>
            </a:prstGeom>
            <a:noFill/>
          </p:spPr>
          <p:txBody>
            <a:bodyPr wrap="square" rtlCol="0">
              <a:spAutoFit/>
            </a:bodyPr>
            <a:lstStyle/>
            <a:p>
              <a:pPr fontAlgn="base">
                <a:spcBef>
                  <a:spcPct val="0"/>
                </a:spcBef>
                <a:spcAft>
                  <a:spcPct val="0"/>
                </a:spcAft>
                <a:defRPr/>
              </a:pPr>
              <a:r>
                <a:rPr lang="en-US" sz="1200" b="1" dirty="0">
                  <a:solidFill>
                    <a:srgbClr val="7030A0"/>
                  </a:solidFill>
                  <a:latin typeface="Arial" panose="020B0604020202020204" pitchFamily="34" charset="0"/>
                  <a:cs typeface="Arial" panose="020B0604020202020204" pitchFamily="34" charset="0"/>
                </a:rPr>
                <a:t>TOF</a:t>
              </a:r>
            </a:p>
          </p:txBody>
        </p:sp>
        <p:sp>
          <p:nvSpPr>
            <p:cNvPr id="40" name="TextBox 39">
              <a:extLst>
                <a:ext uri="{FF2B5EF4-FFF2-40B4-BE49-F238E27FC236}">
                  <a16:creationId xmlns:a16="http://schemas.microsoft.com/office/drawing/2014/main" id="{F6476E97-94DC-49FC-B042-EE2BCDB3F75F}"/>
                </a:ext>
              </a:extLst>
            </p:cNvPr>
            <p:cNvSpPr txBox="1"/>
            <p:nvPr/>
          </p:nvSpPr>
          <p:spPr>
            <a:xfrm rot="20004956">
              <a:off x="10490016" y="3638649"/>
              <a:ext cx="558643" cy="276999"/>
            </a:xfrm>
            <a:prstGeom prst="rect">
              <a:avLst/>
            </a:prstGeom>
            <a:noFill/>
          </p:spPr>
          <p:txBody>
            <a:bodyPr wrap="square" rtlCol="0">
              <a:spAutoFit/>
            </a:bodyPr>
            <a:lstStyle/>
            <a:p>
              <a:pPr fontAlgn="base">
                <a:spcBef>
                  <a:spcPct val="0"/>
                </a:spcBef>
                <a:spcAft>
                  <a:spcPct val="0"/>
                </a:spcAft>
                <a:defRPr/>
              </a:pPr>
              <a:r>
                <a:rPr lang="en-US" sz="1200" b="1" dirty="0">
                  <a:solidFill>
                    <a:srgbClr val="7030A0"/>
                  </a:solidFill>
                  <a:latin typeface="Arial" panose="020B0604020202020204" pitchFamily="34" charset="0"/>
                  <a:cs typeface="Arial" panose="020B0604020202020204" pitchFamily="34" charset="0"/>
                </a:rPr>
                <a:t>TOF</a:t>
              </a:r>
            </a:p>
          </p:txBody>
        </p:sp>
      </p:grpSp>
      <p:sp>
        <p:nvSpPr>
          <p:cNvPr id="49" name="TextBox 48">
            <a:extLst>
              <a:ext uri="{FF2B5EF4-FFF2-40B4-BE49-F238E27FC236}">
                <a16:creationId xmlns:a16="http://schemas.microsoft.com/office/drawing/2014/main" id="{D0AF99E3-C9AF-4B85-8DAF-8B794C65167B}"/>
              </a:ext>
            </a:extLst>
          </p:cNvPr>
          <p:cNvSpPr txBox="1"/>
          <p:nvPr/>
        </p:nvSpPr>
        <p:spPr>
          <a:xfrm>
            <a:off x="5917672" y="4098697"/>
            <a:ext cx="1005371" cy="338466"/>
          </a:xfrm>
          <a:prstGeom prst="rect">
            <a:avLst/>
          </a:prstGeom>
          <a:noFill/>
        </p:spPr>
        <p:txBody>
          <a:bodyPr wrap="square" rtlCol="0">
            <a:spAutoFit/>
          </a:bodyPr>
          <a:lstStyle/>
          <a:p>
            <a:pPr fontAlgn="base">
              <a:spcBef>
                <a:spcPct val="0"/>
              </a:spcBef>
              <a:spcAft>
                <a:spcPct val="0"/>
              </a:spcAft>
              <a:defRPr/>
            </a:pPr>
            <a:r>
              <a:rPr lang="en-US" sz="1600" dirty="0">
                <a:solidFill>
                  <a:srgbClr val="002060"/>
                </a:solidFill>
                <a:latin typeface="Arial" panose="020B0604020202020204" pitchFamily="34" charset="0"/>
                <a:cs typeface="Arial" panose="020B0604020202020204" pitchFamily="34" charset="0"/>
              </a:rPr>
              <a:t>650 MeV  </a:t>
            </a:r>
          </a:p>
        </p:txBody>
      </p:sp>
    </p:spTree>
    <p:extLst>
      <p:ext uri="{BB962C8B-B14F-4D97-AF65-F5344CB8AC3E}">
        <p14:creationId xmlns:p14="http://schemas.microsoft.com/office/powerpoint/2010/main" val="655842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
          <p:cNvSpPr txBox="1">
            <a:spLocks noChangeArrowheads="1"/>
          </p:cNvSpPr>
          <p:nvPr/>
        </p:nvSpPr>
        <p:spPr bwMode="auto">
          <a:xfrm>
            <a:off x="5181600" y="6019800"/>
            <a:ext cx="2743200" cy="369332"/>
          </a:xfrm>
          <a:prstGeom prst="rect">
            <a:avLst/>
          </a:prstGeom>
          <a:noFill/>
          <a:ln w="9525">
            <a:noFill/>
            <a:miter lim="800000"/>
            <a:headEnd/>
            <a:tailEnd/>
          </a:ln>
        </p:spPr>
        <p:txBody>
          <a:bodyPr>
            <a:spAutoFit/>
          </a:bodyPr>
          <a:lstStyle/>
          <a:p>
            <a:pPr>
              <a:spcBef>
                <a:spcPct val="50000"/>
              </a:spcBef>
            </a:pPr>
            <a:endParaRPr lang="en-US"/>
          </a:p>
        </p:txBody>
      </p:sp>
      <p:grpSp>
        <p:nvGrpSpPr>
          <p:cNvPr id="12" name="Group 4">
            <a:extLst>
              <a:ext uri="{FF2B5EF4-FFF2-40B4-BE49-F238E27FC236}">
                <a16:creationId xmlns:a16="http://schemas.microsoft.com/office/drawing/2014/main" id="{16A9B47F-2383-43A9-9AD4-E535F860D52C}"/>
              </a:ext>
            </a:extLst>
          </p:cNvPr>
          <p:cNvGrpSpPr>
            <a:grpSpLocks noChangeAspect="1"/>
          </p:cNvGrpSpPr>
          <p:nvPr/>
        </p:nvGrpSpPr>
        <p:grpSpPr bwMode="auto">
          <a:xfrm rot="9498524">
            <a:off x="2889232" y="3935454"/>
            <a:ext cx="2302239" cy="1978589"/>
            <a:chOff x="519" y="1427"/>
            <a:chExt cx="1059" cy="1120"/>
          </a:xfrm>
          <a:scene3d>
            <a:camera prst="isometricTopUp">
              <a:rot lat="20363303" lon="17570134" rev="3030823"/>
            </a:camera>
            <a:lightRig rig="threePt" dir="t"/>
          </a:scene3d>
        </p:grpSpPr>
        <p:sp>
          <p:nvSpPr>
            <p:cNvPr id="14" name="AutoShape 3">
              <a:extLst>
                <a:ext uri="{FF2B5EF4-FFF2-40B4-BE49-F238E27FC236}">
                  <a16:creationId xmlns:a16="http://schemas.microsoft.com/office/drawing/2014/main" id="{B9EEBA00-8316-4248-95C0-30146C3EF714}"/>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5125" name="Picture 5">
              <a:extLst>
                <a:ext uri="{FF2B5EF4-FFF2-40B4-BE49-F238E27FC236}">
                  <a16:creationId xmlns:a16="http://schemas.microsoft.com/office/drawing/2014/main" id="{A8292EF7-73A6-4A72-BA5F-36DA897AF7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94" name="Group 4">
            <a:extLst>
              <a:ext uri="{FF2B5EF4-FFF2-40B4-BE49-F238E27FC236}">
                <a16:creationId xmlns:a16="http://schemas.microsoft.com/office/drawing/2014/main" id="{2D88F633-5B94-46CA-BF40-CC6923692BC5}"/>
              </a:ext>
            </a:extLst>
          </p:cNvPr>
          <p:cNvGrpSpPr>
            <a:grpSpLocks noChangeAspect="1"/>
          </p:cNvGrpSpPr>
          <p:nvPr/>
        </p:nvGrpSpPr>
        <p:grpSpPr bwMode="auto">
          <a:xfrm rot="19913372">
            <a:off x="8103132" y="1179131"/>
            <a:ext cx="1891716" cy="1831006"/>
            <a:chOff x="519" y="1427"/>
            <a:chExt cx="1059" cy="1120"/>
          </a:xfrm>
          <a:scene3d>
            <a:camera prst="isometricTopUp">
              <a:rot lat="19749763" lon="18784851" rev="1957199"/>
            </a:camera>
            <a:lightRig rig="threePt" dir="t"/>
          </a:scene3d>
        </p:grpSpPr>
        <p:sp>
          <p:nvSpPr>
            <p:cNvPr id="195" name="AutoShape 3">
              <a:extLst>
                <a:ext uri="{FF2B5EF4-FFF2-40B4-BE49-F238E27FC236}">
                  <a16:creationId xmlns:a16="http://schemas.microsoft.com/office/drawing/2014/main" id="{5E65A8F3-360F-4F7D-AAB8-B31B4032C135}"/>
                </a:ext>
              </a:extLst>
            </p:cNvPr>
            <p:cNvSpPr>
              <a:spLocks noChangeAspect="1" noChangeArrowheads="1" noTextEdit="1"/>
            </p:cNvSpPr>
            <p:nvPr/>
          </p:nvSpPr>
          <p:spPr bwMode="auto">
            <a:xfrm>
              <a:off x="519" y="1427"/>
              <a:ext cx="1059" cy="1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96" name="Picture 5">
              <a:extLst>
                <a:ext uri="{FF2B5EF4-FFF2-40B4-BE49-F238E27FC236}">
                  <a16:creationId xmlns:a16="http://schemas.microsoft.com/office/drawing/2014/main" id="{D3B33D1B-DF31-474E-BFBA-A44023E695C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 y="1427"/>
              <a:ext cx="1062" cy="1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265" name="Freeform 118"/>
          <p:cNvSpPr>
            <a:spLocks/>
          </p:cNvSpPr>
          <p:nvPr/>
        </p:nvSpPr>
        <p:spPr bwMode="auto">
          <a:xfrm>
            <a:off x="4875297" y="3079323"/>
            <a:ext cx="1243634" cy="720765"/>
          </a:xfrm>
          <a:custGeom>
            <a:avLst/>
            <a:gdLst>
              <a:gd name="T0" fmla="*/ 647 w 665"/>
              <a:gd name="T1" fmla="*/ 0 h 401"/>
              <a:gd name="T2" fmla="*/ 647 w 665"/>
              <a:gd name="T3" fmla="*/ 2 h 401"/>
              <a:gd name="T4" fmla="*/ 651 w 665"/>
              <a:gd name="T5" fmla="*/ 4 h 401"/>
              <a:gd name="T6" fmla="*/ 654 w 665"/>
              <a:gd name="T7" fmla="*/ 6 h 401"/>
              <a:gd name="T8" fmla="*/ 658 w 665"/>
              <a:gd name="T9" fmla="*/ 10 h 401"/>
              <a:gd name="T10" fmla="*/ 662 w 665"/>
              <a:gd name="T11" fmla="*/ 13 h 401"/>
              <a:gd name="T12" fmla="*/ 664 w 665"/>
              <a:gd name="T13" fmla="*/ 19 h 401"/>
              <a:gd name="T14" fmla="*/ 665 w 665"/>
              <a:gd name="T15" fmla="*/ 23 h 401"/>
              <a:gd name="T16" fmla="*/ 15 w 665"/>
              <a:gd name="T17" fmla="*/ 401 h 401"/>
              <a:gd name="T18" fmla="*/ 0 w 665"/>
              <a:gd name="T19" fmla="*/ 379 h 401"/>
              <a:gd name="T20" fmla="*/ 647 w 665"/>
              <a:gd name="T21" fmla="*/ 0 h 40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5"/>
              <a:gd name="T34" fmla="*/ 0 h 401"/>
              <a:gd name="T35" fmla="*/ 665 w 665"/>
              <a:gd name="T36" fmla="*/ 401 h 40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5" h="401">
                <a:moveTo>
                  <a:pt x="647" y="0"/>
                </a:moveTo>
                <a:lnTo>
                  <a:pt x="647" y="2"/>
                </a:lnTo>
                <a:lnTo>
                  <a:pt x="651" y="4"/>
                </a:lnTo>
                <a:lnTo>
                  <a:pt x="654" y="6"/>
                </a:lnTo>
                <a:lnTo>
                  <a:pt x="658" y="10"/>
                </a:lnTo>
                <a:lnTo>
                  <a:pt x="662" y="13"/>
                </a:lnTo>
                <a:lnTo>
                  <a:pt x="664" y="19"/>
                </a:lnTo>
                <a:lnTo>
                  <a:pt x="665" y="23"/>
                </a:lnTo>
                <a:lnTo>
                  <a:pt x="15" y="401"/>
                </a:lnTo>
                <a:lnTo>
                  <a:pt x="0" y="379"/>
                </a:lnTo>
                <a:lnTo>
                  <a:pt x="647" y="0"/>
                </a:lnTo>
                <a:close/>
              </a:path>
            </a:pathLst>
          </a:custGeom>
          <a:solidFill>
            <a:srgbClr val="FFD5D5"/>
          </a:solidFill>
          <a:ln w="0">
            <a:solidFill>
              <a:srgbClr val="FFD5D5"/>
            </a:solidFill>
            <a:round/>
            <a:headEnd/>
            <a:tailEnd/>
          </a:ln>
        </p:spPr>
        <p:txBody>
          <a:bodyPr/>
          <a:lstStyle/>
          <a:p>
            <a:endParaRPr lang="en-US"/>
          </a:p>
        </p:txBody>
      </p:sp>
      <p:sp>
        <p:nvSpPr>
          <p:cNvPr id="6266" name="Line 153"/>
          <p:cNvSpPr>
            <a:spLocks noChangeShapeType="1"/>
          </p:cNvSpPr>
          <p:nvPr/>
        </p:nvSpPr>
        <p:spPr bwMode="auto">
          <a:xfrm flipH="1">
            <a:off x="5647659" y="4208101"/>
            <a:ext cx="177662" cy="533833"/>
          </a:xfrm>
          <a:prstGeom prst="line">
            <a:avLst/>
          </a:prstGeom>
          <a:noFill/>
          <a:ln w="6350">
            <a:solidFill>
              <a:srgbClr val="0000FF"/>
            </a:solidFill>
            <a:round/>
            <a:headEnd/>
            <a:tailEnd/>
          </a:ln>
        </p:spPr>
        <p:txBody>
          <a:bodyPr/>
          <a:lstStyle/>
          <a:p>
            <a:endParaRPr lang="en-US"/>
          </a:p>
        </p:txBody>
      </p:sp>
      <p:sp>
        <p:nvSpPr>
          <p:cNvPr id="6267" name="Line 154"/>
          <p:cNvSpPr>
            <a:spLocks noChangeShapeType="1"/>
          </p:cNvSpPr>
          <p:nvPr/>
        </p:nvSpPr>
        <p:spPr bwMode="auto">
          <a:xfrm flipH="1">
            <a:off x="5647659" y="4348300"/>
            <a:ext cx="177662" cy="393635"/>
          </a:xfrm>
          <a:prstGeom prst="line">
            <a:avLst/>
          </a:prstGeom>
          <a:noFill/>
          <a:ln w="6350">
            <a:solidFill>
              <a:srgbClr val="0000FF"/>
            </a:solidFill>
            <a:round/>
            <a:headEnd/>
            <a:tailEnd/>
          </a:ln>
        </p:spPr>
        <p:txBody>
          <a:bodyPr/>
          <a:lstStyle/>
          <a:p>
            <a:endParaRPr lang="en-US"/>
          </a:p>
        </p:txBody>
      </p:sp>
      <p:sp>
        <p:nvSpPr>
          <p:cNvPr id="6268" name="Line 155"/>
          <p:cNvSpPr>
            <a:spLocks noChangeShapeType="1"/>
          </p:cNvSpPr>
          <p:nvPr/>
        </p:nvSpPr>
        <p:spPr bwMode="auto">
          <a:xfrm flipH="1">
            <a:off x="5647659" y="4434575"/>
            <a:ext cx="177662" cy="307358"/>
          </a:xfrm>
          <a:prstGeom prst="line">
            <a:avLst/>
          </a:prstGeom>
          <a:noFill/>
          <a:ln w="6350">
            <a:solidFill>
              <a:srgbClr val="0000FF"/>
            </a:solidFill>
            <a:round/>
            <a:headEnd/>
            <a:tailEnd/>
          </a:ln>
        </p:spPr>
        <p:txBody>
          <a:bodyPr/>
          <a:lstStyle/>
          <a:p>
            <a:endParaRPr lang="en-US"/>
          </a:p>
        </p:txBody>
      </p:sp>
      <p:sp>
        <p:nvSpPr>
          <p:cNvPr id="6269" name="Freeform 171"/>
          <p:cNvSpPr>
            <a:spLocks/>
          </p:cNvSpPr>
          <p:nvPr/>
        </p:nvSpPr>
        <p:spPr bwMode="auto">
          <a:xfrm>
            <a:off x="5597167" y="4657455"/>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close/>
              </a:path>
            </a:pathLst>
          </a:custGeom>
          <a:solidFill>
            <a:srgbClr val="000000"/>
          </a:solidFill>
          <a:ln w="0">
            <a:solidFill>
              <a:srgbClr val="000000"/>
            </a:solidFill>
            <a:round/>
            <a:headEnd/>
            <a:tailEnd/>
          </a:ln>
        </p:spPr>
        <p:txBody>
          <a:bodyPr/>
          <a:lstStyle/>
          <a:p>
            <a:endParaRPr lang="en-US"/>
          </a:p>
        </p:txBody>
      </p:sp>
      <p:sp>
        <p:nvSpPr>
          <p:cNvPr id="6270" name="Line 156"/>
          <p:cNvSpPr>
            <a:spLocks noChangeShapeType="1"/>
          </p:cNvSpPr>
          <p:nvPr/>
        </p:nvSpPr>
        <p:spPr bwMode="auto">
          <a:xfrm flipH="1">
            <a:off x="5647659" y="4513661"/>
            <a:ext cx="177662" cy="228272"/>
          </a:xfrm>
          <a:prstGeom prst="line">
            <a:avLst/>
          </a:prstGeom>
          <a:noFill/>
          <a:ln w="6350">
            <a:solidFill>
              <a:srgbClr val="0000FF"/>
            </a:solidFill>
            <a:round/>
            <a:headEnd/>
            <a:tailEnd/>
          </a:ln>
        </p:spPr>
        <p:txBody>
          <a:bodyPr/>
          <a:lstStyle/>
          <a:p>
            <a:endParaRPr lang="en-US"/>
          </a:p>
        </p:txBody>
      </p:sp>
      <p:sp>
        <p:nvSpPr>
          <p:cNvPr id="6271" name="Freeform 173"/>
          <p:cNvSpPr>
            <a:spLocks/>
          </p:cNvSpPr>
          <p:nvPr/>
        </p:nvSpPr>
        <p:spPr bwMode="auto">
          <a:xfrm>
            <a:off x="5597167" y="4653861"/>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close/>
              </a:path>
            </a:pathLst>
          </a:custGeom>
          <a:solidFill>
            <a:srgbClr val="FFFF00"/>
          </a:solidFill>
          <a:ln w="0">
            <a:solidFill>
              <a:srgbClr val="FFFF00"/>
            </a:solidFill>
            <a:round/>
            <a:headEnd/>
            <a:tailEnd/>
          </a:ln>
        </p:spPr>
        <p:txBody>
          <a:bodyPr/>
          <a:lstStyle/>
          <a:p>
            <a:endParaRPr lang="en-US"/>
          </a:p>
        </p:txBody>
      </p:sp>
      <p:sp>
        <p:nvSpPr>
          <p:cNvPr id="6272" name="Freeform 172"/>
          <p:cNvSpPr>
            <a:spLocks/>
          </p:cNvSpPr>
          <p:nvPr/>
        </p:nvSpPr>
        <p:spPr bwMode="auto">
          <a:xfrm>
            <a:off x="5597167" y="4657455"/>
            <a:ext cx="127169" cy="159970"/>
          </a:xfrm>
          <a:custGeom>
            <a:avLst/>
            <a:gdLst>
              <a:gd name="T0" fmla="*/ 68 w 68"/>
              <a:gd name="T1" fmla="*/ 0 h 89"/>
              <a:gd name="T2" fmla="*/ 0 w 68"/>
              <a:gd name="T3" fmla="*/ 39 h 89"/>
              <a:gd name="T4" fmla="*/ 0 w 68"/>
              <a:gd name="T5" fmla="*/ 89 h 89"/>
              <a:gd name="T6" fmla="*/ 68 w 68"/>
              <a:gd name="T7" fmla="*/ 52 h 89"/>
              <a:gd name="T8" fmla="*/ 68 w 68"/>
              <a:gd name="T9" fmla="*/ 0 h 89"/>
              <a:gd name="T10" fmla="*/ 0 60000 65536"/>
              <a:gd name="T11" fmla="*/ 0 60000 65536"/>
              <a:gd name="T12" fmla="*/ 0 60000 65536"/>
              <a:gd name="T13" fmla="*/ 0 60000 65536"/>
              <a:gd name="T14" fmla="*/ 0 60000 65536"/>
              <a:gd name="T15" fmla="*/ 0 w 68"/>
              <a:gd name="T16" fmla="*/ 0 h 89"/>
              <a:gd name="T17" fmla="*/ 68 w 68"/>
              <a:gd name="T18" fmla="*/ 89 h 89"/>
            </a:gdLst>
            <a:ahLst/>
            <a:cxnLst>
              <a:cxn ang="T10">
                <a:pos x="T0" y="T1"/>
              </a:cxn>
              <a:cxn ang="T11">
                <a:pos x="T2" y="T3"/>
              </a:cxn>
              <a:cxn ang="T12">
                <a:pos x="T4" y="T5"/>
              </a:cxn>
              <a:cxn ang="T13">
                <a:pos x="T6" y="T7"/>
              </a:cxn>
              <a:cxn ang="T14">
                <a:pos x="T8" y="T9"/>
              </a:cxn>
            </a:cxnLst>
            <a:rect l="T15" t="T16" r="T17" b="T18"/>
            <a:pathLst>
              <a:path w="68" h="89">
                <a:moveTo>
                  <a:pt x="68" y="0"/>
                </a:moveTo>
                <a:lnTo>
                  <a:pt x="0" y="39"/>
                </a:lnTo>
                <a:lnTo>
                  <a:pt x="0" y="89"/>
                </a:lnTo>
                <a:lnTo>
                  <a:pt x="68" y="52"/>
                </a:lnTo>
                <a:lnTo>
                  <a:pt x="68" y="0"/>
                </a:lnTo>
              </a:path>
            </a:pathLst>
          </a:custGeom>
          <a:noFill/>
          <a:ln w="6350">
            <a:solidFill>
              <a:srgbClr val="000000"/>
            </a:solidFill>
            <a:round/>
            <a:headEnd/>
            <a:tailEnd/>
          </a:ln>
        </p:spPr>
        <p:txBody>
          <a:bodyPr/>
          <a:lstStyle/>
          <a:p>
            <a:endParaRPr lang="en-US"/>
          </a:p>
        </p:txBody>
      </p:sp>
      <p:sp>
        <p:nvSpPr>
          <p:cNvPr id="6273" name="Freeform 174"/>
          <p:cNvSpPr>
            <a:spLocks/>
          </p:cNvSpPr>
          <p:nvPr/>
        </p:nvSpPr>
        <p:spPr bwMode="auto">
          <a:xfrm>
            <a:off x="5597167" y="4653861"/>
            <a:ext cx="129039" cy="163565"/>
          </a:xfrm>
          <a:custGeom>
            <a:avLst/>
            <a:gdLst>
              <a:gd name="T0" fmla="*/ 69 w 69"/>
              <a:gd name="T1" fmla="*/ 0 h 91"/>
              <a:gd name="T2" fmla="*/ 0 w 69"/>
              <a:gd name="T3" fmla="*/ 39 h 91"/>
              <a:gd name="T4" fmla="*/ 0 w 69"/>
              <a:gd name="T5" fmla="*/ 91 h 91"/>
              <a:gd name="T6" fmla="*/ 69 w 69"/>
              <a:gd name="T7" fmla="*/ 52 h 91"/>
              <a:gd name="T8" fmla="*/ 69 w 69"/>
              <a:gd name="T9" fmla="*/ 0 h 91"/>
              <a:gd name="T10" fmla="*/ 0 60000 65536"/>
              <a:gd name="T11" fmla="*/ 0 60000 65536"/>
              <a:gd name="T12" fmla="*/ 0 60000 65536"/>
              <a:gd name="T13" fmla="*/ 0 60000 65536"/>
              <a:gd name="T14" fmla="*/ 0 60000 65536"/>
              <a:gd name="T15" fmla="*/ 0 w 69"/>
              <a:gd name="T16" fmla="*/ 0 h 91"/>
              <a:gd name="T17" fmla="*/ 69 w 69"/>
              <a:gd name="T18" fmla="*/ 91 h 91"/>
            </a:gdLst>
            <a:ahLst/>
            <a:cxnLst>
              <a:cxn ang="T10">
                <a:pos x="T0" y="T1"/>
              </a:cxn>
              <a:cxn ang="T11">
                <a:pos x="T2" y="T3"/>
              </a:cxn>
              <a:cxn ang="T12">
                <a:pos x="T4" y="T5"/>
              </a:cxn>
              <a:cxn ang="T13">
                <a:pos x="T6" y="T7"/>
              </a:cxn>
              <a:cxn ang="T14">
                <a:pos x="T8" y="T9"/>
              </a:cxn>
            </a:cxnLst>
            <a:rect l="T15" t="T16" r="T17" b="T18"/>
            <a:pathLst>
              <a:path w="69" h="91">
                <a:moveTo>
                  <a:pt x="69" y="0"/>
                </a:moveTo>
                <a:lnTo>
                  <a:pt x="0" y="39"/>
                </a:lnTo>
                <a:lnTo>
                  <a:pt x="0" y="91"/>
                </a:lnTo>
                <a:lnTo>
                  <a:pt x="69" y="52"/>
                </a:lnTo>
                <a:lnTo>
                  <a:pt x="69" y="0"/>
                </a:lnTo>
              </a:path>
            </a:pathLst>
          </a:custGeom>
          <a:noFill/>
          <a:ln w="6350">
            <a:solidFill>
              <a:srgbClr val="000000"/>
            </a:solidFill>
            <a:round/>
            <a:headEnd/>
            <a:tailEnd/>
          </a:ln>
        </p:spPr>
        <p:txBody>
          <a:bodyPr/>
          <a:lstStyle/>
          <a:p>
            <a:endParaRPr lang="en-US"/>
          </a:p>
        </p:txBody>
      </p:sp>
      <p:sp>
        <p:nvSpPr>
          <p:cNvPr id="6274" name="Freeform 334"/>
          <p:cNvSpPr>
            <a:spLocks/>
          </p:cNvSpPr>
          <p:nvPr/>
        </p:nvSpPr>
        <p:spPr bwMode="auto">
          <a:xfrm>
            <a:off x="4250676" y="3843226"/>
            <a:ext cx="2010385" cy="916683"/>
          </a:xfrm>
          <a:custGeom>
            <a:avLst/>
            <a:gdLst>
              <a:gd name="T0" fmla="*/ 323 w 1075"/>
              <a:gd name="T1" fmla="*/ 0 h 510"/>
              <a:gd name="T2" fmla="*/ 184 w 1075"/>
              <a:gd name="T3" fmla="*/ 39 h 510"/>
              <a:gd name="T4" fmla="*/ 145 w 1075"/>
              <a:gd name="T5" fmla="*/ 61 h 510"/>
              <a:gd name="T6" fmla="*/ 117 w 1075"/>
              <a:gd name="T7" fmla="*/ 82 h 510"/>
              <a:gd name="T8" fmla="*/ 95 w 1075"/>
              <a:gd name="T9" fmla="*/ 98 h 510"/>
              <a:gd name="T10" fmla="*/ 80 w 1075"/>
              <a:gd name="T11" fmla="*/ 111 h 510"/>
              <a:gd name="T12" fmla="*/ 70 w 1075"/>
              <a:gd name="T13" fmla="*/ 120 h 510"/>
              <a:gd name="T14" fmla="*/ 69 w 1075"/>
              <a:gd name="T15" fmla="*/ 122 h 510"/>
              <a:gd name="T16" fmla="*/ 37 w 1075"/>
              <a:gd name="T17" fmla="*/ 158 h 510"/>
              <a:gd name="T18" fmla="*/ 17 w 1075"/>
              <a:gd name="T19" fmla="*/ 191 h 510"/>
              <a:gd name="T20" fmla="*/ 6 w 1075"/>
              <a:gd name="T21" fmla="*/ 224 h 510"/>
              <a:gd name="T22" fmla="*/ 0 w 1075"/>
              <a:gd name="T23" fmla="*/ 254 h 510"/>
              <a:gd name="T24" fmla="*/ 2 w 1075"/>
              <a:gd name="T25" fmla="*/ 282 h 510"/>
              <a:gd name="T26" fmla="*/ 7 w 1075"/>
              <a:gd name="T27" fmla="*/ 308 h 510"/>
              <a:gd name="T28" fmla="*/ 15 w 1075"/>
              <a:gd name="T29" fmla="*/ 328 h 510"/>
              <a:gd name="T30" fmla="*/ 24 w 1075"/>
              <a:gd name="T31" fmla="*/ 347 h 510"/>
              <a:gd name="T32" fmla="*/ 31 w 1075"/>
              <a:gd name="T33" fmla="*/ 360 h 510"/>
              <a:gd name="T34" fmla="*/ 37 w 1075"/>
              <a:gd name="T35" fmla="*/ 369 h 510"/>
              <a:gd name="T36" fmla="*/ 41 w 1075"/>
              <a:gd name="T37" fmla="*/ 371 h 510"/>
              <a:gd name="T38" fmla="*/ 67 w 1075"/>
              <a:gd name="T39" fmla="*/ 402 h 510"/>
              <a:gd name="T40" fmla="*/ 98 w 1075"/>
              <a:gd name="T41" fmla="*/ 428 h 510"/>
              <a:gd name="T42" fmla="*/ 133 w 1075"/>
              <a:gd name="T43" fmla="*/ 449 h 510"/>
              <a:gd name="T44" fmla="*/ 172 w 1075"/>
              <a:gd name="T45" fmla="*/ 467 h 510"/>
              <a:gd name="T46" fmla="*/ 213 w 1075"/>
              <a:gd name="T47" fmla="*/ 480 h 510"/>
              <a:gd name="T48" fmla="*/ 250 w 1075"/>
              <a:gd name="T49" fmla="*/ 489 h 510"/>
              <a:gd name="T50" fmla="*/ 286 w 1075"/>
              <a:gd name="T51" fmla="*/ 497 h 510"/>
              <a:gd name="T52" fmla="*/ 317 w 1075"/>
              <a:gd name="T53" fmla="*/ 502 h 510"/>
              <a:gd name="T54" fmla="*/ 341 w 1075"/>
              <a:gd name="T55" fmla="*/ 504 h 510"/>
              <a:gd name="T56" fmla="*/ 356 w 1075"/>
              <a:gd name="T57" fmla="*/ 506 h 510"/>
              <a:gd name="T58" fmla="*/ 362 w 1075"/>
              <a:gd name="T59" fmla="*/ 506 h 510"/>
              <a:gd name="T60" fmla="*/ 395 w 1075"/>
              <a:gd name="T61" fmla="*/ 510 h 510"/>
              <a:gd name="T62" fmla="*/ 432 w 1075"/>
              <a:gd name="T63" fmla="*/ 510 h 510"/>
              <a:gd name="T64" fmla="*/ 473 w 1075"/>
              <a:gd name="T65" fmla="*/ 508 h 510"/>
              <a:gd name="T66" fmla="*/ 514 w 1075"/>
              <a:gd name="T67" fmla="*/ 504 h 510"/>
              <a:gd name="T68" fmla="*/ 553 w 1075"/>
              <a:gd name="T69" fmla="*/ 501 h 510"/>
              <a:gd name="T70" fmla="*/ 588 w 1075"/>
              <a:gd name="T71" fmla="*/ 497 h 510"/>
              <a:gd name="T72" fmla="*/ 619 w 1075"/>
              <a:gd name="T73" fmla="*/ 493 h 510"/>
              <a:gd name="T74" fmla="*/ 643 w 1075"/>
              <a:gd name="T75" fmla="*/ 491 h 510"/>
              <a:gd name="T76" fmla="*/ 660 w 1075"/>
              <a:gd name="T77" fmla="*/ 488 h 510"/>
              <a:gd name="T78" fmla="*/ 666 w 1075"/>
              <a:gd name="T79" fmla="*/ 488 h 510"/>
              <a:gd name="T80" fmla="*/ 708 w 1075"/>
              <a:gd name="T81" fmla="*/ 475 h 510"/>
              <a:gd name="T82" fmla="*/ 751 w 1075"/>
              <a:gd name="T83" fmla="*/ 458 h 510"/>
              <a:gd name="T84" fmla="*/ 792 w 1075"/>
              <a:gd name="T85" fmla="*/ 441 h 510"/>
              <a:gd name="T86" fmla="*/ 831 w 1075"/>
              <a:gd name="T87" fmla="*/ 423 h 510"/>
              <a:gd name="T88" fmla="*/ 866 w 1075"/>
              <a:gd name="T89" fmla="*/ 404 h 510"/>
              <a:gd name="T90" fmla="*/ 897 w 1075"/>
              <a:gd name="T91" fmla="*/ 386 h 510"/>
              <a:gd name="T92" fmla="*/ 927 w 1075"/>
              <a:gd name="T93" fmla="*/ 369 h 510"/>
              <a:gd name="T94" fmla="*/ 949 w 1075"/>
              <a:gd name="T95" fmla="*/ 354 h 510"/>
              <a:gd name="T96" fmla="*/ 966 w 1075"/>
              <a:gd name="T97" fmla="*/ 343 h 510"/>
              <a:gd name="T98" fmla="*/ 977 w 1075"/>
              <a:gd name="T99" fmla="*/ 336 h 510"/>
              <a:gd name="T100" fmla="*/ 981 w 1075"/>
              <a:gd name="T101" fmla="*/ 332 h 510"/>
              <a:gd name="T102" fmla="*/ 1075 w 1075"/>
              <a:gd name="T103" fmla="*/ 317 h 51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5"/>
              <a:gd name="T157" fmla="*/ 0 h 510"/>
              <a:gd name="T158" fmla="*/ 1075 w 1075"/>
              <a:gd name="T159" fmla="*/ 510 h 51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5" h="510">
                <a:moveTo>
                  <a:pt x="323" y="0"/>
                </a:moveTo>
                <a:lnTo>
                  <a:pt x="184" y="39"/>
                </a:lnTo>
                <a:lnTo>
                  <a:pt x="145" y="61"/>
                </a:lnTo>
                <a:lnTo>
                  <a:pt x="117" y="82"/>
                </a:lnTo>
                <a:lnTo>
                  <a:pt x="95" y="98"/>
                </a:lnTo>
                <a:lnTo>
                  <a:pt x="80" y="111"/>
                </a:lnTo>
                <a:lnTo>
                  <a:pt x="70" y="120"/>
                </a:lnTo>
                <a:lnTo>
                  <a:pt x="69" y="122"/>
                </a:lnTo>
                <a:lnTo>
                  <a:pt x="37" y="158"/>
                </a:lnTo>
                <a:lnTo>
                  <a:pt x="17" y="191"/>
                </a:lnTo>
                <a:lnTo>
                  <a:pt x="6" y="224"/>
                </a:lnTo>
                <a:lnTo>
                  <a:pt x="0" y="254"/>
                </a:lnTo>
                <a:lnTo>
                  <a:pt x="2" y="282"/>
                </a:lnTo>
                <a:lnTo>
                  <a:pt x="7" y="308"/>
                </a:lnTo>
                <a:lnTo>
                  <a:pt x="15" y="328"/>
                </a:lnTo>
                <a:lnTo>
                  <a:pt x="24" y="347"/>
                </a:lnTo>
                <a:lnTo>
                  <a:pt x="31" y="360"/>
                </a:lnTo>
                <a:lnTo>
                  <a:pt x="37" y="369"/>
                </a:lnTo>
                <a:lnTo>
                  <a:pt x="41" y="371"/>
                </a:lnTo>
                <a:lnTo>
                  <a:pt x="67" y="402"/>
                </a:lnTo>
                <a:lnTo>
                  <a:pt x="98" y="428"/>
                </a:lnTo>
                <a:lnTo>
                  <a:pt x="133" y="449"/>
                </a:lnTo>
                <a:lnTo>
                  <a:pt x="172" y="467"/>
                </a:lnTo>
                <a:lnTo>
                  <a:pt x="213" y="480"/>
                </a:lnTo>
                <a:lnTo>
                  <a:pt x="250" y="489"/>
                </a:lnTo>
                <a:lnTo>
                  <a:pt x="286" y="497"/>
                </a:lnTo>
                <a:lnTo>
                  <a:pt x="317" y="502"/>
                </a:lnTo>
                <a:lnTo>
                  <a:pt x="341" y="504"/>
                </a:lnTo>
                <a:lnTo>
                  <a:pt x="356" y="506"/>
                </a:lnTo>
                <a:lnTo>
                  <a:pt x="362" y="506"/>
                </a:lnTo>
                <a:lnTo>
                  <a:pt x="395" y="510"/>
                </a:lnTo>
                <a:lnTo>
                  <a:pt x="432" y="510"/>
                </a:lnTo>
                <a:lnTo>
                  <a:pt x="473" y="508"/>
                </a:lnTo>
                <a:lnTo>
                  <a:pt x="514" y="504"/>
                </a:lnTo>
                <a:lnTo>
                  <a:pt x="553" y="501"/>
                </a:lnTo>
                <a:lnTo>
                  <a:pt x="588" y="497"/>
                </a:lnTo>
                <a:lnTo>
                  <a:pt x="619" y="493"/>
                </a:lnTo>
                <a:lnTo>
                  <a:pt x="643" y="491"/>
                </a:lnTo>
                <a:lnTo>
                  <a:pt x="660" y="488"/>
                </a:lnTo>
                <a:lnTo>
                  <a:pt x="666" y="488"/>
                </a:lnTo>
                <a:lnTo>
                  <a:pt x="708" y="475"/>
                </a:lnTo>
                <a:lnTo>
                  <a:pt x="751" y="458"/>
                </a:lnTo>
                <a:lnTo>
                  <a:pt x="792" y="441"/>
                </a:lnTo>
                <a:lnTo>
                  <a:pt x="831" y="423"/>
                </a:lnTo>
                <a:lnTo>
                  <a:pt x="866" y="404"/>
                </a:lnTo>
                <a:lnTo>
                  <a:pt x="897" y="386"/>
                </a:lnTo>
                <a:lnTo>
                  <a:pt x="927" y="369"/>
                </a:lnTo>
                <a:lnTo>
                  <a:pt x="949" y="354"/>
                </a:lnTo>
                <a:lnTo>
                  <a:pt x="966" y="343"/>
                </a:lnTo>
                <a:lnTo>
                  <a:pt x="977" y="336"/>
                </a:lnTo>
                <a:lnTo>
                  <a:pt x="981" y="332"/>
                </a:lnTo>
                <a:lnTo>
                  <a:pt x="1075" y="317"/>
                </a:lnTo>
              </a:path>
            </a:pathLst>
          </a:custGeom>
          <a:noFill/>
          <a:ln w="28575">
            <a:solidFill>
              <a:srgbClr val="FF0000"/>
            </a:solidFill>
            <a:round/>
            <a:headEnd/>
            <a:tailEnd/>
          </a:ln>
        </p:spPr>
        <p:txBody>
          <a:bodyPr/>
          <a:lstStyle/>
          <a:p>
            <a:endParaRPr lang="en-US"/>
          </a:p>
        </p:txBody>
      </p:sp>
      <p:sp>
        <p:nvSpPr>
          <p:cNvPr id="6275" name="Freeform 13"/>
          <p:cNvSpPr>
            <a:spLocks/>
          </p:cNvSpPr>
          <p:nvPr/>
        </p:nvSpPr>
        <p:spPr bwMode="auto">
          <a:xfrm>
            <a:off x="4263766" y="3987018"/>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close/>
              </a:path>
            </a:pathLst>
          </a:custGeom>
          <a:solidFill>
            <a:srgbClr val="0000FF"/>
          </a:solidFill>
          <a:ln w="0">
            <a:solidFill>
              <a:srgbClr val="0000FF"/>
            </a:solidFill>
            <a:round/>
            <a:headEnd/>
            <a:tailEnd/>
          </a:ln>
        </p:spPr>
        <p:txBody>
          <a:bodyPr/>
          <a:lstStyle/>
          <a:p>
            <a:endParaRPr lang="en-US"/>
          </a:p>
        </p:txBody>
      </p:sp>
      <p:sp>
        <p:nvSpPr>
          <p:cNvPr id="6276" name="Freeform 14"/>
          <p:cNvSpPr>
            <a:spLocks/>
          </p:cNvSpPr>
          <p:nvPr/>
        </p:nvSpPr>
        <p:spPr bwMode="auto">
          <a:xfrm>
            <a:off x="4263766" y="3987018"/>
            <a:ext cx="235636" cy="185134"/>
          </a:xfrm>
          <a:custGeom>
            <a:avLst/>
            <a:gdLst>
              <a:gd name="T0" fmla="*/ 0 w 126"/>
              <a:gd name="T1" fmla="*/ 50 h 103"/>
              <a:gd name="T2" fmla="*/ 86 w 126"/>
              <a:gd name="T3" fmla="*/ 0 h 103"/>
              <a:gd name="T4" fmla="*/ 88 w 126"/>
              <a:gd name="T5" fmla="*/ 0 h 103"/>
              <a:gd name="T6" fmla="*/ 93 w 126"/>
              <a:gd name="T7" fmla="*/ 0 h 103"/>
              <a:gd name="T8" fmla="*/ 100 w 126"/>
              <a:gd name="T9" fmla="*/ 0 h 103"/>
              <a:gd name="T10" fmla="*/ 108 w 126"/>
              <a:gd name="T11" fmla="*/ 3 h 103"/>
              <a:gd name="T12" fmla="*/ 115 w 126"/>
              <a:gd name="T13" fmla="*/ 9 h 103"/>
              <a:gd name="T14" fmla="*/ 123 w 126"/>
              <a:gd name="T15" fmla="*/ 18 h 103"/>
              <a:gd name="T16" fmla="*/ 126 w 126"/>
              <a:gd name="T17" fmla="*/ 33 h 103"/>
              <a:gd name="T18" fmla="*/ 126 w 126"/>
              <a:gd name="T19" fmla="*/ 53 h 103"/>
              <a:gd name="T20" fmla="*/ 41 w 126"/>
              <a:gd name="T21" fmla="*/ 103 h 103"/>
              <a:gd name="T22" fmla="*/ 0 w 126"/>
              <a:gd name="T23" fmla="*/ 50 h 10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26"/>
              <a:gd name="T37" fmla="*/ 0 h 103"/>
              <a:gd name="T38" fmla="*/ 126 w 126"/>
              <a:gd name="T39" fmla="*/ 103 h 10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26" h="103">
                <a:moveTo>
                  <a:pt x="0" y="50"/>
                </a:moveTo>
                <a:lnTo>
                  <a:pt x="86" y="0"/>
                </a:lnTo>
                <a:lnTo>
                  <a:pt x="88" y="0"/>
                </a:lnTo>
                <a:lnTo>
                  <a:pt x="93" y="0"/>
                </a:lnTo>
                <a:lnTo>
                  <a:pt x="100" y="0"/>
                </a:lnTo>
                <a:lnTo>
                  <a:pt x="108" y="3"/>
                </a:lnTo>
                <a:lnTo>
                  <a:pt x="115" y="9"/>
                </a:lnTo>
                <a:lnTo>
                  <a:pt x="123" y="18"/>
                </a:lnTo>
                <a:lnTo>
                  <a:pt x="126" y="33"/>
                </a:lnTo>
                <a:lnTo>
                  <a:pt x="126" y="53"/>
                </a:lnTo>
                <a:lnTo>
                  <a:pt x="41" y="103"/>
                </a:lnTo>
                <a:lnTo>
                  <a:pt x="0" y="50"/>
                </a:lnTo>
              </a:path>
            </a:pathLst>
          </a:custGeom>
          <a:noFill/>
          <a:ln w="11113">
            <a:solidFill>
              <a:srgbClr val="000000"/>
            </a:solidFill>
            <a:round/>
            <a:headEnd/>
            <a:tailEnd/>
          </a:ln>
        </p:spPr>
        <p:txBody>
          <a:bodyPr/>
          <a:lstStyle/>
          <a:p>
            <a:endParaRPr lang="en-US"/>
          </a:p>
        </p:txBody>
      </p:sp>
      <p:sp>
        <p:nvSpPr>
          <p:cNvPr id="6277" name="Freeform 15"/>
          <p:cNvSpPr>
            <a:spLocks/>
          </p:cNvSpPr>
          <p:nvPr/>
        </p:nvSpPr>
        <p:spPr bwMode="auto">
          <a:xfrm>
            <a:off x="4274988" y="3990614"/>
            <a:ext cx="224415" cy="168957"/>
          </a:xfrm>
          <a:custGeom>
            <a:avLst/>
            <a:gdLst>
              <a:gd name="T0" fmla="*/ 35 w 120"/>
              <a:gd name="T1" fmla="*/ 94 h 94"/>
              <a:gd name="T2" fmla="*/ 0 w 120"/>
              <a:gd name="T3" fmla="*/ 48 h 94"/>
              <a:gd name="T4" fmla="*/ 83 w 120"/>
              <a:gd name="T5" fmla="*/ 0 h 94"/>
              <a:gd name="T6" fmla="*/ 85 w 120"/>
              <a:gd name="T7" fmla="*/ 0 h 94"/>
              <a:gd name="T8" fmla="*/ 91 w 120"/>
              <a:gd name="T9" fmla="*/ 0 h 94"/>
              <a:gd name="T10" fmla="*/ 98 w 120"/>
              <a:gd name="T11" fmla="*/ 1 h 94"/>
              <a:gd name="T12" fmla="*/ 107 w 120"/>
              <a:gd name="T13" fmla="*/ 5 h 94"/>
              <a:gd name="T14" fmla="*/ 115 w 120"/>
              <a:gd name="T15" fmla="*/ 14 h 94"/>
              <a:gd name="T16" fmla="*/ 119 w 120"/>
              <a:gd name="T17" fmla="*/ 27 h 94"/>
              <a:gd name="T18" fmla="*/ 120 w 120"/>
              <a:gd name="T19" fmla="*/ 46 h 94"/>
              <a:gd name="T20" fmla="*/ 35 w 120"/>
              <a:gd name="T21" fmla="*/ 94 h 9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20"/>
              <a:gd name="T34" fmla="*/ 0 h 94"/>
              <a:gd name="T35" fmla="*/ 120 w 120"/>
              <a:gd name="T36" fmla="*/ 94 h 9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20" h="94">
                <a:moveTo>
                  <a:pt x="35" y="94"/>
                </a:moveTo>
                <a:lnTo>
                  <a:pt x="0" y="48"/>
                </a:lnTo>
                <a:lnTo>
                  <a:pt x="83" y="0"/>
                </a:lnTo>
                <a:lnTo>
                  <a:pt x="85" y="0"/>
                </a:lnTo>
                <a:lnTo>
                  <a:pt x="91" y="0"/>
                </a:lnTo>
                <a:lnTo>
                  <a:pt x="98" y="1"/>
                </a:lnTo>
                <a:lnTo>
                  <a:pt x="107" y="5"/>
                </a:lnTo>
                <a:lnTo>
                  <a:pt x="115" y="14"/>
                </a:lnTo>
                <a:lnTo>
                  <a:pt x="119" y="27"/>
                </a:lnTo>
                <a:lnTo>
                  <a:pt x="120" y="46"/>
                </a:lnTo>
                <a:lnTo>
                  <a:pt x="35" y="94"/>
                </a:lnTo>
                <a:close/>
              </a:path>
            </a:pathLst>
          </a:custGeom>
          <a:solidFill>
            <a:srgbClr val="2B2BFF"/>
          </a:solidFill>
          <a:ln w="0">
            <a:solidFill>
              <a:srgbClr val="2B2BFF"/>
            </a:solidFill>
            <a:round/>
            <a:headEnd/>
            <a:tailEnd/>
          </a:ln>
        </p:spPr>
        <p:txBody>
          <a:bodyPr/>
          <a:lstStyle/>
          <a:p>
            <a:endParaRPr lang="en-US"/>
          </a:p>
        </p:txBody>
      </p:sp>
      <p:sp>
        <p:nvSpPr>
          <p:cNvPr id="6278" name="Freeform 16"/>
          <p:cNvSpPr>
            <a:spLocks/>
          </p:cNvSpPr>
          <p:nvPr/>
        </p:nvSpPr>
        <p:spPr bwMode="auto">
          <a:xfrm>
            <a:off x="4284338" y="3990613"/>
            <a:ext cx="213194" cy="159970"/>
          </a:xfrm>
          <a:custGeom>
            <a:avLst/>
            <a:gdLst>
              <a:gd name="T0" fmla="*/ 30 w 114"/>
              <a:gd name="T1" fmla="*/ 89 h 89"/>
              <a:gd name="T2" fmla="*/ 0 w 114"/>
              <a:gd name="T3" fmla="*/ 48 h 89"/>
              <a:gd name="T4" fmla="*/ 82 w 114"/>
              <a:gd name="T5" fmla="*/ 0 h 89"/>
              <a:gd name="T6" fmla="*/ 84 w 114"/>
              <a:gd name="T7" fmla="*/ 1 h 89"/>
              <a:gd name="T8" fmla="*/ 91 w 114"/>
              <a:gd name="T9" fmla="*/ 1 h 89"/>
              <a:gd name="T10" fmla="*/ 99 w 114"/>
              <a:gd name="T11" fmla="*/ 5 h 89"/>
              <a:gd name="T12" fmla="*/ 108 w 114"/>
              <a:gd name="T13" fmla="*/ 12 h 89"/>
              <a:gd name="T14" fmla="*/ 114 w 114"/>
              <a:gd name="T15" fmla="*/ 24 h 89"/>
              <a:gd name="T16" fmla="*/ 114 w 114"/>
              <a:gd name="T17" fmla="*/ 40 h 89"/>
              <a:gd name="T18" fmla="*/ 30 w 114"/>
              <a:gd name="T19" fmla="*/ 89 h 8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14"/>
              <a:gd name="T31" fmla="*/ 0 h 89"/>
              <a:gd name="T32" fmla="*/ 114 w 114"/>
              <a:gd name="T33" fmla="*/ 89 h 8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14" h="89">
                <a:moveTo>
                  <a:pt x="30" y="89"/>
                </a:moveTo>
                <a:lnTo>
                  <a:pt x="0" y="48"/>
                </a:lnTo>
                <a:lnTo>
                  <a:pt x="82" y="0"/>
                </a:lnTo>
                <a:lnTo>
                  <a:pt x="84" y="1"/>
                </a:lnTo>
                <a:lnTo>
                  <a:pt x="91" y="1"/>
                </a:lnTo>
                <a:lnTo>
                  <a:pt x="99" y="5"/>
                </a:lnTo>
                <a:lnTo>
                  <a:pt x="108" y="12"/>
                </a:lnTo>
                <a:lnTo>
                  <a:pt x="114" y="24"/>
                </a:lnTo>
                <a:lnTo>
                  <a:pt x="114" y="40"/>
                </a:lnTo>
                <a:lnTo>
                  <a:pt x="30" y="89"/>
                </a:lnTo>
                <a:close/>
              </a:path>
            </a:pathLst>
          </a:custGeom>
          <a:solidFill>
            <a:srgbClr val="5555FF"/>
          </a:solidFill>
          <a:ln w="0">
            <a:solidFill>
              <a:srgbClr val="5555FF"/>
            </a:solidFill>
            <a:round/>
            <a:headEnd/>
            <a:tailEnd/>
          </a:ln>
        </p:spPr>
        <p:txBody>
          <a:bodyPr/>
          <a:lstStyle/>
          <a:p>
            <a:endParaRPr lang="en-US"/>
          </a:p>
        </p:txBody>
      </p:sp>
      <p:sp>
        <p:nvSpPr>
          <p:cNvPr id="6279" name="Freeform 17"/>
          <p:cNvSpPr>
            <a:spLocks/>
          </p:cNvSpPr>
          <p:nvPr/>
        </p:nvSpPr>
        <p:spPr bwMode="auto">
          <a:xfrm>
            <a:off x="4295558" y="3992410"/>
            <a:ext cx="201974" cy="147388"/>
          </a:xfrm>
          <a:custGeom>
            <a:avLst/>
            <a:gdLst>
              <a:gd name="T0" fmla="*/ 24 w 108"/>
              <a:gd name="T1" fmla="*/ 82 h 82"/>
              <a:gd name="T2" fmla="*/ 0 w 108"/>
              <a:gd name="T3" fmla="*/ 49 h 82"/>
              <a:gd name="T4" fmla="*/ 80 w 108"/>
              <a:gd name="T5" fmla="*/ 0 h 82"/>
              <a:gd name="T6" fmla="*/ 82 w 108"/>
              <a:gd name="T7" fmla="*/ 0 h 82"/>
              <a:gd name="T8" fmla="*/ 87 w 108"/>
              <a:gd name="T9" fmla="*/ 2 h 82"/>
              <a:gd name="T10" fmla="*/ 95 w 108"/>
              <a:gd name="T11" fmla="*/ 6 h 82"/>
              <a:gd name="T12" fmla="*/ 102 w 108"/>
              <a:gd name="T13" fmla="*/ 11 h 82"/>
              <a:gd name="T14" fmla="*/ 106 w 108"/>
              <a:gd name="T15" fmla="*/ 21 h 82"/>
              <a:gd name="T16" fmla="*/ 108 w 108"/>
              <a:gd name="T17" fmla="*/ 36 h 82"/>
              <a:gd name="T18" fmla="*/ 24 w 108"/>
              <a:gd name="T19" fmla="*/ 82 h 8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8"/>
              <a:gd name="T31" fmla="*/ 0 h 82"/>
              <a:gd name="T32" fmla="*/ 108 w 108"/>
              <a:gd name="T33" fmla="*/ 82 h 8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8" h="82">
                <a:moveTo>
                  <a:pt x="24" y="82"/>
                </a:moveTo>
                <a:lnTo>
                  <a:pt x="0" y="49"/>
                </a:lnTo>
                <a:lnTo>
                  <a:pt x="80" y="0"/>
                </a:lnTo>
                <a:lnTo>
                  <a:pt x="82" y="0"/>
                </a:lnTo>
                <a:lnTo>
                  <a:pt x="87" y="2"/>
                </a:lnTo>
                <a:lnTo>
                  <a:pt x="95" y="6"/>
                </a:lnTo>
                <a:lnTo>
                  <a:pt x="102" y="11"/>
                </a:lnTo>
                <a:lnTo>
                  <a:pt x="106" y="21"/>
                </a:lnTo>
                <a:lnTo>
                  <a:pt x="108" y="36"/>
                </a:lnTo>
                <a:lnTo>
                  <a:pt x="24" y="82"/>
                </a:lnTo>
                <a:close/>
              </a:path>
            </a:pathLst>
          </a:custGeom>
          <a:solidFill>
            <a:srgbClr val="8080FF"/>
          </a:solidFill>
          <a:ln w="0">
            <a:solidFill>
              <a:srgbClr val="8080FF"/>
            </a:solidFill>
            <a:round/>
            <a:headEnd/>
            <a:tailEnd/>
          </a:ln>
        </p:spPr>
        <p:txBody>
          <a:bodyPr/>
          <a:lstStyle/>
          <a:p>
            <a:endParaRPr lang="en-US"/>
          </a:p>
        </p:txBody>
      </p:sp>
      <p:sp>
        <p:nvSpPr>
          <p:cNvPr id="6280" name="Freeform 18"/>
          <p:cNvSpPr>
            <a:spLocks/>
          </p:cNvSpPr>
          <p:nvPr/>
        </p:nvSpPr>
        <p:spPr bwMode="auto">
          <a:xfrm>
            <a:off x="4306780" y="3996006"/>
            <a:ext cx="187013" cy="133009"/>
          </a:xfrm>
          <a:custGeom>
            <a:avLst/>
            <a:gdLst>
              <a:gd name="T0" fmla="*/ 18 w 100"/>
              <a:gd name="T1" fmla="*/ 74 h 74"/>
              <a:gd name="T2" fmla="*/ 0 w 100"/>
              <a:gd name="T3" fmla="*/ 47 h 74"/>
              <a:gd name="T4" fmla="*/ 77 w 100"/>
              <a:gd name="T5" fmla="*/ 0 h 74"/>
              <a:gd name="T6" fmla="*/ 79 w 100"/>
              <a:gd name="T7" fmla="*/ 0 h 74"/>
              <a:gd name="T8" fmla="*/ 81 w 100"/>
              <a:gd name="T9" fmla="*/ 0 h 74"/>
              <a:gd name="T10" fmla="*/ 85 w 100"/>
              <a:gd name="T11" fmla="*/ 2 h 74"/>
              <a:gd name="T12" fmla="*/ 89 w 100"/>
              <a:gd name="T13" fmla="*/ 4 h 74"/>
              <a:gd name="T14" fmla="*/ 92 w 100"/>
              <a:gd name="T15" fmla="*/ 8 h 74"/>
              <a:gd name="T16" fmla="*/ 96 w 100"/>
              <a:gd name="T17" fmla="*/ 11 h 74"/>
              <a:gd name="T18" fmla="*/ 98 w 100"/>
              <a:gd name="T19" fmla="*/ 15 h 74"/>
              <a:gd name="T20" fmla="*/ 100 w 100"/>
              <a:gd name="T21" fmla="*/ 21 h 74"/>
              <a:gd name="T22" fmla="*/ 100 w 100"/>
              <a:gd name="T23" fmla="*/ 28 h 74"/>
              <a:gd name="T24" fmla="*/ 18 w 100"/>
              <a:gd name="T25" fmla="*/ 74 h 7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0"/>
              <a:gd name="T40" fmla="*/ 0 h 74"/>
              <a:gd name="T41" fmla="*/ 100 w 100"/>
              <a:gd name="T42" fmla="*/ 74 h 7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0" h="74">
                <a:moveTo>
                  <a:pt x="18" y="74"/>
                </a:moveTo>
                <a:lnTo>
                  <a:pt x="0" y="47"/>
                </a:lnTo>
                <a:lnTo>
                  <a:pt x="77" y="0"/>
                </a:lnTo>
                <a:lnTo>
                  <a:pt x="79" y="0"/>
                </a:lnTo>
                <a:lnTo>
                  <a:pt x="81" y="0"/>
                </a:lnTo>
                <a:lnTo>
                  <a:pt x="85" y="2"/>
                </a:lnTo>
                <a:lnTo>
                  <a:pt x="89" y="4"/>
                </a:lnTo>
                <a:lnTo>
                  <a:pt x="92" y="8"/>
                </a:lnTo>
                <a:lnTo>
                  <a:pt x="96" y="11"/>
                </a:lnTo>
                <a:lnTo>
                  <a:pt x="98" y="15"/>
                </a:lnTo>
                <a:lnTo>
                  <a:pt x="100" y="21"/>
                </a:lnTo>
                <a:lnTo>
                  <a:pt x="100" y="28"/>
                </a:lnTo>
                <a:lnTo>
                  <a:pt x="18" y="74"/>
                </a:lnTo>
                <a:close/>
              </a:path>
            </a:pathLst>
          </a:custGeom>
          <a:solidFill>
            <a:srgbClr val="AAAAFF"/>
          </a:solidFill>
          <a:ln w="0">
            <a:solidFill>
              <a:srgbClr val="AAAAFF"/>
            </a:solidFill>
            <a:round/>
            <a:headEnd/>
            <a:tailEnd/>
          </a:ln>
        </p:spPr>
        <p:txBody>
          <a:bodyPr/>
          <a:lstStyle/>
          <a:p>
            <a:endParaRPr lang="en-US"/>
          </a:p>
        </p:txBody>
      </p:sp>
      <p:sp>
        <p:nvSpPr>
          <p:cNvPr id="6281" name="Freeform 19"/>
          <p:cNvSpPr>
            <a:spLocks/>
          </p:cNvSpPr>
          <p:nvPr/>
        </p:nvSpPr>
        <p:spPr bwMode="auto">
          <a:xfrm>
            <a:off x="4316130" y="3996006"/>
            <a:ext cx="177662" cy="120427"/>
          </a:xfrm>
          <a:custGeom>
            <a:avLst/>
            <a:gdLst>
              <a:gd name="T0" fmla="*/ 13 w 95"/>
              <a:gd name="T1" fmla="*/ 67 h 67"/>
              <a:gd name="T2" fmla="*/ 0 w 95"/>
              <a:gd name="T3" fmla="*/ 47 h 67"/>
              <a:gd name="T4" fmla="*/ 76 w 95"/>
              <a:gd name="T5" fmla="*/ 0 h 67"/>
              <a:gd name="T6" fmla="*/ 78 w 95"/>
              <a:gd name="T7" fmla="*/ 2 h 67"/>
              <a:gd name="T8" fmla="*/ 80 w 95"/>
              <a:gd name="T9" fmla="*/ 4 h 67"/>
              <a:gd name="T10" fmla="*/ 84 w 95"/>
              <a:gd name="T11" fmla="*/ 6 h 67"/>
              <a:gd name="T12" fmla="*/ 87 w 95"/>
              <a:gd name="T13" fmla="*/ 9 h 67"/>
              <a:gd name="T14" fmla="*/ 91 w 95"/>
              <a:gd name="T15" fmla="*/ 13 h 67"/>
              <a:gd name="T16" fmla="*/ 95 w 95"/>
              <a:gd name="T17" fmla="*/ 19 h 67"/>
              <a:gd name="T18" fmla="*/ 95 w 95"/>
              <a:gd name="T19" fmla="*/ 22 h 67"/>
              <a:gd name="T20" fmla="*/ 13 w 95"/>
              <a:gd name="T21" fmla="*/ 67 h 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95"/>
              <a:gd name="T34" fmla="*/ 0 h 67"/>
              <a:gd name="T35" fmla="*/ 95 w 95"/>
              <a:gd name="T36" fmla="*/ 67 h 67"/>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95" h="67">
                <a:moveTo>
                  <a:pt x="13" y="67"/>
                </a:moveTo>
                <a:lnTo>
                  <a:pt x="0" y="47"/>
                </a:lnTo>
                <a:lnTo>
                  <a:pt x="76" y="0"/>
                </a:lnTo>
                <a:lnTo>
                  <a:pt x="78" y="2"/>
                </a:lnTo>
                <a:lnTo>
                  <a:pt x="80" y="4"/>
                </a:lnTo>
                <a:lnTo>
                  <a:pt x="84" y="6"/>
                </a:lnTo>
                <a:lnTo>
                  <a:pt x="87" y="9"/>
                </a:lnTo>
                <a:lnTo>
                  <a:pt x="91" y="13"/>
                </a:lnTo>
                <a:lnTo>
                  <a:pt x="95" y="19"/>
                </a:lnTo>
                <a:lnTo>
                  <a:pt x="95" y="22"/>
                </a:lnTo>
                <a:lnTo>
                  <a:pt x="13" y="67"/>
                </a:lnTo>
                <a:close/>
              </a:path>
            </a:pathLst>
          </a:custGeom>
          <a:solidFill>
            <a:srgbClr val="D5D5FF"/>
          </a:solidFill>
          <a:ln w="0">
            <a:solidFill>
              <a:srgbClr val="D5D5FF"/>
            </a:solidFill>
            <a:round/>
            <a:headEnd/>
            <a:tailEnd/>
          </a:ln>
        </p:spPr>
        <p:txBody>
          <a:bodyPr/>
          <a:lstStyle/>
          <a:p>
            <a:endParaRPr lang="en-US"/>
          </a:p>
        </p:txBody>
      </p:sp>
      <p:sp>
        <p:nvSpPr>
          <p:cNvPr id="6282" name="Freeform 20"/>
          <p:cNvSpPr>
            <a:spLocks/>
          </p:cNvSpPr>
          <p:nvPr/>
        </p:nvSpPr>
        <p:spPr bwMode="auto">
          <a:xfrm>
            <a:off x="4327351" y="3999600"/>
            <a:ext cx="166441" cy="106048"/>
          </a:xfrm>
          <a:custGeom>
            <a:avLst/>
            <a:gdLst>
              <a:gd name="T0" fmla="*/ 89 w 89"/>
              <a:gd name="T1" fmla="*/ 15 h 59"/>
              <a:gd name="T2" fmla="*/ 7 w 89"/>
              <a:gd name="T3" fmla="*/ 59 h 59"/>
              <a:gd name="T4" fmla="*/ 0 w 89"/>
              <a:gd name="T5" fmla="*/ 45 h 59"/>
              <a:gd name="T6" fmla="*/ 74 w 89"/>
              <a:gd name="T7" fmla="*/ 0 h 59"/>
              <a:gd name="T8" fmla="*/ 89 w 89"/>
              <a:gd name="T9" fmla="*/ 15 h 59"/>
              <a:gd name="T10" fmla="*/ 0 60000 65536"/>
              <a:gd name="T11" fmla="*/ 0 60000 65536"/>
              <a:gd name="T12" fmla="*/ 0 60000 65536"/>
              <a:gd name="T13" fmla="*/ 0 60000 65536"/>
              <a:gd name="T14" fmla="*/ 0 60000 65536"/>
              <a:gd name="T15" fmla="*/ 0 w 89"/>
              <a:gd name="T16" fmla="*/ 0 h 59"/>
              <a:gd name="T17" fmla="*/ 89 w 89"/>
              <a:gd name="T18" fmla="*/ 59 h 59"/>
            </a:gdLst>
            <a:ahLst/>
            <a:cxnLst>
              <a:cxn ang="T10">
                <a:pos x="T0" y="T1"/>
              </a:cxn>
              <a:cxn ang="T11">
                <a:pos x="T2" y="T3"/>
              </a:cxn>
              <a:cxn ang="T12">
                <a:pos x="T4" y="T5"/>
              </a:cxn>
              <a:cxn ang="T13">
                <a:pos x="T6" y="T7"/>
              </a:cxn>
              <a:cxn ang="T14">
                <a:pos x="T8" y="T9"/>
              </a:cxn>
            </a:cxnLst>
            <a:rect l="T15" t="T16" r="T17" b="T18"/>
            <a:pathLst>
              <a:path w="89" h="59">
                <a:moveTo>
                  <a:pt x="89" y="15"/>
                </a:moveTo>
                <a:lnTo>
                  <a:pt x="7" y="59"/>
                </a:lnTo>
                <a:lnTo>
                  <a:pt x="0" y="45"/>
                </a:lnTo>
                <a:lnTo>
                  <a:pt x="74" y="0"/>
                </a:lnTo>
                <a:lnTo>
                  <a:pt x="89" y="15"/>
                </a:lnTo>
                <a:close/>
              </a:path>
            </a:pathLst>
          </a:custGeom>
          <a:solidFill>
            <a:srgbClr val="FFFFFF"/>
          </a:solidFill>
          <a:ln w="0">
            <a:solidFill>
              <a:srgbClr val="FFFFFF"/>
            </a:solidFill>
            <a:round/>
            <a:headEnd/>
            <a:tailEnd/>
          </a:ln>
        </p:spPr>
        <p:txBody>
          <a:bodyPr/>
          <a:lstStyle/>
          <a:p>
            <a:endParaRPr lang="en-US"/>
          </a:p>
        </p:txBody>
      </p:sp>
      <p:sp>
        <p:nvSpPr>
          <p:cNvPr id="6283" name="Freeform 21"/>
          <p:cNvSpPr>
            <a:spLocks/>
          </p:cNvSpPr>
          <p:nvPr/>
        </p:nvSpPr>
        <p:spPr bwMode="auto">
          <a:xfrm>
            <a:off x="4237584" y="4073294"/>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close/>
              </a:path>
            </a:pathLst>
          </a:custGeom>
          <a:solidFill>
            <a:srgbClr val="0000FF"/>
          </a:solidFill>
          <a:ln w="0">
            <a:solidFill>
              <a:srgbClr val="0000FF"/>
            </a:solidFill>
            <a:round/>
            <a:headEnd/>
            <a:tailEnd/>
          </a:ln>
        </p:spPr>
        <p:txBody>
          <a:bodyPr/>
          <a:lstStyle/>
          <a:p>
            <a:endParaRPr lang="en-US"/>
          </a:p>
        </p:txBody>
      </p:sp>
      <p:sp>
        <p:nvSpPr>
          <p:cNvPr id="6284" name="Freeform 22"/>
          <p:cNvSpPr>
            <a:spLocks/>
          </p:cNvSpPr>
          <p:nvPr/>
        </p:nvSpPr>
        <p:spPr bwMode="auto">
          <a:xfrm>
            <a:off x="4237584" y="4073294"/>
            <a:ext cx="117818" cy="122224"/>
          </a:xfrm>
          <a:custGeom>
            <a:avLst/>
            <a:gdLst>
              <a:gd name="T0" fmla="*/ 46 w 63"/>
              <a:gd name="T1" fmla="*/ 67 h 68"/>
              <a:gd name="T2" fmla="*/ 57 w 63"/>
              <a:gd name="T3" fmla="*/ 55 h 68"/>
              <a:gd name="T4" fmla="*/ 63 w 63"/>
              <a:gd name="T5" fmla="*/ 39 h 68"/>
              <a:gd name="T6" fmla="*/ 59 w 63"/>
              <a:gd name="T7" fmla="*/ 22 h 68"/>
              <a:gd name="T8" fmla="*/ 48 w 63"/>
              <a:gd name="T9" fmla="*/ 7 h 68"/>
              <a:gd name="T10" fmla="*/ 33 w 63"/>
              <a:gd name="T11" fmla="*/ 0 h 68"/>
              <a:gd name="T12" fmla="*/ 16 w 63"/>
              <a:gd name="T13" fmla="*/ 4 h 68"/>
              <a:gd name="T14" fmla="*/ 3 w 63"/>
              <a:gd name="T15" fmla="*/ 15 h 68"/>
              <a:gd name="T16" fmla="*/ 0 w 63"/>
              <a:gd name="T17" fmla="*/ 30 h 68"/>
              <a:gd name="T18" fmla="*/ 1 w 63"/>
              <a:gd name="T19" fmla="*/ 48 h 68"/>
              <a:gd name="T20" fmla="*/ 13 w 63"/>
              <a:gd name="T21" fmla="*/ 61 h 68"/>
              <a:gd name="T22" fmla="*/ 29 w 63"/>
              <a:gd name="T23" fmla="*/ 68 h 68"/>
              <a:gd name="T24" fmla="*/ 46 w 63"/>
              <a:gd name="T25" fmla="*/ 67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6" y="67"/>
                </a:moveTo>
                <a:lnTo>
                  <a:pt x="57" y="55"/>
                </a:lnTo>
                <a:lnTo>
                  <a:pt x="63" y="39"/>
                </a:lnTo>
                <a:lnTo>
                  <a:pt x="59" y="22"/>
                </a:lnTo>
                <a:lnTo>
                  <a:pt x="48" y="7"/>
                </a:lnTo>
                <a:lnTo>
                  <a:pt x="33" y="0"/>
                </a:lnTo>
                <a:lnTo>
                  <a:pt x="16" y="4"/>
                </a:lnTo>
                <a:lnTo>
                  <a:pt x="3" y="15"/>
                </a:lnTo>
                <a:lnTo>
                  <a:pt x="0" y="30"/>
                </a:lnTo>
                <a:lnTo>
                  <a:pt x="1" y="48"/>
                </a:lnTo>
                <a:lnTo>
                  <a:pt x="13" y="61"/>
                </a:lnTo>
                <a:lnTo>
                  <a:pt x="29" y="68"/>
                </a:lnTo>
                <a:lnTo>
                  <a:pt x="46" y="67"/>
                </a:lnTo>
              </a:path>
            </a:pathLst>
          </a:custGeom>
          <a:noFill/>
          <a:ln w="11113">
            <a:solidFill>
              <a:srgbClr val="000000"/>
            </a:solidFill>
            <a:round/>
            <a:headEnd/>
            <a:tailEnd/>
          </a:ln>
        </p:spPr>
        <p:txBody>
          <a:bodyPr/>
          <a:lstStyle/>
          <a:p>
            <a:endParaRPr lang="en-US"/>
          </a:p>
        </p:txBody>
      </p:sp>
      <p:sp>
        <p:nvSpPr>
          <p:cNvPr id="6285" name="Freeform 24"/>
          <p:cNvSpPr>
            <a:spLocks/>
          </p:cNvSpPr>
          <p:nvPr/>
        </p:nvSpPr>
        <p:spPr bwMode="auto">
          <a:xfrm>
            <a:off x="4839765" y="3073930"/>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close/>
              </a:path>
            </a:pathLst>
          </a:custGeom>
          <a:solidFill>
            <a:srgbClr val="FF0000"/>
          </a:solidFill>
          <a:ln w="0">
            <a:solidFill>
              <a:srgbClr val="FF0000"/>
            </a:solidFill>
            <a:round/>
            <a:headEnd/>
            <a:tailEnd/>
          </a:ln>
        </p:spPr>
        <p:txBody>
          <a:bodyPr/>
          <a:lstStyle/>
          <a:p>
            <a:endParaRPr lang="en-US"/>
          </a:p>
        </p:txBody>
      </p:sp>
      <p:sp>
        <p:nvSpPr>
          <p:cNvPr id="6286" name="Freeform 25"/>
          <p:cNvSpPr>
            <a:spLocks/>
          </p:cNvSpPr>
          <p:nvPr/>
        </p:nvSpPr>
        <p:spPr bwMode="auto">
          <a:xfrm>
            <a:off x="4839765" y="3073930"/>
            <a:ext cx="1282906" cy="772890"/>
          </a:xfrm>
          <a:custGeom>
            <a:avLst/>
            <a:gdLst>
              <a:gd name="T0" fmla="*/ 0 w 686"/>
              <a:gd name="T1" fmla="*/ 376 h 430"/>
              <a:gd name="T2" fmla="*/ 645 w 686"/>
              <a:gd name="T3" fmla="*/ 0 h 430"/>
              <a:gd name="T4" fmla="*/ 647 w 686"/>
              <a:gd name="T5" fmla="*/ 0 h 430"/>
              <a:gd name="T6" fmla="*/ 653 w 686"/>
              <a:gd name="T7" fmla="*/ 0 h 430"/>
              <a:gd name="T8" fmla="*/ 660 w 686"/>
              <a:gd name="T9" fmla="*/ 0 h 430"/>
              <a:gd name="T10" fmla="*/ 670 w 686"/>
              <a:gd name="T11" fmla="*/ 3 h 430"/>
              <a:gd name="T12" fmla="*/ 677 w 686"/>
              <a:gd name="T13" fmla="*/ 9 h 430"/>
              <a:gd name="T14" fmla="*/ 683 w 686"/>
              <a:gd name="T15" fmla="*/ 18 h 430"/>
              <a:gd name="T16" fmla="*/ 686 w 686"/>
              <a:gd name="T17" fmla="*/ 33 h 430"/>
              <a:gd name="T18" fmla="*/ 686 w 686"/>
              <a:gd name="T19" fmla="*/ 53 h 430"/>
              <a:gd name="T20" fmla="*/ 41 w 686"/>
              <a:gd name="T21" fmla="*/ 430 h 430"/>
              <a:gd name="T22" fmla="*/ 0 w 686"/>
              <a:gd name="T23" fmla="*/ 376 h 43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86"/>
              <a:gd name="T37" fmla="*/ 0 h 430"/>
              <a:gd name="T38" fmla="*/ 686 w 686"/>
              <a:gd name="T39" fmla="*/ 430 h 43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86" h="430">
                <a:moveTo>
                  <a:pt x="0" y="376"/>
                </a:moveTo>
                <a:lnTo>
                  <a:pt x="645" y="0"/>
                </a:lnTo>
                <a:lnTo>
                  <a:pt x="647" y="0"/>
                </a:lnTo>
                <a:lnTo>
                  <a:pt x="653" y="0"/>
                </a:lnTo>
                <a:lnTo>
                  <a:pt x="660" y="0"/>
                </a:lnTo>
                <a:lnTo>
                  <a:pt x="670" y="3"/>
                </a:lnTo>
                <a:lnTo>
                  <a:pt x="677" y="9"/>
                </a:lnTo>
                <a:lnTo>
                  <a:pt x="683" y="18"/>
                </a:lnTo>
                <a:lnTo>
                  <a:pt x="686" y="33"/>
                </a:lnTo>
                <a:lnTo>
                  <a:pt x="686" y="53"/>
                </a:lnTo>
                <a:lnTo>
                  <a:pt x="41" y="430"/>
                </a:lnTo>
                <a:lnTo>
                  <a:pt x="0" y="376"/>
                </a:lnTo>
              </a:path>
            </a:pathLst>
          </a:custGeom>
          <a:noFill/>
          <a:ln w="11113">
            <a:solidFill>
              <a:srgbClr val="000000"/>
            </a:solidFill>
            <a:round/>
            <a:headEnd/>
            <a:tailEnd/>
          </a:ln>
        </p:spPr>
        <p:txBody>
          <a:bodyPr/>
          <a:lstStyle/>
          <a:p>
            <a:endParaRPr lang="en-US"/>
          </a:p>
        </p:txBody>
      </p:sp>
      <p:sp>
        <p:nvSpPr>
          <p:cNvPr id="6287" name="Line 26"/>
          <p:cNvSpPr>
            <a:spLocks noChangeShapeType="1"/>
          </p:cNvSpPr>
          <p:nvPr/>
        </p:nvSpPr>
        <p:spPr bwMode="auto">
          <a:xfrm flipH="1">
            <a:off x="4854726" y="3875579"/>
            <a:ext cx="24312" cy="14379"/>
          </a:xfrm>
          <a:prstGeom prst="line">
            <a:avLst/>
          </a:prstGeom>
          <a:noFill/>
          <a:ln w="11113">
            <a:solidFill>
              <a:srgbClr val="FF0000"/>
            </a:solidFill>
            <a:round/>
            <a:headEnd/>
            <a:tailEnd/>
          </a:ln>
        </p:spPr>
        <p:txBody>
          <a:bodyPr/>
          <a:lstStyle/>
          <a:p>
            <a:endParaRPr lang="en-US"/>
          </a:p>
        </p:txBody>
      </p:sp>
      <p:sp>
        <p:nvSpPr>
          <p:cNvPr id="6288" name="Line 27"/>
          <p:cNvSpPr>
            <a:spLocks noChangeShapeType="1"/>
          </p:cNvSpPr>
          <p:nvPr/>
        </p:nvSpPr>
        <p:spPr bwMode="auto">
          <a:xfrm flipH="1">
            <a:off x="4807973" y="3902540"/>
            <a:ext cx="24312" cy="14379"/>
          </a:xfrm>
          <a:prstGeom prst="line">
            <a:avLst/>
          </a:prstGeom>
          <a:noFill/>
          <a:ln w="11113">
            <a:solidFill>
              <a:srgbClr val="FF0000"/>
            </a:solidFill>
            <a:round/>
            <a:headEnd/>
            <a:tailEnd/>
          </a:ln>
        </p:spPr>
        <p:txBody>
          <a:bodyPr/>
          <a:lstStyle/>
          <a:p>
            <a:endParaRPr lang="en-US"/>
          </a:p>
        </p:txBody>
      </p:sp>
      <p:sp>
        <p:nvSpPr>
          <p:cNvPr id="6289" name="Freeform 28"/>
          <p:cNvSpPr>
            <a:spLocks/>
          </p:cNvSpPr>
          <p:nvPr/>
        </p:nvSpPr>
        <p:spPr bwMode="auto">
          <a:xfrm>
            <a:off x="4778052" y="3929502"/>
            <a:ext cx="9351" cy="16177"/>
          </a:xfrm>
          <a:custGeom>
            <a:avLst/>
            <a:gdLst>
              <a:gd name="T0" fmla="*/ 5 w 5"/>
              <a:gd name="T1" fmla="*/ 0 h 9"/>
              <a:gd name="T2" fmla="*/ 0 w 5"/>
              <a:gd name="T3" fmla="*/ 6 h 9"/>
              <a:gd name="T4" fmla="*/ 4 w 5"/>
              <a:gd name="T5" fmla="*/ 9 h 9"/>
              <a:gd name="T6" fmla="*/ 0 60000 65536"/>
              <a:gd name="T7" fmla="*/ 0 60000 65536"/>
              <a:gd name="T8" fmla="*/ 0 60000 65536"/>
              <a:gd name="T9" fmla="*/ 0 w 5"/>
              <a:gd name="T10" fmla="*/ 0 h 9"/>
              <a:gd name="T11" fmla="*/ 5 w 5"/>
              <a:gd name="T12" fmla="*/ 9 h 9"/>
            </a:gdLst>
            <a:ahLst/>
            <a:cxnLst>
              <a:cxn ang="T6">
                <a:pos x="T0" y="T1"/>
              </a:cxn>
              <a:cxn ang="T7">
                <a:pos x="T2" y="T3"/>
              </a:cxn>
              <a:cxn ang="T8">
                <a:pos x="T4" y="T5"/>
              </a:cxn>
            </a:cxnLst>
            <a:rect l="T9" t="T10" r="T11" b="T12"/>
            <a:pathLst>
              <a:path w="5" h="9">
                <a:moveTo>
                  <a:pt x="5" y="0"/>
                </a:moveTo>
                <a:lnTo>
                  <a:pt x="0" y="6"/>
                </a:lnTo>
                <a:lnTo>
                  <a:pt x="4" y="9"/>
                </a:lnTo>
              </a:path>
            </a:pathLst>
          </a:custGeom>
          <a:noFill/>
          <a:ln w="11113">
            <a:solidFill>
              <a:srgbClr val="FF0000"/>
            </a:solidFill>
            <a:round/>
            <a:headEnd/>
            <a:tailEnd/>
          </a:ln>
        </p:spPr>
        <p:txBody>
          <a:bodyPr/>
          <a:lstStyle/>
          <a:p>
            <a:endParaRPr lang="en-US"/>
          </a:p>
        </p:txBody>
      </p:sp>
      <p:sp>
        <p:nvSpPr>
          <p:cNvPr id="6290" name="Line 29"/>
          <p:cNvSpPr>
            <a:spLocks noChangeShapeType="1"/>
          </p:cNvSpPr>
          <p:nvPr/>
        </p:nvSpPr>
        <p:spPr bwMode="auto">
          <a:xfrm>
            <a:off x="4806104" y="3963652"/>
            <a:ext cx="20571" cy="19772"/>
          </a:xfrm>
          <a:prstGeom prst="line">
            <a:avLst/>
          </a:prstGeom>
          <a:noFill/>
          <a:ln w="11113">
            <a:solidFill>
              <a:srgbClr val="FF0000"/>
            </a:solidFill>
            <a:round/>
            <a:headEnd/>
            <a:tailEnd/>
          </a:ln>
        </p:spPr>
        <p:txBody>
          <a:bodyPr/>
          <a:lstStyle/>
          <a:p>
            <a:endParaRPr lang="en-US"/>
          </a:p>
        </p:txBody>
      </p:sp>
      <p:sp>
        <p:nvSpPr>
          <p:cNvPr id="6291" name="Line 30"/>
          <p:cNvSpPr>
            <a:spLocks noChangeShapeType="1"/>
          </p:cNvSpPr>
          <p:nvPr/>
        </p:nvSpPr>
        <p:spPr bwMode="auto">
          <a:xfrm flipV="1">
            <a:off x="4847245" y="3963652"/>
            <a:ext cx="24312" cy="12582"/>
          </a:xfrm>
          <a:prstGeom prst="line">
            <a:avLst/>
          </a:prstGeom>
          <a:noFill/>
          <a:ln w="11113">
            <a:solidFill>
              <a:srgbClr val="FF0000"/>
            </a:solidFill>
            <a:round/>
            <a:headEnd/>
            <a:tailEnd/>
          </a:ln>
        </p:spPr>
        <p:txBody>
          <a:bodyPr/>
          <a:lstStyle/>
          <a:p>
            <a:endParaRPr lang="en-US"/>
          </a:p>
        </p:txBody>
      </p:sp>
      <p:sp>
        <p:nvSpPr>
          <p:cNvPr id="6292" name="Line 31"/>
          <p:cNvSpPr>
            <a:spLocks noChangeShapeType="1"/>
          </p:cNvSpPr>
          <p:nvPr/>
        </p:nvSpPr>
        <p:spPr bwMode="auto">
          <a:xfrm flipV="1">
            <a:off x="4892128" y="3940285"/>
            <a:ext cx="24312" cy="12582"/>
          </a:xfrm>
          <a:prstGeom prst="line">
            <a:avLst/>
          </a:prstGeom>
          <a:noFill/>
          <a:ln w="11113">
            <a:solidFill>
              <a:srgbClr val="FF0000"/>
            </a:solidFill>
            <a:round/>
            <a:headEnd/>
            <a:tailEnd/>
          </a:ln>
        </p:spPr>
        <p:txBody>
          <a:bodyPr/>
          <a:lstStyle/>
          <a:p>
            <a:endParaRPr lang="en-US"/>
          </a:p>
        </p:txBody>
      </p:sp>
      <p:sp>
        <p:nvSpPr>
          <p:cNvPr id="6293" name="Line 32"/>
          <p:cNvSpPr>
            <a:spLocks noChangeShapeType="1"/>
          </p:cNvSpPr>
          <p:nvPr/>
        </p:nvSpPr>
        <p:spPr bwMode="auto">
          <a:xfrm flipV="1">
            <a:off x="4937011" y="3913324"/>
            <a:ext cx="24312" cy="12582"/>
          </a:xfrm>
          <a:prstGeom prst="line">
            <a:avLst/>
          </a:prstGeom>
          <a:noFill/>
          <a:ln w="11113">
            <a:solidFill>
              <a:srgbClr val="FF0000"/>
            </a:solidFill>
            <a:round/>
            <a:headEnd/>
            <a:tailEnd/>
          </a:ln>
        </p:spPr>
        <p:txBody>
          <a:bodyPr/>
          <a:lstStyle/>
          <a:p>
            <a:endParaRPr lang="en-US"/>
          </a:p>
        </p:txBody>
      </p:sp>
      <p:sp>
        <p:nvSpPr>
          <p:cNvPr id="6294" name="Line 33"/>
          <p:cNvSpPr>
            <a:spLocks noChangeShapeType="1"/>
          </p:cNvSpPr>
          <p:nvPr/>
        </p:nvSpPr>
        <p:spPr bwMode="auto">
          <a:xfrm flipV="1">
            <a:off x="4985636" y="3886363"/>
            <a:ext cx="20571" cy="12582"/>
          </a:xfrm>
          <a:prstGeom prst="line">
            <a:avLst/>
          </a:prstGeom>
          <a:noFill/>
          <a:ln w="11113">
            <a:solidFill>
              <a:srgbClr val="FF0000"/>
            </a:solidFill>
            <a:round/>
            <a:headEnd/>
            <a:tailEnd/>
          </a:ln>
        </p:spPr>
        <p:txBody>
          <a:bodyPr/>
          <a:lstStyle/>
          <a:p>
            <a:endParaRPr lang="en-US"/>
          </a:p>
        </p:txBody>
      </p:sp>
      <p:sp>
        <p:nvSpPr>
          <p:cNvPr id="6295" name="Line 34"/>
          <p:cNvSpPr>
            <a:spLocks noChangeShapeType="1"/>
          </p:cNvSpPr>
          <p:nvPr/>
        </p:nvSpPr>
        <p:spPr bwMode="auto">
          <a:xfrm flipV="1">
            <a:off x="5030518" y="3859402"/>
            <a:ext cx="24312" cy="14379"/>
          </a:xfrm>
          <a:prstGeom prst="line">
            <a:avLst/>
          </a:prstGeom>
          <a:noFill/>
          <a:ln w="11113">
            <a:solidFill>
              <a:srgbClr val="FF0000"/>
            </a:solidFill>
            <a:round/>
            <a:headEnd/>
            <a:tailEnd/>
          </a:ln>
        </p:spPr>
        <p:txBody>
          <a:bodyPr/>
          <a:lstStyle/>
          <a:p>
            <a:endParaRPr lang="en-US"/>
          </a:p>
        </p:txBody>
      </p:sp>
      <p:sp>
        <p:nvSpPr>
          <p:cNvPr id="6296" name="Line 35"/>
          <p:cNvSpPr>
            <a:spLocks noChangeShapeType="1"/>
          </p:cNvSpPr>
          <p:nvPr/>
        </p:nvSpPr>
        <p:spPr bwMode="auto">
          <a:xfrm flipV="1">
            <a:off x="5075401" y="3836036"/>
            <a:ext cx="24312" cy="14379"/>
          </a:xfrm>
          <a:prstGeom prst="line">
            <a:avLst/>
          </a:prstGeom>
          <a:noFill/>
          <a:ln w="11113">
            <a:solidFill>
              <a:srgbClr val="FF0000"/>
            </a:solidFill>
            <a:round/>
            <a:headEnd/>
            <a:tailEnd/>
          </a:ln>
        </p:spPr>
        <p:txBody>
          <a:bodyPr/>
          <a:lstStyle/>
          <a:p>
            <a:endParaRPr lang="en-US"/>
          </a:p>
        </p:txBody>
      </p:sp>
      <p:sp>
        <p:nvSpPr>
          <p:cNvPr id="6297" name="Line 36"/>
          <p:cNvSpPr>
            <a:spLocks noChangeShapeType="1"/>
          </p:cNvSpPr>
          <p:nvPr/>
        </p:nvSpPr>
        <p:spPr bwMode="auto">
          <a:xfrm flipV="1">
            <a:off x="5124025" y="3809075"/>
            <a:ext cx="20571" cy="14379"/>
          </a:xfrm>
          <a:prstGeom prst="line">
            <a:avLst/>
          </a:prstGeom>
          <a:noFill/>
          <a:ln w="11113">
            <a:solidFill>
              <a:srgbClr val="FF0000"/>
            </a:solidFill>
            <a:round/>
            <a:headEnd/>
            <a:tailEnd/>
          </a:ln>
        </p:spPr>
        <p:txBody>
          <a:bodyPr/>
          <a:lstStyle/>
          <a:p>
            <a:endParaRPr lang="en-US"/>
          </a:p>
        </p:txBody>
      </p:sp>
      <p:sp>
        <p:nvSpPr>
          <p:cNvPr id="6298" name="Line 37"/>
          <p:cNvSpPr>
            <a:spLocks noChangeShapeType="1"/>
          </p:cNvSpPr>
          <p:nvPr/>
        </p:nvSpPr>
        <p:spPr bwMode="auto">
          <a:xfrm flipV="1">
            <a:off x="5168908" y="3783910"/>
            <a:ext cx="20571" cy="12582"/>
          </a:xfrm>
          <a:prstGeom prst="line">
            <a:avLst/>
          </a:prstGeom>
          <a:noFill/>
          <a:ln w="11113">
            <a:solidFill>
              <a:srgbClr val="FF0000"/>
            </a:solidFill>
            <a:round/>
            <a:headEnd/>
            <a:tailEnd/>
          </a:ln>
        </p:spPr>
        <p:txBody>
          <a:bodyPr/>
          <a:lstStyle/>
          <a:p>
            <a:endParaRPr lang="en-US"/>
          </a:p>
        </p:txBody>
      </p:sp>
      <p:sp>
        <p:nvSpPr>
          <p:cNvPr id="6299" name="Line 38"/>
          <p:cNvSpPr>
            <a:spLocks noChangeShapeType="1"/>
          </p:cNvSpPr>
          <p:nvPr/>
        </p:nvSpPr>
        <p:spPr bwMode="auto">
          <a:xfrm flipV="1">
            <a:off x="5213790" y="3760544"/>
            <a:ext cx="24312" cy="8987"/>
          </a:xfrm>
          <a:prstGeom prst="line">
            <a:avLst/>
          </a:prstGeom>
          <a:noFill/>
          <a:ln w="11113">
            <a:solidFill>
              <a:srgbClr val="FF0000"/>
            </a:solidFill>
            <a:round/>
            <a:headEnd/>
            <a:tailEnd/>
          </a:ln>
        </p:spPr>
        <p:txBody>
          <a:bodyPr/>
          <a:lstStyle/>
          <a:p>
            <a:endParaRPr lang="en-US"/>
          </a:p>
        </p:txBody>
      </p:sp>
      <p:sp>
        <p:nvSpPr>
          <p:cNvPr id="6300" name="Line 39"/>
          <p:cNvSpPr>
            <a:spLocks noChangeShapeType="1"/>
          </p:cNvSpPr>
          <p:nvPr/>
        </p:nvSpPr>
        <p:spPr bwMode="auto">
          <a:xfrm flipV="1">
            <a:off x="5260543" y="3733582"/>
            <a:ext cx="24312" cy="12582"/>
          </a:xfrm>
          <a:prstGeom prst="line">
            <a:avLst/>
          </a:prstGeom>
          <a:noFill/>
          <a:ln w="11113">
            <a:solidFill>
              <a:srgbClr val="FF0000"/>
            </a:solidFill>
            <a:round/>
            <a:headEnd/>
            <a:tailEnd/>
          </a:ln>
        </p:spPr>
        <p:txBody>
          <a:bodyPr/>
          <a:lstStyle/>
          <a:p>
            <a:endParaRPr lang="en-US"/>
          </a:p>
        </p:txBody>
      </p:sp>
      <p:sp>
        <p:nvSpPr>
          <p:cNvPr id="6301" name="Line 40"/>
          <p:cNvSpPr>
            <a:spLocks noChangeShapeType="1"/>
          </p:cNvSpPr>
          <p:nvPr/>
        </p:nvSpPr>
        <p:spPr bwMode="auto">
          <a:xfrm flipV="1">
            <a:off x="5309168" y="3706621"/>
            <a:ext cx="20571" cy="12582"/>
          </a:xfrm>
          <a:prstGeom prst="line">
            <a:avLst/>
          </a:prstGeom>
          <a:noFill/>
          <a:ln w="11113">
            <a:solidFill>
              <a:srgbClr val="FF0000"/>
            </a:solidFill>
            <a:round/>
            <a:headEnd/>
            <a:tailEnd/>
          </a:ln>
        </p:spPr>
        <p:txBody>
          <a:bodyPr/>
          <a:lstStyle/>
          <a:p>
            <a:endParaRPr lang="en-US"/>
          </a:p>
        </p:txBody>
      </p:sp>
      <p:sp>
        <p:nvSpPr>
          <p:cNvPr id="6302" name="Line 41"/>
          <p:cNvSpPr>
            <a:spLocks noChangeShapeType="1"/>
          </p:cNvSpPr>
          <p:nvPr/>
        </p:nvSpPr>
        <p:spPr bwMode="auto">
          <a:xfrm flipV="1">
            <a:off x="5354050" y="3679660"/>
            <a:ext cx="24312" cy="12582"/>
          </a:xfrm>
          <a:prstGeom prst="line">
            <a:avLst/>
          </a:prstGeom>
          <a:noFill/>
          <a:ln w="11113">
            <a:solidFill>
              <a:srgbClr val="FF0000"/>
            </a:solidFill>
            <a:round/>
            <a:headEnd/>
            <a:tailEnd/>
          </a:ln>
        </p:spPr>
        <p:txBody>
          <a:bodyPr/>
          <a:lstStyle/>
          <a:p>
            <a:endParaRPr lang="en-US"/>
          </a:p>
        </p:txBody>
      </p:sp>
      <p:sp>
        <p:nvSpPr>
          <p:cNvPr id="6303" name="Line 42"/>
          <p:cNvSpPr>
            <a:spLocks noChangeShapeType="1"/>
          </p:cNvSpPr>
          <p:nvPr/>
        </p:nvSpPr>
        <p:spPr bwMode="auto">
          <a:xfrm flipV="1">
            <a:off x="5398933" y="3656293"/>
            <a:ext cx="24312" cy="12582"/>
          </a:xfrm>
          <a:prstGeom prst="line">
            <a:avLst/>
          </a:prstGeom>
          <a:noFill/>
          <a:ln w="11113">
            <a:solidFill>
              <a:srgbClr val="FF0000"/>
            </a:solidFill>
            <a:round/>
            <a:headEnd/>
            <a:tailEnd/>
          </a:ln>
        </p:spPr>
        <p:txBody>
          <a:bodyPr/>
          <a:lstStyle/>
          <a:p>
            <a:endParaRPr lang="en-US"/>
          </a:p>
        </p:txBody>
      </p:sp>
      <p:sp>
        <p:nvSpPr>
          <p:cNvPr id="6304" name="Line 43"/>
          <p:cNvSpPr>
            <a:spLocks noChangeShapeType="1"/>
          </p:cNvSpPr>
          <p:nvPr/>
        </p:nvSpPr>
        <p:spPr bwMode="auto">
          <a:xfrm flipV="1">
            <a:off x="5443816" y="3629333"/>
            <a:ext cx="24312" cy="14379"/>
          </a:xfrm>
          <a:prstGeom prst="line">
            <a:avLst/>
          </a:prstGeom>
          <a:noFill/>
          <a:ln w="11113">
            <a:solidFill>
              <a:srgbClr val="FF0000"/>
            </a:solidFill>
            <a:round/>
            <a:headEnd/>
            <a:tailEnd/>
          </a:ln>
        </p:spPr>
        <p:txBody>
          <a:bodyPr/>
          <a:lstStyle/>
          <a:p>
            <a:endParaRPr lang="en-US"/>
          </a:p>
        </p:txBody>
      </p:sp>
      <p:sp>
        <p:nvSpPr>
          <p:cNvPr id="6305" name="Line 44"/>
          <p:cNvSpPr>
            <a:spLocks noChangeShapeType="1"/>
          </p:cNvSpPr>
          <p:nvPr/>
        </p:nvSpPr>
        <p:spPr bwMode="auto">
          <a:xfrm flipV="1">
            <a:off x="5492440" y="3602372"/>
            <a:ext cx="20571" cy="14379"/>
          </a:xfrm>
          <a:prstGeom prst="line">
            <a:avLst/>
          </a:prstGeom>
          <a:noFill/>
          <a:ln w="11113">
            <a:solidFill>
              <a:srgbClr val="FF0000"/>
            </a:solidFill>
            <a:round/>
            <a:headEnd/>
            <a:tailEnd/>
          </a:ln>
        </p:spPr>
        <p:txBody>
          <a:bodyPr/>
          <a:lstStyle/>
          <a:p>
            <a:endParaRPr lang="en-US"/>
          </a:p>
        </p:txBody>
      </p:sp>
      <p:sp>
        <p:nvSpPr>
          <p:cNvPr id="6306" name="Line 45"/>
          <p:cNvSpPr>
            <a:spLocks noChangeShapeType="1"/>
          </p:cNvSpPr>
          <p:nvPr/>
        </p:nvSpPr>
        <p:spPr bwMode="auto">
          <a:xfrm flipV="1">
            <a:off x="5537322" y="3577207"/>
            <a:ext cx="24312" cy="12582"/>
          </a:xfrm>
          <a:prstGeom prst="line">
            <a:avLst/>
          </a:prstGeom>
          <a:noFill/>
          <a:ln w="11113">
            <a:solidFill>
              <a:srgbClr val="FF0000"/>
            </a:solidFill>
            <a:round/>
            <a:headEnd/>
            <a:tailEnd/>
          </a:ln>
        </p:spPr>
        <p:txBody>
          <a:bodyPr/>
          <a:lstStyle/>
          <a:p>
            <a:endParaRPr lang="en-US"/>
          </a:p>
        </p:txBody>
      </p:sp>
      <p:sp>
        <p:nvSpPr>
          <p:cNvPr id="6307" name="Line 46"/>
          <p:cNvSpPr>
            <a:spLocks noChangeShapeType="1"/>
          </p:cNvSpPr>
          <p:nvPr/>
        </p:nvSpPr>
        <p:spPr bwMode="auto">
          <a:xfrm flipV="1">
            <a:off x="5582205" y="3553840"/>
            <a:ext cx="24312" cy="12582"/>
          </a:xfrm>
          <a:prstGeom prst="line">
            <a:avLst/>
          </a:prstGeom>
          <a:noFill/>
          <a:ln w="11113">
            <a:solidFill>
              <a:srgbClr val="FF0000"/>
            </a:solidFill>
            <a:round/>
            <a:headEnd/>
            <a:tailEnd/>
          </a:ln>
        </p:spPr>
        <p:txBody>
          <a:bodyPr/>
          <a:lstStyle/>
          <a:p>
            <a:endParaRPr lang="en-US"/>
          </a:p>
        </p:txBody>
      </p:sp>
      <p:sp>
        <p:nvSpPr>
          <p:cNvPr id="6308" name="Line 47"/>
          <p:cNvSpPr>
            <a:spLocks noChangeShapeType="1"/>
          </p:cNvSpPr>
          <p:nvPr/>
        </p:nvSpPr>
        <p:spPr bwMode="auto">
          <a:xfrm flipV="1">
            <a:off x="5630829" y="3526879"/>
            <a:ext cx="20571" cy="12582"/>
          </a:xfrm>
          <a:prstGeom prst="line">
            <a:avLst/>
          </a:prstGeom>
          <a:noFill/>
          <a:ln w="11113">
            <a:solidFill>
              <a:srgbClr val="FF0000"/>
            </a:solidFill>
            <a:round/>
            <a:headEnd/>
            <a:tailEnd/>
          </a:ln>
        </p:spPr>
        <p:txBody>
          <a:bodyPr/>
          <a:lstStyle/>
          <a:p>
            <a:endParaRPr lang="en-US"/>
          </a:p>
        </p:txBody>
      </p:sp>
      <p:sp>
        <p:nvSpPr>
          <p:cNvPr id="6309" name="Line 48"/>
          <p:cNvSpPr>
            <a:spLocks noChangeShapeType="1"/>
          </p:cNvSpPr>
          <p:nvPr/>
        </p:nvSpPr>
        <p:spPr bwMode="auto">
          <a:xfrm flipV="1">
            <a:off x="5675712" y="3499918"/>
            <a:ext cx="20571" cy="12582"/>
          </a:xfrm>
          <a:prstGeom prst="line">
            <a:avLst/>
          </a:prstGeom>
          <a:noFill/>
          <a:ln w="11113">
            <a:solidFill>
              <a:srgbClr val="FF0000"/>
            </a:solidFill>
            <a:round/>
            <a:headEnd/>
            <a:tailEnd/>
          </a:ln>
        </p:spPr>
        <p:txBody>
          <a:bodyPr/>
          <a:lstStyle/>
          <a:p>
            <a:endParaRPr lang="en-US"/>
          </a:p>
        </p:txBody>
      </p:sp>
      <p:sp>
        <p:nvSpPr>
          <p:cNvPr id="6310" name="Line 49"/>
          <p:cNvSpPr>
            <a:spLocks noChangeShapeType="1"/>
          </p:cNvSpPr>
          <p:nvPr/>
        </p:nvSpPr>
        <p:spPr bwMode="auto">
          <a:xfrm>
            <a:off x="5720594" y="3487337"/>
            <a:ext cx="1870" cy="1797"/>
          </a:xfrm>
          <a:prstGeom prst="line">
            <a:avLst/>
          </a:prstGeom>
          <a:noFill/>
          <a:ln w="11113">
            <a:solidFill>
              <a:srgbClr val="FF0000"/>
            </a:solidFill>
            <a:round/>
            <a:headEnd/>
            <a:tailEnd/>
          </a:ln>
        </p:spPr>
        <p:txBody>
          <a:bodyPr/>
          <a:lstStyle/>
          <a:p>
            <a:endParaRPr lang="en-US"/>
          </a:p>
        </p:txBody>
      </p:sp>
      <p:sp>
        <p:nvSpPr>
          <p:cNvPr id="6311" name="Line 97"/>
          <p:cNvSpPr>
            <a:spLocks noChangeShapeType="1"/>
          </p:cNvSpPr>
          <p:nvPr/>
        </p:nvSpPr>
        <p:spPr bwMode="auto">
          <a:xfrm flipH="1">
            <a:off x="6670619" y="4012183"/>
            <a:ext cx="20571" cy="14379"/>
          </a:xfrm>
          <a:prstGeom prst="line">
            <a:avLst/>
          </a:prstGeom>
          <a:noFill/>
          <a:ln w="11113">
            <a:solidFill>
              <a:srgbClr val="FF0000"/>
            </a:solidFill>
            <a:round/>
            <a:headEnd/>
            <a:tailEnd/>
          </a:ln>
        </p:spPr>
        <p:txBody>
          <a:bodyPr/>
          <a:lstStyle/>
          <a:p>
            <a:endParaRPr lang="en-US"/>
          </a:p>
        </p:txBody>
      </p:sp>
      <p:sp>
        <p:nvSpPr>
          <p:cNvPr id="6312" name="Line 98"/>
          <p:cNvSpPr>
            <a:spLocks noChangeShapeType="1"/>
          </p:cNvSpPr>
          <p:nvPr/>
        </p:nvSpPr>
        <p:spPr bwMode="auto">
          <a:xfrm flipH="1">
            <a:off x="6625736" y="4039144"/>
            <a:ext cx="20571" cy="14379"/>
          </a:xfrm>
          <a:prstGeom prst="line">
            <a:avLst/>
          </a:prstGeom>
          <a:noFill/>
          <a:ln w="11113">
            <a:solidFill>
              <a:srgbClr val="FF0000"/>
            </a:solidFill>
            <a:round/>
            <a:headEnd/>
            <a:tailEnd/>
          </a:ln>
        </p:spPr>
        <p:txBody>
          <a:bodyPr/>
          <a:lstStyle/>
          <a:p>
            <a:endParaRPr lang="en-US"/>
          </a:p>
        </p:txBody>
      </p:sp>
      <p:sp>
        <p:nvSpPr>
          <p:cNvPr id="6313" name="Line 99"/>
          <p:cNvSpPr>
            <a:spLocks noChangeShapeType="1"/>
          </p:cNvSpPr>
          <p:nvPr/>
        </p:nvSpPr>
        <p:spPr bwMode="auto">
          <a:xfrm flipH="1">
            <a:off x="6577112" y="4062511"/>
            <a:ext cx="24312" cy="14379"/>
          </a:xfrm>
          <a:prstGeom prst="line">
            <a:avLst/>
          </a:prstGeom>
          <a:noFill/>
          <a:ln w="11113">
            <a:solidFill>
              <a:srgbClr val="FF0000"/>
            </a:solidFill>
            <a:round/>
            <a:headEnd/>
            <a:tailEnd/>
          </a:ln>
        </p:spPr>
        <p:txBody>
          <a:bodyPr/>
          <a:lstStyle/>
          <a:p>
            <a:endParaRPr lang="en-US"/>
          </a:p>
        </p:txBody>
      </p:sp>
      <p:sp>
        <p:nvSpPr>
          <p:cNvPr id="6314" name="Line 100"/>
          <p:cNvSpPr>
            <a:spLocks noChangeShapeType="1"/>
          </p:cNvSpPr>
          <p:nvPr/>
        </p:nvSpPr>
        <p:spPr bwMode="auto">
          <a:xfrm flipH="1">
            <a:off x="6532229" y="4089472"/>
            <a:ext cx="24312" cy="14379"/>
          </a:xfrm>
          <a:prstGeom prst="line">
            <a:avLst/>
          </a:prstGeom>
          <a:noFill/>
          <a:ln w="11113">
            <a:solidFill>
              <a:srgbClr val="FF0000"/>
            </a:solidFill>
            <a:round/>
            <a:headEnd/>
            <a:tailEnd/>
          </a:ln>
        </p:spPr>
        <p:txBody>
          <a:bodyPr/>
          <a:lstStyle/>
          <a:p>
            <a:endParaRPr lang="en-US"/>
          </a:p>
        </p:txBody>
      </p:sp>
      <p:sp>
        <p:nvSpPr>
          <p:cNvPr id="6315" name="Line 101"/>
          <p:cNvSpPr>
            <a:spLocks noChangeShapeType="1"/>
          </p:cNvSpPr>
          <p:nvPr/>
        </p:nvSpPr>
        <p:spPr bwMode="auto">
          <a:xfrm flipH="1">
            <a:off x="6487347" y="4116432"/>
            <a:ext cx="20571" cy="12582"/>
          </a:xfrm>
          <a:prstGeom prst="line">
            <a:avLst/>
          </a:prstGeom>
          <a:noFill/>
          <a:ln w="11113">
            <a:solidFill>
              <a:srgbClr val="FF0000"/>
            </a:solidFill>
            <a:round/>
            <a:headEnd/>
            <a:tailEnd/>
          </a:ln>
        </p:spPr>
        <p:txBody>
          <a:bodyPr/>
          <a:lstStyle/>
          <a:p>
            <a:endParaRPr lang="en-US"/>
          </a:p>
        </p:txBody>
      </p:sp>
      <p:sp>
        <p:nvSpPr>
          <p:cNvPr id="6316" name="Line 102"/>
          <p:cNvSpPr>
            <a:spLocks noChangeShapeType="1"/>
          </p:cNvSpPr>
          <p:nvPr/>
        </p:nvSpPr>
        <p:spPr bwMode="auto">
          <a:xfrm flipH="1">
            <a:off x="6438723" y="4139798"/>
            <a:ext cx="24312" cy="12582"/>
          </a:xfrm>
          <a:prstGeom prst="line">
            <a:avLst/>
          </a:prstGeom>
          <a:noFill/>
          <a:ln w="11113">
            <a:solidFill>
              <a:srgbClr val="FF0000"/>
            </a:solidFill>
            <a:round/>
            <a:headEnd/>
            <a:tailEnd/>
          </a:ln>
        </p:spPr>
        <p:txBody>
          <a:bodyPr/>
          <a:lstStyle/>
          <a:p>
            <a:endParaRPr lang="en-US"/>
          </a:p>
        </p:txBody>
      </p:sp>
      <p:sp>
        <p:nvSpPr>
          <p:cNvPr id="6317" name="Line 103"/>
          <p:cNvSpPr>
            <a:spLocks noChangeShapeType="1"/>
          </p:cNvSpPr>
          <p:nvPr/>
        </p:nvSpPr>
        <p:spPr bwMode="auto">
          <a:xfrm flipH="1">
            <a:off x="6393840" y="4166760"/>
            <a:ext cx="24312" cy="12582"/>
          </a:xfrm>
          <a:prstGeom prst="line">
            <a:avLst/>
          </a:prstGeom>
          <a:noFill/>
          <a:ln w="11113">
            <a:solidFill>
              <a:srgbClr val="FF0000"/>
            </a:solidFill>
            <a:round/>
            <a:headEnd/>
            <a:tailEnd/>
          </a:ln>
        </p:spPr>
        <p:txBody>
          <a:bodyPr/>
          <a:lstStyle/>
          <a:p>
            <a:endParaRPr lang="en-US"/>
          </a:p>
        </p:txBody>
      </p:sp>
      <p:sp>
        <p:nvSpPr>
          <p:cNvPr id="6318" name="Line 104"/>
          <p:cNvSpPr>
            <a:spLocks noChangeShapeType="1"/>
          </p:cNvSpPr>
          <p:nvPr/>
        </p:nvSpPr>
        <p:spPr bwMode="auto">
          <a:xfrm flipH="1">
            <a:off x="6348958" y="4193721"/>
            <a:ext cx="20571" cy="12582"/>
          </a:xfrm>
          <a:prstGeom prst="line">
            <a:avLst/>
          </a:prstGeom>
          <a:noFill/>
          <a:ln w="11113">
            <a:solidFill>
              <a:srgbClr val="FF0000"/>
            </a:solidFill>
            <a:round/>
            <a:headEnd/>
            <a:tailEnd/>
          </a:ln>
        </p:spPr>
        <p:txBody>
          <a:bodyPr/>
          <a:lstStyle/>
          <a:p>
            <a:endParaRPr lang="en-US"/>
          </a:p>
        </p:txBody>
      </p:sp>
      <p:sp>
        <p:nvSpPr>
          <p:cNvPr id="6319" name="Line 105"/>
          <p:cNvSpPr>
            <a:spLocks noChangeShapeType="1"/>
          </p:cNvSpPr>
          <p:nvPr/>
        </p:nvSpPr>
        <p:spPr bwMode="auto">
          <a:xfrm flipH="1">
            <a:off x="6300333" y="4218886"/>
            <a:ext cx="24312" cy="10785"/>
          </a:xfrm>
          <a:prstGeom prst="line">
            <a:avLst/>
          </a:prstGeom>
          <a:noFill/>
          <a:ln w="11113">
            <a:solidFill>
              <a:srgbClr val="FF0000"/>
            </a:solidFill>
            <a:round/>
            <a:headEnd/>
            <a:tailEnd/>
          </a:ln>
        </p:spPr>
        <p:txBody>
          <a:bodyPr/>
          <a:lstStyle/>
          <a:p>
            <a:endParaRPr lang="en-US"/>
          </a:p>
        </p:txBody>
      </p:sp>
      <p:sp>
        <p:nvSpPr>
          <p:cNvPr id="6320" name="Line 106"/>
          <p:cNvSpPr>
            <a:spLocks noChangeShapeType="1"/>
          </p:cNvSpPr>
          <p:nvPr/>
        </p:nvSpPr>
        <p:spPr bwMode="auto">
          <a:xfrm flipH="1">
            <a:off x="6255450" y="4242252"/>
            <a:ext cx="24312" cy="14379"/>
          </a:xfrm>
          <a:prstGeom prst="line">
            <a:avLst/>
          </a:prstGeom>
          <a:noFill/>
          <a:ln w="11113">
            <a:solidFill>
              <a:srgbClr val="FF0000"/>
            </a:solidFill>
            <a:round/>
            <a:headEnd/>
            <a:tailEnd/>
          </a:ln>
        </p:spPr>
        <p:txBody>
          <a:bodyPr/>
          <a:lstStyle/>
          <a:p>
            <a:endParaRPr lang="en-US"/>
          </a:p>
        </p:txBody>
      </p:sp>
      <p:sp>
        <p:nvSpPr>
          <p:cNvPr id="6321" name="Line 107"/>
          <p:cNvSpPr>
            <a:spLocks noChangeShapeType="1"/>
          </p:cNvSpPr>
          <p:nvPr/>
        </p:nvSpPr>
        <p:spPr bwMode="auto">
          <a:xfrm flipH="1">
            <a:off x="6210567" y="4269214"/>
            <a:ext cx="24312" cy="14379"/>
          </a:xfrm>
          <a:prstGeom prst="line">
            <a:avLst/>
          </a:prstGeom>
          <a:noFill/>
          <a:ln w="11113">
            <a:solidFill>
              <a:srgbClr val="FF0000"/>
            </a:solidFill>
            <a:round/>
            <a:headEnd/>
            <a:tailEnd/>
          </a:ln>
        </p:spPr>
        <p:txBody>
          <a:bodyPr/>
          <a:lstStyle/>
          <a:p>
            <a:endParaRPr lang="en-US"/>
          </a:p>
        </p:txBody>
      </p:sp>
      <p:sp>
        <p:nvSpPr>
          <p:cNvPr id="6322" name="Line 108"/>
          <p:cNvSpPr>
            <a:spLocks noChangeShapeType="1"/>
          </p:cNvSpPr>
          <p:nvPr/>
        </p:nvSpPr>
        <p:spPr bwMode="auto">
          <a:xfrm flipH="1">
            <a:off x="6165685" y="4296175"/>
            <a:ext cx="20571" cy="14379"/>
          </a:xfrm>
          <a:prstGeom prst="line">
            <a:avLst/>
          </a:prstGeom>
          <a:noFill/>
          <a:ln w="11113">
            <a:solidFill>
              <a:srgbClr val="FF0000"/>
            </a:solidFill>
            <a:round/>
            <a:headEnd/>
            <a:tailEnd/>
          </a:ln>
        </p:spPr>
        <p:txBody>
          <a:bodyPr/>
          <a:lstStyle/>
          <a:p>
            <a:endParaRPr lang="en-US"/>
          </a:p>
        </p:txBody>
      </p:sp>
      <p:sp>
        <p:nvSpPr>
          <p:cNvPr id="6323" name="Line 109"/>
          <p:cNvSpPr>
            <a:spLocks noChangeShapeType="1"/>
          </p:cNvSpPr>
          <p:nvPr/>
        </p:nvSpPr>
        <p:spPr bwMode="auto">
          <a:xfrm flipH="1">
            <a:off x="6117061" y="4319540"/>
            <a:ext cx="24312" cy="12582"/>
          </a:xfrm>
          <a:prstGeom prst="line">
            <a:avLst/>
          </a:prstGeom>
          <a:noFill/>
          <a:ln w="11113">
            <a:solidFill>
              <a:srgbClr val="FF0000"/>
            </a:solidFill>
            <a:round/>
            <a:headEnd/>
            <a:tailEnd/>
          </a:ln>
        </p:spPr>
        <p:txBody>
          <a:bodyPr/>
          <a:lstStyle/>
          <a:p>
            <a:endParaRPr lang="en-US"/>
          </a:p>
        </p:txBody>
      </p:sp>
      <p:sp>
        <p:nvSpPr>
          <p:cNvPr id="6324" name="Freeform 110"/>
          <p:cNvSpPr>
            <a:spLocks/>
          </p:cNvSpPr>
          <p:nvPr/>
        </p:nvSpPr>
        <p:spPr bwMode="auto">
          <a:xfrm>
            <a:off x="6070308" y="4346502"/>
            <a:ext cx="24312" cy="12582"/>
          </a:xfrm>
          <a:custGeom>
            <a:avLst/>
            <a:gdLst>
              <a:gd name="T0" fmla="*/ 13 w 13"/>
              <a:gd name="T1" fmla="*/ 0 h 7"/>
              <a:gd name="T2" fmla="*/ 0 w 13"/>
              <a:gd name="T3" fmla="*/ 7 h 7"/>
              <a:gd name="T4" fmla="*/ 0 w 13"/>
              <a:gd name="T5" fmla="*/ 7 h 7"/>
              <a:gd name="T6" fmla="*/ 0 60000 65536"/>
              <a:gd name="T7" fmla="*/ 0 60000 65536"/>
              <a:gd name="T8" fmla="*/ 0 60000 65536"/>
              <a:gd name="T9" fmla="*/ 0 w 13"/>
              <a:gd name="T10" fmla="*/ 0 h 7"/>
              <a:gd name="T11" fmla="*/ 13 w 13"/>
              <a:gd name="T12" fmla="*/ 7 h 7"/>
            </a:gdLst>
            <a:ahLst/>
            <a:cxnLst>
              <a:cxn ang="T6">
                <a:pos x="T0" y="T1"/>
              </a:cxn>
              <a:cxn ang="T7">
                <a:pos x="T2" y="T3"/>
              </a:cxn>
              <a:cxn ang="T8">
                <a:pos x="T4" y="T5"/>
              </a:cxn>
            </a:cxnLst>
            <a:rect l="T9" t="T10" r="T11" b="T12"/>
            <a:pathLst>
              <a:path w="13" h="7">
                <a:moveTo>
                  <a:pt x="13" y="0"/>
                </a:moveTo>
                <a:lnTo>
                  <a:pt x="0" y="7"/>
                </a:lnTo>
              </a:path>
            </a:pathLst>
          </a:custGeom>
          <a:noFill/>
          <a:ln w="11113">
            <a:solidFill>
              <a:srgbClr val="FF0000"/>
            </a:solidFill>
            <a:round/>
            <a:headEnd/>
            <a:tailEnd/>
          </a:ln>
        </p:spPr>
        <p:txBody>
          <a:bodyPr/>
          <a:lstStyle/>
          <a:p>
            <a:endParaRPr lang="en-US"/>
          </a:p>
        </p:txBody>
      </p:sp>
      <p:sp>
        <p:nvSpPr>
          <p:cNvPr id="6325" name="Line 111"/>
          <p:cNvSpPr>
            <a:spLocks noChangeShapeType="1"/>
          </p:cNvSpPr>
          <p:nvPr/>
        </p:nvSpPr>
        <p:spPr bwMode="auto">
          <a:xfrm>
            <a:off x="6092750" y="4377059"/>
            <a:ext cx="20571" cy="16177"/>
          </a:xfrm>
          <a:prstGeom prst="line">
            <a:avLst/>
          </a:prstGeom>
          <a:noFill/>
          <a:ln w="11113">
            <a:solidFill>
              <a:srgbClr val="FF0000"/>
            </a:solidFill>
            <a:round/>
            <a:headEnd/>
            <a:tailEnd/>
          </a:ln>
        </p:spPr>
        <p:txBody>
          <a:bodyPr/>
          <a:lstStyle/>
          <a:p>
            <a:endParaRPr lang="en-US"/>
          </a:p>
        </p:txBody>
      </p:sp>
      <p:sp>
        <p:nvSpPr>
          <p:cNvPr id="6326" name="Line 112"/>
          <p:cNvSpPr>
            <a:spLocks noChangeShapeType="1"/>
          </p:cNvSpPr>
          <p:nvPr/>
        </p:nvSpPr>
        <p:spPr bwMode="auto">
          <a:xfrm flipV="1">
            <a:off x="6133892" y="4366273"/>
            <a:ext cx="24312" cy="12582"/>
          </a:xfrm>
          <a:prstGeom prst="line">
            <a:avLst/>
          </a:prstGeom>
          <a:noFill/>
          <a:ln w="11113">
            <a:solidFill>
              <a:srgbClr val="FF0000"/>
            </a:solidFill>
            <a:round/>
            <a:headEnd/>
            <a:tailEnd/>
          </a:ln>
        </p:spPr>
        <p:txBody>
          <a:bodyPr/>
          <a:lstStyle/>
          <a:p>
            <a:endParaRPr lang="en-US"/>
          </a:p>
        </p:txBody>
      </p:sp>
      <p:sp>
        <p:nvSpPr>
          <p:cNvPr id="6327" name="Line 113"/>
          <p:cNvSpPr>
            <a:spLocks noChangeShapeType="1"/>
          </p:cNvSpPr>
          <p:nvPr/>
        </p:nvSpPr>
        <p:spPr bwMode="auto">
          <a:xfrm flipV="1">
            <a:off x="6178775" y="4339313"/>
            <a:ext cx="24312" cy="14379"/>
          </a:xfrm>
          <a:prstGeom prst="line">
            <a:avLst/>
          </a:prstGeom>
          <a:noFill/>
          <a:ln w="11113">
            <a:solidFill>
              <a:srgbClr val="FF0000"/>
            </a:solidFill>
            <a:round/>
            <a:headEnd/>
            <a:tailEnd/>
          </a:ln>
        </p:spPr>
        <p:txBody>
          <a:bodyPr/>
          <a:lstStyle/>
          <a:p>
            <a:endParaRPr lang="en-US"/>
          </a:p>
        </p:txBody>
      </p:sp>
      <p:sp>
        <p:nvSpPr>
          <p:cNvPr id="6328" name="Freeform 114"/>
          <p:cNvSpPr>
            <a:spLocks/>
          </p:cNvSpPr>
          <p:nvPr/>
        </p:nvSpPr>
        <p:spPr bwMode="auto">
          <a:xfrm>
            <a:off x="4830415" y="3075727"/>
            <a:ext cx="1292257" cy="771092"/>
          </a:xfrm>
          <a:custGeom>
            <a:avLst/>
            <a:gdLst>
              <a:gd name="T0" fmla="*/ 654 w 691"/>
              <a:gd name="T1" fmla="*/ 0 h 429"/>
              <a:gd name="T2" fmla="*/ 658 w 691"/>
              <a:gd name="T3" fmla="*/ 0 h 429"/>
              <a:gd name="T4" fmla="*/ 663 w 691"/>
              <a:gd name="T5" fmla="*/ 0 h 429"/>
              <a:gd name="T6" fmla="*/ 671 w 691"/>
              <a:gd name="T7" fmla="*/ 2 h 429"/>
              <a:gd name="T8" fmla="*/ 678 w 691"/>
              <a:gd name="T9" fmla="*/ 6 h 429"/>
              <a:gd name="T10" fmla="*/ 686 w 691"/>
              <a:gd name="T11" fmla="*/ 13 h 429"/>
              <a:gd name="T12" fmla="*/ 691 w 691"/>
              <a:gd name="T13" fmla="*/ 28 h 429"/>
              <a:gd name="T14" fmla="*/ 691 w 691"/>
              <a:gd name="T15" fmla="*/ 47 h 429"/>
              <a:gd name="T16" fmla="*/ 35 w 691"/>
              <a:gd name="T17" fmla="*/ 429 h 429"/>
              <a:gd name="T18" fmla="*/ 0 w 691"/>
              <a:gd name="T19" fmla="*/ 381 h 429"/>
              <a:gd name="T20" fmla="*/ 654 w 691"/>
              <a:gd name="T21" fmla="*/ 0 h 4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91"/>
              <a:gd name="T34" fmla="*/ 0 h 429"/>
              <a:gd name="T35" fmla="*/ 691 w 691"/>
              <a:gd name="T36" fmla="*/ 429 h 42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91" h="429">
                <a:moveTo>
                  <a:pt x="654" y="0"/>
                </a:moveTo>
                <a:lnTo>
                  <a:pt x="658" y="0"/>
                </a:lnTo>
                <a:lnTo>
                  <a:pt x="663" y="0"/>
                </a:lnTo>
                <a:lnTo>
                  <a:pt x="671" y="2"/>
                </a:lnTo>
                <a:lnTo>
                  <a:pt x="678" y="6"/>
                </a:lnTo>
                <a:lnTo>
                  <a:pt x="686" y="13"/>
                </a:lnTo>
                <a:lnTo>
                  <a:pt x="691" y="28"/>
                </a:lnTo>
                <a:lnTo>
                  <a:pt x="691" y="47"/>
                </a:lnTo>
                <a:lnTo>
                  <a:pt x="35" y="429"/>
                </a:lnTo>
                <a:lnTo>
                  <a:pt x="0" y="381"/>
                </a:lnTo>
                <a:lnTo>
                  <a:pt x="654" y="0"/>
                </a:lnTo>
                <a:close/>
              </a:path>
            </a:pathLst>
          </a:custGeom>
          <a:solidFill>
            <a:srgbClr val="FF2B2B"/>
          </a:solidFill>
          <a:ln w="0">
            <a:solidFill>
              <a:srgbClr val="FF2B2B"/>
            </a:solidFill>
            <a:round/>
            <a:headEnd/>
            <a:tailEnd/>
          </a:ln>
        </p:spPr>
        <p:txBody>
          <a:bodyPr/>
          <a:lstStyle/>
          <a:p>
            <a:endParaRPr lang="en-US"/>
          </a:p>
        </p:txBody>
      </p:sp>
      <p:sp>
        <p:nvSpPr>
          <p:cNvPr id="6329" name="Freeform 115"/>
          <p:cNvSpPr>
            <a:spLocks/>
          </p:cNvSpPr>
          <p:nvPr/>
        </p:nvSpPr>
        <p:spPr bwMode="auto">
          <a:xfrm>
            <a:off x="4839765" y="3075728"/>
            <a:ext cx="1282906" cy="756713"/>
          </a:xfrm>
          <a:custGeom>
            <a:avLst/>
            <a:gdLst>
              <a:gd name="T0" fmla="*/ 653 w 686"/>
              <a:gd name="T1" fmla="*/ 0 h 421"/>
              <a:gd name="T2" fmla="*/ 657 w 686"/>
              <a:gd name="T3" fmla="*/ 0 h 421"/>
              <a:gd name="T4" fmla="*/ 662 w 686"/>
              <a:gd name="T5" fmla="*/ 2 h 421"/>
              <a:gd name="T6" fmla="*/ 671 w 686"/>
              <a:gd name="T7" fmla="*/ 4 h 421"/>
              <a:gd name="T8" fmla="*/ 679 w 686"/>
              <a:gd name="T9" fmla="*/ 12 h 421"/>
              <a:gd name="T10" fmla="*/ 684 w 686"/>
              <a:gd name="T11" fmla="*/ 23 h 421"/>
              <a:gd name="T12" fmla="*/ 686 w 686"/>
              <a:gd name="T13" fmla="*/ 41 h 421"/>
              <a:gd name="T14" fmla="*/ 32 w 686"/>
              <a:gd name="T15" fmla="*/ 421 h 421"/>
              <a:gd name="T16" fmla="*/ 0 w 686"/>
              <a:gd name="T17" fmla="*/ 381 h 421"/>
              <a:gd name="T18" fmla="*/ 653 w 686"/>
              <a:gd name="T19" fmla="*/ 0 h 42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86"/>
              <a:gd name="T31" fmla="*/ 0 h 421"/>
              <a:gd name="T32" fmla="*/ 686 w 686"/>
              <a:gd name="T33" fmla="*/ 421 h 42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86" h="421">
                <a:moveTo>
                  <a:pt x="653" y="0"/>
                </a:moveTo>
                <a:lnTo>
                  <a:pt x="657" y="0"/>
                </a:lnTo>
                <a:lnTo>
                  <a:pt x="662" y="2"/>
                </a:lnTo>
                <a:lnTo>
                  <a:pt x="671" y="4"/>
                </a:lnTo>
                <a:lnTo>
                  <a:pt x="679" y="12"/>
                </a:lnTo>
                <a:lnTo>
                  <a:pt x="684" y="23"/>
                </a:lnTo>
                <a:lnTo>
                  <a:pt x="686" y="41"/>
                </a:lnTo>
                <a:lnTo>
                  <a:pt x="32" y="421"/>
                </a:lnTo>
                <a:lnTo>
                  <a:pt x="0" y="381"/>
                </a:lnTo>
                <a:lnTo>
                  <a:pt x="653" y="0"/>
                </a:lnTo>
                <a:close/>
              </a:path>
            </a:pathLst>
          </a:custGeom>
          <a:solidFill>
            <a:srgbClr val="FF5555"/>
          </a:solidFill>
          <a:ln w="0">
            <a:solidFill>
              <a:srgbClr val="FF5555"/>
            </a:solidFill>
            <a:round/>
            <a:headEnd/>
            <a:tailEnd/>
          </a:ln>
        </p:spPr>
        <p:txBody>
          <a:bodyPr/>
          <a:lstStyle/>
          <a:p>
            <a:endParaRPr lang="en-US"/>
          </a:p>
        </p:txBody>
      </p:sp>
      <p:sp>
        <p:nvSpPr>
          <p:cNvPr id="6330" name="Freeform 116"/>
          <p:cNvSpPr>
            <a:spLocks/>
          </p:cNvSpPr>
          <p:nvPr/>
        </p:nvSpPr>
        <p:spPr bwMode="auto">
          <a:xfrm>
            <a:off x="4854727" y="3079323"/>
            <a:ext cx="1264205" cy="744131"/>
          </a:xfrm>
          <a:custGeom>
            <a:avLst/>
            <a:gdLst>
              <a:gd name="T0" fmla="*/ 650 w 676"/>
              <a:gd name="T1" fmla="*/ 0 h 414"/>
              <a:gd name="T2" fmla="*/ 652 w 676"/>
              <a:gd name="T3" fmla="*/ 0 h 414"/>
              <a:gd name="T4" fmla="*/ 658 w 676"/>
              <a:gd name="T5" fmla="*/ 2 h 414"/>
              <a:gd name="T6" fmla="*/ 665 w 676"/>
              <a:gd name="T7" fmla="*/ 4 h 414"/>
              <a:gd name="T8" fmla="*/ 671 w 676"/>
              <a:gd name="T9" fmla="*/ 11 h 414"/>
              <a:gd name="T10" fmla="*/ 676 w 676"/>
              <a:gd name="T11" fmla="*/ 21 h 414"/>
              <a:gd name="T12" fmla="*/ 676 w 676"/>
              <a:gd name="T13" fmla="*/ 34 h 414"/>
              <a:gd name="T14" fmla="*/ 24 w 676"/>
              <a:gd name="T15" fmla="*/ 414 h 414"/>
              <a:gd name="T16" fmla="*/ 0 w 676"/>
              <a:gd name="T17" fmla="*/ 379 h 414"/>
              <a:gd name="T18" fmla="*/ 650 w 676"/>
              <a:gd name="T19" fmla="*/ 0 h 41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76"/>
              <a:gd name="T31" fmla="*/ 0 h 414"/>
              <a:gd name="T32" fmla="*/ 676 w 676"/>
              <a:gd name="T33" fmla="*/ 414 h 41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76" h="414">
                <a:moveTo>
                  <a:pt x="650" y="0"/>
                </a:moveTo>
                <a:lnTo>
                  <a:pt x="652" y="0"/>
                </a:lnTo>
                <a:lnTo>
                  <a:pt x="658" y="2"/>
                </a:lnTo>
                <a:lnTo>
                  <a:pt x="665" y="4"/>
                </a:lnTo>
                <a:lnTo>
                  <a:pt x="671" y="11"/>
                </a:lnTo>
                <a:lnTo>
                  <a:pt x="676" y="21"/>
                </a:lnTo>
                <a:lnTo>
                  <a:pt x="676" y="34"/>
                </a:lnTo>
                <a:lnTo>
                  <a:pt x="24" y="414"/>
                </a:lnTo>
                <a:lnTo>
                  <a:pt x="0" y="379"/>
                </a:lnTo>
                <a:lnTo>
                  <a:pt x="650" y="0"/>
                </a:lnTo>
                <a:close/>
              </a:path>
            </a:pathLst>
          </a:custGeom>
          <a:solidFill>
            <a:srgbClr val="FF8080"/>
          </a:solidFill>
          <a:ln w="0">
            <a:solidFill>
              <a:srgbClr val="FF8080"/>
            </a:solidFill>
            <a:round/>
            <a:headEnd/>
            <a:tailEnd/>
          </a:ln>
        </p:spPr>
        <p:txBody>
          <a:bodyPr/>
          <a:lstStyle/>
          <a:p>
            <a:endParaRPr lang="en-US"/>
          </a:p>
        </p:txBody>
      </p:sp>
      <p:sp>
        <p:nvSpPr>
          <p:cNvPr id="6331" name="Freeform 117"/>
          <p:cNvSpPr>
            <a:spLocks/>
          </p:cNvSpPr>
          <p:nvPr/>
        </p:nvSpPr>
        <p:spPr bwMode="auto">
          <a:xfrm>
            <a:off x="4864078" y="3079322"/>
            <a:ext cx="1254855" cy="729752"/>
          </a:xfrm>
          <a:custGeom>
            <a:avLst/>
            <a:gdLst>
              <a:gd name="T0" fmla="*/ 649 w 671"/>
              <a:gd name="T1" fmla="*/ 0 h 406"/>
              <a:gd name="T2" fmla="*/ 649 w 671"/>
              <a:gd name="T3" fmla="*/ 0 h 406"/>
              <a:gd name="T4" fmla="*/ 651 w 671"/>
              <a:gd name="T5" fmla="*/ 2 h 406"/>
              <a:gd name="T6" fmla="*/ 655 w 671"/>
              <a:gd name="T7" fmla="*/ 2 h 406"/>
              <a:gd name="T8" fmla="*/ 658 w 671"/>
              <a:gd name="T9" fmla="*/ 6 h 406"/>
              <a:gd name="T10" fmla="*/ 662 w 671"/>
              <a:gd name="T11" fmla="*/ 8 h 406"/>
              <a:gd name="T12" fmla="*/ 666 w 671"/>
              <a:gd name="T13" fmla="*/ 11 h 406"/>
              <a:gd name="T14" fmla="*/ 670 w 671"/>
              <a:gd name="T15" fmla="*/ 17 h 406"/>
              <a:gd name="T16" fmla="*/ 671 w 671"/>
              <a:gd name="T17" fmla="*/ 23 h 406"/>
              <a:gd name="T18" fmla="*/ 671 w 671"/>
              <a:gd name="T19" fmla="*/ 28 h 406"/>
              <a:gd name="T20" fmla="*/ 19 w 671"/>
              <a:gd name="T21" fmla="*/ 406 h 406"/>
              <a:gd name="T22" fmla="*/ 0 w 671"/>
              <a:gd name="T23" fmla="*/ 379 h 406"/>
              <a:gd name="T24" fmla="*/ 649 w 671"/>
              <a:gd name="T25" fmla="*/ 0 h 40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71"/>
              <a:gd name="T40" fmla="*/ 0 h 406"/>
              <a:gd name="T41" fmla="*/ 671 w 671"/>
              <a:gd name="T42" fmla="*/ 406 h 40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71" h="406">
                <a:moveTo>
                  <a:pt x="649" y="0"/>
                </a:moveTo>
                <a:lnTo>
                  <a:pt x="649" y="0"/>
                </a:lnTo>
                <a:lnTo>
                  <a:pt x="651" y="2"/>
                </a:lnTo>
                <a:lnTo>
                  <a:pt x="655" y="2"/>
                </a:lnTo>
                <a:lnTo>
                  <a:pt x="658" y="6"/>
                </a:lnTo>
                <a:lnTo>
                  <a:pt x="662" y="8"/>
                </a:lnTo>
                <a:lnTo>
                  <a:pt x="666" y="11"/>
                </a:lnTo>
                <a:lnTo>
                  <a:pt x="670" y="17"/>
                </a:lnTo>
                <a:lnTo>
                  <a:pt x="671" y="23"/>
                </a:lnTo>
                <a:lnTo>
                  <a:pt x="671" y="28"/>
                </a:lnTo>
                <a:lnTo>
                  <a:pt x="19" y="406"/>
                </a:lnTo>
                <a:lnTo>
                  <a:pt x="0" y="379"/>
                </a:lnTo>
                <a:lnTo>
                  <a:pt x="649" y="0"/>
                </a:lnTo>
                <a:close/>
              </a:path>
            </a:pathLst>
          </a:custGeom>
          <a:solidFill>
            <a:srgbClr val="FFAAAA"/>
          </a:solidFill>
          <a:ln w="0">
            <a:solidFill>
              <a:srgbClr val="FFAAAA"/>
            </a:solidFill>
            <a:round/>
            <a:headEnd/>
            <a:tailEnd/>
          </a:ln>
        </p:spPr>
        <p:txBody>
          <a:bodyPr/>
          <a:lstStyle/>
          <a:p>
            <a:endParaRPr lang="en-US"/>
          </a:p>
        </p:txBody>
      </p:sp>
      <p:sp>
        <p:nvSpPr>
          <p:cNvPr id="6332" name="Freeform 119"/>
          <p:cNvSpPr>
            <a:spLocks/>
          </p:cNvSpPr>
          <p:nvPr/>
        </p:nvSpPr>
        <p:spPr bwMode="auto">
          <a:xfrm>
            <a:off x="4908961" y="3082918"/>
            <a:ext cx="1208101" cy="693803"/>
          </a:xfrm>
          <a:custGeom>
            <a:avLst/>
            <a:gdLst>
              <a:gd name="T0" fmla="*/ 646 w 646"/>
              <a:gd name="T1" fmla="*/ 15 h 386"/>
              <a:gd name="T2" fmla="*/ 8 w 646"/>
              <a:gd name="T3" fmla="*/ 386 h 386"/>
              <a:gd name="T4" fmla="*/ 0 w 646"/>
              <a:gd name="T5" fmla="*/ 371 h 386"/>
              <a:gd name="T6" fmla="*/ 633 w 646"/>
              <a:gd name="T7" fmla="*/ 0 h 386"/>
              <a:gd name="T8" fmla="*/ 646 w 646"/>
              <a:gd name="T9" fmla="*/ 15 h 386"/>
              <a:gd name="T10" fmla="*/ 0 60000 65536"/>
              <a:gd name="T11" fmla="*/ 0 60000 65536"/>
              <a:gd name="T12" fmla="*/ 0 60000 65536"/>
              <a:gd name="T13" fmla="*/ 0 60000 65536"/>
              <a:gd name="T14" fmla="*/ 0 60000 65536"/>
              <a:gd name="T15" fmla="*/ 0 w 646"/>
              <a:gd name="T16" fmla="*/ 0 h 386"/>
              <a:gd name="T17" fmla="*/ 646 w 646"/>
              <a:gd name="T18" fmla="*/ 386 h 386"/>
            </a:gdLst>
            <a:ahLst/>
            <a:cxnLst>
              <a:cxn ang="T10">
                <a:pos x="T0" y="T1"/>
              </a:cxn>
              <a:cxn ang="T11">
                <a:pos x="T2" y="T3"/>
              </a:cxn>
              <a:cxn ang="T12">
                <a:pos x="T4" y="T5"/>
              </a:cxn>
              <a:cxn ang="T13">
                <a:pos x="T6" y="T7"/>
              </a:cxn>
              <a:cxn ang="T14">
                <a:pos x="T8" y="T9"/>
              </a:cxn>
            </a:cxnLst>
            <a:rect l="T15" t="T16" r="T17" b="T18"/>
            <a:pathLst>
              <a:path w="646" h="386">
                <a:moveTo>
                  <a:pt x="646" y="15"/>
                </a:moveTo>
                <a:lnTo>
                  <a:pt x="8" y="386"/>
                </a:lnTo>
                <a:lnTo>
                  <a:pt x="0" y="371"/>
                </a:lnTo>
                <a:lnTo>
                  <a:pt x="633" y="0"/>
                </a:lnTo>
                <a:lnTo>
                  <a:pt x="646" y="15"/>
                </a:lnTo>
                <a:close/>
              </a:path>
            </a:pathLst>
          </a:custGeom>
          <a:solidFill>
            <a:srgbClr val="FFFFFF"/>
          </a:solidFill>
          <a:ln w="0">
            <a:solidFill>
              <a:srgbClr val="FFFFFF"/>
            </a:solidFill>
            <a:round/>
            <a:headEnd/>
            <a:tailEnd/>
          </a:ln>
        </p:spPr>
        <p:txBody>
          <a:bodyPr/>
          <a:lstStyle/>
          <a:p>
            <a:endParaRPr lang="en-US"/>
          </a:p>
        </p:txBody>
      </p:sp>
      <p:sp>
        <p:nvSpPr>
          <p:cNvPr id="6334" name="Freeform 121"/>
          <p:cNvSpPr>
            <a:spLocks/>
          </p:cNvSpPr>
          <p:nvPr/>
        </p:nvSpPr>
        <p:spPr bwMode="auto">
          <a:xfrm>
            <a:off x="4819194" y="3738974"/>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path>
            </a:pathLst>
          </a:custGeom>
          <a:noFill/>
          <a:ln w="11113">
            <a:solidFill>
              <a:srgbClr val="000000"/>
            </a:solidFill>
            <a:round/>
            <a:headEnd/>
            <a:tailEnd/>
          </a:ln>
        </p:spPr>
        <p:txBody>
          <a:bodyPr/>
          <a:lstStyle/>
          <a:p>
            <a:endParaRPr lang="en-US"/>
          </a:p>
        </p:txBody>
      </p:sp>
      <p:sp>
        <p:nvSpPr>
          <p:cNvPr id="6335" name="Line 122"/>
          <p:cNvSpPr>
            <a:spLocks noChangeShapeType="1"/>
          </p:cNvSpPr>
          <p:nvPr/>
        </p:nvSpPr>
        <p:spPr bwMode="auto">
          <a:xfrm>
            <a:off x="5731816" y="3489134"/>
            <a:ext cx="20571" cy="14379"/>
          </a:xfrm>
          <a:prstGeom prst="line">
            <a:avLst/>
          </a:prstGeom>
          <a:noFill/>
          <a:ln w="11113">
            <a:solidFill>
              <a:srgbClr val="FF0000"/>
            </a:solidFill>
            <a:round/>
            <a:headEnd/>
            <a:tailEnd/>
          </a:ln>
        </p:spPr>
        <p:txBody>
          <a:bodyPr/>
          <a:lstStyle/>
          <a:p>
            <a:endParaRPr lang="en-US"/>
          </a:p>
        </p:txBody>
      </p:sp>
      <p:sp>
        <p:nvSpPr>
          <p:cNvPr id="6338" name="Line 132"/>
          <p:cNvSpPr>
            <a:spLocks noChangeShapeType="1"/>
          </p:cNvSpPr>
          <p:nvPr/>
        </p:nvSpPr>
        <p:spPr bwMode="auto">
          <a:xfrm flipH="1">
            <a:off x="4215144" y="4136204"/>
            <a:ext cx="80415" cy="43138"/>
          </a:xfrm>
          <a:prstGeom prst="line">
            <a:avLst/>
          </a:prstGeom>
          <a:noFill/>
          <a:ln w="11113">
            <a:solidFill>
              <a:srgbClr val="FF0000"/>
            </a:solidFill>
            <a:round/>
            <a:headEnd/>
            <a:tailEnd/>
          </a:ln>
        </p:spPr>
        <p:txBody>
          <a:bodyPr/>
          <a:lstStyle/>
          <a:p>
            <a:endParaRPr lang="en-US"/>
          </a:p>
        </p:txBody>
      </p:sp>
      <p:sp>
        <p:nvSpPr>
          <p:cNvPr id="6339" name="Freeform 133"/>
          <p:cNvSpPr>
            <a:spLocks/>
          </p:cNvSpPr>
          <p:nvPr/>
        </p:nvSpPr>
        <p:spPr bwMode="auto">
          <a:xfrm>
            <a:off x="4254417" y="3656293"/>
            <a:ext cx="2010385" cy="846584"/>
          </a:xfrm>
          <a:custGeom>
            <a:avLst/>
            <a:gdLst>
              <a:gd name="T0" fmla="*/ 1075 w 1075"/>
              <a:gd name="T1" fmla="*/ 402 h 471"/>
              <a:gd name="T2" fmla="*/ 981 w 1075"/>
              <a:gd name="T3" fmla="*/ 295 h 471"/>
              <a:gd name="T4" fmla="*/ 977 w 1075"/>
              <a:gd name="T5" fmla="*/ 297 h 471"/>
              <a:gd name="T6" fmla="*/ 966 w 1075"/>
              <a:gd name="T7" fmla="*/ 304 h 471"/>
              <a:gd name="T8" fmla="*/ 949 w 1075"/>
              <a:gd name="T9" fmla="*/ 315 h 471"/>
              <a:gd name="T10" fmla="*/ 925 w 1075"/>
              <a:gd name="T11" fmla="*/ 330 h 471"/>
              <a:gd name="T12" fmla="*/ 897 w 1075"/>
              <a:gd name="T13" fmla="*/ 347 h 471"/>
              <a:gd name="T14" fmla="*/ 866 w 1075"/>
              <a:gd name="T15" fmla="*/ 365 h 471"/>
              <a:gd name="T16" fmla="*/ 829 w 1075"/>
              <a:gd name="T17" fmla="*/ 384 h 471"/>
              <a:gd name="T18" fmla="*/ 790 w 1075"/>
              <a:gd name="T19" fmla="*/ 402 h 471"/>
              <a:gd name="T20" fmla="*/ 749 w 1075"/>
              <a:gd name="T21" fmla="*/ 419 h 471"/>
              <a:gd name="T22" fmla="*/ 708 w 1075"/>
              <a:gd name="T23" fmla="*/ 436 h 471"/>
              <a:gd name="T24" fmla="*/ 665 w 1075"/>
              <a:gd name="T25" fmla="*/ 449 h 471"/>
              <a:gd name="T26" fmla="*/ 662 w 1075"/>
              <a:gd name="T27" fmla="*/ 451 h 471"/>
              <a:gd name="T28" fmla="*/ 653 w 1075"/>
              <a:gd name="T29" fmla="*/ 453 h 471"/>
              <a:gd name="T30" fmla="*/ 638 w 1075"/>
              <a:gd name="T31" fmla="*/ 456 h 471"/>
              <a:gd name="T32" fmla="*/ 615 w 1075"/>
              <a:gd name="T33" fmla="*/ 462 h 471"/>
              <a:gd name="T34" fmla="*/ 586 w 1075"/>
              <a:gd name="T35" fmla="*/ 466 h 471"/>
              <a:gd name="T36" fmla="*/ 549 w 1075"/>
              <a:gd name="T37" fmla="*/ 469 h 471"/>
              <a:gd name="T38" fmla="*/ 502 w 1075"/>
              <a:gd name="T39" fmla="*/ 471 h 471"/>
              <a:gd name="T40" fmla="*/ 447 w 1075"/>
              <a:gd name="T41" fmla="*/ 471 h 471"/>
              <a:gd name="T42" fmla="*/ 380 w 1075"/>
              <a:gd name="T43" fmla="*/ 469 h 471"/>
              <a:gd name="T44" fmla="*/ 304 w 1075"/>
              <a:gd name="T45" fmla="*/ 464 h 471"/>
              <a:gd name="T46" fmla="*/ 298 w 1075"/>
              <a:gd name="T47" fmla="*/ 462 h 471"/>
              <a:gd name="T48" fmla="*/ 280 w 1075"/>
              <a:gd name="T49" fmla="*/ 460 h 471"/>
              <a:gd name="T50" fmla="*/ 254 w 1075"/>
              <a:gd name="T51" fmla="*/ 454 h 471"/>
              <a:gd name="T52" fmla="*/ 222 w 1075"/>
              <a:gd name="T53" fmla="*/ 445 h 471"/>
              <a:gd name="T54" fmla="*/ 185 w 1075"/>
              <a:gd name="T55" fmla="*/ 434 h 471"/>
              <a:gd name="T56" fmla="*/ 146 w 1075"/>
              <a:gd name="T57" fmla="*/ 417 h 471"/>
              <a:gd name="T58" fmla="*/ 107 w 1075"/>
              <a:gd name="T59" fmla="*/ 395 h 471"/>
              <a:gd name="T60" fmla="*/ 70 w 1075"/>
              <a:gd name="T61" fmla="*/ 367 h 471"/>
              <a:gd name="T62" fmla="*/ 39 w 1075"/>
              <a:gd name="T63" fmla="*/ 332 h 471"/>
              <a:gd name="T64" fmla="*/ 37 w 1075"/>
              <a:gd name="T65" fmla="*/ 330 h 471"/>
              <a:gd name="T66" fmla="*/ 31 w 1075"/>
              <a:gd name="T67" fmla="*/ 321 h 471"/>
              <a:gd name="T68" fmla="*/ 22 w 1075"/>
              <a:gd name="T69" fmla="*/ 308 h 471"/>
              <a:gd name="T70" fmla="*/ 15 w 1075"/>
              <a:gd name="T71" fmla="*/ 291 h 471"/>
              <a:gd name="T72" fmla="*/ 5 w 1075"/>
              <a:gd name="T73" fmla="*/ 269 h 471"/>
              <a:gd name="T74" fmla="*/ 2 w 1075"/>
              <a:gd name="T75" fmla="*/ 243 h 471"/>
              <a:gd name="T76" fmla="*/ 0 w 1075"/>
              <a:gd name="T77" fmla="*/ 215 h 471"/>
              <a:gd name="T78" fmla="*/ 4 w 1075"/>
              <a:gd name="T79" fmla="*/ 186 h 471"/>
              <a:gd name="T80" fmla="*/ 16 w 1075"/>
              <a:gd name="T81" fmla="*/ 152 h 471"/>
              <a:gd name="T82" fmla="*/ 37 w 1075"/>
              <a:gd name="T83" fmla="*/ 119 h 471"/>
              <a:gd name="T84" fmla="*/ 68 w 1075"/>
              <a:gd name="T85" fmla="*/ 84 h 471"/>
              <a:gd name="T86" fmla="*/ 70 w 1075"/>
              <a:gd name="T87" fmla="*/ 82 h 471"/>
              <a:gd name="T88" fmla="*/ 80 w 1075"/>
              <a:gd name="T89" fmla="*/ 72 h 471"/>
              <a:gd name="T90" fmla="*/ 93 w 1075"/>
              <a:gd name="T91" fmla="*/ 59 h 471"/>
              <a:gd name="T92" fmla="*/ 115 w 1075"/>
              <a:gd name="T93" fmla="*/ 43 h 471"/>
              <a:gd name="T94" fmla="*/ 144 w 1075"/>
              <a:gd name="T95" fmla="*/ 22 h 471"/>
              <a:gd name="T96" fmla="*/ 182 w 1075"/>
              <a:gd name="T97" fmla="*/ 0 h 471"/>
              <a:gd name="T98" fmla="*/ 322 w 1075"/>
              <a:gd name="T99" fmla="*/ 85 h 47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71"/>
              <a:gd name="T152" fmla="*/ 1075 w 1075"/>
              <a:gd name="T153" fmla="*/ 471 h 47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71">
                <a:moveTo>
                  <a:pt x="1075" y="402"/>
                </a:moveTo>
                <a:lnTo>
                  <a:pt x="981" y="295"/>
                </a:lnTo>
                <a:lnTo>
                  <a:pt x="977" y="297"/>
                </a:lnTo>
                <a:lnTo>
                  <a:pt x="966" y="304"/>
                </a:lnTo>
                <a:lnTo>
                  <a:pt x="949" y="315"/>
                </a:lnTo>
                <a:lnTo>
                  <a:pt x="925" y="330"/>
                </a:lnTo>
                <a:lnTo>
                  <a:pt x="897" y="347"/>
                </a:lnTo>
                <a:lnTo>
                  <a:pt x="866" y="365"/>
                </a:lnTo>
                <a:lnTo>
                  <a:pt x="829" y="384"/>
                </a:lnTo>
                <a:lnTo>
                  <a:pt x="790" y="402"/>
                </a:lnTo>
                <a:lnTo>
                  <a:pt x="749" y="419"/>
                </a:lnTo>
                <a:lnTo>
                  <a:pt x="708" y="436"/>
                </a:lnTo>
                <a:lnTo>
                  <a:pt x="665" y="449"/>
                </a:lnTo>
                <a:lnTo>
                  <a:pt x="662" y="451"/>
                </a:lnTo>
                <a:lnTo>
                  <a:pt x="653" y="453"/>
                </a:lnTo>
                <a:lnTo>
                  <a:pt x="638" y="456"/>
                </a:lnTo>
                <a:lnTo>
                  <a:pt x="615" y="462"/>
                </a:lnTo>
                <a:lnTo>
                  <a:pt x="586" y="466"/>
                </a:lnTo>
                <a:lnTo>
                  <a:pt x="549" y="469"/>
                </a:lnTo>
                <a:lnTo>
                  <a:pt x="502" y="471"/>
                </a:lnTo>
                <a:lnTo>
                  <a:pt x="447" y="471"/>
                </a:lnTo>
                <a:lnTo>
                  <a:pt x="380" y="469"/>
                </a:lnTo>
                <a:lnTo>
                  <a:pt x="304" y="464"/>
                </a:lnTo>
                <a:lnTo>
                  <a:pt x="298" y="462"/>
                </a:lnTo>
                <a:lnTo>
                  <a:pt x="280" y="460"/>
                </a:lnTo>
                <a:lnTo>
                  <a:pt x="254" y="454"/>
                </a:lnTo>
                <a:lnTo>
                  <a:pt x="222" y="445"/>
                </a:lnTo>
                <a:lnTo>
                  <a:pt x="185" y="434"/>
                </a:lnTo>
                <a:lnTo>
                  <a:pt x="146" y="417"/>
                </a:lnTo>
                <a:lnTo>
                  <a:pt x="107" y="395"/>
                </a:lnTo>
                <a:lnTo>
                  <a:pt x="70" y="367"/>
                </a:lnTo>
                <a:lnTo>
                  <a:pt x="39" y="332"/>
                </a:lnTo>
                <a:lnTo>
                  <a:pt x="37" y="330"/>
                </a:lnTo>
                <a:lnTo>
                  <a:pt x="31" y="321"/>
                </a:lnTo>
                <a:lnTo>
                  <a:pt x="22" y="308"/>
                </a:lnTo>
                <a:lnTo>
                  <a:pt x="15" y="291"/>
                </a:lnTo>
                <a:lnTo>
                  <a:pt x="5" y="269"/>
                </a:lnTo>
                <a:lnTo>
                  <a:pt x="2" y="243"/>
                </a:lnTo>
                <a:lnTo>
                  <a:pt x="0" y="215"/>
                </a:lnTo>
                <a:lnTo>
                  <a:pt x="4" y="186"/>
                </a:lnTo>
                <a:lnTo>
                  <a:pt x="16" y="152"/>
                </a:lnTo>
                <a:lnTo>
                  <a:pt x="37" y="119"/>
                </a:lnTo>
                <a:lnTo>
                  <a:pt x="68" y="84"/>
                </a:lnTo>
                <a:lnTo>
                  <a:pt x="70" y="82"/>
                </a:lnTo>
                <a:lnTo>
                  <a:pt x="80" y="72"/>
                </a:lnTo>
                <a:lnTo>
                  <a:pt x="93" y="59"/>
                </a:lnTo>
                <a:lnTo>
                  <a:pt x="115" y="43"/>
                </a:lnTo>
                <a:lnTo>
                  <a:pt x="144" y="22"/>
                </a:lnTo>
                <a:lnTo>
                  <a:pt x="182" y="0"/>
                </a:lnTo>
                <a:lnTo>
                  <a:pt x="322" y="85"/>
                </a:lnTo>
              </a:path>
            </a:pathLst>
          </a:custGeom>
          <a:noFill/>
          <a:ln w="28575">
            <a:solidFill>
              <a:srgbClr val="FF0000"/>
            </a:solidFill>
            <a:round/>
            <a:headEnd/>
            <a:tailEnd/>
          </a:ln>
        </p:spPr>
        <p:txBody>
          <a:bodyPr/>
          <a:lstStyle/>
          <a:p>
            <a:endParaRPr lang="en-US"/>
          </a:p>
        </p:txBody>
      </p:sp>
      <p:sp>
        <p:nvSpPr>
          <p:cNvPr id="6340" name="Freeform 134"/>
          <p:cNvSpPr>
            <a:spLocks/>
          </p:cNvSpPr>
          <p:nvPr/>
        </p:nvSpPr>
        <p:spPr bwMode="auto">
          <a:xfrm>
            <a:off x="4233845" y="3780316"/>
            <a:ext cx="2010385" cy="842989"/>
          </a:xfrm>
          <a:custGeom>
            <a:avLst/>
            <a:gdLst>
              <a:gd name="T0" fmla="*/ 1075 w 1075"/>
              <a:gd name="T1" fmla="*/ 354 h 469"/>
              <a:gd name="T2" fmla="*/ 981 w 1075"/>
              <a:gd name="T3" fmla="*/ 293 h 469"/>
              <a:gd name="T4" fmla="*/ 977 w 1075"/>
              <a:gd name="T5" fmla="*/ 295 h 469"/>
              <a:gd name="T6" fmla="*/ 966 w 1075"/>
              <a:gd name="T7" fmla="*/ 303 h 469"/>
              <a:gd name="T8" fmla="*/ 949 w 1075"/>
              <a:gd name="T9" fmla="*/ 314 h 469"/>
              <a:gd name="T10" fmla="*/ 925 w 1075"/>
              <a:gd name="T11" fmla="*/ 328 h 469"/>
              <a:gd name="T12" fmla="*/ 897 w 1075"/>
              <a:gd name="T13" fmla="*/ 345 h 469"/>
              <a:gd name="T14" fmla="*/ 866 w 1075"/>
              <a:gd name="T15" fmla="*/ 364 h 469"/>
              <a:gd name="T16" fmla="*/ 829 w 1075"/>
              <a:gd name="T17" fmla="*/ 382 h 469"/>
              <a:gd name="T18" fmla="*/ 790 w 1075"/>
              <a:gd name="T19" fmla="*/ 401 h 469"/>
              <a:gd name="T20" fmla="*/ 749 w 1075"/>
              <a:gd name="T21" fmla="*/ 419 h 469"/>
              <a:gd name="T22" fmla="*/ 708 w 1075"/>
              <a:gd name="T23" fmla="*/ 434 h 469"/>
              <a:gd name="T24" fmla="*/ 665 w 1075"/>
              <a:gd name="T25" fmla="*/ 447 h 469"/>
              <a:gd name="T26" fmla="*/ 662 w 1075"/>
              <a:gd name="T27" fmla="*/ 449 h 469"/>
              <a:gd name="T28" fmla="*/ 653 w 1075"/>
              <a:gd name="T29" fmla="*/ 451 h 469"/>
              <a:gd name="T30" fmla="*/ 638 w 1075"/>
              <a:gd name="T31" fmla="*/ 456 h 469"/>
              <a:gd name="T32" fmla="*/ 615 w 1075"/>
              <a:gd name="T33" fmla="*/ 460 h 469"/>
              <a:gd name="T34" fmla="*/ 586 w 1075"/>
              <a:gd name="T35" fmla="*/ 464 h 469"/>
              <a:gd name="T36" fmla="*/ 549 w 1075"/>
              <a:gd name="T37" fmla="*/ 468 h 469"/>
              <a:gd name="T38" fmla="*/ 502 w 1075"/>
              <a:gd name="T39" fmla="*/ 469 h 469"/>
              <a:gd name="T40" fmla="*/ 447 w 1075"/>
              <a:gd name="T41" fmla="*/ 469 h 469"/>
              <a:gd name="T42" fmla="*/ 380 w 1075"/>
              <a:gd name="T43" fmla="*/ 468 h 469"/>
              <a:gd name="T44" fmla="*/ 304 w 1075"/>
              <a:gd name="T45" fmla="*/ 462 h 469"/>
              <a:gd name="T46" fmla="*/ 298 w 1075"/>
              <a:gd name="T47" fmla="*/ 462 h 469"/>
              <a:gd name="T48" fmla="*/ 280 w 1075"/>
              <a:gd name="T49" fmla="*/ 458 h 469"/>
              <a:gd name="T50" fmla="*/ 254 w 1075"/>
              <a:gd name="T51" fmla="*/ 453 h 469"/>
              <a:gd name="T52" fmla="*/ 222 w 1075"/>
              <a:gd name="T53" fmla="*/ 445 h 469"/>
              <a:gd name="T54" fmla="*/ 185 w 1075"/>
              <a:gd name="T55" fmla="*/ 432 h 469"/>
              <a:gd name="T56" fmla="*/ 146 w 1075"/>
              <a:gd name="T57" fmla="*/ 416 h 469"/>
              <a:gd name="T58" fmla="*/ 107 w 1075"/>
              <a:gd name="T59" fmla="*/ 393 h 469"/>
              <a:gd name="T60" fmla="*/ 70 w 1075"/>
              <a:gd name="T61" fmla="*/ 366 h 469"/>
              <a:gd name="T62" fmla="*/ 39 w 1075"/>
              <a:gd name="T63" fmla="*/ 332 h 469"/>
              <a:gd name="T64" fmla="*/ 37 w 1075"/>
              <a:gd name="T65" fmla="*/ 328 h 469"/>
              <a:gd name="T66" fmla="*/ 31 w 1075"/>
              <a:gd name="T67" fmla="*/ 321 h 469"/>
              <a:gd name="T68" fmla="*/ 22 w 1075"/>
              <a:gd name="T69" fmla="*/ 306 h 469"/>
              <a:gd name="T70" fmla="*/ 15 w 1075"/>
              <a:gd name="T71" fmla="*/ 290 h 469"/>
              <a:gd name="T72" fmla="*/ 5 w 1075"/>
              <a:gd name="T73" fmla="*/ 267 h 469"/>
              <a:gd name="T74" fmla="*/ 2 w 1075"/>
              <a:gd name="T75" fmla="*/ 243 h 469"/>
              <a:gd name="T76" fmla="*/ 0 w 1075"/>
              <a:gd name="T77" fmla="*/ 215 h 469"/>
              <a:gd name="T78" fmla="*/ 4 w 1075"/>
              <a:gd name="T79" fmla="*/ 184 h 469"/>
              <a:gd name="T80" fmla="*/ 16 w 1075"/>
              <a:gd name="T81" fmla="*/ 152 h 469"/>
              <a:gd name="T82" fmla="*/ 37 w 1075"/>
              <a:gd name="T83" fmla="*/ 117 h 469"/>
              <a:gd name="T84" fmla="*/ 68 w 1075"/>
              <a:gd name="T85" fmla="*/ 84 h 469"/>
              <a:gd name="T86" fmla="*/ 70 w 1075"/>
              <a:gd name="T87" fmla="*/ 80 h 469"/>
              <a:gd name="T88" fmla="*/ 80 w 1075"/>
              <a:gd name="T89" fmla="*/ 73 h 469"/>
              <a:gd name="T90" fmla="*/ 93 w 1075"/>
              <a:gd name="T91" fmla="*/ 60 h 469"/>
              <a:gd name="T92" fmla="*/ 115 w 1075"/>
              <a:gd name="T93" fmla="*/ 41 h 469"/>
              <a:gd name="T94" fmla="*/ 144 w 1075"/>
              <a:gd name="T95" fmla="*/ 23 h 469"/>
              <a:gd name="T96" fmla="*/ 182 w 1075"/>
              <a:gd name="T97" fmla="*/ 0 h 469"/>
              <a:gd name="T98" fmla="*/ 315 w 1075"/>
              <a:gd name="T99" fmla="*/ 37 h 46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5"/>
              <a:gd name="T151" fmla="*/ 0 h 469"/>
              <a:gd name="T152" fmla="*/ 1075 w 1075"/>
              <a:gd name="T153" fmla="*/ 469 h 46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5" h="469">
                <a:moveTo>
                  <a:pt x="1075" y="354"/>
                </a:moveTo>
                <a:lnTo>
                  <a:pt x="981" y="293"/>
                </a:lnTo>
                <a:lnTo>
                  <a:pt x="977" y="295"/>
                </a:lnTo>
                <a:lnTo>
                  <a:pt x="966" y="303"/>
                </a:lnTo>
                <a:lnTo>
                  <a:pt x="949" y="314"/>
                </a:lnTo>
                <a:lnTo>
                  <a:pt x="925" y="328"/>
                </a:lnTo>
                <a:lnTo>
                  <a:pt x="897" y="345"/>
                </a:lnTo>
                <a:lnTo>
                  <a:pt x="866" y="364"/>
                </a:lnTo>
                <a:lnTo>
                  <a:pt x="829" y="382"/>
                </a:lnTo>
                <a:lnTo>
                  <a:pt x="790" y="401"/>
                </a:lnTo>
                <a:lnTo>
                  <a:pt x="749" y="419"/>
                </a:lnTo>
                <a:lnTo>
                  <a:pt x="708" y="434"/>
                </a:lnTo>
                <a:lnTo>
                  <a:pt x="665" y="447"/>
                </a:lnTo>
                <a:lnTo>
                  <a:pt x="662" y="449"/>
                </a:lnTo>
                <a:lnTo>
                  <a:pt x="653" y="451"/>
                </a:lnTo>
                <a:lnTo>
                  <a:pt x="638" y="456"/>
                </a:lnTo>
                <a:lnTo>
                  <a:pt x="615" y="460"/>
                </a:lnTo>
                <a:lnTo>
                  <a:pt x="586" y="464"/>
                </a:lnTo>
                <a:lnTo>
                  <a:pt x="549" y="468"/>
                </a:lnTo>
                <a:lnTo>
                  <a:pt x="502" y="469"/>
                </a:lnTo>
                <a:lnTo>
                  <a:pt x="447" y="469"/>
                </a:lnTo>
                <a:lnTo>
                  <a:pt x="380" y="468"/>
                </a:lnTo>
                <a:lnTo>
                  <a:pt x="304" y="462"/>
                </a:lnTo>
                <a:lnTo>
                  <a:pt x="298" y="462"/>
                </a:lnTo>
                <a:lnTo>
                  <a:pt x="280" y="458"/>
                </a:lnTo>
                <a:lnTo>
                  <a:pt x="254" y="453"/>
                </a:lnTo>
                <a:lnTo>
                  <a:pt x="222" y="445"/>
                </a:lnTo>
                <a:lnTo>
                  <a:pt x="185" y="432"/>
                </a:lnTo>
                <a:lnTo>
                  <a:pt x="146" y="416"/>
                </a:lnTo>
                <a:lnTo>
                  <a:pt x="107" y="393"/>
                </a:lnTo>
                <a:lnTo>
                  <a:pt x="70" y="366"/>
                </a:lnTo>
                <a:lnTo>
                  <a:pt x="39" y="332"/>
                </a:lnTo>
                <a:lnTo>
                  <a:pt x="37" y="328"/>
                </a:lnTo>
                <a:lnTo>
                  <a:pt x="31" y="321"/>
                </a:lnTo>
                <a:lnTo>
                  <a:pt x="22" y="306"/>
                </a:lnTo>
                <a:lnTo>
                  <a:pt x="15" y="290"/>
                </a:lnTo>
                <a:lnTo>
                  <a:pt x="5" y="267"/>
                </a:lnTo>
                <a:lnTo>
                  <a:pt x="2" y="243"/>
                </a:lnTo>
                <a:lnTo>
                  <a:pt x="0" y="215"/>
                </a:lnTo>
                <a:lnTo>
                  <a:pt x="4" y="184"/>
                </a:lnTo>
                <a:lnTo>
                  <a:pt x="16" y="152"/>
                </a:lnTo>
                <a:lnTo>
                  <a:pt x="37" y="117"/>
                </a:lnTo>
                <a:lnTo>
                  <a:pt x="68" y="84"/>
                </a:lnTo>
                <a:lnTo>
                  <a:pt x="70" y="80"/>
                </a:lnTo>
                <a:lnTo>
                  <a:pt x="80" y="73"/>
                </a:lnTo>
                <a:lnTo>
                  <a:pt x="93" y="60"/>
                </a:lnTo>
                <a:lnTo>
                  <a:pt x="115" y="41"/>
                </a:lnTo>
                <a:lnTo>
                  <a:pt x="144" y="23"/>
                </a:lnTo>
                <a:lnTo>
                  <a:pt x="182" y="0"/>
                </a:lnTo>
                <a:lnTo>
                  <a:pt x="315" y="37"/>
                </a:lnTo>
              </a:path>
            </a:pathLst>
          </a:custGeom>
          <a:noFill/>
          <a:ln w="28575">
            <a:solidFill>
              <a:srgbClr val="FF0000"/>
            </a:solidFill>
            <a:round/>
            <a:headEnd/>
            <a:tailEnd/>
          </a:ln>
        </p:spPr>
        <p:txBody>
          <a:bodyPr/>
          <a:lstStyle/>
          <a:p>
            <a:endParaRPr lang="en-US"/>
          </a:p>
        </p:txBody>
      </p:sp>
      <p:sp>
        <p:nvSpPr>
          <p:cNvPr id="6341" name="Freeform 136"/>
          <p:cNvSpPr>
            <a:spLocks/>
          </p:cNvSpPr>
          <p:nvPr/>
        </p:nvSpPr>
        <p:spPr bwMode="auto">
          <a:xfrm>
            <a:off x="5804750" y="4172152"/>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close/>
              </a:path>
            </a:pathLst>
          </a:custGeom>
          <a:solidFill>
            <a:srgbClr val="000000"/>
          </a:solidFill>
          <a:ln w="0">
            <a:solidFill>
              <a:srgbClr val="000000"/>
            </a:solidFill>
            <a:round/>
            <a:headEnd/>
            <a:tailEnd/>
          </a:ln>
        </p:spPr>
        <p:txBody>
          <a:bodyPr/>
          <a:lstStyle/>
          <a:p>
            <a:endParaRPr lang="en-US"/>
          </a:p>
        </p:txBody>
      </p:sp>
      <p:sp>
        <p:nvSpPr>
          <p:cNvPr id="6342" name="Freeform 137"/>
          <p:cNvSpPr>
            <a:spLocks/>
          </p:cNvSpPr>
          <p:nvPr/>
        </p:nvSpPr>
        <p:spPr bwMode="auto">
          <a:xfrm>
            <a:off x="5804750" y="4172152"/>
            <a:ext cx="82286" cy="104250"/>
          </a:xfrm>
          <a:custGeom>
            <a:avLst/>
            <a:gdLst>
              <a:gd name="T0" fmla="*/ 44 w 44"/>
              <a:gd name="T1" fmla="*/ 0 h 58"/>
              <a:gd name="T2" fmla="*/ 0 w 44"/>
              <a:gd name="T3" fmla="*/ 25 h 58"/>
              <a:gd name="T4" fmla="*/ 0 w 44"/>
              <a:gd name="T5" fmla="*/ 58 h 58"/>
              <a:gd name="T6" fmla="*/ 44 w 44"/>
              <a:gd name="T7" fmla="*/ 34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5"/>
                </a:lnTo>
                <a:lnTo>
                  <a:pt x="0" y="58"/>
                </a:lnTo>
                <a:lnTo>
                  <a:pt x="44" y="34"/>
                </a:lnTo>
                <a:lnTo>
                  <a:pt x="44" y="0"/>
                </a:lnTo>
              </a:path>
            </a:pathLst>
          </a:custGeom>
          <a:noFill/>
          <a:ln w="6350">
            <a:solidFill>
              <a:srgbClr val="000000"/>
            </a:solidFill>
            <a:round/>
            <a:headEnd/>
            <a:tailEnd/>
          </a:ln>
        </p:spPr>
        <p:txBody>
          <a:bodyPr/>
          <a:lstStyle/>
          <a:p>
            <a:endParaRPr lang="en-US"/>
          </a:p>
        </p:txBody>
      </p:sp>
      <p:sp>
        <p:nvSpPr>
          <p:cNvPr id="6343" name="Freeform 138"/>
          <p:cNvSpPr>
            <a:spLocks/>
          </p:cNvSpPr>
          <p:nvPr/>
        </p:nvSpPr>
        <p:spPr bwMode="auto">
          <a:xfrm>
            <a:off x="5804750" y="4279998"/>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4" name="Freeform 139"/>
          <p:cNvSpPr>
            <a:spLocks/>
          </p:cNvSpPr>
          <p:nvPr/>
        </p:nvSpPr>
        <p:spPr bwMode="auto">
          <a:xfrm>
            <a:off x="5804750" y="4279998"/>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5" name="Freeform 140"/>
          <p:cNvSpPr>
            <a:spLocks/>
          </p:cNvSpPr>
          <p:nvPr/>
        </p:nvSpPr>
        <p:spPr bwMode="auto">
          <a:xfrm>
            <a:off x="5804750" y="4366273"/>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close/>
              </a:path>
            </a:pathLst>
          </a:custGeom>
          <a:solidFill>
            <a:srgbClr val="000000"/>
          </a:solidFill>
          <a:ln w="0">
            <a:solidFill>
              <a:srgbClr val="000000"/>
            </a:solidFill>
            <a:round/>
            <a:headEnd/>
            <a:tailEnd/>
          </a:ln>
        </p:spPr>
        <p:txBody>
          <a:bodyPr/>
          <a:lstStyle/>
          <a:p>
            <a:endParaRPr lang="en-US"/>
          </a:p>
        </p:txBody>
      </p:sp>
      <p:sp>
        <p:nvSpPr>
          <p:cNvPr id="6346" name="Freeform 141"/>
          <p:cNvSpPr>
            <a:spLocks/>
          </p:cNvSpPr>
          <p:nvPr/>
        </p:nvSpPr>
        <p:spPr bwMode="auto">
          <a:xfrm>
            <a:off x="5804750" y="4366273"/>
            <a:ext cx="82286" cy="104250"/>
          </a:xfrm>
          <a:custGeom>
            <a:avLst/>
            <a:gdLst>
              <a:gd name="T0" fmla="*/ 44 w 44"/>
              <a:gd name="T1" fmla="*/ 0 h 58"/>
              <a:gd name="T2" fmla="*/ 0 w 44"/>
              <a:gd name="T3" fmla="*/ 24 h 58"/>
              <a:gd name="T4" fmla="*/ 0 w 44"/>
              <a:gd name="T5" fmla="*/ 58 h 58"/>
              <a:gd name="T6" fmla="*/ 44 w 44"/>
              <a:gd name="T7" fmla="*/ 33 h 58"/>
              <a:gd name="T8" fmla="*/ 44 w 44"/>
              <a:gd name="T9" fmla="*/ 0 h 58"/>
              <a:gd name="T10" fmla="*/ 0 60000 65536"/>
              <a:gd name="T11" fmla="*/ 0 60000 65536"/>
              <a:gd name="T12" fmla="*/ 0 60000 65536"/>
              <a:gd name="T13" fmla="*/ 0 60000 65536"/>
              <a:gd name="T14" fmla="*/ 0 60000 65536"/>
              <a:gd name="T15" fmla="*/ 0 w 44"/>
              <a:gd name="T16" fmla="*/ 0 h 58"/>
              <a:gd name="T17" fmla="*/ 44 w 44"/>
              <a:gd name="T18" fmla="*/ 58 h 58"/>
            </a:gdLst>
            <a:ahLst/>
            <a:cxnLst>
              <a:cxn ang="T10">
                <a:pos x="T0" y="T1"/>
              </a:cxn>
              <a:cxn ang="T11">
                <a:pos x="T2" y="T3"/>
              </a:cxn>
              <a:cxn ang="T12">
                <a:pos x="T4" y="T5"/>
              </a:cxn>
              <a:cxn ang="T13">
                <a:pos x="T6" y="T7"/>
              </a:cxn>
              <a:cxn ang="T14">
                <a:pos x="T8" y="T9"/>
              </a:cxn>
            </a:cxnLst>
            <a:rect l="T15" t="T16" r="T17" b="T18"/>
            <a:pathLst>
              <a:path w="44" h="58">
                <a:moveTo>
                  <a:pt x="44" y="0"/>
                </a:moveTo>
                <a:lnTo>
                  <a:pt x="0" y="24"/>
                </a:lnTo>
                <a:lnTo>
                  <a:pt x="0" y="58"/>
                </a:lnTo>
                <a:lnTo>
                  <a:pt x="44" y="33"/>
                </a:lnTo>
                <a:lnTo>
                  <a:pt x="44" y="0"/>
                </a:lnTo>
              </a:path>
            </a:pathLst>
          </a:custGeom>
          <a:noFill/>
          <a:ln w="6350">
            <a:solidFill>
              <a:srgbClr val="000000"/>
            </a:solidFill>
            <a:round/>
            <a:headEnd/>
            <a:tailEnd/>
          </a:ln>
        </p:spPr>
        <p:txBody>
          <a:bodyPr/>
          <a:lstStyle/>
          <a:p>
            <a:endParaRPr lang="en-US"/>
          </a:p>
        </p:txBody>
      </p:sp>
      <p:sp>
        <p:nvSpPr>
          <p:cNvPr id="6347" name="Freeform 142"/>
          <p:cNvSpPr>
            <a:spLocks/>
          </p:cNvSpPr>
          <p:nvPr/>
        </p:nvSpPr>
        <p:spPr bwMode="auto">
          <a:xfrm>
            <a:off x="5804750" y="4463335"/>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close/>
              </a:path>
            </a:pathLst>
          </a:custGeom>
          <a:solidFill>
            <a:srgbClr val="000000"/>
          </a:solidFill>
          <a:ln w="0">
            <a:solidFill>
              <a:srgbClr val="000000"/>
            </a:solidFill>
            <a:round/>
            <a:headEnd/>
            <a:tailEnd/>
          </a:ln>
        </p:spPr>
        <p:txBody>
          <a:bodyPr/>
          <a:lstStyle/>
          <a:p>
            <a:endParaRPr lang="en-US"/>
          </a:p>
        </p:txBody>
      </p:sp>
      <p:sp>
        <p:nvSpPr>
          <p:cNvPr id="6348" name="Freeform 143"/>
          <p:cNvSpPr>
            <a:spLocks/>
          </p:cNvSpPr>
          <p:nvPr/>
        </p:nvSpPr>
        <p:spPr bwMode="auto">
          <a:xfrm>
            <a:off x="5804750" y="4463335"/>
            <a:ext cx="82286" cy="102453"/>
          </a:xfrm>
          <a:custGeom>
            <a:avLst/>
            <a:gdLst>
              <a:gd name="T0" fmla="*/ 44 w 44"/>
              <a:gd name="T1" fmla="*/ 0 h 57"/>
              <a:gd name="T2" fmla="*/ 0 w 44"/>
              <a:gd name="T3" fmla="*/ 24 h 57"/>
              <a:gd name="T4" fmla="*/ 0 w 44"/>
              <a:gd name="T5" fmla="*/ 57 h 57"/>
              <a:gd name="T6" fmla="*/ 44 w 44"/>
              <a:gd name="T7" fmla="*/ 31 h 57"/>
              <a:gd name="T8" fmla="*/ 44 w 44"/>
              <a:gd name="T9" fmla="*/ 0 h 57"/>
              <a:gd name="T10" fmla="*/ 0 60000 65536"/>
              <a:gd name="T11" fmla="*/ 0 60000 65536"/>
              <a:gd name="T12" fmla="*/ 0 60000 65536"/>
              <a:gd name="T13" fmla="*/ 0 60000 65536"/>
              <a:gd name="T14" fmla="*/ 0 60000 65536"/>
              <a:gd name="T15" fmla="*/ 0 w 44"/>
              <a:gd name="T16" fmla="*/ 0 h 57"/>
              <a:gd name="T17" fmla="*/ 44 w 44"/>
              <a:gd name="T18" fmla="*/ 57 h 57"/>
            </a:gdLst>
            <a:ahLst/>
            <a:cxnLst>
              <a:cxn ang="T10">
                <a:pos x="T0" y="T1"/>
              </a:cxn>
              <a:cxn ang="T11">
                <a:pos x="T2" y="T3"/>
              </a:cxn>
              <a:cxn ang="T12">
                <a:pos x="T4" y="T5"/>
              </a:cxn>
              <a:cxn ang="T13">
                <a:pos x="T6" y="T7"/>
              </a:cxn>
              <a:cxn ang="T14">
                <a:pos x="T8" y="T9"/>
              </a:cxn>
            </a:cxnLst>
            <a:rect l="T15" t="T16" r="T17" b="T18"/>
            <a:pathLst>
              <a:path w="44" h="57">
                <a:moveTo>
                  <a:pt x="44" y="0"/>
                </a:moveTo>
                <a:lnTo>
                  <a:pt x="0" y="24"/>
                </a:lnTo>
                <a:lnTo>
                  <a:pt x="0" y="57"/>
                </a:lnTo>
                <a:lnTo>
                  <a:pt x="44" y="31"/>
                </a:lnTo>
                <a:lnTo>
                  <a:pt x="44" y="0"/>
                </a:lnTo>
              </a:path>
            </a:pathLst>
          </a:custGeom>
          <a:noFill/>
          <a:ln w="6350">
            <a:solidFill>
              <a:srgbClr val="000000"/>
            </a:solidFill>
            <a:round/>
            <a:headEnd/>
            <a:tailEnd/>
          </a:ln>
        </p:spPr>
        <p:txBody>
          <a:bodyPr/>
          <a:lstStyle/>
          <a:p>
            <a:endParaRPr lang="en-US"/>
          </a:p>
        </p:txBody>
      </p:sp>
      <p:sp>
        <p:nvSpPr>
          <p:cNvPr id="6349" name="Freeform 144"/>
          <p:cNvSpPr>
            <a:spLocks/>
          </p:cNvSpPr>
          <p:nvPr/>
        </p:nvSpPr>
        <p:spPr bwMode="auto">
          <a:xfrm>
            <a:off x="5814101" y="4263821"/>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0" name="Freeform 145"/>
          <p:cNvSpPr>
            <a:spLocks/>
          </p:cNvSpPr>
          <p:nvPr/>
        </p:nvSpPr>
        <p:spPr bwMode="auto">
          <a:xfrm>
            <a:off x="5814101" y="4263821"/>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1" name="Freeform 146"/>
          <p:cNvSpPr>
            <a:spLocks/>
          </p:cNvSpPr>
          <p:nvPr/>
        </p:nvSpPr>
        <p:spPr bwMode="auto">
          <a:xfrm>
            <a:off x="5814101" y="4350097"/>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close/>
              </a:path>
            </a:pathLst>
          </a:custGeom>
          <a:solidFill>
            <a:srgbClr val="FFFF00"/>
          </a:solidFill>
          <a:ln w="0">
            <a:solidFill>
              <a:srgbClr val="FFFF00"/>
            </a:solidFill>
            <a:round/>
            <a:headEnd/>
            <a:tailEnd/>
          </a:ln>
        </p:spPr>
        <p:txBody>
          <a:bodyPr/>
          <a:lstStyle/>
          <a:p>
            <a:endParaRPr lang="en-US"/>
          </a:p>
        </p:txBody>
      </p:sp>
      <p:sp>
        <p:nvSpPr>
          <p:cNvPr id="6352" name="Freeform 147"/>
          <p:cNvSpPr>
            <a:spLocks/>
          </p:cNvSpPr>
          <p:nvPr/>
        </p:nvSpPr>
        <p:spPr bwMode="auto">
          <a:xfrm>
            <a:off x="5814101" y="4350097"/>
            <a:ext cx="84156" cy="102453"/>
          </a:xfrm>
          <a:custGeom>
            <a:avLst/>
            <a:gdLst>
              <a:gd name="T0" fmla="*/ 45 w 45"/>
              <a:gd name="T1" fmla="*/ 0 h 57"/>
              <a:gd name="T2" fmla="*/ 0 w 45"/>
              <a:gd name="T3" fmla="*/ 24 h 57"/>
              <a:gd name="T4" fmla="*/ 0 w 45"/>
              <a:gd name="T5" fmla="*/ 57 h 57"/>
              <a:gd name="T6" fmla="*/ 45 w 45"/>
              <a:gd name="T7" fmla="*/ 33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3"/>
                </a:lnTo>
                <a:lnTo>
                  <a:pt x="45" y="0"/>
                </a:lnTo>
              </a:path>
            </a:pathLst>
          </a:custGeom>
          <a:noFill/>
          <a:ln w="6350">
            <a:solidFill>
              <a:srgbClr val="000000"/>
            </a:solidFill>
            <a:round/>
            <a:headEnd/>
            <a:tailEnd/>
          </a:ln>
        </p:spPr>
        <p:txBody>
          <a:bodyPr/>
          <a:lstStyle/>
          <a:p>
            <a:endParaRPr lang="en-US"/>
          </a:p>
        </p:txBody>
      </p:sp>
      <p:sp>
        <p:nvSpPr>
          <p:cNvPr id="6353" name="Freeform 148"/>
          <p:cNvSpPr>
            <a:spLocks/>
          </p:cNvSpPr>
          <p:nvPr/>
        </p:nvSpPr>
        <p:spPr bwMode="auto">
          <a:xfrm>
            <a:off x="5814101" y="4447158"/>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close/>
              </a:path>
            </a:pathLst>
          </a:custGeom>
          <a:solidFill>
            <a:srgbClr val="FFFF00"/>
          </a:solidFill>
          <a:ln w="0">
            <a:solidFill>
              <a:srgbClr val="FFFF00"/>
            </a:solidFill>
            <a:round/>
            <a:headEnd/>
            <a:tailEnd/>
          </a:ln>
        </p:spPr>
        <p:txBody>
          <a:bodyPr/>
          <a:lstStyle/>
          <a:p>
            <a:endParaRPr lang="en-US"/>
          </a:p>
        </p:txBody>
      </p:sp>
      <p:sp>
        <p:nvSpPr>
          <p:cNvPr id="6354" name="Freeform 149"/>
          <p:cNvSpPr>
            <a:spLocks/>
          </p:cNvSpPr>
          <p:nvPr/>
        </p:nvSpPr>
        <p:spPr bwMode="auto">
          <a:xfrm>
            <a:off x="5814101" y="4447158"/>
            <a:ext cx="84156" cy="102453"/>
          </a:xfrm>
          <a:custGeom>
            <a:avLst/>
            <a:gdLst>
              <a:gd name="T0" fmla="*/ 45 w 45"/>
              <a:gd name="T1" fmla="*/ 0 h 57"/>
              <a:gd name="T2" fmla="*/ 0 w 45"/>
              <a:gd name="T3" fmla="*/ 24 h 57"/>
              <a:gd name="T4" fmla="*/ 0 w 45"/>
              <a:gd name="T5" fmla="*/ 57 h 57"/>
              <a:gd name="T6" fmla="*/ 45 w 45"/>
              <a:gd name="T7" fmla="*/ 31 h 57"/>
              <a:gd name="T8" fmla="*/ 45 w 45"/>
              <a:gd name="T9" fmla="*/ 0 h 57"/>
              <a:gd name="T10" fmla="*/ 0 60000 65536"/>
              <a:gd name="T11" fmla="*/ 0 60000 65536"/>
              <a:gd name="T12" fmla="*/ 0 60000 65536"/>
              <a:gd name="T13" fmla="*/ 0 60000 65536"/>
              <a:gd name="T14" fmla="*/ 0 60000 65536"/>
              <a:gd name="T15" fmla="*/ 0 w 45"/>
              <a:gd name="T16" fmla="*/ 0 h 57"/>
              <a:gd name="T17" fmla="*/ 45 w 45"/>
              <a:gd name="T18" fmla="*/ 57 h 57"/>
            </a:gdLst>
            <a:ahLst/>
            <a:cxnLst>
              <a:cxn ang="T10">
                <a:pos x="T0" y="T1"/>
              </a:cxn>
              <a:cxn ang="T11">
                <a:pos x="T2" y="T3"/>
              </a:cxn>
              <a:cxn ang="T12">
                <a:pos x="T4" y="T5"/>
              </a:cxn>
              <a:cxn ang="T13">
                <a:pos x="T6" y="T7"/>
              </a:cxn>
              <a:cxn ang="T14">
                <a:pos x="T8" y="T9"/>
              </a:cxn>
            </a:cxnLst>
            <a:rect l="T15" t="T16" r="T17" b="T18"/>
            <a:pathLst>
              <a:path w="45" h="57">
                <a:moveTo>
                  <a:pt x="45" y="0"/>
                </a:moveTo>
                <a:lnTo>
                  <a:pt x="0" y="24"/>
                </a:lnTo>
                <a:lnTo>
                  <a:pt x="0" y="57"/>
                </a:lnTo>
                <a:lnTo>
                  <a:pt x="45" y="31"/>
                </a:lnTo>
                <a:lnTo>
                  <a:pt x="45" y="0"/>
                </a:lnTo>
              </a:path>
            </a:pathLst>
          </a:custGeom>
          <a:noFill/>
          <a:ln w="6350">
            <a:solidFill>
              <a:srgbClr val="000000"/>
            </a:solidFill>
            <a:round/>
            <a:headEnd/>
            <a:tailEnd/>
          </a:ln>
        </p:spPr>
        <p:txBody>
          <a:bodyPr/>
          <a:lstStyle/>
          <a:p>
            <a:endParaRPr lang="en-US"/>
          </a:p>
        </p:txBody>
      </p:sp>
      <p:sp>
        <p:nvSpPr>
          <p:cNvPr id="6355" name="Freeform 159"/>
          <p:cNvSpPr>
            <a:spLocks/>
          </p:cNvSpPr>
          <p:nvPr/>
        </p:nvSpPr>
        <p:spPr bwMode="auto">
          <a:xfrm>
            <a:off x="6621996" y="3442401"/>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close/>
              </a:path>
            </a:pathLst>
          </a:custGeom>
          <a:solidFill>
            <a:srgbClr val="FF0000"/>
          </a:solidFill>
          <a:ln w="0">
            <a:solidFill>
              <a:srgbClr val="FF0000"/>
            </a:solidFill>
            <a:round/>
            <a:headEnd/>
            <a:tailEnd/>
          </a:ln>
        </p:spPr>
        <p:txBody>
          <a:bodyPr/>
          <a:lstStyle/>
          <a:p>
            <a:endParaRPr lang="en-US"/>
          </a:p>
        </p:txBody>
      </p:sp>
      <p:sp>
        <p:nvSpPr>
          <p:cNvPr id="6356" name="Freeform 160"/>
          <p:cNvSpPr>
            <a:spLocks/>
          </p:cNvSpPr>
          <p:nvPr/>
        </p:nvSpPr>
        <p:spPr bwMode="auto">
          <a:xfrm>
            <a:off x="6621996" y="3442401"/>
            <a:ext cx="1258595" cy="744131"/>
          </a:xfrm>
          <a:custGeom>
            <a:avLst/>
            <a:gdLst>
              <a:gd name="T0" fmla="*/ 0 w 673"/>
              <a:gd name="T1" fmla="*/ 362 h 414"/>
              <a:gd name="T2" fmla="*/ 633 w 673"/>
              <a:gd name="T3" fmla="*/ 2 h 414"/>
              <a:gd name="T4" fmla="*/ 634 w 673"/>
              <a:gd name="T5" fmla="*/ 0 h 414"/>
              <a:gd name="T6" fmla="*/ 640 w 673"/>
              <a:gd name="T7" fmla="*/ 0 h 414"/>
              <a:gd name="T8" fmla="*/ 647 w 673"/>
              <a:gd name="T9" fmla="*/ 2 h 414"/>
              <a:gd name="T10" fmla="*/ 655 w 673"/>
              <a:gd name="T11" fmla="*/ 4 h 414"/>
              <a:gd name="T12" fmla="*/ 662 w 673"/>
              <a:gd name="T13" fmla="*/ 10 h 414"/>
              <a:gd name="T14" fmla="*/ 670 w 673"/>
              <a:gd name="T15" fmla="*/ 19 h 414"/>
              <a:gd name="T16" fmla="*/ 673 w 673"/>
              <a:gd name="T17" fmla="*/ 34 h 414"/>
              <a:gd name="T18" fmla="*/ 673 w 673"/>
              <a:gd name="T19" fmla="*/ 54 h 414"/>
              <a:gd name="T20" fmla="*/ 41 w 673"/>
              <a:gd name="T21" fmla="*/ 414 h 414"/>
              <a:gd name="T22" fmla="*/ 0 w 673"/>
              <a:gd name="T23" fmla="*/ 362 h 41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673"/>
              <a:gd name="T37" fmla="*/ 0 h 414"/>
              <a:gd name="T38" fmla="*/ 673 w 673"/>
              <a:gd name="T39" fmla="*/ 414 h 41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673" h="414">
                <a:moveTo>
                  <a:pt x="0" y="362"/>
                </a:moveTo>
                <a:lnTo>
                  <a:pt x="633" y="2"/>
                </a:lnTo>
                <a:lnTo>
                  <a:pt x="634" y="0"/>
                </a:lnTo>
                <a:lnTo>
                  <a:pt x="640" y="0"/>
                </a:lnTo>
                <a:lnTo>
                  <a:pt x="647" y="2"/>
                </a:lnTo>
                <a:lnTo>
                  <a:pt x="655" y="4"/>
                </a:lnTo>
                <a:lnTo>
                  <a:pt x="662" y="10"/>
                </a:lnTo>
                <a:lnTo>
                  <a:pt x="670" y="19"/>
                </a:lnTo>
                <a:lnTo>
                  <a:pt x="673" y="34"/>
                </a:lnTo>
                <a:lnTo>
                  <a:pt x="673" y="54"/>
                </a:lnTo>
                <a:lnTo>
                  <a:pt x="41" y="414"/>
                </a:lnTo>
                <a:lnTo>
                  <a:pt x="0" y="362"/>
                </a:lnTo>
              </a:path>
            </a:pathLst>
          </a:custGeom>
          <a:noFill/>
          <a:ln w="11113">
            <a:solidFill>
              <a:srgbClr val="000000"/>
            </a:solidFill>
            <a:round/>
            <a:headEnd/>
            <a:tailEnd/>
          </a:ln>
        </p:spPr>
        <p:txBody>
          <a:bodyPr/>
          <a:lstStyle/>
          <a:p>
            <a:endParaRPr lang="en-US"/>
          </a:p>
        </p:txBody>
      </p:sp>
      <p:sp>
        <p:nvSpPr>
          <p:cNvPr id="6357" name="Freeform 161"/>
          <p:cNvSpPr>
            <a:spLocks/>
          </p:cNvSpPr>
          <p:nvPr/>
        </p:nvSpPr>
        <p:spPr bwMode="auto">
          <a:xfrm>
            <a:off x="6633216" y="3445995"/>
            <a:ext cx="1247374" cy="729752"/>
          </a:xfrm>
          <a:custGeom>
            <a:avLst/>
            <a:gdLst>
              <a:gd name="T0" fmla="*/ 630 w 667"/>
              <a:gd name="T1" fmla="*/ 0 h 406"/>
              <a:gd name="T2" fmla="*/ 632 w 667"/>
              <a:gd name="T3" fmla="*/ 0 h 406"/>
              <a:gd name="T4" fmla="*/ 638 w 667"/>
              <a:gd name="T5" fmla="*/ 0 h 406"/>
              <a:gd name="T6" fmla="*/ 645 w 667"/>
              <a:gd name="T7" fmla="*/ 2 h 406"/>
              <a:gd name="T8" fmla="*/ 654 w 667"/>
              <a:gd name="T9" fmla="*/ 6 h 406"/>
              <a:gd name="T10" fmla="*/ 662 w 667"/>
              <a:gd name="T11" fmla="*/ 15 h 406"/>
              <a:gd name="T12" fmla="*/ 666 w 667"/>
              <a:gd name="T13" fmla="*/ 28 h 406"/>
              <a:gd name="T14" fmla="*/ 667 w 667"/>
              <a:gd name="T15" fmla="*/ 47 h 406"/>
              <a:gd name="T16" fmla="*/ 35 w 667"/>
              <a:gd name="T17" fmla="*/ 406 h 406"/>
              <a:gd name="T18" fmla="*/ 0 w 667"/>
              <a:gd name="T19" fmla="*/ 360 h 406"/>
              <a:gd name="T20" fmla="*/ 630 w 667"/>
              <a:gd name="T21" fmla="*/ 0 h 40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67"/>
              <a:gd name="T34" fmla="*/ 0 h 406"/>
              <a:gd name="T35" fmla="*/ 667 w 667"/>
              <a:gd name="T36" fmla="*/ 406 h 40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67" h="406">
                <a:moveTo>
                  <a:pt x="630" y="0"/>
                </a:moveTo>
                <a:lnTo>
                  <a:pt x="632" y="0"/>
                </a:lnTo>
                <a:lnTo>
                  <a:pt x="638" y="0"/>
                </a:lnTo>
                <a:lnTo>
                  <a:pt x="645" y="2"/>
                </a:lnTo>
                <a:lnTo>
                  <a:pt x="654" y="6"/>
                </a:lnTo>
                <a:lnTo>
                  <a:pt x="662" y="15"/>
                </a:lnTo>
                <a:lnTo>
                  <a:pt x="666" y="28"/>
                </a:lnTo>
                <a:lnTo>
                  <a:pt x="667" y="47"/>
                </a:lnTo>
                <a:lnTo>
                  <a:pt x="35" y="406"/>
                </a:lnTo>
                <a:lnTo>
                  <a:pt x="0" y="360"/>
                </a:lnTo>
                <a:lnTo>
                  <a:pt x="630" y="0"/>
                </a:lnTo>
                <a:close/>
              </a:path>
            </a:pathLst>
          </a:custGeom>
          <a:solidFill>
            <a:srgbClr val="FF2B2B"/>
          </a:solidFill>
          <a:ln w="0">
            <a:solidFill>
              <a:srgbClr val="FF2B2B"/>
            </a:solidFill>
            <a:round/>
            <a:headEnd/>
            <a:tailEnd/>
          </a:ln>
        </p:spPr>
        <p:txBody>
          <a:bodyPr/>
          <a:lstStyle/>
          <a:p>
            <a:endParaRPr lang="en-US"/>
          </a:p>
        </p:txBody>
      </p:sp>
      <p:sp>
        <p:nvSpPr>
          <p:cNvPr id="6358" name="Freeform 162"/>
          <p:cNvSpPr>
            <a:spLocks/>
          </p:cNvSpPr>
          <p:nvPr/>
        </p:nvSpPr>
        <p:spPr bwMode="auto">
          <a:xfrm>
            <a:off x="6642567" y="3449591"/>
            <a:ext cx="1236153" cy="713575"/>
          </a:xfrm>
          <a:custGeom>
            <a:avLst/>
            <a:gdLst>
              <a:gd name="T0" fmla="*/ 629 w 661"/>
              <a:gd name="T1" fmla="*/ 0 h 397"/>
              <a:gd name="T2" fmla="*/ 631 w 661"/>
              <a:gd name="T3" fmla="*/ 0 h 397"/>
              <a:gd name="T4" fmla="*/ 638 w 661"/>
              <a:gd name="T5" fmla="*/ 0 h 397"/>
              <a:gd name="T6" fmla="*/ 646 w 661"/>
              <a:gd name="T7" fmla="*/ 4 h 397"/>
              <a:gd name="T8" fmla="*/ 655 w 661"/>
              <a:gd name="T9" fmla="*/ 11 h 397"/>
              <a:gd name="T10" fmla="*/ 661 w 661"/>
              <a:gd name="T11" fmla="*/ 22 h 397"/>
              <a:gd name="T12" fmla="*/ 661 w 661"/>
              <a:gd name="T13" fmla="*/ 39 h 397"/>
              <a:gd name="T14" fmla="*/ 32 w 661"/>
              <a:gd name="T15" fmla="*/ 397 h 397"/>
              <a:gd name="T16" fmla="*/ 0 w 661"/>
              <a:gd name="T17" fmla="*/ 358 h 397"/>
              <a:gd name="T18" fmla="*/ 629 w 661"/>
              <a:gd name="T19" fmla="*/ 0 h 39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61"/>
              <a:gd name="T31" fmla="*/ 0 h 397"/>
              <a:gd name="T32" fmla="*/ 661 w 661"/>
              <a:gd name="T33" fmla="*/ 397 h 39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61" h="397">
                <a:moveTo>
                  <a:pt x="629" y="0"/>
                </a:moveTo>
                <a:lnTo>
                  <a:pt x="631" y="0"/>
                </a:lnTo>
                <a:lnTo>
                  <a:pt x="638" y="0"/>
                </a:lnTo>
                <a:lnTo>
                  <a:pt x="646" y="4"/>
                </a:lnTo>
                <a:lnTo>
                  <a:pt x="655" y="11"/>
                </a:lnTo>
                <a:lnTo>
                  <a:pt x="661" y="22"/>
                </a:lnTo>
                <a:lnTo>
                  <a:pt x="661" y="39"/>
                </a:lnTo>
                <a:lnTo>
                  <a:pt x="32" y="397"/>
                </a:lnTo>
                <a:lnTo>
                  <a:pt x="0" y="358"/>
                </a:lnTo>
                <a:lnTo>
                  <a:pt x="629" y="0"/>
                </a:lnTo>
                <a:close/>
              </a:path>
            </a:pathLst>
          </a:custGeom>
          <a:solidFill>
            <a:srgbClr val="FF5555"/>
          </a:solidFill>
          <a:ln w="0">
            <a:solidFill>
              <a:srgbClr val="FF5555"/>
            </a:solidFill>
            <a:round/>
            <a:headEnd/>
            <a:tailEnd/>
          </a:ln>
        </p:spPr>
        <p:txBody>
          <a:bodyPr/>
          <a:lstStyle/>
          <a:p>
            <a:endParaRPr lang="en-US"/>
          </a:p>
        </p:txBody>
      </p:sp>
      <p:sp>
        <p:nvSpPr>
          <p:cNvPr id="6359" name="Freeform 163"/>
          <p:cNvSpPr>
            <a:spLocks/>
          </p:cNvSpPr>
          <p:nvPr/>
        </p:nvSpPr>
        <p:spPr bwMode="auto">
          <a:xfrm>
            <a:off x="6657527" y="3449590"/>
            <a:ext cx="1221192" cy="702790"/>
          </a:xfrm>
          <a:custGeom>
            <a:avLst/>
            <a:gdLst>
              <a:gd name="T0" fmla="*/ 625 w 653"/>
              <a:gd name="T1" fmla="*/ 0 h 391"/>
              <a:gd name="T2" fmla="*/ 627 w 653"/>
              <a:gd name="T3" fmla="*/ 0 h 391"/>
              <a:gd name="T4" fmla="*/ 632 w 653"/>
              <a:gd name="T5" fmla="*/ 2 h 391"/>
              <a:gd name="T6" fmla="*/ 640 w 653"/>
              <a:gd name="T7" fmla="*/ 6 h 391"/>
              <a:gd name="T8" fmla="*/ 647 w 653"/>
              <a:gd name="T9" fmla="*/ 11 h 391"/>
              <a:gd name="T10" fmla="*/ 651 w 653"/>
              <a:gd name="T11" fmla="*/ 21 h 391"/>
              <a:gd name="T12" fmla="*/ 653 w 653"/>
              <a:gd name="T13" fmla="*/ 33 h 391"/>
              <a:gd name="T14" fmla="*/ 24 w 653"/>
              <a:gd name="T15" fmla="*/ 391 h 391"/>
              <a:gd name="T16" fmla="*/ 0 w 653"/>
              <a:gd name="T17" fmla="*/ 358 h 391"/>
              <a:gd name="T18" fmla="*/ 625 w 653"/>
              <a:gd name="T19" fmla="*/ 0 h 39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53"/>
              <a:gd name="T31" fmla="*/ 0 h 391"/>
              <a:gd name="T32" fmla="*/ 653 w 653"/>
              <a:gd name="T33" fmla="*/ 391 h 39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53" h="391">
                <a:moveTo>
                  <a:pt x="625" y="0"/>
                </a:moveTo>
                <a:lnTo>
                  <a:pt x="627" y="0"/>
                </a:lnTo>
                <a:lnTo>
                  <a:pt x="632" y="2"/>
                </a:lnTo>
                <a:lnTo>
                  <a:pt x="640" y="6"/>
                </a:lnTo>
                <a:lnTo>
                  <a:pt x="647" y="11"/>
                </a:lnTo>
                <a:lnTo>
                  <a:pt x="651" y="21"/>
                </a:lnTo>
                <a:lnTo>
                  <a:pt x="653" y="33"/>
                </a:lnTo>
                <a:lnTo>
                  <a:pt x="24" y="391"/>
                </a:lnTo>
                <a:lnTo>
                  <a:pt x="0" y="358"/>
                </a:lnTo>
                <a:lnTo>
                  <a:pt x="625" y="0"/>
                </a:lnTo>
                <a:close/>
              </a:path>
            </a:pathLst>
          </a:custGeom>
          <a:solidFill>
            <a:srgbClr val="FF8080"/>
          </a:solidFill>
          <a:ln w="0">
            <a:solidFill>
              <a:srgbClr val="FF8080"/>
            </a:solidFill>
            <a:round/>
            <a:headEnd/>
            <a:tailEnd/>
          </a:ln>
        </p:spPr>
        <p:txBody>
          <a:bodyPr/>
          <a:lstStyle/>
          <a:p>
            <a:endParaRPr lang="en-US"/>
          </a:p>
        </p:txBody>
      </p:sp>
      <p:sp>
        <p:nvSpPr>
          <p:cNvPr id="6360" name="Freeform 164"/>
          <p:cNvSpPr>
            <a:spLocks/>
          </p:cNvSpPr>
          <p:nvPr/>
        </p:nvSpPr>
        <p:spPr bwMode="auto">
          <a:xfrm>
            <a:off x="6666879" y="3449590"/>
            <a:ext cx="1208101" cy="690208"/>
          </a:xfrm>
          <a:custGeom>
            <a:avLst/>
            <a:gdLst>
              <a:gd name="T0" fmla="*/ 623 w 646"/>
              <a:gd name="T1" fmla="*/ 0 h 384"/>
              <a:gd name="T2" fmla="*/ 625 w 646"/>
              <a:gd name="T3" fmla="*/ 2 h 384"/>
              <a:gd name="T4" fmla="*/ 627 w 646"/>
              <a:gd name="T5" fmla="*/ 2 h 384"/>
              <a:gd name="T6" fmla="*/ 631 w 646"/>
              <a:gd name="T7" fmla="*/ 4 h 384"/>
              <a:gd name="T8" fmla="*/ 635 w 646"/>
              <a:gd name="T9" fmla="*/ 6 h 384"/>
              <a:gd name="T10" fmla="*/ 638 w 646"/>
              <a:gd name="T11" fmla="*/ 9 h 384"/>
              <a:gd name="T12" fmla="*/ 642 w 646"/>
              <a:gd name="T13" fmla="*/ 13 h 384"/>
              <a:gd name="T14" fmla="*/ 644 w 646"/>
              <a:gd name="T15" fmla="*/ 17 h 384"/>
              <a:gd name="T16" fmla="*/ 646 w 646"/>
              <a:gd name="T17" fmla="*/ 22 h 384"/>
              <a:gd name="T18" fmla="*/ 646 w 646"/>
              <a:gd name="T19" fmla="*/ 30 h 384"/>
              <a:gd name="T20" fmla="*/ 19 w 646"/>
              <a:gd name="T21" fmla="*/ 384 h 384"/>
              <a:gd name="T22" fmla="*/ 0 w 646"/>
              <a:gd name="T23" fmla="*/ 358 h 384"/>
              <a:gd name="T24" fmla="*/ 623 w 646"/>
              <a:gd name="T25" fmla="*/ 0 h 3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46"/>
              <a:gd name="T40" fmla="*/ 0 h 384"/>
              <a:gd name="T41" fmla="*/ 646 w 646"/>
              <a:gd name="T42" fmla="*/ 384 h 38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46" h="384">
                <a:moveTo>
                  <a:pt x="623" y="0"/>
                </a:moveTo>
                <a:lnTo>
                  <a:pt x="625" y="2"/>
                </a:lnTo>
                <a:lnTo>
                  <a:pt x="627" y="2"/>
                </a:lnTo>
                <a:lnTo>
                  <a:pt x="631" y="4"/>
                </a:lnTo>
                <a:lnTo>
                  <a:pt x="635" y="6"/>
                </a:lnTo>
                <a:lnTo>
                  <a:pt x="638" y="9"/>
                </a:lnTo>
                <a:lnTo>
                  <a:pt x="642" y="13"/>
                </a:lnTo>
                <a:lnTo>
                  <a:pt x="644" y="17"/>
                </a:lnTo>
                <a:lnTo>
                  <a:pt x="646" y="22"/>
                </a:lnTo>
                <a:lnTo>
                  <a:pt x="646" y="30"/>
                </a:lnTo>
                <a:lnTo>
                  <a:pt x="19" y="384"/>
                </a:lnTo>
                <a:lnTo>
                  <a:pt x="0" y="358"/>
                </a:lnTo>
                <a:lnTo>
                  <a:pt x="623" y="0"/>
                </a:lnTo>
                <a:close/>
              </a:path>
            </a:pathLst>
          </a:custGeom>
          <a:solidFill>
            <a:srgbClr val="FFAAAA"/>
          </a:solidFill>
          <a:ln w="0">
            <a:solidFill>
              <a:srgbClr val="FFAAAA"/>
            </a:solidFill>
            <a:round/>
            <a:headEnd/>
            <a:tailEnd/>
          </a:ln>
        </p:spPr>
        <p:txBody>
          <a:bodyPr/>
          <a:lstStyle/>
          <a:p>
            <a:endParaRPr lang="en-US"/>
          </a:p>
        </p:txBody>
      </p:sp>
      <p:sp>
        <p:nvSpPr>
          <p:cNvPr id="6361" name="Freeform 165"/>
          <p:cNvSpPr>
            <a:spLocks/>
          </p:cNvSpPr>
          <p:nvPr/>
        </p:nvSpPr>
        <p:spPr bwMode="auto">
          <a:xfrm>
            <a:off x="6681839" y="3453186"/>
            <a:ext cx="1193140" cy="675829"/>
          </a:xfrm>
          <a:custGeom>
            <a:avLst/>
            <a:gdLst>
              <a:gd name="T0" fmla="*/ 619 w 638"/>
              <a:gd name="T1" fmla="*/ 0 h 376"/>
              <a:gd name="T2" fmla="*/ 621 w 638"/>
              <a:gd name="T3" fmla="*/ 0 h 376"/>
              <a:gd name="T4" fmla="*/ 623 w 638"/>
              <a:gd name="T5" fmla="*/ 2 h 376"/>
              <a:gd name="T6" fmla="*/ 627 w 638"/>
              <a:gd name="T7" fmla="*/ 6 h 376"/>
              <a:gd name="T8" fmla="*/ 632 w 638"/>
              <a:gd name="T9" fmla="*/ 9 h 376"/>
              <a:gd name="T10" fmla="*/ 634 w 638"/>
              <a:gd name="T11" fmla="*/ 13 h 376"/>
              <a:gd name="T12" fmla="*/ 638 w 638"/>
              <a:gd name="T13" fmla="*/ 17 h 376"/>
              <a:gd name="T14" fmla="*/ 638 w 638"/>
              <a:gd name="T15" fmla="*/ 22 h 376"/>
              <a:gd name="T16" fmla="*/ 13 w 638"/>
              <a:gd name="T17" fmla="*/ 376 h 376"/>
              <a:gd name="T18" fmla="*/ 0 w 638"/>
              <a:gd name="T19" fmla="*/ 356 h 376"/>
              <a:gd name="T20" fmla="*/ 619 w 638"/>
              <a:gd name="T21" fmla="*/ 0 h 37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8"/>
              <a:gd name="T34" fmla="*/ 0 h 376"/>
              <a:gd name="T35" fmla="*/ 638 w 638"/>
              <a:gd name="T36" fmla="*/ 376 h 37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8" h="376">
                <a:moveTo>
                  <a:pt x="619" y="0"/>
                </a:moveTo>
                <a:lnTo>
                  <a:pt x="621" y="0"/>
                </a:lnTo>
                <a:lnTo>
                  <a:pt x="623" y="2"/>
                </a:lnTo>
                <a:lnTo>
                  <a:pt x="627" y="6"/>
                </a:lnTo>
                <a:lnTo>
                  <a:pt x="632" y="9"/>
                </a:lnTo>
                <a:lnTo>
                  <a:pt x="634" y="13"/>
                </a:lnTo>
                <a:lnTo>
                  <a:pt x="638" y="17"/>
                </a:lnTo>
                <a:lnTo>
                  <a:pt x="638" y="22"/>
                </a:lnTo>
                <a:lnTo>
                  <a:pt x="13" y="376"/>
                </a:lnTo>
                <a:lnTo>
                  <a:pt x="0" y="356"/>
                </a:lnTo>
                <a:lnTo>
                  <a:pt x="619" y="0"/>
                </a:lnTo>
                <a:close/>
              </a:path>
            </a:pathLst>
          </a:custGeom>
          <a:solidFill>
            <a:srgbClr val="FFD5D5"/>
          </a:solidFill>
          <a:ln w="0">
            <a:solidFill>
              <a:srgbClr val="FFD5D5"/>
            </a:solidFill>
            <a:round/>
            <a:headEnd/>
            <a:tailEnd/>
          </a:ln>
        </p:spPr>
        <p:txBody>
          <a:bodyPr/>
          <a:lstStyle/>
          <a:p>
            <a:endParaRPr lang="en-US"/>
          </a:p>
        </p:txBody>
      </p:sp>
      <p:sp>
        <p:nvSpPr>
          <p:cNvPr id="6362" name="Freeform 166"/>
          <p:cNvSpPr>
            <a:spLocks/>
          </p:cNvSpPr>
          <p:nvPr/>
        </p:nvSpPr>
        <p:spPr bwMode="auto">
          <a:xfrm>
            <a:off x="6691190" y="3453185"/>
            <a:ext cx="1183790" cy="666842"/>
          </a:xfrm>
          <a:custGeom>
            <a:avLst/>
            <a:gdLst>
              <a:gd name="T0" fmla="*/ 633 w 633"/>
              <a:gd name="T1" fmla="*/ 17 h 371"/>
              <a:gd name="T2" fmla="*/ 8 w 633"/>
              <a:gd name="T3" fmla="*/ 371 h 371"/>
              <a:gd name="T4" fmla="*/ 0 w 633"/>
              <a:gd name="T5" fmla="*/ 356 h 371"/>
              <a:gd name="T6" fmla="*/ 620 w 633"/>
              <a:gd name="T7" fmla="*/ 0 h 371"/>
              <a:gd name="T8" fmla="*/ 633 w 633"/>
              <a:gd name="T9" fmla="*/ 17 h 371"/>
              <a:gd name="T10" fmla="*/ 0 60000 65536"/>
              <a:gd name="T11" fmla="*/ 0 60000 65536"/>
              <a:gd name="T12" fmla="*/ 0 60000 65536"/>
              <a:gd name="T13" fmla="*/ 0 60000 65536"/>
              <a:gd name="T14" fmla="*/ 0 60000 65536"/>
              <a:gd name="T15" fmla="*/ 0 w 633"/>
              <a:gd name="T16" fmla="*/ 0 h 371"/>
              <a:gd name="T17" fmla="*/ 633 w 633"/>
              <a:gd name="T18" fmla="*/ 371 h 371"/>
            </a:gdLst>
            <a:ahLst/>
            <a:cxnLst>
              <a:cxn ang="T10">
                <a:pos x="T0" y="T1"/>
              </a:cxn>
              <a:cxn ang="T11">
                <a:pos x="T2" y="T3"/>
              </a:cxn>
              <a:cxn ang="T12">
                <a:pos x="T4" y="T5"/>
              </a:cxn>
              <a:cxn ang="T13">
                <a:pos x="T6" y="T7"/>
              </a:cxn>
              <a:cxn ang="T14">
                <a:pos x="T8" y="T9"/>
              </a:cxn>
            </a:cxnLst>
            <a:rect l="T15" t="T16" r="T17" b="T18"/>
            <a:pathLst>
              <a:path w="633" h="371">
                <a:moveTo>
                  <a:pt x="633" y="17"/>
                </a:moveTo>
                <a:lnTo>
                  <a:pt x="8" y="371"/>
                </a:lnTo>
                <a:lnTo>
                  <a:pt x="0" y="356"/>
                </a:lnTo>
                <a:lnTo>
                  <a:pt x="620" y="0"/>
                </a:lnTo>
                <a:lnTo>
                  <a:pt x="633" y="17"/>
                </a:lnTo>
                <a:close/>
              </a:path>
            </a:pathLst>
          </a:custGeom>
          <a:solidFill>
            <a:srgbClr val="FFFFFF"/>
          </a:solidFill>
          <a:ln w="0">
            <a:solidFill>
              <a:srgbClr val="FFFFFF"/>
            </a:solidFill>
            <a:round/>
            <a:headEnd/>
            <a:tailEnd/>
          </a:ln>
        </p:spPr>
        <p:txBody>
          <a:bodyPr/>
          <a:lstStyle/>
          <a:p>
            <a:endParaRPr lang="en-US"/>
          </a:p>
        </p:txBody>
      </p:sp>
      <p:sp>
        <p:nvSpPr>
          <p:cNvPr id="6363" name="Freeform 167"/>
          <p:cNvSpPr>
            <a:spLocks/>
          </p:cNvSpPr>
          <p:nvPr/>
        </p:nvSpPr>
        <p:spPr bwMode="auto">
          <a:xfrm>
            <a:off x="6593943" y="4082282"/>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close/>
              </a:path>
            </a:pathLst>
          </a:custGeom>
          <a:solidFill>
            <a:srgbClr val="CC0000"/>
          </a:solidFill>
          <a:ln w="0">
            <a:solidFill>
              <a:srgbClr val="CC0000"/>
            </a:solidFill>
            <a:round/>
            <a:headEnd/>
            <a:tailEnd/>
          </a:ln>
        </p:spPr>
        <p:txBody>
          <a:bodyPr/>
          <a:lstStyle/>
          <a:p>
            <a:endParaRPr lang="en-US"/>
          </a:p>
        </p:txBody>
      </p:sp>
      <p:sp>
        <p:nvSpPr>
          <p:cNvPr id="6364" name="Freeform 168"/>
          <p:cNvSpPr>
            <a:spLocks/>
          </p:cNvSpPr>
          <p:nvPr/>
        </p:nvSpPr>
        <p:spPr bwMode="auto">
          <a:xfrm>
            <a:off x="6593943" y="4082282"/>
            <a:ext cx="121558" cy="120427"/>
          </a:xfrm>
          <a:custGeom>
            <a:avLst/>
            <a:gdLst>
              <a:gd name="T0" fmla="*/ 47 w 65"/>
              <a:gd name="T1" fmla="*/ 65 h 67"/>
              <a:gd name="T2" fmla="*/ 60 w 65"/>
              <a:gd name="T3" fmla="*/ 54 h 67"/>
              <a:gd name="T4" fmla="*/ 65 w 65"/>
              <a:gd name="T5" fmla="*/ 38 h 67"/>
              <a:gd name="T6" fmla="*/ 62 w 65"/>
              <a:gd name="T7" fmla="*/ 21 h 67"/>
              <a:gd name="T8" fmla="*/ 51 w 65"/>
              <a:gd name="T9" fmla="*/ 6 h 67"/>
              <a:gd name="T10" fmla="*/ 36 w 65"/>
              <a:gd name="T11" fmla="*/ 0 h 67"/>
              <a:gd name="T12" fmla="*/ 19 w 65"/>
              <a:gd name="T13" fmla="*/ 2 h 67"/>
              <a:gd name="T14" fmla="*/ 6 w 65"/>
              <a:gd name="T15" fmla="*/ 13 h 67"/>
              <a:gd name="T16" fmla="*/ 0 w 65"/>
              <a:gd name="T17" fmla="*/ 28 h 67"/>
              <a:gd name="T18" fmla="*/ 4 w 65"/>
              <a:gd name="T19" fmla="*/ 47 h 67"/>
              <a:gd name="T20" fmla="*/ 15 w 65"/>
              <a:gd name="T21" fmla="*/ 60 h 67"/>
              <a:gd name="T22" fmla="*/ 30 w 65"/>
              <a:gd name="T23" fmla="*/ 67 h 67"/>
              <a:gd name="T24" fmla="*/ 47 w 65"/>
              <a:gd name="T25" fmla="*/ 65 h 6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7"/>
              <a:gd name="T41" fmla="*/ 65 w 65"/>
              <a:gd name="T42" fmla="*/ 67 h 6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7">
                <a:moveTo>
                  <a:pt x="47" y="65"/>
                </a:moveTo>
                <a:lnTo>
                  <a:pt x="60" y="54"/>
                </a:lnTo>
                <a:lnTo>
                  <a:pt x="65" y="38"/>
                </a:lnTo>
                <a:lnTo>
                  <a:pt x="62" y="21"/>
                </a:lnTo>
                <a:lnTo>
                  <a:pt x="51" y="6"/>
                </a:lnTo>
                <a:lnTo>
                  <a:pt x="36" y="0"/>
                </a:lnTo>
                <a:lnTo>
                  <a:pt x="19" y="2"/>
                </a:lnTo>
                <a:lnTo>
                  <a:pt x="6" y="13"/>
                </a:lnTo>
                <a:lnTo>
                  <a:pt x="0" y="28"/>
                </a:lnTo>
                <a:lnTo>
                  <a:pt x="4" y="47"/>
                </a:lnTo>
                <a:lnTo>
                  <a:pt x="15" y="60"/>
                </a:lnTo>
                <a:lnTo>
                  <a:pt x="30" y="67"/>
                </a:lnTo>
                <a:lnTo>
                  <a:pt x="47" y="65"/>
                </a:lnTo>
              </a:path>
            </a:pathLst>
          </a:custGeom>
          <a:noFill/>
          <a:ln w="11113">
            <a:solidFill>
              <a:srgbClr val="000000"/>
            </a:solidFill>
            <a:round/>
            <a:headEnd/>
            <a:tailEnd/>
          </a:ln>
        </p:spPr>
        <p:txBody>
          <a:bodyPr/>
          <a:lstStyle/>
          <a:p>
            <a:endParaRPr lang="en-US"/>
          </a:p>
        </p:txBody>
      </p:sp>
      <p:sp>
        <p:nvSpPr>
          <p:cNvPr id="6366" name="Freeform 175"/>
          <p:cNvSpPr>
            <a:spLocks/>
          </p:cNvSpPr>
          <p:nvPr/>
        </p:nvSpPr>
        <p:spPr bwMode="auto">
          <a:xfrm>
            <a:off x="4254417" y="3553840"/>
            <a:ext cx="2006645" cy="846584"/>
          </a:xfrm>
          <a:custGeom>
            <a:avLst/>
            <a:gdLst>
              <a:gd name="T0" fmla="*/ 1073 w 1073"/>
              <a:gd name="T1" fmla="*/ 456 h 471"/>
              <a:gd name="T2" fmla="*/ 981 w 1073"/>
              <a:gd name="T3" fmla="*/ 294 h 471"/>
              <a:gd name="T4" fmla="*/ 977 w 1073"/>
              <a:gd name="T5" fmla="*/ 296 h 471"/>
              <a:gd name="T6" fmla="*/ 966 w 1073"/>
              <a:gd name="T7" fmla="*/ 304 h 471"/>
              <a:gd name="T8" fmla="*/ 949 w 1073"/>
              <a:gd name="T9" fmla="*/ 315 h 471"/>
              <a:gd name="T10" fmla="*/ 925 w 1073"/>
              <a:gd name="T11" fmla="*/ 330 h 471"/>
              <a:gd name="T12" fmla="*/ 897 w 1073"/>
              <a:gd name="T13" fmla="*/ 346 h 471"/>
              <a:gd name="T14" fmla="*/ 866 w 1073"/>
              <a:gd name="T15" fmla="*/ 365 h 471"/>
              <a:gd name="T16" fmla="*/ 829 w 1073"/>
              <a:gd name="T17" fmla="*/ 383 h 471"/>
              <a:gd name="T18" fmla="*/ 790 w 1073"/>
              <a:gd name="T19" fmla="*/ 402 h 471"/>
              <a:gd name="T20" fmla="*/ 749 w 1073"/>
              <a:gd name="T21" fmla="*/ 421 h 471"/>
              <a:gd name="T22" fmla="*/ 708 w 1073"/>
              <a:gd name="T23" fmla="*/ 435 h 471"/>
              <a:gd name="T24" fmla="*/ 665 w 1073"/>
              <a:gd name="T25" fmla="*/ 448 h 471"/>
              <a:gd name="T26" fmla="*/ 662 w 1073"/>
              <a:gd name="T27" fmla="*/ 450 h 471"/>
              <a:gd name="T28" fmla="*/ 653 w 1073"/>
              <a:gd name="T29" fmla="*/ 452 h 471"/>
              <a:gd name="T30" fmla="*/ 638 w 1073"/>
              <a:gd name="T31" fmla="*/ 456 h 471"/>
              <a:gd name="T32" fmla="*/ 615 w 1073"/>
              <a:gd name="T33" fmla="*/ 461 h 471"/>
              <a:gd name="T34" fmla="*/ 586 w 1073"/>
              <a:gd name="T35" fmla="*/ 465 h 471"/>
              <a:gd name="T36" fmla="*/ 549 w 1073"/>
              <a:gd name="T37" fmla="*/ 469 h 471"/>
              <a:gd name="T38" fmla="*/ 502 w 1073"/>
              <a:gd name="T39" fmla="*/ 471 h 471"/>
              <a:gd name="T40" fmla="*/ 447 w 1073"/>
              <a:gd name="T41" fmla="*/ 471 h 471"/>
              <a:gd name="T42" fmla="*/ 380 w 1073"/>
              <a:gd name="T43" fmla="*/ 469 h 471"/>
              <a:gd name="T44" fmla="*/ 304 w 1073"/>
              <a:gd name="T45" fmla="*/ 463 h 471"/>
              <a:gd name="T46" fmla="*/ 298 w 1073"/>
              <a:gd name="T47" fmla="*/ 463 h 471"/>
              <a:gd name="T48" fmla="*/ 280 w 1073"/>
              <a:gd name="T49" fmla="*/ 459 h 471"/>
              <a:gd name="T50" fmla="*/ 254 w 1073"/>
              <a:gd name="T51" fmla="*/ 454 h 471"/>
              <a:gd name="T52" fmla="*/ 222 w 1073"/>
              <a:gd name="T53" fmla="*/ 446 h 471"/>
              <a:gd name="T54" fmla="*/ 185 w 1073"/>
              <a:gd name="T55" fmla="*/ 433 h 471"/>
              <a:gd name="T56" fmla="*/ 146 w 1073"/>
              <a:gd name="T57" fmla="*/ 417 h 471"/>
              <a:gd name="T58" fmla="*/ 107 w 1073"/>
              <a:gd name="T59" fmla="*/ 395 h 471"/>
              <a:gd name="T60" fmla="*/ 70 w 1073"/>
              <a:gd name="T61" fmla="*/ 367 h 471"/>
              <a:gd name="T62" fmla="*/ 39 w 1073"/>
              <a:gd name="T63" fmla="*/ 333 h 471"/>
              <a:gd name="T64" fmla="*/ 37 w 1073"/>
              <a:gd name="T65" fmla="*/ 330 h 471"/>
              <a:gd name="T66" fmla="*/ 31 w 1073"/>
              <a:gd name="T67" fmla="*/ 322 h 471"/>
              <a:gd name="T68" fmla="*/ 22 w 1073"/>
              <a:gd name="T69" fmla="*/ 307 h 471"/>
              <a:gd name="T70" fmla="*/ 15 w 1073"/>
              <a:gd name="T71" fmla="*/ 291 h 471"/>
              <a:gd name="T72" fmla="*/ 5 w 1073"/>
              <a:gd name="T73" fmla="*/ 268 h 471"/>
              <a:gd name="T74" fmla="*/ 2 w 1073"/>
              <a:gd name="T75" fmla="*/ 244 h 471"/>
              <a:gd name="T76" fmla="*/ 0 w 1073"/>
              <a:gd name="T77" fmla="*/ 215 h 471"/>
              <a:gd name="T78" fmla="*/ 4 w 1073"/>
              <a:gd name="T79" fmla="*/ 185 h 471"/>
              <a:gd name="T80" fmla="*/ 16 w 1073"/>
              <a:gd name="T81" fmla="*/ 154 h 471"/>
              <a:gd name="T82" fmla="*/ 37 w 1073"/>
              <a:gd name="T83" fmla="*/ 118 h 471"/>
              <a:gd name="T84" fmla="*/ 68 w 1073"/>
              <a:gd name="T85" fmla="*/ 85 h 471"/>
              <a:gd name="T86" fmla="*/ 70 w 1073"/>
              <a:gd name="T87" fmla="*/ 81 h 471"/>
              <a:gd name="T88" fmla="*/ 80 w 1073"/>
              <a:gd name="T89" fmla="*/ 72 h 471"/>
              <a:gd name="T90" fmla="*/ 93 w 1073"/>
              <a:gd name="T91" fmla="*/ 61 h 471"/>
              <a:gd name="T92" fmla="*/ 115 w 1073"/>
              <a:gd name="T93" fmla="*/ 42 h 471"/>
              <a:gd name="T94" fmla="*/ 144 w 1073"/>
              <a:gd name="T95" fmla="*/ 24 h 471"/>
              <a:gd name="T96" fmla="*/ 182 w 1073"/>
              <a:gd name="T97" fmla="*/ 0 h 471"/>
              <a:gd name="T98" fmla="*/ 328 w 1073"/>
              <a:gd name="T99" fmla="*/ 141 h 471"/>
              <a:gd name="T100" fmla="*/ 137 w 1073"/>
              <a:gd name="T101" fmla="*/ 259 h 47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3"/>
              <a:gd name="T154" fmla="*/ 0 h 471"/>
              <a:gd name="T155" fmla="*/ 1073 w 1073"/>
              <a:gd name="T156" fmla="*/ 471 h 47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3" h="471">
                <a:moveTo>
                  <a:pt x="1073" y="456"/>
                </a:moveTo>
                <a:lnTo>
                  <a:pt x="981" y="294"/>
                </a:lnTo>
                <a:lnTo>
                  <a:pt x="977" y="296"/>
                </a:lnTo>
                <a:lnTo>
                  <a:pt x="966" y="304"/>
                </a:lnTo>
                <a:lnTo>
                  <a:pt x="949" y="315"/>
                </a:lnTo>
                <a:lnTo>
                  <a:pt x="925" y="330"/>
                </a:lnTo>
                <a:lnTo>
                  <a:pt x="897" y="346"/>
                </a:lnTo>
                <a:lnTo>
                  <a:pt x="866" y="365"/>
                </a:lnTo>
                <a:lnTo>
                  <a:pt x="829" y="383"/>
                </a:lnTo>
                <a:lnTo>
                  <a:pt x="790" y="402"/>
                </a:lnTo>
                <a:lnTo>
                  <a:pt x="749" y="421"/>
                </a:lnTo>
                <a:lnTo>
                  <a:pt x="708" y="435"/>
                </a:lnTo>
                <a:lnTo>
                  <a:pt x="665" y="448"/>
                </a:lnTo>
                <a:lnTo>
                  <a:pt x="662" y="450"/>
                </a:lnTo>
                <a:lnTo>
                  <a:pt x="653" y="452"/>
                </a:lnTo>
                <a:lnTo>
                  <a:pt x="638" y="456"/>
                </a:lnTo>
                <a:lnTo>
                  <a:pt x="615" y="461"/>
                </a:lnTo>
                <a:lnTo>
                  <a:pt x="586" y="465"/>
                </a:lnTo>
                <a:lnTo>
                  <a:pt x="549" y="469"/>
                </a:lnTo>
                <a:lnTo>
                  <a:pt x="502" y="471"/>
                </a:lnTo>
                <a:lnTo>
                  <a:pt x="447" y="471"/>
                </a:lnTo>
                <a:lnTo>
                  <a:pt x="380" y="469"/>
                </a:lnTo>
                <a:lnTo>
                  <a:pt x="304" y="463"/>
                </a:lnTo>
                <a:lnTo>
                  <a:pt x="298" y="463"/>
                </a:lnTo>
                <a:lnTo>
                  <a:pt x="280" y="459"/>
                </a:lnTo>
                <a:lnTo>
                  <a:pt x="254" y="454"/>
                </a:lnTo>
                <a:lnTo>
                  <a:pt x="222" y="446"/>
                </a:lnTo>
                <a:lnTo>
                  <a:pt x="185" y="433"/>
                </a:lnTo>
                <a:lnTo>
                  <a:pt x="146" y="417"/>
                </a:lnTo>
                <a:lnTo>
                  <a:pt x="107" y="395"/>
                </a:lnTo>
                <a:lnTo>
                  <a:pt x="70" y="367"/>
                </a:lnTo>
                <a:lnTo>
                  <a:pt x="39" y="333"/>
                </a:lnTo>
                <a:lnTo>
                  <a:pt x="37" y="330"/>
                </a:lnTo>
                <a:lnTo>
                  <a:pt x="31" y="322"/>
                </a:lnTo>
                <a:lnTo>
                  <a:pt x="22" y="307"/>
                </a:lnTo>
                <a:lnTo>
                  <a:pt x="15" y="291"/>
                </a:lnTo>
                <a:lnTo>
                  <a:pt x="5" y="268"/>
                </a:lnTo>
                <a:lnTo>
                  <a:pt x="2" y="244"/>
                </a:lnTo>
                <a:lnTo>
                  <a:pt x="0" y="215"/>
                </a:lnTo>
                <a:lnTo>
                  <a:pt x="4" y="185"/>
                </a:lnTo>
                <a:lnTo>
                  <a:pt x="16" y="154"/>
                </a:lnTo>
                <a:lnTo>
                  <a:pt x="37" y="118"/>
                </a:lnTo>
                <a:lnTo>
                  <a:pt x="68" y="85"/>
                </a:lnTo>
                <a:lnTo>
                  <a:pt x="70" y="81"/>
                </a:lnTo>
                <a:lnTo>
                  <a:pt x="80" y="72"/>
                </a:lnTo>
                <a:lnTo>
                  <a:pt x="93" y="61"/>
                </a:lnTo>
                <a:lnTo>
                  <a:pt x="115" y="42"/>
                </a:lnTo>
                <a:lnTo>
                  <a:pt x="144" y="24"/>
                </a:lnTo>
                <a:lnTo>
                  <a:pt x="182" y="0"/>
                </a:lnTo>
                <a:lnTo>
                  <a:pt x="328" y="141"/>
                </a:lnTo>
                <a:lnTo>
                  <a:pt x="137" y="259"/>
                </a:lnTo>
              </a:path>
            </a:pathLst>
          </a:custGeom>
          <a:noFill/>
          <a:ln w="28575">
            <a:solidFill>
              <a:srgbClr val="FF0000"/>
            </a:solidFill>
            <a:round/>
            <a:headEnd/>
            <a:tailEnd/>
          </a:ln>
        </p:spPr>
        <p:txBody>
          <a:bodyPr/>
          <a:lstStyle/>
          <a:p>
            <a:endParaRPr lang="en-US" dirty="0">
              <a:solidFill>
                <a:srgbClr val="000000"/>
              </a:solidFill>
            </a:endParaRPr>
          </a:p>
        </p:txBody>
      </p:sp>
      <p:sp>
        <p:nvSpPr>
          <p:cNvPr id="6367" name="Freeform 176"/>
          <p:cNvSpPr>
            <a:spLocks/>
          </p:cNvSpPr>
          <p:nvPr/>
        </p:nvSpPr>
        <p:spPr bwMode="auto">
          <a:xfrm>
            <a:off x="5814101" y="4155975"/>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close/>
              </a:path>
            </a:pathLst>
          </a:custGeom>
          <a:solidFill>
            <a:srgbClr val="FFFF00"/>
          </a:solidFill>
          <a:ln w="0">
            <a:solidFill>
              <a:srgbClr val="FFFF00"/>
            </a:solidFill>
            <a:round/>
            <a:headEnd/>
            <a:tailEnd/>
          </a:ln>
        </p:spPr>
        <p:txBody>
          <a:bodyPr/>
          <a:lstStyle/>
          <a:p>
            <a:endParaRPr lang="en-US"/>
          </a:p>
        </p:txBody>
      </p:sp>
      <p:sp>
        <p:nvSpPr>
          <p:cNvPr id="6368" name="Freeform 177"/>
          <p:cNvSpPr>
            <a:spLocks/>
          </p:cNvSpPr>
          <p:nvPr/>
        </p:nvSpPr>
        <p:spPr bwMode="auto">
          <a:xfrm>
            <a:off x="5814101" y="4155975"/>
            <a:ext cx="84156" cy="104250"/>
          </a:xfrm>
          <a:custGeom>
            <a:avLst/>
            <a:gdLst>
              <a:gd name="T0" fmla="*/ 45 w 45"/>
              <a:gd name="T1" fmla="*/ 0 h 58"/>
              <a:gd name="T2" fmla="*/ 0 w 45"/>
              <a:gd name="T3" fmla="*/ 24 h 58"/>
              <a:gd name="T4" fmla="*/ 0 w 45"/>
              <a:gd name="T5" fmla="*/ 58 h 58"/>
              <a:gd name="T6" fmla="*/ 45 w 45"/>
              <a:gd name="T7" fmla="*/ 34 h 58"/>
              <a:gd name="T8" fmla="*/ 45 w 45"/>
              <a:gd name="T9" fmla="*/ 0 h 58"/>
              <a:gd name="T10" fmla="*/ 0 60000 65536"/>
              <a:gd name="T11" fmla="*/ 0 60000 65536"/>
              <a:gd name="T12" fmla="*/ 0 60000 65536"/>
              <a:gd name="T13" fmla="*/ 0 60000 65536"/>
              <a:gd name="T14" fmla="*/ 0 60000 65536"/>
              <a:gd name="T15" fmla="*/ 0 w 45"/>
              <a:gd name="T16" fmla="*/ 0 h 58"/>
              <a:gd name="T17" fmla="*/ 45 w 45"/>
              <a:gd name="T18" fmla="*/ 58 h 58"/>
            </a:gdLst>
            <a:ahLst/>
            <a:cxnLst>
              <a:cxn ang="T10">
                <a:pos x="T0" y="T1"/>
              </a:cxn>
              <a:cxn ang="T11">
                <a:pos x="T2" y="T3"/>
              </a:cxn>
              <a:cxn ang="T12">
                <a:pos x="T4" y="T5"/>
              </a:cxn>
              <a:cxn ang="T13">
                <a:pos x="T6" y="T7"/>
              </a:cxn>
              <a:cxn ang="T14">
                <a:pos x="T8" y="T9"/>
              </a:cxn>
            </a:cxnLst>
            <a:rect l="T15" t="T16" r="T17" b="T18"/>
            <a:pathLst>
              <a:path w="45" h="58">
                <a:moveTo>
                  <a:pt x="45" y="0"/>
                </a:moveTo>
                <a:lnTo>
                  <a:pt x="0" y="24"/>
                </a:lnTo>
                <a:lnTo>
                  <a:pt x="0" y="58"/>
                </a:lnTo>
                <a:lnTo>
                  <a:pt x="45" y="34"/>
                </a:lnTo>
                <a:lnTo>
                  <a:pt x="45" y="0"/>
                </a:lnTo>
              </a:path>
            </a:pathLst>
          </a:custGeom>
          <a:noFill/>
          <a:ln w="6350">
            <a:solidFill>
              <a:srgbClr val="000000"/>
            </a:solidFill>
            <a:round/>
            <a:headEnd/>
            <a:tailEnd/>
          </a:ln>
        </p:spPr>
        <p:txBody>
          <a:bodyPr/>
          <a:lstStyle/>
          <a:p>
            <a:endParaRPr lang="en-US"/>
          </a:p>
        </p:txBody>
      </p:sp>
      <p:sp>
        <p:nvSpPr>
          <p:cNvPr id="6369" name="Freeform 178"/>
          <p:cNvSpPr>
            <a:spLocks/>
          </p:cNvSpPr>
          <p:nvPr/>
        </p:nvSpPr>
        <p:spPr bwMode="auto">
          <a:xfrm>
            <a:off x="6459295" y="2137475"/>
            <a:ext cx="1944931" cy="1315710"/>
          </a:xfrm>
          <a:custGeom>
            <a:avLst/>
            <a:gdLst>
              <a:gd name="T0" fmla="*/ 0 w 1040"/>
              <a:gd name="T1" fmla="*/ 420 h 732"/>
              <a:gd name="T2" fmla="*/ 72 w 1040"/>
              <a:gd name="T3" fmla="*/ 166 h 732"/>
              <a:gd name="T4" fmla="*/ 78 w 1040"/>
              <a:gd name="T5" fmla="*/ 165 h 732"/>
              <a:gd name="T6" fmla="*/ 89 w 1040"/>
              <a:gd name="T7" fmla="*/ 155 h 732"/>
              <a:gd name="T8" fmla="*/ 110 w 1040"/>
              <a:gd name="T9" fmla="*/ 144 h 732"/>
              <a:gd name="T10" fmla="*/ 136 w 1040"/>
              <a:gd name="T11" fmla="*/ 129 h 732"/>
              <a:gd name="T12" fmla="*/ 167 w 1040"/>
              <a:gd name="T13" fmla="*/ 113 h 732"/>
              <a:gd name="T14" fmla="*/ 206 w 1040"/>
              <a:gd name="T15" fmla="*/ 92 h 732"/>
              <a:gd name="T16" fmla="*/ 247 w 1040"/>
              <a:gd name="T17" fmla="*/ 74 h 732"/>
              <a:gd name="T18" fmla="*/ 295 w 1040"/>
              <a:gd name="T19" fmla="*/ 55 h 732"/>
              <a:gd name="T20" fmla="*/ 345 w 1040"/>
              <a:gd name="T21" fmla="*/ 37 h 732"/>
              <a:gd name="T22" fmla="*/ 397 w 1040"/>
              <a:gd name="T23" fmla="*/ 22 h 732"/>
              <a:gd name="T24" fmla="*/ 453 w 1040"/>
              <a:gd name="T25" fmla="*/ 11 h 732"/>
              <a:gd name="T26" fmla="*/ 510 w 1040"/>
              <a:gd name="T27" fmla="*/ 3 h 732"/>
              <a:gd name="T28" fmla="*/ 568 w 1040"/>
              <a:gd name="T29" fmla="*/ 0 h 732"/>
              <a:gd name="T30" fmla="*/ 575 w 1040"/>
              <a:gd name="T31" fmla="*/ 0 h 732"/>
              <a:gd name="T32" fmla="*/ 592 w 1040"/>
              <a:gd name="T33" fmla="*/ 0 h 732"/>
              <a:gd name="T34" fmla="*/ 619 w 1040"/>
              <a:gd name="T35" fmla="*/ 1 h 732"/>
              <a:gd name="T36" fmla="*/ 655 w 1040"/>
              <a:gd name="T37" fmla="*/ 3 h 732"/>
              <a:gd name="T38" fmla="*/ 696 w 1040"/>
              <a:gd name="T39" fmla="*/ 7 h 732"/>
              <a:gd name="T40" fmla="*/ 740 w 1040"/>
              <a:gd name="T41" fmla="*/ 14 h 732"/>
              <a:gd name="T42" fmla="*/ 788 w 1040"/>
              <a:gd name="T43" fmla="*/ 22 h 732"/>
              <a:gd name="T44" fmla="*/ 836 w 1040"/>
              <a:gd name="T45" fmla="*/ 35 h 732"/>
              <a:gd name="T46" fmla="*/ 883 w 1040"/>
              <a:gd name="T47" fmla="*/ 51 h 732"/>
              <a:gd name="T48" fmla="*/ 927 w 1040"/>
              <a:gd name="T49" fmla="*/ 72 h 732"/>
              <a:gd name="T50" fmla="*/ 966 w 1040"/>
              <a:gd name="T51" fmla="*/ 98 h 732"/>
              <a:gd name="T52" fmla="*/ 998 w 1040"/>
              <a:gd name="T53" fmla="*/ 127 h 732"/>
              <a:gd name="T54" fmla="*/ 1001 w 1040"/>
              <a:gd name="T55" fmla="*/ 131 h 732"/>
              <a:gd name="T56" fmla="*/ 1009 w 1040"/>
              <a:gd name="T57" fmla="*/ 142 h 732"/>
              <a:gd name="T58" fmla="*/ 1018 w 1040"/>
              <a:gd name="T59" fmla="*/ 159 h 732"/>
              <a:gd name="T60" fmla="*/ 1027 w 1040"/>
              <a:gd name="T61" fmla="*/ 179 h 732"/>
              <a:gd name="T62" fmla="*/ 1037 w 1040"/>
              <a:gd name="T63" fmla="*/ 207 h 732"/>
              <a:gd name="T64" fmla="*/ 1040 w 1040"/>
              <a:gd name="T65" fmla="*/ 239 h 732"/>
              <a:gd name="T66" fmla="*/ 1040 w 1040"/>
              <a:gd name="T67" fmla="*/ 274 h 732"/>
              <a:gd name="T68" fmla="*/ 1031 w 1040"/>
              <a:gd name="T69" fmla="*/ 311 h 732"/>
              <a:gd name="T70" fmla="*/ 1013 w 1040"/>
              <a:gd name="T71" fmla="*/ 352 h 732"/>
              <a:gd name="T72" fmla="*/ 1011 w 1040"/>
              <a:gd name="T73" fmla="*/ 356 h 732"/>
              <a:gd name="T74" fmla="*/ 1003 w 1040"/>
              <a:gd name="T75" fmla="*/ 365 h 732"/>
              <a:gd name="T76" fmla="*/ 990 w 1040"/>
              <a:gd name="T77" fmla="*/ 378 h 732"/>
              <a:gd name="T78" fmla="*/ 976 w 1040"/>
              <a:gd name="T79" fmla="*/ 394 h 732"/>
              <a:gd name="T80" fmla="*/ 955 w 1040"/>
              <a:gd name="T81" fmla="*/ 413 h 732"/>
              <a:gd name="T82" fmla="*/ 933 w 1040"/>
              <a:gd name="T83" fmla="*/ 430 h 732"/>
              <a:gd name="T84" fmla="*/ 907 w 1040"/>
              <a:gd name="T85" fmla="*/ 448 h 732"/>
              <a:gd name="T86" fmla="*/ 877 w 1040"/>
              <a:gd name="T87" fmla="*/ 463 h 732"/>
              <a:gd name="T88" fmla="*/ 759 w 1040"/>
              <a:gd name="T89" fmla="*/ 732 h 7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0"/>
              <a:gd name="T136" fmla="*/ 0 h 732"/>
              <a:gd name="T137" fmla="*/ 1040 w 1040"/>
              <a:gd name="T138" fmla="*/ 732 h 7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0" h="732">
                <a:moveTo>
                  <a:pt x="0" y="420"/>
                </a:moveTo>
                <a:lnTo>
                  <a:pt x="72" y="166"/>
                </a:lnTo>
                <a:lnTo>
                  <a:pt x="78" y="165"/>
                </a:lnTo>
                <a:lnTo>
                  <a:pt x="89" y="155"/>
                </a:lnTo>
                <a:lnTo>
                  <a:pt x="110" y="144"/>
                </a:lnTo>
                <a:lnTo>
                  <a:pt x="136" y="129"/>
                </a:lnTo>
                <a:lnTo>
                  <a:pt x="167" y="113"/>
                </a:lnTo>
                <a:lnTo>
                  <a:pt x="206" y="92"/>
                </a:lnTo>
                <a:lnTo>
                  <a:pt x="247" y="74"/>
                </a:lnTo>
                <a:lnTo>
                  <a:pt x="295" y="55"/>
                </a:lnTo>
                <a:lnTo>
                  <a:pt x="345" y="37"/>
                </a:lnTo>
                <a:lnTo>
                  <a:pt x="397" y="22"/>
                </a:lnTo>
                <a:lnTo>
                  <a:pt x="453" y="11"/>
                </a:lnTo>
                <a:lnTo>
                  <a:pt x="510" y="3"/>
                </a:lnTo>
                <a:lnTo>
                  <a:pt x="568" y="0"/>
                </a:lnTo>
                <a:lnTo>
                  <a:pt x="575" y="0"/>
                </a:lnTo>
                <a:lnTo>
                  <a:pt x="592" y="0"/>
                </a:lnTo>
                <a:lnTo>
                  <a:pt x="619" y="1"/>
                </a:lnTo>
                <a:lnTo>
                  <a:pt x="655" y="3"/>
                </a:lnTo>
                <a:lnTo>
                  <a:pt x="696" y="7"/>
                </a:lnTo>
                <a:lnTo>
                  <a:pt x="740" y="14"/>
                </a:lnTo>
                <a:lnTo>
                  <a:pt x="788" y="22"/>
                </a:lnTo>
                <a:lnTo>
                  <a:pt x="836" y="35"/>
                </a:lnTo>
                <a:lnTo>
                  <a:pt x="883" y="51"/>
                </a:lnTo>
                <a:lnTo>
                  <a:pt x="927" y="72"/>
                </a:lnTo>
                <a:lnTo>
                  <a:pt x="966" y="98"/>
                </a:lnTo>
                <a:lnTo>
                  <a:pt x="998" y="127"/>
                </a:lnTo>
                <a:lnTo>
                  <a:pt x="1001" y="131"/>
                </a:lnTo>
                <a:lnTo>
                  <a:pt x="1009" y="142"/>
                </a:lnTo>
                <a:lnTo>
                  <a:pt x="1018" y="159"/>
                </a:lnTo>
                <a:lnTo>
                  <a:pt x="1027" y="179"/>
                </a:lnTo>
                <a:lnTo>
                  <a:pt x="1037" y="207"/>
                </a:lnTo>
                <a:lnTo>
                  <a:pt x="1040" y="239"/>
                </a:lnTo>
                <a:lnTo>
                  <a:pt x="1040" y="274"/>
                </a:lnTo>
                <a:lnTo>
                  <a:pt x="1031" y="311"/>
                </a:lnTo>
                <a:lnTo>
                  <a:pt x="1013" y="352"/>
                </a:lnTo>
                <a:lnTo>
                  <a:pt x="1011" y="356"/>
                </a:lnTo>
                <a:lnTo>
                  <a:pt x="1003" y="365"/>
                </a:lnTo>
                <a:lnTo>
                  <a:pt x="990" y="378"/>
                </a:lnTo>
                <a:lnTo>
                  <a:pt x="976" y="394"/>
                </a:lnTo>
                <a:lnTo>
                  <a:pt x="955" y="413"/>
                </a:lnTo>
                <a:lnTo>
                  <a:pt x="933" y="430"/>
                </a:lnTo>
                <a:lnTo>
                  <a:pt x="907" y="448"/>
                </a:lnTo>
                <a:lnTo>
                  <a:pt x="877" y="463"/>
                </a:lnTo>
                <a:lnTo>
                  <a:pt x="759" y="732"/>
                </a:lnTo>
              </a:path>
            </a:pathLst>
          </a:custGeom>
          <a:noFill/>
          <a:ln w="28575">
            <a:solidFill>
              <a:srgbClr val="FF0000"/>
            </a:solidFill>
            <a:round/>
            <a:headEnd/>
            <a:tailEnd/>
          </a:ln>
        </p:spPr>
        <p:txBody>
          <a:bodyPr/>
          <a:lstStyle/>
          <a:p>
            <a:endParaRPr lang="en-US"/>
          </a:p>
        </p:txBody>
      </p:sp>
      <p:sp>
        <p:nvSpPr>
          <p:cNvPr id="6370" name="Freeform 179"/>
          <p:cNvSpPr>
            <a:spLocks/>
          </p:cNvSpPr>
          <p:nvPr/>
        </p:nvSpPr>
        <p:spPr bwMode="auto">
          <a:xfrm>
            <a:off x="6455555" y="2239928"/>
            <a:ext cx="1948671" cy="1216852"/>
          </a:xfrm>
          <a:custGeom>
            <a:avLst/>
            <a:gdLst>
              <a:gd name="T0" fmla="*/ 0 w 1042"/>
              <a:gd name="T1" fmla="*/ 369 h 677"/>
              <a:gd name="T2" fmla="*/ 74 w 1042"/>
              <a:gd name="T3" fmla="*/ 167 h 677"/>
              <a:gd name="T4" fmla="*/ 80 w 1042"/>
              <a:gd name="T5" fmla="*/ 165 h 677"/>
              <a:gd name="T6" fmla="*/ 91 w 1042"/>
              <a:gd name="T7" fmla="*/ 156 h 677"/>
              <a:gd name="T8" fmla="*/ 112 w 1042"/>
              <a:gd name="T9" fmla="*/ 145 h 677"/>
              <a:gd name="T10" fmla="*/ 138 w 1042"/>
              <a:gd name="T11" fmla="*/ 130 h 677"/>
              <a:gd name="T12" fmla="*/ 169 w 1042"/>
              <a:gd name="T13" fmla="*/ 111 h 677"/>
              <a:gd name="T14" fmla="*/ 208 w 1042"/>
              <a:gd name="T15" fmla="*/ 93 h 677"/>
              <a:gd name="T16" fmla="*/ 249 w 1042"/>
              <a:gd name="T17" fmla="*/ 74 h 677"/>
              <a:gd name="T18" fmla="*/ 297 w 1042"/>
              <a:gd name="T19" fmla="*/ 56 h 677"/>
              <a:gd name="T20" fmla="*/ 347 w 1042"/>
              <a:gd name="T21" fmla="*/ 37 h 677"/>
              <a:gd name="T22" fmla="*/ 399 w 1042"/>
              <a:gd name="T23" fmla="*/ 22 h 677"/>
              <a:gd name="T24" fmla="*/ 455 w 1042"/>
              <a:gd name="T25" fmla="*/ 11 h 677"/>
              <a:gd name="T26" fmla="*/ 512 w 1042"/>
              <a:gd name="T27" fmla="*/ 2 h 677"/>
              <a:gd name="T28" fmla="*/ 570 w 1042"/>
              <a:gd name="T29" fmla="*/ 0 h 677"/>
              <a:gd name="T30" fmla="*/ 577 w 1042"/>
              <a:gd name="T31" fmla="*/ 0 h 677"/>
              <a:gd name="T32" fmla="*/ 594 w 1042"/>
              <a:gd name="T33" fmla="*/ 0 h 677"/>
              <a:gd name="T34" fmla="*/ 621 w 1042"/>
              <a:gd name="T35" fmla="*/ 2 h 677"/>
              <a:gd name="T36" fmla="*/ 657 w 1042"/>
              <a:gd name="T37" fmla="*/ 4 h 677"/>
              <a:gd name="T38" fmla="*/ 698 w 1042"/>
              <a:gd name="T39" fmla="*/ 7 h 677"/>
              <a:gd name="T40" fmla="*/ 742 w 1042"/>
              <a:gd name="T41" fmla="*/ 13 h 677"/>
              <a:gd name="T42" fmla="*/ 790 w 1042"/>
              <a:gd name="T43" fmla="*/ 22 h 677"/>
              <a:gd name="T44" fmla="*/ 838 w 1042"/>
              <a:gd name="T45" fmla="*/ 35 h 677"/>
              <a:gd name="T46" fmla="*/ 885 w 1042"/>
              <a:gd name="T47" fmla="*/ 52 h 677"/>
              <a:gd name="T48" fmla="*/ 929 w 1042"/>
              <a:gd name="T49" fmla="*/ 72 h 677"/>
              <a:gd name="T50" fmla="*/ 968 w 1042"/>
              <a:gd name="T51" fmla="*/ 98 h 677"/>
              <a:gd name="T52" fmla="*/ 1000 w 1042"/>
              <a:gd name="T53" fmla="*/ 128 h 677"/>
              <a:gd name="T54" fmla="*/ 1003 w 1042"/>
              <a:gd name="T55" fmla="*/ 132 h 677"/>
              <a:gd name="T56" fmla="*/ 1011 w 1042"/>
              <a:gd name="T57" fmla="*/ 143 h 677"/>
              <a:gd name="T58" fmla="*/ 1020 w 1042"/>
              <a:gd name="T59" fmla="*/ 158 h 677"/>
              <a:gd name="T60" fmla="*/ 1029 w 1042"/>
              <a:gd name="T61" fmla="*/ 180 h 677"/>
              <a:gd name="T62" fmla="*/ 1039 w 1042"/>
              <a:gd name="T63" fmla="*/ 208 h 677"/>
              <a:gd name="T64" fmla="*/ 1042 w 1042"/>
              <a:gd name="T65" fmla="*/ 237 h 677"/>
              <a:gd name="T66" fmla="*/ 1042 w 1042"/>
              <a:gd name="T67" fmla="*/ 273 h 677"/>
              <a:gd name="T68" fmla="*/ 1033 w 1042"/>
              <a:gd name="T69" fmla="*/ 312 h 677"/>
              <a:gd name="T70" fmla="*/ 1015 w 1042"/>
              <a:gd name="T71" fmla="*/ 352 h 677"/>
              <a:gd name="T72" fmla="*/ 1013 w 1042"/>
              <a:gd name="T73" fmla="*/ 356 h 677"/>
              <a:gd name="T74" fmla="*/ 1005 w 1042"/>
              <a:gd name="T75" fmla="*/ 365 h 677"/>
              <a:gd name="T76" fmla="*/ 992 w 1042"/>
              <a:gd name="T77" fmla="*/ 378 h 677"/>
              <a:gd name="T78" fmla="*/ 978 w 1042"/>
              <a:gd name="T79" fmla="*/ 395 h 677"/>
              <a:gd name="T80" fmla="*/ 957 w 1042"/>
              <a:gd name="T81" fmla="*/ 412 h 677"/>
              <a:gd name="T82" fmla="*/ 935 w 1042"/>
              <a:gd name="T83" fmla="*/ 430 h 677"/>
              <a:gd name="T84" fmla="*/ 909 w 1042"/>
              <a:gd name="T85" fmla="*/ 447 h 677"/>
              <a:gd name="T86" fmla="*/ 879 w 1042"/>
              <a:gd name="T87" fmla="*/ 462 h 677"/>
              <a:gd name="T88" fmla="*/ 766 w 1042"/>
              <a:gd name="T89" fmla="*/ 677 h 67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42"/>
              <a:gd name="T136" fmla="*/ 0 h 677"/>
              <a:gd name="T137" fmla="*/ 1042 w 1042"/>
              <a:gd name="T138" fmla="*/ 677 h 67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42" h="677">
                <a:moveTo>
                  <a:pt x="0" y="369"/>
                </a:moveTo>
                <a:lnTo>
                  <a:pt x="74" y="167"/>
                </a:lnTo>
                <a:lnTo>
                  <a:pt x="80" y="165"/>
                </a:lnTo>
                <a:lnTo>
                  <a:pt x="91" y="156"/>
                </a:lnTo>
                <a:lnTo>
                  <a:pt x="112" y="145"/>
                </a:lnTo>
                <a:lnTo>
                  <a:pt x="138" y="130"/>
                </a:lnTo>
                <a:lnTo>
                  <a:pt x="169" y="111"/>
                </a:lnTo>
                <a:lnTo>
                  <a:pt x="208" y="93"/>
                </a:lnTo>
                <a:lnTo>
                  <a:pt x="249" y="74"/>
                </a:lnTo>
                <a:lnTo>
                  <a:pt x="297" y="56"/>
                </a:lnTo>
                <a:lnTo>
                  <a:pt x="347" y="37"/>
                </a:lnTo>
                <a:lnTo>
                  <a:pt x="399" y="22"/>
                </a:lnTo>
                <a:lnTo>
                  <a:pt x="455" y="11"/>
                </a:lnTo>
                <a:lnTo>
                  <a:pt x="512" y="2"/>
                </a:lnTo>
                <a:lnTo>
                  <a:pt x="570" y="0"/>
                </a:lnTo>
                <a:lnTo>
                  <a:pt x="577" y="0"/>
                </a:lnTo>
                <a:lnTo>
                  <a:pt x="594" y="0"/>
                </a:lnTo>
                <a:lnTo>
                  <a:pt x="621" y="2"/>
                </a:lnTo>
                <a:lnTo>
                  <a:pt x="657" y="4"/>
                </a:lnTo>
                <a:lnTo>
                  <a:pt x="698" y="7"/>
                </a:lnTo>
                <a:lnTo>
                  <a:pt x="742" y="13"/>
                </a:lnTo>
                <a:lnTo>
                  <a:pt x="790" y="22"/>
                </a:lnTo>
                <a:lnTo>
                  <a:pt x="838" y="35"/>
                </a:lnTo>
                <a:lnTo>
                  <a:pt x="885" y="52"/>
                </a:lnTo>
                <a:lnTo>
                  <a:pt x="929" y="72"/>
                </a:lnTo>
                <a:lnTo>
                  <a:pt x="968" y="98"/>
                </a:lnTo>
                <a:lnTo>
                  <a:pt x="1000" y="128"/>
                </a:lnTo>
                <a:lnTo>
                  <a:pt x="1003" y="132"/>
                </a:lnTo>
                <a:lnTo>
                  <a:pt x="1011" y="143"/>
                </a:lnTo>
                <a:lnTo>
                  <a:pt x="1020" y="158"/>
                </a:lnTo>
                <a:lnTo>
                  <a:pt x="1029" y="180"/>
                </a:lnTo>
                <a:lnTo>
                  <a:pt x="1039" y="208"/>
                </a:lnTo>
                <a:lnTo>
                  <a:pt x="1042" y="237"/>
                </a:lnTo>
                <a:lnTo>
                  <a:pt x="1042" y="273"/>
                </a:lnTo>
                <a:lnTo>
                  <a:pt x="1033" y="312"/>
                </a:lnTo>
                <a:lnTo>
                  <a:pt x="1015" y="352"/>
                </a:lnTo>
                <a:lnTo>
                  <a:pt x="1013" y="356"/>
                </a:lnTo>
                <a:lnTo>
                  <a:pt x="1005" y="365"/>
                </a:lnTo>
                <a:lnTo>
                  <a:pt x="992" y="378"/>
                </a:lnTo>
                <a:lnTo>
                  <a:pt x="978" y="395"/>
                </a:lnTo>
                <a:lnTo>
                  <a:pt x="957" y="412"/>
                </a:lnTo>
                <a:lnTo>
                  <a:pt x="935" y="430"/>
                </a:lnTo>
                <a:lnTo>
                  <a:pt x="909" y="447"/>
                </a:lnTo>
                <a:lnTo>
                  <a:pt x="879" y="462"/>
                </a:lnTo>
                <a:lnTo>
                  <a:pt x="766" y="677"/>
                </a:lnTo>
              </a:path>
            </a:pathLst>
          </a:custGeom>
          <a:noFill/>
          <a:ln w="28575">
            <a:solidFill>
              <a:srgbClr val="FF0000"/>
            </a:solidFill>
            <a:round/>
            <a:headEnd/>
            <a:tailEnd/>
          </a:ln>
        </p:spPr>
        <p:txBody>
          <a:bodyPr/>
          <a:lstStyle/>
          <a:p>
            <a:endParaRPr lang="en-US"/>
          </a:p>
        </p:txBody>
      </p:sp>
      <p:sp>
        <p:nvSpPr>
          <p:cNvPr id="6371" name="Freeform 180"/>
          <p:cNvSpPr>
            <a:spLocks/>
          </p:cNvSpPr>
          <p:nvPr/>
        </p:nvSpPr>
        <p:spPr bwMode="auto">
          <a:xfrm>
            <a:off x="6475577" y="2352528"/>
            <a:ext cx="1933710" cy="1135968"/>
          </a:xfrm>
          <a:custGeom>
            <a:avLst/>
            <a:gdLst>
              <a:gd name="T0" fmla="*/ 0 w 1034"/>
              <a:gd name="T1" fmla="*/ 311 h 632"/>
              <a:gd name="T2" fmla="*/ 66 w 1034"/>
              <a:gd name="T3" fmla="*/ 167 h 632"/>
              <a:gd name="T4" fmla="*/ 72 w 1034"/>
              <a:gd name="T5" fmla="*/ 163 h 632"/>
              <a:gd name="T6" fmla="*/ 83 w 1034"/>
              <a:gd name="T7" fmla="*/ 155 h 632"/>
              <a:gd name="T8" fmla="*/ 104 w 1034"/>
              <a:gd name="T9" fmla="*/ 144 h 632"/>
              <a:gd name="T10" fmla="*/ 130 w 1034"/>
              <a:gd name="T11" fmla="*/ 128 h 632"/>
              <a:gd name="T12" fmla="*/ 161 w 1034"/>
              <a:gd name="T13" fmla="*/ 111 h 632"/>
              <a:gd name="T14" fmla="*/ 200 w 1034"/>
              <a:gd name="T15" fmla="*/ 92 h 632"/>
              <a:gd name="T16" fmla="*/ 241 w 1034"/>
              <a:gd name="T17" fmla="*/ 72 h 632"/>
              <a:gd name="T18" fmla="*/ 289 w 1034"/>
              <a:gd name="T19" fmla="*/ 53 h 632"/>
              <a:gd name="T20" fmla="*/ 339 w 1034"/>
              <a:gd name="T21" fmla="*/ 37 h 632"/>
              <a:gd name="T22" fmla="*/ 391 w 1034"/>
              <a:gd name="T23" fmla="*/ 22 h 632"/>
              <a:gd name="T24" fmla="*/ 447 w 1034"/>
              <a:gd name="T25" fmla="*/ 9 h 632"/>
              <a:gd name="T26" fmla="*/ 504 w 1034"/>
              <a:gd name="T27" fmla="*/ 1 h 632"/>
              <a:gd name="T28" fmla="*/ 562 w 1034"/>
              <a:gd name="T29" fmla="*/ 0 h 632"/>
              <a:gd name="T30" fmla="*/ 569 w 1034"/>
              <a:gd name="T31" fmla="*/ 0 h 632"/>
              <a:gd name="T32" fmla="*/ 586 w 1034"/>
              <a:gd name="T33" fmla="*/ 0 h 632"/>
              <a:gd name="T34" fmla="*/ 613 w 1034"/>
              <a:gd name="T35" fmla="*/ 0 h 632"/>
              <a:gd name="T36" fmla="*/ 649 w 1034"/>
              <a:gd name="T37" fmla="*/ 1 h 632"/>
              <a:gd name="T38" fmla="*/ 690 w 1034"/>
              <a:gd name="T39" fmla="*/ 7 h 632"/>
              <a:gd name="T40" fmla="*/ 734 w 1034"/>
              <a:gd name="T41" fmla="*/ 13 h 632"/>
              <a:gd name="T42" fmla="*/ 782 w 1034"/>
              <a:gd name="T43" fmla="*/ 22 h 632"/>
              <a:gd name="T44" fmla="*/ 830 w 1034"/>
              <a:gd name="T45" fmla="*/ 35 h 632"/>
              <a:gd name="T46" fmla="*/ 877 w 1034"/>
              <a:gd name="T47" fmla="*/ 50 h 632"/>
              <a:gd name="T48" fmla="*/ 921 w 1034"/>
              <a:gd name="T49" fmla="*/ 70 h 632"/>
              <a:gd name="T50" fmla="*/ 960 w 1034"/>
              <a:gd name="T51" fmla="*/ 96 h 632"/>
              <a:gd name="T52" fmla="*/ 992 w 1034"/>
              <a:gd name="T53" fmla="*/ 128 h 632"/>
              <a:gd name="T54" fmla="*/ 995 w 1034"/>
              <a:gd name="T55" fmla="*/ 131 h 632"/>
              <a:gd name="T56" fmla="*/ 1003 w 1034"/>
              <a:gd name="T57" fmla="*/ 141 h 632"/>
              <a:gd name="T58" fmla="*/ 1012 w 1034"/>
              <a:gd name="T59" fmla="*/ 157 h 632"/>
              <a:gd name="T60" fmla="*/ 1021 w 1034"/>
              <a:gd name="T61" fmla="*/ 180 h 632"/>
              <a:gd name="T62" fmla="*/ 1031 w 1034"/>
              <a:gd name="T63" fmla="*/ 205 h 632"/>
              <a:gd name="T64" fmla="*/ 1034 w 1034"/>
              <a:gd name="T65" fmla="*/ 237 h 632"/>
              <a:gd name="T66" fmla="*/ 1034 w 1034"/>
              <a:gd name="T67" fmla="*/ 272 h 632"/>
              <a:gd name="T68" fmla="*/ 1025 w 1034"/>
              <a:gd name="T69" fmla="*/ 311 h 632"/>
              <a:gd name="T70" fmla="*/ 1007 w 1034"/>
              <a:gd name="T71" fmla="*/ 352 h 632"/>
              <a:gd name="T72" fmla="*/ 1005 w 1034"/>
              <a:gd name="T73" fmla="*/ 356 h 632"/>
              <a:gd name="T74" fmla="*/ 997 w 1034"/>
              <a:gd name="T75" fmla="*/ 363 h 632"/>
              <a:gd name="T76" fmla="*/ 984 w 1034"/>
              <a:gd name="T77" fmla="*/ 378 h 632"/>
              <a:gd name="T78" fmla="*/ 970 w 1034"/>
              <a:gd name="T79" fmla="*/ 393 h 632"/>
              <a:gd name="T80" fmla="*/ 949 w 1034"/>
              <a:gd name="T81" fmla="*/ 411 h 632"/>
              <a:gd name="T82" fmla="*/ 927 w 1034"/>
              <a:gd name="T83" fmla="*/ 430 h 632"/>
              <a:gd name="T84" fmla="*/ 901 w 1034"/>
              <a:gd name="T85" fmla="*/ 447 h 632"/>
              <a:gd name="T86" fmla="*/ 871 w 1034"/>
              <a:gd name="T87" fmla="*/ 461 h 632"/>
              <a:gd name="T88" fmla="*/ 758 w 1034"/>
              <a:gd name="T89" fmla="*/ 632 h 63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632"/>
              <a:gd name="T137" fmla="*/ 1034 w 1034"/>
              <a:gd name="T138" fmla="*/ 632 h 63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632">
                <a:moveTo>
                  <a:pt x="0" y="311"/>
                </a:moveTo>
                <a:lnTo>
                  <a:pt x="66" y="167"/>
                </a:lnTo>
                <a:lnTo>
                  <a:pt x="72" y="163"/>
                </a:lnTo>
                <a:lnTo>
                  <a:pt x="83" y="155"/>
                </a:lnTo>
                <a:lnTo>
                  <a:pt x="104" y="144"/>
                </a:lnTo>
                <a:lnTo>
                  <a:pt x="130" y="128"/>
                </a:lnTo>
                <a:lnTo>
                  <a:pt x="161" y="111"/>
                </a:lnTo>
                <a:lnTo>
                  <a:pt x="200" y="92"/>
                </a:lnTo>
                <a:lnTo>
                  <a:pt x="241" y="72"/>
                </a:lnTo>
                <a:lnTo>
                  <a:pt x="289" y="53"/>
                </a:lnTo>
                <a:lnTo>
                  <a:pt x="339" y="37"/>
                </a:lnTo>
                <a:lnTo>
                  <a:pt x="391" y="22"/>
                </a:lnTo>
                <a:lnTo>
                  <a:pt x="447" y="9"/>
                </a:lnTo>
                <a:lnTo>
                  <a:pt x="504" y="1"/>
                </a:lnTo>
                <a:lnTo>
                  <a:pt x="562" y="0"/>
                </a:lnTo>
                <a:lnTo>
                  <a:pt x="569" y="0"/>
                </a:lnTo>
                <a:lnTo>
                  <a:pt x="586" y="0"/>
                </a:lnTo>
                <a:lnTo>
                  <a:pt x="613" y="0"/>
                </a:lnTo>
                <a:lnTo>
                  <a:pt x="649" y="1"/>
                </a:lnTo>
                <a:lnTo>
                  <a:pt x="690" y="7"/>
                </a:lnTo>
                <a:lnTo>
                  <a:pt x="734" y="13"/>
                </a:lnTo>
                <a:lnTo>
                  <a:pt x="782" y="22"/>
                </a:lnTo>
                <a:lnTo>
                  <a:pt x="830" y="35"/>
                </a:lnTo>
                <a:lnTo>
                  <a:pt x="877" y="50"/>
                </a:lnTo>
                <a:lnTo>
                  <a:pt x="921" y="70"/>
                </a:lnTo>
                <a:lnTo>
                  <a:pt x="960" y="96"/>
                </a:lnTo>
                <a:lnTo>
                  <a:pt x="992" y="128"/>
                </a:lnTo>
                <a:lnTo>
                  <a:pt x="995" y="131"/>
                </a:lnTo>
                <a:lnTo>
                  <a:pt x="1003" y="141"/>
                </a:lnTo>
                <a:lnTo>
                  <a:pt x="1012" y="157"/>
                </a:lnTo>
                <a:lnTo>
                  <a:pt x="1021" y="180"/>
                </a:lnTo>
                <a:lnTo>
                  <a:pt x="1031" y="205"/>
                </a:lnTo>
                <a:lnTo>
                  <a:pt x="1034" y="237"/>
                </a:lnTo>
                <a:lnTo>
                  <a:pt x="1034" y="272"/>
                </a:lnTo>
                <a:lnTo>
                  <a:pt x="1025" y="311"/>
                </a:lnTo>
                <a:lnTo>
                  <a:pt x="1007" y="352"/>
                </a:lnTo>
                <a:lnTo>
                  <a:pt x="1005" y="356"/>
                </a:lnTo>
                <a:lnTo>
                  <a:pt x="997" y="363"/>
                </a:lnTo>
                <a:lnTo>
                  <a:pt x="984" y="378"/>
                </a:lnTo>
                <a:lnTo>
                  <a:pt x="970" y="393"/>
                </a:lnTo>
                <a:lnTo>
                  <a:pt x="949" y="411"/>
                </a:lnTo>
                <a:lnTo>
                  <a:pt x="927" y="430"/>
                </a:lnTo>
                <a:lnTo>
                  <a:pt x="901" y="447"/>
                </a:lnTo>
                <a:lnTo>
                  <a:pt x="871" y="461"/>
                </a:lnTo>
                <a:lnTo>
                  <a:pt x="758" y="632"/>
                </a:lnTo>
              </a:path>
            </a:pathLst>
          </a:custGeom>
          <a:noFill/>
          <a:ln w="28575">
            <a:solidFill>
              <a:srgbClr val="FF0000"/>
            </a:solidFill>
            <a:round/>
            <a:headEnd/>
            <a:tailEnd/>
          </a:ln>
        </p:spPr>
        <p:txBody>
          <a:bodyPr/>
          <a:lstStyle/>
          <a:p>
            <a:endParaRPr lang="en-US"/>
          </a:p>
        </p:txBody>
      </p:sp>
      <p:sp>
        <p:nvSpPr>
          <p:cNvPr id="6372" name="Freeform 181"/>
          <p:cNvSpPr>
            <a:spLocks/>
          </p:cNvSpPr>
          <p:nvPr/>
        </p:nvSpPr>
        <p:spPr bwMode="auto">
          <a:xfrm>
            <a:off x="6470515" y="2440849"/>
            <a:ext cx="1933710" cy="1053287"/>
          </a:xfrm>
          <a:custGeom>
            <a:avLst/>
            <a:gdLst>
              <a:gd name="T0" fmla="*/ 0 w 1034"/>
              <a:gd name="T1" fmla="*/ 276 h 586"/>
              <a:gd name="T2" fmla="*/ 66 w 1034"/>
              <a:gd name="T3" fmla="*/ 167 h 586"/>
              <a:gd name="T4" fmla="*/ 72 w 1034"/>
              <a:gd name="T5" fmla="*/ 163 h 586"/>
              <a:gd name="T6" fmla="*/ 83 w 1034"/>
              <a:gd name="T7" fmla="*/ 156 h 586"/>
              <a:gd name="T8" fmla="*/ 104 w 1034"/>
              <a:gd name="T9" fmla="*/ 145 h 586"/>
              <a:gd name="T10" fmla="*/ 130 w 1034"/>
              <a:gd name="T11" fmla="*/ 130 h 586"/>
              <a:gd name="T12" fmla="*/ 161 w 1034"/>
              <a:gd name="T13" fmla="*/ 111 h 586"/>
              <a:gd name="T14" fmla="*/ 200 w 1034"/>
              <a:gd name="T15" fmla="*/ 93 h 586"/>
              <a:gd name="T16" fmla="*/ 241 w 1034"/>
              <a:gd name="T17" fmla="*/ 74 h 586"/>
              <a:gd name="T18" fmla="*/ 289 w 1034"/>
              <a:gd name="T19" fmla="*/ 56 h 586"/>
              <a:gd name="T20" fmla="*/ 339 w 1034"/>
              <a:gd name="T21" fmla="*/ 37 h 586"/>
              <a:gd name="T22" fmla="*/ 391 w 1034"/>
              <a:gd name="T23" fmla="*/ 22 h 586"/>
              <a:gd name="T24" fmla="*/ 447 w 1034"/>
              <a:gd name="T25" fmla="*/ 11 h 586"/>
              <a:gd name="T26" fmla="*/ 504 w 1034"/>
              <a:gd name="T27" fmla="*/ 2 h 586"/>
              <a:gd name="T28" fmla="*/ 562 w 1034"/>
              <a:gd name="T29" fmla="*/ 0 h 586"/>
              <a:gd name="T30" fmla="*/ 569 w 1034"/>
              <a:gd name="T31" fmla="*/ 0 h 586"/>
              <a:gd name="T32" fmla="*/ 586 w 1034"/>
              <a:gd name="T33" fmla="*/ 0 h 586"/>
              <a:gd name="T34" fmla="*/ 613 w 1034"/>
              <a:gd name="T35" fmla="*/ 0 h 586"/>
              <a:gd name="T36" fmla="*/ 649 w 1034"/>
              <a:gd name="T37" fmla="*/ 4 h 586"/>
              <a:gd name="T38" fmla="*/ 690 w 1034"/>
              <a:gd name="T39" fmla="*/ 7 h 586"/>
              <a:gd name="T40" fmla="*/ 734 w 1034"/>
              <a:gd name="T41" fmla="*/ 13 h 586"/>
              <a:gd name="T42" fmla="*/ 782 w 1034"/>
              <a:gd name="T43" fmla="*/ 22 h 586"/>
              <a:gd name="T44" fmla="*/ 830 w 1034"/>
              <a:gd name="T45" fmla="*/ 35 h 586"/>
              <a:gd name="T46" fmla="*/ 877 w 1034"/>
              <a:gd name="T47" fmla="*/ 52 h 586"/>
              <a:gd name="T48" fmla="*/ 921 w 1034"/>
              <a:gd name="T49" fmla="*/ 72 h 586"/>
              <a:gd name="T50" fmla="*/ 960 w 1034"/>
              <a:gd name="T51" fmla="*/ 96 h 586"/>
              <a:gd name="T52" fmla="*/ 992 w 1034"/>
              <a:gd name="T53" fmla="*/ 128 h 586"/>
              <a:gd name="T54" fmla="*/ 995 w 1034"/>
              <a:gd name="T55" fmla="*/ 132 h 586"/>
              <a:gd name="T56" fmla="*/ 1003 w 1034"/>
              <a:gd name="T57" fmla="*/ 143 h 586"/>
              <a:gd name="T58" fmla="*/ 1012 w 1034"/>
              <a:gd name="T59" fmla="*/ 158 h 586"/>
              <a:gd name="T60" fmla="*/ 1021 w 1034"/>
              <a:gd name="T61" fmla="*/ 180 h 586"/>
              <a:gd name="T62" fmla="*/ 1031 w 1034"/>
              <a:gd name="T63" fmla="*/ 208 h 586"/>
              <a:gd name="T64" fmla="*/ 1034 w 1034"/>
              <a:gd name="T65" fmla="*/ 237 h 586"/>
              <a:gd name="T66" fmla="*/ 1034 w 1034"/>
              <a:gd name="T67" fmla="*/ 273 h 586"/>
              <a:gd name="T68" fmla="*/ 1025 w 1034"/>
              <a:gd name="T69" fmla="*/ 312 h 586"/>
              <a:gd name="T70" fmla="*/ 1007 w 1034"/>
              <a:gd name="T71" fmla="*/ 352 h 586"/>
              <a:gd name="T72" fmla="*/ 1005 w 1034"/>
              <a:gd name="T73" fmla="*/ 356 h 586"/>
              <a:gd name="T74" fmla="*/ 997 w 1034"/>
              <a:gd name="T75" fmla="*/ 365 h 586"/>
              <a:gd name="T76" fmla="*/ 984 w 1034"/>
              <a:gd name="T77" fmla="*/ 378 h 586"/>
              <a:gd name="T78" fmla="*/ 970 w 1034"/>
              <a:gd name="T79" fmla="*/ 395 h 586"/>
              <a:gd name="T80" fmla="*/ 949 w 1034"/>
              <a:gd name="T81" fmla="*/ 412 h 586"/>
              <a:gd name="T82" fmla="*/ 927 w 1034"/>
              <a:gd name="T83" fmla="*/ 430 h 586"/>
              <a:gd name="T84" fmla="*/ 901 w 1034"/>
              <a:gd name="T85" fmla="*/ 447 h 586"/>
              <a:gd name="T86" fmla="*/ 871 w 1034"/>
              <a:gd name="T87" fmla="*/ 462 h 586"/>
              <a:gd name="T88" fmla="*/ 758 w 1034"/>
              <a:gd name="T89" fmla="*/ 586 h 58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034"/>
              <a:gd name="T136" fmla="*/ 0 h 586"/>
              <a:gd name="T137" fmla="*/ 1034 w 1034"/>
              <a:gd name="T138" fmla="*/ 586 h 58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034" h="586">
                <a:moveTo>
                  <a:pt x="0" y="276"/>
                </a:moveTo>
                <a:lnTo>
                  <a:pt x="66" y="167"/>
                </a:lnTo>
                <a:lnTo>
                  <a:pt x="72" y="163"/>
                </a:lnTo>
                <a:lnTo>
                  <a:pt x="83" y="156"/>
                </a:lnTo>
                <a:lnTo>
                  <a:pt x="104" y="145"/>
                </a:lnTo>
                <a:lnTo>
                  <a:pt x="130" y="130"/>
                </a:lnTo>
                <a:lnTo>
                  <a:pt x="161" y="111"/>
                </a:lnTo>
                <a:lnTo>
                  <a:pt x="200" y="93"/>
                </a:lnTo>
                <a:lnTo>
                  <a:pt x="241" y="74"/>
                </a:lnTo>
                <a:lnTo>
                  <a:pt x="289" y="56"/>
                </a:lnTo>
                <a:lnTo>
                  <a:pt x="339" y="37"/>
                </a:lnTo>
                <a:lnTo>
                  <a:pt x="391" y="22"/>
                </a:lnTo>
                <a:lnTo>
                  <a:pt x="447" y="11"/>
                </a:lnTo>
                <a:lnTo>
                  <a:pt x="504" y="2"/>
                </a:lnTo>
                <a:lnTo>
                  <a:pt x="562" y="0"/>
                </a:lnTo>
                <a:lnTo>
                  <a:pt x="569" y="0"/>
                </a:lnTo>
                <a:lnTo>
                  <a:pt x="586" y="0"/>
                </a:lnTo>
                <a:lnTo>
                  <a:pt x="613" y="0"/>
                </a:lnTo>
                <a:lnTo>
                  <a:pt x="649" y="4"/>
                </a:lnTo>
                <a:lnTo>
                  <a:pt x="690" y="7"/>
                </a:lnTo>
                <a:lnTo>
                  <a:pt x="734" y="13"/>
                </a:lnTo>
                <a:lnTo>
                  <a:pt x="782" y="22"/>
                </a:lnTo>
                <a:lnTo>
                  <a:pt x="830" y="35"/>
                </a:lnTo>
                <a:lnTo>
                  <a:pt x="877" y="52"/>
                </a:lnTo>
                <a:lnTo>
                  <a:pt x="921" y="72"/>
                </a:lnTo>
                <a:lnTo>
                  <a:pt x="960" y="96"/>
                </a:lnTo>
                <a:lnTo>
                  <a:pt x="992" y="128"/>
                </a:lnTo>
                <a:lnTo>
                  <a:pt x="995" y="132"/>
                </a:lnTo>
                <a:lnTo>
                  <a:pt x="1003" y="143"/>
                </a:lnTo>
                <a:lnTo>
                  <a:pt x="1012" y="158"/>
                </a:lnTo>
                <a:lnTo>
                  <a:pt x="1021" y="180"/>
                </a:lnTo>
                <a:lnTo>
                  <a:pt x="1031" y="208"/>
                </a:lnTo>
                <a:lnTo>
                  <a:pt x="1034" y="237"/>
                </a:lnTo>
                <a:lnTo>
                  <a:pt x="1034" y="273"/>
                </a:lnTo>
                <a:lnTo>
                  <a:pt x="1025" y="312"/>
                </a:lnTo>
                <a:lnTo>
                  <a:pt x="1007" y="352"/>
                </a:lnTo>
                <a:lnTo>
                  <a:pt x="1005" y="356"/>
                </a:lnTo>
                <a:lnTo>
                  <a:pt x="997" y="365"/>
                </a:lnTo>
                <a:lnTo>
                  <a:pt x="984" y="378"/>
                </a:lnTo>
                <a:lnTo>
                  <a:pt x="970" y="395"/>
                </a:lnTo>
                <a:lnTo>
                  <a:pt x="949" y="412"/>
                </a:lnTo>
                <a:lnTo>
                  <a:pt x="927" y="430"/>
                </a:lnTo>
                <a:lnTo>
                  <a:pt x="901" y="447"/>
                </a:lnTo>
                <a:lnTo>
                  <a:pt x="871" y="462"/>
                </a:lnTo>
                <a:lnTo>
                  <a:pt x="758" y="586"/>
                </a:lnTo>
              </a:path>
            </a:pathLst>
          </a:custGeom>
          <a:noFill/>
          <a:ln w="28575">
            <a:solidFill>
              <a:srgbClr val="FF0000"/>
            </a:solidFill>
            <a:round/>
            <a:headEnd/>
            <a:tailEnd/>
          </a:ln>
        </p:spPr>
        <p:txBody>
          <a:bodyPr/>
          <a:lstStyle/>
          <a:p>
            <a:endParaRPr lang="en-US"/>
          </a:p>
        </p:txBody>
      </p:sp>
      <p:sp>
        <p:nvSpPr>
          <p:cNvPr id="6374" name="Freeform 251"/>
          <p:cNvSpPr>
            <a:spLocks/>
          </p:cNvSpPr>
          <p:nvPr/>
        </p:nvSpPr>
        <p:spPr bwMode="auto">
          <a:xfrm>
            <a:off x="6597683" y="4080485"/>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close/>
              </a:path>
            </a:pathLst>
          </a:custGeom>
          <a:solidFill>
            <a:srgbClr val="D90000"/>
          </a:solidFill>
          <a:ln w="0">
            <a:solidFill>
              <a:srgbClr val="D90000"/>
            </a:solidFill>
            <a:round/>
            <a:headEnd/>
            <a:tailEnd/>
          </a:ln>
        </p:spPr>
        <p:txBody>
          <a:bodyPr/>
          <a:lstStyle/>
          <a:p>
            <a:endParaRPr lang="en-US"/>
          </a:p>
        </p:txBody>
      </p:sp>
      <p:sp>
        <p:nvSpPr>
          <p:cNvPr id="6375" name="Freeform 252"/>
          <p:cNvSpPr>
            <a:spLocks/>
          </p:cNvSpPr>
          <p:nvPr/>
        </p:nvSpPr>
        <p:spPr bwMode="auto">
          <a:xfrm>
            <a:off x="6597683" y="4080485"/>
            <a:ext cx="117818" cy="115035"/>
          </a:xfrm>
          <a:custGeom>
            <a:avLst/>
            <a:gdLst>
              <a:gd name="T0" fmla="*/ 45 w 63"/>
              <a:gd name="T1" fmla="*/ 63 h 64"/>
              <a:gd name="T2" fmla="*/ 58 w 63"/>
              <a:gd name="T3" fmla="*/ 51 h 64"/>
              <a:gd name="T4" fmla="*/ 63 w 63"/>
              <a:gd name="T5" fmla="*/ 37 h 64"/>
              <a:gd name="T6" fmla="*/ 60 w 63"/>
              <a:gd name="T7" fmla="*/ 18 h 64"/>
              <a:gd name="T8" fmla="*/ 49 w 63"/>
              <a:gd name="T9" fmla="*/ 5 h 64"/>
              <a:gd name="T10" fmla="*/ 34 w 63"/>
              <a:gd name="T11" fmla="*/ 0 h 64"/>
              <a:gd name="T12" fmla="*/ 17 w 63"/>
              <a:gd name="T13" fmla="*/ 1 h 64"/>
              <a:gd name="T14" fmla="*/ 6 w 63"/>
              <a:gd name="T15" fmla="*/ 13 h 64"/>
              <a:gd name="T16" fmla="*/ 0 w 63"/>
              <a:gd name="T17" fmla="*/ 27 h 64"/>
              <a:gd name="T18" fmla="*/ 4 w 63"/>
              <a:gd name="T19" fmla="*/ 44 h 64"/>
              <a:gd name="T20" fmla="*/ 13 w 63"/>
              <a:gd name="T21" fmla="*/ 59 h 64"/>
              <a:gd name="T22" fmla="*/ 30 w 63"/>
              <a:gd name="T23" fmla="*/ 64 h 64"/>
              <a:gd name="T24" fmla="*/ 45 w 63"/>
              <a:gd name="T25" fmla="*/ 63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4"/>
              <a:gd name="T41" fmla="*/ 63 w 63"/>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4">
                <a:moveTo>
                  <a:pt x="45" y="63"/>
                </a:moveTo>
                <a:lnTo>
                  <a:pt x="58" y="51"/>
                </a:lnTo>
                <a:lnTo>
                  <a:pt x="63" y="37"/>
                </a:lnTo>
                <a:lnTo>
                  <a:pt x="60" y="18"/>
                </a:lnTo>
                <a:lnTo>
                  <a:pt x="49" y="5"/>
                </a:lnTo>
                <a:lnTo>
                  <a:pt x="34" y="0"/>
                </a:lnTo>
                <a:lnTo>
                  <a:pt x="17" y="1"/>
                </a:lnTo>
                <a:lnTo>
                  <a:pt x="6" y="13"/>
                </a:lnTo>
                <a:lnTo>
                  <a:pt x="0" y="27"/>
                </a:lnTo>
                <a:lnTo>
                  <a:pt x="4" y="44"/>
                </a:lnTo>
                <a:lnTo>
                  <a:pt x="13" y="59"/>
                </a:lnTo>
                <a:lnTo>
                  <a:pt x="30" y="64"/>
                </a:lnTo>
                <a:lnTo>
                  <a:pt x="45" y="63"/>
                </a:lnTo>
              </a:path>
            </a:pathLst>
          </a:custGeom>
          <a:noFill/>
          <a:ln w="9525">
            <a:solidFill>
              <a:srgbClr val="000000"/>
            </a:solidFill>
            <a:round/>
            <a:headEnd/>
            <a:tailEnd/>
          </a:ln>
        </p:spPr>
        <p:txBody>
          <a:bodyPr/>
          <a:lstStyle/>
          <a:p>
            <a:endParaRPr lang="en-US"/>
          </a:p>
        </p:txBody>
      </p:sp>
      <p:sp>
        <p:nvSpPr>
          <p:cNvPr id="6376" name="Line 254"/>
          <p:cNvSpPr>
            <a:spLocks noChangeShapeType="1"/>
          </p:cNvSpPr>
          <p:nvPr/>
        </p:nvSpPr>
        <p:spPr bwMode="auto">
          <a:xfrm flipV="1">
            <a:off x="6272282" y="4166761"/>
            <a:ext cx="345973" cy="199513"/>
          </a:xfrm>
          <a:prstGeom prst="line">
            <a:avLst/>
          </a:prstGeom>
          <a:noFill/>
          <a:ln w="11113">
            <a:solidFill>
              <a:srgbClr val="FF0000"/>
            </a:solidFill>
            <a:round/>
            <a:headEnd/>
            <a:tailEnd/>
          </a:ln>
        </p:spPr>
        <p:txBody>
          <a:bodyPr/>
          <a:lstStyle/>
          <a:p>
            <a:endParaRPr lang="en-US"/>
          </a:p>
        </p:txBody>
      </p:sp>
      <p:sp>
        <p:nvSpPr>
          <p:cNvPr id="6377" name="Freeform 296"/>
          <p:cNvSpPr>
            <a:spLocks/>
          </p:cNvSpPr>
          <p:nvPr/>
        </p:nvSpPr>
        <p:spPr bwMode="auto">
          <a:xfrm>
            <a:off x="6259191" y="4096660"/>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close/>
              </a:path>
            </a:pathLst>
          </a:custGeom>
          <a:solidFill>
            <a:srgbClr val="0000FF"/>
          </a:solidFill>
          <a:ln w="0">
            <a:solidFill>
              <a:srgbClr val="0000FF"/>
            </a:solidFill>
            <a:round/>
            <a:headEnd/>
            <a:tailEnd/>
          </a:ln>
        </p:spPr>
        <p:txBody>
          <a:bodyPr/>
          <a:lstStyle/>
          <a:p>
            <a:endParaRPr lang="en-US"/>
          </a:p>
        </p:txBody>
      </p:sp>
      <p:sp>
        <p:nvSpPr>
          <p:cNvPr id="6378" name="Freeform 297"/>
          <p:cNvSpPr>
            <a:spLocks/>
          </p:cNvSpPr>
          <p:nvPr/>
        </p:nvSpPr>
        <p:spPr bwMode="auto">
          <a:xfrm>
            <a:off x="6259191" y="4096660"/>
            <a:ext cx="439480" cy="309156"/>
          </a:xfrm>
          <a:custGeom>
            <a:avLst/>
            <a:gdLst>
              <a:gd name="T0" fmla="*/ 40 w 235"/>
              <a:gd name="T1" fmla="*/ 172 h 172"/>
              <a:gd name="T2" fmla="*/ 235 w 235"/>
              <a:gd name="T3" fmla="*/ 54 h 172"/>
              <a:gd name="T4" fmla="*/ 235 w 235"/>
              <a:gd name="T5" fmla="*/ 33 h 172"/>
              <a:gd name="T6" fmla="*/ 231 w 235"/>
              <a:gd name="T7" fmla="*/ 18 h 172"/>
              <a:gd name="T8" fmla="*/ 224 w 235"/>
              <a:gd name="T9" fmla="*/ 9 h 172"/>
              <a:gd name="T10" fmla="*/ 217 w 235"/>
              <a:gd name="T11" fmla="*/ 4 h 172"/>
              <a:gd name="T12" fmla="*/ 209 w 235"/>
              <a:gd name="T13" fmla="*/ 2 h 172"/>
              <a:gd name="T14" fmla="*/ 202 w 235"/>
              <a:gd name="T15" fmla="*/ 0 h 172"/>
              <a:gd name="T16" fmla="*/ 196 w 235"/>
              <a:gd name="T17" fmla="*/ 0 h 172"/>
              <a:gd name="T18" fmla="*/ 194 w 235"/>
              <a:gd name="T19" fmla="*/ 2 h 172"/>
              <a:gd name="T20" fmla="*/ 0 w 235"/>
              <a:gd name="T21" fmla="*/ 119 h 172"/>
              <a:gd name="T22" fmla="*/ 1 w 235"/>
              <a:gd name="T23" fmla="*/ 117 h 172"/>
              <a:gd name="T24" fmla="*/ 7 w 235"/>
              <a:gd name="T25" fmla="*/ 115 h 172"/>
              <a:gd name="T26" fmla="*/ 14 w 235"/>
              <a:gd name="T27" fmla="*/ 113 h 172"/>
              <a:gd name="T28" fmla="*/ 22 w 235"/>
              <a:gd name="T29" fmla="*/ 111 h 172"/>
              <a:gd name="T30" fmla="*/ 29 w 235"/>
              <a:gd name="T31" fmla="*/ 113 h 172"/>
              <a:gd name="T32" fmla="*/ 37 w 235"/>
              <a:gd name="T33" fmla="*/ 119 h 172"/>
              <a:gd name="T34" fmla="*/ 42 w 235"/>
              <a:gd name="T35" fmla="*/ 130 h 172"/>
              <a:gd name="T36" fmla="*/ 42 w 235"/>
              <a:gd name="T37" fmla="*/ 146 h 172"/>
              <a:gd name="T38" fmla="*/ 40 w 235"/>
              <a:gd name="T39" fmla="*/ 172 h 17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5"/>
              <a:gd name="T61" fmla="*/ 0 h 172"/>
              <a:gd name="T62" fmla="*/ 235 w 235"/>
              <a:gd name="T63" fmla="*/ 172 h 172"/>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5" h="172">
                <a:moveTo>
                  <a:pt x="40" y="172"/>
                </a:moveTo>
                <a:lnTo>
                  <a:pt x="235" y="54"/>
                </a:lnTo>
                <a:lnTo>
                  <a:pt x="235" y="33"/>
                </a:lnTo>
                <a:lnTo>
                  <a:pt x="231" y="18"/>
                </a:lnTo>
                <a:lnTo>
                  <a:pt x="224" y="9"/>
                </a:lnTo>
                <a:lnTo>
                  <a:pt x="217" y="4"/>
                </a:lnTo>
                <a:lnTo>
                  <a:pt x="209" y="2"/>
                </a:lnTo>
                <a:lnTo>
                  <a:pt x="202" y="0"/>
                </a:lnTo>
                <a:lnTo>
                  <a:pt x="196" y="0"/>
                </a:lnTo>
                <a:lnTo>
                  <a:pt x="194" y="2"/>
                </a:lnTo>
                <a:lnTo>
                  <a:pt x="0" y="119"/>
                </a:lnTo>
                <a:lnTo>
                  <a:pt x="1" y="117"/>
                </a:lnTo>
                <a:lnTo>
                  <a:pt x="7" y="115"/>
                </a:lnTo>
                <a:lnTo>
                  <a:pt x="14" y="113"/>
                </a:lnTo>
                <a:lnTo>
                  <a:pt x="22" y="111"/>
                </a:lnTo>
                <a:lnTo>
                  <a:pt x="29" y="113"/>
                </a:lnTo>
                <a:lnTo>
                  <a:pt x="37" y="119"/>
                </a:lnTo>
                <a:lnTo>
                  <a:pt x="42" y="130"/>
                </a:lnTo>
                <a:lnTo>
                  <a:pt x="42" y="146"/>
                </a:lnTo>
                <a:lnTo>
                  <a:pt x="40" y="172"/>
                </a:lnTo>
              </a:path>
            </a:pathLst>
          </a:custGeom>
          <a:noFill/>
          <a:ln w="11113">
            <a:solidFill>
              <a:srgbClr val="000000"/>
            </a:solidFill>
            <a:round/>
            <a:headEnd/>
            <a:tailEnd/>
          </a:ln>
        </p:spPr>
        <p:txBody>
          <a:bodyPr/>
          <a:lstStyle/>
          <a:p>
            <a:endParaRPr lang="en-US"/>
          </a:p>
        </p:txBody>
      </p:sp>
      <p:sp>
        <p:nvSpPr>
          <p:cNvPr id="6379" name="Freeform 298"/>
          <p:cNvSpPr>
            <a:spLocks/>
          </p:cNvSpPr>
          <p:nvPr/>
        </p:nvSpPr>
        <p:spPr bwMode="auto">
          <a:xfrm>
            <a:off x="6268542" y="4100255"/>
            <a:ext cx="426389" cy="296574"/>
          </a:xfrm>
          <a:custGeom>
            <a:avLst/>
            <a:gdLst>
              <a:gd name="T0" fmla="*/ 191 w 228"/>
              <a:gd name="T1" fmla="*/ 0 h 165"/>
              <a:gd name="T2" fmla="*/ 193 w 228"/>
              <a:gd name="T3" fmla="*/ 0 h 165"/>
              <a:gd name="T4" fmla="*/ 200 w 228"/>
              <a:gd name="T5" fmla="*/ 0 h 165"/>
              <a:gd name="T6" fmla="*/ 208 w 228"/>
              <a:gd name="T7" fmla="*/ 2 h 165"/>
              <a:gd name="T8" fmla="*/ 215 w 228"/>
              <a:gd name="T9" fmla="*/ 5 h 165"/>
              <a:gd name="T10" fmla="*/ 223 w 228"/>
              <a:gd name="T11" fmla="*/ 15 h 165"/>
              <a:gd name="T12" fmla="*/ 228 w 228"/>
              <a:gd name="T13" fmla="*/ 28 h 165"/>
              <a:gd name="T14" fmla="*/ 228 w 228"/>
              <a:gd name="T15" fmla="*/ 48 h 165"/>
              <a:gd name="T16" fmla="*/ 35 w 228"/>
              <a:gd name="T17" fmla="*/ 165 h 165"/>
              <a:gd name="T18" fmla="*/ 39 w 228"/>
              <a:gd name="T19" fmla="*/ 142 h 165"/>
              <a:gd name="T20" fmla="*/ 37 w 228"/>
              <a:gd name="T21" fmla="*/ 128 h 165"/>
              <a:gd name="T22" fmla="*/ 34 w 228"/>
              <a:gd name="T23" fmla="*/ 118 h 165"/>
              <a:gd name="T24" fmla="*/ 28 w 228"/>
              <a:gd name="T25" fmla="*/ 113 h 165"/>
              <a:gd name="T26" fmla="*/ 21 w 228"/>
              <a:gd name="T27" fmla="*/ 111 h 165"/>
              <a:gd name="T28" fmla="*/ 13 w 228"/>
              <a:gd name="T29" fmla="*/ 111 h 165"/>
              <a:gd name="T30" fmla="*/ 6 w 228"/>
              <a:gd name="T31" fmla="*/ 113 h 165"/>
              <a:gd name="T32" fmla="*/ 2 w 228"/>
              <a:gd name="T33" fmla="*/ 115 h 165"/>
              <a:gd name="T34" fmla="*/ 0 w 228"/>
              <a:gd name="T35" fmla="*/ 115 h 165"/>
              <a:gd name="T36" fmla="*/ 191 w 228"/>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28"/>
              <a:gd name="T58" fmla="*/ 0 h 165"/>
              <a:gd name="T59" fmla="*/ 228 w 228"/>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28" h="165">
                <a:moveTo>
                  <a:pt x="191" y="0"/>
                </a:moveTo>
                <a:lnTo>
                  <a:pt x="193" y="0"/>
                </a:lnTo>
                <a:lnTo>
                  <a:pt x="200" y="0"/>
                </a:lnTo>
                <a:lnTo>
                  <a:pt x="208" y="2"/>
                </a:lnTo>
                <a:lnTo>
                  <a:pt x="215" y="5"/>
                </a:lnTo>
                <a:lnTo>
                  <a:pt x="223" y="15"/>
                </a:lnTo>
                <a:lnTo>
                  <a:pt x="228" y="28"/>
                </a:lnTo>
                <a:lnTo>
                  <a:pt x="228" y="48"/>
                </a:lnTo>
                <a:lnTo>
                  <a:pt x="35" y="165"/>
                </a:lnTo>
                <a:lnTo>
                  <a:pt x="39" y="142"/>
                </a:lnTo>
                <a:lnTo>
                  <a:pt x="37" y="128"/>
                </a:lnTo>
                <a:lnTo>
                  <a:pt x="34" y="118"/>
                </a:lnTo>
                <a:lnTo>
                  <a:pt x="28" y="113"/>
                </a:lnTo>
                <a:lnTo>
                  <a:pt x="21" y="111"/>
                </a:lnTo>
                <a:lnTo>
                  <a:pt x="13" y="111"/>
                </a:lnTo>
                <a:lnTo>
                  <a:pt x="6" y="113"/>
                </a:lnTo>
                <a:lnTo>
                  <a:pt x="2" y="115"/>
                </a:lnTo>
                <a:lnTo>
                  <a:pt x="0" y="115"/>
                </a:lnTo>
                <a:lnTo>
                  <a:pt x="191" y="0"/>
                </a:lnTo>
                <a:close/>
              </a:path>
            </a:pathLst>
          </a:custGeom>
          <a:solidFill>
            <a:srgbClr val="2424FF"/>
          </a:solidFill>
          <a:ln w="0">
            <a:solidFill>
              <a:srgbClr val="2424FF"/>
            </a:solidFill>
            <a:round/>
            <a:headEnd/>
            <a:tailEnd/>
          </a:ln>
        </p:spPr>
        <p:txBody>
          <a:bodyPr/>
          <a:lstStyle/>
          <a:p>
            <a:endParaRPr lang="en-US"/>
          </a:p>
        </p:txBody>
      </p:sp>
      <p:sp>
        <p:nvSpPr>
          <p:cNvPr id="6380" name="Freeform 299"/>
          <p:cNvSpPr>
            <a:spLocks/>
          </p:cNvSpPr>
          <p:nvPr/>
        </p:nvSpPr>
        <p:spPr bwMode="auto">
          <a:xfrm>
            <a:off x="6279762" y="4100256"/>
            <a:ext cx="411428" cy="285789"/>
          </a:xfrm>
          <a:custGeom>
            <a:avLst/>
            <a:gdLst>
              <a:gd name="T0" fmla="*/ 187 w 220"/>
              <a:gd name="T1" fmla="*/ 0 h 159"/>
              <a:gd name="T2" fmla="*/ 189 w 220"/>
              <a:gd name="T3" fmla="*/ 0 h 159"/>
              <a:gd name="T4" fmla="*/ 194 w 220"/>
              <a:gd name="T5" fmla="*/ 0 h 159"/>
              <a:gd name="T6" fmla="*/ 202 w 220"/>
              <a:gd name="T7" fmla="*/ 2 h 159"/>
              <a:gd name="T8" fmla="*/ 209 w 220"/>
              <a:gd name="T9" fmla="*/ 7 h 159"/>
              <a:gd name="T10" fmla="*/ 217 w 220"/>
              <a:gd name="T11" fmla="*/ 15 h 159"/>
              <a:gd name="T12" fmla="*/ 220 w 220"/>
              <a:gd name="T13" fmla="*/ 26 h 159"/>
              <a:gd name="T14" fmla="*/ 220 w 220"/>
              <a:gd name="T15" fmla="*/ 44 h 159"/>
              <a:gd name="T16" fmla="*/ 31 w 220"/>
              <a:gd name="T17" fmla="*/ 159 h 159"/>
              <a:gd name="T18" fmla="*/ 33 w 220"/>
              <a:gd name="T19" fmla="*/ 139 h 159"/>
              <a:gd name="T20" fmla="*/ 31 w 220"/>
              <a:gd name="T21" fmla="*/ 126 h 159"/>
              <a:gd name="T22" fmla="*/ 28 w 220"/>
              <a:gd name="T23" fmla="*/ 117 h 159"/>
              <a:gd name="T24" fmla="*/ 20 w 220"/>
              <a:gd name="T25" fmla="*/ 113 h 159"/>
              <a:gd name="T26" fmla="*/ 13 w 220"/>
              <a:gd name="T27" fmla="*/ 111 h 159"/>
              <a:gd name="T28" fmla="*/ 5 w 220"/>
              <a:gd name="T29" fmla="*/ 113 h 159"/>
              <a:gd name="T30" fmla="*/ 2 w 220"/>
              <a:gd name="T31" fmla="*/ 115 h 159"/>
              <a:gd name="T32" fmla="*/ 0 w 220"/>
              <a:gd name="T33" fmla="*/ 115 h 159"/>
              <a:gd name="T34" fmla="*/ 187 w 220"/>
              <a:gd name="T35" fmla="*/ 0 h 15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0"/>
              <a:gd name="T55" fmla="*/ 0 h 159"/>
              <a:gd name="T56" fmla="*/ 220 w 220"/>
              <a:gd name="T57" fmla="*/ 159 h 15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0" h="159">
                <a:moveTo>
                  <a:pt x="187" y="0"/>
                </a:moveTo>
                <a:lnTo>
                  <a:pt x="189" y="0"/>
                </a:lnTo>
                <a:lnTo>
                  <a:pt x="194" y="0"/>
                </a:lnTo>
                <a:lnTo>
                  <a:pt x="202" y="2"/>
                </a:lnTo>
                <a:lnTo>
                  <a:pt x="209" y="7"/>
                </a:lnTo>
                <a:lnTo>
                  <a:pt x="217" y="15"/>
                </a:lnTo>
                <a:lnTo>
                  <a:pt x="220" y="26"/>
                </a:lnTo>
                <a:lnTo>
                  <a:pt x="220" y="44"/>
                </a:lnTo>
                <a:lnTo>
                  <a:pt x="31" y="159"/>
                </a:lnTo>
                <a:lnTo>
                  <a:pt x="33" y="139"/>
                </a:lnTo>
                <a:lnTo>
                  <a:pt x="31" y="126"/>
                </a:lnTo>
                <a:lnTo>
                  <a:pt x="28" y="117"/>
                </a:lnTo>
                <a:lnTo>
                  <a:pt x="20" y="113"/>
                </a:lnTo>
                <a:lnTo>
                  <a:pt x="13" y="111"/>
                </a:lnTo>
                <a:lnTo>
                  <a:pt x="5" y="113"/>
                </a:lnTo>
                <a:lnTo>
                  <a:pt x="2" y="115"/>
                </a:lnTo>
                <a:lnTo>
                  <a:pt x="0" y="115"/>
                </a:lnTo>
                <a:lnTo>
                  <a:pt x="187" y="0"/>
                </a:lnTo>
                <a:close/>
              </a:path>
            </a:pathLst>
          </a:custGeom>
          <a:solidFill>
            <a:srgbClr val="4949FF"/>
          </a:solidFill>
          <a:ln w="0">
            <a:solidFill>
              <a:srgbClr val="4949FF"/>
            </a:solidFill>
            <a:round/>
            <a:headEnd/>
            <a:tailEnd/>
          </a:ln>
        </p:spPr>
        <p:txBody>
          <a:bodyPr/>
          <a:lstStyle/>
          <a:p>
            <a:endParaRPr lang="en-US"/>
          </a:p>
        </p:txBody>
      </p:sp>
      <p:sp>
        <p:nvSpPr>
          <p:cNvPr id="6381" name="Freeform 300"/>
          <p:cNvSpPr>
            <a:spLocks/>
          </p:cNvSpPr>
          <p:nvPr/>
        </p:nvSpPr>
        <p:spPr bwMode="auto">
          <a:xfrm>
            <a:off x="6289114" y="4100255"/>
            <a:ext cx="402077" cy="276802"/>
          </a:xfrm>
          <a:custGeom>
            <a:avLst/>
            <a:gdLst>
              <a:gd name="T0" fmla="*/ 184 w 215"/>
              <a:gd name="T1" fmla="*/ 0 h 154"/>
              <a:gd name="T2" fmla="*/ 188 w 215"/>
              <a:gd name="T3" fmla="*/ 0 h 154"/>
              <a:gd name="T4" fmla="*/ 193 w 215"/>
              <a:gd name="T5" fmla="*/ 2 h 154"/>
              <a:gd name="T6" fmla="*/ 201 w 215"/>
              <a:gd name="T7" fmla="*/ 5 h 154"/>
              <a:gd name="T8" fmla="*/ 210 w 215"/>
              <a:gd name="T9" fmla="*/ 11 h 154"/>
              <a:gd name="T10" fmla="*/ 214 w 215"/>
              <a:gd name="T11" fmla="*/ 24 h 154"/>
              <a:gd name="T12" fmla="*/ 215 w 215"/>
              <a:gd name="T13" fmla="*/ 40 h 154"/>
              <a:gd name="T14" fmla="*/ 28 w 215"/>
              <a:gd name="T15" fmla="*/ 154 h 154"/>
              <a:gd name="T16" fmla="*/ 30 w 215"/>
              <a:gd name="T17" fmla="*/ 135 h 154"/>
              <a:gd name="T18" fmla="*/ 26 w 215"/>
              <a:gd name="T19" fmla="*/ 124 h 154"/>
              <a:gd name="T20" fmla="*/ 21 w 215"/>
              <a:gd name="T21" fmla="*/ 117 h 154"/>
              <a:gd name="T22" fmla="*/ 13 w 215"/>
              <a:gd name="T23" fmla="*/ 113 h 154"/>
              <a:gd name="T24" fmla="*/ 8 w 215"/>
              <a:gd name="T25" fmla="*/ 113 h 154"/>
              <a:gd name="T26" fmla="*/ 2 w 215"/>
              <a:gd name="T27" fmla="*/ 113 h 154"/>
              <a:gd name="T28" fmla="*/ 0 w 215"/>
              <a:gd name="T29" fmla="*/ 113 h 154"/>
              <a:gd name="T30" fmla="*/ 184 w 215"/>
              <a:gd name="T31" fmla="*/ 0 h 15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5"/>
              <a:gd name="T49" fmla="*/ 0 h 154"/>
              <a:gd name="T50" fmla="*/ 215 w 215"/>
              <a:gd name="T51" fmla="*/ 154 h 15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5" h="154">
                <a:moveTo>
                  <a:pt x="184" y="0"/>
                </a:moveTo>
                <a:lnTo>
                  <a:pt x="188" y="0"/>
                </a:lnTo>
                <a:lnTo>
                  <a:pt x="193" y="2"/>
                </a:lnTo>
                <a:lnTo>
                  <a:pt x="201" y="5"/>
                </a:lnTo>
                <a:lnTo>
                  <a:pt x="210" y="11"/>
                </a:lnTo>
                <a:lnTo>
                  <a:pt x="214" y="24"/>
                </a:lnTo>
                <a:lnTo>
                  <a:pt x="215" y="40"/>
                </a:lnTo>
                <a:lnTo>
                  <a:pt x="28" y="154"/>
                </a:lnTo>
                <a:lnTo>
                  <a:pt x="30" y="135"/>
                </a:lnTo>
                <a:lnTo>
                  <a:pt x="26" y="124"/>
                </a:lnTo>
                <a:lnTo>
                  <a:pt x="21" y="117"/>
                </a:lnTo>
                <a:lnTo>
                  <a:pt x="13" y="113"/>
                </a:lnTo>
                <a:lnTo>
                  <a:pt x="8" y="113"/>
                </a:lnTo>
                <a:lnTo>
                  <a:pt x="2" y="113"/>
                </a:lnTo>
                <a:lnTo>
                  <a:pt x="0" y="113"/>
                </a:lnTo>
                <a:lnTo>
                  <a:pt x="184" y="0"/>
                </a:lnTo>
                <a:close/>
              </a:path>
            </a:pathLst>
          </a:custGeom>
          <a:solidFill>
            <a:srgbClr val="6D6DFF"/>
          </a:solidFill>
          <a:ln w="0">
            <a:solidFill>
              <a:srgbClr val="6D6DFF"/>
            </a:solidFill>
            <a:round/>
            <a:headEnd/>
            <a:tailEnd/>
          </a:ln>
        </p:spPr>
        <p:txBody>
          <a:bodyPr/>
          <a:lstStyle/>
          <a:p>
            <a:endParaRPr lang="en-US"/>
          </a:p>
        </p:txBody>
      </p:sp>
      <p:sp>
        <p:nvSpPr>
          <p:cNvPr id="6382" name="Freeform 301"/>
          <p:cNvSpPr>
            <a:spLocks/>
          </p:cNvSpPr>
          <p:nvPr/>
        </p:nvSpPr>
        <p:spPr bwMode="auto">
          <a:xfrm>
            <a:off x="6300333" y="4103851"/>
            <a:ext cx="388986" cy="262423"/>
          </a:xfrm>
          <a:custGeom>
            <a:avLst/>
            <a:gdLst>
              <a:gd name="T0" fmla="*/ 182 w 208"/>
              <a:gd name="T1" fmla="*/ 0 h 146"/>
              <a:gd name="T2" fmla="*/ 183 w 208"/>
              <a:gd name="T3" fmla="*/ 0 h 146"/>
              <a:gd name="T4" fmla="*/ 189 w 208"/>
              <a:gd name="T5" fmla="*/ 1 h 146"/>
              <a:gd name="T6" fmla="*/ 196 w 208"/>
              <a:gd name="T7" fmla="*/ 3 h 146"/>
              <a:gd name="T8" fmla="*/ 202 w 208"/>
              <a:gd name="T9" fmla="*/ 11 h 146"/>
              <a:gd name="T10" fmla="*/ 208 w 208"/>
              <a:gd name="T11" fmla="*/ 20 h 146"/>
              <a:gd name="T12" fmla="*/ 208 w 208"/>
              <a:gd name="T13" fmla="*/ 35 h 146"/>
              <a:gd name="T14" fmla="*/ 24 w 208"/>
              <a:gd name="T15" fmla="*/ 146 h 146"/>
              <a:gd name="T16" fmla="*/ 24 w 208"/>
              <a:gd name="T17" fmla="*/ 129 h 146"/>
              <a:gd name="T18" fmla="*/ 20 w 208"/>
              <a:gd name="T19" fmla="*/ 120 h 146"/>
              <a:gd name="T20" fmla="*/ 15 w 208"/>
              <a:gd name="T21" fmla="*/ 115 h 146"/>
              <a:gd name="T22" fmla="*/ 7 w 208"/>
              <a:gd name="T23" fmla="*/ 111 h 146"/>
              <a:gd name="T24" fmla="*/ 2 w 208"/>
              <a:gd name="T25" fmla="*/ 111 h 146"/>
              <a:gd name="T26" fmla="*/ 0 w 208"/>
              <a:gd name="T27" fmla="*/ 111 h 146"/>
              <a:gd name="T28" fmla="*/ 182 w 208"/>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08"/>
              <a:gd name="T46" fmla="*/ 0 h 146"/>
              <a:gd name="T47" fmla="*/ 208 w 208"/>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08" h="146">
                <a:moveTo>
                  <a:pt x="182" y="0"/>
                </a:moveTo>
                <a:lnTo>
                  <a:pt x="183" y="0"/>
                </a:lnTo>
                <a:lnTo>
                  <a:pt x="189" y="1"/>
                </a:lnTo>
                <a:lnTo>
                  <a:pt x="196" y="3"/>
                </a:lnTo>
                <a:lnTo>
                  <a:pt x="202" y="11"/>
                </a:lnTo>
                <a:lnTo>
                  <a:pt x="208" y="20"/>
                </a:lnTo>
                <a:lnTo>
                  <a:pt x="208" y="35"/>
                </a:lnTo>
                <a:lnTo>
                  <a:pt x="24" y="146"/>
                </a:lnTo>
                <a:lnTo>
                  <a:pt x="24" y="129"/>
                </a:lnTo>
                <a:lnTo>
                  <a:pt x="20" y="120"/>
                </a:lnTo>
                <a:lnTo>
                  <a:pt x="15" y="115"/>
                </a:lnTo>
                <a:lnTo>
                  <a:pt x="7" y="111"/>
                </a:lnTo>
                <a:lnTo>
                  <a:pt x="2" y="111"/>
                </a:lnTo>
                <a:lnTo>
                  <a:pt x="0" y="111"/>
                </a:lnTo>
                <a:lnTo>
                  <a:pt x="182" y="0"/>
                </a:lnTo>
                <a:close/>
              </a:path>
            </a:pathLst>
          </a:custGeom>
          <a:solidFill>
            <a:srgbClr val="9292FF"/>
          </a:solidFill>
          <a:ln w="0">
            <a:solidFill>
              <a:srgbClr val="9292FF"/>
            </a:solidFill>
            <a:round/>
            <a:headEnd/>
            <a:tailEnd/>
          </a:ln>
        </p:spPr>
        <p:txBody>
          <a:bodyPr/>
          <a:lstStyle/>
          <a:p>
            <a:endParaRPr lang="en-US"/>
          </a:p>
        </p:txBody>
      </p:sp>
      <p:sp>
        <p:nvSpPr>
          <p:cNvPr id="6383" name="Freeform 302"/>
          <p:cNvSpPr>
            <a:spLocks/>
          </p:cNvSpPr>
          <p:nvPr/>
        </p:nvSpPr>
        <p:spPr bwMode="auto">
          <a:xfrm>
            <a:off x="6309684" y="4103850"/>
            <a:ext cx="379636" cy="251638"/>
          </a:xfrm>
          <a:custGeom>
            <a:avLst/>
            <a:gdLst>
              <a:gd name="T0" fmla="*/ 178 w 203"/>
              <a:gd name="T1" fmla="*/ 0 h 140"/>
              <a:gd name="T2" fmla="*/ 180 w 203"/>
              <a:gd name="T3" fmla="*/ 0 h 140"/>
              <a:gd name="T4" fmla="*/ 188 w 203"/>
              <a:gd name="T5" fmla="*/ 3 h 140"/>
              <a:gd name="T6" fmla="*/ 195 w 203"/>
              <a:gd name="T7" fmla="*/ 9 h 140"/>
              <a:gd name="T8" fmla="*/ 201 w 203"/>
              <a:gd name="T9" fmla="*/ 18 h 140"/>
              <a:gd name="T10" fmla="*/ 203 w 203"/>
              <a:gd name="T11" fmla="*/ 31 h 140"/>
              <a:gd name="T12" fmla="*/ 21 w 203"/>
              <a:gd name="T13" fmla="*/ 140 h 140"/>
              <a:gd name="T14" fmla="*/ 21 w 203"/>
              <a:gd name="T15" fmla="*/ 127 h 140"/>
              <a:gd name="T16" fmla="*/ 15 w 203"/>
              <a:gd name="T17" fmla="*/ 118 h 140"/>
              <a:gd name="T18" fmla="*/ 8 w 203"/>
              <a:gd name="T19" fmla="*/ 113 h 140"/>
              <a:gd name="T20" fmla="*/ 2 w 203"/>
              <a:gd name="T21" fmla="*/ 111 h 140"/>
              <a:gd name="T22" fmla="*/ 0 w 203"/>
              <a:gd name="T23" fmla="*/ 109 h 140"/>
              <a:gd name="T24" fmla="*/ 178 w 203"/>
              <a:gd name="T25" fmla="*/ 0 h 14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3"/>
              <a:gd name="T40" fmla="*/ 0 h 140"/>
              <a:gd name="T41" fmla="*/ 203 w 203"/>
              <a:gd name="T42" fmla="*/ 140 h 14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3" h="140">
                <a:moveTo>
                  <a:pt x="178" y="0"/>
                </a:moveTo>
                <a:lnTo>
                  <a:pt x="180" y="0"/>
                </a:lnTo>
                <a:lnTo>
                  <a:pt x="188" y="3"/>
                </a:lnTo>
                <a:lnTo>
                  <a:pt x="195" y="9"/>
                </a:lnTo>
                <a:lnTo>
                  <a:pt x="201" y="18"/>
                </a:lnTo>
                <a:lnTo>
                  <a:pt x="203" y="31"/>
                </a:lnTo>
                <a:lnTo>
                  <a:pt x="21" y="140"/>
                </a:lnTo>
                <a:lnTo>
                  <a:pt x="21" y="127"/>
                </a:lnTo>
                <a:lnTo>
                  <a:pt x="15" y="118"/>
                </a:lnTo>
                <a:lnTo>
                  <a:pt x="8" y="113"/>
                </a:lnTo>
                <a:lnTo>
                  <a:pt x="2" y="111"/>
                </a:lnTo>
                <a:lnTo>
                  <a:pt x="0" y="109"/>
                </a:lnTo>
                <a:lnTo>
                  <a:pt x="178" y="0"/>
                </a:lnTo>
                <a:close/>
              </a:path>
            </a:pathLst>
          </a:custGeom>
          <a:solidFill>
            <a:srgbClr val="B6B6FF"/>
          </a:solidFill>
          <a:ln w="0">
            <a:solidFill>
              <a:srgbClr val="B6B6FF"/>
            </a:solidFill>
            <a:round/>
            <a:headEnd/>
            <a:tailEnd/>
          </a:ln>
        </p:spPr>
        <p:txBody>
          <a:bodyPr/>
          <a:lstStyle/>
          <a:p>
            <a:endParaRPr lang="en-US"/>
          </a:p>
        </p:txBody>
      </p:sp>
      <p:sp>
        <p:nvSpPr>
          <p:cNvPr id="6384" name="Freeform 303"/>
          <p:cNvSpPr>
            <a:spLocks/>
          </p:cNvSpPr>
          <p:nvPr/>
        </p:nvSpPr>
        <p:spPr bwMode="auto">
          <a:xfrm>
            <a:off x="6320906" y="4103851"/>
            <a:ext cx="364675" cy="242651"/>
          </a:xfrm>
          <a:custGeom>
            <a:avLst/>
            <a:gdLst>
              <a:gd name="T0" fmla="*/ 174 w 195"/>
              <a:gd name="T1" fmla="*/ 0 h 135"/>
              <a:gd name="T2" fmla="*/ 174 w 195"/>
              <a:gd name="T3" fmla="*/ 0 h 135"/>
              <a:gd name="T4" fmla="*/ 178 w 195"/>
              <a:gd name="T5" fmla="*/ 1 h 135"/>
              <a:gd name="T6" fmla="*/ 182 w 195"/>
              <a:gd name="T7" fmla="*/ 3 h 135"/>
              <a:gd name="T8" fmla="*/ 185 w 195"/>
              <a:gd name="T9" fmla="*/ 7 h 135"/>
              <a:gd name="T10" fmla="*/ 189 w 195"/>
              <a:gd name="T11" fmla="*/ 11 h 135"/>
              <a:gd name="T12" fmla="*/ 193 w 195"/>
              <a:gd name="T13" fmla="*/ 14 h 135"/>
              <a:gd name="T14" fmla="*/ 195 w 195"/>
              <a:gd name="T15" fmla="*/ 20 h 135"/>
              <a:gd name="T16" fmla="*/ 195 w 195"/>
              <a:gd name="T17" fmla="*/ 26 h 135"/>
              <a:gd name="T18" fmla="*/ 17 w 195"/>
              <a:gd name="T19" fmla="*/ 135 h 135"/>
              <a:gd name="T20" fmla="*/ 17 w 195"/>
              <a:gd name="T21" fmla="*/ 129 h 135"/>
              <a:gd name="T22" fmla="*/ 15 w 195"/>
              <a:gd name="T23" fmla="*/ 126 h 135"/>
              <a:gd name="T24" fmla="*/ 11 w 195"/>
              <a:gd name="T25" fmla="*/ 120 h 135"/>
              <a:gd name="T26" fmla="*/ 9 w 195"/>
              <a:gd name="T27" fmla="*/ 116 h 135"/>
              <a:gd name="T28" fmla="*/ 6 w 195"/>
              <a:gd name="T29" fmla="*/ 113 h 135"/>
              <a:gd name="T30" fmla="*/ 2 w 195"/>
              <a:gd name="T31" fmla="*/ 111 h 135"/>
              <a:gd name="T32" fmla="*/ 0 w 195"/>
              <a:gd name="T33" fmla="*/ 109 h 135"/>
              <a:gd name="T34" fmla="*/ 0 w 195"/>
              <a:gd name="T35" fmla="*/ 109 h 135"/>
              <a:gd name="T36" fmla="*/ 174 w 195"/>
              <a:gd name="T37" fmla="*/ 0 h 13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5"/>
              <a:gd name="T58" fmla="*/ 0 h 135"/>
              <a:gd name="T59" fmla="*/ 195 w 195"/>
              <a:gd name="T60" fmla="*/ 135 h 13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5" h="135">
                <a:moveTo>
                  <a:pt x="174" y="0"/>
                </a:moveTo>
                <a:lnTo>
                  <a:pt x="174" y="0"/>
                </a:lnTo>
                <a:lnTo>
                  <a:pt x="178" y="1"/>
                </a:lnTo>
                <a:lnTo>
                  <a:pt x="182" y="3"/>
                </a:lnTo>
                <a:lnTo>
                  <a:pt x="185" y="7"/>
                </a:lnTo>
                <a:lnTo>
                  <a:pt x="189" y="11"/>
                </a:lnTo>
                <a:lnTo>
                  <a:pt x="193" y="14"/>
                </a:lnTo>
                <a:lnTo>
                  <a:pt x="195" y="20"/>
                </a:lnTo>
                <a:lnTo>
                  <a:pt x="195" y="26"/>
                </a:lnTo>
                <a:lnTo>
                  <a:pt x="17" y="135"/>
                </a:lnTo>
                <a:lnTo>
                  <a:pt x="17" y="129"/>
                </a:lnTo>
                <a:lnTo>
                  <a:pt x="15" y="126"/>
                </a:lnTo>
                <a:lnTo>
                  <a:pt x="11" y="120"/>
                </a:lnTo>
                <a:lnTo>
                  <a:pt x="9" y="116"/>
                </a:lnTo>
                <a:lnTo>
                  <a:pt x="6" y="113"/>
                </a:lnTo>
                <a:lnTo>
                  <a:pt x="2" y="111"/>
                </a:lnTo>
                <a:lnTo>
                  <a:pt x="0" y="109"/>
                </a:lnTo>
                <a:lnTo>
                  <a:pt x="174" y="0"/>
                </a:lnTo>
                <a:close/>
              </a:path>
            </a:pathLst>
          </a:custGeom>
          <a:solidFill>
            <a:srgbClr val="DBDBFF"/>
          </a:solidFill>
          <a:ln w="0">
            <a:solidFill>
              <a:srgbClr val="DBDBFF"/>
            </a:solidFill>
            <a:round/>
            <a:headEnd/>
            <a:tailEnd/>
          </a:ln>
        </p:spPr>
        <p:txBody>
          <a:bodyPr/>
          <a:lstStyle/>
          <a:p>
            <a:endParaRPr lang="en-US"/>
          </a:p>
        </p:txBody>
      </p:sp>
      <p:sp>
        <p:nvSpPr>
          <p:cNvPr id="6385" name="Freeform 304"/>
          <p:cNvSpPr>
            <a:spLocks/>
          </p:cNvSpPr>
          <p:nvPr/>
        </p:nvSpPr>
        <p:spPr bwMode="auto">
          <a:xfrm>
            <a:off x="6332125" y="4105649"/>
            <a:ext cx="353454" cy="230069"/>
          </a:xfrm>
          <a:custGeom>
            <a:avLst/>
            <a:gdLst>
              <a:gd name="T0" fmla="*/ 170 w 189"/>
              <a:gd name="T1" fmla="*/ 0 h 128"/>
              <a:gd name="T2" fmla="*/ 172 w 189"/>
              <a:gd name="T3" fmla="*/ 0 h 128"/>
              <a:gd name="T4" fmla="*/ 174 w 189"/>
              <a:gd name="T5" fmla="*/ 2 h 128"/>
              <a:gd name="T6" fmla="*/ 178 w 189"/>
              <a:gd name="T7" fmla="*/ 4 h 128"/>
              <a:gd name="T8" fmla="*/ 181 w 189"/>
              <a:gd name="T9" fmla="*/ 8 h 128"/>
              <a:gd name="T10" fmla="*/ 185 w 189"/>
              <a:gd name="T11" fmla="*/ 12 h 128"/>
              <a:gd name="T12" fmla="*/ 187 w 189"/>
              <a:gd name="T13" fmla="*/ 17 h 128"/>
              <a:gd name="T14" fmla="*/ 189 w 189"/>
              <a:gd name="T15" fmla="*/ 21 h 128"/>
              <a:gd name="T16" fmla="*/ 13 w 189"/>
              <a:gd name="T17" fmla="*/ 128 h 128"/>
              <a:gd name="T18" fmla="*/ 0 w 189"/>
              <a:gd name="T19" fmla="*/ 106 h 128"/>
              <a:gd name="T20" fmla="*/ 170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0" y="0"/>
                </a:moveTo>
                <a:lnTo>
                  <a:pt x="172" y="0"/>
                </a:lnTo>
                <a:lnTo>
                  <a:pt x="174" y="2"/>
                </a:lnTo>
                <a:lnTo>
                  <a:pt x="178" y="4"/>
                </a:lnTo>
                <a:lnTo>
                  <a:pt x="181" y="8"/>
                </a:lnTo>
                <a:lnTo>
                  <a:pt x="185" y="12"/>
                </a:lnTo>
                <a:lnTo>
                  <a:pt x="187" y="17"/>
                </a:lnTo>
                <a:lnTo>
                  <a:pt x="189" y="21"/>
                </a:lnTo>
                <a:lnTo>
                  <a:pt x="13" y="128"/>
                </a:lnTo>
                <a:lnTo>
                  <a:pt x="0" y="106"/>
                </a:lnTo>
                <a:lnTo>
                  <a:pt x="170" y="0"/>
                </a:lnTo>
                <a:close/>
              </a:path>
            </a:pathLst>
          </a:custGeom>
          <a:solidFill>
            <a:srgbClr val="FFFFFF"/>
          </a:solidFill>
          <a:ln w="0">
            <a:solidFill>
              <a:srgbClr val="FFFFFF"/>
            </a:solidFill>
            <a:round/>
            <a:headEnd/>
            <a:tailEnd/>
          </a:ln>
        </p:spPr>
        <p:txBody>
          <a:bodyPr/>
          <a:lstStyle/>
          <a:p>
            <a:endParaRPr lang="en-US"/>
          </a:p>
        </p:txBody>
      </p:sp>
      <p:sp>
        <p:nvSpPr>
          <p:cNvPr id="6386" name="Freeform 314"/>
          <p:cNvSpPr>
            <a:spLocks/>
          </p:cNvSpPr>
          <p:nvPr/>
        </p:nvSpPr>
        <p:spPr bwMode="auto">
          <a:xfrm>
            <a:off x="6219918" y="4306958"/>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close/>
              </a:path>
            </a:pathLst>
          </a:custGeom>
          <a:solidFill>
            <a:srgbClr val="FFFFFF"/>
          </a:solidFill>
          <a:ln w="0">
            <a:solidFill>
              <a:srgbClr val="0000FF"/>
            </a:solidFill>
            <a:round/>
            <a:headEnd/>
            <a:tailEnd/>
          </a:ln>
        </p:spPr>
        <p:txBody>
          <a:bodyPr/>
          <a:lstStyle/>
          <a:p>
            <a:endParaRPr lang="en-US"/>
          </a:p>
        </p:txBody>
      </p:sp>
      <p:sp>
        <p:nvSpPr>
          <p:cNvPr id="6387" name="Freeform 315"/>
          <p:cNvSpPr>
            <a:spLocks/>
          </p:cNvSpPr>
          <p:nvPr/>
        </p:nvSpPr>
        <p:spPr bwMode="auto">
          <a:xfrm>
            <a:off x="6219918" y="4306958"/>
            <a:ext cx="117818" cy="122224"/>
          </a:xfrm>
          <a:custGeom>
            <a:avLst/>
            <a:gdLst>
              <a:gd name="T0" fmla="*/ 45 w 63"/>
              <a:gd name="T1" fmla="*/ 65 h 68"/>
              <a:gd name="T2" fmla="*/ 58 w 63"/>
              <a:gd name="T3" fmla="*/ 53 h 68"/>
              <a:gd name="T4" fmla="*/ 63 w 63"/>
              <a:gd name="T5" fmla="*/ 39 h 68"/>
              <a:gd name="T6" fmla="*/ 60 w 63"/>
              <a:gd name="T7" fmla="*/ 20 h 68"/>
              <a:gd name="T8" fmla="*/ 48 w 63"/>
              <a:gd name="T9" fmla="*/ 5 h 68"/>
              <a:gd name="T10" fmla="*/ 34 w 63"/>
              <a:gd name="T11" fmla="*/ 0 h 68"/>
              <a:gd name="T12" fmla="*/ 17 w 63"/>
              <a:gd name="T13" fmla="*/ 2 h 68"/>
              <a:gd name="T14" fmla="*/ 6 w 63"/>
              <a:gd name="T15" fmla="*/ 13 h 68"/>
              <a:gd name="T16" fmla="*/ 0 w 63"/>
              <a:gd name="T17" fmla="*/ 29 h 68"/>
              <a:gd name="T18" fmla="*/ 4 w 63"/>
              <a:gd name="T19" fmla="*/ 46 h 68"/>
              <a:gd name="T20" fmla="*/ 13 w 63"/>
              <a:gd name="T21" fmla="*/ 61 h 68"/>
              <a:gd name="T22" fmla="*/ 30 w 63"/>
              <a:gd name="T23" fmla="*/ 68 h 68"/>
              <a:gd name="T24" fmla="*/ 45 w 63"/>
              <a:gd name="T25" fmla="*/ 65 h 6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3"/>
              <a:gd name="T40" fmla="*/ 0 h 68"/>
              <a:gd name="T41" fmla="*/ 63 w 63"/>
              <a:gd name="T42" fmla="*/ 68 h 68"/>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3" h="68">
                <a:moveTo>
                  <a:pt x="45" y="65"/>
                </a:moveTo>
                <a:lnTo>
                  <a:pt x="58" y="53"/>
                </a:lnTo>
                <a:lnTo>
                  <a:pt x="63" y="39"/>
                </a:lnTo>
                <a:lnTo>
                  <a:pt x="60" y="20"/>
                </a:lnTo>
                <a:lnTo>
                  <a:pt x="48" y="5"/>
                </a:lnTo>
                <a:lnTo>
                  <a:pt x="34" y="0"/>
                </a:lnTo>
                <a:lnTo>
                  <a:pt x="17" y="2"/>
                </a:lnTo>
                <a:lnTo>
                  <a:pt x="6" y="13"/>
                </a:lnTo>
                <a:lnTo>
                  <a:pt x="0" y="29"/>
                </a:lnTo>
                <a:lnTo>
                  <a:pt x="4" y="46"/>
                </a:lnTo>
                <a:lnTo>
                  <a:pt x="13" y="61"/>
                </a:lnTo>
                <a:lnTo>
                  <a:pt x="30" y="68"/>
                </a:lnTo>
                <a:lnTo>
                  <a:pt x="45" y="65"/>
                </a:lnTo>
              </a:path>
            </a:pathLst>
          </a:custGeom>
          <a:noFill/>
          <a:ln w="9525">
            <a:solidFill>
              <a:srgbClr val="000000"/>
            </a:solidFill>
            <a:round/>
            <a:headEnd/>
            <a:tailEnd/>
          </a:ln>
        </p:spPr>
        <p:txBody>
          <a:bodyPr/>
          <a:lstStyle/>
          <a:p>
            <a:endParaRPr lang="en-US"/>
          </a:p>
        </p:txBody>
      </p:sp>
      <p:sp>
        <p:nvSpPr>
          <p:cNvPr id="6388" name="Freeform 317"/>
          <p:cNvSpPr>
            <a:spLocks/>
          </p:cNvSpPr>
          <p:nvPr/>
        </p:nvSpPr>
        <p:spPr bwMode="auto">
          <a:xfrm>
            <a:off x="6618256" y="4096661"/>
            <a:ext cx="80415" cy="97061"/>
          </a:xfrm>
          <a:custGeom>
            <a:avLst/>
            <a:gdLst>
              <a:gd name="T0" fmla="*/ 0 w 43"/>
              <a:gd name="T1" fmla="*/ 4 h 54"/>
              <a:gd name="T2" fmla="*/ 2 w 43"/>
              <a:gd name="T3" fmla="*/ 4 h 54"/>
              <a:gd name="T4" fmla="*/ 8 w 43"/>
              <a:gd name="T5" fmla="*/ 2 h 54"/>
              <a:gd name="T6" fmla="*/ 13 w 43"/>
              <a:gd name="T7" fmla="*/ 0 h 54"/>
              <a:gd name="T8" fmla="*/ 21 w 43"/>
              <a:gd name="T9" fmla="*/ 0 h 54"/>
              <a:gd name="T10" fmla="*/ 28 w 43"/>
              <a:gd name="T11" fmla="*/ 4 h 54"/>
              <a:gd name="T12" fmla="*/ 36 w 43"/>
              <a:gd name="T13" fmla="*/ 15 h 54"/>
              <a:gd name="T14" fmla="*/ 39 w 43"/>
              <a:gd name="T15" fmla="*/ 30 h 54"/>
              <a:gd name="T16" fmla="*/ 43 w 43"/>
              <a:gd name="T17" fmla="*/ 54 h 5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3"/>
              <a:gd name="T28" fmla="*/ 0 h 54"/>
              <a:gd name="T29" fmla="*/ 43 w 43"/>
              <a:gd name="T30" fmla="*/ 54 h 5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3" h="54">
                <a:moveTo>
                  <a:pt x="0" y="4"/>
                </a:moveTo>
                <a:lnTo>
                  <a:pt x="2" y="4"/>
                </a:lnTo>
                <a:lnTo>
                  <a:pt x="8" y="2"/>
                </a:lnTo>
                <a:lnTo>
                  <a:pt x="13" y="0"/>
                </a:lnTo>
                <a:lnTo>
                  <a:pt x="21" y="0"/>
                </a:lnTo>
                <a:lnTo>
                  <a:pt x="28" y="4"/>
                </a:lnTo>
                <a:lnTo>
                  <a:pt x="36" y="15"/>
                </a:lnTo>
                <a:lnTo>
                  <a:pt x="39" y="30"/>
                </a:lnTo>
                <a:lnTo>
                  <a:pt x="43" y="54"/>
                </a:lnTo>
              </a:path>
            </a:pathLst>
          </a:custGeom>
          <a:noFill/>
          <a:ln w="11113">
            <a:solidFill>
              <a:srgbClr val="0000FF"/>
            </a:solidFill>
            <a:round/>
            <a:headEnd/>
            <a:tailEnd/>
          </a:ln>
        </p:spPr>
        <p:txBody>
          <a:bodyPr/>
          <a:lstStyle/>
          <a:p>
            <a:endParaRPr lang="en-US"/>
          </a:p>
        </p:txBody>
      </p:sp>
      <p:sp>
        <p:nvSpPr>
          <p:cNvPr id="6391" name="Line 50"/>
          <p:cNvSpPr>
            <a:spLocks noChangeShapeType="1"/>
          </p:cNvSpPr>
          <p:nvPr/>
        </p:nvSpPr>
        <p:spPr bwMode="auto">
          <a:xfrm flipV="1">
            <a:off x="5829062" y="3417238"/>
            <a:ext cx="24312" cy="8987"/>
          </a:xfrm>
          <a:prstGeom prst="line">
            <a:avLst/>
          </a:prstGeom>
          <a:noFill/>
          <a:ln w="11113">
            <a:solidFill>
              <a:srgbClr val="FF0000"/>
            </a:solidFill>
            <a:round/>
            <a:headEnd/>
            <a:tailEnd/>
          </a:ln>
        </p:spPr>
        <p:txBody>
          <a:bodyPr/>
          <a:lstStyle/>
          <a:p>
            <a:endParaRPr lang="en-US"/>
          </a:p>
        </p:txBody>
      </p:sp>
      <p:sp>
        <p:nvSpPr>
          <p:cNvPr id="6392" name="Line 52"/>
          <p:cNvSpPr>
            <a:spLocks noChangeShapeType="1"/>
          </p:cNvSpPr>
          <p:nvPr/>
        </p:nvSpPr>
        <p:spPr bwMode="auto">
          <a:xfrm flipV="1">
            <a:off x="5922569" y="3363314"/>
            <a:ext cx="20571" cy="12582"/>
          </a:xfrm>
          <a:prstGeom prst="line">
            <a:avLst/>
          </a:prstGeom>
          <a:noFill/>
          <a:ln w="11113">
            <a:solidFill>
              <a:srgbClr val="FF0000"/>
            </a:solidFill>
            <a:round/>
            <a:headEnd/>
            <a:tailEnd/>
          </a:ln>
        </p:spPr>
        <p:txBody>
          <a:bodyPr/>
          <a:lstStyle/>
          <a:p>
            <a:endParaRPr lang="en-US"/>
          </a:p>
        </p:txBody>
      </p:sp>
      <p:sp>
        <p:nvSpPr>
          <p:cNvPr id="6393" name="Line 53"/>
          <p:cNvSpPr>
            <a:spLocks noChangeShapeType="1"/>
          </p:cNvSpPr>
          <p:nvPr/>
        </p:nvSpPr>
        <p:spPr bwMode="auto">
          <a:xfrm flipV="1">
            <a:off x="5967451" y="3336353"/>
            <a:ext cx="24312" cy="12582"/>
          </a:xfrm>
          <a:prstGeom prst="line">
            <a:avLst/>
          </a:prstGeom>
          <a:noFill/>
          <a:ln w="11113">
            <a:solidFill>
              <a:srgbClr val="FF0000"/>
            </a:solidFill>
            <a:round/>
            <a:headEnd/>
            <a:tailEnd/>
          </a:ln>
        </p:spPr>
        <p:txBody>
          <a:bodyPr/>
          <a:lstStyle/>
          <a:p>
            <a:endParaRPr lang="en-US"/>
          </a:p>
        </p:txBody>
      </p:sp>
      <p:sp>
        <p:nvSpPr>
          <p:cNvPr id="6394" name="Line 54"/>
          <p:cNvSpPr>
            <a:spLocks noChangeShapeType="1"/>
          </p:cNvSpPr>
          <p:nvPr/>
        </p:nvSpPr>
        <p:spPr bwMode="auto">
          <a:xfrm flipV="1">
            <a:off x="6012334" y="3312987"/>
            <a:ext cx="24312" cy="10785"/>
          </a:xfrm>
          <a:prstGeom prst="line">
            <a:avLst/>
          </a:prstGeom>
          <a:noFill/>
          <a:ln w="11113">
            <a:solidFill>
              <a:srgbClr val="FF0000"/>
            </a:solidFill>
            <a:round/>
            <a:headEnd/>
            <a:tailEnd/>
          </a:ln>
        </p:spPr>
        <p:txBody>
          <a:bodyPr/>
          <a:lstStyle/>
          <a:p>
            <a:endParaRPr lang="en-US"/>
          </a:p>
        </p:txBody>
      </p:sp>
      <p:sp>
        <p:nvSpPr>
          <p:cNvPr id="6395" name="Line 55"/>
          <p:cNvSpPr>
            <a:spLocks noChangeShapeType="1"/>
          </p:cNvSpPr>
          <p:nvPr/>
        </p:nvSpPr>
        <p:spPr bwMode="auto">
          <a:xfrm flipV="1">
            <a:off x="6060958" y="3286026"/>
            <a:ext cx="20571" cy="14379"/>
          </a:xfrm>
          <a:prstGeom prst="line">
            <a:avLst/>
          </a:prstGeom>
          <a:noFill/>
          <a:ln w="11113">
            <a:solidFill>
              <a:srgbClr val="FF0000"/>
            </a:solidFill>
            <a:round/>
            <a:headEnd/>
            <a:tailEnd/>
          </a:ln>
        </p:spPr>
        <p:txBody>
          <a:bodyPr/>
          <a:lstStyle/>
          <a:p>
            <a:endParaRPr lang="en-US"/>
          </a:p>
        </p:txBody>
      </p:sp>
      <p:sp>
        <p:nvSpPr>
          <p:cNvPr id="6396" name="Line 56"/>
          <p:cNvSpPr>
            <a:spLocks noChangeShapeType="1"/>
          </p:cNvSpPr>
          <p:nvPr/>
        </p:nvSpPr>
        <p:spPr bwMode="auto">
          <a:xfrm flipV="1">
            <a:off x="6105841" y="3259065"/>
            <a:ext cx="20571" cy="14379"/>
          </a:xfrm>
          <a:prstGeom prst="line">
            <a:avLst/>
          </a:prstGeom>
          <a:noFill/>
          <a:ln w="11113">
            <a:solidFill>
              <a:srgbClr val="FF0000"/>
            </a:solidFill>
            <a:round/>
            <a:headEnd/>
            <a:tailEnd/>
          </a:ln>
        </p:spPr>
        <p:txBody>
          <a:bodyPr/>
          <a:lstStyle/>
          <a:p>
            <a:endParaRPr lang="en-US"/>
          </a:p>
        </p:txBody>
      </p:sp>
      <p:sp>
        <p:nvSpPr>
          <p:cNvPr id="6397" name="Line 57"/>
          <p:cNvSpPr>
            <a:spLocks noChangeShapeType="1"/>
          </p:cNvSpPr>
          <p:nvPr/>
        </p:nvSpPr>
        <p:spPr bwMode="auto">
          <a:xfrm flipV="1">
            <a:off x="6150723" y="3233900"/>
            <a:ext cx="24312" cy="12582"/>
          </a:xfrm>
          <a:prstGeom prst="line">
            <a:avLst/>
          </a:prstGeom>
          <a:noFill/>
          <a:ln w="11113">
            <a:solidFill>
              <a:srgbClr val="FF0000"/>
            </a:solidFill>
            <a:round/>
            <a:headEnd/>
            <a:tailEnd/>
          </a:ln>
        </p:spPr>
        <p:txBody>
          <a:bodyPr/>
          <a:lstStyle/>
          <a:p>
            <a:endParaRPr lang="en-US"/>
          </a:p>
        </p:txBody>
      </p:sp>
      <p:sp>
        <p:nvSpPr>
          <p:cNvPr id="6398" name="Line 58"/>
          <p:cNvSpPr>
            <a:spLocks noChangeShapeType="1"/>
          </p:cNvSpPr>
          <p:nvPr/>
        </p:nvSpPr>
        <p:spPr bwMode="auto">
          <a:xfrm flipV="1">
            <a:off x="6195606" y="3210533"/>
            <a:ext cx="24312" cy="12582"/>
          </a:xfrm>
          <a:prstGeom prst="line">
            <a:avLst/>
          </a:prstGeom>
          <a:noFill/>
          <a:ln w="11113">
            <a:solidFill>
              <a:srgbClr val="FF0000"/>
            </a:solidFill>
            <a:round/>
            <a:headEnd/>
            <a:tailEnd/>
          </a:ln>
        </p:spPr>
        <p:txBody>
          <a:bodyPr/>
          <a:lstStyle/>
          <a:p>
            <a:endParaRPr lang="en-US"/>
          </a:p>
        </p:txBody>
      </p:sp>
      <p:sp>
        <p:nvSpPr>
          <p:cNvPr id="6399" name="Line 59"/>
          <p:cNvSpPr>
            <a:spLocks noChangeShapeType="1"/>
          </p:cNvSpPr>
          <p:nvPr/>
        </p:nvSpPr>
        <p:spPr bwMode="auto">
          <a:xfrm flipV="1">
            <a:off x="6244231" y="3183572"/>
            <a:ext cx="20571" cy="12582"/>
          </a:xfrm>
          <a:prstGeom prst="line">
            <a:avLst/>
          </a:prstGeom>
          <a:noFill/>
          <a:ln w="11113">
            <a:solidFill>
              <a:srgbClr val="FF0000"/>
            </a:solidFill>
            <a:round/>
            <a:headEnd/>
            <a:tailEnd/>
          </a:ln>
        </p:spPr>
        <p:txBody>
          <a:bodyPr/>
          <a:lstStyle/>
          <a:p>
            <a:endParaRPr lang="en-US"/>
          </a:p>
        </p:txBody>
      </p:sp>
      <p:sp>
        <p:nvSpPr>
          <p:cNvPr id="6400" name="Line 60"/>
          <p:cNvSpPr>
            <a:spLocks noChangeShapeType="1"/>
          </p:cNvSpPr>
          <p:nvPr/>
        </p:nvSpPr>
        <p:spPr bwMode="auto">
          <a:xfrm flipV="1">
            <a:off x="6289113" y="3156611"/>
            <a:ext cx="24312" cy="12582"/>
          </a:xfrm>
          <a:prstGeom prst="line">
            <a:avLst/>
          </a:prstGeom>
          <a:noFill/>
          <a:ln w="11113">
            <a:solidFill>
              <a:srgbClr val="FF0000"/>
            </a:solidFill>
            <a:round/>
            <a:headEnd/>
            <a:tailEnd/>
          </a:ln>
        </p:spPr>
        <p:txBody>
          <a:bodyPr/>
          <a:lstStyle/>
          <a:p>
            <a:endParaRPr lang="en-US"/>
          </a:p>
        </p:txBody>
      </p:sp>
      <p:sp>
        <p:nvSpPr>
          <p:cNvPr id="6401" name="Line 61"/>
          <p:cNvSpPr>
            <a:spLocks noChangeShapeType="1"/>
          </p:cNvSpPr>
          <p:nvPr/>
        </p:nvSpPr>
        <p:spPr bwMode="auto">
          <a:xfrm flipV="1">
            <a:off x="6333996" y="3133245"/>
            <a:ext cx="24312" cy="10785"/>
          </a:xfrm>
          <a:prstGeom prst="line">
            <a:avLst/>
          </a:prstGeom>
          <a:noFill/>
          <a:ln w="11113">
            <a:solidFill>
              <a:srgbClr val="FF0000"/>
            </a:solidFill>
            <a:round/>
            <a:headEnd/>
            <a:tailEnd/>
          </a:ln>
        </p:spPr>
        <p:txBody>
          <a:bodyPr/>
          <a:lstStyle/>
          <a:p>
            <a:endParaRPr lang="en-US"/>
          </a:p>
        </p:txBody>
      </p:sp>
      <p:sp>
        <p:nvSpPr>
          <p:cNvPr id="6402" name="Line 62"/>
          <p:cNvSpPr>
            <a:spLocks noChangeShapeType="1"/>
          </p:cNvSpPr>
          <p:nvPr/>
        </p:nvSpPr>
        <p:spPr bwMode="auto">
          <a:xfrm flipV="1">
            <a:off x="6378879" y="3106284"/>
            <a:ext cx="24312" cy="14379"/>
          </a:xfrm>
          <a:prstGeom prst="line">
            <a:avLst/>
          </a:prstGeom>
          <a:noFill/>
          <a:ln w="11113">
            <a:solidFill>
              <a:srgbClr val="FF0000"/>
            </a:solidFill>
            <a:round/>
            <a:headEnd/>
            <a:tailEnd/>
          </a:ln>
        </p:spPr>
        <p:txBody>
          <a:bodyPr/>
          <a:lstStyle/>
          <a:p>
            <a:endParaRPr lang="en-US"/>
          </a:p>
        </p:txBody>
      </p:sp>
      <p:sp>
        <p:nvSpPr>
          <p:cNvPr id="6403" name="Line 63"/>
          <p:cNvSpPr>
            <a:spLocks noChangeShapeType="1"/>
          </p:cNvSpPr>
          <p:nvPr/>
        </p:nvSpPr>
        <p:spPr bwMode="auto">
          <a:xfrm flipV="1">
            <a:off x="6427502" y="3079323"/>
            <a:ext cx="22442" cy="14379"/>
          </a:xfrm>
          <a:prstGeom prst="line">
            <a:avLst/>
          </a:prstGeom>
          <a:noFill/>
          <a:ln w="11113">
            <a:solidFill>
              <a:srgbClr val="FF0000"/>
            </a:solidFill>
            <a:round/>
            <a:headEnd/>
            <a:tailEnd/>
          </a:ln>
        </p:spPr>
        <p:txBody>
          <a:bodyPr/>
          <a:lstStyle/>
          <a:p>
            <a:endParaRPr lang="en-US"/>
          </a:p>
        </p:txBody>
      </p:sp>
      <p:sp>
        <p:nvSpPr>
          <p:cNvPr id="6404" name="Line 64"/>
          <p:cNvSpPr>
            <a:spLocks noChangeShapeType="1"/>
          </p:cNvSpPr>
          <p:nvPr/>
        </p:nvSpPr>
        <p:spPr bwMode="auto">
          <a:xfrm flipV="1">
            <a:off x="6474255" y="3052362"/>
            <a:ext cx="24312" cy="14379"/>
          </a:xfrm>
          <a:prstGeom prst="line">
            <a:avLst/>
          </a:prstGeom>
          <a:noFill/>
          <a:ln w="11113">
            <a:solidFill>
              <a:srgbClr val="FF0000"/>
            </a:solidFill>
            <a:round/>
            <a:headEnd/>
            <a:tailEnd/>
          </a:ln>
        </p:spPr>
        <p:txBody>
          <a:bodyPr/>
          <a:lstStyle/>
          <a:p>
            <a:endParaRPr lang="en-US"/>
          </a:p>
        </p:txBody>
      </p:sp>
      <p:sp>
        <p:nvSpPr>
          <p:cNvPr id="6405" name="Line 65"/>
          <p:cNvSpPr>
            <a:spLocks noChangeShapeType="1"/>
          </p:cNvSpPr>
          <p:nvPr/>
        </p:nvSpPr>
        <p:spPr bwMode="auto">
          <a:xfrm flipV="1">
            <a:off x="6519138" y="3028995"/>
            <a:ext cx="24312" cy="10785"/>
          </a:xfrm>
          <a:prstGeom prst="line">
            <a:avLst/>
          </a:prstGeom>
          <a:noFill/>
          <a:ln w="11113">
            <a:solidFill>
              <a:srgbClr val="FF0000"/>
            </a:solidFill>
            <a:round/>
            <a:headEnd/>
            <a:tailEnd/>
          </a:ln>
        </p:spPr>
        <p:txBody>
          <a:bodyPr/>
          <a:lstStyle/>
          <a:p>
            <a:endParaRPr lang="en-US"/>
          </a:p>
        </p:txBody>
      </p:sp>
      <p:sp>
        <p:nvSpPr>
          <p:cNvPr id="6406" name="Line 66"/>
          <p:cNvSpPr>
            <a:spLocks noChangeShapeType="1"/>
          </p:cNvSpPr>
          <p:nvPr/>
        </p:nvSpPr>
        <p:spPr bwMode="auto">
          <a:xfrm flipV="1">
            <a:off x="6567762" y="3003830"/>
            <a:ext cx="20571" cy="12582"/>
          </a:xfrm>
          <a:prstGeom prst="line">
            <a:avLst/>
          </a:prstGeom>
          <a:noFill/>
          <a:ln w="11113">
            <a:solidFill>
              <a:srgbClr val="FF0000"/>
            </a:solidFill>
            <a:round/>
            <a:headEnd/>
            <a:tailEnd/>
          </a:ln>
        </p:spPr>
        <p:txBody>
          <a:bodyPr/>
          <a:lstStyle/>
          <a:p>
            <a:endParaRPr lang="en-US"/>
          </a:p>
        </p:txBody>
      </p:sp>
      <p:sp>
        <p:nvSpPr>
          <p:cNvPr id="6407" name="Line 67"/>
          <p:cNvSpPr>
            <a:spLocks noChangeShapeType="1"/>
          </p:cNvSpPr>
          <p:nvPr/>
        </p:nvSpPr>
        <p:spPr bwMode="auto">
          <a:xfrm flipV="1">
            <a:off x="6612645" y="2976869"/>
            <a:ext cx="20571" cy="12582"/>
          </a:xfrm>
          <a:prstGeom prst="line">
            <a:avLst/>
          </a:prstGeom>
          <a:noFill/>
          <a:ln w="11113">
            <a:solidFill>
              <a:srgbClr val="FF0000"/>
            </a:solidFill>
            <a:round/>
            <a:headEnd/>
            <a:tailEnd/>
          </a:ln>
        </p:spPr>
        <p:txBody>
          <a:bodyPr/>
          <a:lstStyle/>
          <a:p>
            <a:endParaRPr lang="en-US"/>
          </a:p>
        </p:txBody>
      </p:sp>
      <p:sp>
        <p:nvSpPr>
          <p:cNvPr id="6408" name="Line 71"/>
          <p:cNvSpPr>
            <a:spLocks noChangeShapeType="1"/>
          </p:cNvSpPr>
          <p:nvPr/>
        </p:nvSpPr>
        <p:spPr bwMode="auto">
          <a:xfrm flipH="1" flipV="1">
            <a:off x="6412541" y="2895985"/>
            <a:ext cx="231896" cy="86276"/>
          </a:xfrm>
          <a:prstGeom prst="line">
            <a:avLst/>
          </a:prstGeom>
          <a:noFill/>
          <a:ln w="11113">
            <a:solidFill>
              <a:srgbClr val="FF0000"/>
            </a:solidFill>
            <a:round/>
            <a:headEnd/>
            <a:tailEnd/>
          </a:ln>
        </p:spPr>
        <p:txBody>
          <a:bodyPr/>
          <a:lstStyle/>
          <a:p>
            <a:endParaRPr lang="en-US"/>
          </a:p>
        </p:txBody>
      </p:sp>
      <p:grpSp>
        <p:nvGrpSpPr>
          <p:cNvPr id="8" name="Group 396"/>
          <p:cNvGrpSpPr>
            <a:grpSpLocks/>
          </p:cNvGrpSpPr>
          <p:nvPr/>
        </p:nvGrpSpPr>
        <p:grpSpPr bwMode="auto">
          <a:xfrm>
            <a:off x="6715501" y="3390276"/>
            <a:ext cx="1151998" cy="609325"/>
            <a:chOff x="2582" y="2147"/>
            <a:chExt cx="616" cy="339"/>
          </a:xfrm>
        </p:grpSpPr>
        <p:sp>
          <p:nvSpPr>
            <p:cNvPr id="6424" name="Line 93"/>
            <p:cNvSpPr>
              <a:spLocks noChangeShapeType="1"/>
            </p:cNvSpPr>
            <p:nvPr/>
          </p:nvSpPr>
          <p:spPr bwMode="auto">
            <a:xfrm flipH="1">
              <a:off x="2686" y="2419"/>
              <a:ext cx="13" cy="8"/>
            </a:xfrm>
            <a:prstGeom prst="line">
              <a:avLst/>
            </a:prstGeom>
            <a:noFill/>
            <a:ln w="11113">
              <a:solidFill>
                <a:srgbClr val="FF0000"/>
              </a:solidFill>
              <a:round/>
              <a:headEnd/>
              <a:tailEnd/>
            </a:ln>
          </p:spPr>
          <p:txBody>
            <a:bodyPr/>
            <a:lstStyle/>
            <a:p>
              <a:endParaRPr lang="en-US"/>
            </a:p>
          </p:txBody>
        </p:sp>
        <p:sp>
          <p:nvSpPr>
            <p:cNvPr id="6425" name="Line 94"/>
            <p:cNvSpPr>
              <a:spLocks noChangeShapeType="1"/>
            </p:cNvSpPr>
            <p:nvPr/>
          </p:nvSpPr>
          <p:spPr bwMode="auto">
            <a:xfrm flipH="1">
              <a:off x="2673" y="2432"/>
              <a:ext cx="2" cy="2"/>
            </a:xfrm>
            <a:prstGeom prst="line">
              <a:avLst/>
            </a:prstGeom>
            <a:noFill/>
            <a:ln w="11113">
              <a:solidFill>
                <a:srgbClr val="FF0000"/>
              </a:solidFill>
              <a:round/>
              <a:headEnd/>
              <a:tailEnd/>
            </a:ln>
          </p:spPr>
          <p:txBody>
            <a:bodyPr/>
            <a:lstStyle/>
            <a:p>
              <a:endParaRPr lang="en-US"/>
            </a:p>
          </p:txBody>
        </p:sp>
        <p:sp>
          <p:nvSpPr>
            <p:cNvPr id="6426" name="Line 95"/>
            <p:cNvSpPr>
              <a:spLocks noChangeShapeType="1"/>
            </p:cNvSpPr>
            <p:nvPr/>
          </p:nvSpPr>
          <p:spPr bwMode="auto">
            <a:xfrm flipH="1">
              <a:off x="2606" y="2466"/>
              <a:ext cx="13" cy="5"/>
            </a:xfrm>
            <a:prstGeom prst="line">
              <a:avLst/>
            </a:prstGeom>
            <a:noFill/>
            <a:ln w="11113">
              <a:solidFill>
                <a:srgbClr val="FF0000"/>
              </a:solidFill>
              <a:round/>
              <a:headEnd/>
              <a:tailEnd/>
            </a:ln>
          </p:spPr>
          <p:txBody>
            <a:bodyPr/>
            <a:lstStyle/>
            <a:p>
              <a:endParaRPr lang="en-US"/>
            </a:p>
          </p:txBody>
        </p:sp>
        <p:sp>
          <p:nvSpPr>
            <p:cNvPr id="6427" name="Line 96"/>
            <p:cNvSpPr>
              <a:spLocks noChangeShapeType="1"/>
            </p:cNvSpPr>
            <p:nvPr/>
          </p:nvSpPr>
          <p:spPr bwMode="auto">
            <a:xfrm flipH="1">
              <a:off x="2582" y="2479"/>
              <a:ext cx="13" cy="7"/>
            </a:xfrm>
            <a:prstGeom prst="line">
              <a:avLst/>
            </a:prstGeom>
            <a:noFill/>
            <a:ln w="11113">
              <a:solidFill>
                <a:srgbClr val="FF0000"/>
              </a:solidFill>
              <a:round/>
              <a:headEnd/>
              <a:tailEnd/>
            </a:ln>
          </p:spPr>
          <p:txBody>
            <a:bodyPr/>
            <a:lstStyle/>
            <a:p>
              <a:endParaRPr lang="en-US"/>
            </a:p>
          </p:txBody>
        </p:sp>
        <p:sp>
          <p:nvSpPr>
            <p:cNvPr id="6428" name="Line 126"/>
            <p:cNvSpPr>
              <a:spLocks noChangeShapeType="1"/>
            </p:cNvSpPr>
            <p:nvPr/>
          </p:nvSpPr>
          <p:spPr bwMode="auto">
            <a:xfrm flipH="1" flipV="1">
              <a:off x="2605" y="2455"/>
              <a:ext cx="13" cy="7"/>
            </a:xfrm>
            <a:prstGeom prst="line">
              <a:avLst/>
            </a:prstGeom>
            <a:noFill/>
            <a:ln w="11113">
              <a:solidFill>
                <a:srgbClr val="FF0000"/>
              </a:solidFill>
              <a:round/>
              <a:headEnd/>
              <a:tailEnd/>
            </a:ln>
          </p:spPr>
          <p:txBody>
            <a:bodyPr/>
            <a:lstStyle/>
            <a:p>
              <a:endParaRPr lang="en-US"/>
            </a:p>
          </p:txBody>
        </p:sp>
        <p:sp>
          <p:nvSpPr>
            <p:cNvPr id="6429" name="Line 127"/>
            <p:cNvSpPr>
              <a:spLocks noChangeShapeType="1"/>
            </p:cNvSpPr>
            <p:nvPr/>
          </p:nvSpPr>
          <p:spPr bwMode="auto">
            <a:xfrm flipV="1">
              <a:off x="2612" y="2440"/>
              <a:ext cx="13" cy="7"/>
            </a:xfrm>
            <a:prstGeom prst="line">
              <a:avLst/>
            </a:prstGeom>
            <a:noFill/>
            <a:ln w="11113">
              <a:solidFill>
                <a:srgbClr val="FF0000"/>
              </a:solidFill>
              <a:round/>
              <a:headEnd/>
              <a:tailEnd/>
            </a:ln>
          </p:spPr>
          <p:txBody>
            <a:bodyPr/>
            <a:lstStyle/>
            <a:p>
              <a:endParaRPr lang="en-US"/>
            </a:p>
          </p:txBody>
        </p:sp>
        <p:sp>
          <p:nvSpPr>
            <p:cNvPr id="6430" name="Line 128"/>
            <p:cNvSpPr>
              <a:spLocks noChangeShapeType="1"/>
            </p:cNvSpPr>
            <p:nvPr/>
          </p:nvSpPr>
          <p:spPr bwMode="auto">
            <a:xfrm flipV="1">
              <a:off x="2638" y="2425"/>
              <a:ext cx="11" cy="7"/>
            </a:xfrm>
            <a:prstGeom prst="line">
              <a:avLst/>
            </a:prstGeom>
            <a:noFill/>
            <a:ln w="11113">
              <a:solidFill>
                <a:srgbClr val="FF0000"/>
              </a:solidFill>
              <a:round/>
              <a:headEnd/>
              <a:tailEnd/>
            </a:ln>
          </p:spPr>
          <p:txBody>
            <a:bodyPr/>
            <a:lstStyle/>
            <a:p>
              <a:endParaRPr lang="en-US"/>
            </a:p>
          </p:txBody>
        </p:sp>
        <p:sp>
          <p:nvSpPr>
            <p:cNvPr id="6431" name="Line 129"/>
            <p:cNvSpPr>
              <a:spLocks noChangeShapeType="1"/>
            </p:cNvSpPr>
            <p:nvPr/>
          </p:nvSpPr>
          <p:spPr bwMode="auto">
            <a:xfrm>
              <a:off x="2662" y="2429"/>
              <a:ext cx="8" cy="3"/>
            </a:xfrm>
            <a:prstGeom prst="line">
              <a:avLst/>
            </a:prstGeom>
            <a:noFill/>
            <a:ln w="11113">
              <a:solidFill>
                <a:srgbClr val="FF0000"/>
              </a:solidFill>
              <a:round/>
              <a:headEnd/>
              <a:tailEnd/>
            </a:ln>
          </p:spPr>
          <p:txBody>
            <a:bodyPr/>
            <a:lstStyle/>
            <a:p>
              <a:endParaRPr lang="en-US"/>
            </a:p>
          </p:txBody>
        </p:sp>
        <p:sp>
          <p:nvSpPr>
            <p:cNvPr id="6432" name="Line 72"/>
            <p:cNvSpPr>
              <a:spLocks noChangeShapeType="1"/>
            </p:cNvSpPr>
            <p:nvPr/>
          </p:nvSpPr>
          <p:spPr bwMode="auto">
            <a:xfrm flipV="1">
              <a:off x="3187" y="2169"/>
              <a:ext cx="11" cy="6"/>
            </a:xfrm>
            <a:prstGeom prst="line">
              <a:avLst/>
            </a:prstGeom>
            <a:noFill/>
            <a:ln w="11113">
              <a:solidFill>
                <a:srgbClr val="FF0000"/>
              </a:solidFill>
              <a:round/>
              <a:headEnd/>
              <a:tailEnd/>
            </a:ln>
          </p:spPr>
          <p:txBody>
            <a:bodyPr/>
            <a:lstStyle/>
            <a:p>
              <a:endParaRPr lang="en-US"/>
            </a:p>
          </p:txBody>
        </p:sp>
        <p:sp>
          <p:nvSpPr>
            <p:cNvPr id="6433" name="Line 73"/>
            <p:cNvSpPr>
              <a:spLocks noChangeShapeType="1"/>
            </p:cNvSpPr>
            <p:nvPr/>
          </p:nvSpPr>
          <p:spPr bwMode="auto">
            <a:xfrm flipH="1" flipV="1">
              <a:off x="3179" y="2152"/>
              <a:ext cx="12" cy="10"/>
            </a:xfrm>
            <a:prstGeom prst="line">
              <a:avLst/>
            </a:prstGeom>
            <a:noFill/>
            <a:ln w="11113">
              <a:solidFill>
                <a:srgbClr val="FF0000"/>
              </a:solidFill>
              <a:round/>
              <a:headEnd/>
              <a:tailEnd/>
            </a:ln>
          </p:spPr>
          <p:txBody>
            <a:bodyPr/>
            <a:lstStyle/>
            <a:p>
              <a:endParaRPr lang="en-US"/>
            </a:p>
          </p:txBody>
        </p:sp>
        <p:sp>
          <p:nvSpPr>
            <p:cNvPr id="6434" name="Line 74"/>
            <p:cNvSpPr>
              <a:spLocks noChangeShapeType="1"/>
            </p:cNvSpPr>
            <p:nvPr/>
          </p:nvSpPr>
          <p:spPr bwMode="auto">
            <a:xfrm flipH="1">
              <a:off x="3153" y="2147"/>
              <a:ext cx="13" cy="7"/>
            </a:xfrm>
            <a:prstGeom prst="line">
              <a:avLst/>
            </a:prstGeom>
            <a:noFill/>
            <a:ln w="11113">
              <a:solidFill>
                <a:srgbClr val="FF0000"/>
              </a:solidFill>
              <a:round/>
              <a:headEnd/>
              <a:tailEnd/>
            </a:ln>
          </p:spPr>
          <p:txBody>
            <a:bodyPr/>
            <a:lstStyle/>
            <a:p>
              <a:endParaRPr lang="en-US"/>
            </a:p>
          </p:txBody>
        </p:sp>
        <p:sp>
          <p:nvSpPr>
            <p:cNvPr id="6435" name="Line 75"/>
            <p:cNvSpPr>
              <a:spLocks noChangeShapeType="1"/>
            </p:cNvSpPr>
            <p:nvPr/>
          </p:nvSpPr>
          <p:spPr bwMode="auto">
            <a:xfrm flipH="1">
              <a:off x="3129" y="2160"/>
              <a:ext cx="13" cy="7"/>
            </a:xfrm>
            <a:prstGeom prst="line">
              <a:avLst/>
            </a:prstGeom>
            <a:noFill/>
            <a:ln w="11113">
              <a:solidFill>
                <a:srgbClr val="FF0000"/>
              </a:solidFill>
              <a:round/>
              <a:headEnd/>
              <a:tailEnd/>
            </a:ln>
          </p:spPr>
          <p:txBody>
            <a:bodyPr/>
            <a:lstStyle/>
            <a:p>
              <a:endParaRPr lang="en-US"/>
            </a:p>
          </p:txBody>
        </p:sp>
        <p:sp>
          <p:nvSpPr>
            <p:cNvPr id="6436" name="Line 76"/>
            <p:cNvSpPr>
              <a:spLocks noChangeShapeType="1"/>
            </p:cNvSpPr>
            <p:nvPr/>
          </p:nvSpPr>
          <p:spPr bwMode="auto">
            <a:xfrm flipH="1">
              <a:off x="3105" y="2175"/>
              <a:ext cx="13" cy="7"/>
            </a:xfrm>
            <a:prstGeom prst="line">
              <a:avLst/>
            </a:prstGeom>
            <a:noFill/>
            <a:ln w="11113">
              <a:solidFill>
                <a:srgbClr val="FF0000"/>
              </a:solidFill>
              <a:round/>
              <a:headEnd/>
              <a:tailEnd/>
            </a:ln>
          </p:spPr>
          <p:txBody>
            <a:bodyPr/>
            <a:lstStyle/>
            <a:p>
              <a:endParaRPr lang="en-US"/>
            </a:p>
          </p:txBody>
        </p:sp>
        <p:sp>
          <p:nvSpPr>
            <p:cNvPr id="6437" name="Line 77"/>
            <p:cNvSpPr>
              <a:spLocks noChangeShapeType="1"/>
            </p:cNvSpPr>
            <p:nvPr/>
          </p:nvSpPr>
          <p:spPr bwMode="auto">
            <a:xfrm flipH="1">
              <a:off x="3081" y="2189"/>
              <a:ext cx="11" cy="8"/>
            </a:xfrm>
            <a:prstGeom prst="line">
              <a:avLst/>
            </a:prstGeom>
            <a:noFill/>
            <a:ln w="11113">
              <a:solidFill>
                <a:srgbClr val="FF0000"/>
              </a:solidFill>
              <a:round/>
              <a:headEnd/>
              <a:tailEnd/>
            </a:ln>
          </p:spPr>
          <p:txBody>
            <a:bodyPr/>
            <a:lstStyle/>
            <a:p>
              <a:endParaRPr lang="en-US"/>
            </a:p>
          </p:txBody>
        </p:sp>
        <p:sp>
          <p:nvSpPr>
            <p:cNvPr id="6438" name="Line 78"/>
            <p:cNvSpPr>
              <a:spLocks noChangeShapeType="1"/>
            </p:cNvSpPr>
            <p:nvPr/>
          </p:nvSpPr>
          <p:spPr bwMode="auto">
            <a:xfrm flipH="1">
              <a:off x="3055" y="2204"/>
              <a:ext cx="13" cy="8"/>
            </a:xfrm>
            <a:prstGeom prst="line">
              <a:avLst/>
            </a:prstGeom>
            <a:noFill/>
            <a:ln w="11113">
              <a:solidFill>
                <a:srgbClr val="FF0000"/>
              </a:solidFill>
              <a:round/>
              <a:headEnd/>
              <a:tailEnd/>
            </a:ln>
          </p:spPr>
          <p:txBody>
            <a:bodyPr/>
            <a:lstStyle/>
            <a:p>
              <a:endParaRPr lang="en-US"/>
            </a:p>
          </p:txBody>
        </p:sp>
        <p:sp>
          <p:nvSpPr>
            <p:cNvPr id="6439" name="Line 79"/>
            <p:cNvSpPr>
              <a:spLocks noChangeShapeType="1"/>
            </p:cNvSpPr>
            <p:nvPr/>
          </p:nvSpPr>
          <p:spPr bwMode="auto">
            <a:xfrm flipH="1">
              <a:off x="3031" y="2217"/>
              <a:ext cx="13" cy="8"/>
            </a:xfrm>
            <a:prstGeom prst="line">
              <a:avLst/>
            </a:prstGeom>
            <a:noFill/>
            <a:ln w="11113">
              <a:solidFill>
                <a:srgbClr val="FF0000"/>
              </a:solidFill>
              <a:round/>
              <a:headEnd/>
              <a:tailEnd/>
            </a:ln>
          </p:spPr>
          <p:txBody>
            <a:bodyPr/>
            <a:lstStyle/>
            <a:p>
              <a:endParaRPr lang="en-US"/>
            </a:p>
          </p:txBody>
        </p:sp>
        <p:sp>
          <p:nvSpPr>
            <p:cNvPr id="6440" name="Line 80"/>
            <p:cNvSpPr>
              <a:spLocks noChangeShapeType="1"/>
            </p:cNvSpPr>
            <p:nvPr/>
          </p:nvSpPr>
          <p:spPr bwMode="auto">
            <a:xfrm flipH="1">
              <a:off x="3007" y="2232"/>
              <a:ext cx="11" cy="7"/>
            </a:xfrm>
            <a:prstGeom prst="line">
              <a:avLst/>
            </a:prstGeom>
            <a:noFill/>
            <a:ln w="11113">
              <a:solidFill>
                <a:srgbClr val="FF0000"/>
              </a:solidFill>
              <a:round/>
              <a:headEnd/>
              <a:tailEnd/>
            </a:ln>
          </p:spPr>
          <p:txBody>
            <a:bodyPr/>
            <a:lstStyle/>
            <a:p>
              <a:endParaRPr lang="en-US"/>
            </a:p>
          </p:txBody>
        </p:sp>
        <p:sp>
          <p:nvSpPr>
            <p:cNvPr id="6441" name="Line 81"/>
            <p:cNvSpPr>
              <a:spLocks noChangeShapeType="1"/>
            </p:cNvSpPr>
            <p:nvPr/>
          </p:nvSpPr>
          <p:spPr bwMode="auto">
            <a:xfrm flipH="1">
              <a:off x="2983" y="2247"/>
              <a:ext cx="11" cy="7"/>
            </a:xfrm>
            <a:prstGeom prst="line">
              <a:avLst/>
            </a:prstGeom>
            <a:noFill/>
            <a:ln w="11113">
              <a:solidFill>
                <a:srgbClr val="FF0000"/>
              </a:solidFill>
              <a:round/>
              <a:headEnd/>
              <a:tailEnd/>
            </a:ln>
          </p:spPr>
          <p:txBody>
            <a:bodyPr/>
            <a:lstStyle/>
            <a:p>
              <a:endParaRPr lang="en-US"/>
            </a:p>
          </p:txBody>
        </p:sp>
        <p:sp>
          <p:nvSpPr>
            <p:cNvPr id="6442" name="Line 82"/>
            <p:cNvSpPr>
              <a:spLocks noChangeShapeType="1"/>
            </p:cNvSpPr>
            <p:nvPr/>
          </p:nvSpPr>
          <p:spPr bwMode="auto">
            <a:xfrm flipH="1">
              <a:off x="2957" y="2262"/>
              <a:ext cx="13" cy="5"/>
            </a:xfrm>
            <a:prstGeom prst="line">
              <a:avLst/>
            </a:prstGeom>
            <a:noFill/>
            <a:ln w="11113">
              <a:solidFill>
                <a:srgbClr val="FF0000"/>
              </a:solidFill>
              <a:round/>
              <a:headEnd/>
              <a:tailEnd/>
            </a:ln>
          </p:spPr>
          <p:txBody>
            <a:bodyPr/>
            <a:lstStyle/>
            <a:p>
              <a:endParaRPr lang="en-US"/>
            </a:p>
          </p:txBody>
        </p:sp>
        <p:sp>
          <p:nvSpPr>
            <p:cNvPr id="6443" name="Line 83"/>
            <p:cNvSpPr>
              <a:spLocks noChangeShapeType="1"/>
            </p:cNvSpPr>
            <p:nvPr/>
          </p:nvSpPr>
          <p:spPr bwMode="auto">
            <a:xfrm flipH="1">
              <a:off x="2933" y="2275"/>
              <a:ext cx="13" cy="7"/>
            </a:xfrm>
            <a:prstGeom prst="line">
              <a:avLst/>
            </a:prstGeom>
            <a:noFill/>
            <a:ln w="11113">
              <a:solidFill>
                <a:srgbClr val="FF0000"/>
              </a:solidFill>
              <a:round/>
              <a:headEnd/>
              <a:tailEnd/>
            </a:ln>
          </p:spPr>
          <p:txBody>
            <a:bodyPr/>
            <a:lstStyle/>
            <a:p>
              <a:endParaRPr lang="en-US"/>
            </a:p>
          </p:txBody>
        </p:sp>
        <p:sp>
          <p:nvSpPr>
            <p:cNvPr id="6444" name="Line 84"/>
            <p:cNvSpPr>
              <a:spLocks noChangeShapeType="1"/>
            </p:cNvSpPr>
            <p:nvPr/>
          </p:nvSpPr>
          <p:spPr bwMode="auto">
            <a:xfrm flipH="1">
              <a:off x="2909" y="2290"/>
              <a:ext cx="11" cy="7"/>
            </a:xfrm>
            <a:prstGeom prst="line">
              <a:avLst/>
            </a:prstGeom>
            <a:noFill/>
            <a:ln w="11113">
              <a:solidFill>
                <a:srgbClr val="FF0000"/>
              </a:solidFill>
              <a:round/>
              <a:headEnd/>
              <a:tailEnd/>
            </a:ln>
          </p:spPr>
          <p:txBody>
            <a:bodyPr/>
            <a:lstStyle/>
            <a:p>
              <a:endParaRPr lang="en-US"/>
            </a:p>
          </p:txBody>
        </p:sp>
        <p:sp>
          <p:nvSpPr>
            <p:cNvPr id="6445" name="Line 85"/>
            <p:cNvSpPr>
              <a:spLocks noChangeShapeType="1"/>
            </p:cNvSpPr>
            <p:nvPr/>
          </p:nvSpPr>
          <p:spPr bwMode="auto">
            <a:xfrm flipH="1">
              <a:off x="2883" y="2304"/>
              <a:ext cx="13" cy="8"/>
            </a:xfrm>
            <a:prstGeom prst="line">
              <a:avLst/>
            </a:prstGeom>
            <a:noFill/>
            <a:ln w="11113">
              <a:solidFill>
                <a:srgbClr val="FF0000"/>
              </a:solidFill>
              <a:round/>
              <a:headEnd/>
              <a:tailEnd/>
            </a:ln>
          </p:spPr>
          <p:txBody>
            <a:bodyPr/>
            <a:lstStyle/>
            <a:p>
              <a:endParaRPr lang="en-US"/>
            </a:p>
          </p:txBody>
        </p:sp>
        <p:sp>
          <p:nvSpPr>
            <p:cNvPr id="6446" name="Line 86"/>
            <p:cNvSpPr>
              <a:spLocks noChangeShapeType="1"/>
            </p:cNvSpPr>
            <p:nvPr/>
          </p:nvSpPr>
          <p:spPr bwMode="auto">
            <a:xfrm flipH="1">
              <a:off x="2859" y="2319"/>
              <a:ext cx="13" cy="6"/>
            </a:xfrm>
            <a:prstGeom prst="line">
              <a:avLst/>
            </a:prstGeom>
            <a:noFill/>
            <a:ln w="11113">
              <a:solidFill>
                <a:srgbClr val="FF0000"/>
              </a:solidFill>
              <a:round/>
              <a:headEnd/>
              <a:tailEnd/>
            </a:ln>
          </p:spPr>
          <p:txBody>
            <a:bodyPr/>
            <a:lstStyle/>
            <a:p>
              <a:endParaRPr lang="en-US"/>
            </a:p>
          </p:txBody>
        </p:sp>
        <p:sp>
          <p:nvSpPr>
            <p:cNvPr id="6447" name="Line 87"/>
            <p:cNvSpPr>
              <a:spLocks noChangeShapeType="1"/>
            </p:cNvSpPr>
            <p:nvPr/>
          </p:nvSpPr>
          <p:spPr bwMode="auto">
            <a:xfrm flipH="1">
              <a:off x="2835" y="2332"/>
              <a:ext cx="13" cy="8"/>
            </a:xfrm>
            <a:prstGeom prst="line">
              <a:avLst/>
            </a:prstGeom>
            <a:noFill/>
            <a:ln w="11113">
              <a:solidFill>
                <a:srgbClr val="FF0000"/>
              </a:solidFill>
              <a:round/>
              <a:headEnd/>
              <a:tailEnd/>
            </a:ln>
          </p:spPr>
          <p:txBody>
            <a:bodyPr/>
            <a:lstStyle/>
            <a:p>
              <a:endParaRPr lang="en-US"/>
            </a:p>
          </p:txBody>
        </p:sp>
        <p:sp>
          <p:nvSpPr>
            <p:cNvPr id="6448" name="Line 88"/>
            <p:cNvSpPr>
              <a:spLocks noChangeShapeType="1"/>
            </p:cNvSpPr>
            <p:nvPr/>
          </p:nvSpPr>
          <p:spPr bwMode="auto">
            <a:xfrm flipH="1">
              <a:off x="2810" y="2347"/>
              <a:ext cx="12" cy="7"/>
            </a:xfrm>
            <a:prstGeom prst="line">
              <a:avLst/>
            </a:prstGeom>
            <a:noFill/>
            <a:ln w="11113">
              <a:solidFill>
                <a:srgbClr val="FF0000"/>
              </a:solidFill>
              <a:round/>
              <a:headEnd/>
              <a:tailEnd/>
            </a:ln>
          </p:spPr>
          <p:txBody>
            <a:bodyPr/>
            <a:lstStyle/>
            <a:p>
              <a:endParaRPr lang="en-US"/>
            </a:p>
          </p:txBody>
        </p:sp>
        <p:sp>
          <p:nvSpPr>
            <p:cNvPr id="6449" name="Line 89"/>
            <p:cNvSpPr>
              <a:spLocks noChangeShapeType="1"/>
            </p:cNvSpPr>
            <p:nvPr/>
          </p:nvSpPr>
          <p:spPr bwMode="auto">
            <a:xfrm flipH="1">
              <a:off x="2784" y="2362"/>
              <a:ext cx="13" cy="7"/>
            </a:xfrm>
            <a:prstGeom prst="line">
              <a:avLst/>
            </a:prstGeom>
            <a:noFill/>
            <a:ln w="11113">
              <a:solidFill>
                <a:srgbClr val="FF0000"/>
              </a:solidFill>
              <a:round/>
              <a:headEnd/>
              <a:tailEnd/>
            </a:ln>
          </p:spPr>
          <p:txBody>
            <a:bodyPr/>
            <a:lstStyle/>
            <a:p>
              <a:endParaRPr lang="en-US"/>
            </a:p>
          </p:txBody>
        </p:sp>
        <p:sp>
          <p:nvSpPr>
            <p:cNvPr id="6450" name="Line 90"/>
            <p:cNvSpPr>
              <a:spLocks noChangeShapeType="1"/>
            </p:cNvSpPr>
            <p:nvPr/>
          </p:nvSpPr>
          <p:spPr bwMode="auto">
            <a:xfrm flipH="1">
              <a:off x="2760" y="2375"/>
              <a:ext cx="13" cy="7"/>
            </a:xfrm>
            <a:prstGeom prst="line">
              <a:avLst/>
            </a:prstGeom>
            <a:noFill/>
            <a:ln w="11113">
              <a:solidFill>
                <a:srgbClr val="FF0000"/>
              </a:solidFill>
              <a:round/>
              <a:headEnd/>
              <a:tailEnd/>
            </a:ln>
          </p:spPr>
          <p:txBody>
            <a:bodyPr/>
            <a:lstStyle/>
            <a:p>
              <a:endParaRPr lang="en-US"/>
            </a:p>
          </p:txBody>
        </p:sp>
        <p:sp>
          <p:nvSpPr>
            <p:cNvPr id="6451" name="Line 91"/>
            <p:cNvSpPr>
              <a:spLocks noChangeShapeType="1"/>
            </p:cNvSpPr>
            <p:nvPr/>
          </p:nvSpPr>
          <p:spPr bwMode="auto">
            <a:xfrm flipH="1">
              <a:off x="2736" y="2390"/>
              <a:ext cx="11" cy="7"/>
            </a:xfrm>
            <a:prstGeom prst="line">
              <a:avLst/>
            </a:prstGeom>
            <a:noFill/>
            <a:ln w="11113">
              <a:solidFill>
                <a:srgbClr val="FF0000"/>
              </a:solidFill>
              <a:round/>
              <a:headEnd/>
              <a:tailEnd/>
            </a:ln>
          </p:spPr>
          <p:txBody>
            <a:bodyPr/>
            <a:lstStyle/>
            <a:p>
              <a:endParaRPr lang="en-US"/>
            </a:p>
          </p:txBody>
        </p:sp>
        <p:sp>
          <p:nvSpPr>
            <p:cNvPr id="6452" name="Line 92"/>
            <p:cNvSpPr>
              <a:spLocks noChangeShapeType="1"/>
            </p:cNvSpPr>
            <p:nvPr/>
          </p:nvSpPr>
          <p:spPr bwMode="auto">
            <a:xfrm flipH="1">
              <a:off x="2712" y="2404"/>
              <a:ext cx="11" cy="8"/>
            </a:xfrm>
            <a:prstGeom prst="line">
              <a:avLst/>
            </a:prstGeom>
            <a:noFill/>
            <a:ln w="11113">
              <a:solidFill>
                <a:srgbClr val="FF0000"/>
              </a:solidFill>
              <a:round/>
              <a:headEnd/>
              <a:tailEnd/>
            </a:ln>
          </p:spPr>
          <p:txBody>
            <a:bodyPr/>
            <a:lstStyle/>
            <a:p>
              <a:endParaRPr lang="en-US"/>
            </a:p>
          </p:txBody>
        </p:sp>
      </p:grpSp>
      <p:sp>
        <p:nvSpPr>
          <p:cNvPr id="6410" name="Line 123"/>
          <p:cNvSpPr>
            <a:spLocks noChangeShapeType="1"/>
          </p:cNvSpPr>
          <p:nvPr/>
        </p:nvSpPr>
        <p:spPr bwMode="auto">
          <a:xfrm flipV="1">
            <a:off x="5772958" y="3489134"/>
            <a:ext cx="24312" cy="10785"/>
          </a:xfrm>
          <a:prstGeom prst="line">
            <a:avLst/>
          </a:prstGeom>
          <a:noFill/>
          <a:ln w="11113">
            <a:solidFill>
              <a:srgbClr val="FF0000"/>
            </a:solidFill>
            <a:round/>
            <a:headEnd/>
            <a:tailEnd/>
          </a:ln>
        </p:spPr>
        <p:txBody>
          <a:bodyPr/>
          <a:lstStyle/>
          <a:p>
            <a:endParaRPr lang="en-US"/>
          </a:p>
        </p:txBody>
      </p:sp>
      <p:sp>
        <p:nvSpPr>
          <p:cNvPr id="6411" name="Line 124"/>
          <p:cNvSpPr>
            <a:spLocks noChangeShapeType="1"/>
          </p:cNvSpPr>
          <p:nvPr/>
        </p:nvSpPr>
        <p:spPr bwMode="auto">
          <a:xfrm flipV="1">
            <a:off x="5821581" y="3463969"/>
            <a:ext cx="24312" cy="12582"/>
          </a:xfrm>
          <a:prstGeom prst="line">
            <a:avLst/>
          </a:prstGeom>
          <a:noFill/>
          <a:ln w="11113">
            <a:solidFill>
              <a:srgbClr val="FF0000"/>
            </a:solidFill>
            <a:round/>
            <a:headEnd/>
            <a:tailEnd/>
          </a:ln>
        </p:spPr>
        <p:txBody>
          <a:bodyPr/>
          <a:lstStyle/>
          <a:p>
            <a:endParaRPr lang="en-US"/>
          </a:p>
        </p:txBody>
      </p:sp>
      <p:sp>
        <p:nvSpPr>
          <p:cNvPr id="6412" name="Line 125"/>
          <p:cNvSpPr>
            <a:spLocks noChangeShapeType="1"/>
          </p:cNvSpPr>
          <p:nvPr/>
        </p:nvSpPr>
        <p:spPr bwMode="auto">
          <a:xfrm flipH="1" flipV="1">
            <a:off x="5842153" y="3437008"/>
            <a:ext cx="20571" cy="12582"/>
          </a:xfrm>
          <a:prstGeom prst="line">
            <a:avLst/>
          </a:prstGeom>
          <a:noFill/>
          <a:ln w="11113">
            <a:solidFill>
              <a:srgbClr val="FF0000"/>
            </a:solidFill>
            <a:round/>
            <a:headEnd/>
            <a:tailEnd/>
          </a:ln>
        </p:spPr>
        <p:txBody>
          <a:bodyPr/>
          <a:lstStyle/>
          <a:p>
            <a:endParaRPr lang="en-US"/>
          </a:p>
        </p:txBody>
      </p:sp>
      <p:sp>
        <p:nvSpPr>
          <p:cNvPr id="6413" name="Line 253"/>
          <p:cNvSpPr>
            <a:spLocks noChangeShapeType="1"/>
          </p:cNvSpPr>
          <p:nvPr/>
        </p:nvSpPr>
        <p:spPr bwMode="auto">
          <a:xfrm flipV="1">
            <a:off x="6117062" y="2910366"/>
            <a:ext cx="345973" cy="199513"/>
          </a:xfrm>
          <a:prstGeom prst="line">
            <a:avLst/>
          </a:prstGeom>
          <a:noFill/>
          <a:ln w="11113">
            <a:solidFill>
              <a:srgbClr val="FF0000"/>
            </a:solidFill>
            <a:round/>
            <a:headEnd/>
            <a:tailEnd/>
          </a:ln>
        </p:spPr>
        <p:txBody>
          <a:bodyPr/>
          <a:lstStyle/>
          <a:p>
            <a:endParaRPr lang="en-US"/>
          </a:p>
        </p:txBody>
      </p:sp>
      <p:sp>
        <p:nvSpPr>
          <p:cNvPr id="6414" name="Freeform 305"/>
          <p:cNvSpPr>
            <a:spLocks/>
          </p:cNvSpPr>
          <p:nvPr/>
        </p:nvSpPr>
        <p:spPr bwMode="auto">
          <a:xfrm>
            <a:off x="6057218" y="2863633"/>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close/>
              </a:path>
            </a:pathLst>
          </a:custGeom>
          <a:solidFill>
            <a:srgbClr val="0000FF"/>
          </a:solidFill>
          <a:ln w="0">
            <a:solidFill>
              <a:srgbClr val="0000FF"/>
            </a:solidFill>
            <a:round/>
            <a:headEnd/>
            <a:tailEnd/>
          </a:ln>
        </p:spPr>
        <p:txBody>
          <a:bodyPr/>
          <a:lstStyle/>
          <a:p>
            <a:endParaRPr lang="en-US"/>
          </a:p>
        </p:txBody>
      </p:sp>
      <p:sp>
        <p:nvSpPr>
          <p:cNvPr id="6415" name="Freeform 306"/>
          <p:cNvSpPr>
            <a:spLocks/>
          </p:cNvSpPr>
          <p:nvPr/>
        </p:nvSpPr>
        <p:spPr bwMode="auto">
          <a:xfrm>
            <a:off x="6057218" y="2863633"/>
            <a:ext cx="437609" cy="305561"/>
          </a:xfrm>
          <a:custGeom>
            <a:avLst/>
            <a:gdLst>
              <a:gd name="T0" fmla="*/ 39 w 234"/>
              <a:gd name="T1" fmla="*/ 170 h 170"/>
              <a:gd name="T2" fmla="*/ 234 w 234"/>
              <a:gd name="T3" fmla="*/ 54 h 170"/>
              <a:gd name="T4" fmla="*/ 234 w 234"/>
              <a:gd name="T5" fmla="*/ 33 h 170"/>
              <a:gd name="T6" fmla="*/ 230 w 234"/>
              <a:gd name="T7" fmla="*/ 18 h 170"/>
              <a:gd name="T8" fmla="*/ 224 w 234"/>
              <a:gd name="T9" fmla="*/ 9 h 170"/>
              <a:gd name="T10" fmla="*/ 217 w 234"/>
              <a:gd name="T11" fmla="*/ 3 h 170"/>
              <a:gd name="T12" fmla="*/ 208 w 234"/>
              <a:gd name="T13" fmla="*/ 0 h 170"/>
              <a:gd name="T14" fmla="*/ 200 w 234"/>
              <a:gd name="T15" fmla="*/ 0 h 170"/>
              <a:gd name="T16" fmla="*/ 197 w 234"/>
              <a:gd name="T17" fmla="*/ 0 h 170"/>
              <a:gd name="T18" fmla="*/ 195 w 234"/>
              <a:gd name="T19" fmla="*/ 0 h 170"/>
              <a:gd name="T20" fmla="*/ 0 w 234"/>
              <a:gd name="T21" fmla="*/ 117 h 170"/>
              <a:gd name="T22" fmla="*/ 2 w 234"/>
              <a:gd name="T23" fmla="*/ 117 h 170"/>
              <a:gd name="T24" fmla="*/ 6 w 234"/>
              <a:gd name="T25" fmla="*/ 115 h 170"/>
              <a:gd name="T26" fmla="*/ 13 w 234"/>
              <a:gd name="T27" fmla="*/ 111 h 170"/>
              <a:gd name="T28" fmla="*/ 22 w 234"/>
              <a:gd name="T29" fmla="*/ 111 h 170"/>
              <a:gd name="T30" fmla="*/ 30 w 234"/>
              <a:gd name="T31" fmla="*/ 113 h 170"/>
              <a:gd name="T32" fmla="*/ 37 w 234"/>
              <a:gd name="T33" fmla="*/ 118 h 170"/>
              <a:gd name="T34" fmla="*/ 41 w 234"/>
              <a:gd name="T35" fmla="*/ 128 h 170"/>
              <a:gd name="T36" fmla="*/ 43 w 234"/>
              <a:gd name="T37" fmla="*/ 146 h 170"/>
              <a:gd name="T38" fmla="*/ 39 w 234"/>
              <a:gd name="T39" fmla="*/ 170 h 17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234"/>
              <a:gd name="T61" fmla="*/ 0 h 170"/>
              <a:gd name="T62" fmla="*/ 234 w 234"/>
              <a:gd name="T63" fmla="*/ 170 h 17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234" h="170">
                <a:moveTo>
                  <a:pt x="39" y="170"/>
                </a:moveTo>
                <a:lnTo>
                  <a:pt x="234" y="54"/>
                </a:lnTo>
                <a:lnTo>
                  <a:pt x="234" y="33"/>
                </a:lnTo>
                <a:lnTo>
                  <a:pt x="230" y="18"/>
                </a:lnTo>
                <a:lnTo>
                  <a:pt x="224" y="9"/>
                </a:lnTo>
                <a:lnTo>
                  <a:pt x="217" y="3"/>
                </a:lnTo>
                <a:lnTo>
                  <a:pt x="208" y="0"/>
                </a:lnTo>
                <a:lnTo>
                  <a:pt x="200" y="0"/>
                </a:lnTo>
                <a:lnTo>
                  <a:pt x="197" y="0"/>
                </a:lnTo>
                <a:lnTo>
                  <a:pt x="195" y="0"/>
                </a:lnTo>
                <a:lnTo>
                  <a:pt x="0" y="117"/>
                </a:lnTo>
                <a:lnTo>
                  <a:pt x="2" y="117"/>
                </a:lnTo>
                <a:lnTo>
                  <a:pt x="6" y="115"/>
                </a:lnTo>
                <a:lnTo>
                  <a:pt x="13" y="111"/>
                </a:lnTo>
                <a:lnTo>
                  <a:pt x="22" y="111"/>
                </a:lnTo>
                <a:lnTo>
                  <a:pt x="30" y="113"/>
                </a:lnTo>
                <a:lnTo>
                  <a:pt x="37" y="118"/>
                </a:lnTo>
                <a:lnTo>
                  <a:pt x="41" y="128"/>
                </a:lnTo>
                <a:lnTo>
                  <a:pt x="43" y="146"/>
                </a:lnTo>
                <a:lnTo>
                  <a:pt x="39" y="170"/>
                </a:lnTo>
              </a:path>
            </a:pathLst>
          </a:custGeom>
          <a:noFill/>
          <a:ln w="11113">
            <a:solidFill>
              <a:srgbClr val="000000"/>
            </a:solidFill>
            <a:round/>
            <a:headEnd/>
            <a:tailEnd/>
          </a:ln>
        </p:spPr>
        <p:txBody>
          <a:bodyPr/>
          <a:lstStyle/>
          <a:p>
            <a:endParaRPr lang="en-US"/>
          </a:p>
        </p:txBody>
      </p:sp>
      <p:sp>
        <p:nvSpPr>
          <p:cNvPr id="6416" name="Freeform 307"/>
          <p:cNvSpPr>
            <a:spLocks/>
          </p:cNvSpPr>
          <p:nvPr/>
        </p:nvSpPr>
        <p:spPr bwMode="auto">
          <a:xfrm>
            <a:off x="6064698" y="2863632"/>
            <a:ext cx="430129" cy="296574"/>
          </a:xfrm>
          <a:custGeom>
            <a:avLst/>
            <a:gdLst>
              <a:gd name="T0" fmla="*/ 193 w 230"/>
              <a:gd name="T1" fmla="*/ 0 h 165"/>
              <a:gd name="T2" fmla="*/ 194 w 230"/>
              <a:gd name="T3" fmla="*/ 0 h 165"/>
              <a:gd name="T4" fmla="*/ 200 w 230"/>
              <a:gd name="T5" fmla="*/ 0 h 165"/>
              <a:gd name="T6" fmla="*/ 209 w 230"/>
              <a:gd name="T7" fmla="*/ 2 h 165"/>
              <a:gd name="T8" fmla="*/ 217 w 230"/>
              <a:gd name="T9" fmla="*/ 7 h 165"/>
              <a:gd name="T10" fmla="*/ 224 w 230"/>
              <a:gd name="T11" fmla="*/ 15 h 165"/>
              <a:gd name="T12" fmla="*/ 230 w 230"/>
              <a:gd name="T13" fmla="*/ 29 h 165"/>
              <a:gd name="T14" fmla="*/ 230 w 230"/>
              <a:gd name="T15" fmla="*/ 50 h 165"/>
              <a:gd name="T16" fmla="*/ 37 w 230"/>
              <a:gd name="T17" fmla="*/ 165 h 165"/>
              <a:gd name="T18" fmla="*/ 41 w 230"/>
              <a:gd name="T19" fmla="*/ 144 h 165"/>
              <a:gd name="T20" fmla="*/ 39 w 230"/>
              <a:gd name="T21" fmla="*/ 128 h 165"/>
              <a:gd name="T22" fmla="*/ 35 w 230"/>
              <a:gd name="T23" fmla="*/ 118 h 165"/>
              <a:gd name="T24" fmla="*/ 28 w 230"/>
              <a:gd name="T25" fmla="*/ 113 h 165"/>
              <a:gd name="T26" fmla="*/ 20 w 230"/>
              <a:gd name="T27" fmla="*/ 111 h 165"/>
              <a:gd name="T28" fmla="*/ 13 w 230"/>
              <a:gd name="T29" fmla="*/ 113 h 165"/>
              <a:gd name="T30" fmla="*/ 7 w 230"/>
              <a:gd name="T31" fmla="*/ 115 h 165"/>
              <a:gd name="T32" fmla="*/ 2 w 230"/>
              <a:gd name="T33" fmla="*/ 115 h 165"/>
              <a:gd name="T34" fmla="*/ 0 w 230"/>
              <a:gd name="T35" fmla="*/ 117 h 165"/>
              <a:gd name="T36" fmla="*/ 193 w 230"/>
              <a:gd name="T37" fmla="*/ 0 h 16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30"/>
              <a:gd name="T58" fmla="*/ 0 h 165"/>
              <a:gd name="T59" fmla="*/ 230 w 230"/>
              <a:gd name="T60" fmla="*/ 165 h 165"/>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30" h="165">
                <a:moveTo>
                  <a:pt x="193" y="0"/>
                </a:moveTo>
                <a:lnTo>
                  <a:pt x="194" y="0"/>
                </a:lnTo>
                <a:lnTo>
                  <a:pt x="200" y="0"/>
                </a:lnTo>
                <a:lnTo>
                  <a:pt x="209" y="2"/>
                </a:lnTo>
                <a:lnTo>
                  <a:pt x="217" y="7"/>
                </a:lnTo>
                <a:lnTo>
                  <a:pt x="224" y="15"/>
                </a:lnTo>
                <a:lnTo>
                  <a:pt x="230" y="29"/>
                </a:lnTo>
                <a:lnTo>
                  <a:pt x="230" y="50"/>
                </a:lnTo>
                <a:lnTo>
                  <a:pt x="37" y="165"/>
                </a:lnTo>
                <a:lnTo>
                  <a:pt x="41" y="144"/>
                </a:lnTo>
                <a:lnTo>
                  <a:pt x="39" y="128"/>
                </a:lnTo>
                <a:lnTo>
                  <a:pt x="35" y="118"/>
                </a:lnTo>
                <a:lnTo>
                  <a:pt x="28" y="113"/>
                </a:lnTo>
                <a:lnTo>
                  <a:pt x="20" y="111"/>
                </a:lnTo>
                <a:lnTo>
                  <a:pt x="13" y="113"/>
                </a:lnTo>
                <a:lnTo>
                  <a:pt x="7" y="115"/>
                </a:lnTo>
                <a:lnTo>
                  <a:pt x="2" y="115"/>
                </a:lnTo>
                <a:lnTo>
                  <a:pt x="0" y="117"/>
                </a:lnTo>
                <a:lnTo>
                  <a:pt x="193" y="0"/>
                </a:lnTo>
                <a:close/>
              </a:path>
            </a:pathLst>
          </a:custGeom>
          <a:solidFill>
            <a:srgbClr val="2424FF"/>
          </a:solidFill>
          <a:ln w="0">
            <a:solidFill>
              <a:srgbClr val="2424FF"/>
            </a:solidFill>
            <a:round/>
            <a:headEnd/>
            <a:tailEnd/>
          </a:ln>
        </p:spPr>
        <p:txBody>
          <a:bodyPr/>
          <a:lstStyle/>
          <a:p>
            <a:endParaRPr lang="en-US"/>
          </a:p>
        </p:txBody>
      </p:sp>
      <p:sp>
        <p:nvSpPr>
          <p:cNvPr id="6417" name="Freeform 308"/>
          <p:cNvSpPr>
            <a:spLocks/>
          </p:cNvSpPr>
          <p:nvPr/>
        </p:nvSpPr>
        <p:spPr bwMode="auto">
          <a:xfrm>
            <a:off x="6074048" y="2867228"/>
            <a:ext cx="417038" cy="282195"/>
          </a:xfrm>
          <a:custGeom>
            <a:avLst/>
            <a:gdLst>
              <a:gd name="T0" fmla="*/ 189 w 223"/>
              <a:gd name="T1" fmla="*/ 0 h 157"/>
              <a:gd name="T2" fmla="*/ 191 w 223"/>
              <a:gd name="T3" fmla="*/ 0 h 157"/>
              <a:gd name="T4" fmla="*/ 197 w 223"/>
              <a:gd name="T5" fmla="*/ 0 h 157"/>
              <a:gd name="T6" fmla="*/ 204 w 223"/>
              <a:gd name="T7" fmla="*/ 1 h 157"/>
              <a:gd name="T8" fmla="*/ 212 w 223"/>
              <a:gd name="T9" fmla="*/ 5 h 157"/>
              <a:gd name="T10" fmla="*/ 219 w 223"/>
              <a:gd name="T11" fmla="*/ 13 h 157"/>
              <a:gd name="T12" fmla="*/ 223 w 223"/>
              <a:gd name="T13" fmla="*/ 26 h 157"/>
              <a:gd name="T14" fmla="*/ 223 w 223"/>
              <a:gd name="T15" fmla="*/ 44 h 157"/>
              <a:gd name="T16" fmla="*/ 34 w 223"/>
              <a:gd name="T17" fmla="*/ 157 h 157"/>
              <a:gd name="T18" fmla="*/ 36 w 223"/>
              <a:gd name="T19" fmla="*/ 137 h 157"/>
              <a:gd name="T20" fmla="*/ 34 w 223"/>
              <a:gd name="T21" fmla="*/ 124 h 157"/>
              <a:gd name="T22" fmla="*/ 28 w 223"/>
              <a:gd name="T23" fmla="*/ 116 h 157"/>
              <a:gd name="T24" fmla="*/ 23 w 223"/>
              <a:gd name="T25" fmla="*/ 113 h 157"/>
              <a:gd name="T26" fmla="*/ 15 w 223"/>
              <a:gd name="T27" fmla="*/ 111 h 157"/>
              <a:gd name="T28" fmla="*/ 8 w 223"/>
              <a:gd name="T29" fmla="*/ 111 h 157"/>
              <a:gd name="T30" fmla="*/ 4 w 223"/>
              <a:gd name="T31" fmla="*/ 113 h 157"/>
              <a:gd name="T32" fmla="*/ 0 w 223"/>
              <a:gd name="T33" fmla="*/ 113 h 157"/>
              <a:gd name="T34" fmla="*/ 189 w 223"/>
              <a:gd name="T35" fmla="*/ 0 h 157"/>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23"/>
              <a:gd name="T55" fmla="*/ 0 h 157"/>
              <a:gd name="T56" fmla="*/ 223 w 223"/>
              <a:gd name="T57" fmla="*/ 157 h 157"/>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23" h="157">
                <a:moveTo>
                  <a:pt x="189" y="0"/>
                </a:moveTo>
                <a:lnTo>
                  <a:pt x="191" y="0"/>
                </a:lnTo>
                <a:lnTo>
                  <a:pt x="197" y="0"/>
                </a:lnTo>
                <a:lnTo>
                  <a:pt x="204" y="1"/>
                </a:lnTo>
                <a:lnTo>
                  <a:pt x="212" y="5"/>
                </a:lnTo>
                <a:lnTo>
                  <a:pt x="219" y="13"/>
                </a:lnTo>
                <a:lnTo>
                  <a:pt x="223" y="26"/>
                </a:lnTo>
                <a:lnTo>
                  <a:pt x="223" y="44"/>
                </a:lnTo>
                <a:lnTo>
                  <a:pt x="34" y="157"/>
                </a:lnTo>
                <a:lnTo>
                  <a:pt x="36" y="137"/>
                </a:lnTo>
                <a:lnTo>
                  <a:pt x="34" y="124"/>
                </a:lnTo>
                <a:lnTo>
                  <a:pt x="28" y="116"/>
                </a:lnTo>
                <a:lnTo>
                  <a:pt x="23" y="113"/>
                </a:lnTo>
                <a:lnTo>
                  <a:pt x="15" y="111"/>
                </a:lnTo>
                <a:lnTo>
                  <a:pt x="8" y="111"/>
                </a:lnTo>
                <a:lnTo>
                  <a:pt x="4" y="113"/>
                </a:lnTo>
                <a:lnTo>
                  <a:pt x="0" y="113"/>
                </a:lnTo>
                <a:lnTo>
                  <a:pt x="189" y="0"/>
                </a:lnTo>
                <a:close/>
              </a:path>
            </a:pathLst>
          </a:custGeom>
          <a:solidFill>
            <a:srgbClr val="4949FF"/>
          </a:solidFill>
          <a:ln w="0">
            <a:solidFill>
              <a:srgbClr val="4949FF"/>
            </a:solidFill>
            <a:round/>
            <a:headEnd/>
            <a:tailEnd/>
          </a:ln>
        </p:spPr>
        <p:txBody>
          <a:bodyPr/>
          <a:lstStyle/>
          <a:p>
            <a:endParaRPr lang="en-US"/>
          </a:p>
        </p:txBody>
      </p:sp>
      <p:sp>
        <p:nvSpPr>
          <p:cNvPr id="6418" name="Freeform 309"/>
          <p:cNvSpPr>
            <a:spLocks/>
          </p:cNvSpPr>
          <p:nvPr/>
        </p:nvSpPr>
        <p:spPr bwMode="auto">
          <a:xfrm>
            <a:off x="6085270" y="2867227"/>
            <a:ext cx="405817" cy="273208"/>
          </a:xfrm>
          <a:custGeom>
            <a:avLst/>
            <a:gdLst>
              <a:gd name="T0" fmla="*/ 185 w 217"/>
              <a:gd name="T1" fmla="*/ 0 h 152"/>
              <a:gd name="T2" fmla="*/ 187 w 217"/>
              <a:gd name="T3" fmla="*/ 0 h 152"/>
              <a:gd name="T4" fmla="*/ 195 w 217"/>
              <a:gd name="T5" fmla="*/ 1 h 152"/>
              <a:gd name="T6" fmla="*/ 202 w 217"/>
              <a:gd name="T7" fmla="*/ 3 h 152"/>
              <a:gd name="T8" fmla="*/ 209 w 217"/>
              <a:gd name="T9" fmla="*/ 11 h 152"/>
              <a:gd name="T10" fmla="*/ 215 w 217"/>
              <a:gd name="T11" fmla="*/ 22 h 152"/>
              <a:gd name="T12" fmla="*/ 217 w 217"/>
              <a:gd name="T13" fmla="*/ 39 h 152"/>
              <a:gd name="T14" fmla="*/ 30 w 217"/>
              <a:gd name="T15" fmla="*/ 152 h 152"/>
              <a:gd name="T16" fmla="*/ 31 w 217"/>
              <a:gd name="T17" fmla="*/ 133 h 152"/>
              <a:gd name="T18" fmla="*/ 28 w 217"/>
              <a:gd name="T19" fmla="*/ 122 h 152"/>
              <a:gd name="T20" fmla="*/ 22 w 217"/>
              <a:gd name="T21" fmla="*/ 115 h 152"/>
              <a:gd name="T22" fmla="*/ 15 w 217"/>
              <a:gd name="T23" fmla="*/ 113 h 152"/>
              <a:gd name="T24" fmla="*/ 7 w 217"/>
              <a:gd name="T25" fmla="*/ 111 h 152"/>
              <a:gd name="T26" fmla="*/ 4 w 217"/>
              <a:gd name="T27" fmla="*/ 113 h 152"/>
              <a:gd name="T28" fmla="*/ 0 w 217"/>
              <a:gd name="T29" fmla="*/ 113 h 152"/>
              <a:gd name="T30" fmla="*/ 185 w 217"/>
              <a:gd name="T31" fmla="*/ 0 h 15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17"/>
              <a:gd name="T49" fmla="*/ 0 h 152"/>
              <a:gd name="T50" fmla="*/ 217 w 217"/>
              <a:gd name="T51" fmla="*/ 152 h 15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17" h="152">
                <a:moveTo>
                  <a:pt x="185" y="0"/>
                </a:moveTo>
                <a:lnTo>
                  <a:pt x="187" y="0"/>
                </a:lnTo>
                <a:lnTo>
                  <a:pt x="195" y="1"/>
                </a:lnTo>
                <a:lnTo>
                  <a:pt x="202" y="3"/>
                </a:lnTo>
                <a:lnTo>
                  <a:pt x="209" y="11"/>
                </a:lnTo>
                <a:lnTo>
                  <a:pt x="215" y="22"/>
                </a:lnTo>
                <a:lnTo>
                  <a:pt x="217" y="39"/>
                </a:lnTo>
                <a:lnTo>
                  <a:pt x="30" y="152"/>
                </a:lnTo>
                <a:lnTo>
                  <a:pt x="31" y="133"/>
                </a:lnTo>
                <a:lnTo>
                  <a:pt x="28" y="122"/>
                </a:lnTo>
                <a:lnTo>
                  <a:pt x="22" y="115"/>
                </a:lnTo>
                <a:lnTo>
                  <a:pt x="15" y="113"/>
                </a:lnTo>
                <a:lnTo>
                  <a:pt x="7" y="111"/>
                </a:lnTo>
                <a:lnTo>
                  <a:pt x="4" y="113"/>
                </a:lnTo>
                <a:lnTo>
                  <a:pt x="0" y="113"/>
                </a:lnTo>
                <a:lnTo>
                  <a:pt x="185" y="0"/>
                </a:lnTo>
                <a:close/>
              </a:path>
            </a:pathLst>
          </a:custGeom>
          <a:solidFill>
            <a:srgbClr val="6D6DFF"/>
          </a:solidFill>
          <a:ln w="0">
            <a:solidFill>
              <a:srgbClr val="6D6DFF"/>
            </a:solidFill>
            <a:round/>
            <a:headEnd/>
            <a:tailEnd/>
          </a:ln>
        </p:spPr>
        <p:txBody>
          <a:bodyPr/>
          <a:lstStyle/>
          <a:p>
            <a:endParaRPr lang="en-US"/>
          </a:p>
        </p:txBody>
      </p:sp>
      <p:sp>
        <p:nvSpPr>
          <p:cNvPr id="6419" name="Freeform 310"/>
          <p:cNvSpPr>
            <a:spLocks/>
          </p:cNvSpPr>
          <p:nvPr/>
        </p:nvSpPr>
        <p:spPr bwMode="auto">
          <a:xfrm>
            <a:off x="6094619" y="2867228"/>
            <a:ext cx="392726" cy="262423"/>
          </a:xfrm>
          <a:custGeom>
            <a:avLst/>
            <a:gdLst>
              <a:gd name="T0" fmla="*/ 182 w 210"/>
              <a:gd name="T1" fmla="*/ 0 h 146"/>
              <a:gd name="T2" fmla="*/ 186 w 210"/>
              <a:gd name="T3" fmla="*/ 0 h 146"/>
              <a:gd name="T4" fmla="*/ 190 w 210"/>
              <a:gd name="T5" fmla="*/ 1 h 146"/>
              <a:gd name="T6" fmla="*/ 197 w 210"/>
              <a:gd name="T7" fmla="*/ 5 h 146"/>
              <a:gd name="T8" fmla="*/ 204 w 210"/>
              <a:gd name="T9" fmla="*/ 11 h 146"/>
              <a:gd name="T10" fmla="*/ 210 w 210"/>
              <a:gd name="T11" fmla="*/ 22 h 146"/>
              <a:gd name="T12" fmla="*/ 210 w 210"/>
              <a:gd name="T13" fmla="*/ 35 h 146"/>
              <a:gd name="T14" fmla="*/ 26 w 210"/>
              <a:gd name="T15" fmla="*/ 146 h 146"/>
              <a:gd name="T16" fmla="*/ 26 w 210"/>
              <a:gd name="T17" fmla="*/ 131 h 146"/>
              <a:gd name="T18" fmla="*/ 23 w 210"/>
              <a:gd name="T19" fmla="*/ 120 h 146"/>
              <a:gd name="T20" fmla="*/ 17 w 210"/>
              <a:gd name="T21" fmla="*/ 115 h 146"/>
              <a:gd name="T22" fmla="*/ 10 w 210"/>
              <a:gd name="T23" fmla="*/ 113 h 146"/>
              <a:gd name="T24" fmla="*/ 4 w 210"/>
              <a:gd name="T25" fmla="*/ 111 h 146"/>
              <a:gd name="T26" fmla="*/ 0 w 210"/>
              <a:gd name="T27" fmla="*/ 111 h 146"/>
              <a:gd name="T28" fmla="*/ 182 w 210"/>
              <a:gd name="T29" fmla="*/ 0 h 14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210"/>
              <a:gd name="T46" fmla="*/ 0 h 146"/>
              <a:gd name="T47" fmla="*/ 210 w 210"/>
              <a:gd name="T48" fmla="*/ 146 h 14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210" h="146">
                <a:moveTo>
                  <a:pt x="182" y="0"/>
                </a:moveTo>
                <a:lnTo>
                  <a:pt x="186" y="0"/>
                </a:lnTo>
                <a:lnTo>
                  <a:pt x="190" y="1"/>
                </a:lnTo>
                <a:lnTo>
                  <a:pt x="197" y="5"/>
                </a:lnTo>
                <a:lnTo>
                  <a:pt x="204" y="11"/>
                </a:lnTo>
                <a:lnTo>
                  <a:pt x="210" y="22"/>
                </a:lnTo>
                <a:lnTo>
                  <a:pt x="210" y="35"/>
                </a:lnTo>
                <a:lnTo>
                  <a:pt x="26" y="146"/>
                </a:lnTo>
                <a:lnTo>
                  <a:pt x="26" y="131"/>
                </a:lnTo>
                <a:lnTo>
                  <a:pt x="23" y="120"/>
                </a:lnTo>
                <a:lnTo>
                  <a:pt x="17" y="115"/>
                </a:lnTo>
                <a:lnTo>
                  <a:pt x="10" y="113"/>
                </a:lnTo>
                <a:lnTo>
                  <a:pt x="4" y="111"/>
                </a:lnTo>
                <a:lnTo>
                  <a:pt x="0" y="111"/>
                </a:lnTo>
                <a:lnTo>
                  <a:pt x="182" y="0"/>
                </a:lnTo>
                <a:close/>
              </a:path>
            </a:pathLst>
          </a:custGeom>
          <a:solidFill>
            <a:srgbClr val="9292FF"/>
          </a:solidFill>
          <a:ln w="0">
            <a:solidFill>
              <a:srgbClr val="FF0000"/>
            </a:solidFill>
            <a:round/>
            <a:headEnd/>
            <a:tailEnd/>
          </a:ln>
        </p:spPr>
        <p:txBody>
          <a:bodyPr/>
          <a:lstStyle/>
          <a:p>
            <a:endParaRPr lang="en-US"/>
          </a:p>
        </p:txBody>
      </p:sp>
      <p:sp>
        <p:nvSpPr>
          <p:cNvPr id="6420" name="Freeform 311"/>
          <p:cNvSpPr>
            <a:spLocks/>
          </p:cNvSpPr>
          <p:nvPr/>
        </p:nvSpPr>
        <p:spPr bwMode="auto">
          <a:xfrm>
            <a:off x="6105841" y="2867227"/>
            <a:ext cx="377765" cy="253436"/>
          </a:xfrm>
          <a:custGeom>
            <a:avLst/>
            <a:gdLst>
              <a:gd name="T0" fmla="*/ 178 w 202"/>
              <a:gd name="T1" fmla="*/ 0 h 141"/>
              <a:gd name="T2" fmla="*/ 182 w 202"/>
              <a:gd name="T3" fmla="*/ 1 h 141"/>
              <a:gd name="T4" fmla="*/ 187 w 202"/>
              <a:gd name="T5" fmla="*/ 3 h 141"/>
              <a:gd name="T6" fmla="*/ 195 w 202"/>
              <a:gd name="T7" fmla="*/ 9 h 141"/>
              <a:gd name="T8" fmla="*/ 202 w 202"/>
              <a:gd name="T9" fmla="*/ 18 h 141"/>
              <a:gd name="T10" fmla="*/ 202 w 202"/>
              <a:gd name="T11" fmla="*/ 31 h 141"/>
              <a:gd name="T12" fmla="*/ 22 w 202"/>
              <a:gd name="T13" fmla="*/ 141 h 141"/>
              <a:gd name="T14" fmla="*/ 20 w 202"/>
              <a:gd name="T15" fmla="*/ 128 h 141"/>
              <a:gd name="T16" fmla="*/ 17 w 202"/>
              <a:gd name="T17" fmla="*/ 120 h 141"/>
              <a:gd name="T18" fmla="*/ 9 w 202"/>
              <a:gd name="T19" fmla="*/ 115 h 141"/>
              <a:gd name="T20" fmla="*/ 4 w 202"/>
              <a:gd name="T21" fmla="*/ 111 h 141"/>
              <a:gd name="T22" fmla="*/ 0 w 202"/>
              <a:gd name="T23" fmla="*/ 111 h 141"/>
              <a:gd name="T24" fmla="*/ 178 w 202"/>
              <a:gd name="T25" fmla="*/ 0 h 14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2"/>
              <a:gd name="T40" fmla="*/ 0 h 141"/>
              <a:gd name="T41" fmla="*/ 202 w 202"/>
              <a:gd name="T42" fmla="*/ 141 h 141"/>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2" h="141">
                <a:moveTo>
                  <a:pt x="178" y="0"/>
                </a:moveTo>
                <a:lnTo>
                  <a:pt x="182" y="1"/>
                </a:lnTo>
                <a:lnTo>
                  <a:pt x="187" y="3"/>
                </a:lnTo>
                <a:lnTo>
                  <a:pt x="195" y="9"/>
                </a:lnTo>
                <a:lnTo>
                  <a:pt x="202" y="18"/>
                </a:lnTo>
                <a:lnTo>
                  <a:pt x="202" y="31"/>
                </a:lnTo>
                <a:lnTo>
                  <a:pt x="22" y="141"/>
                </a:lnTo>
                <a:lnTo>
                  <a:pt x="20" y="128"/>
                </a:lnTo>
                <a:lnTo>
                  <a:pt x="17" y="120"/>
                </a:lnTo>
                <a:lnTo>
                  <a:pt x="9" y="115"/>
                </a:lnTo>
                <a:lnTo>
                  <a:pt x="4" y="111"/>
                </a:lnTo>
                <a:lnTo>
                  <a:pt x="0" y="111"/>
                </a:lnTo>
                <a:lnTo>
                  <a:pt x="178" y="0"/>
                </a:lnTo>
                <a:close/>
              </a:path>
            </a:pathLst>
          </a:custGeom>
          <a:solidFill>
            <a:srgbClr val="B6B6FF"/>
          </a:solidFill>
          <a:ln w="0">
            <a:solidFill>
              <a:srgbClr val="B6B6FF"/>
            </a:solidFill>
            <a:round/>
            <a:headEnd/>
            <a:tailEnd/>
          </a:ln>
        </p:spPr>
        <p:txBody>
          <a:bodyPr/>
          <a:lstStyle/>
          <a:p>
            <a:endParaRPr lang="en-US"/>
          </a:p>
        </p:txBody>
      </p:sp>
      <p:sp>
        <p:nvSpPr>
          <p:cNvPr id="6421" name="Freeform 312"/>
          <p:cNvSpPr>
            <a:spLocks/>
          </p:cNvSpPr>
          <p:nvPr/>
        </p:nvSpPr>
        <p:spPr bwMode="auto">
          <a:xfrm>
            <a:off x="6117062" y="2869024"/>
            <a:ext cx="366545" cy="240854"/>
          </a:xfrm>
          <a:custGeom>
            <a:avLst/>
            <a:gdLst>
              <a:gd name="T0" fmla="*/ 176 w 196"/>
              <a:gd name="T1" fmla="*/ 0 h 134"/>
              <a:gd name="T2" fmla="*/ 176 w 196"/>
              <a:gd name="T3" fmla="*/ 0 h 134"/>
              <a:gd name="T4" fmla="*/ 179 w 196"/>
              <a:gd name="T5" fmla="*/ 2 h 134"/>
              <a:gd name="T6" fmla="*/ 181 w 196"/>
              <a:gd name="T7" fmla="*/ 4 h 134"/>
              <a:gd name="T8" fmla="*/ 187 w 196"/>
              <a:gd name="T9" fmla="*/ 6 h 134"/>
              <a:gd name="T10" fmla="*/ 191 w 196"/>
              <a:gd name="T11" fmla="*/ 10 h 134"/>
              <a:gd name="T12" fmla="*/ 192 w 196"/>
              <a:gd name="T13" fmla="*/ 15 h 134"/>
              <a:gd name="T14" fmla="*/ 196 w 196"/>
              <a:gd name="T15" fmla="*/ 21 h 134"/>
              <a:gd name="T16" fmla="*/ 196 w 196"/>
              <a:gd name="T17" fmla="*/ 26 h 134"/>
              <a:gd name="T18" fmla="*/ 16 w 196"/>
              <a:gd name="T19" fmla="*/ 134 h 134"/>
              <a:gd name="T20" fmla="*/ 16 w 196"/>
              <a:gd name="T21" fmla="*/ 130 h 134"/>
              <a:gd name="T22" fmla="*/ 16 w 196"/>
              <a:gd name="T23" fmla="*/ 125 h 134"/>
              <a:gd name="T24" fmla="*/ 13 w 196"/>
              <a:gd name="T25" fmla="*/ 121 h 134"/>
              <a:gd name="T26" fmla="*/ 9 w 196"/>
              <a:gd name="T27" fmla="*/ 117 h 134"/>
              <a:gd name="T28" fmla="*/ 7 w 196"/>
              <a:gd name="T29" fmla="*/ 114 h 134"/>
              <a:gd name="T30" fmla="*/ 3 w 196"/>
              <a:gd name="T31" fmla="*/ 112 h 134"/>
              <a:gd name="T32" fmla="*/ 1 w 196"/>
              <a:gd name="T33" fmla="*/ 110 h 134"/>
              <a:gd name="T34" fmla="*/ 0 w 196"/>
              <a:gd name="T35" fmla="*/ 108 h 134"/>
              <a:gd name="T36" fmla="*/ 176 w 196"/>
              <a:gd name="T37" fmla="*/ 0 h 13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96"/>
              <a:gd name="T58" fmla="*/ 0 h 134"/>
              <a:gd name="T59" fmla="*/ 196 w 196"/>
              <a:gd name="T60" fmla="*/ 134 h 13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96" h="134">
                <a:moveTo>
                  <a:pt x="176" y="0"/>
                </a:moveTo>
                <a:lnTo>
                  <a:pt x="176" y="0"/>
                </a:lnTo>
                <a:lnTo>
                  <a:pt x="179" y="2"/>
                </a:lnTo>
                <a:lnTo>
                  <a:pt x="181" y="4"/>
                </a:lnTo>
                <a:lnTo>
                  <a:pt x="187" y="6"/>
                </a:lnTo>
                <a:lnTo>
                  <a:pt x="191" y="10"/>
                </a:lnTo>
                <a:lnTo>
                  <a:pt x="192" y="15"/>
                </a:lnTo>
                <a:lnTo>
                  <a:pt x="196" y="21"/>
                </a:lnTo>
                <a:lnTo>
                  <a:pt x="196" y="26"/>
                </a:lnTo>
                <a:lnTo>
                  <a:pt x="16" y="134"/>
                </a:lnTo>
                <a:lnTo>
                  <a:pt x="16" y="130"/>
                </a:lnTo>
                <a:lnTo>
                  <a:pt x="16" y="125"/>
                </a:lnTo>
                <a:lnTo>
                  <a:pt x="13" y="121"/>
                </a:lnTo>
                <a:lnTo>
                  <a:pt x="9" y="117"/>
                </a:lnTo>
                <a:lnTo>
                  <a:pt x="7" y="114"/>
                </a:lnTo>
                <a:lnTo>
                  <a:pt x="3" y="112"/>
                </a:lnTo>
                <a:lnTo>
                  <a:pt x="1" y="110"/>
                </a:lnTo>
                <a:lnTo>
                  <a:pt x="0" y="108"/>
                </a:lnTo>
                <a:lnTo>
                  <a:pt x="176" y="0"/>
                </a:lnTo>
                <a:close/>
              </a:path>
            </a:pathLst>
          </a:custGeom>
          <a:solidFill>
            <a:srgbClr val="DBDBFF"/>
          </a:solidFill>
          <a:ln w="0">
            <a:solidFill>
              <a:srgbClr val="FF0000"/>
            </a:solidFill>
            <a:round/>
            <a:headEnd/>
            <a:tailEnd/>
          </a:ln>
        </p:spPr>
        <p:txBody>
          <a:bodyPr/>
          <a:lstStyle/>
          <a:p>
            <a:endParaRPr lang="en-US"/>
          </a:p>
        </p:txBody>
      </p:sp>
      <p:sp>
        <p:nvSpPr>
          <p:cNvPr id="6422" name="Freeform 313"/>
          <p:cNvSpPr>
            <a:spLocks/>
          </p:cNvSpPr>
          <p:nvPr/>
        </p:nvSpPr>
        <p:spPr bwMode="auto">
          <a:xfrm>
            <a:off x="6126412" y="2869025"/>
            <a:ext cx="353454" cy="230069"/>
          </a:xfrm>
          <a:custGeom>
            <a:avLst/>
            <a:gdLst>
              <a:gd name="T0" fmla="*/ 173 w 189"/>
              <a:gd name="T1" fmla="*/ 0 h 128"/>
              <a:gd name="T2" fmla="*/ 173 w 189"/>
              <a:gd name="T3" fmla="*/ 0 h 128"/>
              <a:gd name="T4" fmla="*/ 176 w 189"/>
              <a:gd name="T5" fmla="*/ 2 h 128"/>
              <a:gd name="T6" fmla="*/ 180 w 189"/>
              <a:gd name="T7" fmla="*/ 6 h 128"/>
              <a:gd name="T8" fmla="*/ 184 w 189"/>
              <a:gd name="T9" fmla="*/ 10 h 128"/>
              <a:gd name="T10" fmla="*/ 187 w 189"/>
              <a:gd name="T11" fmla="*/ 13 h 128"/>
              <a:gd name="T12" fmla="*/ 189 w 189"/>
              <a:gd name="T13" fmla="*/ 17 h 128"/>
              <a:gd name="T14" fmla="*/ 189 w 189"/>
              <a:gd name="T15" fmla="*/ 23 h 128"/>
              <a:gd name="T16" fmla="*/ 13 w 189"/>
              <a:gd name="T17" fmla="*/ 128 h 128"/>
              <a:gd name="T18" fmla="*/ 0 w 189"/>
              <a:gd name="T19" fmla="*/ 108 h 128"/>
              <a:gd name="T20" fmla="*/ 173 w 189"/>
              <a:gd name="T21" fmla="*/ 0 h 1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9"/>
              <a:gd name="T34" fmla="*/ 0 h 128"/>
              <a:gd name="T35" fmla="*/ 189 w 189"/>
              <a:gd name="T36" fmla="*/ 128 h 1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9" h="128">
                <a:moveTo>
                  <a:pt x="173" y="0"/>
                </a:moveTo>
                <a:lnTo>
                  <a:pt x="173" y="0"/>
                </a:lnTo>
                <a:lnTo>
                  <a:pt x="176" y="2"/>
                </a:lnTo>
                <a:lnTo>
                  <a:pt x="180" y="6"/>
                </a:lnTo>
                <a:lnTo>
                  <a:pt x="184" y="10"/>
                </a:lnTo>
                <a:lnTo>
                  <a:pt x="187" y="13"/>
                </a:lnTo>
                <a:lnTo>
                  <a:pt x="189" y="17"/>
                </a:lnTo>
                <a:lnTo>
                  <a:pt x="189" y="23"/>
                </a:lnTo>
                <a:lnTo>
                  <a:pt x="13" y="128"/>
                </a:lnTo>
                <a:lnTo>
                  <a:pt x="0" y="108"/>
                </a:lnTo>
                <a:lnTo>
                  <a:pt x="173" y="0"/>
                </a:lnTo>
                <a:close/>
              </a:path>
            </a:pathLst>
          </a:custGeom>
          <a:solidFill>
            <a:srgbClr val="FFFFFF"/>
          </a:solidFill>
          <a:ln w="0">
            <a:solidFill>
              <a:srgbClr val="FFFFFF"/>
            </a:solidFill>
            <a:round/>
            <a:headEnd/>
            <a:tailEnd/>
          </a:ln>
        </p:spPr>
        <p:txBody>
          <a:bodyPr/>
          <a:lstStyle/>
          <a:p>
            <a:endParaRPr lang="en-US"/>
          </a:p>
        </p:txBody>
      </p:sp>
      <p:sp>
        <p:nvSpPr>
          <p:cNvPr id="6423" name="Freeform 316"/>
          <p:cNvSpPr>
            <a:spLocks/>
          </p:cNvSpPr>
          <p:nvPr/>
        </p:nvSpPr>
        <p:spPr bwMode="auto">
          <a:xfrm>
            <a:off x="6049736" y="3059550"/>
            <a:ext cx="84156" cy="109642"/>
          </a:xfrm>
          <a:custGeom>
            <a:avLst/>
            <a:gdLst>
              <a:gd name="T0" fmla="*/ 0 w 45"/>
              <a:gd name="T1" fmla="*/ 8 h 61"/>
              <a:gd name="T2" fmla="*/ 2 w 45"/>
              <a:gd name="T3" fmla="*/ 8 h 61"/>
              <a:gd name="T4" fmla="*/ 6 w 45"/>
              <a:gd name="T5" fmla="*/ 4 h 61"/>
              <a:gd name="T6" fmla="*/ 13 w 45"/>
              <a:gd name="T7" fmla="*/ 2 h 61"/>
              <a:gd name="T8" fmla="*/ 19 w 45"/>
              <a:gd name="T9" fmla="*/ 0 h 61"/>
              <a:gd name="T10" fmla="*/ 28 w 45"/>
              <a:gd name="T11" fmla="*/ 0 h 61"/>
              <a:gd name="T12" fmla="*/ 34 w 45"/>
              <a:gd name="T13" fmla="*/ 2 h 61"/>
              <a:gd name="T14" fmla="*/ 41 w 45"/>
              <a:gd name="T15" fmla="*/ 9 h 61"/>
              <a:gd name="T16" fmla="*/ 45 w 45"/>
              <a:gd name="T17" fmla="*/ 21 h 61"/>
              <a:gd name="T18" fmla="*/ 45 w 45"/>
              <a:gd name="T19" fmla="*/ 37 h 61"/>
              <a:gd name="T20" fmla="*/ 43 w 45"/>
              <a:gd name="T21" fmla="*/ 61 h 6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45"/>
              <a:gd name="T34" fmla="*/ 0 h 61"/>
              <a:gd name="T35" fmla="*/ 45 w 45"/>
              <a:gd name="T36" fmla="*/ 61 h 6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45" h="61">
                <a:moveTo>
                  <a:pt x="0" y="8"/>
                </a:moveTo>
                <a:lnTo>
                  <a:pt x="2" y="8"/>
                </a:lnTo>
                <a:lnTo>
                  <a:pt x="6" y="4"/>
                </a:lnTo>
                <a:lnTo>
                  <a:pt x="13" y="2"/>
                </a:lnTo>
                <a:lnTo>
                  <a:pt x="19" y="0"/>
                </a:lnTo>
                <a:lnTo>
                  <a:pt x="28" y="0"/>
                </a:lnTo>
                <a:lnTo>
                  <a:pt x="34" y="2"/>
                </a:lnTo>
                <a:lnTo>
                  <a:pt x="41" y="9"/>
                </a:lnTo>
                <a:lnTo>
                  <a:pt x="45" y="21"/>
                </a:lnTo>
                <a:lnTo>
                  <a:pt x="45" y="37"/>
                </a:lnTo>
                <a:lnTo>
                  <a:pt x="43" y="61"/>
                </a:lnTo>
              </a:path>
            </a:pathLst>
          </a:custGeom>
          <a:noFill/>
          <a:ln w="11113">
            <a:solidFill>
              <a:srgbClr val="0000FF"/>
            </a:solidFill>
            <a:round/>
            <a:headEnd/>
            <a:tailEnd/>
          </a:ln>
        </p:spPr>
        <p:txBody>
          <a:bodyPr/>
          <a:lstStyle/>
          <a:p>
            <a:endParaRPr lang="en-US"/>
          </a:p>
        </p:txBody>
      </p:sp>
      <p:sp>
        <p:nvSpPr>
          <p:cNvPr id="6333" name="Freeform 120"/>
          <p:cNvSpPr>
            <a:spLocks/>
          </p:cNvSpPr>
          <p:nvPr/>
        </p:nvSpPr>
        <p:spPr bwMode="auto">
          <a:xfrm>
            <a:off x="4819194" y="3738974"/>
            <a:ext cx="121558" cy="124022"/>
          </a:xfrm>
          <a:custGeom>
            <a:avLst/>
            <a:gdLst>
              <a:gd name="T0" fmla="*/ 46 w 65"/>
              <a:gd name="T1" fmla="*/ 65 h 69"/>
              <a:gd name="T2" fmla="*/ 59 w 65"/>
              <a:gd name="T3" fmla="*/ 54 h 69"/>
              <a:gd name="T4" fmla="*/ 65 w 65"/>
              <a:gd name="T5" fmla="*/ 39 h 69"/>
              <a:gd name="T6" fmla="*/ 61 w 65"/>
              <a:gd name="T7" fmla="*/ 21 h 69"/>
              <a:gd name="T8" fmla="*/ 50 w 65"/>
              <a:gd name="T9" fmla="*/ 8 h 69"/>
              <a:gd name="T10" fmla="*/ 35 w 65"/>
              <a:gd name="T11" fmla="*/ 0 h 69"/>
              <a:gd name="T12" fmla="*/ 19 w 65"/>
              <a:gd name="T13" fmla="*/ 2 h 69"/>
              <a:gd name="T14" fmla="*/ 6 w 65"/>
              <a:gd name="T15" fmla="*/ 13 h 69"/>
              <a:gd name="T16" fmla="*/ 0 w 65"/>
              <a:gd name="T17" fmla="*/ 30 h 69"/>
              <a:gd name="T18" fmla="*/ 4 w 65"/>
              <a:gd name="T19" fmla="*/ 47 h 69"/>
              <a:gd name="T20" fmla="*/ 15 w 65"/>
              <a:gd name="T21" fmla="*/ 62 h 69"/>
              <a:gd name="T22" fmla="*/ 30 w 65"/>
              <a:gd name="T23" fmla="*/ 69 h 69"/>
              <a:gd name="T24" fmla="*/ 46 w 65"/>
              <a:gd name="T25" fmla="*/ 65 h 6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5"/>
              <a:gd name="T40" fmla="*/ 0 h 69"/>
              <a:gd name="T41" fmla="*/ 65 w 65"/>
              <a:gd name="T42" fmla="*/ 69 h 6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5" h="69">
                <a:moveTo>
                  <a:pt x="46" y="65"/>
                </a:moveTo>
                <a:lnTo>
                  <a:pt x="59" y="54"/>
                </a:lnTo>
                <a:lnTo>
                  <a:pt x="65" y="39"/>
                </a:lnTo>
                <a:lnTo>
                  <a:pt x="61" y="21"/>
                </a:lnTo>
                <a:lnTo>
                  <a:pt x="50" y="8"/>
                </a:lnTo>
                <a:lnTo>
                  <a:pt x="35" y="0"/>
                </a:lnTo>
                <a:lnTo>
                  <a:pt x="19" y="2"/>
                </a:lnTo>
                <a:lnTo>
                  <a:pt x="6" y="13"/>
                </a:lnTo>
                <a:lnTo>
                  <a:pt x="0" y="30"/>
                </a:lnTo>
                <a:lnTo>
                  <a:pt x="4" y="47"/>
                </a:lnTo>
                <a:lnTo>
                  <a:pt x="15" y="62"/>
                </a:lnTo>
                <a:lnTo>
                  <a:pt x="30" y="69"/>
                </a:lnTo>
                <a:lnTo>
                  <a:pt x="46" y="65"/>
                </a:lnTo>
                <a:close/>
              </a:path>
            </a:pathLst>
          </a:custGeom>
          <a:solidFill>
            <a:srgbClr val="FFFFFF"/>
          </a:solidFill>
          <a:ln w="0">
            <a:solidFill>
              <a:srgbClr val="CC0000"/>
            </a:solidFill>
            <a:round/>
            <a:headEnd/>
            <a:tailEnd/>
          </a:ln>
        </p:spPr>
        <p:txBody>
          <a:bodyPr/>
          <a:lstStyle/>
          <a:p>
            <a:endParaRPr lang="en-US"/>
          </a:p>
        </p:txBody>
      </p:sp>
      <p:sp>
        <p:nvSpPr>
          <p:cNvPr id="202" name="Slide Number Placeholder 4">
            <a:extLst>
              <a:ext uri="{FF2B5EF4-FFF2-40B4-BE49-F238E27FC236}">
                <a16:creationId xmlns:a16="http://schemas.microsoft.com/office/drawing/2014/main" id="{397EF4F6-4AE0-42E8-B192-5B70EF150FFB}"/>
              </a:ext>
            </a:extLst>
          </p:cNvPr>
          <p:cNvSpPr>
            <a:spLocks noGrp="1"/>
          </p:cNvSpPr>
          <p:nvPr>
            <p:ph type="sldNum" sz="quarter" idx="12"/>
          </p:nvPr>
        </p:nvSpPr>
        <p:spPr>
          <a:xfrm>
            <a:off x="5750807" y="6467336"/>
            <a:ext cx="536158" cy="303364"/>
          </a:xfrm>
        </p:spPr>
        <p:txBody>
          <a:bodyPr/>
          <a:lstStyle/>
          <a:p>
            <a:fld id="{07E1C93C-5050-FC42-8F10-D22D4F119D13}" type="slidenum">
              <a:rPr lang="en-US" smtClean="0"/>
              <a:pPr/>
              <a:t>5</a:t>
            </a:fld>
            <a:endParaRPr lang="en-US" dirty="0"/>
          </a:p>
        </p:txBody>
      </p:sp>
      <p:sp>
        <p:nvSpPr>
          <p:cNvPr id="197" name="TextBox 326">
            <a:extLst>
              <a:ext uri="{FF2B5EF4-FFF2-40B4-BE49-F238E27FC236}">
                <a16:creationId xmlns:a16="http://schemas.microsoft.com/office/drawing/2014/main" id="{A9775870-6750-4A83-AECB-064D5FA702A8}"/>
              </a:ext>
            </a:extLst>
          </p:cNvPr>
          <p:cNvSpPr txBox="1">
            <a:spLocks noChangeArrowheads="1"/>
          </p:cNvSpPr>
          <p:nvPr/>
        </p:nvSpPr>
        <p:spPr bwMode="auto">
          <a:xfrm>
            <a:off x="1524000" y="122275"/>
            <a:ext cx="9144000" cy="584775"/>
          </a:xfrm>
          <a:prstGeom prst="rect">
            <a:avLst/>
          </a:prstGeom>
          <a:noFill/>
          <a:ln w="9525">
            <a:noFill/>
            <a:miter lim="800000"/>
            <a:headEnd/>
            <a:tailEnd/>
          </a:ln>
        </p:spPr>
        <p:txBody>
          <a:bodyPr>
            <a:spAutoFit/>
          </a:bodyPr>
          <a:lstStyle/>
          <a:p>
            <a:pPr algn="ctr"/>
            <a:r>
              <a:rPr lang="en-US" sz="3200" dirty="0">
                <a:solidFill>
                  <a:srgbClr val="002060"/>
                </a:solidFill>
                <a:latin typeface="Arial" pitchFamily="34" charset="0"/>
                <a:cs typeface="Arial" pitchFamily="34" charset="0"/>
              </a:rPr>
              <a:t>FFA CEBAF with              -like Arcs</a:t>
            </a:r>
          </a:p>
        </p:txBody>
      </p:sp>
      <p:pic>
        <p:nvPicPr>
          <p:cNvPr id="203" name="Picture 202" descr="Logo_RR6.jpeg">
            <a:extLst>
              <a:ext uri="{FF2B5EF4-FFF2-40B4-BE49-F238E27FC236}">
                <a16:creationId xmlns:a16="http://schemas.microsoft.com/office/drawing/2014/main" id="{DA657C71-4249-471B-9F7C-CB4ECD6E90A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186053" y="194386"/>
            <a:ext cx="1423260" cy="370062"/>
          </a:xfrm>
          <a:prstGeom prst="rect">
            <a:avLst/>
          </a:prstGeom>
        </p:spPr>
      </p:pic>
      <p:sp>
        <p:nvSpPr>
          <p:cNvPr id="198" name="Footer Placeholder 3">
            <a:extLst>
              <a:ext uri="{FF2B5EF4-FFF2-40B4-BE49-F238E27FC236}">
                <a16:creationId xmlns:a16="http://schemas.microsoft.com/office/drawing/2014/main" id="{CAB992DC-A29D-4CCB-A35B-0F16A024437D}"/>
              </a:ext>
            </a:extLst>
          </p:cNvPr>
          <p:cNvSpPr>
            <a:spLocks noGrp="1"/>
          </p:cNvSpPr>
          <p:nvPr>
            <p:ph type="ftr" sz="quarter" idx="11"/>
          </p:nvPr>
        </p:nvSpPr>
        <p:spPr>
          <a:xfrm>
            <a:off x="356456" y="6467336"/>
            <a:ext cx="3917888" cy="311322"/>
          </a:xfrm>
        </p:spPr>
        <p:txBody>
          <a:bodyPr/>
          <a:lstStyle/>
          <a:p>
            <a:r>
              <a:rPr lang="en-US" dirty="0">
                <a:latin typeface="Arial" panose="020B0604020202020204" pitchFamily="34" charset="0"/>
              </a:rPr>
              <a:t>CEBAF FFA Energy Upgrade</a:t>
            </a:r>
            <a:endParaRPr lang="en-US" dirty="0"/>
          </a:p>
        </p:txBody>
      </p:sp>
    </p:spTree>
    <p:extLst>
      <p:ext uri="{BB962C8B-B14F-4D97-AF65-F5344CB8AC3E}">
        <p14:creationId xmlns:p14="http://schemas.microsoft.com/office/powerpoint/2010/main" val="5305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path" presetSubtype="0" accel="50000" decel="50000" fill="hold" nodeType="withEffect">
                                  <p:stCondLst>
                                    <p:cond delay="0"/>
                                  </p:stCondLst>
                                  <p:childTnLst>
                                    <p:animMotion origin="layout" path="M -0.05208 0.03542 L 0.08351 -0.06759 " pathEditMode="relative" rAng="0" ptsTypes="AA">
                                      <p:cBhvr>
                                        <p:cTn id="6" dur="2000" fill="hold"/>
                                        <p:tgtEl>
                                          <p:spTgt spid="12"/>
                                        </p:tgtEl>
                                        <p:attrNameLst>
                                          <p:attrName>ppt_x</p:attrName>
                                          <p:attrName>ppt_y</p:attrName>
                                        </p:attrNameLst>
                                      </p:cBhvr>
                                      <p:rCtr x="6771" y="-5162"/>
                                    </p:animMotion>
                                  </p:childTnLst>
                                </p:cTn>
                              </p:par>
                              <p:par>
                                <p:cTn id="7" presetID="42" presetClass="path" presetSubtype="0" accel="50000" decel="50000" fill="hold" nodeType="withEffect">
                                  <p:stCondLst>
                                    <p:cond delay="0"/>
                                  </p:stCondLst>
                                  <p:childTnLst>
                                    <p:animMotion origin="layout" path="M 2.77778E-7 -1.48148E-6 L -0.1184 0.11875 " pathEditMode="relative" rAng="0" ptsTypes="AA">
                                      <p:cBhvr>
                                        <p:cTn id="8" dur="2000" fill="hold"/>
                                        <p:tgtEl>
                                          <p:spTgt spid="194"/>
                                        </p:tgtEl>
                                        <p:attrNameLst>
                                          <p:attrName>ppt_x</p:attrName>
                                          <p:attrName>ppt_y</p:attrName>
                                        </p:attrNameLst>
                                      </p:cBhvr>
                                      <p:rCtr x="-5920" y="592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599501" y="132709"/>
            <a:ext cx="8951052" cy="487490"/>
          </a:xfrm>
        </p:spPr>
        <p:txBody>
          <a:bodyPr>
            <a:noAutofit/>
          </a:bodyPr>
          <a:lstStyle/>
          <a:p>
            <a:pPr algn="ctr"/>
            <a:r>
              <a:rPr lang="en-US" sz="3200" b="0" dirty="0">
                <a:solidFill>
                  <a:srgbClr val="002060"/>
                </a:solidFill>
              </a:rPr>
              <a:t>FFA Arc </a:t>
            </a:r>
            <a:r>
              <a:rPr lang="en-US" sz="3200" b="0" dirty="0">
                <a:solidFill>
                  <a:srgbClr val="002060"/>
                </a:solidFill>
                <a:latin typeface="Symbol" panose="05050102010706020507" pitchFamily="18" charset="2"/>
              </a:rPr>
              <a:t>-</a:t>
            </a:r>
            <a:r>
              <a:rPr lang="en-US" sz="3200" b="0" dirty="0">
                <a:solidFill>
                  <a:srgbClr val="002060"/>
                </a:solidFill>
              </a:rPr>
              <a:t> Compact FODO Cell</a:t>
            </a:r>
          </a:p>
        </p:txBody>
      </p:sp>
      <p:sp>
        <p:nvSpPr>
          <p:cNvPr id="65" name="Content Placeholder 2">
            <a:extLst>
              <a:ext uri="{FF2B5EF4-FFF2-40B4-BE49-F238E27FC236}">
                <a16:creationId xmlns:a16="http://schemas.microsoft.com/office/drawing/2014/main" id="{8EA41A7F-B059-497C-A032-7FC23B45EA30}"/>
              </a:ext>
            </a:extLst>
          </p:cNvPr>
          <p:cNvSpPr txBox="1">
            <a:spLocks/>
          </p:cNvSpPr>
          <p:nvPr/>
        </p:nvSpPr>
        <p:spPr>
          <a:xfrm>
            <a:off x="6118572" y="1472919"/>
            <a:ext cx="5915410" cy="4700963"/>
          </a:xfrm>
          <a:prstGeom prst="rect">
            <a:avLst/>
          </a:prstGeom>
        </p:spPr>
        <p:txBody>
          <a:bodyPr>
            <a:noAutofit/>
          </a:bodyPr>
          <a:lstStyle>
            <a:lvl1pPr marL="230188" indent="-230188" algn="l" rtl="0" eaLnBrk="1" fontAlgn="base" hangingPunct="1">
              <a:lnSpc>
                <a:spcPct val="90000"/>
              </a:lnSpc>
              <a:spcBef>
                <a:spcPts val="1400"/>
              </a:spcBef>
              <a:spcAft>
                <a:spcPct val="0"/>
              </a:spcAft>
              <a:buClr>
                <a:schemeClr val="tx2"/>
              </a:buClr>
              <a:buFont typeface="Arial" charset="0"/>
              <a:buChar char="•"/>
              <a:defRPr sz="2800" kern="1200">
                <a:solidFill>
                  <a:schemeClr val="tx1"/>
                </a:solidFill>
                <a:latin typeface="+mn-lt"/>
                <a:ea typeface="+mn-ea"/>
                <a:cs typeface="+mn-cs"/>
              </a:defRPr>
            </a:lvl1pPr>
            <a:lvl2pPr marL="625475" indent="-279400" algn="l" rtl="0" eaLnBrk="1" fontAlgn="base" hangingPunct="1">
              <a:lnSpc>
                <a:spcPct val="90000"/>
              </a:lnSpc>
              <a:spcBef>
                <a:spcPts val="800"/>
              </a:spcBef>
              <a:spcAft>
                <a:spcPct val="0"/>
              </a:spcAft>
              <a:buClr>
                <a:schemeClr val="tx2"/>
              </a:buClr>
              <a:buFont typeface="Arial" charset="0"/>
              <a:buChar char="–"/>
              <a:defRPr sz="2400" kern="1200">
                <a:solidFill>
                  <a:schemeClr val="tx1"/>
                </a:solidFill>
                <a:latin typeface="+mn-lt"/>
                <a:ea typeface="+mn-ea"/>
                <a:cs typeface="+mn-cs"/>
              </a:defRPr>
            </a:lvl2pPr>
            <a:lvl3pPr marL="914400" indent="-230188" algn="l" rtl="0" eaLnBrk="1" fontAlgn="base" hangingPunct="1">
              <a:lnSpc>
                <a:spcPct val="90000"/>
              </a:lnSpc>
              <a:spcBef>
                <a:spcPts val="800"/>
              </a:spcBef>
              <a:spcAft>
                <a:spcPct val="0"/>
              </a:spcAft>
              <a:buClr>
                <a:schemeClr val="tx2"/>
              </a:buClr>
              <a:buFont typeface="Arial" charset="0"/>
              <a:buChar char="•"/>
              <a:defRPr sz="2000" kern="1200">
                <a:solidFill>
                  <a:schemeClr val="tx1"/>
                </a:solidFill>
                <a:latin typeface="+mn-lt"/>
                <a:ea typeface="+mn-ea"/>
                <a:cs typeface="+mn-cs"/>
              </a:defRPr>
            </a:lvl3pPr>
            <a:lvl4pPr marL="1144588" indent="-173038" algn="l" rtl="0" eaLnBrk="1" fontAlgn="base" hangingPunct="1">
              <a:lnSpc>
                <a:spcPct val="90000"/>
              </a:lnSpc>
              <a:spcBef>
                <a:spcPts val="800"/>
              </a:spcBef>
              <a:spcAft>
                <a:spcPct val="0"/>
              </a:spcAft>
              <a:buClr>
                <a:schemeClr val="tx2"/>
              </a:buClr>
              <a:buFont typeface="Arial" charset="0"/>
              <a:buChar char="–"/>
              <a:defRPr sz="1800" kern="1200">
                <a:solidFill>
                  <a:schemeClr val="tx1"/>
                </a:solidFill>
                <a:latin typeface="+mn-lt"/>
                <a:ea typeface="+mn-ea"/>
                <a:cs typeface="+mn-cs"/>
              </a:defRPr>
            </a:lvl4pPr>
            <a:lvl5pPr marL="1482725" indent="-222250" algn="l" rtl="0" eaLnBrk="1" fontAlgn="base" hangingPunct="1">
              <a:lnSpc>
                <a:spcPct val="90000"/>
              </a:lnSpc>
              <a:spcBef>
                <a:spcPts val="600"/>
              </a:spcBef>
              <a:spcAft>
                <a:spcPct val="0"/>
              </a:spcAft>
              <a:buClr>
                <a:schemeClr val="tx2"/>
              </a:buClr>
              <a:buFont typeface="Arial"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150000"/>
              </a:lnSpc>
              <a:spcBef>
                <a:spcPts val="600"/>
              </a:spcBef>
              <a:spcAft>
                <a:spcPts val="600"/>
              </a:spcAft>
              <a:buClr>
                <a:srgbClr val="1E7640"/>
              </a:buClr>
              <a:defRPr/>
            </a:pPr>
            <a:r>
              <a:rPr lang="en-US" sz="1999" dirty="0">
                <a:solidFill>
                  <a:srgbClr val="002060"/>
                </a:solidFill>
                <a:latin typeface="Arial" panose="020B0604020202020204" pitchFamily="34" charset="0"/>
              </a:rPr>
              <a:t>Large momentum acceptance FFA cell, configured with combined function magnets capable of transporting six beams with energies spanning a factor of two</a:t>
            </a:r>
          </a:p>
          <a:p>
            <a:pPr>
              <a:lnSpc>
                <a:spcPct val="150000"/>
              </a:lnSpc>
              <a:spcBef>
                <a:spcPts val="600"/>
              </a:spcBef>
              <a:spcAft>
                <a:spcPts val="600"/>
              </a:spcAft>
              <a:buClr>
                <a:srgbClr val="1E7640"/>
              </a:buClr>
              <a:defRPr/>
            </a:pPr>
            <a:r>
              <a:rPr lang="en-US" sz="2000" dirty="0">
                <a:solidFill>
                  <a:srgbClr val="002060"/>
                </a:solidFill>
                <a:latin typeface="Arial" panose="020B0604020202020204" pitchFamily="34" charset="0"/>
                <a:cs typeface="Arial" panose="020B0604020202020204" pitchFamily="34" charset="0"/>
              </a:rPr>
              <a:t>Arc composed of 98 cells, </a:t>
            </a:r>
            <a:r>
              <a:rPr lang="en-US" sz="2000" dirty="0" err="1">
                <a:solidFill>
                  <a:srgbClr val="002060"/>
                </a:solidFill>
                <a:latin typeface="Arial" panose="020B0604020202020204" pitchFamily="34" charset="0"/>
                <a:cs typeface="Arial" panose="020B0604020202020204" pitchFamily="34" charset="0"/>
              </a:rPr>
              <a:t>L</a:t>
            </a:r>
            <a:r>
              <a:rPr lang="en-US" sz="2000" baseline="-25000" dirty="0" err="1">
                <a:solidFill>
                  <a:srgbClr val="002060"/>
                </a:solidFill>
                <a:latin typeface="Arial" panose="020B0604020202020204" pitchFamily="34" charset="0"/>
                <a:cs typeface="Arial" panose="020B0604020202020204" pitchFamily="34" charset="0"/>
              </a:rPr>
              <a:t>cell</a:t>
            </a:r>
            <a:r>
              <a:rPr lang="en-US" sz="2000" baseline="-25000" dirty="0">
                <a:solidFill>
                  <a:srgbClr val="002060"/>
                </a:solidFill>
                <a:latin typeface="Arial" panose="020B0604020202020204" pitchFamily="34" charset="0"/>
                <a:cs typeface="Arial" panose="020B0604020202020204" pitchFamily="34" charset="0"/>
              </a:rPr>
              <a:t> </a:t>
            </a:r>
            <a:r>
              <a:rPr lang="en-US" sz="2000" dirty="0">
                <a:solidFill>
                  <a:srgbClr val="002060"/>
                </a:solidFill>
                <a:latin typeface="Arial" panose="020B0604020202020204" pitchFamily="34" charset="0"/>
                <a:cs typeface="Arial" panose="020B0604020202020204" pitchFamily="34" charset="0"/>
              </a:rPr>
              <a:t>= </a:t>
            </a:r>
            <a:r>
              <a:rPr lang="en-US" sz="2000" dirty="0">
                <a:solidFill>
                  <a:srgbClr val="002060"/>
                </a:solidFill>
              </a:rPr>
              <a:t>2.44</a:t>
            </a:r>
            <a:r>
              <a:rPr lang="en-US" sz="2000" dirty="0">
                <a:solidFill>
                  <a:srgbClr val="002060"/>
                </a:solidFill>
                <a:latin typeface="Arial" panose="020B0604020202020204" pitchFamily="34" charset="0"/>
                <a:cs typeface="Arial" panose="020B0604020202020204" pitchFamily="34" charset="0"/>
              </a:rPr>
              <a:t> m</a:t>
            </a:r>
          </a:p>
          <a:p>
            <a:pPr>
              <a:lnSpc>
                <a:spcPct val="150000"/>
              </a:lnSpc>
              <a:spcBef>
                <a:spcPts val="600"/>
              </a:spcBef>
              <a:spcAft>
                <a:spcPts val="600"/>
              </a:spcAft>
              <a:buClr>
                <a:srgbClr val="1E7640"/>
              </a:buClr>
              <a:defRPr/>
            </a:pPr>
            <a:r>
              <a:rPr lang="en-US" sz="2000" dirty="0">
                <a:solidFill>
                  <a:srgbClr val="002060"/>
                </a:solidFill>
                <a:latin typeface="Arial" panose="020B0604020202020204" pitchFamily="34" charset="0"/>
                <a:cs typeface="Arial" panose="020B0604020202020204" pitchFamily="34" charset="0"/>
              </a:rPr>
              <a:t>Closely spaced orbits for all six beams (~ 3 cm)</a:t>
            </a:r>
          </a:p>
          <a:p>
            <a:pPr>
              <a:lnSpc>
                <a:spcPct val="150000"/>
              </a:lnSpc>
              <a:spcBef>
                <a:spcPts val="600"/>
              </a:spcBef>
              <a:spcAft>
                <a:spcPts val="600"/>
              </a:spcAft>
              <a:buClr>
                <a:srgbClr val="1E7640"/>
              </a:buClr>
              <a:defRPr/>
            </a:pPr>
            <a:r>
              <a:rPr lang="en-US" sz="2000" dirty="0">
                <a:solidFill>
                  <a:srgbClr val="002060"/>
                </a:solidFill>
                <a:latin typeface="Arial" panose="020B0604020202020204" pitchFamily="34" charset="0"/>
                <a:cs typeface="Arial" panose="020B0604020202020204" pitchFamily="34" charset="0"/>
              </a:rPr>
              <a:t>Low betas (~ 10 m)</a:t>
            </a:r>
          </a:p>
          <a:p>
            <a:pPr>
              <a:lnSpc>
                <a:spcPct val="150000"/>
              </a:lnSpc>
              <a:spcBef>
                <a:spcPts val="600"/>
              </a:spcBef>
              <a:spcAft>
                <a:spcPts val="600"/>
              </a:spcAft>
              <a:buClr>
                <a:srgbClr val="1E7640"/>
              </a:buClr>
              <a:defRPr/>
            </a:pPr>
            <a:r>
              <a:rPr lang="en-US" sz="2000" dirty="0">
                <a:solidFill>
                  <a:srgbClr val="002060"/>
                </a:solidFill>
                <a:latin typeface="Arial" panose="020B0604020202020204" pitchFamily="34" charset="0"/>
                <a:cs typeface="Arial" panose="020B0604020202020204" pitchFamily="34" charset="0"/>
              </a:rPr>
              <a:t>Extremally low dispersion (a few cm)</a:t>
            </a:r>
          </a:p>
          <a:p>
            <a:pPr marL="0" indent="0">
              <a:lnSpc>
                <a:spcPct val="150000"/>
              </a:lnSpc>
              <a:spcBef>
                <a:spcPts val="600"/>
              </a:spcBef>
              <a:spcAft>
                <a:spcPts val="600"/>
              </a:spcAft>
              <a:buClr>
                <a:srgbClr val="1E7640"/>
              </a:buClr>
              <a:buNone/>
              <a:defRPr/>
            </a:pPr>
            <a:endParaRPr lang="en-US" sz="2000" dirty="0">
              <a:solidFill>
                <a:srgbClr val="002060"/>
              </a:solidFill>
              <a:latin typeface="Arial" panose="020B0604020202020204" pitchFamily="34" charset="0"/>
              <a:cs typeface="Arial" panose="020B0604020202020204" pitchFamily="34" charset="0"/>
            </a:endParaRPr>
          </a:p>
          <a:p>
            <a:pPr>
              <a:lnSpc>
                <a:spcPct val="150000"/>
              </a:lnSpc>
              <a:spcBef>
                <a:spcPts val="600"/>
              </a:spcBef>
              <a:spcAft>
                <a:spcPts val="600"/>
              </a:spcAft>
              <a:buClr>
                <a:srgbClr val="1E7640"/>
              </a:buClr>
              <a:defRPr/>
            </a:pPr>
            <a:endParaRPr lang="en-US" sz="2000" dirty="0">
              <a:solidFill>
                <a:srgbClr val="002060"/>
              </a:solidFill>
              <a:latin typeface="Arial" panose="020B0604020202020204" pitchFamily="34" charset="0"/>
              <a:cs typeface="Arial" panose="020B0604020202020204" pitchFamily="34" charset="0"/>
            </a:endParaRPr>
          </a:p>
        </p:txBody>
      </p:sp>
      <p:grpSp>
        <p:nvGrpSpPr>
          <p:cNvPr id="3" name="Group 2">
            <a:extLst>
              <a:ext uri="{FF2B5EF4-FFF2-40B4-BE49-F238E27FC236}">
                <a16:creationId xmlns:a16="http://schemas.microsoft.com/office/drawing/2014/main" id="{4274958D-22DE-4D91-97EB-A17AB0C38389}"/>
              </a:ext>
            </a:extLst>
          </p:cNvPr>
          <p:cNvGrpSpPr/>
          <p:nvPr/>
        </p:nvGrpSpPr>
        <p:grpSpPr>
          <a:xfrm>
            <a:off x="286882" y="857839"/>
            <a:ext cx="5519739" cy="5839171"/>
            <a:chOff x="286882" y="857839"/>
            <a:chExt cx="5519739" cy="5839171"/>
          </a:xfrm>
        </p:grpSpPr>
        <p:grpSp>
          <p:nvGrpSpPr>
            <p:cNvPr id="43" name="Group 42">
              <a:extLst>
                <a:ext uri="{FF2B5EF4-FFF2-40B4-BE49-F238E27FC236}">
                  <a16:creationId xmlns:a16="http://schemas.microsoft.com/office/drawing/2014/main" id="{315A23FF-CB7B-40C8-9AE7-A0C59279CCFB}"/>
                </a:ext>
              </a:extLst>
            </p:cNvPr>
            <p:cNvGrpSpPr/>
            <p:nvPr/>
          </p:nvGrpSpPr>
          <p:grpSpPr>
            <a:xfrm>
              <a:off x="286882" y="949793"/>
              <a:ext cx="5519739" cy="5747217"/>
              <a:chOff x="4996040" y="423071"/>
              <a:chExt cx="5665610" cy="6051555"/>
            </a:xfrm>
          </p:grpSpPr>
          <p:pic>
            <p:nvPicPr>
              <p:cNvPr id="44" name="Picture 43" descr="Chart&#10;&#10;Description automatically generated">
                <a:extLst>
                  <a:ext uri="{FF2B5EF4-FFF2-40B4-BE49-F238E27FC236}">
                    <a16:creationId xmlns:a16="http://schemas.microsoft.com/office/drawing/2014/main" id="{74C9B6B4-4BBB-486A-96CB-AB030E45EC67}"/>
                  </a:ext>
                </a:extLst>
              </p:cNvPr>
              <p:cNvPicPr>
                <a:picLocks noChangeAspect="1"/>
              </p:cNvPicPr>
              <p:nvPr/>
            </p:nvPicPr>
            <p:blipFill>
              <a:blip r:embed="rId2"/>
              <a:stretch>
                <a:fillRect/>
              </a:stretch>
            </p:blipFill>
            <p:spPr>
              <a:xfrm>
                <a:off x="4996040" y="423071"/>
                <a:ext cx="5665610" cy="6051555"/>
              </a:xfrm>
              <a:prstGeom prst="rect">
                <a:avLst/>
              </a:prstGeom>
            </p:spPr>
          </p:pic>
          <p:grpSp>
            <p:nvGrpSpPr>
              <p:cNvPr id="45" name="Group 44">
                <a:extLst>
                  <a:ext uri="{FF2B5EF4-FFF2-40B4-BE49-F238E27FC236}">
                    <a16:creationId xmlns:a16="http://schemas.microsoft.com/office/drawing/2014/main" id="{F8A7E67B-3163-47CD-B997-BAF661E67A05}"/>
                  </a:ext>
                </a:extLst>
              </p:cNvPr>
              <p:cNvGrpSpPr/>
              <p:nvPr/>
            </p:nvGrpSpPr>
            <p:grpSpPr>
              <a:xfrm>
                <a:off x="7261461" y="557118"/>
                <a:ext cx="1436612" cy="2683668"/>
                <a:chOff x="4351000" y="757936"/>
                <a:chExt cx="1436612" cy="2683666"/>
              </a:xfrm>
            </p:grpSpPr>
            <p:sp>
              <p:nvSpPr>
                <p:cNvPr id="67" name="TextBox 66">
                  <a:extLst>
                    <a:ext uri="{FF2B5EF4-FFF2-40B4-BE49-F238E27FC236}">
                      <a16:creationId xmlns:a16="http://schemas.microsoft.com/office/drawing/2014/main" id="{702207B3-FFDB-4EC1-B5A1-D6C61EF90955}"/>
                    </a:ext>
                  </a:extLst>
                </p:cNvPr>
                <p:cNvSpPr txBox="1"/>
                <p:nvPr/>
              </p:nvSpPr>
              <p:spPr>
                <a:xfrm>
                  <a:off x="4351000" y="757936"/>
                  <a:ext cx="1383712" cy="369332"/>
                </a:xfrm>
                <a:prstGeom prst="rect">
                  <a:avLst/>
                </a:prstGeom>
                <a:noFill/>
              </p:spPr>
              <p:txBody>
                <a:bodyPr wrap="none" rtlCol="0">
                  <a:spAutoFit/>
                </a:bodyPr>
                <a:lstStyle/>
                <a:p>
                  <a:r>
                    <a:rPr lang="en-US" dirty="0">
                      <a:solidFill>
                        <a:srgbClr val="7A38C4"/>
                      </a:solidFill>
                    </a:rPr>
                    <a:t>E=22.65 GeV</a:t>
                  </a:r>
                </a:p>
              </p:txBody>
            </p:sp>
            <p:sp>
              <p:nvSpPr>
                <p:cNvPr id="68" name="TextBox 67">
                  <a:extLst>
                    <a:ext uri="{FF2B5EF4-FFF2-40B4-BE49-F238E27FC236}">
                      <a16:creationId xmlns:a16="http://schemas.microsoft.com/office/drawing/2014/main" id="{C2110A1C-4B9B-4358-8518-F58D3D4BA09F}"/>
                    </a:ext>
                  </a:extLst>
                </p:cNvPr>
                <p:cNvSpPr txBox="1"/>
                <p:nvPr/>
              </p:nvSpPr>
              <p:spPr>
                <a:xfrm>
                  <a:off x="4351000" y="1706484"/>
                  <a:ext cx="1383712" cy="369332"/>
                </a:xfrm>
                <a:prstGeom prst="rect">
                  <a:avLst/>
                </a:prstGeom>
                <a:noFill/>
              </p:spPr>
              <p:txBody>
                <a:bodyPr wrap="none" rtlCol="0">
                  <a:spAutoFit/>
                </a:bodyPr>
                <a:lstStyle/>
                <a:p>
                  <a:r>
                    <a:rPr lang="en-US" dirty="0">
                      <a:solidFill>
                        <a:srgbClr val="00B0F0"/>
                      </a:solidFill>
                    </a:rPr>
                    <a:t>E=18.25 GeV</a:t>
                  </a:r>
                </a:p>
              </p:txBody>
            </p:sp>
            <p:sp>
              <p:nvSpPr>
                <p:cNvPr id="69" name="TextBox 68">
                  <a:extLst>
                    <a:ext uri="{FF2B5EF4-FFF2-40B4-BE49-F238E27FC236}">
                      <a16:creationId xmlns:a16="http://schemas.microsoft.com/office/drawing/2014/main" id="{2905029F-7868-49E4-9757-AB56A5DB214A}"/>
                    </a:ext>
                  </a:extLst>
                </p:cNvPr>
                <p:cNvSpPr txBox="1"/>
                <p:nvPr/>
              </p:nvSpPr>
              <p:spPr>
                <a:xfrm>
                  <a:off x="4351000" y="2678221"/>
                  <a:ext cx="1436612" cy="369332"/>
                </a:xfrm>
                <a:prstGeom prst="rect">
                  <a:avLst/>
                </a:prstGeom>
                <a:noFill/>
              </p:spPr>
              <p:txBody>
                <a:bodyPr wrap="none" rtlCol="0">
                  <a:spAutoFit/>
                </a:bodyPr>
                <a:lstStyle/>
                <a:p>
                  <a:r>
                    <a:rPr lang="en-US" dirty="0">
                      <a:solidFill>
                        <a:srgbClr val="00B050"/>
                      </a:solidFill>
                    </a:rPr>
                    <a:t>E= 13.85 GeV</a:t>
                  </a:r>
                </a:p>
              </p:txBody>
            </p:sp>
            <p:sp>
              <p:nvSpPr>
                <p:cNvPr id="70" name="TextBox 69">
                  <a:extLst>
                    <a:ext uri="{FF2B5EF4-FFF2-40B4-BE49-F238E27FC236}">
                      <a16:creationId xmlns:a16="http://schemas.microsoft.com/office/drawing/2014/main" id="{4A194A20-48CB-4E0F-8CF0-FE93FF1E120E}"/>
                    </a:ext>
                  </a:extLst>
                </p:cNvPr>
                <p:cNvSpPr txBox="1"/>
                <p:nvPr/>
              </p:nvSpPr>
              <p:spPr>
                <a:xfrm>
                  <a:off x="4356098" y="1127812"/>
                  <a:ext cx="1383712" cy="369332"/>
                </a:xfrm>
                <a:prstGeom prst="rect">
                  <a:avLst/>
                </a:prstGeom>
                <a:noFill/>
              </p:spPr>
              <p:txBody>
                <a:bodyPr wrap="none" rtlCol="0">
                  <a:spAutoFit/>
                </a:bodyPr>
                <a:lstStyle/>
                <a:p>
                  <a:r>
                    <a:rPr lang="en-US" dirty="0">
                      <a:solidFill>
                        <a:srgbClr val="F022B3"/>
                      </a:solidFill>
                    </a:rPr>
                    <a:t>E=20.45 GeV</a:t>
                  </a:r>
                </a:p>
              </p:txBody>
            </p:sp>
            <p:sp>
              <p:nvSpPr>
                <p:cNvPr id="71" name="TextBox 70">
                  <a:extLst>
                    <a:ext uri="{FF2B5EF4-FFF2-40B4-BE49-F238E27FC236}">
                      <a16:creationId xmlns:a16="http://schemas.microsoft.com/office/drawing/2014/main" id="{E5354C80-243B-4ADA-97BF-2A8F7B1A348D}"/>
                    </a:ext>
                  </a:extLst>
                </p:cNvPr>
                <p:cNvSpPr txBox="1"/>
                <p:nvPr/>
              </p:nvSpPr>
              <p:spPr>
                <a:xfrm>
                  <a:off x="4369350" y="3072270"/>
                  <a:ext cx="1383712" cy="369332"/>
                </a:xfrm>
                <a:prstGeom prst="rect">
                  <a:avLst/>
                </a:prstGeom>
                <a:noFill/>
              </p:spPr>
              <p:txBody>
                <a:bodyPr wrap="none" rtlCol="0">
                  <a:spAutoFit/>
                </a:bodyPr>
                <a:lstStyle/>
                <a:p>
                  <a:r>
                    <a:rPr lang="en-US" dirty="0">
                      <a:solidFill>
                        <a:srgbClr val="FF0000"/>
                      </a:solidFill>
                    </a:rPr>
                    <a:t>E=11.65 GeV</a:t>
                  </a:r>
                </a:p>
              </p:txBody>
            </p:sp>
          </p:grpSp>
          <p:sp>
            <p:nvSpPr>
              <p:cNvPr id="66" name="TextBox 65">
                <a:extLst>
                  <a:ext uri="{FF2B5EF4-FFF2-40B4-BE49-F238E27FC236}">
                    <a16:creationId xmlns:a16="http://schemas.microsoft.com/office/drawing/2014/main" id="{ED88D7DC-E1FA-4855-A7B6-5ED9DFFD31B4}"/>
                  </a:ext>
                </a:extLst>
              </p:cNvPr>
              <p:cNvSpPr txBox="1"/>
              <p:nvPr/>
            </p:nvSpPr>
            <p:spPr>
              <a:xfrm>
                <a:off x="7261461" y="2044490"/>
                <a:ext cx="1383712" cy="369332"/>
              </a:xfrm>
              <a:prstGeom prst="rect">
                <a:avLst/>
              </a:prstGeom>
              <a:noFill/>
            </p:spPr>
            <p:txBody>
              <a:bodyPr wrap="none" rtlCol="0">
                <a:spAutoFit/>
              </a:bodyPr>
              <a:lstStyle/>
              <a:p>
                <a:r>
                  <a:rPr lang="en-US" dirty="0">
                    <a:solidFill>
                      <a:srgbClr val="0070C0"/>
                    </a:solidFill>
                  </a:rPr>
                  <a:t>E=16.05 GeV</a:t>
                </a:r>
              </a:p>
            </p:txBody>
          </p:sp>
        </p:grpSp>
        <p:sp>
          <p:nvSpPr>
            <p:cNvPr id="72" name="Rectangle 71">
              <a:extLst>
                <a:ext uri="{FF2B5EF4-FFF2-40B4-BE49-F238E27FC236}">
                  <a16:creationId xmlns:a16="http://schemas.microsoft.com/office/drawing/2014/main" id="{F7D9D52E-A42A-421C-88E5-FA35C17AD751}"/>
                </a:ext>
              </a:extLst>
            </p:cNvPr>
            <p:cNvSpPr/>
            <p:nvPr/>
          </p:nvSpPr>
          <p:spPr>
            <a:xfrm>
              <a:off x="750086" y="1225549"/>
              <a:ext cx="849415" cy="1771651"/>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73" name="Rectangle 72">
              <a:extLst>
                <a:ext uri="{FF2B5EF4-FFF2-40B4-BE49-F238E27FC236}">
                  <a16:creationId xmlns:a16="http://schemas.microsoft.com/office/drawing/2014/main" id="{74D36FEB-AA41-443E-B08E-2015D2DDA4B8}"/>
                </a:ext>
              </a:extLst>
            </p:cNvPr>
            <p:cNvSpPr/>
            <p:nvPr/>
          </p:nvSpPr>
          <p:spPr>
            <a:xfrm>
              <a:off x="4636286" y="1225549"/>
              <a:ext cx="849415" cy="1771651"/>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74" name="Rectangle 73">
              <a:extLst>
                <a:ext uri="{FF2B5EF4-FFF2-40B4-BE49-F238E27FC236}">
                  <a16:creationId xmlns:a16="http://schemas.microsoft.com/office/drawing/2014/main" id="{AB0BC685-A86C-4D47-BC56-B8AC69BF4C1E}"/>
                </a:ext>
              </a:extLst>
            </p:cNvPr>
            <p:cNvSpPr/>
            <p:nvPr/>
          </p:nvSpPr>
          <p:spPr>
            <a:xfrm>
              <a:off x="1810310" y="1129162"/>
              <a:ext cx="2634690" cy="2496641"/>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75" name="Rectangle 74">
              <a:extLst>
                <a:ext uri="{FF2B5EF4-FFF2-40B4-BE49-F238E27FC236}">
                  <a16:creationId xmlns:a16="http://schemas.microsoft.com/office/drawing/2014/main" id="{ADAA22EE-5A7C-4383-B4EF-C7FCAB40F57B}"/>
                </a:ext>
              </a:extLst>
            </p:cNvPr>
            <p:cNvSpPr/>
            <p:nvPr/>
          </p:nvSpPr>
          <p:spPr>
            <a:xfrm>
              <a:off x="761410" y="6400128"/>
              <a:ext cx="849415" cy="123603"/>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76" name="Rectangle 75">
              <a:extLst>
                <a:ext uri="{FF2B5EF4-FFF2-40B4-BE49-F238E27FC236}">
                  <a16:creationId xmlns:a16="http://schemas.microsoft.com/office/drawing/2014/main" id="{505A5F4E-42F8-42D6-BC37-A27155F8A8D8}"/>
                </a:ext>
              </a:extLst>
            </p:cNvPr>
            <p:cNvSpPr/>
            <p:nvPr/>
          </p:nvSpPr>
          <p:spPr>
            <a:xfrm>
              <a:off x="4639314" y="6403155"/>
              <a:ext cx="849415" cy="123603"/>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77" name="Rectangle 76">
              <a:extLst>
                <a:ext uri="{FF2B5EF4-FFF2-40B4-BE49-F238E27FC236}">
                  <a16:creationId xmlns:a16="http://schemas.microsoft.com/office/drawing/2014/main" id="{2C19BD58-C95E-4F8A-9F8B-7DAAEF72D979}"/>
                </a:ext>
              </a:extLst>
            </p:cNvPr>
            <p:cNvSpPr/>
            <p:nvPr/>
          </p:nvSpPr>
          <p:spPr>
            <a:xfrm>
              <a:off x="1769137" y="6401581"/>
              <a:ext cx="2721113" cy="123603"/>
            </a:xfrm>
            <a:prstGeom prst="rect">
              <a:avLst/>
            </a:prstGeom>
            <a:solidFill>
              <a:srgbClr val="7F7F7F">
                <a:alpha val="40000"/>
              </a:srgbClr>
            </a:solidFill>
            <a:ln>
              <a:solidFill>
                <a:srgbClr val="00000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defRPr/>
              </a:pPr>
              <a:endParaRPr lang="en-US">
                <a:solidFill>
                  <a:prstClr val="white"/>
                </a:solidFill>
                <a:latin typeface="Arial"/>
              </a:endParaRPr>
            </a:p>
          </p:txBody>
        </p:sp>
        <p:sp>
          <p:nvSpPr>
            <p:cNvPr id="2" name="Rectangle 1">
              <a:extLst>
                <a:ext uri="{FF2B5EF4-FFF2-40B4-BE49-F238E27FC236}">
                  <a16:creationId xmlns:a16="http://schemas.microsoft.com/office/drawing/2014/main" id="{F4AE9E17-2AC5-4917-BBD2-AFD45DBFBDB3}"/>
                </a:ext>
              </a:extLst>
            </p:cNvPr>
            <p:cNvSpPr/>
            <p:nvPr/>
          </p:nvSpPr>
          <p:spPr>
            <a:xfrm>
              <a:off x="2752627" y="857839"/>
              <a:ext cx="961534" cy="2478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a:extLst>
                <a:ext uri="{FF2B5EF4-FFF2-40B4-BE49-F238E27FC236}">
                  <a16:creationId xmlns:a16="http://schemas.microsoft.com/office/drawing/2014/main" id="{C9774612-9547-496D-B3AA-A50ACA145469}"/>
                </a:ext>
              </a:extLst>
            </p:cNvPr>
            <p:cNvSpPr/>
            <p:nvPr/>
          </p:nvSpPr>
          <p:spPr>
            <a:xfrm>
              <a:off x="2752627" y="3655400"/>
              <a:ext cx="961534" cy="12360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9" name="Rectangle 78">
              <a:extLst>
                <a:ext uri="{FF2B5EF4-FFF2-40B4-BE49-F238E27FC236}">
                  <a16:creationId xmlns:a16="http://schemas.microsoft.com/office/drawing/2014/main" id="{0ABDF3D7-C112-4ABE-8CE3-D68710597DC2}"/>
                </a:ext>
              </a:extLst>
            </p:cNvPr>
            <p:cNvSpPr/>
            <p:nvPr/>
          </p:nvSpPr>
          <p:spPr>
            <a:xfrm>
              <a:off x="2705130" y="5043729"/>
              <a:ext cx="961534" cy="15903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15144467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599501" y="160990"/>
            <a:ext cx="8951052" cy="487490"/>
          </a:xfrm>
        </p:spPr>
        <p:txBody>
          <a:bodyPr>
            <a:noAutofit/>
          </a:bodyPr>
          <a:lstStyle/>
          <a:p>
            <a:pPr algn="ctr"/>
            <a:r>
              <a:rPr lang="en-US" sz="3200" b="0" dirty="0">
                <a:solidFill>
                  <a:srgbClr val="002060"/>
                </a:solidFill>
              </a:rPr>
              <a:t>Permanent Magnet Design</a:t>
            </a:r>
          </a:p>
        </p:txBody>
      </p:sp>
      <p:grpSp>
        <p:nvGrpSpPr>
          <p:cNvPr id="13" name="Group 12">
            <a:extLst>
              <a:ext uri="{FF2B5EF4-FFF2-40B4-BE49-F238E27FC236}">
                <a16:creationId xmlns:a16="http://schemas.microsoft.com/office/drawing/2014/main" id="{E7476697-8C79-45D4-8469-223453BEB156}"/>
              </a:ext>
            </a:extLst>
          </p:cNvPr>
          <p:cNvGrpSpPr/>
          <p:nvPr/>
        </p:nvGrpSpPr>
        <p:grpSpPr>
          <a:xfrm>
            <a:off x="832539" y="823548"/>
            <a:ext cx="4173340" cy="3924533"/>
            <a:chOff x="3313141" y="1277939"/>
            <a:chExt cx="3883527" cy="3742254"/>
          </a:xfrm>
        </p:grpSpPr>
        <p:pic>
          <p:nvPicPr>
            <p:cNvPr id="14" name="Picture 13" descr="Chart&#10;&#10;Description automatically generated">
              <a:extLst>
                <a:ext uri="{FF2B5EF4-FFF2-40B4-BE49-F238E27FC236}">
                  <a16:creationId xmlns:a16="http://schemas.microsoft.com/office/drawing/2014/main" id="{43BA2E94-83DA-4807-9C99-1C2478A783BF}"/>
                </a:ext>
              </a:extLst>
            </p:cNvPr>
            <p:cNvPicPr>
              <a:picLocks noChangeAspect="1"/>
            </p:cNvPicPr>
            <p:nvPr/>
          </p:nvPicPr>
          <p:blipFill>
            <a:blip r:embed="rId2"/>
            <a:stretch>
              <a:fillRect/>
            </a:stretch>
          </p:blipFill>
          <p:spPr>
            <a:xfrm>
              <a:off x="3716868" y="1277939"/>
              <a:ext cx="3479800" cy="3479800"/>
            </a:xfrm>
            <a:prstGeom prst="rect">
              <a:avLst/>
            </a:prstGeom>
          </p:spPr>
        </p:pic>
        <p:cxnSp>
          <p:nvCxnSpPr>
            <p:cNvPr id="15" name="Straight Connector 14">
              <a:extLst>
                <a:ext uri="{FF2B5EF4-FFF2-40B4-BE49-F238E27FC236}">
                  <a16:creationId xmlns:a16="http://schemas.microsoft.com/office/drawing/2014/main" id="{AEACE405-CB0B-462B-AFB0-8963A93547F0}"/>
                </a:ext>
              </a:extLst>
            </p:cNvPr>
            <p:cNvCxnSpPr>
              <a:cxnSpLocks/>
            </p:cNvCxnSpPr>
            <p:nvPr/>
          </p:nvCxnSpPr>
          <p:spPr>
            <a:xfrm flipH="1">
              <a:off x="3497806" y="4600575"/>
              <a:ext cx="3385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A5F5C46-125A-472C-81E2-997BD1AF4180}"/>
                </a:ext>
              </a:extLst>
            </p:cNvPr>
            <p:cNvCxnSpPr>
              <a:cxnSpLocks/>
            </p:cNvCxnSpPr>
            <p:nvPr/>
          </p:nvCxnSpPr>
          <p:spPr>
            <a:xfrm flipH="1">
              <a:off x="3497806" y="1371600"/>
              <a:ext cx="35760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7E381B57-039A-4F23-8F2B-6AA70A3EBC00}"/>
                </a:ext>
              </a:extLst>
            </p:cNvPr>
            <p:cNvCxnSpPr>
              <a:cxnSpLocks/>
            </p:cNvCxnSpPr>
            <p:nvPr/>
          </p:nvCxnSpPr>
          <p:spPr>
            <a:xfrm flipV="1">
              <a:off x="3648075" y="1371600"/>
              <a:ext cx="0" cy="3228975"/>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FA6ACB3C-595C-43ED-8905-4996571E3BAC}"/>
                </a:ext>
              </a:extLst>
            </p:cNvPr>
            <p:cNvCxnSpPr>
              <a:cxnSpLocks/>
            </p:cNvCxnSpPr>
            <p:nvPr/>
          </p:nvCxnSpPr>
          <p:spPr>
            <a:xfrm flipV="1">
              <a:off x="3832225" y="2735263"/>
              <a:ext cx="0" cy="226853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189498F1-D3F2-4626-9FF8-0D2C4DB58720}"/>
                </a:ext>
              </a:extLst>
            </p:cNvPr>
            <p:cNvCxnSpPr>
              <a:cxnSpLocks/>
            </p:cNvCxnSpPr>
            <p:nvPr/>
          </p:nvCxnSpPr>
          <p:spPr>
            <a:xfrm>
              <a:off x="3832225" y="4942405"/>
              <a:ext cx="3270250" cy="0"/>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A569A106-22A9-485D-A0DC-9D364F002888}"/>
                </a:ext>
              </a:extLst>
            </p:cNvPr>
            <p:cNvSpPr txBox="1"/>
            <p:nvPr/>
          </p:nvSpPr>
          <p:spPr>
            <a:xfrm>
              <a:off x="5108575" y="4650861"/>
              <a:ext cx="811441" cy="369332"/>
            </a:xfrm>
            <a:prstGeom prst="rect">
              <a:avLst/>
            </a:prstGeom>
            <a:noFill/>
          </p:spPr>
          <p:txBody>
            <a:bodyPr wrap="none" rtlCol="0">
              <a:spAutoFit/>
            </a:bodyPr>
            <a:lstStyle/>
            <a:p>
              <a:r>
                <a:rPr lang="en-US" dirty="0"/>
                <a:t>8.3 cm</a:t>
              </a:r>
            </a:p>
          </p:txBody>
        </p:sp>
        <p:sp>
          <p:nvSpPr>
            <p:cNvPr id="21" name="TextBox 20">
              <a:extLst>
                <a:ext uri="{FF2B5EF4-FFF2-40B4-BE49-F238E27FC236}">
                  <a16:creationId xmlns:a16="http://schemas.microsoft.com/office/drawing/2014/main" id="{7E6610C8-0DEF-4BF3-9341-82589DAF5EB1}"/>
                </a:ext>
              </a:extLst>
            </p:cNvPr>
            <p:cNvSpPr txBox="1"/>
            <p:nvPr/>
          </p:nvSpPr>
          <p:spPr>
            <a:xfrm rot="16200000">
              <a:off x="3092086" y="2910279"/>
              <a:ext cx="811441" cy="369332"/>
            </a:xfrm>
            <a:prstGeom prst="rect">
              <a:avLst/>
            </a:prstGeom>
            <a:noFill/>
          </p:spPr>
          <p:txBody>
            <a:bodyPr wrap="none" rtlCol="0">
              <a:spAutoFit/>
            </a:bodyPr>
            <a:lstStyle/>
            <a:p>
              <a:r>
                <a:rPr lang="en-US" dirty="0"/>
                <a:t>8.1 cm</a:t>
              </a:r>
            </a:p>
          </p:txBody>
        </p:sp>
        <p:sp>
          <p:nvSpPr>
            <p:cNvPr id="22" name="Oval 21">
              <a:extLst>
                <a:ext uri="{FF2B5EF4-FFF2-40B4-BE49-F238E27FC236}">
                  <a16:creationId xmlns:a16="http://schemas.microsoft.com/office/drawing/2014/main" id="{FCF176B3-5E30-4F0A-AB8B-8544E9D92FDE}"/>
                </a:ext>
              </a:extLst>
            </p:cNvPr>
            <p:cNvSpPr/>
            <p:nvPr/>
          </p:nvSpPr>
          <p:spPr>
            <a:xfrm>
              <a:off x="4209224" y="2969325"/>
              <a:ext cx="18288" cy="36576"/>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Connector 22">
              <a:extLst>
                <a:ext uri="{FF2B5EF4-FFF2-40B4-BE49-F238E27FC236}">
                  <a16:creationId xmlns:a16="http://schemas.microsoft.com/office/drawing/2014/main" id="{57C7ACDA-0E46-49F5-B602-C6BB6D5F749E}"/>
                </a:ext>
              </a:extLst>
            </p:cNvPr>
            <p:cNvCxnSpPr>
              <a:cxnSpLocks/>
            </p:cNvCxnSpPr>
            <p:nvPr/>
          </p:nvCxnSpPr>
          <p:spPr>
            <a:xfrm flipV="1">
              <a:off x="7112000" y="2792413"/>
              <a:ext cx="0" cy="2211387"/>
            </a:xfrm>
            <a:prstGeom prst="line">
              <a:avLst/>
            </a:prstGeom>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7FFCB824-3448-4E61-8EFA-7BC723D4CACA}"/>
                </a:ext>
              </a:extLst>
            </p:cNvPr>
            <p:cNvSpPr/>
            <p:nvPr/>
          </p:nvSpPr>
          <p:spPr>
            <a:xfrm>
              <a:off x="4858582" y="2969325"/>
              <a:ext cx="18288" cy="36576"/>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a:extLst>
                <a:ext uri="{FF2B5EF4-FFF2-40B4-BE49-F238E27FC236}">
                  <a16:creationId xmlns:a16="http://schemas.microsoft.com/office/drawing/2014/main" id="{2207F1E7-AD4D-42F7-910A-7662DE0ED908}"/>
                </a:ext>
              </a:extLst>
            </p:cNvPr>
            <p:cNvSpPr/>
            <p:nvPr/>
          </p:nvSpPr>
          <p:spPr>
            <a:xfrm>
              <a:off x="4209224" y="2914650"/>
              <a:ext cx="658502" cy="142083"/>
            </a:xfrm>
            <a:prstGeom prst="rect">
              <a:avLst/>
            </a:prstGeom>
            <a:solidFill>
              <a:srgbClr val="FF0000">
                <a:alpha val="29000"/>
              </a:srgbClr>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TextBox 25">
            <a:extLst>
              <a:ext uri="{FF2B5EF4-FFF2-40B4-BE49-F238E27FC236}">
                <a16:creationId xmlns:a16="http://schemas.microsoft.com/office/drawing/2014/main" id="{98C3F154-8531-464D-B651-B0B6361D4427}"/>
              </a:ext>
            </a:extLst>
          </p:cNvPr>
          <p:cNvSpPr txBox="1"/>
          <p:nvPr/>
        </p:nvSpPr>
        <p:spPr>
          <a:xfrm>
            <a:off x="1653873" y="4896448"/>
            <a:ext cx="2342244" cy="1785104"/>
          </a:xfrm>
          <a:prstGeom prst="rect">
            <a:avLst/>
          </a:prstGeom>
          <a:noFill/>
        </p:spPr>
        <p:txBody>
          <a:bodyPr wrap="none" rtlCol="0">
            <a:spAutoFit/>
          </a:bodyPr>
          <a:lstStyle/>
          <a:p>
            <a:r>
              <a:rPr lang="en-US" sz="2000" b="1" dirty="0">
                <a:solidFill>
                  <a:srgbClr val="002060"/>
                </a:solidFill>
              </a:rPr>
              <a:t>Focusing Magnet QF</a:t>
            </a:r>
          </a:p>
          <a:p>
            <a:r>
              <a:rPr lang="en-US" dirty="0">
                <a:solidFill>
                  <a:srgbClr val="002060"/>
                </a:solidFill>
              </a:rPr>
              <a:t>G</a:t>
            </a:r>
            <a:r>
              <a:rPr lang="en-US" baseline="-25000" dirty="0">
                <a:solidFill>
                  <a:srgbClr val="002060"/>
                </a:solidFill>
              </a:rPr>
              <a:t>F</a:t>
            </a:r>
            <a:r>
              <a:rPr lang="en-US" dirty="0">
                <a:solidFill>
                  <a:srgbClr val="002060"/>
                </a:solidFill>
              </a:rPr>
              <a:t>= -71.60551 T/m</a:t>
            </a:r>
          </a:p>
          <a:p>
            <a:r>
              <a:rPr lang="en-US" dirty="0">
                <a:solidFill>
                  <a:srgbClr val="002060"/>
                </a:solidFill>
              </a:rPr>
              <a:t>L</a:t>
            </a:r>
            <a:r>
              <a:rPr lang="en-US" baseline="-25000" dirty="0">
                <a:solidFill>
                  <a:srgbClr val="002060"/>
                </a:solidFill>
              </a:rPr>
              <a:t>QF</a:t>
            </a:r>
            <a:r>
              <a:rPr lang="en-US" dirty="0">
                <a:solidFill>
                  <a:srgbClr val="002060"/>
                </a:solidFill>
              </a:rPr>
              <a:t>= 1.4 m</a:t>
            </a:r>
          </a:p>
          <a:p>
            <a:r>
              <a:rPr lang="en-US" dirty="0">
                <a:solidFill>
                  <a:srgbClr val="002060"/>
                </a:solidFill>
                <a:latin typeface="Symbol" pitchFamily="2" charset="2"/>
              </a:rPr>
              <a:t>q</a:t>
            </a:r>
            <a:r>
              <a:rPr lang="en-US" baseline="-25000" dirty="0">
                <a:solidFill>
                  <a:srgbClr val="002060"/>
                </a:solidFill>
              </a:rPr>
              <a:t>F</a:t>
            </a:r>
            <a:r>
              <a:rPr lang="en-US" dirty="0">
                <a:solidFill>
                  <a:srgbClr val="002060"/>
                </a:solidFill>
              </a:rPr>
              <a:t>= -0.024771371 rad</a:t>
            </a:r>
          </a:p>
          <a:p>
            <a:r>
              <a:rPr lang="en-US" dirty="0">
                <a:solidFill>
                  <a:srgbClr val="002060"/>
                </a:solidFill>
              </a:rPr>
              <a:t>B</a:t>
            </a:r>
            <a:r>
              <a:rPr lang="en-US" baseline="-25000" dirty="0">
                <a:solidFill>
                  <a:srgbClr val="002060"/>
                </a:solidFill>
              </a:rPr>
              <a:t>F</a:t>
            </a:r>
            <a:r>
              <a:rPr lang="en-US" dirty="0">
                <a:solidFill>
                  <a:srgbClr val="002060"/>
                </a:solidFill>
              </a:rPr>
              <a:t>= -1.209916 T</a:t>
            </a:r>
          </a:p>
          <a:p>
            <a:r>
              <a:rPr lang="en-US" dirty="0">
                <a:solidFill>
                  <a:srgbClr val="002060"/>
                </a:solidFill>
              </a:rPr>
              <a:t>B</a:t>
            </a:r>
            <a:r>
              <a:rPr lang="en-US" baseline="-25000" dirty="0">
                <a:solidFill>
                  <a:srgbClr val="002060"/>
                </a:solidFill>
              </a:rPr>
              <a:t>FMAX</a:t>
            </a:r>
            <a:r>
              <a:rPr lang="en-US" dirty="0">
                <a:solidFill>
                  <a:srgbClr val="002060"/>
                </a:solidFill>
              </a:rPr>
              <a:t>=-1.6403 T</a:t>
            </a:r>
          </a:p>
        </p:txBody>
      </p:sp>
      <p:sp>
        <p:nvSpPr>
          <p:cNvPr id="27" name="TextBox 26">
            <a:extLst>
              <a:ext uri="{FF2B5EF4-FFF2-40B4-BE49-F238E27FC236}">
                <a16:creationId xmlns:a16="http://schemas.microsoft.com/office/drawing/2014/main" id="{F6719FD3-4278-4050-81C1-54C0B1F81655}"/>
              </a:ext>
            </a:extLst>
          </p:cNvPr>
          <p:cNvSpPr txBox="1"/>
          <p:nvPr/>
        </p:nvSpPr>
        <p:spPr>
          <a:xfrm>
            <a:off x="7893472" y="4898488"/>
            <a:ext cx="2608919" cy="1785104"/>
          </a:xfrm>
          <a:prstGeom prst="rect">
            <a:avLst/>
          </a:prstGeom>
          <a:noFill/>
        </p:spPr>
        <p:txBody>
          <a:bodyPr wrap="none" rtlCol="0">
            <a:spAutoFit/>
          </a:bodyPr>
          <a:lstStyle/>
          <a:p>
            <a:r>
              <a:rPr lang="en-US" sz="2000" b="1" dirty="0">
                <a:solidFill>
                  <a:srgbClr val="002060"/>
                </a:solidFill>
              </a:rPr>
              <a:t>Defocusing Magnet BD</a:t>
            </a:r>
          </a:p>
          <a:p>
            <a:r>
              <a:rPr lang="en-US" dirty="0">
                <a:solidFill>
                  <a:srgbClr val="002060"/>
                </a:solidFill>
              </a:rPr>
              <a:t>G</a:t>
            </a:r>
            <a:r>
              <a:rPr lang="en-US" baseline="-25000" dirty="0">
                <a:solidFill>
                  <a:srgbClr val="002060"/>
                </a:solidFill>
              </a:rPr>
              <a:t>D</a:t>
            </a:r>
            <a:r>
              <a:rPr lang="en-US" dirty="0">
                <a:solidFill>
                  <a:srgbClr val="002060"/>
                </a:solidFill>
              </a:rPr>
              <a:t>= 89.643365 T/m</a:t>
            </a:r>
          </a:p>
          <a:p>
            <a:r>
              <a:rPr lang="en-US" dirty="0">
                <a:solidFill>
                  <a:srgbClr val="002060"/>
                </a:solidFill>
              </a:rPr>
              <a:t>L</a:t>
            </a:r>
            <a:r>
              <a:rPr lang="en-US" baseline="-25000" dirty="0">
                <a:solidFill>
                  <a:srgbClr val="002060"/>
                </a:solidFill>
              </a:rPr>
              <a:t>BD</a:t>
            </a:r>
            <a:r>
              <a:rPr lang="en-US" dirty="0">
                <a:solidFill>
                  <a:srgbClr val="002060"/>
                </a:solidFill>
              </a:rPr>
              <a:t>= 0.8802552 m</a:t>
            </a:r>
          </a:p>
          <a:p>
            <a:r>
              <a:rPr lang="en-US" dirty="0">
                <a:solidFill>
                  <a:srgbClr val="002060"/>
                </a:solidFill>
                <a:latin typeface="Symbol" pitchFamily="2" charset="2"/>
              </a:rPr>
              <a:t>q</a:t>
            </a:r>
            <a:r>
              <a:rPr lang="en-US" baseline="-25000" dirty="0">
                <a:solidFill>
                  <a:srgbClr val="002060"/>
                </a:solidFill>
              </a:rPr>
              <a:t>D</a:t>
            </a:r>
            <a:r>
              <a:rPr lang="en-US" dirty="0">
                <a:solidFill>
                  <a:srgbClr val="002060"/>
                </a:solidFill>
              </a:rPr>
              <a:t>= -0.005504749 rad</a:t>
            </a:r>
          </a:p>
          <a:p>
            <a:r>
              <a:rPr lang="en-US" dirty="0">
                <a:solidFill>
                  <a:srgbClr val="002060"/>
                </a:solidFill>
              </a:rPr>
              <a:t>B</a:t>
            </a:r>
            <a:r>
              <a:rPr lang="en-US" baseline="-25000" dirty="0">
                <a:solidFill>
                  <a:srgbClr val="002060"/>
                </a:solidFill>
              </a:rPr>
              <a:t>D</a:t>
            </a:r>
            <a:r>
              <a:rPr lang="en-US" dirty="0">
                <a:solidFill>
                  <a:srgbClr val="002060"/>
                </a:solidFill>
              </a:rPr>
              <a:t>= -0.427624 T</a:t>
            </a:r>
          </a:p>
          <a:p>
            <a:r>
              <a:rPr lang="en-US" dirty="0">
                <a:solidFill>
                  <a:srgbClr val="002060"/>
                </a:solidFill>
              </a:rPr>
              <a:t>B</a:t>
            </a:r>
            <a:r>
              <a:rPr lang="en-US" baseline="-25000" dirty="0">
                <a:solidFill>
                  <a:srgbClr val="002060"/>
                </a:solidFill>
              </a:rPr>
              <a:t>DMAX</a:t>
            </a:r>
            <a:r>
              <a:rPr lang="en-US" dirty="0">
                <a:solidFill>
                  <a:srgbClr val="002060"/>
                </a:solidFill>
              </a:rPr>
              <a:t>=-1.631 T</a:t>
            </a:r>
          </a:p>
        </p:txBody>
      </p:sp>
      <p:grpSp>
        <p:nvGrpSpPr>
          <p:cNvPr id="28" name="Group 27">
            <a:extLst>
              <a:ext uri="{FF2B5EF4-FFF2-40B4-BE49-F238E27FC236}">
                <a16:creationId xmlns:a16="http://schemas.microsoft.com/office/drawing/2014/main" id="{B83D5D58-C9F1-4BC6-B6CB-7513EBA9B2F8}"/>
              </a:ext>
            </a:extLst>
          </p:cNvPr>
          <p:cNvGrpSpPr/>
          <p:nvPr/>
        </p:nvGrpSpPr>
        <p:grpSpPr>
          <a:xfrm>
            <a:off x="7071163" y="919072"/>
            <a:ext cx="4151148" cy="3618712"/>
            <a:chOff x="3313141" y="1415058"/>
            <a:chExt cx="3716313" cy="3331567"/>
          </a:xfrm>
        </p:grpSpPr>
        <p:pic>
          <p:nvPicPr>
            <p:cNvPr id="29" name="Picture 28" descr="Chart&#10;&#10;Description automatically generated">
              <a:extLst>
                <a:ext uri="{FF2B5EF4-FFF2-40B4-BE49-F238E27FC236}">
                  <a16:creationId xmlns:a16="http://schemas.microsoft.com/office/drawing/2014/main" id="{EF0DD774-A48E-4971-82F8-F9CD4C625D70}"/>
                </a:ext>
              </a:extLst>
            </p:cNvPr>
            <p:cNvPicPr>
              <a:picLocks noChangeAspect="1"/>
            </p:cNvPicPr>
            <p:nvPr/>
          </p:nvPicPr>
          <p:blipFill>
            <a:blip r:embed="rId3"/>
            <a:stretch>
              <a:fillRect/>
            </a:stretch>
          </p:blipFill>
          <p:spPr>
            <a:xfrm>
              <a:off x="3450182" y="1415058"/>
              <a:ext cx="3579272" cy="3054096"/>
            </a:xfrm>
            <a:prstGeom prst="rect">
              <a:avLst/>
            </a:prstGeom>
          </p:spPr>
        </p:pic>
        <p:sp>
          <p:nvSpPr>
            <p:cNvPr id="30" name="Oval 29">
              <a:extLst>
                <a:ext uri="{FF2B5EF4-FFF2-40B4-BE49-F238E27FC236}">
                  <a16:creationId xmlns:a16="http://schemas.microsoft.com/office/drawing/2014/main" id="{BFA23E4A-D012-4945-80FF-2E7008064ED3}"/>
                </a:ext>
              </a:extLst>
            </p:cNvPr>
            <p:cNvSpPr/>
            <p:nvPr/>
          </p:nvSpPr>
          <p:spPr>
            <a:xfrm>
              <a:off x="4387851" y="2864386"/>
              <a:ext cx="18288" cy="54864"/>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Connector 30">
              <a:extLst>
                <a:ext uri="{FF2B5EF4-FFF2-40B4-BE49-F238E27FC236}">
                  <a16:creationId xmlns:a16="http://schemas.microsoft.com/office/drawing/2014/main" id="{7FBAAEB5-CF14-4D2B-8398-E43A6E99486D}"/>
                </a:ext>
              </a:extLst>
            </p:cNvPr>
            <p:cNvCxnSpPr>
              <a:cxnSpLocks/>
            </p:cNvCxnSpPr>
            <p:nvPr/>
          </p:nvCxnSpPr>
          <p:spPr>
            <a:xfrm flipH="1">
              <a:off x="3497806" y="4292600"/>
              <a:ext cx="33855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90A5DC87-CB00-4C70-B2FF-450A0CAC8F7B}"/>
                </a:ext>
              </a:extLst>
            </p:cNvPr>
            <p:cNvCxnSpPr>
              <a:cxnSpLocks/>
            </p:cNvCxnSpPr>
            <p:nvPr/>
          </p:nvCxnSpPr>
          <p:spPr>
            <a:xfrm flipH="1">
              <a:off x="3450182" y="1527175"/>
              <a:ext cx="357609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A85179E0-0193-4A3C-AE93-2A3BCAF412D4}"/>
                </a:ext>
              </a:extLst>
            </p:cNvPr>
            <p:cNvCxnSpPr>
              <a:cxnSpLocks/>
            </p:cNvCxnSpPr>
            <p:nvPr/>
          </p:nvCxnSpPr>
          <p:spPr>
            <a:xfrm flipV="1">
              <a:off x="3648075" y="1527175"/>
              <a:ext cx="0" cy="2765425"/>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8B5AA244-75CD-4CB5-B1B7-3B4B2E4C0478}"/>
                </a:ext>
              </a:extLst>
            </p:cNvPr>
            <p:cNvCxnSpPr>
              <a:cxnSpLocks/>
            </p:cNvCxnSpPr>
            <p:nvPr/>
          </p:nvCxnSpPr>
          <p:spPr>
            <a:xfrm flipV="1">
              <a:off x="3692525" y="4646616"/>
              <a:ext cx="3133203" cy="4245"/>
            </a:xfrm>
            <a:prstGeom prst="line">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A700B1A4-6271-4B3C-948A-0BF3FADB3C7A}"/>
                </a:ext>
              </a:extLst>
            </p:cNvPr>
            <p:cNvSpPr txBox="1"/>
            <p:nvPr/>
          </p:nvSpPr>
          <p:spPr>
            <a:xfrm>
              <a:off x="4918298" y="4340523"/>
              <a:ext cx="636713" cy="369332"/>
            </a:xfrm>
            <a:prstGeom prst="rect">
              <a:avLst/>
            </a:prstGeom>
            <a:noFill/>
          </p:spPr>
          <p:txBody>
            <a:bodyPr wrap="none" rtlCol="0">
              <a:spAutoFit/>
            </a:bodyPr>
            <a:lstStyle/>
            <a:p>
              <a:r>
                <a:rPr lang="en-US" dirty="0"/>
                <a:t>8 cm</a:t>
              </a:r>
            </a:p>
          </p:txBody>
        </p:sp>
        <p:sp>
          <p:nvSpPr>
            <p:cNvPr id="36" name="TextBox 35">
              <a:extLst>
                <a:ext uri="{FF2B5EF4-FFF2-40B4-BE49-F238E27FC236}">
                  <a16:creationId xmlns:a16="http://schemas.microsoft.com/office/drawing/2014/main" id="{67683F72-5E51-46C0-887E-ADD87EDB59EA}"/>
                </a:ext>
              </a:extLst>
            </p:cNvPr>
            <p:cNvSpPr txBox="1"/>
            <p:nvPr/>
          </p:nvSpPr>
          <p:spPr>
            <a:xfrm rot="16200000">
              <a:off x="3033577" y="2577517"/>
              <a:ext cx="928459" cy="369332"/>
            </a:xfrm>
            <a:prstGeom prst="rect">
              <a:avLst/>
            </a:prstGeom>
            <a:noFill/>
          </p:spPr>
          <p:txBody>
            <a:bodyPr wrap="none" rtlCol="0">
              <a:spAutoFit/>
            </a:bodyPr>
            <a:lstStyle/>
            <a:p>
              <a:r>
                <a:rPr lang="en-US" dirty="0"/>
                <a:t>6.95 cm</a:t>
              </a:r>
            </a:p>
          </p:txBody>
        </p:sp>
        <p:cxnSp>
          <p:nvCxnSpPr>
            <p:cNvPr id="37" name="Straight Connector 36">
              <a:extLst>
                <a:ext uri="{FF2B5EF4-FFF2-40B4-BE49-F238E27FC236}">
                  <a16:creationId xmlns:a16="http://schemas.microsoft.com/office/drawing/2014/main" id="{B3A18F5A-5975-41B6-83B7-D038AA7718C0}"/>
                </a:ext>
              </a:extLst>
            </p:cNvPr>
            <p:cNvCxnSpPr>
              <a:cxnSpLocks/>
            </p:cNvCxnSpPr>
            <p:nvPr/>
          </p:nvCxnSpPr>
          <p:spPr>
            <a:xfrm flipV="1">
              <a:off x="6832600" y="2731018"/>
              <a:ext cx="0" cy="2015607"/>
            </a:xfrm>
            <a:prstGeom prst="line">
              <a:avLst/>
            </a:prstGeom>
          </p:spPr>
          <p:style>
            <a:lnRef idx="1">
              <a:schemeClr val="accent1"/>
            </a:lnRef>
            <a:fillRef idx="0">
              <a:schemeClr val="accent1"/>
            </a:fillRef>
            <a:effectRef idx="0">
              <a:schemeClr val="accent1"/>
            </a:effectRef>
            <a:fontRef idx="minor">
              <a:schemeClr val="tx1"/>
            </a:fontRef>
          </p:style>
        </p:cxnSp>
        <p:sp>
          <p:nvSpPr>
            <p:cNvPr id="38" name="Rectangle 37">
              <a:extLst>
                <a:ext uri="{FF2B5EF4-FFF2-40B4-BE49-F238E27FC236}">
                  <a16:creationId xmlns:a16="http://schemas.microsoft.com/office/drawing/2014/main" id="{8203F9FD-2DB6-430D-B2B5-8465C5D483CF}"/>
                </a:ext>
              </a:extLst>
            </p:cNvPr>
            <p:cNvSpPr/>
            <p:nvPr/>
          </p:nvSpPr>
          <p:spPr>
            <a:xfrm>
              <a:off x="4372451" y="2805064"/>
              <a:ext cx="555625" cy="142083"/>
            </a:xfrm>
            <a:prstGeom prst="rect">
              <a:avLst/>
            </a:prstGeom>
            <a:solidFill>
              <a:srgbClr val="FF0000">
                <a:alpha val="29000"/>
              </a:srgbClr>
            </a:solidFill>
            <a:ln w="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4C30B4C6-E41A-4ED9-A7AC-90EDDD83E9B7}"/>
                </a:ext>
              </a:extLst>
            </p:cNvPr>
            <p:cNvSpPr/>
            <p:nvPr/>
          </p:nvSpPr>
          <p:spPr>
            <a:xfrm>
              <a:off x="4906454" y="2870183"/>
              <a:ext cx="18288" cy="54864"/>
            </a:xfrm>
            <a:prstGeom prst="ellipse">
              <a:avLst/>
            </a:prstGeom>
            <a:solidFill>
              <a:srgbClr val="FF0000"/>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C453A32D-BE96-4017-A80B-FE5AE09BECE1}"/>
                </a:ext>
              </a:extLst>
            </p:cNvPr>
            <p:cNvCxnSpPr>
              <a:cxnSpLocks/>
            </p:cNvCxnSpPr>
            <p:nvPr/>
          </p:nvCxnSpPr>
          <p:spPr>
            <a:xfrm flipV="1">
              <a:off x="3692525" y="3292475"/>
              <a:ext cx="0" cy="1406525"/>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57" name="Group 56">
            <a:extLst>
              <a:ext uri="{FF2B5EF4-FFF2-40B4-BE49-F238E27FC236}">
                <a16:creationId xmlns:a16="http://schemas.microsoft.com/office/drawing/2014/main" id="{93BACA79-A526-4750-9A54-F7395A0F9E5F}"/>
              </a:ext>
            </a:extLst>
          </p:cNvPr>
          <p:cNvGrpSpPr/>
          <p:nvPr/>
        </p:nvGrpSpPr>
        <p:grpSpPr>
          <a:xfrm>
            <a:off x="4106466" y="6512319"/>
            <a:ext cx="3676657" cy="338466"/>
            <a:chOff x="6699567" y="5595462"/>
            <a:chExt cx="3328743" cy="338554"/>
          </a:xfrm>
        </p:grpSpPr>
        <p:sp>
          <p:nvSpPr>
            <p:cNvPr id="58" name="TextBox 57">
              <a:extLst>
                <a:ext uri="{FF2B5EF4-FFF2-40B4-BE49-F238E27FC236}">
                  <a16:creationId xmlns:a16="http://schemas.microsoft.com/office/drawing/2014/main" id="{9B10B839-90A2-47E3-B339-AD1DFB6D3B40}"/>
                </a:ext>
              </a:extLst>
            </p:cNvPr>
            <p:cNvSpPr txBox="1"/>
            <p:nvPr/>
          </p:nvSpPr>
          <p:spPr>
            <a:xfrm>
              <a:off x="7336898" y="5595462"/>
              <a:ext cx="2691412" cy="338554"/>
            </a:xfrm>
            <a:prstGeom prst="rect">
              <a:avLst/>
            </a:prstGeom>
            <a:noFill/>
            <a:ln>
              <a:noFill/>
            </a:ln>
          </p:spPr>
          <p:txBody>
            <a:bodyPr wrap="square" rtlCol="0">
              <a:spAutoFit/>
            </a:bodyPr>
            <a:lstStyle/>
            <a:p>
              <a:pPr fontAlgn="base">
                <a:spcBef>
                  <a:spcPct val="0"/>
                </a:spcBef>
                <a:spcAft>
                  <a:spcPct val="0"/>
                </a:spcAft>
                <a:defRPr/>
              </a:pPr>
              <a:r>
                <a:rPr lang="en-GB" sz="1600" dirty="0">
                  <a:solidFill>
                    <a:srgbClr val="002060"/>
                  </a:solidFill>
                  <a:latin typeface="Arial" charset="0"/>
                  <a:cs typeface="Arial" charset="0"/>
                </a:rPr>
                <a:t>magnets: from 38cm</a:t>
              </a:r>
              <a:r>
                <a:rPr lang="en-GB" sz="1600" baseline="30000" dirty="0">
                  <a:solidFill>
                    <a:srgbClr val="002060"/>
                  </a:solidFill>
                  <a:latin typeface="Arial" charset="0"/>
                  <a:cs typeface="Arial" charset="0"/>
                </a:rPr>
                <a:t>2</a:t>
              </a:r>
              <a:r>
                <a:rPr lang="en-GB" sz="1600" dirty="0">
                  <a:solidFill>
                    <a:srgbClr val="002060"/>
                  </a:solidFill>
                  <a:latin typeface="Arial" charset="0"/>
                  <a:cs typeface="Arial" charset="0"/>
                </a:rPr>
                <a:t> to 78cm</a:t>
              </a:r>
              <a:r>
                <a:rPr lang="en-GB" sz="1600" baseline="30000" dirty="0">
                  <a:solidFill>
                    <a:srgbClr val="002060"/>
                  </a:solidFill>
                  <a:latin typeface="Arial" charset="0"/>
                  <a:cs typeface="Arial" charset="0"/>
                </a:rPr>
                <a:t>2</a:t>
              </a:r>
            </a:p>
          </p:txBody>
        </p:sp>
        <p:pic>
          <p:nvPicPr>
            <p:cNvPr id="59" name="Picture 58" descr="Logo_RR6.jpeg">
              <a:extLst>
                <a:ext uri="{FF2B5EF4-FFF2-40B4-BE49-F238E27FC236}">
                  <a16:creationId xmlns:a16="http://schemas.microsoft.com/office/drawing/2014/main" id="{2DB7E3B7-00EE-48B1-BF5B-5B3700C11086}"/>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6699567" y="5668859"/>
              <a:ext cx="700881" cy="174981"/>
            </a:xfrm>
            <a:prstGeom prst="rect">
              <a:avLst/>
            </a:prstGeom>
            <a:solidFill>
              <a:schemeClr val="bg1"/>
            </a:solidFill>
          </p:spPr>
        </p:pic>
      </p:grpSp>
    </p:spTree>
    <p:extLst>
      <p:ext uri="{BB962C8B-B14F-4D97-AF65-F5344CB8AC3E}">
        <p14:creationId xmlns:p14="http://schemas.microsoft.com/office/powerpoint/2010/main" val="9826488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8</a:t>
            </a:fld>
            <a:endParaRPr lang="en-US" dirty="0"/>
          </a:p>
        </p:txBody>
      </p:sp>
      <p:grpSp>
        <p:nvGrpSpPr>
          <p:cNvPr id="2" name="Group 1">
            <a:extLst>
              <a:ext uri="{FF2B5EF4-FFF2-40B4-BE49-F238E27FC236}">
                <a16:creationId xmlns:a16="http://schemas.microsoft.com/office/drawing/2014/main" id="{AA7A51B0-E329-40F3-B689-76E1D451FB29}"/>
              </a:ext>
            </a:extLst>
          </p:cNvPr>
          <p:cNvGrpSpPr/>
          <p:nvPr/>
        </p:nvGrpSpPr>
        <p:grpSpPr>
          <a:xfrm>
            <a:off x="2961843" y="2768367"/>
            <a:ext cx="6415391" cy="3568285"/>
            <a:chOff x="3044728" y="3120548"/>
            <a:chExt cx="6102545" cy="3167733"/>
          </a:xfrm>
        </p:grpSpPr>
        <p:pic>
          <p:nvPicPr>
            <p:cNvPr id="6" name="Picture 5">
              <a:extLst>
                <a:ext uri="{FF2B5EF4-FFF2-40B4-BE49-F238E27FC236}">
                  <a16:creationId xmlns:a16="http://schemas.microsoft.com/office/drawing/2014/main" id="{8FA8B0BD-E1D3-44EA-8E17-191F733C048A}"/>
                </a:ext>
              </a:extLst>
            </p:cNvPr>
            <p:cNvPicPr>
              <a:picLocks noChangeAspect="1"/>
            </p:cNvPicPr>
            <p:nvPr/>
          </p:nvPicPr>
          <p:blipFill>
            <a:blip r:embed="rId2"/>
            <a:stretch>
              <a:fillRect/>
            </a:stretch>
          </p:blipFill>
          <p:spPr>
            <a:xfrm>
              <a:off x="3044728" y="3120548"/>
              <a:ext cx="6102545" cy="3167733"/>
            </a:xfrm>
            <a:prstGeom prst="rect">
              <a:avLst/>
            </a:prstGeom>
          </p:spPr>
        </p:pic>
        <p:sp>
          <p:nvSpPr>
            <p:cNvPr id="7" name="TextBox 6">
              <a:extLst>
                <a:ext uri="{FF2B5EF4-FFF2-40B4-BE49-F238E27FC236}">
                  <a16:creationId xmlns:a16="http://schemas.microsoft.com/office/drawing/2014/main" id="{AE16674E-7478-48C0-BA30-B65E95AE1929}"/>
                </a:ext>
              </a:extLst>
            </p:cNvPr>
            <p:cNvSpPr txBox="1"/>
            <p:nvPr/>
          </p:nvSpPr>
          <p:spPr>
            <a:xfrm>
              <a:off x="3537359" y="5952590"/>
              <a:ext cx="5310230" cy="307777"/>
            </a:xfrm>
            <a:prstGeom prst="rect">
              <a:avLst/>
            </a:prstGeom>
            <a:solidFill>
              <a:schemeClr val="bg1"/>
            </a:solidFill>
          </p:spPr>
          <p:txBody>
            <a:bodyPr wrap="square">
              <a:spAutoFit/>
            </a:bodyPr>
            <a:lstStyle/>
            <a:p>
              <a:pPr algn="ctr"/>
              <a:r>
                <a:rPr lang="en-US" sz="1400" dirty="0">
                  <a:latin typeface="Arial" panose="020B0604020202020204" pitchFamily="34" charset="0"/>
                </a:rPr>
                <a:t>Optical functions for the entire 10-22 GeV (6-pass) FFA racetrack</a:t>
              </a:r>
              <a:endParaRPr lang="en-US" sz="1400" dirty="0"/>
            </a:p>
          </p:txBody>
        </p:sp>
      </p:gr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Adiabatic FFA Arc Architecture</a:t>
            </a:r>
          </a:p>
        </p:txBody>
      </p:sp>
      <p:sp>
        <p:nvSpPr>
          <p:cNvPr id="11" name="Content Placeholder 2">
            <a:extLst>
              <a:ext uri="{FF2B5EF4-FFF2-40B4-BE49-F238E27FC236}">
                <a16:creationId xmlns:a16="http://schemas.microsoft.com/office/drawing/2014/main" id="{8DC80E3F-E09C-41D3-A5C5-07A72F74DAE4}"/>
              </a:ext>
            </a:extLst>
          </p:cNvPr>
          <p:cNvSpPr>
            <a:spLocks noGrp="1"/>
          </p:cNvSpPr>
          <p:nvPr>
            <p:ph idx="1"/>
          </p:nvPr>
        </p:nvSpPr>
        <p:spPr>
          <a:xfrm>
            <a:off x="738231" y="884822"/>
            <a:ext cx="10964412" cy="1785782"/>
          </a:xfrm>
        </p:spPr>
        <p:txBody>
          <a:bodyPr>
            <a:noAutofit/>
          </a:bodyPr>
          <a:lstStyle/>
          <a:p>
            <a:pPr>
              <a:lnSpc>
                <a:spcPct val="130000"/>
              </a:lnSpc>
              <a:spcBef>
                <a:spcPts val="600"/>
              </a:spcBef>
              <a:spcAft>
                <a:spcPts val="600"/>
              </a:spcAft>
            </a:pPr>
            <a:r>
              <a:rPr lang="en-US" sz="2000" dirty="0">
                <a:solidFill>
                  <a:srgbClr val="002060"/>
                </a:solidFill>
                <a:latin typeface="Arial" panose="020B0604020202020204" pitchFamily="34" charset="0"/>
              </a:rPr>
              <a:t>Gradual variation of individual cell length and bend angle allows for beta functions to expanded adiabatically and the dispersion to vanish at arc ends. The larger beta functions are compatible with higher-beta optics in the </a:t>
            </a:r>
            <a:r>
              <a:rPr lang="en-US" sz="2000" dirty="0" err="1">
                <a:solidFill>
                  <a:srgbClr val="002060"/>
                </a:solidFill>
                <a:latin typeface="Arial" panose="020B0604020202020204" pitchFamily="34" charset="0"/>
              </a:rPr>
              <a:t>linacs</a:t>
            </a:r>
            <a:r>
              <a:rPr lang="en-US" sz="2000" dirty="0">
                <a:solidFill>
                  <a:srgbClr val="002060"/>
                </a:solidFill>
                <a:latin typeface="Arial" panose="020B0604020202020204" pitchFamily="34" charset="0"/>
              </a:rPr>
              <a:t> (30 </a:t>
            </a:r>
            <a:r>
              <a:rPr lang="en-US" sz="2000" dirty="0">
                <a:solidFill>
                  <a:srgbClr val="002060"/>
                </a:solidFill>
                <a:latin typeface="Symbol" panose="05050102010706020507" pitchFamily="18" charset="2"/>
              </a:rPr>
              <a:t>- </a:t>
            </a:r>
            <a:r>
              <a:rPr lang="en-US" sz="2000" dirty="0">
                <a:solidFill>
                  <a:srgbClr val="002060"/>
                </a:solidFill>
                <a:latin typeface="Arial" panose="020B0604020202020204" pitchFamily="34" charset="0"/>
              </a:rPr>
              <a:t>90 meter betas). This simplifies switchyard and reduces its functionality to pathlength and momentum compaction adjustment. </a:t>
            </a:r>
            <a:endParaRPr lang="en-US" sz="2000" dirty="0">
              <a:solidFill>
                <a:srgbClr val="002060"/>
              </a:solidFill>
            </a:endParaRPr>
          </a:p>
          <a:p>
            <a:pPr>
              <a:lnSpc>
                <a:spcPct val="130000"/>
              </a:lnSpc>
              <a:spcBef>
                <a:spcPts val="600"/>
              </a:spcBef>
              <a:spcAft>
                <a:spcPts val="600"/>
              </a:spcAft>
            </a:pPr>
            <a:endParaRPr lang="en-US" sz="2000" dirty="0">
              <a:solidFill>
                <a:srgbClr val="002060"/>
              </a:solidFill>
            </a:endParaRPr>
          </a:p>
          <a:p>
            <a:pPr>
              <a:lnSpc>
                <a:spcPct val="130000"/>
              </a:lnSpc>
              <a:spcBef>
                <a:spcPts val="600"/>
              </a:spcBef>
              <a:spcAft>
                <a:spcPts val="600"/>
              </a:spcAft>
            </a:pPr>
            <a:endParaRPr lang="en-US" sz="2000" dirty="0">
              <a:solidFill>
                <a:srgbClr val="002060"/>
              </a:solidFill>
            </a:endParaRPr>
          </a:p>
        </p:txBody>
      </p:sp>
    </p:spTree>
    <p:extLst>
      <p:ext uri="{BB962C8B-B14F-4D97-AF65-F5344CB8AC3E}">
        <p14:creationId xmlns:p14="http://schemas.microsoft.com/office/powerpoint/2010/main" val="126379954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80B3FF4D-339D-4147-B6EC-251F47CFFD35}"/>
              </a:ext>
            </a:extLst>
          </p:cNvPr>
          <p:cNvSpPr>
            <a:spLocks noGrp="1"/>
          </p:cNvSpPr>
          <p:nvPr>
            <p:ph type="ftr" sz="quarter" idx="11"/>
          </p:nvPr>
        </p:nvSpPr>
        <p:spPr/>
        <p:txBody>
          <a:bodyPr/>
          <a:lstStyle/>
          <a:p>
            <a:r>
              <a:rPr lang="en-US" dirty="0">
                <a:latin typeface="Arial" panose="020B0604020202020204" pitchFamily="34" charset="0"/>
              </a:rPr>
              <a:t>CEBAF FFA Energy Upgrade</a:t>
            </a:r>
            <a:endParaRPr lang="en-US" dirty="0"/>
          </a:p>
        </p:txBody>
      </p:sp>
      <p:sp>
        <p:nvSpPr>
          <p:cNvPr id="5" name="Slide Number Placeholder 4">
            <a:extLst>
              <a:ext uri="{FF2B5EF4-FFF2-40B4-BE49-F238E27FC236}">
                <a16:creationId xmlns:a16="http://schemas.microsoft.com/office/drawing/2014/main" id="{815EAB72-F8B9-4912-9441-D37EA4CA5D6D}"/>
              </a:ext>
            </a:extLst>
          </p:cNvPr>
          <p:cNvSpPr>
            <a:spLocks noGrp="1"/>
          </p:cNvSpPr>
          <p:nvPr>
            <p:ph type="sldNum" sz="quarter" idx="12"/>
          </p:nvPr>
        </p:nvSpPr>
        <p:spPr/>
        <p:txBody>
          <a:bodyPr/>
          <a:lstStyle/>
          <a:p>
            <a:fld id="{07E1C93C-5050-FC42-8F10-D22D4F119D13}" type="slidenum">
              <a:rPr lang="en-US" smtClean="0"/>
              <a:pPr/>
              <a:t>9</a:t>
            </a:fld>
            <a:endParaRPr lang="en-US" dirty="0"/>
          </a:p>
        </p:txBody>
      </p:sp>
      <p:sp>
        <p:nvSpPr>
          <p:cNvPr id="8" name="Title 1">
            <a:extLst>
              <a:ext uri="{FF2B5EF4-FFF2-40B4-BE49-F238E27FC236}">
                <a16:creationId xmlns:a16="http://schemas.microsoft.com/office/drawing/2014/main" id="{37E59AE4-8304-4F5F-86E3-90F8344DDD0A}"/>
              </a:ext>
            </a:extLst>
          </p:cNvPr>
          <p:cNvSpPr>
            <a:spLocks noGrp="1"/>
          </p:cNvSpPr>
          <p:nvPr>
            <p:ph type="title"/>
          </p:nvPr>
        </p:nvSpPr>
        <p:spPr>
          <a:xfrm>
            <a:off x="1760992" y="221019"/>
            <a:ext cx="8464378" cy="487490"/>
          </a:xfrm>
        </p:spPr>
        <p:txBody>
          <a:bodyPr>
            <a:noAutofit/>
          </a:bodyPr>
          <a:lstStyle/>
          <a:p>
            <a:pPr algn="ctr"/>
            <a:r>
              <a:rPr lang="en-US" sz="3200" b="0" dirty="0">
                <a:solidFill>
                  <a:srgbClr val="002060"/>
                </a:solidFill>
              </a:rPr>
              <a:t>Adiabatic FFA Arc Architecture</a:t>
            </a:r>
          </a:p>
        </p:txBody>
      </p:sp>
      <p:pic>
        <p:nvPicPr>
          <p:cNvPr id="12" name="Picture 11">
            <a:extLst>
              <a:ext uri="{FF2B5EF4-FFF2-40B4-BE49-F238E27FC236}">
                <a16:creationId xmlns:a16="http://schemas.microsoft.com/office/drawing/2014/main" id="{9CA2C6F6-D33A-49D3-A9FE-47C30724B7D9}"/>
              </a:ext>
            </a:extLst>
          </p:cNvPr>
          <p:cNvPicPr>
            <a:picLocks noChangeAspect="1"/>
          </p:cNvPicPr>
          <p:nvPr/>
        </p:nvPicPr>
        <p:blipFill>
          <a:blip r:embed="rId2"/>
          <a:stretch>
            <a:fillRect/>
          </a:stretch>
        </p:blipFill>
        <p:spPr>
          <a:xfrm>
            <a:off x="1584960" y="1382049"/>
            <a:ext cx="9022080" cy="4912508"/>
          </a:xfrm>
          <a:prstGeom prst="rect">
            <a:avLst/>
          </a:prstGeom>
        </p:spPr>
      </p:pic>
    </p:spTree>
    <p:extLst>
      <p:ext uri="{BB962C8B-B14F-4D97-AF65-F5344CB8AC3E}">
        <p14:creationId xmlns:p14="http://schemas.microsoft.com/office/powerpoint/2010/main" val="2017800738"/>
      </p:ext>
    </p:extLst>
  </p:cSld>
  <p:clrMapOvr>
    <a:masterClrMapping/>
  </p:clrMapOvr>
</p:sld>
</file>

<file path=ppt/theme/theme1.xml><?xml version="1.0" encoding="utf-8"?>
<a:theme xmlns:a="http://schemas.openxmlformats.org/drawingml/2006/main" name="Office Theme">
  <a:themeElements>
    <a:clrScheme name="JLab Colors">
      <a:dk1>
        <a:srgbClr val="000000"/>
      </a:dk1>
      <a:lt1>
        <a:srgbClr val="FFFFFF"/>
      </a:lt1>
      <a:dk2>
        <a:srgbClr val="5E5E5E"/>
      </a:dk2>
      <a:lt2>
        <a:srgbClr val="EAEAEA"/>
      </a:lt2>
      <a:accent1>
        <a:srgbClr val="BE1D1D"/>
      </a:accent1>
      <a:accent2>
        <a:srgbClr val="D5D5D5"/>
      </a:accent2>
      <a:accent3>
        <a:srgbClr val="C0C0C0"/>
      </a:accent3>
      <a:accent4>
        <a:srgbClr val="A9A9A9"/>
      </a:accent4>
      <a:accent5>
        <a:srgbClr val="929292"/>
      </a:accent5>
      <a:accent6>
        <a:srgbClr val="919191"/>
      </a:accent6>
      <a:hlink>
        <a:srgbClr val="941100"/>
      </a:hlink>
      <a:folHlink>
        <a:srgbClr val="C81B00"/>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2" id="{EB28AA59-C18E-FC4D-BD87-1D7964E0E4F6}" vid="{969E4A27-902D-3340-850E-95490CE2F52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8604</TotalTime>
  <Words>1743</Words>
  <Application>Microsoft Office PowerPoint</Application>
  <PresentationFormat>Widescreen</PresentationFormat>
  <Paragraphs>368</Paragraphs>
  <Slides>31</Slides>
  <Notes>1</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31</vt:i4>
      </vt:variant>
    </vt:vector>
  </HeadingPairs>
  <TitlesOfParts>
    <vt:vector size="48" baseType="lpstr">
      <vt:lpstr>MS PGothic</vt:lpstr>
      <vt:lpstr>MS PGothic</vt:lpstr>
      <vt:lpstr>.PingFangSC-Regular</vt:lpstr>
      <vt:lpstr>Arial</vt:lpstr>
      <vt:lpstr>Arial Unicode MS</vt:lpstr>
      <vt:lpstr>Calibri</vt:lpstr>
      <vt:lpstr>Calibri Light</vt:lpstr>
      <vt:lpstr>Cambria Math</vt:lpstr>
      <vt:lpstr>Helvetica Neue Medium</vt:lpstr>
      <vt:lpstr>Optima</vt:lpstr>
      <vt:lpstr>PingFangSC-Regular</vt:lpstr>
      <vt:lpstr>Symbol</vt:lpstr>
      <vt:lpstr>Times</vt:lpstr>
      <vt:lpstr>Times New Roman</vt:lpstr>
      <vt:lpstr>Wingdings</vt:lpstr>
      <vt:lpstr>Office Theme</vt:lpstr>
      <vt:lpstr>Equation</vt:lpstr>
      <vt:lpstr>22 GeV CEBAF FFA Energy Upgrade</vt:lpstr>
      <vt:lpstr>PowerPoint Presentation</vt:lpstr>
      <vt:lpstr>Overview</vt:lpstr>
      <vt:lpstr>CEBAF FFA Upgrade – Baseline under Study</vt:lpstr>
      <vt:lpstr>PowerPoint Presentation</vt:lpstr>
      <vt:lpstr>FFA Arc - Compact FODO Cell</vt:lpstr>
      <vt:lpstr>Permanent Magnet Design</vt:lpstr>
      <vt:lpstr>Adiabatic FFA Arc Architecture</vt:lpstr>
      <vt:lpstr>Adiabatic FFA Arc Architecture</vt:lpstr>
      <vt:lpstr>PowerPoint Presentation</vt:lpstr>
      <vt:lpstr>PowerPoint Presentation</vt:lpstr>
      <vt:lpstr>PowerPoint Presentation</vt:lpstr>
      <vt:lpstr>PowerPoint Presentation</vt:lpstr>
      <vt:lpstr>Multi-pass Linac Optics (1:33 Energy Ratio)</vt:lpstr>
      <vt:lpstr>‘Weakly Focusing’ Linac Optics</vt:lpstr>
      <vt:lpstr>PowerPoint Presentation</vt:lpstr>
      <vt:lpstr>Energy Loss, Emittance Dilution (4-pass CEBAF)  </vt:lpstr>
      <vt:lpstr>Energy loss, Emittance Dilution (6-pass FFA)  </vt:lpstr>
      <vt:lpstr>Vertical Switchyard  Layout</vt:lpstr>
      <vt:lpstr>Vertical Switchyard  Optics</vt:lpstr>
      <vt:lpstr>Horizontal Splitters</vt:lpstr>
      <vt:lpstr>Error-free Orbit and Dispersion in FFA Arc</vt:lpstr>
      <vt:lpstr>FFA Arc with Uncorrected Random Errors</vt:lpstr>
      <vt:lpstr>Panofsky Quad Window Correctors</vt:lpstr>
      <vt:lpstr>Summary</vt:lpstr>
      <vt:lpstr>Outlook</vt:lpstr>
      <vt:lpstr>PowerPoint Presentation</vt:lpstr>
      <vt:lpstr>PowerPoint Presentation</vt:lpstr>
      <vt:lpstr>CEBAF Energy Upgrade 10.55 → 23.75 GeV</vt:lpstr>
      <vt:lpstr>PowerPoint Presentation</vt:lpstr>
      <vt:lpstr>General Analysis and Outlook</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odd Satogata</dc:creator>
  <cp:lastModifiedBy>Alex Bogacz</cp:lastModifiedBy>
  <cp:revision>115</cp:revision>
  <dcterms:created xsi:type="dcterms:W3CDTF">2022-02-07T19:31:22Z</dcterms:created>
  <dcterms:modified xsi:type="dcterms:W3CDTF">2022-09-28T06:24:01Z</dcterms:modified>
</cp:coreProperties>
</file>